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diagrams/data11.xml" ContentType="application/vnd.openxmlformats-officedocument.drawingml.diagramData+xml"/>
  <Override PartName="/word/diagrams/layout11.xml" ContentType="application/vnd.openxmlformats-officedocument.drawingml.diagramLayout+xml"/>
  <Override PartName="/word/diagrams/quickStyle11.xml" ContentType="application/vnd.openxmlformats-officedocument.drawingml.diagramStyle+xml"/>
  <Override PartName="/word/diagrams/colors11.xml" ContentType="application/vnd.openxmlformats-officedocument.drawingml.diagramColors+xml"/>
  <Override PartName="/word/diagrams/drawing11.xml" ContentType="application/vnd.ms-office.drawingml.diagramDrawing+xml"/>
  <Override PartName="/word/diagrams/data12.xml" ContentType="application/vnd.openxmlformats-officedocument.drawingml.diagramData+xml"/>
  <Override PartName="/word/diagrams/layout12.xml" ContentType="application/vnd.openxmlformats-officedocument.drawingml.diagramLayout+xml"/>
  <Override PartName="/word/diagrams/quickStyle12.xml" ContentType="application/vnd.openxmlformats-officedocument.drawingml.diagramStyle+xml"/>
  <Override PartName="/word/diagrams/colors12.xml" ContentType="application/vnd.openxmlformats-officedocument.drawingml.diagramColors+xml"/>
  <Override PartName="/word/diagrams/drawing12.xml" ContentType="application/vnd.ms-office.drawingml.diagramDrawing+xml"/>
  <Override PartName="/word/diagrams/data13.xml" ContentType="application/vnd.openxmlformats-officedocument.drawingml.diagramData+xml"/>
  <Override PartName="/word/diagrams/layout13.xml" ContentType="application/vnd.openxmlformats-officedocument.drawingml.diagramLayout+xml"/>
  <Override PartName="/word/diagrams/quickStyle13.xml" ContentType="application/vnd.openxmlformats-officedocument.drawingml.diagramStyle+xml"/>
  <Override PartName="/word/diagrams/colors13.xml" ContentType="application/vnd.openxmlformats-officedocument.drawingml.diagramColors+xml"/>
  <Override PartName="/word/diagrams/drawing13.xml" ContentType="application/vnd.ms-office.drawingml.diagramDrawing+xml"/>
  <Override PartName="/word/diagrams/data14.xml" ContentType="application/vnd.openxmlformats-officedocument.drawingml.diagramData+xml"/>
  <Override PartName="/word/diagrams/layout14.xml" ContentType="application/vnd.openxmlformats-officedocument.drawingml.diagramLayout+xml"/>
  <Override PartName="/word/diagrams/quickStyle14.xml" ContentType="application/vnd.openxmlformats-officedocument.drawingml.diagramStyle+xml"/>
  <Override PartName="/word/diagrams/colors14.xml" ContentType="application/vnd.openxmlformats-officedocument.drawingml.diagramColors+xml"/>
  <Override PartName="/word/diagrams/drawing14.xml" ContentType="application/vnd.ms-office.drawingml.diagramDrawing+xml"/>
  <Override PartName="/word/diagrams/data15.xml" ContentType="application/vnd.openxmlformats-officedocument.drawingml.diagramData+xml"/>
  <Override PartName="/word/diagrams/layout15.xml" ContentType="application/vnd.openxmlformats-officedocument.drawingml.diagramLayout+xml"/>
  <Override PartName="/word/diagrams/quickStyle15.xml" ContentType="application/vnd.openxmlformats-officedocument.drawingml.diagramStyle+xml"/>
  <Override PartName="/word/diagrams/colors15.xml" ContentType="application/vnd.openxmlformats-officedocument.drawingml.diagramColors+xml"/>
  <Override PartName="/word/diagrams/drawing15.xml" ContentType="application/vnd.ms-office.drawingml.diagramDrawing+xml"/>
  <Override PartName="/word/diagrams/data16.xml" ContentType="application/vnd.openxmlformats-officedocument.drawingml.diagramData+xml"/>
  <Override PartName="/word/diagrams/layout16.xml" ContentType="application/vnd.openxmlformats-officedocument.drawingml.diagramLayout+xml"/>
  <Override PartName="/word/diagrams/quickStyle16.xml" ContentType="application/vnd.openxmlformats-officedocument.drawingml.diagramStyle+xml"/>
  <Override PartName="/word/diagrams/colors16.xml" ContentType="application/vnd.openxmlformats-officedocument.drawingml.diagramColors+xml"/>
  <Override PartName="/word/diagrams/drawing16.xml" ContentType="application/vnd.ms-office.drawingml.diagramDrawing+xml"/>
  <Override PartName="/word/diagrams/data17.xml" ContentType="application/vnd.openxmlformats-officedocument.drawingml.diagramData+xml"/>
  <Override PartName="/word/diagrams/layout17.xml" ContentType="application/vnd.openxmlformats-officedocument.drawingml.diagramLayout+xml"/>
  <Override PartName="/word/diagrams/quickStyle17.xml" ContentType="application/vnd.openxmlformats-officedocument.drawingml.diagramStyle+xml"/>
  <Override PartName="/word/diagrams/colors17.xml" ContentType="application/vnd.openxmlformats-officedocument.drawingml.diagramColors+xml"/>
  <Override PartName="/word/diagrams/drawing17.xml" ContentType="application/vnd.ms-office.drawingml.diagramDrawing+xml"/>
  <Override PartName="/word/diagrams/data18.xml" ContentType="application/vnd.openxmlformats-officedocument.drawingml.diagramData+xml"/>
  <Override PartName="/word/diagrams/layout18.xml" ContentType="application/vnd.openxmlformats-officedocument.drawingml.diagramLayout+xml"/>
  <Override PartName="/word/diagrams/quickStyle18.xml" ContentType="application/vnd.openxmlformats-officedocument.drawingml.diagramStyle+xml"/>
  <Override PartName="/word/diagrams/colors18.xml" ContentType="application/vnd.openxmlformats-officedocument.drawingml.diagramColors+xml"/>
  <Override PartName="/word/diagrams/drawing18.xml" ContentType="application/vnd.ms-office.drawingml.diagramDrawing+xml"/>
  <Override PartName="/word/diagrams/data19.xml" ContentType="application/vnd.openxmlformats-officedocument.drawingml.diagramData+xml"/>
  <Override PartName="/word/diagrams/layout19.xml" ContentType="application/vnd.openxmlformats-officedocument.drawingml.diagramLayout+xml"/>
  <Override PartName="/word/diagrams/quickStyle19.xml" ContentType="application/vnd.openxmlformats-officedocument.drawingml.diagramStyle+xml"/>
  <Override PartName="/word/diagrams/colors19.xml" ContentType="application/vnd.openxmlformats-officedocument.drawingml.diagramColors+xml"/>
  <Override PartName="/word/diagrams/drawing19.xml" ContentType="application/vnd.ms-office.drawingml.diagramDrawing+xml"/>
  <Override PartName="/word/diagrams/data20.xml" ContentType="application/vnd.openxmlformats-officedocument.drawingml.diagramData+xml"/>
  <Override PartName="/word/diagrams/layout20.xml" ContentType="application/vnd.openxmlformats-officedocument.drawingml.diagramLayout+xml"/>
  <Override PartName="/word/diagrams/quickStyle20.xml" ContentType="application/vnd.openxmlformats-officedocument.drawingml.diagramStyle+xml"/>
  <Override PartName="/word/diagrams/colors20.xml" ContentType="application/vnd.openxmlformats-officedocument.drawingml.diagramColors+xml"/>
  <Override PartName="/word/diagrams/drawing20.xml" ContentType="application/vnd.ms-office.drawingml.diagramDrawing+xml"/>
  <Override PartName="/word/diagrams/data21.xml" ContentType="application/vnd.openxmlformats-officedocument.drawingml.diagramData+xml"/>
  <Override PartName="/word/diagrams/layout21.xml" ContentType="application/vnd.openxmlformats-officedocument.drawingml.diagramLayout+xml"/>
  <Override PartName="/word/diagrams/quickStyle21.xml" ContentType="application/vnd.openxmlformats-officedocument.drawingml.diagramStyle+xml"/>
  <Override PartName="/word/diagrams/colors21.xml" ContentType="application/vnd.openxmlformats-officedocument.drawingml.diagramColors+xml"/>
  <Override PartName="/word/diagrams/drawing21.xml" ContentType="application/vnd.ms-office.drawingml.diagramDrawing+xml"/>
  <Override PartName="/word/diagrams/data22.xml" ContentType="application/vnd.openxmlformats-officedocument.drawingml.diagramData+xml"/>
  <Override PartName="/word/diagrams/layout22.xml" ContentType="application/vnd.openxmlformats-officedocument.drawingml.diagramLayout+xml"/>
  <Override PartName="/word/diagrams/quickStyle22.xml" ContentType="application/vnd.openxmlformats-officedocument.drawingml.diagramStyle+xml"/>
  <Override PartName="/word/diagrams/colors22.xml" ContentType="application/vnd.openxmlformats-officedocument.drawingml.diagramColors+xml"/>
  <Override PartName="/word/diagrams/drawing22.xml" ContentType="application/vnd.ms-office.drawingml.diagramDrawing+xml"/>
  <Override PartName="/word/diagrams/data23.xml" ContentType="application/vnd.openxmlformats-officedocument.drawingml.diagramData+xml"/>
  <Override PartName="/word/diagrams/layout23.xml" ContentType="application/vnd.openxmlformats-officedocument.drawingml.diagramLayout+xml"/>
  <Override PartName="/word/diagrams/quickStyle23.xml" ContentType="application/vnd.openxmlformats-officedocument.drawingml.diagramStyle+xml"/>
  <Override PartName="/word/diagrams/colors23.xml" ContentType="application/vnd.openxmlformats-officedocument.drawingml.diagramColors+xml"/>
  <Override PartName="/word/diagrams/drawing23.xml" ContentType="application/vnd.ms-office.drawingml.diagramDrawing+xml"/>
  <Override PartName="/word/diagrams/data24.xml" ContentType="application/vnd.openxmlformats-officedocument.drawingml.diagramData+xml"/>
  <Override PartName="/word/diagrams/layout24.xml" ContentType="application/vnd.openxmlformats-officedocument.drawingml.diagramLayout+xml"/>
  <Override PartName="/word/diagrams/quickStyle24.xml" ContentType="application/vnd.openxmlformats-officedocument.drawingml.diagramStyle+xml"/>
  <Override PartName="/word/diagrams/colors24.xml" ContentType="application/vnd.openxmlformats-officedocument.drawingml.diagramColors+xml"/>
  <Override PartName="/word/diagrams/drawing24.xml" ContentType="application/vnd.ms-office.drawingml.diagramDrawing+xml"/>
  <Override PartName="/word/diagrams/data25.xml" ContentType="application/vnd.openxmlformats-officedocument.drawingml.diagramData+xml"/>
  <Override PartName="/word/diagrams/layout25.xml" ContentType="application/vnd.openxmlformats-officedocument.drawingml.diagramLayout+xml"/>
  <Override PartName="/word/diagrams/quickStyle25.xml" ContentType="application/vnd.openxmlformats-officedocument.drawingml.diagramStyle+xml"/>
  <Override PartName="/word/diagrams/colors25.xml" ContentType="application/vnd.openxmlformats-officedocument.drawingml.diagramColors+xml"/>
  <Override PartName="/word/diagrams/drawing25.xml" ContentType="application/vnd.ms-office.drawingml.diagramDrawing+xml"/>
  <Override PartName="/word/diagrams/data26.xml" ContentType="application/vnd.openxmlformats-officedocument.drawingml.diagramData+xml"/>
  <Override PartName="/word/diagrams/layout26.xml" ContentType="application/vnd.openxmlformats-officedocument.drawingml.diagramLayout+xml"/>
  <Override PartName="/word/diagrams/quickStyle26.xml" ContentType="application/vnd.openxmlformats-officedocument.drawingml.diagramStyle+xml"/>
  <Override PartName="/word/diagrams/colors26.xml" ContentType="application/vnd.openxmlformats-officedocument.drawingml.diagramColors+xml"/>
  <Override PartName="/word/diagrams/drawing26.xml" ContentType="application/vnd.ms-office.drawingml.diagramDrawing+xml"/>
  <Override PartName="/word/diagrams/data27.xml" ContentType="application/vnd.openxmlformats-officedocument.drawingml.diagramData+xml"/>
  <Override PartName="/word/diagrams/layout27.xml" ContentType="application/vnd.openxmlformats-officedocument.drawingml.diagramLayout+xml"/>
  <Override PartName="/word/diagrams/quickStyle27.xml" ContentType="application/vnd.openxmlformats-officedocument.drawingml.diagramStyle+xml"/>
  <Override PartName="/word/diagrams/colors27.xml" ContentType="application/vnd.openxmlformats-officedocument.drawingml.diagramColors+xml"/>
  <Override PartName="/word/diagrams/drawing27.xml" ContentType="application/vnd.ms-office.drawingml.diagramDrawing+xml"/>
  <Override PartName="/word/diagrams/data28.xml" ContentType="application/vnd.openxmlformats-officedocument.drawingml.diagramData+xml"/>
  <Override PartName="/word/diagrams/layout28.xml" ContentType="application/vnd.openxmlformats-officedocument.drawingml.diagramLayout+xml"/>
  <Override PartName="/word/diagrams/quickStyle28.xml" ContentType="application/vnd.openxmlformats-officedocument.drawingml.diagramStyle+xml"/>
  <Override PartName="/word/diagrams/colors28.xml" ContentType="application/vnd.openxmlformats-officedocument.drawingml.diagramColors+xml"/>
  <Override PartName="/word/diagrams/drawing28.xml" ContentType="application/vnd.ms-office.drawingml.diagramDrawing+xml"/>
  <Override PartName="/word/diagrams/data29.xml" ContentType="application/vnd.openxmlformats-officedocument.drawingml.diagramData+xml"/>
  <Override PartName="/word/diagrams/layout29.xml" ContentType="application/vnd.openxmlformats-officedocument.drawingml.diagramLayout+xml"/>
  <Override PartName="/word/diagrams/quickStyle29.xml" ContentType="application/vnd.openxmlformats-officedocument.drawingml.diagramStyle+xml"/>
  <Override PartName="/word/diagrams/colors29.xml" ContentType="application/vnd.openxmlformats-officedocument.drawingml.diagramColors+xml"/>
  <Override PartName="/word/diagrams/drawing29.xml" ContentType="application/vnd.ms-office.drawingml.diagramDrawing+xml"/>
  <Override PartName="/word/diagrams/data30.xml" ContentType="application/vnd.openxmlformats-officedocument.drawingml.diagramData+xml"/>
  <Override PartName="/word/diagrams/layout30.xml" ContentType="application/vnd.openxmlformats-officedocument.drawingml.diagramLayout+xml"/>
  <Override PartName="/word/diagrams/quickStyle30.xml" ContentType="application/vnd.openxmlformats-officedocument.drawingml.diagramStyle+xml"/>
  <Override PartName="/word/diagrams/colors30.xml" ContentType="application/vnd.openxmlformats-officedocument.drawingml.diagramColors+xml"/>
  <Override PartName="/word/diagrams/drawing30.xml" ContentType="application/vnd.ms-office.drawingml.diagramDrawing+xml"/>
  <Override PartName="/word/diagrams/data31.xml" ContentType="application/vnd.openxmlformats-officedocument.drawingml.diagramData+xml"/>
  <Override PartName="/word/diagrams/layout31.xml" ContentType="application/vnd.openxmlformats-officedocument.drawingml.diagramLayout+xml"/>
  <Override PartName="/word/diagrams/quickStyle31.xml" ContentType="application/vnd.openxmlformats-officedocument.drawingml.diagramStyle+xml"/>
  <Override PartName="/word/diagrams/colors31.xml" ContentType="application/vnd.openxmlformats-officedocument.drawingml.diagramColors+xml"/>
  <Override PartName="/word/diagrams/drawing31.xml" ContentType="application/vnd.ms-office.drawingml.diagramDrawing+xml"/>
  <Override PartName="/word/diagrams/data32.xml" ContentType="application/vnd.openxmlformats-officedocument.drawingml.diagramData+xml"/>
  <Override PartName="/word/diagrams/layout32.xml" ContentType="application/vnd.openxmlformats-officedocument.drawingml.diagramLayout+xml"/>
  <Override PartName="/word/diagrams/quickStyle32.xml" ContentType="application/vnd.openxmlformats-officedocument.drawingml.diagramStyle+xml"/>
  <Override PartName="/word/diagrams/colors32.xml" ContentType="application/vnd.openxmlformats-officedocument.drawingml.diagramColors+xml"/>
  <Override PartName="/word/diagrams/drawing32.xml" ContentType="application/vnd.ms-office.drawingml.diagramDrawing+xml"/>
  <Override PartName="/word/diagrams/data33.xml" ContentType="application/vnd.openxmlformats-officedocument.drawingml.diagramData+xml"/>
  <Override PartName="/word/diagrams/layout33.xml" ContentType="application/vnd.openxmlformats-officedocument.drawingml.diagramLayout+xml"/>
  <Override PartName="/word/diagrams/quickStyle33.xml" ContentType="application/vnd.openxmlformats-officedocument.drawingml.diagramStyle+xml"/>
  <Override PartName="/word/diagrams/colors33.xml" ContentType="application/vnd.openxmlformats-officedocument.drawingml.diagramColors+xml"/>
  <Override PartName="/word/diagrams/drawing33.xml" ContentType="application/vnd.ms-office.drawingml.diagramDrawing+xml"/>
  <Override PartName="/word/diagrams/data34.xml" ContentType="application/vnd.openxmlformats-officedocument.drawingml.diagramData+xml"/>
  <Override PartName="/word/diagrams/layout34.xml" ContentType="application/vnd.openxmlformats-officedocument.drawingml.diagramLayout+xml"/>
  <Override PartName="/word/diagrams/quickStyle34.xml" ContentType="application/vnd.openxmlformats-officedocument.drawingml.diagramStyle+xml"/>
  <Override PartName="/word/diagrams/colors34.xml" ContentType="application/vnd.openxmlformats-officedocument.drawingml.diagramColors+xml"/>
  <Override PartName="/word/diagrams/drawing34.xml" ContentType="application/vnd.ms-office.drawingml.diagramDrawing+xml"/>
  <Override PartName="/word/diagrams/data35.xml" ContentType="application/vnd.openxmlformats-officedocument.drawingml.diagramData+xml"/>
  <Override PartName="/word/diagrams/layout35.xml" ContentType="application/vnd.openxmlformats-officedocument.drawingml.diagramLayout+xml"/>
  <Override PartName="/word/diagrams/quickStyle35.xml" ContentType="application/vnd.openxmlformats-officedocument.drawingml.diagramStyle+xml"/>
  <Override PartName="/word/diagrams/colors35.xml" ContentType="application/vnd.openxmlformats-officedocument.drawingml.diagramColors+xml"/>
  <Override PartName="/word/diagrams/drawing35.xml" ContentType="application/vnd.ms-office.drawingml.diagramDrawing+xml"/>
  <Override PartName="/word/diagrams/data36.xml" ContentType="application/vnd.openxmlformats-officedocument.drawingml.diagramData+xml"/>
  <Override PartName="/word/diagrams/layout36.xml" ContentType="application/vnd.openxmlformats-officedocument.drawingml.diagramLayout+xml"/>
  <Override PartName="/word/diagrams/quickStyle36.xml" ContentType="application/vnd.openxmlformats-officedocument.drawingml.diagramStyle+xml"/>
  <Override PartName="/word/diagrams/colors36.xml" ContentType="application/vnd.openxmlformats-officedocument.drawingml.diagramColors+xml"/>
  <Override PartName="/word/diagrams/drawing36.xml" ContentType="application/vnd.ms-office.drawingml.diagramDrawing+xml"/>
  <Override PartName="/word/diagrams/data37.xml" ContentType="application/vnd.openxmlformats-officedocument.drawingml.diagramData+xml"/>
  <Override PartName="/word/diagrams/layout37.xml" ContentType="application/vnd.openxmlformats-officedocument.drawingml.diagramLayout+xml"/>
  <Override PartName="/word/diagrams/quickStyle37.xml" ContentType="application/vnd.openxmlformats-officedocument.drawingml.diagramStyle+xml"/>
  <Override PartName="/word/diagrams/colors37.xml" ContentType="application/vnd.openxmlformats-officedocument.drawingml.diagramColors+xml"/>
  <Override PartName="/word/diagrams/drawing37.xml" ContentType="application/vnd.ms-office.drawingml.diagramDrawing+xml"/>
  <Override PartName="/word/diagrams/data38.xml" ContentType="application/vnd.openxmlformats-officedocument.drawingml.diagramData+xml"/>
  <Override PartName="/word/diagrams/layout38.xml" ContentType="application/vnd.openxmlformats-officedocument.drawingml.diagramLayout+xml"/>
  <Override PartName="/word/diagrams/quickStyle38.xml" ContentType="application/vnd.openxmlformats-officedocument.drawingml.diagramStyle+xml"/>
  <Override PartName="/word/diagrams/colors38.xml" ContentType="application/vnd.openxmlformats-officedocument.drawingml.diagramColors+xml"/>
  <Override PartName="/word/diagrams/drawing38.xml" ContentType="application/vnd.ms-office.drawingml.diagramDrawing+xml"/>
  <Override PartName="/word/footer1.xml" ContentType="application/vnd.openxmlformats-officedocument.wordprocessingml.footer+xml"/>
  <Override PartName="/word/diagrams/data39.xml" ContentType="application/vnd.openxmlformats-officedocument.drawingml.diagramData+xml"/>
  <Override PartName="/word/diagrams/layout39.xml" ContentType="application/vnd.openxmlformats-officedocument.drawingml.diagramLayout+xml"/>
  <Override PartName="/word/diagrams/quickStyle39.xml" ContentType="application/vnd.openxmlformats-officedocument.drawingml.diagramStyle+xml"/>
  <Override PartName="/word/diagrams/colors39.xml" ContentType="application/vnd.openxmlformats-officedocument.drawingml.diagramColors+xml"/>
  <Override PartName="/word/diagrams/drawing39.xml" ContentType="application/vnd.ms-office.drawingml.diagramDrawing+xml"/>
  <Override PartName="/word/diagrams/data40.xml" ContentType="application/vnd.openxmlformats-officedocument.drawingml.diagramData+xml"/>
  <Override PartName="/word/diagrams/layout40.xml" ContentType="application/vnd.openxmlformats-officedocument.drawingml.diagramLayout+xml"/>
  <Override PartName="/word/diagrams/quickStyle40.xml" ContentType="application/vnd.openxmlformats-officedocument.drawingml.diagramStyle+xml"/>
  <Override PartName="/word/diagrams/colors40.xml" ContentType="application/vnd.openxmlformats-officedocument.drawingml.diagramColors+xml"/>
  <Override PartName="/word/diagrams/drawing40.xml" ContentType="application/vnd.ms-office.drawingml.diagramDrawing+xml"/>
  <Override PartName="/word/diagrams/data41.xml" ContentType="application/vnd.openxmlformats-officedocument.drawingml.diagramData+xml"/>
  <Override PartName="/word/diagrams/layout41.xml" ContentType="application/vnd.openxmlformats-officedocument.drawingml.diagramLayout+xml"/>
  <Override PartName="/word/diagrams/quickStyle41.xml" ContentType="application/vnd.openxmlformats-officedocument.drawingml.diagramStyle+xml"/>
  <Override PartName="/word/diagrams/colors41.xml" ContentType="application/vnd.openxmlformats-officedocument.drawingml.diagramColors+xml"/>
  <Override PartName="/word/diagrams/drawing41.xml" ContentType="application/vnd.ms-office.drawingml.diagramDrawing+xml"/>
  <Override PartName="/word/diagrams/data42.xml" ContentType="application/vnd.openxmlformats-officedocument.drawingml.diagramData+xml"/>
  <Override PartName="/word/diagrams/layout42.xml" ContentType="application/vnd.openxmlformats-officedocument.drawingml.diagramLayout+xml"/>
  <Override PartName="/word/diagrams/quickStyle42.xml" ContentType="application/vnd.openxmlformats-officedocument.drawingml.diagramStyle+xml"/>
  <Override PartName="/word/diagrams/colors42.xml" ContentType="application/vnd.openxmlformats-officedocument.drawingml.diagramColors+xml"/>
  <Override PartName="/word/diagrams/drawing42.xml" ContentType="application/vnd.ms-office.drawingml.diagramDrawing+xml"/>
  <Override PartName="/word/diagrams/data43.xml" ContentType="application/vnd.openxmlformats-officedocument.drawingml.diagramData+xml"/>
  <Override PartName="/word/diagrams/layout43.xml" ContentType="application/vnd.openxmlformats-officedocument.drawingml.diagramLayout+xml"/>
  <Override PartName="/word/diagrams/quickStyle43.xml" ContentType="application/vnd.openxmlformats-officedocument.drawingml.diagramStyle+xml"/>
  <Override PartName="/word/diagrams/colors43.xml" ContentType="application/vnd.openxmlformats-officedocument.drawingml.diagramColors+xml"/>
  <Override PartName="/word/diagrams/drawing43.xml" ContentType="application/vnd.ms-office.drawingml.diagramDrawing+xml"/>
  <Override PartName="/word/diagrams/data44.xml" ContentType="application/vnd.openxmlformats-officedocument.drawingml.diagramData+xml"/>
  <Override PartName="/word/diagrams/layout44.xml" ContentType="application/vnd.openxmlformats-officedocument.drawingml.diagramLayout+xml"/>
  <Override PartName="/word/diagrams/quickStyle44.xml" ContentType="application/vnd.openxmlformats-officedocument.drawingml.diagramStyle+xml"/>
  <Override PartName="/word/diagrams/colors44.xml" ContentType="application/vnd.openxmlformats-officedocument.drawingml.diagramColors+xml"/>
  <Override PartName="/word/diagrams/drawing44.xml" ContentType="application/vnd.ms-office.drawingml.diagramDrawing+xml"/>
  <Override PartName="/word/diagrams/data45.xml" ContentType="application/vnd.openxmlformats-officedocument.drawingml.diagramData+xml"/>
  <Override PartName="/word/diagrams/layout45.xml" ContentType="application/vnd.openxmlformats-officedocument.drawingml.diagramLayout+xml"/>
  <Override PartName="/word/diagrams/quickStyle45.xml" ContentType="application/vnd.openxmlformats-officedocument.drawingml.diagramStyle+xml"/>
  <Override PartName="/word/diagrams/colors45.xml" ContentType="application/vnd.openxmlformats-officedocument.drawingml.diagramColors+xml"/>
  <Override PartName="/word/diagrams/drawing45.xml" ContentType="application/vnd.ms-office.drawingml.diagramDrawing+xml"/>
  <Override PartName="/word/diagrams/data46.xml" ContentType="application/vnd.openxmlformats-officedocument.drawingml.diagramData+xml"/>
  <Override PartName="/word/diagrams/layout46.xml" ContentType="application/vnd.openxmlformats-officedocument.drawingml.diagramLayout+xml"/>
  <Override PartName="/word/diagrams/quickStyle46.xml" ContentType="application/vnd.openxmlformats-officedocument.drawingml.diagramStyle+xml"/>
  <Override PartName="/word/diagrams/colors46.xml" ContentType="application/vnd.openxmlformats-officedocument.drawingml.diagramColors+xml"/>
  <Override PartName="/word/diagrams/drawing46.xml" ContentType="application/vnd.ms-office.drawingml.diagramDrawing+xml"/>
  <Override PartName="/word/diagrams/data47.xml" ContentType="application/vnd.openxmlformats-officedocument.drawingml.diagramData+xml"/>
  <Override PartName="/word/diagrams/layout47.xml" ContentType="application/vnd.openxmlformats-officedocument.drawingml.diagramLayout+xml"/>
  <Override PartName="/word/diagrams/quickStyle47.xml" ContentType="application/vnd.openxmlformats-officedocument.drawingml.diagramStyle+xml"/>
  <Override PartName="/word/diagrams/colors47.xml" ContentType="application/vnd.openxmlformats-officedocument.drawingml.diagramColors+xml"/>
  <Override PartName="/word/diagrams/drawing47.xml" ContentType="application/vnd.ms-office.drawingml.diagramDrawing+xml"/>
  <Override PartName="/word/diagrams/data48.xml" ContentType="application/vnd.openxmlformats-officedocument.drawingml.diagramData+xml"/>
  <Override PartName="/word/diagrams/layout48.xml" ContentType="application/vnd.openxmlformats-officedocument.drawingml.diagramLayout+xml"/>
  <Override PartName="/word/diagrams/quickStyle48.xml" ContentType="application/vnd.openxmlformats-officedocument.drawingml.diagramStyle+xml"/>
  <Override PartName="/word/diagrams/colors48.xml" ContentType="application/vnd.openxmlformats-officedocument.drawingml.diagramColors+xml"/>
  <Override PartName="/word/diagrams/drawing48.xml" ContentType="application/vnd.ms-office.drawingml.diagramDrawing+xml"/>
  <Override PartName="/word/diagrams/data49.xml" ContentType="application/vnd.openxmlformats-officedocument.drawingml.diagramData+xml"/>
  <Override PartName="/word/diagrams/layout49.xml" ContentType="application/vnd.openxmlformats-officedocument.drawingml.diagramLayout+xml"/>
  <Override PartName="/word/diagrams/quickStyle49.xml" ContentType="application/vnd.openxmlformats-officedocument.drawingml.diagramStyle+xml"/>
  <Override PartName="/word/diagrams/colors49.xml" ContentType="application/vnd.openxmlformats-officedocument.drawingml.diagramColors+xml"/>
  <Override PartName="/word/diagrams/drawing49.xml" ContentType="application/vnd.ms-office.drawingml.diagramDrawing+xml"/>
  <Override PartName="/word/diagrams/data50.xml" ContentType="application/vnd.openxmlformats-officedocument.drawingml.diagramData+xml"/>
  <Override PartName="/word/diagrams/layout50.xml" ContentType="application/vnd.openxmlformats-officedocument.drawingml.diagramLayout+xml"/>
  <Override PartName="/word/diagrams/quickStyle50.xml" ContentType="application/vnd.openxmlformats-officedocument.drawingml.diagramStyle+xml"/>
  <Override PartName="/word/diagrams/colors50.xml" ContentType="application/vnd.openxmlformats-officedocument.drawingml.diagramColors+xml"/>
  <Override PartName="/word/diagrams/drawing50.xml" ContentType="application/vnd.ms-office.drawingml.diagramDrawing+xml"/>
  <Override PartName="/word/diagrams/data51.xml" ContentType="application/vnd.openxmlformats-officedocument.drawingml.diagramData+xml"/>
  <Override PartName="/word/diagrams/layout51.xml" ContentType="application/vnd.openxmlformats-officedocument.drawingml.diagramLayout+xml"/>
  <Override PartName="/word/diagrams/quickStyle51.xml" ContentType="application/vnd.openxmlformats-officedocument.drawingml.diagramStyle+xml"/>
  <Override PartName="/word/diagrams/colors51.xml" ContentType="application/vnd.openxmlformats-officedocument.drawingml.diagramColors+xml"/>
  <Override PartName="/word/diagrams/drawing51.xml" ContentType="application/vnd.ms-office.drawingml.diagramDrawing+xml"/>
  <Override PartName="/word/diagrams/data52.xml" ContentType="application/vnd.openxmlformats-officedocument.drawingml.diagramData+xml"/>
  <Override PartName="/word/diagrams/layout52.xml" ContentType="application/vnd.openxmlformats-officedocument.drawingml.diagramLayout+xml"/>
  <Override PartName="/word/diagrams/quickStyle52.xml" ContentType="application/vnd.openxmlformats-officedocument.drawingml.diagramStyle+xml"/>
  <Override PartName="/word/diagrams/colors52.xml" ContentType="application/vnd.openxmlformats-officedocument.drawingml.diagramColors+xml"/>
  <Override PartName="/word/diagrams/drawing52.xml" ContentType="application/vnd.ms-office.drawingml.diagramDrawing+xml"/>
  <Override PartName="/word/diagrams/data53.xml" ContentType="application/vnd.openxmlformats-officedocument.drawingml.diagramData+xml"/>
  <Override PartName="/word/diagrams/layout53.xml" ContentType="application/vnd.openxmlformats-officedocument.drawingml.diagramLayout+xml"/>
  <Override PartName="/word/diagrams/quickStyle53.xml" ContentType="application/vnd.openxmlformats-officedocument.drawingml.diagramStyle+xml"/>
  <Override PartName="/word/diagrams/colors53.xml" ContentType="application/vnd.openxmlformats-officedocument.drawingml.diagramColors+xml"/>
  <Override PartName="/word/diagrams/drawing53.xml" ContentType="application/vnd.ms-office.drawingml.diagramDrawing+xml"/>
  <Override PartName="/word/diagrams/data54.xml" ContentType="application/vnd.openxmlformats-officedocument.drawingml.diagramData+xml"/>
  <Override PartName="/word/diagrams/layout54.xml" ContentType="application/vnd.openxmlformats-officedocument.drawingml.diagramLayout+xml"/>
  <Override PartName="/word/diagrams/quickStyle54.xml" ContentType="application/vnd.openxmlformats-officedocument.drawingml.diagramStyle+xml"/>
  <Override PartName="/word/diagrams/colors54.xml" ContentType="application/vnd.openxmlformats-officedocument.drawingml.diagramColors+xml"/>
  <Override PartName="/word/diagrams/drawing54.xml" ContentType="application/vnd.ms-office.drawingml.diagramDrawing+xml"/>
  <Override PartName="/word/diagrams/data55.xml" ContentType="application/vnd.openxmlformats-officedocument.drawingml.diagramData+xml"/>
  <Override PartName="/word/diagrams/layout55.xml" ContentType="application/vnd.openxmlformats-officedocument.drawingml.diagramLayout+xml"/>
  <Override PartName="/word/diagrams/quickStyle55.xml" ContentType="application/vnd.openxmlformats-officedocument.drawingml.diagramStyle+xml"/>
  <Override PartName="/word/diagrams/colors55.xml" ContentType="application/vnd.openxmlformats-officedocument.drawingml.diagramColors+xml"/>
  <Override PartName="/word/diagrams/drawing55.xml" ContentType="application/vnd.ms-office.drawingml.diagramDrawing+xml"/>
  <Override PartName="/word/diagrams/data56.xml" ContentType="application/vnd.openxmlformats-officedocument.drawingml.diagramData+xml"/>
  <Override PartName="/word/diagrams/layout56.xml" ContentType="application/vnd.openxmlformats-officedocument.drawingml.diagramLayout+xml"/>
  <Override PartName="/word/diagrams/quickStyle56.xml" ContentType="application/vnd.openxmlformats-officedocument.drawingml.diagramStyle+xml"/>
  <Override PartName="/word/diagrams/colors56.xml" ContentType="application/vnd.openxmlformats-officedocument.drawingml.diagramColors+xml"/>
  <Override PartName="/word/diagrams/drawing56.xml" ContentType="application/vnd.ms-office.drawingml.diagramDrawing+xml"/>
  <Override PartName="/word/diagrams/data57.xml" ContentType="application/vnd.openxmlformats-officedocument.drawingml.diagramData+xml"/>
  <Override PartName="/word/diagrams/layout57.xml" ContentType="application/vnd.openxmlformats-officedocument.drawingml.diagramLayout+xml"/>
  <Override PartName="/word/diagrams/quickStyle57.xml" ContentType="application/vnd.openxmlformats-officedocument.drawingml.diagramStyle+xml"/>
  <Override PartName="/word/diagrams/colors57.xml" ContentType="application/vnd.openxmlformats-officedocument.drawingml.diagramColors+xml"/>
  <Override PartName="/word/diagrams/drawing57.xml" ContentType="application/vnd.ms-office.drawingml.diagramDrawing+xml"/>
  <Override PartName="/word/diagrams/data58.xml" ContentType="application/vnd.openxmlformats-officedocument.drawingml.diagramData+xml"/>
  <Override PartName="/word/diagrams/layout58.xml" ContentType="application/vnd.openxmlformats-officedocument.drawingml.diagramLayout+xml"/>
  <Override PartName="/word/diagrams/quickStyle58.xml" ContentType="application/vnd.openxmlformats-officedocument.drawingml.diagramStyle+xml"/>
  <Override PartName="/word/diagrams/colors58.xml" ContentType="application/vnd.openxmlformats-officedocument.drawingml.diagramColors+xml"/>
  <Override PartName="/word/diagrams/drawing58.xml" ContentType="application/vnd.ms-office.drawingml.diagramDrawing+xml"/>
  <Override PartName="/word/diagrams/data59.xml" ContentType="application/vnd.openxmlformats-officedocument.drawingml.diagramData+xml"/>
  <Override PartName="/word/diagrams/layout59.xml" ContentType="application/vnd.openxmlformats-officedocument.drawingml.diagramLayout+xml"/>
  <Override PartName="/word/diagrams/quickStyle59.xml" ContentType="application/vnd.openxmlformats-officedocument.drawingml.diagramStyle+xml"/>
  <Override PartName="/word/diagrams/colors59.xml" ContentType="application/vnd.openxmlformats-officedocument.drawingml.diagramColors+xml"/>
  <Override PartName="/word/diagrams/drawing59.xml" ContentType="application/vnd.ms-office.drawingml.diagramDrawing+xml"/>
  <Override PartName="/word/diagrams/data60.xml" ContentType="application/vnd.openxmlformats-officedocument.drawingml.diagramData+xml"/>
  <Override PartName="/word/diagrams/layout60.xml" ContentType="application/vnd.openxmlformats-officedocument.drawingml.diagramLayout+xml"/>
  <Override PartName="/word/diagrams/quickStyle60.xml" ContentType="application/vnd.openxmlformats-officedocument.drawingml.diagramStyle+xml"/>
  <Override PartName="/word/diagrams/colors60.xml" ContentType="application/vnd.openxmlformats-officedocument.drawingml.diagramColors+xml"/>
  <Override PartName="/word/diagrams/drawing60.xml" ContentType="application/vnd.ms-office.drawingml.diagramDrawing+xml"/>
  <Override PartName="/word/diagrams/data61.xml" ContentType="application/vnd.openxmlformats-officedocument.drawingml.diagramData+xml"/>
  <Override PartName="/word/diagrams/layout61.xml" ContentType="application/vnd.openxmlformats-officedocument.drawingml.diagramLayout+xml"/>
  <Override PartName="/word/diagrams/quickStyle61.xml" ContentType="application/vnd.openxmlformats-officedocument.drawingml.diagramStyle+xml"/>
  <Override PartName="/word/diagrams/colors61.xml" ContentType="application/vnd.openxmlformats-officedocument.drawingml.diagramColors+xml"/>
  <Override PartName="/word/diagrams/drawing61.xml" ContentType="application/vnd.ms-office.drawingml.diagramDrawing+xml"/>
  <Override PartName="/word/diagrams/data62.xml" ContentType="application/vnd.openxmlformats-officedocument.drawingml.diagramData+xml"/>
  <Override PartName="/word/diagrams/layout62.xml" ContentType="application/vnd.openxmlformats-officedocument.drawingml.diagramLayout+xml"/>
  <Override PartName="/word/diagrams/quickStyle62.xml" ContentType="application/vnd.openxmlformats-officedocument.drawingml.diagramStyle+xml"/>
  <Override PartName="/word/diagrams/colors62.xml" ContentType="application/vnd.openxmlformats-officedocument.drawingml.diagramColors+xml"/>
  <Override PartName="/word/diagrams/drawing62.xml" ContentType="application/vnd.ms-office.drawingml.diagramDrawing+xml"/>
  <Override PartName="/word/diagrams/data63.xml" ContentType="application/vnd.openxmlformats-officedocument.drawingml.diagramData+xml"/>
  <Override PartName="/word/diagrams/layout63.xml" ContentType="application/vnd.openxmlformats-officedocument.drawingml.diagramLayout+xml"/>
  <Override PartName="/word/diagrams/quickStyle63.xml" ContentType="application/vnd.openxmlformats-officedocument.drawingml.diagramStyle+xml"/>
  <Override PartName="/word/diagrams/colors63.xml" ContentType="application/vnd.openxmlformats-officedocument.drawingml.diagramColors+xml"/>
  <Override PartName="/word/diagrams/drawing63.xml" ContentType="application/vnd.ms-office.drawingml.diagramDrawing+xml"/>
  <Override PartName="/word/diagrams/data64.xml" ContentType="application/vnd.openxmlformats-officedocument.drawingml.diagramData+xml"/>
  <Override PartName="/word/diagrams/layout64.xml" ContentType="application/vnd.openxmlformats-officedocument.drawingml.diagramLayout+xml"/>
  <Override PartName="/word/diagrams/quickStyle64.xml" ContentType="application/vnd.openxmlformats-officedocument.drawingml.diagramStyle+xml"/>
  <Override PartName="/word/diagrams/colors64.xml" ContentType="application/vnd.openxmlformats-officedocument.drawingml.diagramColors+xml"/>
  <Override PartName="/word/diagrams/drawing64.xml" ContentType="application/vnd.ms-office.drawingml.diagramDrawing+xml"/>
  <Override PartName="/word/diagrams/data65.xml" ContentType="application/vnd.openxmlformats-officedocument.drawingml.diagramData+xml"/>
  <Override PartName="/word/diagrams/layout65.xml" ContentType="application/vnd.openxmlformats-officedocument.drawingml.diagramLayout+xml"/>
  <Override PartName="/word/diagrams/quickStyle65.xml" ContentType="application/vnd.openxmlformats-officedocument.drawingml.diagramStyle+xml"/>
  <Override PartName="/word/diagrams/colors65.xml" ContentType="application/vnd.openxmlformats-officedocument.drawingml.diagramColors+xml"/>
  <Override PartName="/word/diagrams/drawing65.xml" ContentType="application/vnd.ms-office.drawingml.diagramDrawing+xml"/>
  <Override PartName="/word/diagrams/data66.xml" ContentType="application/vnd.openxmlformats-officedocument.drawingml.diagramData+xml"/>
  <Override PartName="/word/diagrams/layout66.xml" ContentType="application/vnd.openxmlformats-officedocument.drawingml.diagramLayout+xml"/>
  <Override PartName="/word/diagrams/quickStyle66.xml" ContentType="application/vnd.openxmlformats-officedocument.drawingml.diagramStyle+xml"/>
  <Override PartName="/word/diagrams/colors66.xml" ContentType="application/vnd.openxmlformats-officedocument.drawingml.diagramColors+xml"/>
  <Override PartName="/word/diagrams/drawing66.xml" ContentType="application/vnd.ms-office.drawingml.diagramDrawing+xml"/>
  <Override PartName="/word/diagrams/data67.xml" ContentType="application/vnd.openxmlformats-officedocument.drawingml.diagramData+xml"/>
  <Override PartName="/word/diagrams/layout67.xml" ContentType="application/vnd.openxmlformats-officedocument.drawingml.diagramLayout+xml"/>
  <Override PartName="/word/diagrams/quickStyle67.xml" ContentType="application/vnd.openxmlformats-officedocument.drawingml.diagramStyle+xml"/>
  <Override PartName="/word/diagrams/colors67.xml" ContentType="application/vnd.openxmlformats-officedocument.drawingml.diagramColors+xml"/>
  <Override PartName="/word/diagrams/drawing67.xml" ContentType="application/vnd.ms-office.drawingml.diagramDrawing+xml"/>
  <Override PartName="/word/diagrams/data68.xml" ContentType="application/vnd.openxmlformats-officedocument.drawingml.diagramData+xml"/>
  <Override PartName="/word/diagrams/layout68.xml" ContentType="application/vnd.openxmlformats-officedocument.drawingml.diagramLayout+xml"/>
  <Override PartName="/word/diagrams/quickStyle68.xml" ContentType="application/vnd.openxmlformats-officedocument.drawingml.diagramStyle+xml"/>
  <Override PartName="/word/diagrams/colors68.xml" ContentType="application/vnd.openxmlformats-officedocument.drawingml.diagramColors+xml"/>
  <Override PartName="/word/diagrams/drawing68.xml" ContentType="application/vnd.ms-office.drawingml.diagramDrawing+xml"/>
  <Override PartName="/word/diagrams/data69.xml" ContentType="application/vnd.openxmlformats-officedocument.drawingml.diagramData+xml"/>
  <Override PartName="/word/diagrams/layout69.xml" ContentType="application/vnd.openxmlformats-officedocument.drawingml.diagramLayout+xml"/>
  <Override PartName="/word/diagrams/quickStyle69.xml" ContentType="application/vnd.openxmlformats-officedocument.drawingml.diagramStyle+xml"/>
  <Override PartName="/word/diagrams/colors69.xml" ContentType="application/vnd.openxmlformats-officedocument.drawingml.diagramColors+xml"/>
  <Override PartName="/word/diagrams/drawing69.xml" ContentType="application/vnd.ms-office.drawingml.diagramDrawing+xml"/>
  <Override PartName="/word/diagrams/data70.xml" ContentType="application/vnd.openxmlformats-officedocument.drawingml.diagramData+xml"/>
  <Override PartName="/word/diagrams/layout70.xml" ContentType="application/vnd.openxmlformats-officedocument.drawingml.diagramLayout+xml"/>
  <Override PartName="/word/diagrams/quickStyle70.xml" ContentType="application/vnd.openxmlformats-officedocument.drawingml.diagramStyle+xml"/>
  <Override PartName="/word/diagrams/colors70.xml" ContentType="application/vnd.openxmlformats-officedocument.drawingml.diagramColors+xml"/>
  <Override PartName="/word/diagrams/drawing70.xml" ContentType="application/vnd.ms-office.drawingml.diagramDrawing+xml"/>
  <Override PartName="/word/diagrams/data71.xml" ContentType="application/vnd.openxmlformats-officedocument.drawingml.diagramData+xml"/>
  <Override PartName="/word/diagrams/layout71.xml" ContentType="application/vnd.openxmlformats-officedocument.drawingml.diagramLayout+xml"/>
  <Override PartName="/word/diagrams/quickStyle71.xml" ContentType="application/vnd.openxmlformats-officedocument.drawingml.diagramStyle+xml"/>
  <Override PartName="/word/diagrams/colors71.xml" ContentType="application/vnd.openxmlformats-officedocument.drawingml.diagramColors+xml"/>
  <Override PartName="/word/diagrams/drawing71.xml" ContentType="application/vnd.ms-office.drawingml.diagramDrawing+xml"/>
  <Override PartName="/word/diagrams/data72.xml" ContentType="application/vnd.openxmlformats-officedocument.drawingml.diagramData+xml"/>
  <Override PartName="/word/diagrams/layout72.xml" ContentType="application/vnd.openxmlformats-officedocument.drawingml.diagramLayout+xml"/>
  <Override PartName="/word/diagrams/quickStyle72.xml" ContentType="application/vnd.openxmlformats-officedocument.drawingml.diagramStyle+xml"/>
  <Override PartName="/word/diagrams/colors72.xml" ContentType="application/vnd.openxmlformats-officedocument.drawingml.diagramColors+xml"/>
  <Override PartName="/word/diagrams/drawing72.xml" ContentType="application/vnd.ms-office.drawingml.diagramDrawing+xml"/>
  <Override PartName="/word/diagrams/data73.xml" ContentType="application/vnd.openxmlformats-officedocument.drawingml.diagramData+xml"/>
  <Override PartName="/word/diagrams/layout73.xml" ContentType="application/vnd.openxmlformats-officedocument.drawingml.diagramLayout+xml"/>
  <Override PartName="/word/diagrams/quickStyle73.xml" ContentType="application/vnd.openxmlformats-officedocument.drawingml.diagramStyle+xml"/>
  <Override PartName="/word/diagrams/colors73.xml" ContentType="application/vnd.openxmlformats-officedocument.drawingml.diagramColors+xml"/>
  <Override PartName="/word/diagrams/drawing73.xml" ContentType="application/vnd.ms-office.drawingml.diagramDrawing+xml"/>
  <Override PartName="/word/diagrams/data74.xml" ContentType="application/vnd.openxmlformats-officedocument.drawingml.diagramData+xml"/>
  <Override PartName="/word/diagrams/layout74.xml" ContentType="application/vnd.openxmlformats-officedocument.drawingml.diagramLayout+xml"/>
  <Override PartName="/word/diagrams/quickStyle74.xml" ContentType="application/vnd.openxmlformats-officedocument.drawingml.diagramStyle+xml"/>
  <Override PartName="/word/diagrams/colors74.xml" ContentType="application/vnd.openxmlformats-officedocument.drawingml.diagramColors+xml"/>
  <Override PartName="/word/diagrams/drawing74.xml" ContentType="application/vnd.ms-office.drawingml.diagramDrawing+xml"/>
  <Override PartName="/word/diagrams/data75.xml" ContentType="application/vnd.openxmlformats-officedocument.drawingml.diagramData+xml"/>
  <Override PartName="/word/diagrams/layout75.xml" ContentType="application/vnd.openxmlformats-officedocument.drawingml.diagramLayout+xml"/>
  <Override PartName="/word/diagrams/quickStyle75.xml" ContentType="application/vnd.openxmlformats-officedocument.drawingml.diagramStyle+xml"/>
  <Override PartName="/word/diagrams/colors75.xml" ContentType="application/vnd.openxmlformats-officedocument.drawingml.diagramColors+xml"/>
  <Override PartName="/word/diagrams/drawing75.xml" ContentType="application/vnd.ms-office.drawingml.diagramDrawing+xml"/>
  <Override PartName="/word/diagrams/data76.xml" ContentType="application/vnd.openxmlformats-officedocument.drawingml.diagramData+xml"/>
  <Override PartName="/word/diagrams/layout76.xml" ContentType="application/vnd.openxmlformats-officedocument.drawingml.diagramLayout+xml"/>
  <Override PartName="/word/diagrams/quickStyle76.xml" ContentType="application/vnd.openxmlformats-officedocument.drawingml.diagramStyle+xml"/>
  <Override PartName="/word/diagrams/colors76.xml" ContentType="application/vnd.openxmlformats-officedocument.drawingml.diagramColors+xml"/>
  <Override PartName="/word/diagrams/drawing76.xml" ContentType="application/vnd.ms-office.drawingml.diagramDrawing+xml"/>
  <Override PartName="/word/diagrams/data77.xml" ContentType="application/vnd.openxmlformats-officedocument.drawingml.diagramData+xml"/>
  <Override PartName="/word/diagrams/layout77.xml" ContentType="application/vnd.openxmlformats-officedocument.drawingml.diagramLayout+xml"/>
  <Override PartName="/word/diagrams/quickStyle77.xml" ContentType="application/vnd.openxmlformats-officedocument.drawingml.diagramStyle+xml"/>
  <Override PartName="/word/diagrams/colors77.xml" ContentType="application/vnd.openxmlformats-officedocument.drawingml.diagramColors+xml"/>
  <Override PartName="/word/diagrams/drawing77.xml" ContentType="application/vnd.ms-office.drawingml.diagramDrawing+xml"/>
  <Override PartName="/word/diagrams/data78.xml" ContentType="application/vnd.openxmlformats-officedocument.drawingml.diagramData+xml"/>
  <Override PartName="/word/diagrams/layout78.xml" ContentType="application/vnd.openxmlformats-officedocument.drawingml.diagramLayout+xml"/>
  <Override PartName="/word/diagrams/quickStyle78.xml" ContentType="application/vnd.openxmlformats-officedocument.drawingml.diagramStyle+xml"/>
  <Override PartName="/word/diagrams/colors78.xml" ContentType="application/vnd.openxmlformats-officedocument.drawingml.diagramColors+xml"/>
  <Override PartName="/word/diagrams/drawing78.xml" ContentType="application/vnd.ms-office.drawingml.diagramDrawing+xml"/>
  <Override PartName="/word/diagrams/data79.xml" ContentType="application/vnd.openxmlformats-officedocument.drawingml.diagramData+xml"/>
  <Override PartName="/word/diagrams/layout79.xml" ContentType="application/vnd.openxmlformats-officedocument.drawingml.diagramLayout+xml"/>
  <Override PartName="/word/diagrams/quickStyle79.xml" ContentType="application/vnd.openxmlformats-officedocument.drawingml.diagramStyle+xml"/>
  <Override PartName="/word/diagrams/colors79.xml" ContentType="application/vnd.openxmlformats-officedocument.drawingml.diagramColors+xml"/>
  <Override PartName="/word/diagrams/drawing79.xml" ContentType="application/vnd.ms-office.drawingml.diagramDrawing+xml"/>
  <Override PartName="/word/diagrams/data80.xml" ContentType="application/vnd.openxmlformats-officedocument.drawingml.diagramData+xml"/>
  <Override PartName="/word/diagrams/layout80.xml" ContentType="application/vnd.openxmlformats-officedocument.drawingml.diagramLayout+xml"/>
  <Override PartName="/word/diagrams/quickStyle80.xml" ContentType="application/vnd.openxmlformats-officedocument.drawingml.diagramStyle+xml"/>
  <Override PartName="/word/diagrams/colors80.xml" ContentType="application/vnd.openxmlformats-officedocument.drawingml.diagramColors+xml"/>
  <Override PartName="/word/diagrams/drawing80.xml" ContentType="application/vnd.ms-office.drawingml.diagramDrawing+xml"/>
  <Override PartName="/word/diagrams/data81.xml" ContentType="application/vnd.openxmlformats-officedocument.drawingml.diagramData+xml"/>
  <Override PartName="/word/diagrams/layout81.xml" ContentType="application/vnd.openxmlformats-officedocument.drawingml.diagramLayout+xml"/>
  <Override PartName="/word/diagrams/quickStyle81.xml" ContentType="application/vnd.openxmlformats-officedocument.drawingml.diagramStyle+xml"/>
  <Override PartName="/word/diagrams/colors81.xml" ContentType="application/vnd.openxmlformats-officedocument.drawingml.diagramColors+xml"/>
  <Override PartName="/word/diagrams/drawing81.xml" ContentType="application/vnd.ms-office.drawingml.diagramDrawing+xml"/>
  <Override PartName="/word/diagrams/data82.xml" ContentType="application/vnd.openxmlformats-officedocument.drawingml.diagramData+xml"/>
  <Override PartName="/word/diagrams/layout82.xml" ContentType="application/vnd.openxmlformats-officedocument.drawingml.diagramLayout+xml"/>
  <Override PartName="/word/diagrams/quickStyle82.xml" ContentType="application/vnd.openxmlformats-officedocument.drawingml.diagramStyle+xml"/>
  <Override PartName="/word/diagrams/colors82.xml" ContentType="application/vnd.openxmlformats-officedocument.drawingml.diagramColors+xml"/>
  <Override PartName="/word/diagrams/drawing82.xml" ContentType="application/vnd.ms-office.drawingml.diagramDrawing+xml"/>
  <Override PartName="/word/diagrams/data83.xml" ContentType="application/vnd.openxmlformats-officedocument.drawingml.diagramData+xml"/>
  <Override PartName="/word/diagrams/layout83.xml" ContentType="application/vnd.openxmlformats-officedocument.drawingml.diagramLayout+xml"/>
  <Override PartName="/word/diagrams/quickStyle83.xml" ContentType="application/vnd.openxmlformats-officedocument.drawingml.diagramStyle+xml"/>
  <Override PartName="/word/diagrams/colors83.xml" ContentType="application/vnd.openxmlformats-officedocument.drawingml.diagramColors+xml"/>
  <Override PartName="/word/diagrams/drawing83.xml" ContentType="application/vnd.ms-office.drawingml.diagramDrawing+xml"/>
  <Override PartName="/word/diagrams/data84.xml" ContentType="application/vnd.openxmlformats-officedocument.drawingml.diagramData+xml"/>
  <Override PartName="/word/diagrams/layout84.xml" ContentType="application/vnd.openxmlformats-officedocument.drawingml.diagramLayout+xml"/>
  <Override PartName="/word/diagrams/quickStyle84.xml" ContentType="application/vnd.openxmlformats-officedocument.drawingml.diagramStyle+xml"/>
  <Override PartName="/word/diagrams/colors84.xml" ContentType="application/vnd.openxmlformats-officedocument.drawingml.diagramColors+xml"/>
  <Override PartName="/word/diagrams/drawing84.xml" ContentType="application/vnd.ms-office.drawingml.diagramDrawing+xml"/>
  <Override PartName="/word/diagrams/data85.xml" ContentType="application/vnd.openxmlformats-officedocument.drawingml.diagramData+xml"/>
  <Override PartName="/word/diagrams/layout85.xml" ContentType="application/vnd.openxmlformats-officedocument.drawingml.diagramLayout+xml"/>
  <Override PartName="/word/diagrams/quickStyle85.xml" ContentType="application/vnd.openxmlformats-officedocument.drawingml.diagramStyle+xml"/>
  <Override PartName="/word/diagrams/colors85.xml" ContentType="application/vnd.openxmlformats-officedocument.drawingml.diagramColors+xml"/>
  <Override PartName="/word/diagrams/drawing85.xml" ContentType="application/vnd.ms-office.drawingml.diagramDrawing+xml"/>
  <Override PartName="/word/diagrams/data86.xml" ContentType="application/vnd.openxmlformats-officedocument.drawingml.diagramData+xml"/>
  <Override PartName="/word/diagrams/layout86.xml" ContentType="application/vnd.openxmlformats-officedocument.drawingml.diagramLayout+xml"/>
  <Override PartName="/word/diagrams/quickStyle86.xml" ContentType="application/vnd.openxmlformats-officedocument.drawingml.diagramStyle+xml"/>
  <Override PartName="/word/diagrams/colors86.xml" ContentType="application/vnd.openxmlformats-officedocument.drawingml.diagramColors+xml"/>
  <Override PartName="/word/diagrams/drawing86.xml" ContentType="application/vnd.ms-office.drawingml.diagramDrawing+xml"/>
  <Override PartName="/word/diagrams/data87.xml" ContentType="application/vnd.openxmlformats-officedocument.drawingml.diagramData+xml"/>
  <Override PartName="/word/diagrams/layout87.xml" ContentType="application/vnd.openxmlformats-officedocument.drawingml.diagramLayout+xml"/>
  <Override PartName="/word/diagrams/quickStyle87.xml" ContentType="application/vnd.openxmlformats-officedocument.drawingml.diagramStyle+xml"/>
  <Override PartName="/word/diagrams/colors87.xml" ContentType="application/vnd.openxmlformats-officedocument.drawingml.diagramColors+xml"/>
  <Override PartName="/word/diagrams/drawing87.xml" ContentType="application/vnd.ms-office.drawingml.diagramDrawing+xml"/>
  <Override PartName="/word/diagrams/data88.xml" ContentType="application/vnd.openxmlformats-officedocument.drawingml.diagramData+xml"/>
  <Override PartName="/word/diagrams/layout88.xml" ContentType="application/vnd.openxmlformats-officedocument.drawingml.diagramLayout+xml"/>
  <Override PartName="/word/diagrams/quickStyle88.xml" ContentType="application/vnd.openxmlformats-officedocument.drawingml.diagramStyle+xml"/>
  <Override PartName="/word/diagrams/colors88.xml" ContentType="application/vnd.openxmlformats-officedocument.drawingml.diagramColors+xml"/>
  <Override PartName="/word/diagrams/drawing88.xml" ContentType="application/vnd.ms-office.drawingml.diagramDrawing+xml"/>
  <Override PartName="/word/diagrams/data89.xml" ContentType="application/vnd.openxmlformats-officedocument.drawingml.diagramData+xml"/>
  <Override PartName="/word/diagrams/layout89.xml" ContentType="application/vnd.openxmlformats-officedocument.drawingml.diagramLayout+xml"/>
  <Override PartName="/word/diagrams/quickStyle89.xml" ContentType="application/vnd.openxmlformats-officedocument.drawingml.diagramStyle+xml"/>
  <Override PartName="/word/diagrams/colors89.xml" ContentType="application/vnd.openxmlformats-officedocument.drawingml.diagramColors+xml"/>
  <Override PartName="/word/diagrams/drawing89.xml" ContentType="application/vnd.ms-office.drawingml.diagramDrawing+xml"/>
  <Override PartName="/word/diagrams/data90.xml" ContentType="application/vnd.openxmlformats-officedocument.drawingml.diagramData+xml"/>
  <Override PartName="/word/diagrams/layout90.xml" ContentType="application/vnd.openxmlformats-officedocument.drawingml.diagramLayout+xml"/>
  <Override PartName="/word/diagrams/quickStyle90.xml" ContentType="application/vnd.openxmlformats-officedocument.drawingml.diagramStyle+xml"/>
  <Override PartName="/word/diagrams/colors90.xml" ContentType="application/vnd.openxmlformats-officedocument.drawingml.diagramColors+xml"/>
  <Override PartName="/word/diagrams/drawing90.xml" ContentType="application/vnd.ms-office.drawingml.diagramDrawing+xml"/>
  <Override PartName="/word/diagrams/data91.xml" ContentType="application/vnd.openxmlformats-officedocument.drawingml.diagramData+xml"/>
  <Override PartName="/word/diagrams/layout91.xml" ContentType="application/vnd.openxmlformats-officedocument.drawingml.diagramLayout+xml"/>
  <Override PartName="/word/diagrams/quickStyle91.xml" ContentType="application/vnd.openxmlformats-officedocument.drawingml.diagramStyle+xml"/>
  <Override PartName="/word/diagrams/colors91.xml" ContentType="application/vnd.openxmlformats-officedocument.drawingml.diagramColors+xml"/>
  <Override PartName="/word/diagrams/drawing91.xml" ContentType="application/vnd.ms-office.drawingml.diagramDrawing+xml"/>
  <Override PartName="/word/diagrams/data92.xml" ContentType="application/vnd.openxmlformats-officedocument.drawingml.diagramData+xml"/>
  <Override PartName="/word/diagrams/layout92.xml" ContentType="application/vnd.openxmlformats-officedocument.drawingml.diagramLayout+xml"/>
  <Override PartName="/word/diagrams/quickStyle92.xml" ContentType="application/vnd.openxmlformats-officedocument.drawingml.diagramStyle+xml"/>
  <Override PartName="/word/diagrams/colors92.xml" ContentType="application/vnd.openxmlformats-officedocument.drawingml.diagramColors+xml"/>
  <Override PartName="/word/diagrams/drawing92.xml" ContentType="application/vnd.ms-office.drawingml.diagramDrawing+xml"/>
  <Override PartName="/word/diagrams/data93.xml" ContentType="application/vnd.openxmlformats-officedocument.drawingml.diagramData+xml"/>
  <Override PartName="/word/diagrams/layout93.xml" ContentType="application/vnd.openxmlformats-officedocument.drawingml.diagramLayout+xml"/>
  <Override PartName="/word/diagrams/quickStyle93.xml" ContentType="application/vnd.openxmlformats-officedocument.drawingml.diagramStyle+xml"/>
  <Override PartName="/word/diagrams/colors93.xml" ContentType="application/vnd.openxmlformats-officedocument.drawingml.diagramColors+xml"/>
  <Override PartName="/word/diagrams/drawing93.xml" ContentType="application/vnd.ms-office.drawingml.diagramDrawing+xml"/>
  <Override PartName="/word/diagrams/data94.xml" ContentType="application/vnd.openxmlformats-officedocument.drawingml.diagramData+xml"/>
  <Override PartName="/word/diagrams/layout94.xml" ContentType="application/vnd.openxmlformats-officedocument.drawingml.diagramLayout+xml"/>
  <Override PartName="/word/diagrams/quickStyle94.xml" ContentType="application/vnd.openxmlformats-officedocument.drawingml.diagramStyle+xml"/>
  <Override PartName="/word/diagrams/colors94.xml" ContentType="application/vnd.openxmlformats-officedocument.drawingml.diagramColors+xml"/>
  <Override PartName="/word/diagrams/drawing94.xml" ContentType="application/vnd.ms-office.drawingml.diagramDrawing+xml"/>
  <Override PartName="/word/diagrams/data95.xml" ContentType="application/vnd.openxmlformats-officedocument.drawingml.diagramData+xml"/>
  <Override PartName="/word/diagrams/layout95.xml" ContentType="application/vnd.openxmlformats-officedocument.drawingml.diagramLayout+xml"/>
  <Override PartName="/word/diagrams/quickStyle95.xml" ContentType="application/vnd.openxmlformats-officedocument.drawingml.diagramStyle+xml"/>
  <Override PartName="/word/diagrams/colors95.xml" ContentType="application/vnd.openxmlformats-officedocument.drawingml.diagramColors+xml"/>
  <Override PartName="/word/diagrams/drawing95.xml" ContentType="application/vnd.ms-office.drawingml.diagramDrawing+xml"/>
  <Override PartName="/word/diagrams/data96.xml" ContentType="application/vnd.openxmlformats-officedocument.drawingml.diagramData+xml"/>
  <Override PartName="/word/diagrams/layout96.xml" ContentType="application/vnd.openxmlformats-officedocument.drawingml.diagramLayout+xml"/>
  <Override PartName="/word/diagrams/quickStyle96.xml" ContentType="application/vnd.openxmlformats-officedocument.drawingml.diagramStyle+xml"/>
  <Override PartName="/word/diagrams/colors96.xml" ContentType="application/vnd.openxmlformats-officedocument.drawingml.diagramColors+xml"/>
  <Override PartName="/word/diagrams/drawing96.xml" ContentType="application/vnd.ms-office.drawingml.diagramDrawing+xml"/>
  <Override PartName="/word/diagrams/data97.xml" ContentType="application/vnd.openxmlformats-officedocument.drawingml.diagramData+xml"/>
  <Override PartName="/word/diagrams/layout97.xml" ContentType="application/vnd.openxmlformats-officedocument.drawingml.diagramLayout+xml"/>
  <Override PartName="/word/diagrams/quickStyle97.xml" ContentType="application/vnd.openxmlformats-officedocument.drawingml.diagramStyle+xml"/>
  <Override PartName="/word/diagrams/colors97.xml" ContentType="application/vnd.openxmlformats-officedocument.drawingml.diagramColors+xml"/>
  <Override PartName="/word/diagrams/drawing97.xml" ContentType="application/vnd.ms-office.drawingml.diagramDrawing+xml"/>
  <Override PartName="/word/diagrams/data98.xml" ContentType="application/vnd.openxmlformats-officedocument.drawingml.diagramData+xml"/>
  <Override PartName="/word/diagrams/layout98.xml" ContentType="application/vnd.openxmlformats-officedocument.drawingml.diagramLayout+xml"/>
  <Override PartName="/word/diagrams/quickStyle98.xml" ContentType="application/vnd.openxmlformats-officedocument.drawingml.diagramStyle+xml"/>
  <Override PartName="/word/diagrams/colors98.xml" ContentType="application/vnd.openxmlformats-officedocument.drawingml.diagramColors+xml"/>
  <Override PartName="/word/diagrams/drawing98.xml" ContentType="application/vnd.ms-office.drawingml.diagramDrawing+xml"/>
  <Override PartName="/word/diagrams/data99.xml" ContentType="application/vnd.openxmlformats-officedocument.drawingml.diagramData+xml"/>
  <Override PartName="/word/diagrams/layout99.xml" ContentType="application/vnd.openxmlformats-officedocument.drawingml.diagramLayout+xml"/>
  <Override PartName="/word/diagrams/quickStyle99.xml" ContentType="application/vnd.openxmlformats-officedocument.drawingml.diagramStyle+xml"/>
  <Override PartName="/word/diagrams/colors99.xml" ContentType="application/vnd.openxmlformats-officedocument.drawingml.diagramColors+xml"/>
  <Override PartName="/word/diagrams/drawing99.xml" ContentType="application/vnd.ms-office.drawingml.diagramDrawing+xml"/>
  <Override PartName="/word/diagrams/data100.xml" ContentType="application/vnd.openxmlformats-officedocument.drawingml.diagramData+xml"/>
  <Override PartName="/word/diagrams/layout100.xml" ContentType="application/vnd.openxmlformats-officedocument.drawingml.diagramLayout+xml"/>
  <Override PartName="/word/diagrams/quickStyle100.xml" ContentType="application/vnd.openxmlformats-officedocument.drawingml.diagramStyle+xml"/>
  <Override PartName="/word/diagrams/colors100.xml" ContentType="application/vnd.openxmlformats-officedocument.drawingml.diagramColors+xml"/>
  <Override PartName="/word/diagrams/drawing100.xml" ContentType="application/vnd.ms-office.drawingml.diagramDrawing+xml"/>
  <Override PartName="/word/diagrams/data101.xml" ContentType="application/vnd.openxmlformats-officedocument.drawingml.diagramData+xml"/>
  <Override PartName="/word/diagrams/layout101.xml" ContentType="application/vnd.openxmlformats-officedocument.drawingml.diagramLayout+xml"/>
  <Override PartName="/word/diagrams/quickStyle101.xml" ContentType="application/vnd.openxmlformats-officedocument.drawingml.diagramStyle+xml"/>
  <Override PartName="/word/diagrams/colors101.xml" ContentType="application/vnd.openxmlformats-officedocument.drawingml.diagramColors+xml"/>
  <Override PartName="/word/diagrams/drawing101.xml" ContentType="application/vnd.ms-office.drawingml.diagramDrawing+xml"/>
  <Override PartName="/word/diagrams/data102.xml" ContentType="application/vnd.openxmlformats-officedocument.drawingml.diagramData+xml"/>
  <Override PartName="/word/diagrams/layout102.xml" ContentType="application/vnd.openxmlformats-officedocument.drawingml.diagramLayout+xml"/>
  <Override PartName="/word/diagrams/quickStyle102.xml" ContentType="application/vnd.openxmlformats-officedocument.drawingml.diagramStyle+xml"/>
  <Override PartName="/word/diagrams/colors102.xml" ContentType="application/vnd.openxmlformats-officedocument.drawingml.diagramColors+xml"/>
  <Override PartName="/word/diagrams/drawing102.xml" ContentType="application/vnd.ms-office.drawingml.diagramDrawing+xml"/>
  <Override PartName="/word/diagrams/data103.xml" ContentType="application/vnd.openxmlformats-officedocument.drawingml.diagramData+xml"/>
  <Override PartName="/word/diagrams/layout103.xml" ContentType="application/vnd.openxmlformats-officedocument.drawingml.diagramLayout+xml"/>
  <Override PartName="/word/diagrams/quickStyle103.xml" ContentType="application/vnd.openxmlformats-officedocument.drawingml.diagramStyle+xml"/>
  <Override PartName="/word/diagrams/colors103.xml" ContentType="application/vnd.openxmlformats-officedocument.drawingml.diagramColors+xml"/>
  <Override PartName="/word/diagrams/drawing103.xml" ContentType="application/vnd.ms-office.drawingml.diagramDrawing+xml"/>
  <Override PartName="/word/diagrams/data104.xml" ContentType="application/vnd.openxmlformats-officedocument.drawingml.diagramData+xml"/>
  <Override PartName="/word/diagrams/layout104.xml" ContentType="application/vnd.openxmlformats-officedocument.drawingml.diagramLayout+xml"/>
  <Override PartName="/word/diagrams/quickStyle104.xml" ContentType="application/vnd.openxmlformats-officedocument.drawingml.diagramStyle+xml"/>
  <Override PartName="/word/diagrams/colors104.xml" ContentType="application/vnd.openxmlformats-officedocument.drawingml.diagramColors+xml"/>
  <Override PartName="/word/diagrams/drawing104.xml" ContentType="application/vnd.ms-office.drawingml.diagramDrawing+xml"/>
  <Override PartName="/word/diagrams/data105.xml" ContentType="application/vnd.openxmlformats-officedocument.drawingml.diagramData+xml"/>
  <Override PartName="/word/diagrams/layout105.xml" ContentType="application/vnd.openxmlformats-officedocument.drawingml.diagramLayout+xml"/>
  <Override PartName="/word/diagrams/quickStyle105.xml" ContentType="application/vnd.openxmlformats-officedocument.drawingml.diagramStyle+xml"/>
  <Override PartName="/word/diagrams/colors105.xml" ContentType="application/vnd.openxmlformats-officedocument.drawingml.diagramColors+xml"/>
  <Override PartName="/word/diagrams/drawing105.xml" ContentType="application/vnd.ms-office.drawingml.diagramDrawing+xml"/>
  <Override PartName="/word/diagrams/data106.xml" ContentType="application/vnd.openxmlformats-officedocument.drawingml.diagramData+xml"/>
  <Override PartName="/word/diagrams/layout106.xml" ContentType="application/vnd.openxmlformats-officedocument.drawingml.diagramLayout+xml"/>
  <Override PartName="/word/diagrams/quickStyle106.xml" ContentType="application/vnd.openxmlformats-officedocument.drawingml.diagramStyle+xml"/>
  <Override PartName="/word/diagrams/colors106.xml" ContentType="application/vnd.openxmlformats-officedocument.drawingml.diagramColors+xml"/>
  <Override PartName="/word/diagrams/drawing106.xml" ContentType="application/vnd.ms-office.drawingml.diagramDrawing+xml"/>
  <Override PartName="/word/diagrams/data107.xml" ContentType="application/vnd.openxmlformats-officedocument.drawingml.diagramData+xml"/>
  <Override PartName="/word/diagrams/layout107.xml" ContentType="application/vnd.openxmlformats-officedocument.drawingml.diagramLayout+xml"/>
  <Override PartName="/word/diagrams/quickStyle107.xml" ContentType="application/vnd.openxmlformats-officedocument.drawingml.diagramStyle+xml"/>
  <Override PartName="/word/diagrams/colors107.xml" ContentType="application/vnd.openxmlformats-officedocument.drawingml.diagramColors+xml"/>
  <Override PartName="/word/diagrams/drawing107.xml" ContentType="application/vnd.ms-office.drawingml.diagramDrawing+xml"/>
  <Override PartName="/word/diagrams/data108.xml" ContentType="application/vnd.openxmlformats-officedocument.drawingml.diagramData+xml"/>
  <Override PartName="/word/diagrams/layout108.xml" ContentType="application/vnd.openxmlformats-officedocument.drawingml.diagramLayout+xml"/>
  <Override PartName="/word/diagrams/quickStyle108.xml" ContentType="application/vnd.openxmlformats-officedocument.drawingml.diagramStyle+xml"/>
  <Override PartName="/word/diagrams/colors108.xml" ContentType="application/vnd.openxmlformats-officedocument.drawingml.diagramColors+xml"/>
  <Override PartName="/word/diagrams/drawing108.xml" ContentType="application/vnd.ms-office.drawingml.diagramDrawing+xml"/>
  <Override PartName="/word/diagrams/data109.xml" ContentType="application/vnd.openxmlformats-officedocument.drawingml.diagramData+xml"/>
  <Override PartName="/word/diagrams/layout109.xml" ContentType="application/vnd.openxmlformats-officedocument.drawingml.diagramLayout+xml"/>
  <Override PartName="/word/diagrams/quickStyle109.xml" ContentType="application/vnd.openxmlformats-officedocument.drawingml.diagramStyle+xml"/>
  <Override PartName="/word/diagrams/colors109.xml" ContentType="application/vnd.openxmlformats-officedocument.drawingml.diagramColors+xml"/>
  <Override PartName="/word/diagrams/drawing109.xml" ContentType="application/vnd.ms-office.drawingml.diagramDrawing+xml"/>
  <Override PartName="/word/diagrams/data110.xml" ContentType="application/vnd.openxmlformats-officedocument.drawingml.diagramData+xml"/>
  <Override PartName="/word/diagrams/layout110.xml" ContentType="application/vnd.openxmlformats-officedocument.drawingml.diagramLayout+xml"/>
  <Override PartName="/word/diagrams/quickStyle110.xml" ContentType="application/vnd.openxmlformats-officedocument.drawingml.diagramStyle+xml"/>
  <Override PartName="/word/diagrams/colors110.xml" ContentType="application/vnd.openxmlformats-officedocument.drawingml.diagramColors+xml"/>
  <Override PartName="/word/diagrams/drawing110.xml" ContentType="application/vnd.ms-office.drawingml.diagramDrawing+xml"/>
  <Override PartName="/word/diagrams/data111.xml" ContentType="application/vnd.openxmlformats-officedocument.drawingml.diagramData+xml"/>
  <Override PartName="/word/diagrams/layout111.xml" ContentType="application/vnd.openxmlformats-officedocument.drawingml.diagramLayout+xml"/>
  <Override PartName="/word/diagrams/quickStyle111.xml" ContentType="application/vnd.openxmlformats-officedocument.drawingml.diagramStyle+xml"/>
  <Override PartName="/word/diagrams/colors111.xml" ContentType="application/vnd.openxmlformats-officedocument.drawingml.diagramColors+xml"/>
  <Override PartName="/word/diagrams/drawing111.xml" ContentType="application/vnd.ms-office.drawingml.diagramDrawing+xml"/>
  <Override PartName="/word/diagrams/data112.xml" ContentType="application/vnd.openxmlformats-officedocument.drawingml.diagramData+xml"/>
  <Override PartName="/word/diagrams/layout112.xml" ContentType="application/vnd.openxmlformats-officedocument.drawingml.diagramLayout+xml"/>
  <Override PartName="/word/diagrams/quickStyle112.xml" ContentType="application/vnd.openxmlformats-officedocument.drawingml.diagramStyle+xml"/>
  <Override PartName="/word/diagrams/colors112.xml" ContentType="application/vnd.openxmlformats-officedocument.drawingml.diagramColors+xml"/>
  <Override PartName="/word/diagrams/drawing112.xml" ContentType="application/vnd.ms-office.drawingml.diagramDrawing+xml"/>
  <Override PartName="/word/diagrams/data113.xml" ContentType="application/vnd.openxmlformats-officedocument.drawingml.diagramData+xml"/>
  <Override PartName="/word/diagrams/layout113.xml" ContentType="application/vnd.openxmlformats-officedocument.drawingml.diagramLayout+xml"/>
  <Override PartName="/word/diagrams/quickStyle113.xml" ContentType="application/vnd.openxmlformats-officedocument.drawingml.diagramStyle+xml"/>
  <Override PartName="/word/diagrams/colors113.xml" ContentType="application/vnd.openxmlformats-officedocument.drawingml.diagramColors+xml"/>
  <Override PartName="/word/diagrams/drawing113.xml" ContentType="application/vnd.ms-office.drawingml.diagramDrawing+xml"/>
  <Override PartName="/word/diagrams/data114.xml" ContentType="application/vnd.openxmlformats-officedocument.drawingml.diagramData+xml"/>
  <Override PartName="/word/diagrams/layout114.xml" ContentType="application/vnd.openxmlformats-officedocument.drawingml.diagramLayout+xml"/>
  <Override PartName="/word/diagrams/quickStyle114.xml" ContentType="application/vnd.openxmlformats-officedocument.drawingml.diagramStyle+xml"/>
  <Override PartName="/word/diagrams/colors114.xml" ContentType="application/vnd.openxmlformats-officedocument.drawingml.diagramColors+xml"/>
  <Override PartName="/word/diagrams/drawing114.xml" ContentType="application/vnd.ms-office.drawingml.diagramDrawing+xml"/>
  <Override PartName="/word/diagrams/data115.xml" ContentType="application/vnd.openxmlformats-officedocument.drawingml.diagramData+xml"/>
  <Override PartName="/word/diagrams/layout115.xml" ContentType="application/vnd.openxmlformats-officedocument.drawingml.diagramLayout+xml"/>
  <Override PartName="/word/diagrams/quickStyle115.xml" ContentType="application/vnd.openxmlformats-officedocument.drawingml.diagramStyle+xml"/>
  <Override PartName="/word/diagrams/colors115.xml" ContentType="application/vnd.openxmlformats-officedocument.drawingml.diagramColors+xml"/>
  <Override PartName="/word/diagrams/drawing115.xml" ContentType="application/vnd.ms-office.drawingml.diagramDrawing+xml"/>
  <Override PartName="/word/diagrams/data116.xml" ContentType="application/vnd.openxmlformats-officedocument.drawingml.diagramData+xml"/>
  <Override PartName="/word/diagrams/layout116.xml" ContentType="application/vnd.openxmlformats-officedocument.drawingml.diagramLayout+xml"/>
  <Override PartName="/word/diagrams/quickStyle116.xml" ContentType="application/vnd.openxmlformats-officedocument.drawingml.diagramStyle+xml"/>
  <Override PartName="/word/diagrams/colors116.xml" ContentType="application/vnd.openxmlformats-officedocument.drawingml.diagramColors+xml"/>
  <Override PartName="/word/diagrams/drawing116.xml" ContentType="application/vnd.ms-office.drawingml.diagramDrawing+xml"/>
  <Override PartName="/word/diagrams/data117.xml" ContentType="application/vnd.openxmlformats-officedocument.drawingml.diagramData+xml"/>
  <Override PartName="/word/diagrams/layout117.xml" ContentType="application/vnd.openxmlformats-officedocument.drawingml.diagramLayout+xml"/>
  <Override PartName="/word/diagrams/quickStyle117.xml" ContentType="application/vnd.openxmlformats-officedocument.drawingml.diagramStyle+xml"/>
  <Override PartName="/word/diagrams/colors117.xml" ContentType="application/vnd.openxmlformats-officedocument.drawingml.diagramColors+xml"/>
  <Override PartName="/word/diagrams/drawing117.xml" ContentType="application/vnd.ms-office.drawingml.diagramDrawing+xml"/>
  <Override PartName="/word/diagrams/data118.xml" ContentType="application/vnd.openxmlformats-officedocument.drawingml.diagramData+xml"/>
  <Override PartName="/word/diagrams/layout118.xml" ContentType="application/vnd.openxmlformats-officedocument.drawingml.diagramLayout+xml"/>
  <Override PartName="/word/diagrams/quickStyle118.xml" ContentType="application/vnd.openxmlformats-officedocument.drawingml.diagramStyle+xml"/>
  <Override PartName="/word/diagrams/colors118.xml" ContentType="application/vnd.openxmlformats-officedocument.drawingml.diagramColors+xml"/>
  <Override PartName="/word/diagrams/drawing118.xml" ContentType="application/vnd.ms-office.drawingml.diagramDrawing+xml"/>
  <Override PartName="/word/diagrams/data119.xml" ContentType="application/vnd.openxmlformats-officedocument.drawingml.diagramData+xml"/>
  <Override PartName="/word/diagrams/layout119.xml" ContentType="application/vnd.openxmlformats-officedocument.drawingml.diagramLayout+xml"/>
  <Override PartName="/word/diagrams/quickStyle119.xml" ContentType="application/vnd.openxmlformats-officedocument.drawingml.diagramStyle+xml"/>
  <Override PartName="/word/diagrams/colors119.xml" ContentType="application/vnd.openxmlformats-officedocument.drawingml.diagramColors+xml"/>
  <Override PartName="/word/diagrams/drawing119.xml" ContentType="application/vnd.ms-office.drawingml.diagramDrawing+xml"/>
  <Override PartName="/word/diagrams/data120.xml" ContentType="application/vnd.openxmlformats-officedocument.drawingml.diagramData+xml"/>
  <Override PartName="/word/diagrams/layout120.xml" ContentType="application/vnd.openxmlformats-officedocument.drawingml.diagramLayout+xml"/>
  <Override PartName="/word/diagrams/quickStyle120.xml" ContentType="application/vnd.openxmlformats-officedocument.drawingml.diagramStyle+xml"/>
  <Override PartName="/word/diagrams/colors120.xml" ContentType="application/vnd.openxmlformats-officedocument.drawingml.diagramColors+xml"/>
  <Override PartName="/word/diagrams/drawing120.xml" ContentType="application/vnd.ms-office.drawingml.diagramDrawing+xml"/>
  <Override PartName="/word/diagrams/data121.xml" ContentType="application/vnd.openxmlformats-officedocument.drawingml.diagramData+xml"/>
  <Override PartName="/word/diagrams/layout121.xml" ContentType="application/vnd.openxmlformats-officedocument.drawingml.diagramLayout+xml"/>
  <Override PartName="/word/diagrams/quickStyle121.xml" ContentType="application/vnd.openxmlformats-officedocument.drawingml.diagramStyle+xml"/>
  <Override PartName="/word/diagrams/colors121.xml" ContentType="application/vnd.openxmlformats-officedocument.drawingml.diagramColors+xml"/>
  <Override PartName="/word/diagrams/drawing121.xml" ContentType="application/vnd.ms-office.drawingml.diagramDrawing+xml"/>
  <Override PartName="/word/diagrams/data122.xml" ContentType="application/vnd.openxmlformats-officedocument.drawingml.diagramData+xml"/>
  <Override PartName="/word/diagrams/layout122.xml" ContentType="application/vnd.openxmlformats-officedocument.drawingml.diagramLayout+xml"/>
  <Override PartName="/word/diagrams/quickStyle122.xml" ContentType="application/vnd.openxmlformats-officedocument.drawingml.diagramStyle+xml"/>
  <Override PartName="/word/diagrams/colors122.xml" ContentType="application/vnd.openxmlformats-officedocument.drawingml.diagramColors+xml"/>
  <Override PartName="/word/diagrams/drawing122.xml" ContentType="application/vnd.ms-office.drawingml.diagramDrawing+xml"/>
  <Override PartName="/word/diagrams/data123.xml" ContentType="application/vnd.openxmlformats-officedocument.drawingml.diagramData+xml"/>
  <Override PartName="/word/diagrams/layout123.xml" ContentType="application/vnd.openxmlformats-officedocument.drawingml.diagramLayout+xml"/>
  <Override PartName="/word/diagrams/quickStyle123.xml" ContentType="application/vnd.openxmlformats-officedocument.drawingml.diagramStyle+xml"/>
  <Override PartName="/word/diagrams/colors123.xml" ContentType="application/vnd.openxmlformats-officedocument.drawingml.diagramColors+xml"/>
  <Override PartName="/word/diagrams/drawing123.xml" ContentType="application/vnd.ms-office.drawingml.diagramDrawing+xml"/>
  <Override PartName="/word/diagrams/data124.xml" ContentType="application/vnd.openxmlformats-officedocument.drawingml.diagramData+xml"/>
  <Override PartName="/word/diagrams/layout124.xml" ContentType="application/vnd.openxmlformats-officedocument.drawingml.diagramLayout+xml"/>
  <Override PartName="/word/diagrams/quickStyle124.xml" ContentType="application/vnd.openxmlformats-officedocument.drawingml.diagramStyle+xml"/>
  <Override PartName="/word/diagrams/colors124.xml" ContentType="application/vnd.openxmlformats-officedocument.drawingml.diagramColors+xml"/>
  <Override PartName="/word/diagrams/drawing124.xml" ContentType="application/vnd.ms-office.drawingml.diagramDrawing+xml"/>
  <Override PartName="/word/diagrams/data125.xml" ContentType="application/vnd.openxmlformats-officedocument.drawingml.diagramData+xml"/>
  <Override PartName="/word/diagrams/layout125.xml" ContentType="application/vnd.openxmlformats-officedocument.drawingml.diagramLayout+xml"/>
  <Override PartName="/word/diagrams/quickStyle125.xml" ContentType="application/vnd.openxmlformats-officedocument.drawingml.diagramStyle+xml"/>
  <Override PartName="/word/diagrams/colors125.xml" ContentType="application/vnd.openxmlformats-officedocument.drawingml.diagramColors+xml"/>
  <Override PartName="/word/diagrams/drawing125.xml" ContentType="application/vnd.ms-office.drawingml.diagramDrawing+xml"/>
  <Override PartName="/word/diagrams/data126.xml" ContentType="application/vnd.openxmlformats-officedocument.drawingml.diagramData+xml"/>
  <Override PartName="/word/diagrams/layout126.xml" ContentType="application/vnd.openxmlformats-officedocument.drawingml.diagramLayout+xml"/>
  <Override PartName="/word/diagrams/quickStyle126.xml" ContentType="application/vnd.openxmlformats-officedocument.drawingml.diagramStyle+xml"/>
  <Override PartName="/word/diagrams/colors126.xml" ContentType="application/vnd.openxmlformats-officedocument.drawingml.diagramColors+xml"/>
  <Override PartName="/word/diagrams/drawing126.xml" ContentType="application/vnd.ms-office.drawingml.diagramDrawing+xml"/>
  <Override PartName="/word/diagrams/data127.xml" ContentType="application/vnd.openxmlformats-officedocument.drawingml.diagramData+xml"/>
  <Override PartName="/word/diagrams/layout127.xml" ContentType="application/vnd.openxmlformats-officedocument.drawingml.diagramLayout+xml"/>
  <Override PartName="/word/diagrams/quickStyle127.xml" ContentType="application/vnd.openxmlformats-officedocument.drawingml.diagramStyle+xml"/>
  <Override PartName="/word/diagrams/colors127.xml" ContentType="application/vnd.openxmlformats-officedocument.drawingml.diagramColors+xml"/>
  <Override PartName="/word/diagrams/drawing127.xml" ContentType="application/vnd.ms-office.drawingml.diagramDrawing+xml"/>
  <Override PartName="/word/diagrams/data128.xml" ContentType="application/vnd.openxmlformats-officedocument.drawingml.diagramData+xml"/>
  <Override PartName="/word/diagrams/layout128.xml" ContentType="application/vnd.openxmlformats-officedocument.drawingml.diagramLayout+xml"/>
  <Override PartName="/word/diagrams/quickStyle128.xml" ContentType="application/vnd.openxmlformats-officedocument.drawingml.diagramStyle+xml"/>
  <Override PartName="/word/diagrams/colors128.xml" ContentType="application/vnd.openxmlformats-officedocument.drawingml.diagramColors+xml"/>
  <Override PartName="/word/diagrams/drawing128.xml" ContentType="application/vnd.ms-office.drawingml.diagramDrawing+xml"/>
  <Override PartName="/word/diagrams/data129.xml" ContentType="application/vnd.openxmlformats-officedocument.drawingml.diagramData+xml"/>
  <Override PartName="/word/diagrams/layout129.xml" ContentType="application/vnd.openxmlformats-officedocument.drawingml.diagramLayout+xml"/>
  <Override PartName="/word/diagrams/quickStyle129.xml" ContentType="application/vnd.openxmlformats-officedocument.drawingml.diagramStyle+xml"/>
  <Override PartName="/word/diagrams/colors129.xml" ContentType="application/vnd.openxmlformats-officedocument.drawingml.diagramColors+xml"/>
  <Override PartName="/word/diagrams/drawing129.xml" ContentType="application/vnd.ms-office.drawingml.diagramDrawing+xml"/>
  <Override PartName="/word/diagrams/data130.xml" ContentType="application/vnd.openxmlformats-officedocument.drawingml.diagramData+xml"/>
  <Override PartName="/word/diagrams/layout130.xml" ContentType="application/vnd.openxmlformats-officedocument.drawingml.diagramLayout+xml"/>
  <Override PartName="/word/diagrams/quickStyle130.xml" ContentType="application/vnd.openxmlformats-officedocument.drawingml.diagramStyle+xml"/>
  <Override PartName="/word/diagrams/colors130.xml" ContentType="application/vnd.openxmlformats-officedocument.drawingml.diagramColors+xml"/>
  <Override PartName="/word/diagrams/drawing130.xml" ContentType="application/vnd.ms-office.drawingml.diagramDrawing+xml"/>
  <Override PartName="/word/diagrams/data131.xml" ContentType="application/vnd.openxmlformats-officedocument.drawingml.diagramData+xml"/>
  <Override PartName="/word/diagrams/layout131.xml" ContentType="application/vnd.openxmlformats-officedocument.drawingml.diagramLayout+xml"/>
  <Override PartName="/word/diagrams/quickStyle131.xml" ContentType="application/vnd.openxmlformats-officedocument.drawingml.diagramStyle+xml"/>
  <Override PartName="/word/diagrams/colors131.xml" ContentType="application/vnd.openxmlformats-officedocument.drawingml.diagramColors+xml"/>
  <Override PartName="/word/diagrams/drawing131.xml" ContentType="application/vnd.ms-office.drawingml.diagramDrawing+xml"/>
  <Override PartName="/word/diagrams/data132.xml" ContentType="application/vnd.openxmlformats-officedocument.drawingml.diagramData+xml"/>
  <Override PartName="/word/diagrams/layout132.xml" ContentType="application/vnd.openxmlformats-officedocument.drawingml.diagramLayout+xml"/>
  <Override PartName="/word/diagrams/quickStyle132.xml" ContentType="application/vnd.openxmlformats-officedocument.drawingml.diagramStyle+xml"/>
  <Override PartName="/word/diagrams/colors132.xml" ContentType="application/vnd.openxmlformats-officedocument.drawingml.diagramColors+xml"/>
  <Override PartName="/word/diagrams/drawing132.xml" ContentType="application/vnd.ms-office.drawingml.diagramDrawing+xml"/>
  <Override PartName="/word/diagrams/data133.xml" ContentType="application/vnd.openxmlformats-officedocument.drawingml.diagramData+xml"/>
  <Override PartName="/word/diagrams/layout133.xml" ContentType="application/vnd.openxmlformats-officedocument.drawingml.diagramLayout+xml"/>
  <Override PartName="/word/diagrams/quickStyle133.xml" ContentType="application/vnd.openxmlformats-officedocument.drawingml.diagramStyle+xml"/>
  <Override PartName="/word/diagrams/colors133.xml" ContentType="application/vnd.openxmlformats-officedocument.drawingml.diagramColors+xml"/>
  <Override PartName="/word/diagrams/drawing133.xml" ContentType="application/vnd.ms-office.drawingml.diagramDrawing+xml"/>
  <Override PartName="/word/diagrams/data134.xml" ContentType="application/vnd.openxmlformats-officedocument.drawingml.diagramData+xml"/>
  <Override PartName="/word/diagrams/layout134.xml" ContentType="application/vnd.openxmlformats-officedocument.drawingml.diagramLayout+xml"/>
  <Override PartName="/word/diagrams/quickStyle134.xml" ContentType="application/vnd.openxmlformats-officedocument.drawingml.diagramStyle+xml"/>
  <Override PartName="/word/diagrams/colors134.xml" ContentType="application/vnd.openxmlformats-officedocument.drawingml.diagramColors+xml"/>
  <Override PartName="/word/diagrams/drawing134.xml" ContentType="application/vnd.ms-office.drawingml.diagramDrawing+xml"/>
  <Override PartName="/word/diagrams/data135.xml" ContentType="application/vnd.openxmlformats-officedocument.drawingml.diagramData+xml"/>
  <Override PartName="/word/diagrams/layout135.xml" ContentType="application/vnd.openxmlformats-officedocument.drawingml.diagramLayout+xml"/>
  <Override PartName="/word/diagrams/quickStyle135.xml" ContentType="application/vnd.openxmlformats-officedocument.drawingml.diagramStyle+xml"/>
  <Override PartName="/word/diagrams/colors135.xml" ContentType="application/vnd.openxmlformats-officedocument.drawingml.diagramColors+xml"/>
  <Override PartName="/word/diagrams/drawing135.xml" ContentType="application/vnd.ms-office.drawingml.diagramDrawing+xml"/>
  <Override PartName="/word/diagrams/data136.xml" ContentType="application/vnd.openxmlformats-officedocument.drawingml.diagramData+xml"/>
  <Override PartName="/word/diagrams/layout136.xml" ContentType="application/vnd.openxmlformats-officedocument.drawingml.diagramLayout+xml"/>
  <Override PartName="/word/diagrams/quickStyle136.xml" ContentType="application/vnd.openxmlformats-officedocument.drawingml.diagramStyle+xml"/>
  <Override PartName="/word/diagrams/colors136.xml" ContentType="application/vnd.openxmlformats-officedocument.drawingml.diagramColors+xml"/>
  <Override PartName="/word/diagrams/drawing136.xml" ContentType="application/vnd.ms-office.drawingml.diagramDrawing+xml"/>
  <Override PartName="/word/diagrams/data137.xml" ContentType="application/vnd.openxmlformats-officedocument.drawingml.diagramData+xml"/>
  <Override PartName="/word/diagrams/layout137.xml" ContentType="application/vnd.openxmlformats-officedocument.drawingml.diagramLayout+xml"/>
  <Override PartName="/word/diagrams/quickStyle137.xml" ContentType="application/vnd.openxmlformats-officedocument.drawingml.diagramStyle+xml"/>
  <Override PartName="/word/diagrams/colors137.xml" ContentType="application/vnd.openxmlformats-officedocument.drawingml.diagramColors+xml"/>
  <Override PartName="/word/diagrams/drawing137.xml" ContentType="application/vnd.ms-office.drawingml.diagramDrawing+xml"/>
  <Override PartName="/word/diagrams/data138.xml" ContentType="application/vnd.openxmlformats-officedocument.drawingml.diagramData+xml"/>
  <Override PartName="/word/diagrams/layout138.xml" ContentType="application/vnd.openxmlformats-officedocument.drawingml.diagramLayout+xml"/>
  <Override PartName="/word/diagrams/quickStyle138.xml" ContentType="application/vnd.openxmlformats-officedocument.drawingml.diagramStyle+xml"/>
  <Override PartName="/word/diagrams/colors138.xml" ContentType="application/vnd.openxmlformats-officedocument.drawingml.diagramColors+xml"/>
  <Override PartName="/word/diagrams/drawing138.xml" ContentType="application/vnd.ms-office.drawingml.diagramDrawing+xml"/>
  <Override PartName="/word/diagrams/data139.xml" ContentType="application/vnd.openxmlformats-officedocument.drawingml.diagramData+xml"/>
  <Override PartName="/word/diagrams/layout139.xml" ContentType="application/vnd.openxmlformats-officedocument.drawingml.diagramLayout+xml"/>
  <Override PartName="/word/diagrams/quickStyle139.xml" ContentType="application/vnd.openxmlformats-officedocument.drawingml.diagramStyle+xml"/>
  <Override PartName="/word/diagrams/colors139.xml" ContentType="application/vnd.openxmlformats-officedocument.drawingml.diagramColors+xml"/>
  <Override PartName="/word/diagrams/drawing139.xml" ContentType="application/vnd.ms-office.drawingml.diagramDrawing+xml"/>
  <Override PartName="/word/diagrams/data140.xml" ContentType="application/vnd.openxmlformats-officedocument.drawingml.diagramData+xml"/>
  <Override PartName="/word/diagrams/layout140.xml" ContentType="application/vnd.openxmlformats-officedocument.drawingml.diagramLayout+xml"/>
  <Override PartName="/word/diagrams/quickStyle140.xml" ContentType="application/vnd.openxmlformats-officedocument.drawingml.diagramStyle+xml"/>
  <Override PartName="/word/diagrams/colors140.xml" ContentType="application/vnd.openxmlformats-officedocument.drawingml.diagramColors+xml"/>
  <Override PartName="/word/diagrams/drawing140.xml" ContentType="application/vnd.ms-office.drawingml.diagramDrawing+xml"/>
  <Override PartName="/word/diagrams/data141.xml" ContentType="application/vnd.openxmlformats-officedocument.drawingml.diagramData+xml"/>
  <Override PartName="/word/diagrams/layout141.xml" ContentType="application/vnd.openxmlformats-officedocument.drawingml.diagramLayout+xml"/>
  <Override PartName="/word/diagrams/quickStyle141.xml" ContentType="application/vnd.openxmlformats-officedocument.drawingml.diagramStyle+xml"/>
  <Override PartName="/word/diagrams/colors141.xml" ContentType="application/vnd.openxmlformats-officedocument.drawingml.diagramColors+xml"/>
  <Override PartName="/word/diagrams/drawing141.xml" ContentType="application/vnd.ms-office.drawingml.diagramDrawing+xml"/>
  <Override PartName="/word/diagrams/data142.xml" ContentType="application/vnd.openxmlformats-officedocument.drawingml.diagramData+xml"/>
  <Override PartName="/word/diagrams/layout142.xml" ContentType="application/vnd.openxmlformats-officedocument.drawingml.diagramLayout+xml"/>
  <Override PartName="/word/diagrams/quickStyle142.xml" ContentType="application/vnd.openxmlformats-officedocument.drawingml.diagramStyle+xml"/>
  <Override PartName="/word/diagrams/colors142.xml" ContentType="application/vnd.openxmlformats-officedocument.drawingml.diagramColors+xml"/>
  <Override PartName="/word/diagrams/drawing142.xml" ContentType="application/vnd.ms-office.drawingml.diagramDrawing+xml"/>
  <Override PartName="/word/diagrams/data143.xml" ContentType="application/vnd.openxmlformats-officedocument.drawingml.diagramData+xml"/>
  <Override PartName="/word/diagrams/layout143.xml" ContentType="application/vnd.openxmlformats-officedocument.drawingml.diagramLayout+xml"/>
  <Override PartName="/word/diagrams/quickStyle143.xml" ContentType="application/vnd.openxmlformats-officedocument.drawingml.diagramStyle+xml"/>
  <Override PartName="/word/diagrams/colors143.xml" ContentType="application/vnd.openxmlformats-officedocument.drawingml.diagramColors+xml"/>
  <Override PartName="/word/diagrams/drawing143.xml" ContentType="application/vnd.ms-office.drawingml.diagramDrawing+xml"/>
  <Override PartName="/word/diagrams/data144.xml" ContentType="application/vnd.openxmlformats-officedocument.drawingml.diagramData+xml"/>
  <Override PartName="/word/diagrams/layout144.xml" ContentType="application/vnd.openxmlformats-officedocument.drawingml.diagramLayout+xml"/>
  <Override PartName="/word/diagrams/quickStyle144.xml" ContentType="application/vnd.openxmlformats-officedocument.drawingml.diagramStyle+xml"/>
  <Override PartName="/word/diagrams/colors144.xml" ContentType="application/vnd.openxmlformats-officedocument.drawingml.diagramColors+xml"/>
  <Override PartName="/word/diagrams/drawing144.xml" ContentType="application/vnd.ms-office.drawingml.diagramDrawing+xml"/>
  <Override PartName="/word/diagrams/data145.xml" ContentType="application/vnd.openxmlformats-officedocument.drawingml.diagramData+xml"/>
  <Override PartName="/word/diagrams/layout145.xml" ContentType="application/vnd.openxmlformats-officedocument.drawingml.diagramLayout+xml"/>
  <Override PartName="/word/diagrams/quickStyle145.xml" ContentType="application/vnd.openxmlformats-officedocument.drawingml.diagramStyle+xml"/>
  <Override PartName="/word/diagrams/colors145.xml" ContentType="application/vnd.openxmlformats-officedocument.drawingml.diagramColors+xml"/>
  <Override PartName="/word/diagrams/drawing145.xml" ContentType="application/vnd.ms-office.drawingml.diagramDrawing+xml"/>
  <Override PartName="/word/diagrams/data146.xml" ContentType="application/vnd.openxmlformats-officedocument.drawingml.diagramData+xml"/>
  <Override PartName="/word/diagrams/layout146.xml" ContentType="application/vnd.openxmlformats-officedocument.drawingml.diagramLayout+xml"/>
  <Override PartName="/word/diagrams/quickStyle146.xml" ContentType="application/vnd.openxmlformats-officedocument.drawingml.diagramStyle+xml"/>
  <Override PartName="/word/diagrams/colors146.xml" ContentType="application/vnd.openxmlformats-officedocument.drawingml.diagramColors+xml"/>
  <Override PartName="/word/diagrams/drawing146.xml" ContentType="application/vnd.ms-office.drawingml.diagramDrawing+xml"/>
  <Override PartName="/word/diagrams/data147.xml" ContentType="application/vnd.openxmlformats-officedocument.drawingml.diagramData+xml"/>
  <Override PartName="/word/diagrams/layout147.xml" ContentType="application/vnd.openxmlformats-officedocument.drawingml.diagramLayout+xml"/>
  <Override PartName="/word/diagrams/quickStyle147.xml" ContentType="application/vnd.openxmlformats-officedocument.drawingml.diagramStyle+xml"/>
  <Override PartName="/word/diagrams/colors147.xml" ContentType="application/vnd.openxmlformats-officedocument.drawingml.diagramColors+xml"/>
  <Override PartName="/word/diagrams/drawing147.xml" ContentType="application/vnd.ms-office.drawingml.diagramDrawing+xml"/>
  <Override PartName="/word/diagrams/data148.xml" ContentType="application/vnd.openxmlformats-officedocument.drawingml.diagramData+xml"/>
  <Override PartName="/word/diagrams/layout148.xml" ContentType="application/vnd.openxmlformats-officedocument.drawingml.diagramLayout+xml"/>
  <Override PartName="/word/diagrams/quickStyle148.xml" ContentType="application/vnd.openxmlformats-officedocument.drawingml.diagramStyle+xml"/>
  <Override PartName="/word/diagrams/colors148.xml" ContentType="application/vnd.openxmlformats-officedocument.drawingml.diagramColors+xml"/>
  <Override PartName="/word/diagrams/drawing148.xml" ContentType="application/vnd.ms-office.drawingml.diagramDrawing+xml"/>
  <Override PartName="/word/diagrams/data149.xml" ContentType="application/vnd.openxmlformats-officedocument.drawingml.diagramData+xml"/>
  <Override PartName="/word/diagrams/layout149.xml" ContentType="application/vnd.openxmlformats-officedocument.drawingml.diagramLayout+xml"/>
  <Override PartName="/word/diagrams/quickStyle149.xml" ContentType="application/vnd.openxmlformats-officedocument.drawingml.diagramStyle+xml"/>
  <Override PartName="/word/diagrams/colors149.xml" ContentType="application/vnd.openxmlformats-officedocument.drawingml.diagramColors+xml"/>
  <Override PartName="/word/diagrams/drawing149.xml" ContentType="application/vnd.ms-office.drawingml.diagramDrawing+xml"/>
  <Override PartName="/word/diagrams/data150.xml" ContentType="application/vnd.openxmlformats-officedocument.drawingml.diagramData+xml"/>
  <Override PartName="/word/diagrams/layout150.xml" ContentType="application/vnd.openxmlformats-officedocument.drawingml.diagramLayout+xml"/>
  <Override PartName="/word/diagrams/quickStyle150.xml" ContentType="application/vnd.openxmlformats-officedocument.drawingml.diagramStyle+xml"/>
  <Override PartName="/word/diagrams/colors150.xml" ContentType="application/vnd.openxmlformats-officedocument.drawingml.diagramColors+xml"/>
  <Override PartName="/word/diagrams/drawing150.xml" ContentType="application/vnd.ms-office.drawingml.diagramDrawing+xml"/>
  <Override PartName="/word/diagrams/data151.xml" ContentType="application/vnd.openxmlformats-officedocument.drawingml.diagramData+xml"/>
  <Override PartName="/word/diagrams/layout151.xml" ContentType="application/vnd.openxmlformats-officedocument.drawingml.diagramLayout+xml"/>
  <Override PartName="/word/diagrams/quickStyle151.xml" ContentType="application/vnd.openxmlformats-officedocument.drawingml.diagramStyle+xml"/>
  <Override PartName="/word/diagrams/colors151.xml" ContentType="application/vnd.openxmlformats-officedocument.drawingml.diagramColors+xml"/>
  <Override PartName="/word/diagrams/drawing151.xml" ContentType="application/vnd.ms-office.drawingml.diagramDrawing+xml"/>
  <Override PartName="/word/diagrams/data152.xml" ContentType="application/vnd.openxmlformats-officedocument.drawingml.diagramData+xml"/>
  <Override PartName="/word/diagrams/layout152.xml" ContentType="application/vnd.openxmlformats-officedocument.drawingml.diagramLayout+xml"/>
  <Override PartName="/word/diagrams/quickStyle152.xml" ContentType="application/vnd.openxmlformats-officedocument.drawingml.diagramStyle+xml"/>
  <Override PartName="/word/diagrams/colors152.xml" ContentType="application/vnd.openxmlformats-officedocument.drawingml.diagramColors+xml"/>
  <Override PartName="/word/diagrams/drawing152.xml" ContentType="application/vnd.ms-office.drawingml.diagramDrawing+xml"/>
  <Override PartName="/word/diagrams/data153.xml" ContentType="application/vnd.openxmlformats-officedocument.drawingml.diagramData+xml"/>
  <Override PartName="/word/diagrams/layout153.xml" ContentType="application/vnd.openxmlformats-officedocument.drawingml.diagramLayout+xml"/>
  <Override PartName="/word/diagrams/quickStyle153.xml" ContentType="application/vnd.openxmlformats-officedocument.drawingml.diagramStyle+xml"/>
  <Override PartName="/word/diagrams/colors153.xml" ContentType="application/vnd.openxmlformats-officedocument.drawingml.diagramColors+xml"/>
  <Override PartName="/word/diagrams/drawing153.xml" ContentType="application/vnd.ms-office.drawingml.diagramDrawing+xml"/>
  <Override PartName="/word/diagrams/data154.xml" ContentType="application/vnd.openxmlformats-officedocument.drawingml.diagramData+xml"/>
  <Override PartName="/word/diagrams/layout154.xml" ContentType="application/vnd.openxmlformats-officedocument.drawingml.diagramLayout+xml"/>
  <Override PartName="/word/diagrams/quickStyle154.xml" ContentType="application/vnd.openxmlformats-officedocument.drawingml.diagramStyle+xml"/>
  <Override PartName="/word/diagrams/colors154.xml" ContentType="application/vnd.openxmlformats-officedocument.drawingml.diagramColors+xml"/>
  <Override PartName="/word/diagrams/drawing154.xml" ContentType="application/vnd.ms-office.drawingml.diagramDrawing+xml"/>
  <Override PartName="/word/diagrams/data155.xml" ContentType="application/vnd.openxmlformats-officedocument.drawingml.diagramData+xml"/>
  <Override PartName="/word/diagrams/layout155.xml" ContentType="application/vnd.openxmlformats-officedocument.drawingml.diagramLayout+xml"/>
  <Override PartName="/word/diagrams/quickStyle155.xml" ContentType="application/vnd.openxmlformats-officedocument.drawingml.diagramStyle+xml"/>
  <Override PartName="/word/diagrams/colors155.xml" ContentType="application/vnd.openxmlformats-officedocument.drawingml.diagramColors+xml"/>
  <Override PartName="/word/diagrams/drawing155.xml" ContentType="application/vnd.ms-office.drawingml.diagramDrawing+xml"/>
  <Override PartName="/word/diagrams/data156.xml" ContentType="application/vnd.openxmlformats-officedocument.drawingml.diagramData+xml"/>
  <Override PartName="/word/diagrams/layout156.xml" ContentType="application/vnd.openxmlformats-officedocument.drawingml.diagramLayout+xml"/>
  <Override PartName="/word/diagrams/quickStyle156.xml" ContentType="application/vnd.openxmlformats-officedocument.drawingml.diagramStyle+xml"/>
  <Override PartName="/word/diagrams/colors156.xml" ContentType="application/vnd.openxmlformats-officedocument.drawingml.diagramColors+xml"/>
  <Override PartName="/word/diagrams/drawing156.xml" ContentType="application/vnd.ms-office.drawingml.diagramDrawing+xml"/>
  <Override PartName="/word/diagrams/data157.xml" ContentType="application/vnd.openxmlformats-officedocument.drawingml.diagramData+xml"/>
  <Override PartName="/word/diagrams/layout157.xml" ContentType="application/vnd.openxmlformats-officedocument.drawingml.diagramLayout+xml"/>
  <Override PartName="/word/diagrams/quickStyle157.xml" ContentType="application/vnd.openxmlformats-officedocument.drawingml.diagramStyle+xml"/>
  <Override PartName="/word/diagrams/colors157.xml" ContentType="application/vnd.openxmlformats-officedocument.drawingml.diagramColors+xml"/>
  <Override PartName="/word/diagrams/drawing157.xml" ContentType="application/vnd.ms-office.drawingml.diagramDrawing+xml"/>
  <Override PartName="/word/diagrams/data158.xml" ContentType="application/vnd.openxmlformats-officedocument.drawingml.diagramData+xml"/>
  <Override PartName="/word/diagrams/layout158.xml" ContentType="application/vnd.openxmlformats-officedocument.drawingml.diagramLayout+xml"/>
  <Override PartName="/word/diagrams/quickStyle158.xml" ContentType="application/vnd.openxmlformats-officedocument.drawingml.diagramStyle+xml"/>
  <Override PartName="/word/diagrams/colors158.xml" ContentType="application/vnd.openxmlformats-officedocument.drawingml.diagramColors+xml"/>
  <Override PartName="/word/diagrams/drawing158.xml" ContentType="application/vnd.ms-office.drawingml.diagramDrawing+xml"/>
  <Override PartName="/word/diagrams/data159.xml" ContentType="application/vnd.openxmlformats-officedocument.drawingml.diagramData+xml"/>
  <Override PartName="/word/diagrams/layout159.xml" ContentType="application/vnd.openxmlformats-officedocument.drawingml.diagramLayout+xml"/>
  <Override PartName="/word/diagrams/quickStyle159.xml" ContentType="application/vnd.openxmlformats-officedocument.drawingml.diagramStyle+xml"/>
  <Override PartName="/word/diagrams/colors159.xml" ContentType="application/vnd.openxmlformats-officedocument.drawingml.diagramColors+xml"/>
  <Override PartName="/word/diagrams/drawing159.xml" ContentType="application/vnd.ms-office.drawingml.diagramDrawing+xml"/>
  <Override PartName="/word/diagrams/data160.xml" ContentType="application/vnd.openxmlformats-officedocument.drawingml.diagramData+xml"/>
  <Override PartName="/word/diagrams/layout160.xml" ContentType="application/vnd.openxmlformats-officedocument.drawingml.diagramLayout+xml"/>
  <Override PartName="/word/diagrams/quickStyle160.xml" ContentType="application/vnd.openxmlformats-officedocument.drawingml.diagramStyle+xml"/>
  <Override PartName="/word/diagrams/colors160.xml" ContentType="application/vnd.openxmlformats-officedocument.drawingml.diagramColors+xml"/>
  <Override PartName="/word/diagrams/drawing160.xml" ContentType="application/vnd.ms-office.drawingml.diagramDrawing+xml"/>
  <Override PartName="/word/diagrams/data161.xml" ContentType="application/vnd.openxmlformats-officedocument.drawingml.diagramData+xml"/>
  <Override PartName="/word/diagrams/layout161.xml" ContentType="application/vnd.openxmlformats-officedocument.drawingml.diagramLayout+xml"/>
  <Override PartName="/word/diagrams/quickStyle161.xml" ContentType="application/vnd.openxmlformats-officedocument.drawingml.diagramStyle+xml"/>
  <Override PartName="/word/diagrams/colors161.xml" ContentType="application/vnd.openxmlformats-officedocument.drawingml.diagramColors+xml"/>
  <Override PartName="/word/diagrams/drawing161.xml" ContentType="application/vnd.ms-office.drawingml.diagramDrawing+xml"/>
  <Override PartName="/word/diagrams/data162.xml" ContentType="application/vnd.openxmlformats-officedocument.drawingml.diagramData+xml"/>
  <Override PartName="/word/diagrams/layout162.xml" ContentType="application/vnd.openxmlformats-officedocument.drawingml.diagramLayout+xml"/>
  <Override PartName="/word/diagrams/quickStyle162.xml" ContentType="application/vnd.openxmlformats-officedocument.drawingml.diagramStyle+xml"/>
  <Override PartName="/word/diagrams/colors162.xml" ContentType="application/vnd.openxmlformats-officedocument.drawingml.diagramColors+xml"/>
  <Override PartName="/word/diagrams/drawing162.xml" ContentType="application/vnd.ms-office.drawingml.diagramDrawing+xml"/>
  <Override PartName="/word/diagrams/data163.xml" ContentType="application/vnd.openxmlformats-officedocument.drawingml.diagramData+xml"/>
  <Override PartName="/word/diagrams/layout163.xml" ContentType="application/vnd.openxmlformats-officedocument.drawingml.diagramLayout+xml"/>
  <Override PartName="/word/diagrams/quickStyle163.xml" ContentType="application/vnd.openxmlformats-officedocument.drawingml.diagramStyle+xml"/>
  <Override PartName="/word/diagrams/colors163.xml" ContentType="application/vnd.openxmlformats-officedocument.drawingml.diagramColors+xml"/>
  <Override PartName="/word/diagrams/drawing163.xml" ContentType="application/vnd.ms-office.drawingml.diagramDrawing+xml"/>
  <Override PartName="/word/diagrams/data164.xml" ContentType="application/vnd.openxmlformats-officedocument.drawingml.diagramData+xml"/>
  <Override PartName="/word/diagrams/layout164.xml" ContentType="application/vnd.openxmlformats-officedocument.drawingml.diagramLayout+xml"/>
  <Override PartName="/word/diagrams/quickStyle164.xml" ContentType="application/vnd.openxmlformats-officedocument.drawingml.diagramStyle+xml"/>
  <Override PartName="/word/diagrams/colors164.xml" ContentType="application/vnd.openxmlformats-officedocument.drawingml.diagramColors+xml"/>
  <Override PartName="/word/diagrams/drawing164.xml" ContentType="application/vnd.ms-office.drawingml.diagramDrawing+xml"/>
  <Override PartName="/word/diagrams/data165.xml" ContentType="application/vnd.openxmlformats-officedocument.drawingml.diagramData+xml"/>
  <Override PartName="/word/diagrams/layout165.xml" ContentType="application/vnd.openxmlformats-officedocument.drawingml.diagramLayout+xml"/>
  <Override PartName="/word/diagrams/quickStyle165.xml" ContentType="application/vnd.openxmlformats-officedocument.drawingml.diagramStyle+xml"/>
  <Override PartName="/word/diagrams/colors165.xml" ContentType="application/vnd.openxmlformats-officedocument.drawingml.diagramColors+xml"/>
  <Override PartName="/word/diagrams/drawing165.xml" ContentType="application/vnd.ms-office.drawingml.diagramDrawing+xml"/>
  <Override PartName="/word/diagrams/data166.xml" ContentType="application/vnd.openxmlformats-officedocument.drawingml.diagramData+xml"/>
  <Override PartName="/word/diagrams/layout166.xml" ContentType="application/vnd.openxmlformats-officedocument.drawingml.diagramLayout+xml"/>
  <Override PartName="/word/diagrams/quickStyle166.xml" ContentType="application/vnd.openxmlformats-officedocument.drawingml.diagramStyle+xml"/>
  <Override PartName="/word/diagrams/colors166.xml" ContentType="application/vnd.openxmlformats-officedocument.drawingml.diagramColors+xml"/>
  <Override PartName="/word/diagrams/drawing166.xml" ContentType="application/vnd.ms-office.drawingml.diagramDrawing+xml"/>
  <Override PartName="/word/diagrams/data167.xml" ContentType="application/vnd.openxmlformats-officedocument.drawingml.diagramData+xml"/>
  <Override PartName="/word/diagrams/layout167.xml" ContentType="application/vnd.openxmlformats-officedocument.drawingml.diagramLayout+xml"/>
  <Override PartName="/word/diagrams/quickStyle167.xml" ContentType="application/vnd.openxmlformats-officedocument.drawingml.diagramStyle+xml"/>
  <Override PartName="/word/diagrams/colors167.xml" ContentType="application/vnd.openxmlformats-officedocument.drawingml.diagramColors+xml"/>
  <Override PartName="/word/diagrams/drawing167.xml" ContentType="application/vnd.ms-office.drawingml.diagramDrawing+xml"/>
  <Override PartName="/word/diagrams/data168.xml" ContentType="application/vnd.openxmlformats-officedocument.drawingml.diagramData+xml"/>
  <Override PartName="/word/diagrams/layout168.xml" ContentType="application/vnd.openxmlformats-officedocument.drawingml.diagramLayout+xml"/>
  <Override PartName="/word/diagrams/quickStyle168.xml" ContentType="application/vnd.openxmlformats-officedocument.drawingml.diagramStyle+xml"/>
  <Override PartName="/word/diagrams/colors168.xml" ContentType="application/vnd.openxmlformats-officedocument.drawingml.diagramColors+xml"/>
  <Override PartName="/word/diagrams/drawing168.xml" ContentType="application/vnd.ms-office.drawingml.diagramDrawing+xml"/>
  <Override PartName="/word/diagrams/data169.xml" ContentType="application/vnd.openxmlformats-officedocument.drawingml.diagramData+xml"/>
  <Override PartName="/word/diagrams/layout169.xml" ContentType="application/vnd.openxmlformats-officedocument.drawingml.diagramLayout+xml"/>
  <Override PartName="/word/diagrams/quickStyle169.xml" ContentType="application/vnd.openxmlformats-officedocument.drawingml.diagramStyle+xml"/>
  <Override PartName="/word/diagrams/colors169.xml" ContentType="application/vnd.openxmlformats-officedocument.drawingml.diagramColors+xml"/>
  <Override PartName="/word/diagrams/drawing169.xml" ContentType="application/vnd.ms-office.drawingml.diagramDrawing+xml"/>
  <Override PartName="/word/diagrams/data170.xml" ContentType="application/vnd.openxmlformats-officedocument.drawingml.diagramData+xml"/>
  <Override PartName="/word/diagrams/layout170.xml" ContentType="application/vnd.openxmlformats-officedocument.drawingml.diagramLayout+xml"/>
  <Override PartName="/word/diagrams/quickStyle170.xml" ContentType="application/vnd.openxmlformats-officedocument.drawingml.diagramStyle+xml"/>
  <Override PartName="/word/diagrams/colors170.xml" ContentType="application/vnd.openxmlformats-officedocument.drawingml.diagramColors+xml"/>
  <Override PartName="/word/diagrams/drawing170.xml" ContentType="application/vnd.ms-office.drawingml.diagramDrawing+xml"/>
  <Override PartName="/word/diagrams/data171.xml" ContentType="application/vnd.openxmlformats-officedocument.drawingml.diagramData+xml"/>
  <Override PartName="/word/diagrams/layout171.xml" ContentType="application/vnd.openxmlformats-officedocument.drawingml.diagramLayout+xml"/>
  <Override PartName="/word/diagrams/quickStyle171.xml" ContentType="application/vnd.openxmlformats-officedocument.drawingml.diagramStyle+xml"/>
  <Override PartName="/word/diagrams/colors171.xml" ContentType="application/vnd.openxmlformats-officedocument.drawingml.diagramColors+xml"/>
  <Override PartName="/word/diagrams/drawing171.xml" ContentType="application/vnd.ms-office.drawingml.diagramDrawing+xml"/>
  <Override PartName="/word/diagrams/data172.xml" ContentType="application/vnd.openxmlformats-officedocument.drawingml.diagramData+xml"/>
  <Override PartName="/word/diagrams/layout172.xml" ContentType="application/vnd.openxmlformats-officedocument.drawingml.diagramLayout+xml"/>
  <Override PartName="/word/diagrams/quickStyle172.xml" ContentType="application/vnd.openxmlformats-officedocument.drawingml.diagramStyle+xml"/>
  <Override PartName="/word/diagrams/colors172.xml" ContentType="application/vnd.openxmlformats-officedocument.drawingml.diagramColors+xml"/>
  <Override PartName="/word/diagrams/drawing172.xml" ContentType="application/vnd.ms-office.drawingml.diagramDrawing+xml"/>
  <Override PartName="/word/diagrams/data173.xml" ContentType="application/vnd.openxmlformats-officedocument.drawingml.diagramData+xml"/>
  <Override PartName="/word/diagrams/layout173.xml" ContentType="application/vnd.openxmlformats-officedocument.drawingml.diagramLayout+xml"/>
  <Override PartName="/word/diagrams/quickStyle173.xml" ContentType="application/vnd.openxmlformats-officedocument.drawingml.diagramStyle+xml"/>
  <Override PartName="/word/diagrams/colors173.xml" ContentType="application/vnd.openxmlformats-officedocument.drawingml.diagramColors+xml"/>
  <Override PartName="/word/diagrams/drawing173.xml" ContentType="application/vnd.ms-office.drawingml.diagramDrawing+xml"/>
  <Override PartName="/word/diagrams/data174.xml" ContentType="application/vnd.openxmlformats-officedocument.drawingml.diagramData+xml"/>
  <Override PartName="/word/diagrams/layout174.xml" ContentType="application/vnd.openxmlformats-officedocument.drawingml.diagramLayout+xml"/>
  <Override PartName="/word/diagrams/quickStyle174.xml" ContentType="application/vnd.openxmlformats-officedocument.drawingml.diagramStyle+xml"/>
  <Override PartName="/word/diagrams/colors174.xml" ContentType="application/vnd.openxmlformats-officedocument.drawingml.diagramColors+xml"/>
  <Override PartName="/word/diagrams/drawing174.xml" ContentType="application/vnd.ms-office.drawingml.diagramDrawing+xml"/>
  <Override PartName="/word/diagrams/data175.xml" ContentType="application/vnd.openxmlformats-officedocument.drawingml.diagramData+xml"/>
  <Override PartName="/word/diagrams/layout175.xml" ContentType="application/vnd.openxmlformats-officedocument.drawingml.diagramLayout+xml"/>
  <Override PartName="/word/diagrams/quickStyle175.xml" ContentType="application/vnd.openxmlformats-officedocument.drawingml.diagramStyle+xml"/>
  <Override PartName="/word/diagrams/colors175.xml" ContentType="application/vnd.openxmlformats-officedocument.drawingml.diagramColors+xml"/>
  <Override PartName="/word/diagrams/drawing175.xml" ContentType="application/vnd.ms-office.drawingml.diagramDrawing+xml"/>
  <Override PartName="/word/diagrams/data176.xml" ContentType="application/vnd.openxmlformats-officedocument.drawingml.diagramData+xml"/>
  <Override PartName="/word/diagrams/layout176.xml" ContentType="application/vnd.openxmlformats-officedocument.drawingml.diagramLayout+xml"/>
  <Override PartName="/word/diagrams/quickStyle176.xml" ContentType="application/vnd.openxmlformats-officedocument.drawingml.diagramStyle+xml"/>
  <Override PartName="/word/diagrams/colors176.xml" ContentType="application/vnd.openxmlformats-officedocument.drawingml.diagramColors+xml"/>
  <Override PartName="/word/diagrams/drawing176.xml" ContentType="application/vnd.ms-office.drawingml.diagramDrawing+xml"/>
  <Override PartName="/word/diagrams/data177.xml" ContentType="application/vnd.openxmlformats-officedocument.drawingml.diagramData+xml"/>
  <Override PartName="/word/diagrams/layout177.xml" ContentType="application/vnd.openxmlformats-officedocument.drawingml.diagramLayout+xml"/>
  <Override PartName="/word/diagrams/quickStyle177.xml" ContentType="application/vnd.openxmlformats-officedocument.drawingml.diagramStyle+xml"/>
  <Override PartName="/word/diagrams/colors177.xml" ContentType="application/vnd.openxmlformats-officedocument.drawingml.diagramColors+xml"/>
  <Override PartName="/word/diagrams/drawing177.xml" ContentType="application/vnd.ms-office.drawingml.diagramDrawing+xml"/>
  <Override PartName="/word/diagrams/data178.xml" ContentType="application/vnd.openxmlformats-officedocument.drawingml.diagramData+xml"/>
  <Override PartName="/word/diagrams/layout178.xml" ContentType="application/vnd.openxmlformats-officedocument.drawingml.diagramLayout+xml"/>
  <Override PartName="/word/diagrams/quickStyle178.xml" ContentType="application/vnd.openxmlformats-officedocument.drawingml.diagramStyle+xml"/>
  <Override PartName="/word/diagrams/colors178.xml" ContentType="application/vnd.openxmlformats-officedocument.drawingml.diagramColors+xml"/>
  <Override PartName="/word/diagrams/drawing178.xml" ContentType="application/vnd.ms-office.drawingml.diagramDrawing+xml"/>
  <Override PartName="/word/diagrams/data179.xml" ContentType="application/vnd.openxmlformats-officedocument.drawingml.diagramData+xml"/>
  <Override PartName="/word/diagrams/layout179.xml" ContentType="application/vnd.openxmlformats-officedocument.drawingml.diagramLayout+xml"/>
  <Override PartName="/word/diagrams/quickStyle179.xml" ContentType="application/vnd.openxmlformats-officedocument.drawingml.diagramStyle+xml"/>
  <Override PartName="/word/diagrams/colors179.xml" ContentType="application/vnd.openxmlformats-officedocument.drawingml.diagramColors+xml"/>
  <Override PartName="/word/diagrams/drawing179.xml" ContentType="application/vnd.ms-office.drawingml.diagramDrawing+xml"/>
  <Override PartName="/word/diagrams/data180.xml" ContentType="application/vnd.openxmlformats-officedocument.drawingml.diagramData+xml"/>
  <Override PartName="/word/diagrams/layout180.xml" ContentType="application/vnd.openxmlformats-officedocument.drawingml.diagramLayout+xml"/>
  <Override PartName="/word/diagrams/quickStyle180.xml" ContentType="application/vnd.openxmlformats-officedocument.drawingml.diagramStyle+xml"/>
  <Override PartName="/word/diagrams/colors180.xml" ContentType="application/vnd.openxmlformats-officedocument.drawingml.diagramColors+xml"/>
  <Override PartName="/word/diagrams/drawing180.xml" ContentType="application/vnd.ms-office.drawingml.diagramDrawing+xml"/>
  <Override PartName="/word/diagrams/data181.xml" ContentType="application/vnd.openxmlformats-officedocument.drawingml.diagramData+xml"/>
  <Override PartName="/word/diagrams/layout181.xml" ContentType="application/vnd.openxmlformats-officedocument.drawingml.diagramLayout+xml"/>
  <Override PartName="/word/diagrams/quickStyle181.xml" ContentType="application/vnd.openxmlformats-officedocument.drawingml.diagramStyle+xml"/>
  <Override PartName="/word/diagrams/colors181.xml" ContentType="application/vnd.openxmlformats-officedocument.drawingml.diagramColors+xml"/>
  <Override PartName="/word/diagrams/drawing181.xml" ContentType="application/vnd.ms-office.drawingml.diagramDrawing+xml"/>
  <Override PartName="/word/diagrams/data182.xml" ContentType="application/vnd.openxmlformats-officedocument.drawingml.diagramData+xml"/>
  <Override PartName="/word/diagrams/layout182.xml" ContentType="application/vnd.openxmlformats-officedocument.drawingml.diagramLayout+xml"/>
  <Override PartName="/word/diagrams/quickStyle182.xml" ContentType="application/vnd.openxmlformats-officedocument.drawingml.diagramStyle+xml"/>
  <Override PartName="/word/diagrams/colors182.xml" ContentType="application/vnd.openxmlformats-officedocument.drawingml.diagramColors+xml"/>
  <Override PartName="/word/diagrams/drawing182.xml" ContentType="application/vnd.ms-office.drawingml.diagramDrawing+xml"/>
  <Override PartName="/word/diagrams/data183.xml" ContentType="application/vnd.openxmlformats-officedocument.drawingml.diagramData+xml"/>
  <Override PartName="/word/diagrams/layout183.xml" ContentType="application/vnd.openxmlformats-officedocument.drawingml.diagramLayout+xml"/>
  <Override PartName="/word/diagrams/quickStyle183.xml" ContentType="application/vnd.openxmlformats-officedocument.drawingml.diagramStyle+xml"/>
  <Override PartName="/word/diagrams/colors183.xml" ContentType="application/vnd.openxmlformats-officedocument.drawingml.diagramColors+xml"/>
  <Override PartName="/word/diagrams/drawing183.xml" ContentType="application/vnd.ms-office.drawingml.diagramDrawing+xml"/>
  <Override PartName="/word/diagrams/data184.xml" ContentType="application/vnd.openxmlformats-officedocument.drawingml.diagramData+xml"/>
  <Override PartName="/word/diagrams/layout184.xml" ContentType="application/vnd.openxmlformats-officedocument.drawingml.diagramLayout+xml"/>
  <Override PartName="/word/diagrams/quickStyle184.xml" ContentType="application/vnd.openxmlformats-officedocument.drawingml.diagramStyle+xml"/>
  <Override PartName="/word/diagrams/colors184.xml" ContentType="application/vnd.openxmlformats-officedocument.drawingml.diagramColors+xml"/>
  <Override PartName="/word/diagrams/drawing184.xml" ContentType="application/vnd.ms-office.drawingml.diagramDrawing+xml"/>
  <Override PartName="/word/diagrams/data185.xml" ContentType="application/vnd.openxmlformats-officedocument.drawingml.diagramData+xml"/>
  <Override PartName="/word/diagrams/layout185.xml" ContentType="application/vnd.openxmlformats-officedocument.drawingml.diagramLayout+xml"/>
  <Override PartName="/word/diagrams/quickStyle185.xml" ContentType="application/vnd.openxmlformats-officedocument.drawingml.diagramStyle+xml"/>
  <Override PartName="/word/diagrams/colors185.xml" ContentType="application/vnd.openxmlformats-officedocument.drawingml.diagramColors+xml"/>
  <Override PartName="/word/diagrams/drawing185.xml" ContentType="application/vnd.ms-office.drawingml.diagramDrawing+xml"/>
  <Override PartName="/word/diagrams/data186.xml" ContentType="application/vnd.openxmlformats-officedocument.drawingml.diagramData+xml"/>
  <Override PartName="/word/diagrams/layout186.xml" ContentType="application/vnd.openxmlformats-officedocument.drawingml.diagramLayout+xml"/>
  <Override PartName="/word/diagrams/quickStyle186.xml" ContentType="application/vnd.openxmlformats-officedocument.drawingml.diagramStyle+xml"/>
  <Override PartName="/word/diagrams/colors186.xml" ContentType="application/vnd.openxmlformats-officedocument.drawingml.diagramColors+xml"/>
  <Override PartName="/word/diagrams/drawing186.xml" ContentType="application/vnd.ms-office.drawingml.diagramDrawing+xml"/>
  <Override PartName="/word/diagrams/data187.xml" ContentType="application/vnd.openxmlformats-officedocument.drawingml.diagramData+xml"/>
  <Override PartName="/word/diagrams/layout187.xml" ContentType="application/vnd.openxmlformats-officedocument.drawingml.diagramLayout+xml"/>
  <Override PartName="/word/diagrams/quickStyle187.xml" ContentType="application/vnd.openxmlformats-officedocument.drawingml.diagramStyle+xml"/>
  <Override PartName="/word/diagrams/colors187.xml" ContentType="application/vnd.openxmlformats-officedocument.drawingml.diagramColors+xml"/>
  <Override PartName="/word/diagrams/drawing187.xml" ContentType="application/vnd.ms-office.drawingml.diagramDrawing+xml"/>
  <Override PartName="/word/diagrams/data188.xml" ContentType="application/vnd.openxmlformats-officedocument.drawingml.diagramData+xml"/>
  <Override PartName="/word/diagrams/layout188.xml" ContentType="application/vnd.openxmlformats-officedocument.drawingml.diagramLayout+xml"/>
  <Override PartName="/word/diagrams/quickStyle188.xml" ContentType="application/vnd.openxmlformats-officedocument.drawingml.diagramStyle+xml"/>
  <Override PartName="/word/diagrams/colors188.xml" ContentType="application/vnd.openxmlformats-officedocument.drawingml.diagramColors+xml"/>
  <Override PartName="/word/diagrams/drawing188.xml" ContentType="application/vnd.ms-office.drawingml.diagramDrawing+xml"/>
  <Override PartName="/word/diagrams/data189.xml" ContentType="application/vnd.openxmlformats-officedocument.drawingml.diagramData+xml"/>
  <Override PartName="/word/diagrams/layout189.xml" ContentType="application/vnd.openxmlformats-officedocument.drawingml.diagramLayout+xml"/>
  <Override PartName="/word/diagrams/quickStyle189.xml" ContentType="application/vnd.openxmlformats-officedocument.drawingml.diagramStyle+xml"/>
  <Override PartName="/word/diagrams/colors189.xml" ContentType="application/vnd.openxmlformats-officedocument.drawingml.diagramColors+xml"/>
  <Override PartName="/word/diagrams/drawing189.xml" ContentType="application/vnd.ms-office.drawingml.diagramDrawing+xml"/>
  <Override PartName="/word/diagrams/data190.xml" ContentType="application/vnd.openxmlformats-officedocument.drawingml.diagramData+xml"/>
  <Override PartName="/word/diagrams/layout190.xml" ContentType="application/vnd.openxmlformats-officedocument.drawingml.diagramLayout+xml"/>
  <Override PartName="/word/diagrams/quickStyle190.xml" ContentType="application/vnd.openxmlformats-officedocument.drawingml.diagramStyle+xml"/>
  <Override PartName="/word/diagrams/colors190.xml" ContentType="application/vnd.openxmlformats-officedocument.drawingml.diagramColors+xml"/>
  <Override PartName="/word/diagrams/drawing190.xml" ContentType="application/vnd.ms-office.drawingml.diagramDrawing+xml"/>
  <Override PartName="/word/diagrams/data191.xml" ContentType="application/vnd.openxmlformats-officedocument.drawingml.diagramData+xml"/>
  <Override PartName="/word/diagrams/layout191.xml" ContentType="application/vnd.openxmlformats-officedocument.drawingml.diagramLayout+xml"/>
  <Override PartName="/word/diagrams/quickStyle191.xml" ContentType="application/vnd.openxmlformats-officedocument.drawingml.diagramStyle+xml"/>
  <Override PartName="/word/diagrams/colors191.xml" ContentType="application/vnd.openxmlformats-officedocument.drawingml.diagramColors+xml"/>
  <Override PartName="/word/diagrams/drawing191.xml" ContentType="application/vnd.ms-office.drawingml.diagramDrawing+xml"/>
  <Override PartName="/word/diagrams/data192.xml" ContentType="application/vnd.openxmlformats-officedocument.drawingml.diagramData+xml"/>
  <Override PartName="/word/diagrams/layout192.xml" ContentType="application/vnd.openxmlformats-officedocument.drawingml.diagramLayout+xml"/>
  <Override PartName="/word/diagrams/quickStyle192.xml" ContentType="application/vnd.openxmlformats-officedocument.drawingml.diagramStyle+xml"/>
  <Override PartName="/word/diagrams/colors192.xml" ContentType="application/vnd.openxmlformats-officedocument.drawingml.diagramColors+xml"/>
  <Override PartName="/word/diagrams/drawing192.xml" ContentType="application/vnd.ms-office.drawingml.diagramDrawing+xml"/>
  <Override PartName="/word/diagrams/data193.xml" ContentType="application/vnd.openxmlformats-officedocument.drawingml.diagramData+xml"/>
  <Override PartName="/word/diagrams/layout193.xml" ContentType="application/vnd.openxmlformats-officedocument.drawingml.diagramLayout+xml"/>
  <Override PartName="/word/diagrams/quickStyle193.xml" ContentType="application/vnd.openxmlformats-officedocument.drawingml.diagramStyle+xml"/>
  <Override PartName="/word/diagrams/colors193.xml" ContentType="application/vnd.openxmlformats-officedocument.drawingml.diagramColors+xml"/>
  <Override PartName="/word/diagrams/drawing193.xml" ContentType="application/vnd.ms-office.drawingml.diagramDrawing+xml"/>
  <Override PartName="/word/diagrams/data194.xml" ContentType="application/vnd.openxmlformats-officedocument.drawingml.diagramData+xml"/>
  <Override PartName="/word/diagrams/layout194.xml" ContentType="application/vnd.openxmlformats-officedocument.drawingml.diagramLayout+xml"/>
  <Override PartName="/word/diagrams/quickStyle194.xml" ContentType="application/vnd.openxmlformats-officedocument.drawingml.diagramStyle+xml"/>
  <Override PartName="/word/diagrams/colors194.xml" ContentType="application/vnd.openxmlformats-officedocument.drawingml.diagramColors+xml"/>
  <Override PartName="/word/diagrams/drawing194.xml" ContentType="application/vnd.ms-office.drawingml.diagramDrawing+xml"/>
  <Override PartName="/word/diagrams/data195.xml" ContentType="application/vnd.openxmlformats-officedocument.drawingml.diagramData+xml"/>
  <Override PartName="/word/diagrams/layout195.xml" ContentType="application/vnd.openxmlformats-officedocument.drawingml.diagramLayout+xml"/>
  <Override PartName="/word/diagrams/quickStyle195.xml" ContentType="application/vnd.openxmlformats-officedocument.drawingml.diagramStyle+xml"/>
  <Override PartName="/word/diagrams/colors195.xml" ContentType="application/vnd.openxmlformats-officedocument.drawingml.diagramColors+xml"/>
  <Override PartName="/word/diagrams/drawing195.xml" ContentType="application/vnd.ms-office.drawingml.diagramDrawing+xml"/>
  <Override PartName="/word/diagrams/data196.xml" ContentType="application/vnd.openxmlformats-officedocument.drawingml.diagramData+xml"/>
  <Override PartName="/word/diagrams/layout196.xml" ContentType="application/vnd.openxmlformats-officedocument.drawingml.diagramLayout+xml"/>
  <Override PartName="/word/diagrams/quickStyle196.xml" ContentType="application/vnd.openxmlformats-officedocument.drawingml.diagramStyle+xml"/>
  <Override PartName="/word/diagrams/colors196.xml" ContentType="application/vnd.openxmlformats-officedocument.drawingml.diagramColors+xml"/>
  <Override PartName="/word/diagrams/drawing196.xml" ContentType="application/vnd.ms-office.drawingml.diagramDrawing+xml"/>
  <Override PartName="/word/diagrams/data197.xml" ContentType="application/vnd.openxmlformats-officedocument.drawingml.diagramData+xml"/>
  <Override PartName="/word/diagrams/layout197.xml" ContentType="application/vnd.openxmlformats-officedocument.drawingml.diagramLayout+xml"/>
  <Override PartName="/word/diagrams/quickStyle197.xml" ContentType="application/vnd.openxmlformats-officedocument.drawingml.diagramStyle+xml"/>
  <Override PartName="/word/diagrams/colors197.xml" ContentType="application/vnd.openxmlformats-officedocument.drawingml.diagramColors+xml"/>
  <Override PartName="/word/diagrams/drawing197.xml" ContentType="application/vnd.ms-office.drawingml.diagramDrawing+xml"/>
  <Override PartName="/word/diagrams/data198.xml" ContentType="application/vnd.openxmlformats-officedocument.drawingml.diagramData+xml"/>
  <Override PartName="/word/diagrams/layout198.xml" ContentType="application/vnd.openxmlformats-officedocument.drawingml.diagramLayout+xml"/>
  <Override PartName="/word/diagrams/quickStyle198.xml" ContentType="application/vnd.openxmlformats-officedocument.drawingml.diagramStyle+xml"/>
  <Override PartName="/word/diagrams/colors198.xml" ContentType="application/vnd.openxmlformats-officedocument.drawingml.diagramColors+xml"/>
  <Override PartName="/word/diagrams/drawing198.xml" ContentType="application/vnd.ms-office.drawingml.diagramDrawing+xml"/>
  <Override PartName="/word/diagrams/data199.xml" ContentType="application/vnd.openxmlformats-officedocument.drawingml.diagramData+xml"/>
  <Override PartName="/word/diagrams/layout199.xml" ContentType="application/vnd.openxmlformats-officedocument.drawingml.diagramLayout+xml"/>
  <Override PartName="/word/diagrams/quickStyle199.xml" ContentType="application/vnd.openxmlformats-officedocument.drawingml.diagramStyle+xml"/>
  <Override PartName="/word/diagrams/colors199.xml" ContentType="application/vnd.openxmlformats-officedocument.drawingml.diagramColors+xml"/>
  <Override PartName="/word/diagrams/drawing199.xml" ContentType="application/vnd.ms-office.drawingml.diagramDrawing+xml"/>
  <Override PartName="/word/diagrams/data200.xml" ContentType="application/vnd.openxmlformats-officedocument.drawingml.diagramData+xml"/>
  <Override PartName="/word/diagrams/layout200.xml" ContentType="application/vnd.openxmlformats-officedocument.drawingml.diagramLayout+xml"/>
  <Override PartName="/word/diagrams/quickStyle200.xml" ContentType="application/vnd.openxmlformats-officedocument.drawingml.diagramStyle+xml"/>
  <Override PartName="/word/diagrams/colors200.xml" ContentType="application/vnd.openxmlformats-officedocument.drawingml.diagramColors+xml"/>
  <Override PartName="/word/diagrams/drawing200.xml" ContentType="application/vnd.ms-office.drawingml.diagramDrawing+xml"/>
  <Override PartName="/word/diagrams/data201.xml" ContentType="application/vnd.openxmlformats-officedocument.drawingml.diagramData+xml"/>
  <Override PartName="/word/diagrams/layout201.xml" ContentType="application/vnd.openxmlformats-officedocument.drawingml.diagramLayout+xml"/>
  <Override PartName="/word/diagrams/quickStyle201.xml" ContentType="application/vnd.openxmlformats-officedocument.drawingml.diagramStyle+xml"/>
  <Override PartName="/word/diagrams/colors201.xml" ContentType="application/vnd.openxmlformats-officedocument.drawingml.diagramColors+xml"/>
  <Override PartName="/word/diagrams/drawing201.xml" ContentType="application/vnd.ms-office.drawingml.diagramDrawing+xml"/>
  <Override PartName="/word/diagrams/data202.xml" ContentType="application/vnd.openxmlformats-officedocument.drawingml.diagramData+xml"/>
  <Override PartName="/word/diagrams/layout202.xml" ContentType="application/vnd.openxmlformats-officedocument.drawingml.diagramLayout+xml"/>
  <Override PartName="/word/diagrams/quickStyle202.xml" ContentType="application/vnd.openxmlformats-officedocument.drawingml.diagramStyle+xml"/>
  <Override PartName="/word/diagrams/colors202.xml" ContentType="application/vnd.openxmlformats-officedocument.drawingml.diagramColors+xml"/>
  <Override PartName="/word/diagrams/drawing202.xml" ContentType="application/vnd.ms-office.drawingml.diagramDrawing+xml"/>
  <Override PartName="/word/diagrams/data203.xml" ContentType="application/vnd.openxmlformats-officedocument.drawingml.diagramData+xml"/>
  <Override PartName="/word/diagrams/layout203.xml" ContentType="application/vnd.openxmlformats-officedocument.drawingml.diagramLayout+xml"/>
  <Override PartName="/word/diagrams/quickStyle203.xml" ContentType="application/vnd.openxmlformats-officedocument.drawingml.diagramStyle+xml"/>
  <Override PartName="/word/diagrams/colors203.xml" ContentType="application/vnd.openxmlformats-officedocument.drawingml.diagramColors+xml"/>
  <Override PartName="/word/diagrams/drawing203.xml" ContentType="application/vnd.ms-office.drawingml.diagramDrawing+xml"/>
  <Override PartName="/word/diagrams/data204.xml" ContentType="application/vnd.openxmlformats-officedocument.drawingml.diagramData+xml"/>
  <Override PartName="/word/diagrams/layout204.xml" ContentType="application/vnd.openxmlformats-officedocument.drawingml.diagramLayout+xml"/>
  <Override PartName="/word/diagrams/quickStyle204.xml" ContentType="application/vnd.openxmlformats-officedocument.drawingml.diagramStyle+xml"/>
  <Override PartName="/word/diagrams/colors204.xml" ContentType="application/vnd.openxmlformats-officedocument.drawingml.diagramColors+xml"/>
  <Override PartName="/word/diagrams/drawing204.xml" ContentType="application/vnd.ms-office.drawingml.diagramDrawing+xml"/>
  <Override PartName="/word/diagrams/data205.xml" ContentType="application/vnd.openxmlformats-officedocument.drawingml.diagramData+xml"/>
  <Override PartName="/word/diagrams/layout205.xml" ContentType="application/vnd.openxmlformats-officedocument.drawingml.diagramLayout+xml"/>
  <Override PartName="/word/diagrams/quickStyle205.xml" ContentType="application/vnd.openxmlformats-officedocument.drawingml.diagramStyle+xml"/>
  <Override PartName="/word/diagrams/colors205.xml" ContentType="application/vnd.openxmlformats-officedocument.drawingml.diagramColors+xml"/>
  <Override PartName="/word/diagrams/drawing205.xml" ContentType="application/vnd.ms-office.drawingml.diagramDrawing+xml"/>
  <Override PartName="/word/diagrams/data206.xml" ContentType="application/vnd.openxmlformats-officedocument.drawingml.diagramData+xml"/>
  <Override PartName="/word/diagrams/layout206.xml" ContentType="application/vnd.openxmlformats-officedocument.drawingml.diagramLayout+xml"/>
  <Override PartName="/word/diagrams/quickStyle206.xml" ContentType="application/vnd.openxmlformats-officedocument.drawingml.diagramStyle+xml"/>
  <Override PartName="/word/diagrams/colors206.xml" ContentType="application/vnd.openxmlformats-officedocument.drawingml.diagramColors+xml"/>
  <Override PartName="/word/diagrams/drawing206.xml" ContentType="application/vnd.ms-office.drawingml.diagramDrawing+xml"/>
  <Override PartName="/word/diagrams/data207.xml" ContentType="application/vnd.openxmlformats-officedocument.drawingml.diagramData+xml"/>
  <Override PartName="/word/diagrams/layout207.xml" ContentType="application/vnd.openxmlformats-officedocument.drawingml.diagramLayout+xml"/>
  <Override PartName="/word/diagrams/quickStyle207.xml" ContentType="application/vnd.openxmlformats-officedocument.drawingml.diagramStyle+xml"/>
  <Override PartName="/word/diagrams/colors207.xml" ContentType="application/vnd.openxmlformats-officedocument.drawingml.diagramColors+xml"/>
  <Override PartName="/word/diagrams/drawing207.xml" ContentType="application/vnd.ms-office.drawingml.diagramDrawing+xml"/>
  <Override PartName="/word/diagrams/data208.xml" ContentType="application/vnd.openxmlformats-officedocument.drawingml.diagramData+xml"/>
  <Override PartName="/word/diagrams/layout208.xml" ContentType="application/vnd.openxmlformats-officedocument.drawingml.diagramLayout+xml"/>
  <Override PartName="/word/diagrams/quickStyle208.xml" ContentType="application/vnd.openxmlformats-officedocument.drawingml.diagramStyle+xml"/>
  <Override PartName="/word/diagrams/colors208.xml" ContentType="application/vnd.openxmlformats-officedocument.drawingml.diagramColors+xml"/>
  <Override PartName="/word/diagrams/drawing208.xml" ContentType="application/vnd.ms-office.drawingml.diagramDrawing+xml"/>
  <Override PartName="/word/diagrams/data209.xml" ContentType="application/vnd.openxmlformats-officedocument.drawingml.diagramData+xml"/>
  <Override PartName="/word/diagrams/layout209.xml" ContentType="application/vnd.openxmlformats-officedocument.drawingml.diagramLayout+xml"/>
  <Override PartName="/word/diagrams/quickStyle209.xml" ContentType="application/vnd.openxmlformats-officedocument.drawingml.diagramStyle+xml"/>
  <Override PartName="/word/diagrams/colors209.xml" ContentType="application/vnd.openxmlformats-officedocument.drawingml.diagramColors+xml"/>
  <Override PartName="/word/diagrams/drawing209.xml" ContentType="application/vnd.ms-office.drawingml.diagramDrawing+xml"/>
  <Override PartName="/word/diagrams/data210.xml" ContentType="application/vnd.openxmlformats-officedocument.drawingml.diagramData+xml"/>
  <Override PartName="/word/diagrams/layout210.xml" ContentType="application/vnd.openxmlformats-officedocument.drawingml.diagramLayout+xml"/>
  <Override PartName="/word/diagrams/quickStyle210.xml" ContentType="application/vnd.openxmlformats-officedocument.drawingml.diagramStyle+xml"/>
  <Override PartName="/word/diagrams/colors210.xml" ContentType="application/vnd.openxmlformats-officedocument.drawingml.diagramColors+xml"/>
  <Override PartName="/word/diagrams/drawing210.xml" ContentType="application/vnd.ms-office.drawingml.diagramDrawing+xml"/>
  <Override PartName="/word/diagrams/data211.xml" ContentType="application/vnd.openxmlformats-officedocument.drawingml.diagramData+xml"/>
  <Override PartName="/word/diagrams/layout211.xml" ContentType="application/vnd.openxmlformats-officedocument.drawingml.diagramLayout+xml"/>
  <Override PartName="/word/diagrams/quickStyle211.xml" ContentType="application/vnd.openxmlformats-officedocument.drawingml.diagramStyle+xml"/>
  <Override PartName="/word/diagrams/colors211.xml" ContentType="application/vnd.openxmlformats-officedocument.drawingml.diagramColors+xml"/>
  <Override PartName="/word/diagrams/drawing211.xml" ContentType="application/vnd.ms-office.drawingml.diagramDrawing+xml"/>
  <Override PartName="/word/diagrams/data212.xml" ContentType="application/vnd.openxmlformats-officedocument.drawingml.diagramData+xml"/>
  <Override PartName="/word/diagrams/layout212.xml" ContentType="application/vnd.openxmlformats-officedocument.drawingml.diagramLayout+xml"/>
  <Override PartName="/word/diagrams/quickStyle212.xml" ContentType="application/vnd.openxmlformats-officedocument.drawingml.diagramStyle+xml"/>
  <Override PartName="/word/diagrams/colors212.xml" ContentType="application/vnd.openxmlformats-officedocument.drawingml.diagramColors+xml"/>
  <Override PartName="/word/diagrams/drawing212.xml" ContentType="application/vnd.ms-office.drawingml.diagramDrawing+xml"/>
  <Override PartName="/word/diagrams/data213.xml" ContentType="application/vnd.openxmlformats-officedocument.drawingml.diagramData+xml"/>
  <Override PartName="/word/diagrams/layout213.xml" ContentType="application/vnd.openxmlformats-officedocument.drawingml.diagramLayout+xml"/>
  <Override PartName="/word/diagrams/quickStyle213.xml" ContentType="application/vnd.openxmlformats-officedocument.drawingml.diagramStyle+xml"/>
  <Override PartName="/word/diagrams/colors213.xml" ContentType="application/vnd.openxmlformats-officedocument.drawingml.diagramColors+xml"/>
  <Override PartName="/word/diagrams/drawing213.xml" ContentType="application/vnd.ms-office.drawingml.diagramDrawing+xml"/>
  <Override PartName="/word/diagrams/data214.xml" ContentType="application/vnd.openxmlformats-officedocument.drawingml.diagramData+xml"/>
  <Override PartName="/word/diagrams/layout214.xml" ContentType="application/vnd.openxmlformats-officedocument.drawingml.diagramLayout+xml"/>
  <Override PartName="/word/diagrams/quickStyle214.xml" ContentType="application/vnd.openxmlformats-officedocument.drawingml.diagramStyle+xml"/>
  <Override PartName="/word/diagrams/colors214.xml" ContentType="application/vnd.openxmlformats-officedocument.drawingml.diagramColors+xml"/>
  <Override PartName="/word/diagrams/drawing214.xml" ContentType="application/vnd.ms-office.drawingml.diagramDrawing+xml"/>
  <Override PartName="/word/diagrams/data215.xml" ContentType="application/vnd.openxmlformats-officedocument.drawingml.diagramData+xml"/>
  <Override PartName="/word/diagrams/layout215.xml" ContentType="application/vnd.openxmlformats-officedocument.drawingml.diagramLayout+xml"/>
  <Override PartName="/word/diagrams/quickStyle215.xml" ContentType="application/vnd.openxmlformats-officedocument.drawingml.diagramStyle+xml"/>
  <Override PartName="/word/diagrams/colors215.xml" ContentType="application/vnd.openxmlformats-officedocument.drawingml.diagramColors+xml"/>
  <Override PartName="/word/diagrams/drawing215.xml" ContentType="application/vnd.ms-office.drawingml.diagramDrawing+xml"/>
  <Override PartName="/word/diagrams/data216.xml" ContentType="application/vnd.openxmlformats-officedocument.drawingml.diagramData+xml"/>
  <Override PartName="/word/diagrams/layout216.xml" ContentType="application/vnd.openxmlformats-officedocument.drawingml.diagramLayout+xml"/>
  <Override PartName="/word/diagrams/quickStyle216.xml" ContentType="application/vnd.openxmlformats-officedocument.drawingml.diagramStyle+xml"/>
  <Override PartName="/word/diagrams/colors216.xml" ContentType="application/vnd.openxmlformats-officedocument.drawingml.diagramColors+xml"/>
  <Override PartName="/word/diagrams/drawing216.xml" ContentType="application/vnd.ms-office.drawingml.diagramDrawing+xml"/>
  <Override PartName="/word/diagrams/data217.xml" ContentType="application/vnd.openxmlformats-officedocument.drawingml.diagramData+xml"/>
  <Override PartName="/word/diagrams/layout217.xml" ContentType="application/vnd.openxmlformats-officedocument.drawingml.diagramLayout+xml"/>
  <Override PartName="/word/diagrams/quickStyle217.xml" ContentType="application/vnd.openxmlformats-officedocument.drawingml.diagramStyle+xml"/>
  <Override PartName="/word/diagrams/colors217.xml" ContentType="application/vnd.openxmlformats-officedocument.drawingml.diagramColors+xml"/>
  <Override PartName="/word/diagrams/drawing217.xml" ContentType="application/vnd.ms-office.drawingml.diagramDrawing+xml"/>
  <Override PartName="/word/diagrams/data218.xml" ContentType="application/vnd.openxmlformats-officedocument.drawingml.diagramData+xml"/>
  <Override PartName="/word/diagrams/layout218.xml" ContentType="application/vnd.openxmlformats-officedocument.drawingml.diagramLayout+xml"/>
  <Override PartName="/word/diagrams/quickStyle218.xml" ContentType="application/vnd.openxmlformats-officedocument.drawingml.diagramStyle+xml"/>
  <Override PartName="/word/diagrams/colors218.xml" ContentType="application/vnd.openxmlformats-officedocument.drawingml.diagramColors+xml"/>
  <Override PartName="/word/diagrams/drawing218.xml" ContentType="application/vnd.ms-office.drawingml.diagramDrawing+xml"/>
  <Override PartName="/word/diagrams/data219.xml" ContentType="application/vnd.openxmlformats-officedocument.drawingml.diagramData+xml"/>
  <Override PartName="/word/diagrams/layout219.xml" ContentType="application/vnd.openxmlformats-officedocument.drawingml.diagramLayout+xml"/>
  <Override PartName="/word/diagrams/quickStyle219.xml" ContentType="application/vnd.openxmlformats-officedocument.drawingml.diagramStyle+xml"/>
  <Override PartName="/word/diagrams/colors219.xml" ContentType="application/vnd.openxmlformats-officedocument.drawingml.diagramColors+xml"/>
  <Override PartName="/word/diagrams/drawing219.xml" ContentType="application/vnd.ms-office.drawingml.diagramDrawing+xml"/>
  <Override PartName="/word/diagrams/data220.xml" ContentType="application/vnd.openxmlformats-officedocument.drawingml.diagramData+xml"/>
  <Override PartName="/word/diagrams/layout220.xml" ContentType="application/vnd.openxmlformats-officedocument.drawingml.diagramLayout+xml"/>
  <Override PartName="/word/diagrams/quickStyle220.xml" ContentType="application/vnd.openxmlformats-officedocument.drawingml.diagramStyle+xml"/>
  <Override PartName="/word/diagrams/colors220.xml" ContentType="application/vnd.openxmlformats-officedocument.drawingml.diagramColors+xml"/>
  <Override PartName="/word/diagrams/drawing220.xml" ContentType="application/vnd.ms-office.drawingml.diagramDrawing+xml"/>
  <Override PartName="/word/diagrams/data221.xml" ContentType="application/vnd.openxmlformats-officedocument.drawingml.diagramData+xml"/>
  <Override PartName="/word/diagrams/layout221.xml" ContentType="application/vnd.openxmlformats-officedocument.drawingml.diagramLayout+xml"/>
  <Override PartName="/word/diagrams/quickStyle221.xml" ContentType="application/vnd.openxmlformats-officedocument.drawingml.diagramStyle+xml"/>
  <Override PartName="/word/diagrams/colors221.xml" ContentType="application/vnd.openxmlformats-officedocument.drawingml.diagramColors+xml"/>
  <Override PartName="/word/diagrams/drawing221.xml" ContentType="application/vnd.ms-office.drawingml.diagramDrawing+xml"/>
  <Override PartName="/word/diagrams/data222.xml" ContentType="application/vnd.openxmlformats-officedocument.drawingml.diagramData+xml"/>
  <Override PartName="/word/diagrams/layout222.xml" ContentType="application/vnd.openxmlformats-officedocument.drawingml.diagramLayout+xml"/>
  <Override PartName="/word/diagrams/quickStyle222.xml" ContentType="application/vnd.openxmlformats-officedocument.drawingml.diagramStyle+xml"/>
  <Override PartName="/word/diagrams/colors222.xml" ContentType="application/vnd.openxmlformats-officedocument.drawingml.diagramColors+xml"/>
  <Override PartName="/word/diagrams/drawing222.xml" ContentType="application/vnd.ms-office.drawingml.diagramDrawing+xml"/>
  <Override PartName="/word/diagrams/data223.xml" ContentType="application/vnd.openxmlformats-officedocument.drawingml.diagramData+xml"/>
  <Override PartName="/word/diagrams/layout223.xml" ContentType="application/vnd.openxmlformats-officedocument.drawingml.diagramLayout+xml"/>
  <Override PartName="/word/diagrams/quickStyle223.xml" ContentType="application/vnd.openxmlformats-officedocument.drawingml.diagramStyle+xml"/>
  <Override PartName="/word/diagrams/colors223.xml" ContentType="application/vnd.openxmlformats-officedocument.drawingml.diagramColors+xml"/>
  <Override PartName="/word/diagrams/drawing223.xml" ContentType="application/vnd.ms-office.drawingml.diagramDrawing+xml"/>
  <Override PartName="/word/diagrams/data224.xml" ContentType="application/vnd.openxmlformats-officedocument.drawingml.diagramData+xml"/>
  <Override PartName="/word/diagrams/layout224.xml" ContentType="application/vnd.openxmlformats-officedocument.drawingml.diagramLayout+xml"/>
  <Override PartName="/word/diagrams/quickStyle224.xml" ContentType="application/vnd.openxmlformats-officedocument.drawingml.diagramStyle+xml"/>
  <Override PartName="/word/diagrams/colors224.xml" ContentType="application/vnd.openxmlformats-officedocument.drawingml.diagramColors+xml"/>
  <Override PartName="/word/diagrams/drawing224.xml" ContentType="application/vnd.ms-office.drawingml.diagramDrawing+xml"/>
  <Override PartName="/word/diagrams/data225.xml" ContentType="application/vnd.openxmlformats-officedocument.drawingml.diagramData+xml"/>
  <Override PartName="/word/diagrams/layout225.xml" ContentType="application/vnd.openxmlformats-officedocument.drawingml.diagramLayout+xml"/>
  <Override PartName="/word/diagrams/quickStyle225.xml" ContentType="application/vnd.openxmlformats-officedocument.drawingml.diagramStyle+xml"/>
  <Override PartName="/word/diagrams/colors225.xml" ContentType="application/vnd.openxmlformats-officedocument.drawingml.diagramColors+xml"/>
  <Override PartName="/word/diagrams/drawing225.xml" ContentType="application/vnd.ms-office.drawingml.diagramDrawing+xml"/>
  <Override PartName="/word/diagrams/data226.xml" ContentType="application/vnd.openxmlformats-officedocument.drawingml.diagramData+xml"/>
  <Override PartName="/word/diagrams/layout226.xml" ContentType="application/vnd.openxmlformats-officedocument.drawingml.diagramLayout+xml"/>
  <Override PartName="/word/diagrams/quickStyle226.xml" ContentType="application/vnd.openxmlformats-officedocument.drawingml.diagramStyle+xml"/>
  <Override PartName="/word/diagrams/colors226.xml" ContentType="application/vnd.openxmlformats-officedocument.drawingml.diagramColors+xml"/>
  <Override PartName="/word/diagrams/drawing226.xml" ContentType="application/vnd.ms-office.drawingml.diagramDrawing+xml"/>
  <Override PartName="/word/diagrams/data227.xml" ContentType="application/vnd.openxmlformats-officedocument.drawingml.diagramData+xml"/>
  <Override PartName="/word/diagrams/layout227.xml" ContentType="application/vnd.openxmlformats-officedocument.drawingml.diagramLayout+xml"/>
  <Override PartName="/word/diagrams/quickStyle227.xml" ContentType="application/vnd.openxmlformats-officedocument.drawingml.diagramStyle+xml"/>
  <Override PartName="/word/diagrams/colors227.xml" ContentType="application/vnd.openxmlformats-officedocument.drawingml.diagramColors+xml"/>
  <Override PartName="/word/diagrams/drawing227.xml" ContentType="application/vnd.ms-office.drawingml.diagramDrawing+xml"/>
  <Override PartName="/word/diagrams/data228.xml" ContentType="application/vnd.openxmlformats-officedocument.drawingml.diagramData+xml"/>
  <Override PartName="/word/diagrams/layout228.xml" ContentType="application/vnd.openxmlformats-officedocument.drawingml.diagramLayout+xml"/>
  <Override PartName="/word/diagrams/quickStyle228.xml" ContentType="application/vnd.openxmlformats-officedocument.drawingml.diagramStyle+xml"/>
  <Override PartName="/word/diagrams/colors228.xml" ContentType="application/vnd.openxmlformats-officedocument.drawingml.diagramColors+xml"/>
  <Override PartName="/word/diagrams/drawing228.xml" ContentType="application/vnd.ms-office.drawingml.diagramDrawing+xml"/>
  <Override PartName="/word/diagrams/data229.xml" ContentType="application/vnd.openxmlformats-officedocument.drawingml.diagramData+xml"/>
  <Override PartName="/word/diagrams/layout229.xml" ContentType="application/vnd.openxmlformats-officedocument.drawingml.diagramLayout+xml"/>
  <Override PartName="/word/diagrams/quickStyle229.xml" ContentType="application/vnd.openxmlformats-officedocument.drawingml.diagramStyle+xml"/>
  <Override PartName="/word/diagrams/colors229.xml" ContentType="application/vnd.openxmlformats-officedocument.drawingml.diagramColors+xml"/>
  <Override PartName="/word/diagrams/drawing229.xml" ContentType="application/vnd.ms-office.drawingml.diagramDrawing+xml"/>
  <Override PartName="/word/diagrams/data230.xml" ContentType="application/vnd.openxmlformats-officedocument.drawingml.diagramData+xml"/>
  <Override PartName="/word/diagrams/layout230.xml" ContentType="application/vnd.openxmlformats-officedocument.drawingml.diagramLayout+xml"/>
  <Override PartName="/word/diagrams/quickStyle230.xml" ContentType="application/vnd.openxmlformats-officedocument.drawingml.diagramStyle+xml"/>
  <Override PartName="/word/diagrams/colors230.xml" ContentType="application/vnd.openxmlformats-officedocument.drawingml.diagramColors+xml"/>
  <Override PartName="/word/diagrams/drawing230.xml" ContentType="application/vnd.ms-office.drawingml.diagramDrawing+xml"/>
  <Override PartName="/word/diagrams/data231.xml" ContentType="application/vnd.openxmlformats-officedocument.drawingml.diagramData+xml"/>
  <Override PartName="/word/diagrams/layout231.xml" ContentType="application/vnd.openxmlformats-officedocument.drawingml.diagramLayout+xml"/>
  <Override PartName="/word/diagrams/quickStyle231.xml" ContentType="application/vnd.openxmlformats-officedocument.drawingml.diagramStyle+xml"/>
  <Override PartName="/word/diagrams/colors231.xml" ContentType="application/vnd.openxmlformats-officedocument.drawingml.diagramColors+xml"/>
  <Override PartName="/word/diagrams/drawing231.xml" ContentType="application/vnd.ms-office.drawingml.diagramDrawing+xml"/>
  <Override PartName="/word/diagrams/data232.xml" ContentType="application/vnd.openxmlformats-officedocument.drawingml.diagramData+xml"/>
  <Override PartName="/word/diagrams/layout232.xml" ContentType="application/vnd.openxmlformats-officedocument.drawingml.diagramLayout+xml"/>
  <Override PartName="/word/diagrams/quickStyle232.xml" ContentType="application/vnd.openxmlformats-officedocument.drawingml.diagramStyle+xml"/>
  <Override PartName="/word/diagrams/colors232.xml" ContentType="application/vnd.openxmlformats-officedocument.drawingml.diagramColors+xml"/>
  <Override PartName="/word/diagrams/drawing232.xml" ContentType="application/vnd.ms-office.drawingml.diagramDrawing+xml"/>
  <Override PartName="/word/diagrams/data233.xml" ContentType="application/vnd.openxmlformats-officedocument.drawingml.diagramData+xml"/>
  <Override PartName="/word/diagrams/layout233.xml" ContentType="application/vnd.openxmlformats-officedocument.drawingml.diagramLayout+xml"/>
  <Override PartName="/word/diagrams/quickStyle233.xml" ContentType="application/vnd.openxmlformats-officedocument.drawingml.diagramStyle+xml"/>
  <Override PartName="/word/diagrams/colors233.xml" ContentType="application/vnd.openxmlformats-officedocument.drawingml.diagramColors+xml"/>
  <Override PartName="/word/diagrams/drawing233.xml" ContentType="application/vnd.ms-office.drawingml.diagramDrawing+xml"/>
  <Override PartName="/word/diagrams/data234.xml" ContentType="application/vnd.openxmlformats-officedocument.drawingml.diagramData+xml"/>
  <Override PartName="/word/diagrams/layout234.xml" ContentType="application/vnd.openxmlformats-officedocument.drawingml.diagramLayout+xml"/>
  <Override PartName="/word/diagrams/quickStyle234.xml" ContentType="application/vnd.openxmlformats-officedocument.drawingml.diagramStyle+xml"/>
  <Override PartName="/word/diagrams/colors234.xml" ContentType="application/vnd.openxmlformats-officedocument.drawingml.diagramColors+xml"/>
  <Override PartName="/word/diagrams/drawing234.xml" ContentType="application/vnd.ms-office.drawingml.diagramDrawing+xml"/>
  <Override PartName="/word/diagrams/data235.xml" ContentType="application/vnd.openxmlformats-officedocument.drawingml.diagramData+xml"/>
  <Override PartName="/word/diagrams/layout235.xml" ContentType="application/vnd.openxmlformats-officedocument.drawingml.diagramLayout+xml"/>
  <Override PartName="/word/diagrams/quickStyle235.xml" ContentType="application/vnd.openxmlformats-officedocument.drawingml.diagramStyle+xml"/>
  <Override PartName="/word/diagrams/colors235.xml" ContentType="application/vnd.openxmlformats-officedocument.drawingml.diagramColors+xml"/>
  <Override PartName="/word/diagrams/drawing235.xml" ContentType="application/vnd.ms-office.drawingml.diagramDrawing+xml"/>
  <Override PartName="/word/diagrams/data236.xml" ContentType="application/vnd.openxmlformats-officedocument.drawingml.diagramData+xml"/>
  <Override PartName="/word/diagrams/layout236.xml" ContentType="application/vnd.openxmlformats-officedocument.drawingml.diagramLayout+xml"/>
  <Override PartName="/word/diagrams/quickStyle236.xml" ContentType="application/vnd.openxmlformats-officedocument.drawingml.diagramStyle+xml"/>
  <Override PartName="/word/diagrams/colors236.xml" ContentType="application/vnd.openxmlformats-officedocument.drawingml.diagramColors+xml"/>
  <Override PartName="/word/diagrams/drawing236.xml" ContentType="application/vnd.ms-office.drawingml.diagramDrawing+xml"/>
  <Override PartName="/word/diagrams/data237.xml" ContentType="application/vnd.openxmlformats-officedocument.drawingml.diagramData+xml"/>
  <Override PartName="/word/diagrams/layout237.xml" ContentType="application/vnd.openxmlformats-officedocument.drawingml.diagramLayout+xml"/>
  <Override PartName="/word/diagrams/quickStyle237.xml" ContentType="application/vnd.openxmlformats-officedocument.drawingml.diagramStyle+xml"/>
  <Override PartName="/word/diagrams/colors237.xml" ContentType="application/vnd.openxmlformats-officedocument.drawingml.diagramColors+xml"/>
  <Override PartName="/word/diagrams/drawing237.xml" ContentType="application/vnd.ms-office.drawingml.diagramDrawing+xml"/>
  <Override PartName="/word/diagrams/data238.xml" ContentType="application/vnd.openxmlformats-officedocument.drawingml.diagramData+xml"/>
  <Override PartName="/word/diagrams/layout238.xml" ContentType="application/vnd.openxmlformats-officedocument.drawingml.diagramLayout+xml"/>
  <Override PartName="/word/diagrams/quickStyle238.xml" ContentType="application/vnd.openxmlformats-officedocument.drawingml.diagramStyle+xml"/>
  <Override PartName="/word/diagrams/colors238.xml" ContentType="application/vnd.openxmlformats-officedocument.drawingml.diagramColors+xml"/>
  <Override PartName="/word/diagrams/drawing238.xml" ContentType="application/vnd.ms-office.drawingml.diagramDrawing+xml"/>
  <Override PartName="/word/diagrams/data239.xml" ContentType="application/vnd.openxmlformats-officedocument.drawingml.diagramData+xml"/>
  <Override PartName="/word/diagrams/layout239.xml" ContentType="application/vnd.openxmlformats-officedocument.drawingml.diagramLayout+xml"/>
  <Override PartName="/word/diagrams/quickStyle239.xml" ContentType="application/vnd.openxmlformats-officedocument.drawingml.diagramStyle+xml"/>
  <Override PartName="/word/diagrams/colors239.xml" ContentType="application/vnd.openxmlformats-officedocument.drawingml.diagramColors+xml"/>
  <Override PartName="/word/diagrams/drawing239.xml" ContentType="application/vnd.ms-office.drawingml.diagramDrawing+xml"/>
  <Override PartName="/word/diagrams/data240.xml" ContentType="application/vnd.openxmlformats-officedocument.drawingml.diagramData+xml"/>
  <Override PartName="/word/diagrams/layout240.xml" ContentType="application/vnd.openxmlformats-officedocument.drawingml.diagramLayout+xml"/>
  <Override PartName="/word/diagrams/quickStyle240.xml" ContentType="application/vnd.openxmlformats-officedocument.drawingml.diagramStyle+xml"/>
  <Override PartName="/word/diagrams/colors240.xml" ContentType="application/vnd.openxmlformats-officedocument.drawingml.diagramColors+xml"/>
  <Override PartName="/word/diagrams/drawing240.xml" ContentType="application/vnd.ms-office.drawingml.diagramDrawing+xml"/>
  <Override PartName="/word/diagrams/data241.xml" ContentType="application/vnd.openxmlformats-officedocument.drawingml.diagramData+xml"/>
  <Override PartName="/word/diagrams/layout241.xml" ContentType="application/vnd.openxmlformats-officedocument.drawingml.diagramLayout+xml"/>
  <Override PartName="/word/diagrams/quickStyle241.xml" ContentType="application/vnd.openxmlformats-officedocument.drawingml.diagramStyle+xml"/>
  <Override PartName="/word/diagrams/colors241.xml" ContentType="application/vnd.openxmlformats-officedocument.drawingml.diagramColors+xml"/>
  <Override PartName="/word/diagrams/drawing241.xml" ContentType="application/vnd.ms-office.drawingml.diagramDrawing+xml"/>
  <Override PartName="/word/diagrams/data242.xml" ContentType="application/vnd.openxmlformats-officedocument.drawingml.diagramData+xml"/>
  <Override PartName="/word/diagrams/layout242.xml" ContentType="application/vnd.openxmlformats-officedocument.drawingml.diagramLayout+xml"/>
  <Override PartName="/word/diagrams/quickStyle242.xml" ContentType="application/vnd.openxmlformats-officedocument.drawingml.diagramStyle+xml"/>
  <Override PartName="/word/diagrams/colors242.xml" ContentType="application/vnd.openxmlformats-officedocument.drawingml.diagramColors+xml"/>
  <Override PartName="/word/diagrams/drawing242.xml" ContentType="application/vnd.ms-office.drawingml.diagramDrawing+xml"/>
  <Override PartName="/word/diagrams/data243.xml" ContentType="application/vnd.openxmlformats-officedocument.drawingml.diagramData+xml"/>
  <Override PartName="/word/diagrams/layout243.xml" ContentType="application/vnd.openxmlformats-officedocument.drawingml.diagramLayout+xml"/>
  <Override PartName="/word/diagrams/quickStyle243.xml" ContentType="application/vnd.openxmlformats-officedocument.drawingml.diagramStyle+xml"/>
  <Override PartName="/word/diagrams/colors243.xml" ContentType="application/vnd.openxmlformats-officedocument.drawingml.diagramColors+xml"/>
  <Override PartName="/word/diagrams/drawing243.xml" ContentType="application/vnd.ms-office.drawingml.diagramDrawing+xml"/>
  <Override PartName="/word/diagrams/data244.xml" ContentType="application/vnd.openxmlformats-officedocument.drawingml.diagramData+xml"/>
  <Override PartName="/word/diagrams/layout244.xml" ContentType="application/vnd.openxmlformats-officedocument.drawingml.diagramLayout+xml"/>
  <Override PartName="/word/diagrams/quickStyle244.xml" ContentType="application/vnd.openxmlformats-officedocument.drawingml.diagramStyle+xml"/>
  <Override PartName="/word/diagrams/colors244.xml" ContentType="application/vnd.openxmlformats-officedocument.drawingml.diagramColors+xml"/>
  <Override PartName="/word/diagrams/drawing244.xml" ContentType="application/vnd.ms-office.drawingml.diagramDrawing+xml"/>
  <Override PartName="/word/diagrams/data245.xml" ContentType="application/vnd.openxmlformats-officedocument.drawingml.diagramData+xml"/>
  <Override PartName="/word/diagrams/layout245.xml" ContentType="application/vnd.openxmlformats-officedocument.drawingml.diagramLayout+xml"/>
  <Override PartName="/word/diagrams/quickStyle245.xml" ContentType="application/vnd.openxmlformats-officedocument.drawingml.diagramStyle+xml"/>
  <Override PartName="/word/diagrams/colors245.xml" ContentType="application/vnd.openxmlformats-officedocument.drawingml.diagramColors+xml"/>
  <Override PartName="/word/diagrams/drawing245.xml" ContentType="application/vnd.ms-office.drawingml.diagramDrawing+xml"/>
  <Override PartName="/word/diagrams/data246.xml" ContentType="application/vnd.openxmlformats-officedocument.drawingml.diagramData+xml"/>
  <Override PartName="/word/diagrams/layout246.xml" ContentType="application/vnd.openxmlformats-officedocument.drawingml.diagramLayout+xml"/>
  <Override PartName="/word/diagrams/quickStyle246.xml" ContentType="application/vnd.openxmlformats-officedocument.drawingml.diagramStyle+xml"/>
  <Override PartName="/word/diagrams/colors246.xml" ContentType="application/vnd.openxmlformats-officedocument.drawingml.diagramColors+xml"/>
  <Override PartName="/word/diagrams/drawing246.xml" ContentType="application/vnd.ms-office.drawingml.diagramDrawing+xml"/>
  <Override PartName="/word/diagrams/data247.xml" ContentType="application/vnd.openxmlformats-officedocument.drawingml.diagramData+xml"/>
  <Override PartName="/word/diagrams/layout247.xml" ContentType="application/vnd.openxmlformats-officedocument.drawingml.diagramLayout+xml"/>
  <Override PartName="/word/diagrams/quickStyle247.xml" ContentType="application/vnd.openxmlformats-officedocument.drawingml.diagramStyle+xml"/>
  <Override PartName="/word/diagrams/colors247.xml" ContentType="application/vnd.openxmlformats-officedocument.drawingml.diagramColors+xml"/>
  <Override PartName="/word/diagrams/drawing247.xml" ContentType="application/vnd.ms-office.drawingml.diagramDrawing+xml"/>
  <Override PartName="/word/diagrams/data248.xml" ContentType="application/vnd.openxmlformats-officedocument.drawingml.diagramData+xml"/>
  <Override PartName="/word/diagrams/layout248.xml" ContentType="application/vnd.openxmlformats-officedocument.drawingml.diagramLayout+xml"/>
  <Override PartName="/word/diagrams/quickStyle248.xml" ContentType="application/vnd.openxmlformats-officedocument.drawingml.diagramStyle+xml"/>
  <Override PartName="/word/diagrams/colors248.xml" ContentType="application/vnd.openxmlformats-officedocument.drawingml.diagramColors+xml"/>
  <Override PartName="/word/diagrams/drawing248.xml" ContentType="application/vnd.ms-office.drawingml.diagramDrawing+xml"/>
  <Override PartName="/word/diagrams/data249.xml" ContentType="application/vnd.openxmlformats-officedocument.drawingml.diagramData+xml"/>
  <Override PartName="/word/diagrams/layout249.xml" ContentType="application/vnd.openxmlformats-officedocument.drawingml.diagramLayout+xml"/>
  <Override PartName="/word/diagrams/quickStyle249.xml" ContentType="application/vnd.openxmlformats-officedocument.drawingml.diagramStyle+xml"/>
  <Override PartName="/word/diagrams/colors249.xml" ContentType="application/vnd.openxmlformats-officedocument.drawingml.diagramColors+xml"/>
  <Override PartName="/word/diagrams/drawing249.xml" ContentType="application/vnd.ms-office.drawingml.diagramDrawing+xml"/>
  <Override PartName="/word/diagrams/data250.xml" ContentType="application/vnd.openxmlformats-officedocument.drawingml.diagramData+xml"/>
  <Override PartName="/word/diagrams/layout250.xml" ContentType="application/vnd.openxmlformats-officedocument.drawingml.diagramLayout+xml"/>
  <Override PartName="/word/diagrams/quickStyle250.xml" ContentType="application/vnd.openxmlformats-officedocument.drawingml.diagramStyle+xml"/>
  <Override PartName="/word/diagrams/colors250.xml" ContentType="application/vnd.openxmlformats-officedocument.drawingml.diagramColors+xml"/>
  <Override PartName="/word/diagrams/drawing250.xml" ContentType="application/vnd.ms-office.drawingml.diagramDrawing+xml"/>
  <Override PartName="/word/diagrams/data251.xml" ContentType="application/vnd.openxmlformats-officedocument.drawingml.diagramData+xml"/>
  <Override PartName="/word/diagrams/layout251.xml" ContentType="application/vnd.openxmlformats-officedocument.drawingml.diagramLayout+xml"/>
  <Override PartName="/word/diagrams/quickStyle251.xml" ContentType="application/vnd.openxmlformats-officedocument.drawingml.diagramStyle+xml"/>
  <Override PartName="/word/diagrams/colors251.xml" ContentType="application/vnd.openxmlformats-officedocument.drawingml.diagramColors+xml"/>
  <Override PartName="/word/diagrams/drawing251.xml" ContentType="application/vnd.ms-office.drawingml.diagramDrawing+xml"/>
  <Override PartName="/word/diagrams/data252.xml" ContentType="application/vnd.openxmlformats-officedocument.drawingml.diagramData+xml"/>
  <Override PartName="/word/diagrams/layout252.xml" ContentType="application/vnd.openxmlformats-officedocument.drawingml.diagramLayout+xml"/>
  <Override PartName="/word/diagrams/quickStyle252.xml" ContentType="application/vnd.openxmlformats-officedocument.drawingml.diagramStyle+xml"/>
  <Override PartName="/word/diagrams/colors252.xml" ContentType="application/vnd.openxmlformats-officedocument.drawingml.diagramColors+xml"/>
  <Override PartName="/word/diagrams/drawing252.xml" ContentType="application/vnd.ms-office.drawingml.diagramDrawing+xml"/>
  <Override PartName="/word/diagrams/data253.xml" ContentType="application/vnd.openxmlformats-officedocument.drawingml.diagramData+xml"/>
  <Override PartName="/word/diagrams/layout253.xml" ContentType="application/vnd.openxmlformats-officedocument.drawingml.diagramLayout+xml"/>
  <Override PartName="/word/diagrams/quickStyle253.xml" ContentType="application/vnd.openxmlformats-officedocument.drawingml.diagramStyle+xml"/>
  <Override PartName="/word/diagrams/colors253.xml" ContentType="application/vnd.openxmlformats-officedocument.drawingml.diagramColors+xml"/>
  <Override PartName="/word/diagrams/drawing253.xml" ContentType="application/vnd.ms-office.drawingml.diagramDrawing+xml"/>
  <Override PartName="/word/diagrams/data254.xml" ContentType="application/vnd.openxmlformats-officedocument.drawingml.diagramData+xml"/>
  <Override PartName="/word/diagrams/layout254.xml" ContentType="application/vnd.openxmlformats-officedocument.drawingml.diagramLayout+xml"/>
  <Override PartName="/word/diagrams/quickStyle254.xml" ContentType="application/vnd.openxmlformats-officedocument.drawingml.diagramStyle+xml"/>
  <Override PartName="/word/diagrams/colors254.xml" ContentType="application/vnd.openxmlformats-officedocument.drawingml.diagramColors+xml"/>
  <Override PartName="/word/diagrams/drawing254.xml" ContentType="application/vnd.ms-office.drawingml.diagramDrawing+xml"/>
  <Override PartName="/word/diagrams/data255.xml" ContentType="application/vnd.openxmlformats-officedocument.drawingml.diagramData+xml"/>
  <Override PartName="/word/diagrams/layout255.xml" ContentType="application/vnd.openxmlformats-officedocument.drawingml.diagramLayout+xml"/>
  <Override PartName="/word/diagrams/quickStyle255.xml" ContentType="application/vnd.openxmlformats-officedocument.drawingml.diagramStyle+xml"/>
  <Override PartName="/word/diagrams/colors255.xml" ContentType="application/vnd.openxmlformats-officedocument.drawingml.diagramColors+xml"/>
  <Override PartName="/word/diagrams/drawing255.xml" ContentType="application/vnd.ms-office.drawingml.diagramDrawing+xml"/>
  <Override PartName="/word/diagrams/data256.xml" ContentType="application/vnd.openxmlformats-officedocument.drawingml.diagramData+xml"/>
  <Override PartName="/word/diagrams/layout256.xml" ContentType="application/vnd.openxmlformats-officedocument.drawingml.diagramLayout+xml"/>
  <Override PartName="/word/diagrams/quickStyle256.xml" ContentType="application/vnd.openxmlformats-officedocument.drawingml.diagramStyle+xml"/>
  <Override PartName="/word/diagrams/colors256.xml" ContentType="application/vnd.openxmlformats-officedocument.drawingml.diagramColors+xml"/>
  <Override PartName="/word/diagrams/drawing256.xml" ContentType="application/vnd.ms-office.drawingml.diagramDrawing+xml"/>
  <Override PartName="/word/diagrams/data257.xml" ContentType="application/vnd.openxmlformats-officedocument.drawingml.diagramData+xml"/>
  <Override PartName="/word/diagrams/layout257.xml" ContentType="application/vnd.openxmlformats-officedocument.drawingml.diagramLayout+xml"/>
  <Override PartName="/word/diagrams/quickStyle257.xml" ContentType="application/vnd.openxmlformats-officedocument.drawingml.diagramStyle+xml"/>
  <Override PartName="/word/diagrams/colors257.xml" ContentType="application/vnd.openxmlformats-officedocument.drawingml.diagramColors+xml"/>
  <Override PartName="/word/diagrams/drawing257.xml" ContentType="application/vnd.ms-office.drawingml.diagramDrawing+xml"/>
  <Override PartName="/word/diagrams/data258.xml" ContentType="application/vnd.openxmlformats-officedocument.drawingml.diagramData+xml"/>
  <Override PartName="/word/diagrams/layout258.xml" ContentType="application/vnd.openxmlformats-officedocument.drawingml.diagramLayout+xml"/>
  <Override PartName="/word/diagrams/quickStyle258.xml" ContentType="application/vnd.openxmlformats-officedocument.drawingml.diagramStyle+xml"/>
  <Override PartName="/word/diagrams/colors258.xml" ContentType="application/vnd.openxmlformats-officedocument.drawingml.diagramColors+xml"/>
  <Override PartName="/word/diagrams/drawing258.xml" ContentType="application/vnd.ms-office.drawingml.diagramDrawing+xml"/>
  <Override PartName="/word/diagrams/data259.xml" ContentType="application/vnd.openxmlformats-officedocument.drawingml.diagramData+xml"/>
  <Override PartName="/word/diagrams/layout259.xml" ContentType="application/vnd.openxmlformats-officedocument.drawingml.diagramLayout+xml"/>
  <Override PartName="/word/diagrams/quickStyle259.xml" ContentType="application/vnd.openxmlformats-officedocument.drawingml.diagramStyle+xml"/>
  <Override PartName="/word/diagrams/colors259.xml" ContentType="application/vnd.openxmlformats-officedocument.drawingml.diagramColors+xml"/>
  <Override PartName="/word/diagrams/drawing259.xml" ContentType="application/vnd.ms-office.drawingml.diagramDrawing+xml"/>
  <Override PartName="/word/diagrams/data260.xml" ContentType="application/vnd.openxmlformats-officedocument.drawingml.diagramData+xml"/>
  <Override PartName="/word/diagrams/layout260.xml" ContentType="application/vnd.openxmlformats-officedocument.drawingml.diagramLayout+xml"/>
  <Override PartName="/word/diagrams/quickStyle260.xml" ContentType="application/vnd.openxmlformats-officedocument.drawingml.diagramStyle+xml"/>
  <Override PartName="/word/diagrams/colors260.xml" ContentType="application/vnd.openxmlformats-officedocument.drawingml.diagramColors+xml"/>
  <Override PartName="/word/diagrams/drawing260.xml" ContentType="application/vnd.ms-office.drawingml.diagramDrawing+xml"/>
  <Override PartName="/word/diagrams/data261.xml" ContentType="application/vnd.openxmlformats-officedocument.drawingml.diagramData+xml"/>
  <Override PartName="/word/diagrams/layout261.xml" ContentType="application/vnd.openxmlformats-officedocument.drawingml.diagramLayout+xml"/>
  <Override PartName="/word/diagrams/quickStyle261.xml" ContentType="application/vnd.openxmlformats-officedocument.drawingml.diagramStyle+xml"/>
  <Override PartName="/word/diagrams/colors261.xml" ContentType="application/vnd.openxmlformats-officedocument.drawingml.diagramColors+xml"/>
  <Override PartName="/word/diagrams/drawing261.xml" ContentType="application/vnd.ms-office.drawingml.diagramDrawing+xml"/>
  <Override PartName="/word/diagrams/data262.xml" ContentType="application/vnd.openxmlformats-officedocument.drawingml.diagramData+xml"/>
  <Override PartName="/word/diagrams/layout262.xml" ContentType="application/vnd.openxmlformats-officedocument.drawingml.diagramLayout+xml"/>
  <Override PartName="/word/diagrams/quickStyle262.xml" ContentType="application/vnd.openxmlformats-officedocument.drawingml.diagramStyle+xml"/>
  <Override PartName="/word/diagrams/colors262.xml" ContentType="application/vnd.openxmlformats-officedocument.drawingml.diagramColors+xml"/>
  <Override PartName="/word/diagrams/drawing262.xml" ContentType="application/vnd.ms-office.drawingml.diagramDrawing+xml"/>
  <Override PartName="/word/diagrams/data263.xml" ContentType="application/vnd.openxmlformats-officedocument.drawingml.diagramData+xml"/>
  <Override PartName="/word/diagrams/layout263.xml" ContentType="application/vnd.openxmlformats-officedocument.drawingml.diagramLayout+xml"/>
  <Override PartName="/word/diagrams/quickStyle263.xml" ContentType="application/vnd.openxmlformats-officedocument.drawingml.diagramStyle+xml"/>
  <Override PartName="/word/diagrams/colors263.xml" ContentType="application/vnd.openxmlformats-officedocument.drawingml.diagramColors+xml"/>
  <Override PartName="/word/diagrams/drawing263.xml" ContentType="application/vnd.ms-office.drawingml.diagramDrawing+xml"/>
  <Override PartName="/word/diagrams/data264.xml" ContentType="application/vnd.openxmlformats-officedocument.drawingml.diagramData+xml"/>
  <Override PartName="/word/diagrams/layout264.xml" ContentType="application/vnd.openxmlformats-officedocument.drawingml.diagramLayout+xml"/>
  <Override PartName="/word/diagrams/quickStyle264.xml" ContentType="application/vnd.openxmlformats-officedocument.drawingml.diagramStyle+xml"/>
  <Override PartName="/word/diagrams/colors264.xml" ContentType="application/vnd.openxmlformats-officedocument.drawingml.diagramColors+xml"/>
  <Override PartName="/word/diagrams/drawing264.xml" ContentType="application/vnd.ms-office.drawingml.diagramDrawing+xml"/>
  <Override PartName="/word/diagrams/data265.xml" ContentType="application/vnd.openxmlformats-officedocument.drawingml.diagramData+xml"/>
  <Override PartName="/word/diagrams/layout265.xml" ContentType="application/vnd.openxmlformats-officedocument.drawingml.diagramLayout+xml"/>
  <Override PartName="/word/diagrams/quickStyle265.xml" ContentType="application/vnd.openxmlformats-officedocument.drawingml.diagramStyle+xml"/>
  <Override PartName="/word/diagrams/colors265.xml" ContentType="application/vnd.openxmlformats-officedocument.drawingml.diagramColors+xml"/>
  <Override PartName="/word/diagrams/drawing265.xml" ContentType="application/vnd.ms-office.drawingml.diagramDrawing+xml"/>
  <Override PartName="/word/diagrams/data266.xml" ContentType="application/vnd.openxmlformats-officedocument.drawingml.diagramData+xml"/>
  <Override PartName="/word/diagrams/layout266.xml" ContentType="application/vnd.openxmlformats-officedocument.drawingml.diagramLayout+xml"/>
  <Override PartName="/word/diagrams/quickStyle266.xml" ContentType="application/vnd.openxmlformats-officedocument.drawingml.diagramStyle+xml"/>
  <Override PartName="/word/diagrams/colors266.xml" ContentType="application/vnd.openxmlformats-officedocument.drawingml.diagramColors+xml"/>
  <Override PartName="/word/diagrams/drawing266.xml" ContentType="application/vnd.ms-office.drawingml.diagramDrawing+xml"/>
  <Override PartName="/word/diagrams/data267.xml" ContentType="application/vnd.openxmlformats-officedocument.drawingml.diagramData+xml"/>
  <Override PartName="/word/diagrams/layout267.xml" ContentType="application/vnd.openxmlformats-officedocument.drawingml.diagramLayout+xml"/>
  <Override PartName="/word/diagrams/quickStyle267.xml" ContentType="application/vnd.openxmlformats-officedocument.drawingml.diagramStyle+xml"/>
  <Override PartName="/word/diagrams/colors267.xml" ContentType="application/vnd.openxmlformats-officedocument.drawingml.diagramColors+xml"/>
  <Override PartName="/word/diagrams/drawing267.xml" ContentType="application/vnd.ms-office.drawingml.diagramDrawing+xml"/>
  <Override PartName="/word/diagrams/data268.xml" ContentType="application/vnd.openxmlformats-officedocument.drawingml.diagramData+xml"/>
  <Override PartName="/word/diagrams/layout268.xml" ContentType="application/vnd.openxmlformats-officedocument.drawingml.diagramLayout+xml"/>
  <Override PartName="/word/diagrams/quickStyle268.xml" ContentType="application/vnd.openxmlformats-officedocument.drawingml.diagramStyle+xml"/>
  <Override PartName="/word/diagrams/colors268.xml" ContentType="application/vnd.openxmlformats-officedocument.drawingml.diagramColors+xml"/>
  <Override PartName="/word/diagrams/drawing268.xml" ContentType="application/vnd.ms-office.drawingml.diagramDrawing+xml"/>
  <Override PartName="/word/diagrams/data269.xml" ContentType="application/vnd.openxmlformats-officedocument.drawingml.diagramData+xml"/>
  <Override PartName="/word/diagrams/layout269.xml" ContentType="application/vnd.openxmlformats-officedocument.drawingml.diagramLayout+xml"/>
  <Override PartName="/word/diagrams/quickStyle269.xml" ContentType="application/vnd.openxmlformats-officedocument.drawingml.diagramStyle+xml"/>
  <Override PartName="/word/diagrams/colors269.xml" ContentType="application/vnd.openxmlformats-officedocument.drawingml.diagramColors+xml"/>
  <Override PartName="/word/diagrams/drawing269.xml" ContentType="application/vnd.ms-office.drawingml.diagramDrawing+xml"/>
  <Override PartName="/word/diagrams/data270.xml" ContentType="application/vnd.openxmlformats-officedocument.drawingml.diagramData+xml"/>
  <Override PartName="/word/diagrams/layout270.xml" ContentType="application/vnd.openxmlformats-officedocument.drawingml.diagramLayout+xml"/>
  <Override PartName="/word/diagrams/quickStyle270.xml" ContentType="application/vnd.openxmlformats-officedocument.drawingml.diagramStyle+xml"/>
  <Override PartName="/word/diagrams/colors270.xml" ContentType="application/vnd.openxmlformats-officedocument.drawingml.diagramColors+xml"/>
  <Override PartName="/word/diagrams/drawing270.xml" ContentType="application/vnd.ms-office.drawingml.diagramDrawing+xml"/>
  <Override PartName="/word/diagrams/data271.xml" ContentType="application/vnd.openxmlformats-officedocument.drawingml.diagramData+xml"/>
  <Override PartName="/word/diagrams/layout271.xml" ContentType="application/vnd.openxmlformats-officedocument.drawingml.diagramLayout+xml"/>
  <Override PartName="/word/diagrams/quickStyle271.xml" ContentType="application/vnd.openxmlformats-officedocument.drawingml.diagramStyle+xml"/>
  <Override PartName="/word/diagrams/colors271.xml" ContentType="application/vnd.openxmlformats-officedocument.drawingml.diagramColors+xml"/>
  <Override PartName="/word/diagrams/drawing271.xml" ContentType="application/vnd.ms-office.drawingml.diagramDrawing+xml"/>
  <Override PartName="/word/diagrams/data272.xml" ContentType="application/vnd.openxmlformats-officedocument.drawingml.diagramData+xml"/>
  <Override PartName="/word/diagrams/layout272.xml" ContentType="application/vnd.openxmlformats-officedocument.drawingml.diagramLayout+xml"/>
  <Override PartName="/word/diagrams/quickStyle272.xml" ContentType="application/vnd.openxmlformats-officedocument.drawingml.diagramStyle+xml"/>
  <Override PartName="/word/diagrams/colors272.xml" ContentType="application/vnd.openxmlformats-officedocument.drawingml.diagramColors+xml"/>
  <Override PartName="/word/diagrams/drawing272.xml" ContentType="application/vnd.ms-office.drawingml.diagramDrawing+xml"/>
  <Override PartName="/word/diagrams/data273.xml" ContentType="application/vnd.openxmlformats-officedocument.drawingml.diagramData+xml"/>
  <Override PartName="/word/diagrams/layout273.xml" ContentType="application/vnd.openxmlformats-officedocument.drawingml.diagramLayout+xml"/>
  <Override PartName="/word/diagrams/quickStyle273.xml" ContentType="application/vnd.openxmlformats-officedocument.drawingml.diagramStyle+xml"/>
  <Override PartName="/word/diagrams/colors273.xml" ContentType="application/vnd.openxmlformats-officedocument.drawingml.diagramColors+xml"/>
  <Override PartName="/word/diagrams/drawing273.xml" ContentType="application/vnd.ms-office.drawingml.diagramDrawing+xml"/>
  <Override PartName="/word/diagrams/data274.xml" ContentType="application/vnd.openxmlformats-officedocument.drawingml.diagramData+xml"/>
  <Override PartName="/word/diagrams/layout274.xml" ContentType="application/vnd.openxmlformats-officedocument.drawingml.diagramLayout+xml"/>
  <Override PartName="/word/diagrams/quickStyle274.xml" ContentType="application/vnd.openxmlformats-officedocument.drawingml.diagramStyle+xml"/>
  <Override PartName="/word/diagrams/colors274.xml" ContentType="application/vnd.openxmlformats-officedocument.drawingml.diagramColors+xml"/>
  <Override PartName="/word/diagrams/drawing274.xml" ContentType="application/vnd.ms-office.drawingml.diagramDrawing+xml"/>
  <Override PartName="/word/diagrams/data275.xml" ContentType="application/vnd.openxmlformats-officedocument.drawingml.diagramData+xml"/>
  <Override PartName="/word/diagrams/layout275.xml" ContentType="application/vnd.openxmlformats-officedocument.drawingml.diagramLayout+xml"/>
  <Override PartName="/word/diagrams/quickStyle275.xml" ContentType="application/vnd.openxmlformats-officedocument.drawingml.diagramStyle+xml"/>
  <Override PartName="/word/diagrams/colors275.xml" ContentType="application/vnd.openxmlformats-officedocument.drawingml.diagramColors+xml"/>
  <Override PartName="/word/diagrams/drawing275.xml" ContentType="application/vnd.ms-office.drawingml.diagramDrawing+xml"/>
  <Override PartName="/word/diagrams/data276.xml" ContentType="application/vnd.openxmlformats-officedocument.drawingml.diagramData+xml"/>
  <Override PartName="/word/diagrams/layout276.xml" ContentType="application/vnd.openxmlformats-officedocument.drawingml.diagramLayout+xml"/>
  <Override PartName="/word/diagrams/quickStyle276.xml" ContentType="application/vnd.openxmlformats-officedocument.drawingml.diagramStyle+xml"/>
  <Override PartName="/word/diagrams/colors276.xml" ContentType="application/vnd.openxmlformats-officedocument.drawingml.diagramColors+xml"/>
  <Override PartName="/word/diagrams/drawing276.xml" ContentType="application/vnd.ms-office.drawingml.diagramDrawing+xml"/>
  <Override PartName="/word/diagrams/data277.xml" ContentType="application/vnd.openxmlformats-officedocument.drawingml.diagramData+xml"/>
  <Override PartName="/word/diagrams/layout277.xml" ContentType="application/vnd.openxmlformats-officedocument.drawingml.diagramLayout+xml"/>
  <Override PartName="/word/diagrams/quickStyle277.xml" ContentType="application/vnd.openxmlformats-officedocument.drawingml.diagramStyle+xml"/>
  <Override PartName="/word/diagrams/colors277.xml" ContentType="application/vnd.openxmlformats-officedocument.drawingml.diagramColors+xml"/>
  <Override PartName="/word/diagrams/drawing277.xml" ContentType="application/vnd.ms-office.drawingml.diagramDrawing+xml"/>
  <Override PartName="/word/diagrams/data278.xml" ContentType="application/vnd.openxmlformats-officedocument.drawingml.diagramData+xml"/>
  <Override PartName="/word/diagrams/layout278.xml" ContentType="application/vnd.openxmlformats-officedocument.drawingml.diagramLayout+xml"/>
  <Override PartName="/word/diagrams/quickStyle278.xml" ContentType="application/vnd.openxmlformats-officedocument.drawingml.diagramStyle+xml"/>
  <Override PartName="/word/diagrams/colors278.xml" ContentType="application/vnd.openxmlformats-officedocument.drawingml.diagramColors+xml"/>
  <Override PartName="/word/diagrams/drawing278.xml" ContentType="application/vnd.ms-office.drawingml.diagramDrawing+xml"/>
  <Override PartName="/word/diagrams/data279.xml" ContentType="application/vnd.openxmlformats-officedocument.drawingml.diagramData+xml"/>
  <Override PartName="/word/diagrams/layout279.xml" ContentType="application/vnd.openxmlformats-officedocument.drawingml.diagramLayout+xml"/>
  <Override PartName="/word/diagrams/quickStyle279.xml" ContentType="application/vnd.openxmlformats-officedocument.drawingml.diagramStyle+xml"/>
  <Override PartName="/word/diagrams/colors279.xml" ContentType="application/vnd.openxmlformats-officedocument.drawingml.diagramColors+xml"/>
  <Override PartName="/word/diagrams/drawing279.xml" ContentType="application/vnd.ms-office.drawingml.diagramDrawing+xml"/>
  <Override PartName="/word/diagrams/data280.xml" ContentType="application/vnd.openxmlformats-officedocument.drawingml.diagramData+xml"/>
  <Override PartName="/word/diagrams/layout280.xml" ContentType="application/vnd.openxmlformats-officedocument.drawingml.diagramLayout+xml"/>
  <Override PartName="/word/diagrams/quickStyle280.xml" ContentType="application/vnd.openxmlformats-officedocument.drawingml.diagramStyle+xml"/>
  <Override PartName="/word/diagrams/colors280.xml" ContentType="application/vnd.openxmlformats-officedocument.drawingml.diagramColors+xml"/>
  <Override PartName="/word/diagrams/drawing280.xml" ContentType="application/vnd.ms-office.drawingml.diagramDrawing+xml"/>
  <Override PartName="/word/diagrams/data281.xml" ContentType="application/vnd.openxmlformats-officedocument.drawingml.diagramData+xml"/>
  <Override PartName="/word/diagrams/layout281.xml" ContentType="application/vnd.openxmlformats-officedocument.drawingml.diagramLayout+xml"/>
  <Override PartName="/word/diagrams/quickStyle281.xml" ContentType="application/vnd.openxmlformats-officedocument.drawingml.diagramStyle+xml"/>
  <Override PartName="/word/diagrams/colors281.xml" ContentType="application/vnd.openxmlformats-officedocument.drawingml.diagramColors+xml"/>
  <Override PartName="/word/diagrams/drawing281.xml" ContentType="application/vnd.ms-office.drawingml.diagramDrawing+xml"/>
  <Override PartName="/word/diagrams/data282.xml" ContentType="application/vnd.openxmlformats-officedocument.drawingml.diagramData+xml"/>
  <Override PartName="/word/diagrams/layout282.xml" ContentType="application/vnd.openxmlformats-officedocument.drawingml.diagramLayout+xml"/>
  <Override PartName="/word/diagrams/quickStyle282.xml" ContentType="application/vnd.openxmlformats-officedocument.drawingml.diagramStyle+xml"/>
  <Override PartName="/word/diagrams/colors282.xml" ContentType="application/vnd.openxmlformats-officedocument.drawingml.diagramColors+xml"/>
  <Override PartName="/word/diagrams/drawing282.xml" ContentType="application/vnd.ms-office.drawingml.diagramDrawing+xml"/>
  <Override PartName="/word/diagrams/data283.xml" ContentType="application/vnd.openxmlformats-officedocument.drawingml.diagramData+xml"/>
  <Override PartName="/word/diagrams/layout283.xml" ContentType="application/vnd.openxmlformats-officedocument.drawingml.diagramLayout+xml"/>
  <Override PartName="/word/diagrams/quickStyle283.xml" ContentType="application/vnd.openxmlformats-officedocument.drawingml.diagramStyle+xml"/>
  <Override PartName="/word/diagrams/colors283.xml" ContentType="application/vnd.openxmlformats-officedocument.drawingml.diagramColors+xml"/>
  <Override PartName="/word/diagrams/drawing283.xml" ContentType="application/vnd.ms-office.drawingml.diagramDrawing+xml"/>
  <Override PartName="/word/diagrams/data284.xml" ContentType="application/vnd.openxmlformats-officedocument.drawingml.diagramData+xml"/>
  <Override PartName="/word/diagrams/layout284.xml" ContentType="application/vnd.openxmlformats-officedocument.drawingml.diagramLayout+xml"/>
  <Override PartName="/word/diagrams/quickStyle284.xml" ContentType="application/vnd.openxmlformats-officedocument.drawingml.diagramStyle+xml"/>
  <Override PartName="/word/diagrams/colors284.xml" ContentType="application/vnd.openxmlformats-officedocument.drawingml.diagramColors+xml"/>
  <Override PartName="/word/diagrams/drawing284.xml" ContentType="application/vnd.ms-office.drawingml.diagramDrawing+xml"/>
  <Override PartName="/word/diagrams/data285.xml" ContentType="application/vnd.openxmlformats-officedocument.drawingml.diagramData+xml"/>
  <Override PartName="/word/diagrams/layout285.xml" ContentType="application/vnd.openxmlformats-officedocument.drawingml.diagramLayout+xml"/>
  <Override PartName="/word/diagrams/quickStyle285.xml" ContentType="application/vnd.openxmlformats-officedocument.drawingml.diagramStyle+xml"/>
  <Override PartName="/word/diagrams/colors285.xml" ContentType="application/vnd.openxmlformats-officedocument.drawingml.diagramColors+xml"/>
  <Override PartName="/word/diagrams/drawing285.xml" ContentType="application/vnd.ms-office.drawingml.diagramDrawing+xml"/>
  <Override PartName="/word/diagrams/data286.xml" ContentType="application/vnd.openxmlformats-officedocument.drawingml.diagramData+xml"/>
  <Override PartName="/word/diagrams/layout286.xml" ContentType="application/vnd.openxmlformats-officedocument.drawingml.diagramLayout+xml"/>
  <Override PartName="/word/diagrams/quickStyle286.xml" ContentType="application/vnd.openxmlformats-officedocument.drawingml.diagramStyle+xml"/>
  <Override PartName="/word/diagrams/colors286.xml" ContentType="application/vnd.openxmlformats-officedocument.drawingml.diagramColors+xml"/>
  <Override PartName="/word/diagrams/drawing286.xml" ContentType="application/vnd.ms-office.drawingml.diagramDrawing+xml"/>
  <Override PartName="/word/diagrams/data287.xml" ContentType="application/vnd.openxmlformats-officedocument.drawingml.diagramData+xml"/>
  <Override PartName="/word/diagrams/layout287.xml" ContentType="application/vnd.openxmlformats-officedocument.drawingml.diagramLayout+xml"/>
  <Override PartName="/word/diagrams/quickStyle287.xml" ContentType="application/vnd.openxmlformats-officedocument.drawingml.diagramStyle+xml"/>
  <Override PartName="/word/diagrams/colors287.xml" ContentType="application/vnd.openxmlformats-officedocument.drawingml.diagramColors+xml"/>
  <Override PartName="/word/diagrams/drawing287.xml" ContentType="application/vnd.ms-office.drawingml.diagramDrawing+xml"/>
  <Override PartName="/word/diagrams/data288.xml" ContentType="application/vnd.openxmlformats-officedocument.drawingml.diagramData+xml"/>
  <Override PartName="/word/diagrams/layout288.xml" ContentType="application/vnd.openxmlformats-officedocument.drawingml.diagramLayout+xml"/>
  <Override PartName="/word/diagrams/quickStyle288.xml" ContentType="application/vnd.openxmlformats-officedocument.drawingml.diagramStyle+xml"/>
  <Override PartName="/word/diagrams/colors288.xml" ContentType="application/vnd.openxmlformats-officedocument.drawingml.diagramColors+xml"/>
  <Override PartName="/word/diagrams/drawing288.xml" ContentType="application/vnd.ms-office.drawingml.diagramDrawing+xml"/>
  <Override PartName="/word/diagrams/data289.xml" ContentType="application/vnd.openxmlformats-officedocument.drawingml.diagramData+xml"/>
  <Override PartName="/word/diagrams/layout289.xml" ContentType="application/vnd.openxmlformats-officedocument.drawingml.diagramLayout+xml"/>
  <Override PartName="/word/diagrams/quickStyle289.xml" ContentType="application/vnd.openxmlformats-officedocument.drawingml.diagramStyle+xml"/>
  <Override PartName="/word/diagrams/colors289.xml" ContentType="application/vnd.openxmlformats-officedocument.drawingml.diagramColors+xml"/>
  <Override PartName="/word/diagrams/drawing289.xml" ContentType="application/vnd.ms-office.drawingml.diagramDrawing+xml"/>
  <Override PartName="/word/diagrams/data290.xml" ContentType="application/vnd.openxmlformats-officedocument.drawingml.diagramData+xml"/>
  <Override PartName="/word/diagrams/layout290.xml" ContentType="application/vnd.openxmlformats-officedocument.drawingml.diagramLayout+xml"/>
  <Override PartName="/word/diagrams/quickStyle290.xml" ContentType="application/vnd.openxmlformats-officedocument.drawingml.diagramStyle+xml"/>
  <Override PartName="/word/diagrams/colors290.xml" ContentType="application/vnd.openxmlformats-officedocument.drawingml.diagramColors+xml"/>
  <Override PartName="/word/diagrams/drawing290.xml" ContentType="application/vnd.ms-office.drawingml.diagramDrawing+xml"/>
  <Override PartName="/word/diagrams/data291.xml" ContentType="application/vnd.openxmlformats-officedocument.drawingml.diagramData+xml"/>
  <Override PartName="/word/diagrams/layout291.xml" ContentType="application/vnd.openxmlformats-officedocument.drawingml.diagramLayout+xml"/>
  <Override PartName="/word/diagrams/quickStyle291.xml" ContentType="application/vnd.openxmlformats-officedocument.drawingml.diagramStyle+xml"/>
  <Override PartName="/word/diagrams/colors291.xml" ContentType="application/vnd.openxmlformats-officedocument.drawingml.diagramColors+xml"/>
  <Override PartName="/word/diagrams/drawing291.xml" ContentType="application/vnd.ms-office.drawingml.diagramDrawing+xml"/>
  <Override PartName="/word/diagrams/data292.xml" ContentType="application/vnd.openxmlformats-officedocument.drawingml.diagramData+xml"/>
  <Override PartName="/word/diagrams/layout292.xml" ContentType="application/vnd.openxmlformats-officedocument.drawingml.diagramLayout+xml"/>
  <Override PartName="/word/diagrams/quickStyle292.xml" ContentType="application/vnd.openxmlformats-officedocument.drawingml.diagramStyle+xml"/>
  <Override PartName="/word/diagrams/colors292.xml" ContentType="application/vnd.openxmlformats-officedocument.drawingml.diagramColors+xml"/>
  <Override PartName="/word/diagrams/drawing292.xml" ContentType="application/vnd.ms-office.drawingml.diagramDrawing+xml"/>
  <Override PartName="/word/diagrams/data293.xml" ContentType="application/vnd.openxmlformats-officedocument.drawingml.diagramData+xml"/>
  <Override PartName="/word/diagrams/layout293.xml" ContentType="application/vnd.openxmlformats-officedocument.drawingml.diagramLayout+xml"/>
  <Override PartName="/word/diagrams/quickStyle293.xml" ContentType="application/vnd.openxmlformats-officedocument.drawingml.diagramStyle+xml"/>
  <Override PartName="/word/diagrams/colors293.xml" ContentType="application/vnd.openxmlformats-officedocument.drawingml.diagramColors+xml"/>
  <Override PartName="/word/diagrams/drawing293.xml" ContentType="application/vnd.ms-office.drawingml.diagramDrawing+xml"/>
  <Override PartName="/word/diagrams/data294.xml" ContentType="application/vnd.openxmlformats-officedocument.drawingml.diagramData+xml"/>
  <Override PartName="/word/diagrams/layout294.xml" ContentType="application/vnd.openxmlformats-officedocument.drawingml.diagramLayout+xml"/>
  <Override PartName="/word/diagrams/quickStyle294.xml" ContentType="application/vnd.openxmlformats-officedocument.drawingml.diagramStyle+xml"/>
  <Override PartName="/word/diagrams/colors294.xml" ContentType="application/vnd.openxmlformats-officedocument.drawingml.diagramColors+xml"/>
  <Override PartName="/word/diagrams/drawing294.xml" ContentType="application/vnd.ms-office.drawingml.diagramDrawing+xml"/>
  <Override PartName="/word/diagrams/data295.xml" ContentType="application/vnd.openxmlformats-officedocument.drawingml.diagramData+xml"/>
  <Override PartName="/word/diagrams/layout295.xml" ContentType="application/vnd.openxmlformats-officedocument.drawingml.diagramLayout+xml"/>
  <Override PartName="/word/diagrams/quickStyle295.xml" ContentType="application/vnd.openxmlformats-officedocument.drawingml.diagramStyle+xml"/>
  <Override PartName="/word/diagrams/colors295.xml" ContentType="application/vnd.openxmlformats-officedocument.drawingml.diagramColors+xml"/>
  <Override PartName="/word/diagrams/drawing295.xml" ContentType="application/vnd.ms-office.drawingml.diagramDrawing+xml"/>
  <Override PartName="/word/diagrams/data296.xml" ContentType="application/vnd.openxmlformats-officedocument.drawingml.diagramData+xml"/>
  <Override PartName="/word/diagrams/layout296.xml" ContentType="application/vnd.openxmlformats-officedocument.drawingml.diagramLayout+xml"/>
  <Override PartName="/word/diagrams/quickStyle296.xml" ContentType="application/vnd.openxmlformats-officedocument.drawingml.diagramStyle+xml"/>
  <Override PartName="/word/diagrams/colors296.xml" ContentType="application/vnd.openxmlformats-officedocument.drawingml.diagramColors+xml"/>
  <Override PartName="/word/diagrams/drawing296.xml" ContentType="application/vnd.ms-office.drawingml.diagramDrawing+xml"/>
  <Override PartName="/word/diagrams/data297.xml" ContentType="application/vnd.openxmlformats-officedocument.drawingml.diagramData+xml"/>
  <Override PartName="/word/diagrams/layout297.xml" ContentType="application/vnd.openxmlformats-officedocument.drawingml.diagramLayout+xml"/>
  <Override PartName="/word/diagrams/quickStyle297.xml" ContentType="application/vnd.openxmlformats-officedocument.drawingml.diagramStyle+xml"/>
  <Override PartName="/word/diagrams/colors297.xml" ContentType="application/vnd.openxmlformats-officedocument.drawingml.diagramColors+xml"/>
  <Override PartName="/word/diagrams/drawing297.xml" ContentType="application/vnd.ms-office.drawingml.diagramDrawing+xml"/>
  <Override PartName="/word/diagrams/data298.xml" ContentType="application/vnd.openxmlformats-officedocument.drawingml.diagramData+xml"/>
  <Override PartName="/word/diagrams/layout298.xml" ContentType="application/vnd.openxmlformats-officedocument.drawingml.diagramLayout+xml"/>
  <Override PartName="/word/diagrams/quickStyle298.xml" ContentType="application/vnd.openxmlformats-officedocument.drawingml.diagramStyle+xml"/>
  <Override PartName="/word/diagrams/colors298.xml" ContentType="application/vnd.openxmlformats-officedocument.drawingml.diagramColors+xml"/>
  <Override PartName="/word/diagrams/drawing298.xml" ContentType="application/vnd.ms-office.drawingml.diagramDrawing+xml"/>
  <Override PartName="/word/diagrams/data299.xml" ContentType="application/vnd.openxmlformats-officedocument.drawingml.diagramData+xml"/>
  <Override PartName="/word/diagrams/layout299.xml" ContentType="application/vnd.openxmlformats-officedocument.drawingml.diagramLayout+xml"/>
  <Override PartName="/word/diagrams/quickStyle299.xml" ContentType="application/vnd.openxmlformats-officedocument.drawingml.diagramStyle+xml"/>
  <Override PartName="/word/diagrams/colors299.xml" ContentType="application/vnd.openxmlformats-officedocument.drawingml.diagramColors+xml"/>
  <Override PartName="/word/diagrams/drawing299.xml" ContentType="application/vnd.ms-office.drawingml.diagramDrawing+xml"/>
  <Override PartName="/word/diagrams/data300.xml" ContentType="application/vnd.openxmlformats-officedocument.drawingml.diagramData+xml"/>
  <Override PartName="/word/diagrams/layout300.xml" ContentType="application/vnd.openxmlformats-officedocument.drawingml.diagramLayout+xml"/>
  <Override PartName="/word/diagrams/quickStyle300.xml" ContentType="application/vnd.openxmlformats-officedocument.drawingml.diagramStyle+xml"/>
  <Override PartName="/word/diagrams/colors300.xml" ContentType="application/vnd.openxmlformats-officedocument.drawingml.diagramColors+xml"/>
  <Override PartName="/word/diagrams/drawing300.xml" ContentType="application/vnd.ms-office.drawingml.diagramDrawing+xml"/>
  <Override PartName="/word/diagrams/data301.xml" ContentType="application/vnd.openxmlformats-officedocument.drawingml.diagramData+xml"/>
  <Override PartName="/word/diagrams/layout301.xml" ContentType="application/vnd.openxmlformats-officedocument.drawingml.diagramLayout+xml"/>
  <Override PartName="/word/diagrams/quickStyle301.xml" ContentType="application/vnd.openxmlformats-officedocument.drawingml.diagramStyle+xml"/>
  <Override PartName="/word/diagrams/colors301.xml" ContentType="application/vnd.openxmlformats-officedocument.drawingml.diagramColors+xml"/>
  <Override PartName="/word/diagrams/drawing301.xml" ContentType="application/vnd.ms-office.drawingml.diagramDrawing+xml"/>
  <Override PartName="/word/diagrams/data302.xml" ContentType="application/vnd.openxmlformats-officedocument.drawingml.diagramData+xml"/>
  <Override PartName="/word/diagrams/layout302.xml" ContentType="application/vnd.openxmlformats-officedocument.drawingml.diagramLayout+xml"/>
  <Override PartName="/word/diagrams/quickStyle302.xml" ContentType="application/vnd.openxmlformats-officedocument.drawingml.diagramStyle+xml"/>
  <Override PartName="/word/diagrams/colors302.xml" ContentType="application/vnd.openxmlformats-officedocument.drawingml.diagramColors+xml"/>
  <Override PartName="/word/diagrams/drawing302.xml" ContentType="application/vnd.ms-office.drawingml.diagramDrawing+xml"/>
  <Override PartName="/word/diagrams/data303.xml" ContentType="application/vnd.openxmlformats-officedocument.drawingml.diagramData+xml"/>
  <Override PartName="/word/diagrams/layout303.xml" ContentType="application/vnd.openxmlformats-officedocument.drawingml.diagramLayout+xml"/>
  <Override PartName="/word/diagrams/quickStyle303.xml" ContentType="application/vnd.openxmlformats-officedocument.drawingml.diagramStyle+xml"/>
  <Override PartName="/word/diagrams/colors303.xml" ContentType="application/vnd.openxmlformats-officedocument.drawingml.diagramColors+xml"/>
  <Override PartName="/word/diagrams/drawing303.xml" ContentType="application/vnd.ms-office.drawingml.diagramDrawing+xml"/>
  <Override PartName="/word/diagrams/data304.xml" ContentType="application/vnd.openxmlformats-officedocument.drawingml.diagramData+xml"/>
  <Override PartName="/word/diagrams/layout304.xml" ContentType="application/vnd.openxmlformats-officedocument.drawingml.diagramLayout+xml"/>
  <Override PartName="/word/diagrams/quickStyle304.xml" ContentType="application/vnd.openxmlformats-officedocument.drawingml.diagramStyle+xml"/>
  <Override PartName="/word/diagrams/colors304.xml" ContentType="application/vnd.openxmlformats-officedocument.drawingml.diagramColors+xml"/>
  <Override PartName="/word/diagrams/drawing304.xml" ContentType="application/vnd.ms-office.drawingml.diagramDrawing+xml"/>
  <Override PartName="/word/diagrams/data305.xml" ContentType="application/vnd.openxmlformats-officedocument.drawingml.diagramData+xml"/>
  <Override PartName="/word/diagrams/layout305.xml" ContentType="application/vnd.openxmlformats-officedocument.drawingml.diagramLayout+xml"/>
  <Override PartName="/word/diagrams/quickStyle305.xml" ContentType="application/vnd.openxmlformats-officedocument.drawingml.diagramStyle+xml"/>
  <Override PartName="/word/diagrams/colors305.xml" ContentType="application/vnd.openxmlformats-officedocument.drawingml.diagramColors+xml"/>
  <Override PartName="/word/diagrams/drawing305.xml" ContentType="application/vnd.ms-office.drawingml.diagramDrawing+xml"/>
  <Override PartName="/word/diagrams/data306.xml" ContentType="application/vnd.openxmlformats-officedocument.drawingml.diagramData+xml"/>
  <Override PartName="/word/diagrams/layout306.xml" ContentType="application/vnd.openxmlformats-officedocument.drawingml.diagramLayout+xml"/>
  <Override PartName="/word/diagrams/quickStyle306.xml" ContentType="application/vnd.openxmlformats-officedocument.drawingml.diagramStyle+xml"/>
  <Override PartName="/word/diagrams/colors306.xml" ContentType="application/vnd.openxmlformats-officedocument.drawingml.diagramColors+xml"/>
  <Override PartName="/word/diagrams/drawing306.xml" ContentType="application/vnd.ms-office.drawingml.diagramDrawing+xml"/>
  <Override PartName="/word/diagrams/data307.xml" ContentType="application/vnd.openxmlformats-officedocument.drawingml.diagramData+xml"/>
  <Override PartName="/word/diagrams/layout307.xml" ContentType="application/vnd.openxmlformats-officedocument.drawingml.diagramLayout+xml"/>
  <Override PartName="/word/diagrams/quickStyle307.xml" ContentType="application/vnd.openxmlformats-officedocument.drawingml.diagramStyle+xml"/>
  <Override PartName="/word/diagrams/colors307.xml" ContentType="application/vnd.openxmlformats-officedocument.drawingml.diagramColors+xml"/>
  <Override PartName="/word/diagrams/drawing307.xml" ContentType="application/vnd.ms-office.drawingml.diagramDrawing+xml"/>
  <Override PartName="/word/diagrams/data308.xml" ContentType="application/vnd.openxmlformats-officedocument.drawingml.diagramData+xml"/>
  <Override PartName="/word/diagrams/layout308.xml" ContentType="application/vnd.openxmlformats-officedocument.drawingml.diagramLayout+xml"/>
  <Override PartName="/word/diagrams/quickStyle308.xml" ContentType="application/vnd.openxmlformats-officedocument.drawingml.diagramStyle+xml"/>
  <Override PartName="/word/diagrams/colors308.xml" ContentType="application/vnd.openxmlformats-officedocument.drawingml.diagramColors+xml"/>
  <Override PartName="/word/diagrams/drawing308.xml" ContentType="application/vnd.ms-office.drawingml.diagramDrawing+xml"/>
  <Override PartName="/word/diagrams/data309.xml" ContentType="application/vnd.openxmlformats-officedocument.drawingml.diagramData+xml"/>
  <Override PartName="/word/diagrams/layout309.xml" ContentType="application/vnd.openxmlformats-officedocument.drawingml.diagramLayout+xml"/>
  <Override PartName="/word/diagrams/quickStyle309.xml" ContentType="application/vnd.openxmlformats-officedocument.drawingml.diagramStyle+xml"/>
  <Override PartName="/word/diagrams/colors309.xml" ContentType="application/vnd.openxmlformats-officedocument.drawingml.diagramColors+xml"/>
  <Override PartName="/word/diagrams/drawing309.xml" ContentType="application/vnd.ms-office.drawingml.diagramDrawing+xml"/>
  <Override PartName="/word/diagrams/data310.xml" ContentType="application/vnd.openxmlformats-officedocument.drawingml.diagramData+xml"/>
  <Override PartName="/word/diagrams/layout310.xml" ContentType="application/vnd.openxmlformats-officedocument.drawingml.diagramLayout+xml"/>
  <Override PartName="/word/diagrams/quickStyle310.xml" ContentType="application/vnd.openxmlformats-officedocument.drawingml.diagramStyle+xml"/>
  <Override PartName="/word/diagrams/colors310.xml" ContentType="application/vnd.openxmlformats-officedocument.drawingml.diagramColors+xml"/>
  <Override PartName="/word/diagrams/drawing310.xml" ContentType="application/vnd.ms-office.drawingml.diagramDrawing+xml"/>
  <Override PartName="/word/diagrams/data311.xml" ContentType="application/vnd.openxmlformats-officedocument.drawingml.diagramData+xml"/>
  <Override PartName="/word/diagrams/layout311.xml" ContentType="application/vnd.openxmlformats-officedocument.drawingml.diagramLayout+xml"/>
  <Override PartName="/word/diagrams/quickStyle311.xml" ContentType="application/vnd.openxmlformats-officedocument.drawingml.diagramStyle+xml"/>
  <Override PartName="/word/diagrams/colors311.xml" ContentType="application/vnd.openxmlformats-officedocument.drawingml.diagramColors+xml"/>
  <Override PartName="/word/diagrams/drawing311.xml" ContentType="application/vnd.ms-office.drawingml.diagramDrawing+xml"/>
  <Override PartName="/word/diagrams/data312.xml" ContentType="application/vnd.openxmlformats-officedocument.drawingml.diagramData+xml"/>
  <Override PartName="/word/diagrams/layout312.xml" ContentType="application/vnd.openxmlformats-officedocument.drawingml.diagramLayout+xml"/>
  <Override PartName="/word/diagrams/quickStyle312.xml" ContentType="application/vnd.openxmlformats-officedocument.drawingml.diagramStyle+xml"/>
  <Override PartName="/word/diagrams/colors312.xml" ContentType="application/vnd.openxmlformats-officedocument.drawingml.diagramColors+xml"/>
  <Override PartName="/word/diagrams/drawing312.xml" ContentType="application/vnd.ms-office.drawingml.diagramDrawing+xml"/>
  <Override PartName="/word/diagrams/data313.xml" ContentType="application/vnd.openxmlformats-officedocument.drawingml.diagramData+xml"/>
  <Override PartName="/word/diagrams/layout313.xml" ContentType="application/vnd.openxmlformats-officedocument.drawingml.diagramLayout+xml"/>
  <Override PartName="/word/diagrams/quickStyle313.xml" ContentType="application/vnd.openxmlformats-officedocument.drawingml.diagramStyle+xml"/>
  <Override PartName="/word/diagrams/colors313.xml" ContentType="application/vnd.openxmlformats-officedocument.drawingml.diagramColors+xml"/>
  <Override PartName="/word/diagrams/drawing313.xml" ContentType="application/vnd.ms-office.drawingml.diagramDrawing+xml"/>
  <Override PartName="/word/diagrams/data314.xml" ContentType="application/vnd.openxmlformats-officedocument.drawingml.diagramData+xml"/>
  <Override PartName="/word/diagrams/layout314.xml" ContentType="application/vnd.openxmlformats-officedocument.drawingml.diagramLayout+xml"/>
  <Override PartName="/word/diagrams/quickStyle314.xml" ContentType="application/vnd.openxmlformats-officedocument.drawingml.diagramStyle+xml"/>
  <Override PartName="/word/diagrams/colors314.xml" ContentType="application/vnd.openxmlformats-officedocument.drawingml.diagramColors+xml"/>
  <Override PartName="/word/diagrams/drawing314.xml" ContentType="application/vnd.ms-office.drawingml.diagramDrawing+xml"/>
  <Override PartName="/word/diagrams/data315.xml" ContentType="application/vnd.openxmlformats-officedocument.drawingml.diagramData+xml"/>
  <Override PartName="/word/diagrams/layout315.xml" ContentType="application/vnd.openxmlformats-officedocument.drawingml.diagramLayout+xml"/>
  <Override PartName="/word/diagrams/quickStyle315.xml" ContentType="application/vnd.openxmlformats-officedocument.drawingml.diagramStyle+xml"/>
  <Override PartName="/word/diagrams/colors315.xml" ContentType="application/vnd.openxmlformats-officedocument.drawingml.diagramColors+xml"/>
  <Override PartName="/word/diagrams/drawing315.xml" ContentType="application/vnd.ms-office.drawingml.diagramDrawing+xml"/>
  <Override PartName="/word/diagrams/data316.xml" ContentType="application/vnd.openxmlformats-officedocument.drawingml.diagramData+xml"/>
  <Override PartName="/word/diagrams/layout316.xml" ContentType="application/vnd.openxmlformats-officedocument.drawingml.diagramLayout+xml"/>
  <Override PartName="/word/diagrams/quickStyle316.xml" ContentType="application/vnd.openxmlformats-officedocument.drawingml.diagramStyle+xml"/>
  <Override PartName="/word/diagrams/colors316.xml" ContentType="application/vnd.openxmlformats-officedocument.drawingml.diagramColors+xml"/>
  <Override PartName="/word/diagrams/drawing316.xml" ContentType="application/vnd.ms-office.drawingml.diagramDrawing+xml"/>
  <Override PartName="/word/diagrams/data317.xml" ContentType="application/vnd.openxmlformats-officedocument.drawingml.diagramData+xml"/>
  <Override PartName="/word/diagrams/layout317.xml" ContentType="application/vnd.openxmlformats-officedocument.drawingml.diagramLayout+xml"/>
  <Override PartName="/word/diagrams/quickStyle317.xml" ContentType="application/vnd.openxmlformats-officedocument.drawingml.diagramStyle+xml"/>
  <Override PartName="/word/diagrams/colors317.xml" ContentType="application/vnd.openxmlformats-officedocument.drawingml.diagramColors+xml"/>
  <Override PartName="/word/diagrams/drawing317.xml" ContentType="application/vnd.ms-office.drawingml.diagramDrawing+xml"/>
  <Override PartName="/word/diagrams/data318.xml" ContentType="application/vnd.openxmlformats-officedocument.drawingml.diagramData+xml"/>
  <Override PartName="/word/diagrams/layout318.xml" ContentType="application/vnd.openxmlformats-officedocument.drawingml.diagramLayout+xml"/>
  <Override PartName="/word/diagrams/quickStyle318.xml" ContentType="application/vnd.openxmlformats-officedocument.drawingml.diagramStyle+xml"/>
  <Override PartName="/word/diagrams/colors318.xml" ContentType="application/vnd.openxmlformats-officedocument.drawingml.diagramColors+xml"/>
  <Override PartName="/word/diagrams/drawing318.xml" ContentType="application/vnd.ms-office.drawingml.diagramDrawing+xml"/>
  <Override PartName="/word/diagrams/data319.xml" ContentType="application/vnd.openxmlformats-officedocument.drawingml.diagramData+xml"/>
  <Override PartName="/word/diagrams/layout319.xml" ContentType="application/vnd.openxmlformats-officedocument.drawingml.diagramLayout+xml"/>
  <Override PartName="/word/diagrams/quickStyle319.xml" ContentType="application/vnd.openxmlformats-officedocument.drawingml.diagramStyle+xml"/>
  <Override PartName="/word/diagrams/colors319.xml" ContentType="application/vnd.openxmlformats-officedocument.drawingml.diagramColors+xml"/>
  <Override PartName="/word/diagrams/drawing319.xml" ContentType="application/vnd.ms-office.drawingml.diagramDrawing+xml"/>
  <Override PartName="/word/diagrams/data320.xml" ContentType="application/vnd.openxmlformats-officedocument.drawingml.diagramData+xml"/>
  <Override PartName="/word/diagrams/layout320.xml" ContentType="application/vnd.openxmlformats-officedocument.drawingml.diagramLayout+xml"/>
  <Override PartName="/word/diagrams/quickStyle320.xml" ContentType="application/vnd.openxmlformats-officedocument.drawingml.diagramStyle+xml"/>
  <Override PartName="/word/diagrams/colors320.xml" ContentType="application/vnd.openxmlformats-officedocument.drawingml.diagramColors+xml"/>
  <Override PartName="/word/diagrams/drawing320.xml" ContentType="application/vnd.ms-office.drawingml.diagramDrawing+xml"/>
  <Override PartName="/word/diagrams/data321.xml" ContentType="application/vnd.openxmlformats-officedocument.drawingml.diagramData+xml"/>
  <Override PartName="/word/diagrams/layout321.xml" ContentType="application/vnd.openxmlformats-officedocument.drawingml.diagramLayout+xml"/>
  <Override PartName="/word/diagrams/quickStyle321.xml" ContentType="application/vnd.openxmlformats-officedocument.drawingml.diagramStyle+xml"/>
  <Override PartName="/word/diagrams/colors321.xml" ContentType="application/vnd.openxmlformats-officedocument.drawingml.diagramColors+xml"/>
  <Override PartName="/word/diagrams/drawing321.xml" ContentType="application/vnd.ms-office.drawingml.diagramDrawing+xml"/>
  <Override PartName="/word/diagrams/data322.xml" ContentType="application/vnd.openxmlformats-officedocument.drawingml.diagramData+xml"/>
  <Override PartName="/word/diagrams/layout322.xml" ContentType="application/vnd.openxmlformats-officedocument.drawingml.diagramLayout+xml"/>
  <Override PartName="/word/diagrams/quickStyle322.xml" ContentType="application/vnd.openxmlformats-officedocument.drawingml.diagramStyle+xml"/>
  <Override PartName="/word/diagrams/colors322.xml" ContentType="application/vnd.openxmlformats-officedocument.drawingml.diagramColors+xml"/>
  <Override PartName="/word/diagrams/drawing322.xml" ContentType="application/vnd.ms-office.drawingml.diagramDrawing+xml"/>
  <Override PartName="/word/diagrams/data323.xml" ContentType="application/vnd.openxmlformats-officedocument.drawingml.diagramData+xml"/>
  <Override PartName="/word/diagrams/layout323.xml" ContentType="application/vnd.openxmlformats-officedocument.drawingml.diagramLayout+xml"/>
  <Override PartName="/word/diagrams/quickStyle323.xml" ContentType="application/vnd.openxmlformats-officedocument.drawingml.diagramStyle+xml"/>
  <Override PartName="/word/diagrams/colors323.xml" ContentType="application/vnd.openxmlformats-officedocument.drawingml.diagramColors+xml"/>
  <Override PartName="/word/diagrams/drawing323.xml" ContentType="application/vnd.ms-office.drawingml.diagramDrawing+xml"/>
  <Override PartName="/word/diagrams/data324.xml" ContentType="application/vnd.openxmlformats-officedocument.drawingml.diagramData+xml"/>
  <Override PartName="/word/diagrams/layout324.xml" ContentType="application/vnd.openxmlformats-officedocument.drawingml.diagramLayout+xml"/>
  <Override PartName="/word/diagrams/quickStyle324.xml" ContentType="application/vnd.openxmlformats-officedocument.drawingml.diagramStyle+xml"/>
  <Override PartName="/word/diagrams/colors324.xml" ContentType="application/vnd.openxmlformats-officedocument.drawingml.diagramColors+xml"/>
  <Override PartName="/word/diagrams/drawing324.xml" ContentType="application/vnd.ms-office.drawingml.diagramDrawing+xml"/>
  <Override PartName="/word/diagrams/data325.xml" ContentType="application/vnd.openxmlformats-officedocument.drawingml.diagramData+xml"/>
  <Override PartName="/word/diagrams/layout325.xml" ContentType="application/vnd.openxmlformats-officedocument.drawingml.diagramLayout+xml"/>
  <Override PartName="/word/diagrams/quickStyle325.xml" ContentType="application/vnd.openxmlformats-officedocument.drawingml.diagramStyle+xml"/>
  <Override PartName="/word/diagrams/colors325.xml" ContentType="application/vnd.openxmlformats-officedocument.drawingml.diagramColors+xml"/>
  <Override PartName="/word/diagrams/drawing325.xml" ContentType="application/vnd.ms-office.drawingml.diagramDrawing+xml"/>
  <Override PartName="/word/diagrams/data326.xml" ContentType="application/vnd.openxmlformats-officedocument.drawingml.diagramData+xml"/>
  <Override PartName="/word/diagrams/layout326.xml" ContentType="application/vnd.openxmlformats-officedocument.drawingml.diagramLayout+xml"/>
  <Override PartName="/word/diagrams/quickStyle326.xml" ContentType="application/vnd.openxmlformats-officedocument.drawingml.diagramStyle+xml"/>
  <Override PartName="/word/diagrams/colors326.xml" ContentType="application/vnd.openxmlformats-officedocument.drawingml.diagramColors+xml"/>
  <Override PartName="/word/diagrams/drawing326.xml" ContentType="application/vnd.ms-office.drawingml.diagramDrawing+xml"/>
  <Override PartName="/word/diagrams/data327.xml" ContentType="application/vnd.openxmlformats-officedocument.drawingml.diagramData+xml"/>
  <Override PartName="/word/diagrams/layout327.xml" ContentType="application/vnd.openxmlformats-officedocument.drawingml.diagramLayout+xml"/>
  <Override PartName="/word/diagrams/quickStyle327.xml" ContentType="application/vnd.openxmlformats-officedocument.drawingml.diagramStyle+xml"/>
  <Override PartName="/word/diagrams/colors327.xml" ContentType="application/vnd.openxmlformats-officedocument.drawingml.diagramColors+xml"/>
  <Override PartName="/word/diagrams/drawing327.xml" ContentType="application/vnd.ms-office.drawingml.diagramDrawing+xml"/>
  <Override PartName="/word/diagrams/data328.xml" ContentType="application/vnd.openxmlformats-officedocument.drawingml.diagramData+xml"/>
  <Override PartName="/word/diagrams/layout328.xml" ContentType="application/vnd.openxmlformats-officedocument.drawingml.diagramLayout+xml"/>
  <Override PartName="/word/diagrams/quickStyle328.xml" ContentType="application/vnd.openxmlformats-officedocument.drawingml.diagramStyle+xml"/>
  <Override PartName="/word/diagrams/colors328.xml" ContentType="application/vnd.openxmlformats-officedocument.drawingml.diagramColors+xml"/>
  <Override PartName="/word/diagrams/drawing328.xml" ContentType="application/vnd.ms-office.drawingml.diagramDrawing+xml"/>
  <Override PartName="/word/diagrams/data329.xml" ContentType="application/vnd.openxmlformats-officedocument.drawingml.diagramData+xml"/>
  <Override PartName="/word/diagrams/layout329.xml" ContentType="application/vnd.openxmlformats-officedocument.drawingml.diagramLayout+xml"/>
  <Override PartName="/word/diagrams/quickStyle329.xml" ContentType="application/vnd.openxmlformats-officedocument.drawingml.diagramStyle+xml"/>
  <Override PartName="/word/diagrams/colors329.xml" ContentType="application/vnd.openxmlformats-officedocument.drawingml.diagramColors+xml"/>
  <Override PartName="/word/diagrams/drawing329.xml" ContentType="application/vnd.ms-office.drawingml.diagramDrawing+xml"/>
  <Override PartName="/word/diagrams/data330.xml" ContentType="application/vnd.openxmlformats-officedocument.drawingml.diagramData+xml"/>
  <Override PartName="/word/diagrams/layout330.xml" ContentType="application/vnd.openxmlformats-officedocument.drawingml.diagramLayout+xml"/>
  <Override PartName="/word/diagrams/quickStyle330.xml" ContentType="application/vnd.openxmlformats-officedocument.drawingml.diagramStyle+xml"/>
  <Override PartName="/word/diagrams/colors330.xml" ContentType="application/vnd.openxmlformats-officedocument.drawingml.diagramColors+xml"/>
  <Override PartName="/word/diagrams/drawing330.xml" ContentType="application/vnd.ms-office.drawingml.diagramDrawing+xml"/>
  <Override PartName="/word/diagrams/data331.xml" ContentType="application/vnd.openxmlformats-officedocument.drawingml.diagramData+xml"/>
  <Override PartName="/word/diagrams/layout331.xml" ContentType="application/vnd.openxmlformats-officedocument.drawingml.diagramLayout+xml"/>
  <Override PartName="/word/diagrams/quickStyle331.xml" ContentType="application/vnd.openxmlformats-officedocument.drawingml.diagramStyle+xml"/>
  <Override PartName="/word/diagrams/colors331.xml" ContentType="application/vnd.openxmlformats-officedocument.drawingml.diagramColors+xml"/>
  <Override PartName="/word/diagrams/drawing331.xml" ContentType="application/vnd.ms-office.drawingml.diagramDrawing+xml"/>
  <Override PartName="/word/diagrams/data332.xml" ContentType="application/vnd.openxmlformats-officedocument.drawingml.diagramData+xml"/>
  <Override PartName="/word/diagrams/layout332.xml" ContentType="application/vnd.openxmlformats-officedocument.drawingml.diagramLayout+xml"/>
  <Override PartName="/word/diagrams/quickStyle332.xml" ContentType="application/vnd.openxmlformats-officedocument.drawingml.diagramStyle+xml"/>
  <Override PartName="/word/diagrams/colors332.xml" ContentType="application/vnd.openxmlformats-officedocument.drawingml.diagramColors+xml"/>
  <Override PartName="/word/diagrams/drawing332.xml" ContentType="application/vnd.ms-office.drawingml.diagramDrawing+xml"/>
  <Override PartName="/word/diagrams/data333.xml" ContentType="application/vnd.openxmlformats-officedocument.drawingml.diagramData+xml"/>
  <Override PartName="/word/diagrams/layout333.xml" ContentType="application/vnd.openxmlformats-officedocument.drawingml.diagramLayout+xml"/>
  <Override PartName="/word/diagrams/quickStyle333.xml" ContentType="application/vnd.openxmlformats-officedocument.drawingml.diagramStyle+xml"/>
  <Override PartName="/word/diagrams/colors333.xml" ContentType="application/vnd.openxmlformats-officedocument.drawingml.diagramColors+xml"/>
  <Override PartName="/word/diagrams/drawing333.xml" ContentType="application/vnd.ms-office.drawingml.diagramDrawing+xml"/>
  <Override PartName="/word/diagrams/data334.xml" ContentType="application/vnd.openxmlformats-officedocument.drawingml.diagramData+xml"/>
  <Override PartName="/word/diagrams/layout334.xml" ContentType="application/vnd.openxmlformats-officedocument.drawingml.diagramLayout+xml"/>
  <Override PartName="/word/diagrams/quickStyle334.xml" ContentType="application/vnd.openxmlformats-officedocument.drawingml.diagramStyle+xml"/>
  <Override PartName="/word/diagrams/colors334.xml" ContentType="application/vnd.openxmlformats-officedocument.drawingml.diagramColors+xml"/>
  <Override PartName="/word/diagrams/drawing334.xml" ContentType="application/vnd.ms-office.drawingml.diagramDrawing+xml"/>
  <Override PartName="/word/diagrams/data335.xml" ContentType="application/vnd.openxmlformats-officedocument.drawingml.diagramData+xml"/>
  <Override PartName="/word/diagrams/layout335.xml" ContentType="application/vnd.openxmlformats-officedocument.drawingml.diagramLayout+xml"/>
  <Override PartName="/word/diagrams/quickStyle335.xml" ContentType="application/vnd.openxmlformats-officedocument.drawingml.diagramStyle+xml"/>
  <Override PartName="/word/diagrams/colors335.xml" ContentType="application/vnd.openxmlformats-officedocument.drawingml.diagramColors+xml"/>
  <Override PartName="/word/diagrams/drawing335.xml" ContentType="application/vnd.ms-office.drawingml.diagramDrawing+xml"/>
  <Override PartName="/word/diagrams/data336.xml" ContentType="application/vnd.openxmlformats-officedocument.drawingml.diagramData+xml"/>
  <Override PartName="/word/diagrams/layout336.xml" ContentType="application/vnd.openxmlformats-officedocument.drawingml.diagramLayout+xml"/>
  <Override PartName="/word/diagrams/quickStyle336.xml" ContentType="application/vnd.openxmlformats-officedocument.drawingml.diagramStyle+xml"/>
  <Override PartName="/word/diagrams/colors336.xml" ContentType="application/vnd.openxmlformats-officedocument.drawingml.diagramColors+xml"/>
  <Override PartName="/word/diagrams/drawing336.xml" ContentType="application/vnd.ms-office.drawingml.diagramDrawing+xml"/>
  <Override PartName="/word/diagrams/data337.xml" ContentType="application/vnd.openxmlformats-officedocument.drawingml.diagramData+xml"/>
  <Override PartName="/word/diagrams/layout337.xml" ContentType="application/vnd.openxmlformats-officedocument.drawingml.diagramLayout+xml"/>
  <Override PartName="/word/diagrams/quickStyle337.xml" ContentType="application/vnd.openxmlformats-officedocument.drawingml.diagramStyle+xml"/>
  <Override PartName="/word/diagrams/colors337.xml" ContentType="application/vnd.openxmlformats-officedocument.drawingml.diagramColors+xml"/>
  <Override PartName="/word/diagrams/drawing337.xml" ContentType="application/vnd.ms-office.drawingml.diagramDrawing+xml"/>
  <Override PartName="/word/diagrams/data338.xml" ContentType="application/vnd.openxmlformats-officedocument.drawingml.diagramData+xml"/>
  <Override PartName="/word/diagrams/layout338.xml" ContentType="application/vnd.openxmlformats-officedocument.drawingml.diagramLayout+xml"/>
  <Override PartName="/word/diagrams/quickStyle338.xml" ContentType="application/vnd.openxmlformats-officedocument.drawingml.diagramStyle+xml"/>
  <Override PartName="/word/diagrams/colors338.xml" ContentType="application/vnd.openxmlformats-officedocument.drawingml.diagramColors+xml"/>
  <Override PartName="/word/diagrams/drawing338.xml" ContentType="application/vnd.ms-office.drawingml.diagramDrawing+xml"/>
  <Override PartName="/word/diagrams/data339.xml" ContentType="application/vnd.openxmlformats-officedocument.drawingml.diagramData+xml"/>
  <Override PartName="/word/diagrams/layout339.xml" ContentType="application/vnd.openxmlformats-officedocument.drawingml.diagramLayout+xml"/>
  <Override PartName="/word/diagrams/quickStyle339.xml" ContentType="application/vnd.openxmlformats-officedocument.drawingml.diagramStyle+xml"/>
  <Override PartName="/word/diagrams/colors339.xml" ContentType="application/vnd.openxmlformats-officedocument.drawingml.diagramColors+xml"/>
  <Override PartName="/word/diagrams/drawing339.xml" ContentType="application/vnd.ms-office.drawingml.diagramDrawing+xml"/>
  <Override PartName="/word/diagrams/data340.xml" ContentType="application/vnd.openxmlformats-officedocument.drawingml.diagramData+xml"/>
  <Override PartName="/word/diagrams/layout340.xml" ContentType="application/vnd.openxmlformats-officedocument.drawingml.diagramLayout+xml"/>
  <Override PartName="/word/diagrams/quickStyle340.xml" ContentType="application/vnd.openxmlformats-officedocument.drawingml.diagramStyle+xml"/>
  <Override PartName="/word/diagrams/colors340.xml" ContentType="application/vnd.openxmlformats-officedocument.drawingml.diagramColors+xml"/>
  <Override PartName="/word/diagrams/drawing340.xml" ContentType="application/vnd.ms-office.drawingml.diagramDrawing+xml"/>
  <Override PartName="/word/diagrams/data341.xml" ContentType="application/vnd.openxmlformats-officedocument.drawingml.diagramData+xml"/>
  <Override PartName="/word/diagrams/layout341.xml" ContentType="application/vnd.openxmlformats-officedocument.drawingml.diagramLayout+xml"/>
  <Override PartName="/word/diagrams/quickStyle341.xml" ContentType="application/vnd.openxmlformats-officedocument.drawingml.diagramStyle+xml"/>
  <Override PartName="/word/diagrams/colors341.xml" ContentType="application/vnd.openxmlformats-officedocument.drawingml.diagramColors+xml"/>
  <Override PartName="/word/diagrams/drawing341.xml" ContentType="application/vnd.ms-office.drawingml.diagramDrawing+xml"/>
  <Override PartName="/word/diagrams/data342.xml" ContentType="application/vnd.openxmlformats-officedocument.drawingml.diagramData+xml"/>
  <Override PartName="/word/diagrams/layout342.xml" ContentType="application/vnd.openxmlformats-officedocument.drawingml.diagramLayout+xml"/>
  <Override PartName="/word/diagrams/quickStyle342.xml" ContentType="application/vnd.openxmlformats-officedocument.drawingml.diagramStyle+xml"/>
  <Override PartName="/word/diagrams/colors342.xml" ContentType="application/vnd.openxmlformats-officedocument.drawingml.diagramColors+xml"/>
  <Override PartName="/word/diagrams/drawing342.xml" ContentType="application/vnd.ms-office.drawingml.diagramDrawing+xml"/>
  <Override PartName="/word/diagrams/data343.xml" ContentType="application/vnd.openxmlformats-officedocument.drawingml.diagramData+xml"/>
  <Override PartName="/word/diagrams/layout343.xml" ContentType="application/vnd.openxmlformats-officedocument.drawingml.diagramLayout+xml"/>
  <Override PartName="/word/diagrams/quickStyle343.xml" ContentType="application/vnd.openxmlformats-officedocument.drawingml.diagramStyle+xml"/>
  <Override PartName="/word/diagrams/colors343.xml" ContentType="application/vnd.openxmlformats-officedocument.drawingml.diagramColors+xml"/>
  <Override PartName="/word/diagrams/drawing343.xml" ContentType="application/vnd.ms-office.drawingml.diagramDrawing+xml"/>
  <Override PartName="/word/diagrams/data344.xml" ContentType="application/vnd.openxmlformats-officedocument.drawingml.diagramData+xml"/>
  <Override PartName="/word/diagrams/layout344.xml" ContentType="application/vnd.openxmlformats-officedocument.drawingml.diagramLayout+xml"/>
  <Override PartName="/word/diagrams/quickStyle344.xml" ContentType="application/vnd.openxmlformats-officedocument.drawingml.diagramStyle+xml"/>
  <Override PartName="/word/diagrams/colors344.xml" ContentType="application/vnd.openxmlformats-officedocument.drawingml.diagramColors+xml"/>
  <Override PartName="/word/diagrams/drawing344.xml" ContentType="application/vnd.ms-office.drawingml.diagramDrawing+xml"/>
  <Override PartName="/word/diagrams/data345.xml" ContentType="application/vnd.openxmlformats-officedocument.drawingml.diagramData+xml"/>
  <Override PartName="/word/diagrams/layout345.xml" ContentType="application/vnd.openxmlformats-officedocument.drawingml.diagramLayout+xml"/>
  <Override PartName="/word/diagrams/quickStyle345.xml" ContentType="application/vnd.openxmlformats-officedocument.drawingml.diagramStyle+xml"/>
  <Override PartName="/word/diagrams/colors345.xml" ContentType="application/vnd.openxmlformats-officedocument.drawingml.diagramColors+xml"/>
  <Override PartName="/word/diagrams/drawing345.xml" ContentType="application/vnd.ms-office.drawingml.diagramDrawing+xml"/>
  <Override PartName="/word/diagrams/data346.xml" ContentType="application/vnd.openxmlformats-officedocument.drawingml.diagramData+xml"/>
  <Override PartName="/word/diagrams/layout346.xml" ContentType="application/vnd.openxmlformats-officedocument.drawingml.diagramLayout+xml"/>
  <Override PartName="/word/diagrams/quickStyle346.xml" ContentType="application/vnd.openxmlformats-officedocument.drawingml.diagramStyle+xml"/>
  <Override PartName="/word/diagrams/colors346.xml" ContentType="application/vnd.openxmlformats-officedocument.drawingml.diagramColors+xml"/>
  <Override PartName="/word/diagrams/drawing346.xml" ContentType="application/vnd.ms-office.drawingml.diagramDrawing+xml"/>
  <Override PartName="/word/diagrams/data347.xml" ContentType="application/vnd.openxmlformats-officedocument.drawingml.diagramData+xml"/>
  <Override PartName="/word/diagrams/layout347.xml" ContentType="application/vnd.openxmlformats-officedocument.drawingml.diagramLayout+xml"/>
  <Override PartName="/word/diagrams/quickStyle347.xml" ContentType="application/vnd.openxmlformats-officedocument.drawingml.diagramStyle+xml"/>
  <Override PartName="/word/diagrams/colors347.xml" ContentType="application/vnd.openxmlformats-officedocument.drawingml.diagramColors+xml"/>
  <Override PartName="/word/diagrams/drawing347.xml" ContentType="application/vnd.ms-office.drawingml.diagramDrawing+xml"/>
  <Override PartName="/word/diagrams/data348.xml" ContentType="application/vnd.openxmlformats-officedocument.drawingml.diagramData+xml"/>
  <Override PartName="/word/diagrams/layout348.xml" ContentType="application/vnd.openxmlformats-officedocument.drawingml.diagramLayout+xml"/>
  <Override PartName="/word/diagrams/quickStyle348.xml" ContentType="application/vnd.openxmlformats-officedocument.drawingml.diagramStyle+xml"/>
  <Override PartName="/word/diagrams/colors348.xml" ContentType="application/vnd.openxmlformats-officedocument.drawingml.diagramColors+xml"/>
  <Override PartName="/word/diagrams/drawing348.xml" ContentType="application/vnd.ms-office.drawingml.diagramDrawing+xml"/>
  <Override PartName="/word/diagrams/data349.xml" ContentType="application/vnd.openxmlformats-officedocument.drawingml.diagramData+xml"/>
  <Override PartName="/word/diagrams/layout349.xml" ContentType="application/vnd.openxmlformats-officedocument.drawingml.diagramLayout+xml"/>
  <Override PartName="/word/diagrams/quickStyle349.xml" ContentType="application/vnd.openxmlformats-officedocument.drawingml.diagramStyle+xml"/>
  <Override PartName="/word/diagrams/colors349.xml" ContentType="application/vnd.openxmlformats-officedocument.drawingml.diagramColors+xml"/>
  <Override PartName="/word/diagrams/drawing349.xml" ContentType="application/vnd.ms-office.drawingml.diagramDrawing+xml"/>
  <Override PartName="/word/diagrams/data350.xml" ContentType="application/vnd.openxmlformats-officedocument.drawingml.diagramData+xml"/>
  <Override PartName="/word/diagrams/layout350.xml" ContentType="application/vnd.openxmlformats-officedocument.drawingml.diagramLayout+xml"/>
  <Override PartName="/word/diagrams/quickStyle350.xml" ContentType="application/vnd.openxmlformats-officedocument.drawingml.diagramStyle+xml"/>
  <Override PartName="/word/diagrams/colors350.xml" ContentType="application/vnd.openxmlformats-officedocument.drawingml.diagramColors+xml"/>
  <Override PartName="/word/diagrams/drawing350.xml" ContentType="application/vnd.ms-office.drawingml.diagramDrawing+xml"/>
  <Override PartName="/word/diagrams/data351.xml" ContentType="application/vnd.openxmlformats-officedocument.drawingml.diagramData+xml"/>
  <Override PartName="/word/diagrams/layout351.xml" ContentType="application/vnd.openxmlformats-officedocument.drawingml.diagramLayout+xml"/>
  <Override PartName="/word/diagrams/quickStyle351.xml" ContentType="application/vnd.openxmlformats-officedocument.drawingml.diagramStyle+xml"/>
  <Override PartName="/word/diagrams/colors351.xml" ContentType="application/vnd.openxmlformats-officedocument.drawingml.diagramColors+xml"/>
  <Override PartName="/word/diagrams/drawing351.xml" ContentType="application/vnd.ms-office.drawingml.diagramDrawing+xml"/>
  <Override PartName="/word/diagrams/data352.xml" ContentType="application/vnd.openxmlformats-officedocument.drawingml.diagramData+xml"/>
  <Override PartName="/word/diagrams/layout352.xml" ContentType="application/vnd.openxmlformats-officedocument.drawingml.diagramLayout+xml"/>
  <Override PartName="/word/diagrams/quickStyle352.xml" ContentType="application/vnd.openxmlformats-officedocument.drawingml.diagramStyle+xml"/>
  <Override PartName="/word/diagrams/colors352.xml" ContentType="application/vnd.openxmlformats-officedocument.drawingml.diagramColors+xml"/>
  <Override PartName="/word/diagrams/drawing352.xml" ContentType="application/vnd.ms-office.drawingml.diagramDrawing+xml"/>
  <Override PartName="/word/diagrams/data353.xml" ContentType="application/vnd.openxmlformats-officedocument.drawingml.diagramData+xml"/>
  <Override PartName="/word/diagrams/layout353.xml" ContentType="application/vnd.openxmlformats-officedocument.drawingml.diagramLayout+xml"/>
  <Override PartName="/word/diagrams/quickStyle353.xml" ContentType="application/vnd.openxmlformats-officedocument.drawingml.diagramStyle+xml"/>
  <Override PartName="/word/diagrams/colors353.xml" ContentType="application/vnd.openxmlformats-officedocument.drawingml.diagramColors+xml"/>
  <Override PartName="/word/diagrams/drawing353.xml" ContentType="application/vnd.ms-office.drawingml.diagramDrawing+xml"/>
  <Override PartName="/word/diagrams/data354.xml" ContentType="application/vnd.openxmlformats-officedocument.drawingml.diagramData+xml"/>
  <Override PartName="/word/diagrams/layout354.xml" ContentType="application/vnd.openxmlformats-officedocument.drawingml.diagramLayout+xml"/>
  <Override PartName="/word/diagrams/quickStyle354.xml" ContentType="application/vnd.openxmlformats-officedocument.drawingml.diagramStyle+xml"/>
  <Override PartName="/word/diagrams/colors354.xml" ContentType="application/vnd.openxmlformats-officedocument.drawingml.diagramColors+xml"/>
  <Override PartName="/word/diagrams/drawing354.xml" ContentType="application/vnd.ms-office.drawingml.diagramDrawing+xml"/>
  <Override PartName="/word/diagrams/data355.xml" ContentType="application/vnd.openxmlformats-officedocument.drawingml.diagramData+xml"/>
  <Override PartName="/word/diagrams/layout355.xml" ContentType="application/vnd.openxmlformats-officedocument.drawingml.diagramLayout+xml"/>
  <Override PartName="/word/diagrams/quickStyle355.xml" ContentType="application/vnd.openxmlformats-officedocument.drawingml.diagramStyle+xml"/>
  <Override PartName="/word/diagrams/colors355.xml" ContentType="application/vnd.openxmlformats-officedocument.drawingml.diagramColors+xml"/>
  <Override PartName="/word/diagrams/drawing355.xml" ContentType="application/vnd.ms-office.drawingml.diagramDrawing+xml"/>
  <Override PartName="/word/diagrams/data356.xml" ContentType="application/vnd.openxmlformats-officedocument.drawingml.diagramData+xml"/>
  <Override PartName="/word/diagrams/layout356.xml" ContentType="application/vnd.openxmlformats-officedocument.drawingml.diagramLayout+xml"/>
  <Override PartName="/word/diagrams/quickStyle356.xml" ContentType="application/vnd.openxmlformats-officedocument.drawingml.diagramStyle+xml"/>
  <Override PartName="/word/diagrams/colors356.xml" ContentType="application/vnd.openxmlformats-officedocument.drawingml.diagramColors+xml"/>
  <Override PartName="/word/diagrams/drawing356.xml" ContentType="application/vnd.ms-office.drawingml.diagramDrawing+xml"/>
  <Override PartName="/word/diagrams/data357.xml" ContentType="application/vnd.openxmlformats-officedocument.drawingml.diagramData+xml"/>
  <Override PartName="/word/diagrams/layout357.xml" ContentType="application/vnd.openxmlformats-officedocument.drawingml.diagramLayout+xml"/>
  <Override PartName="/word/diagrams/quickStyle357.xml" ContentType="application/vnd.openxmlformats-officedocument.drawingml.diagramStyle+xml"/>
  <Override PartName="/word/diagrams/colors357.xml" ContentType="application/vnd.openxmlformats-officedocument.drawingml.diagramColors+xml"/>
  <Override PartName="/word/diagrams/drawing357.xml" ContentType="application/vnd.ms-office.drawingml.diagramDrawing+xml"/>
  <Override PartName="/word/diagrams/data358.xml" ContentType="application/vnd.openxmlformats-officedocument.drawingml.diagramData+xml"/>
  <Override PartName="/word/diagrams/layout358.xml" ContentType="application/vnd.openxmlformats-officedocument.drawingml.diagramLayout+xml"/>
  <Override PartName="/word/diagrams/quickStyle358.xml" ContentType="application/vnd.openxmlformats-officedocument.drawingml.diagramStyle+xml"/>
  <Override PartName="/word/diagrams/colors358.xml" ContentType="application/vnd.openxmlformats-officedocument.drawingml.diagramColors+xml"/>
  <Override PartName="/word/diagrams/drawing358.xml" ContentType="application/vnd.ms-office.drawingml.diagramDrawing+xml"/>
  <Override PartName="/word/diagrams/data359.xml" ContentType="application/vnd.openxmlformats-officedocument.drawingml.diagramData+xml"/>
  <Override PartName="/word/diagrams/layout359.xml" ContentType="application/vnd.openxmlformats-officedocument.drawingml.diagramLayout+xml"/>
  <Override PartName="/word/diagrams/quickStyle359.xml" ContentType="application/vnd.openxmlformats-officedocument.drawingml.diagramStyle+xml"/>
  <Override PartName="/word/diagrams/colors359.xml" ContentType="application/vnd.openxmlformats-officedocument.drawingml.diagramColors+xml"/>
  <Override PartName="/word/diagrams/drawing359.xml" ContentType="application/vnd.ms-office.drawingml.diagramDrawing+xml"/>
  <Override PartName="/word/diagrams/data360.xml" ContentType="application/vnd.openxmlformats-officedocument.drawingml.diagramData+xml"/>
  <Override PartName="/word/diagrams/layout360.xml" ContentType="application/vnd.openxmlformats-officedocument.drawingml.diagramLayout+xml"/>
  <Override PartName="/word/diagrams/quickStyle360.xml" ContentType="application/vnd.openxmlformats-officedocument.drawingml.diagramStyle+xml"/>
  <Override PartName="/word/diagrams/colors360.xml" ContentType="application/vnd.openxmlformats-officedocument.drawingml.diagramColors+xml"/>
  <Override PartName="/word/diagrams/drawing360.xml" ContentType="application/vnd.ms-office.drawingml.diagramDrawing+xml"/>
  <Override PartName="/word/diagrams/data361.xml" ContentType="application/vnd.openxmlformats-officedocument.drawingml.diagramData+xml"/>
  <Override PartName="/word/diagrams/layout361.xml" ContentType="application/vnd.openxmlformats-officedocument.drawingml.diagramLayout+xml"/>
  <Override PartName="/word/diagrams/quickStyle361.xml" ContentType="application/vnd.openxmlformats-officedocument.drawingml.diagramStyle+xml"/>
  <Override PartName="/word/diagrams/colors361.xml" ContentType="application/vnd.openxmlformats-officedocument.drawingml.diagramColors+xml"/>
  <Override PartName="/word/diagrams/drawing361.xml" ContentType="application/vnd.ms-office.drawingml.diagramDrawing+xml"/>
  <Override PartName="/word/diagrams/data362.xml" ContentType="application/vnd.openxmlformats-officedocument.drawingml.diagramData+xml"/>
  <Override PartName="/word/diagrams/layout362.xml" ContentType="application/vnd.openxmlformats-officedocument.drawingml.diagramLayout+xml"/>
  <Override PartName="/word/diagrams/quickStyle362.xml" ContentType="application/vnd.openxmlformats-officedocument.drawingml.diagramStyle+xml"/>
  <Override PartName="/word/diagrams/colors362.xml" ContentType="application/vnd.openxmlformats-officedocument.drawingml.diagramColors+xml"/>
  <Override PartName="/word/diagrams/drawing362.xml" ContentType="application/vnd.ms-office.drawingml.diagramDrawing+xml"/>
  <Override PartName="/word/diagrams/data363.xml" ContentType="application/vnd.openxmlformats-officedocument.drawingml.diagramData+xml"/>
  <Override PartName="/word/diagrams/layout363.xml" ContentType="application/vnd.openxmlformats-officedocument.drawingml.diagramLayout+xml"/>
  <Override PartName="/word/diagrams/quickStyle363.xml" ContentType="application/vnd.openxmlformats-officedocument.drawingml.diagramStyle+xml"/>
  <Override PartName="/word/diagrams/colors363.xml" ContentType="application/vnd.openxmlformats-officedocument.drawingml.diagramColors+xml"/>
  <Override PartName="/word/diagrams/drawing363.xml" ContentType="application/vnd.ms-office.drawingml.diagramDrawing+xml"/>
  <Override PartName="/word/diagrams/data364.xml" ContentType="application/vnd.openxmlformats-officedocument.drawingml.diagramData+xml"/>
  <Override PartName="/word/diagrams/layout364.xml" ContentType="application/vnd.openxmlformats-officedocument.drawingml.diagramLayout+xml"/>
  <Override PartName="/word/diagrams/quickStyle364.xml" ContentType="application/vnd.openxmlformats-officedocument.drawingml.diagramStyle+xml"/>
  <Override PartName="/word/diagrams/colors364.xml" ContentType="application/vnd.openxmlformats-officedocument.drawingml.diagramColors+xml"/>
  <Override PartName="/word/diagrams/drawing364.xml" ContentType="application/vnd.ms-office.drawingml.diagramDrawing+xml"/>
  <Override PartName="/word/diagrams/data365.xml" ContentType="application/vnd.openxmlformats-officedocument.drawingml.diagramData+xml"/>
  <Override PartName="/word/diagrams/layout365.xml" ContentType="application/vnd.openxmlformats-officedocument.drawingml.diagramLayout+xml"/>
  <Override PartName="/word/diagrams/quickStyle365.xml" ContentType="application/vnd.openxmlformats-officedocument.drawingml.diagramStyle+xml"/>
  <Override PartName="/word/diagrams/colors365.xml" ContentType="application/vnd.openxmlformats-officedocument.drawingml.diagramColors+xml"/>
  <Override PartName="/word/diagrams/drawing365.xml" ContentType="application/vnd.ms-office.drawingml.diagramDrawing+xml"/>
  <Override PartName="/word/diagrams/data366.xml" ContentType="application/vnd.openxmlformats-officedocument.drawingml.diagramData+xml"/>
  <Override PartName="/word/diagrams/layout366.xml" ContentType="application/vnd.openxmlformats-officedocument.drawingml.diagramLayout+xml"/>
  <Override PartName="/word/diagrams/quickStyle366.xml" ContentType="application/vnd.openxmlformats-officedocument.drawingml.diagramStyle+xml"/>
  <Override PartName="/word/diagrams/colors366.xml" ContentType="application/vnd.openxmlformats-officedocument.drawingml.diagramColors+xml"/>
  <Override PartName="/word/diagrams/drawing366.xml" ContentType="application/vnd.ms-office.drawingml.diagramDrawing+xml"/>
  <Override PartName="/word/diagrams/data367.xml" ContentType="application/vnd.openxmlformats-officedocument.drawingml.diagramData+xml"/>
  <Override PartName="/word/diagrams/layout367.xml" ContentType="application/vnd.openxmlformats-officedocument.drawingml.diagramLayout+xml"/>
  <Override PartName="/word/diagrams/quickStyle367.xml" ContentType="application/vnd.openxmlformats-officedocument.drawingml.diagramStyle+xml"/>
  <Override PartName="/word/diagrams/colors367.xml" ContentType="application/vnd.openxmlformats-officedocument.drawingml.diagramColors+xml"/>
  <Override PartName="/word/diagrams/drawing367.xml" ContentType="application/vnd.ms-office.drawingml.diagramDrawing+xml"/>
  <Override PartName="/word/diagrams/data368.xml" ContentType="application/vnd.openxmlformats-officedocument.drawingml.diagramData+xml"/>
  <Override PartName="/word/diagrams/layout368.xml" ContentType="application/vnd.openxmlformats-officedocument.drawingml.diagramLayout+xml"/>
  <Override PartName="/word/diagrams/quickStyle368.xml" ContentType="application/vnd.openxmlformats-officedocument.drawingml.diagramStyle+xml"/>
  <Override PartName="/word/diagrams/colors368.xml" ContentType="application/vnd.openxmlformats-officedocument.drawingml.diagramColors+xml"/>
  <Override PartName="/word/diagrams/drawing368.xml" ContentType="application/vnd.ms-office.drawingml.diagramDrawing+xml"/>
  <Override PartName="/word/diagrams/data369.xml" ContentType="application/vnd.openxmlformats-officedocument.drawingml.diagramData+xml"/>
  <Override PartName="/word/diagrams/layout369.xml" ContentType="application/vnd.openxmlformats-officedocument.drawingml.diagramLayout+xml"/>
  <Override PartName="/word/diagrams/quickStyle369.xml" ContentType="application/vnd.openxmlformats-officedocument.drawingml.diagramStyle+xml"/>
  <Override PartName="/word/diagrams/colors369.xml" ContentType="application/vnd.openxmlformats-officedocument.drawingml.diagramColors+xml"/>
  <Override PartName="/word/diagrams/drawing369.xml" ContentType="application/vnd.ms-office.drawingml.diagramDrawing+xml"/>
  <Override PartName="/word/diagrams/data370.xml" ContentType="application/vnd.openxmlformats-officedocument.drawingml.diagramData+xml"/>
  <Override PartName="/word/diagrams/layout370.xml" ContentType="application/vnd.openxmlformats-officedocument.drawingml.diagramLayout+xml"/>
  <Override PartName="/word/diagrams/quickStyle370.xml" ContentType="application/vnd.openxmlformats-officedocument.drawingml.diagramStyle+xml"/>
  <Override PartName="/word/diagrams/colors370.xml" ContentType="application/vnd.openxmlformats-officedocument.drawingml.diagramColors+xml"/>
  <Override PartName="/word/diagrams/drawing370.xml" ContentType="application/vnd.ms-office.drawingml.diagramDrawing+xml"/>
  <Override PartName="/word/diagrams/data371.xml" ContentType="application/vnd.openxmlformats-officedocument.drawingml.diagramData+xml"/>
  <Override PartName="/word/diagrams/layout371.xml" ContentType="application/vnd.openxmlformats-officedocument.drawingml.diagramLayout+xml"/>
  <Override PartName="/word/diagrams/quickStyle371.xml" ContentType="application/vnd.openxmlformats-officedocument.drawingml.diagramStyle+xml"/>
  <Override PartName="/word/diagrams/colors371.xml" ContentType="application/vnd.openxmlformats-officedocument.drawingml.diagramColors+xml"/>
  <Override PartName="/word/diagrams/drawing371.xml" ContentType="application/vnd.ms-office.drawingml.diagramDrawing+xml"/>
  <Override PartName="/word/diagrams/data372.xml" ContentType="application/vnd.openxmlformats-officedocument.drawingml.diagramData+xml"/>
  <Override PartName="/word/diagrams/layout372.xml" ContentType="application/vnd.openxmlformats-officedocument.drawingml.diagramLayout+xml"/>
  <Override PartName="/word/diagrams/quickStyle372.xml" ContentType="application/vnd.openxmlformats-officedocument.drawingml.diagramStyle+xml"/>
  <Override PartName="/word/diagrams/colors372.xml" ContentType="application/vnd.openxmlformats-officedocument.drawingml.diagramColors+xml"/>
  <Override PartName="/word/diagrams/drawing372.xml" ContentType="application/vnd.ms-office.drawingml.diagramDrawing+xml"/>
  <Override PartName="/word/diagrams/data373.xml" ContentType="application/vnd.openxmlformats-officedocument.drawingml.diagramData+xml"/>
  <Override PartName="/word/diagrams/layout373.xml" ContentType="application/vnd.openxmlformats-officedocument.drawingml.diagramLayout+xml"/>
  <Override PartName="/word/diagrams/quickStyle373.xml" ContentType="application/vnd.openxmlformats-officedocument.drawingml.diagramStyle+xml"/>
  <Override PartName="/word/diagrams/colors373.xml" ContentType="application/vnd.openxmlformats-officedocument.drawingml.diagramColors+xml"/>
  <Override PartName="/word/diagrams/drawing373.xml" ContentType="application/vnd.ms-office.drawingml.diagramDrawing+xml"/>
  <Override PartName="/word/diagrams/data374.xml" ContentType="application/vnd.openxmlformats-officedocument.drawingml.diagramData+xml"/>
  <Override PartName="/word/diagrams/layout374.xml" ContentType="application/vnd.openxmlformats-officedocument.drawingml.diagramLayout+xml"/>
  <Override PartName="/word/diagrams/quickStyle374.xml" ContentType="application/vnd.openxmlformats-officedocument.drawingml.diagramStyle+xml"/>
  <Override PartName="/word/diagrams/colors374.xml" ContentType="application/vnd.openxmlformats-officedocument.drawingml.diagramColors+xml"/>
  <Override PartName="/word/diagrams/drawing374.xml" ContentType="application/vnd.ms-office.drawingml.diagramDrawing+xml"/>
  <Override PartName="/word/diagrams/data375.xml" ContentType="application/vnd.openxmlformats-officedocument.drawingml.diagramData+xml"/>
  <Override PartName="/word/diagrams/layout375.xml" ContentType="application/vnd.openxmlformats-officedocument.drawingml.diagramLayout+xml"/>
  <Override PartName="/word/diagrams/quickStyle375.xml" ContentType="application/vnd.openxmlformats-officedocument.drawingml.diagramStyle+xml"/>
  <Override PartName="/word/diagrams/colors375.xml" ContentType="application/vnd.openxmlformats-officedocument.drawingml.diagramColors+xml"/>
  <Override PartName="/word/diagrams/drawing375.xml" ContentType="application/vnd.ms-office.drawingml.diagramDrawing+xml"/>
  <Override PartName="/word/diagrams/data376.xml" ContentType="application/vnd.openxmlformats-officedocument.drawingml.diagramData+xml"/>
  <Override PartName="/word/diagrams/layout376.xml" ContentType="application/vnd.openxmlformats-officedocument.drawingml.diagramLayout+xml"/>
  <Override PartName="/word/diagrams/quickStyle376.xml" ContentType="application/vnd.openxmlformats-officedocument.drawingml.diagramStyle+xml"/>
  <Override PartName="/word/diagrams/colors376.xml" ContentType="application/vnd.openxmlformats-officedocument.drawingml.diagramColors+xml"/>
  <Override PartName="/word/diagrams/drawing376.xml" ContentType="application/vnd.ms-office.drawingml.diagramDrawing+xml"/>
  <Override PartName="/word/diagrams/data377.xml" ContentType="application/vnd.openxmlformats-officedocument.drawingml.diagramData+xml"/>
  <Override PartName="/word/diagrams/layout377.xml" ContentType="application/vnd.openxmlformats-officedocument.drawingml.diagramLayout+xml"/>
  <Override PartName="/word/diagrams/quickStyle377.xml" ContentType="application/vnd.openxmlformats-officedocument.drawingml.diagramStyle+xml"/>
  <Override PartName="/word/diagrams/colors377.xml" ContentType="application/vnd.openxmlformats-officedocument.drawingml.diagramColors+xml"/>
  <Override PartName="/word/diagrams/drawing377.xml" ContentType="application/vnd.ms-office.drawingml.diagramDrawing+xml"/>
  <Override PartName="/word/diagrams/data378.xml" ContentType="application/vnd.openxmlformats-officedocument.drawingml.diagramData+xml"/>
  <Override PartName="/word/diagrams/layout378.xml" ContentType="application/vnd.openxmlformats-officedocument.drawingml.diagramLayout+xml"/>
  <Override PartName="/word/diagrams/quickStyle378.xml" ContentType="application/vnd.openxmlformats-officedocument.drawingml.diagramStyle+xml"/>
  <Override PartName="/word/diagrams/colors378.xml" ContentType="application/vnd.openxmlformats-officedocument.drawingml.diagramColors+xml"/>
  <Override PartName="/word/diagrams/drawing378.xml" ContentType="application/vnd.ms-office.drawingml.diagramDrawing+xml"/>
  <Override PartName="/word/diagrams/data379.xml" ContentType="application/vnd.openxmlformats-officedocument.drawingml.diagramData+xml"/>
  <Override PartName="/word/diagrams/layout379.xml" ContentType="application/vnd.openxmlformats-officedocument.drawingml.diagramLayout+xml"/>
  <Override PartName="/word/diagrams/quickStyle379.xml" ContentType="application/vnd.openxmlformats-officedocument.drawingml.diagramStyle+xml"/>
  <Override PartName="/word/diagrams/colors379.xml" ContentType="application/vnd.openxmlformats-officedocument.drawingml.diagramColors+xml"/>
  <Override PartName="/word/diagrams/drawing379.xml" ContentType="application/vnd.ms-office.drawingml.diagramDrawing+xml"/>
  <Override PartName="/word/diagrams/data380.xml" ContentType="application/vnd.openxmlformats-officedocument.drawingml.diagramData+xml"/>
  <Override PartName="/word/diagrams/layout380.xml" ContentType="application/vnd.openxmlformats-officedocument.drawingml.diagramLayout+xml"/>
  <Override PartName="/word/diagrams/quickStyle380.xml" ContentType="application/vnd.openxmlformats-officedocument.drawingml.diagramStyle+xml"/>
  <Override PartName="/word/diagrams/colors380.xml" ContentType="application/vnd.openxmlformats-officedocument.drawingml.diagramColors+xml"/>
  <Override PartName="/word/diagrams/drawing380.xml" ContentType="application/vnd.ms-office.drawingml.diagramDrawing+xml"/>
  <Override PartName="/word/diagrams/data381.xml" ContentType="application/vnd.openxmlformats-officedocument.drawingml.diagramData+xml"/>
  <Override PartName="/word/diagrams/layout381.xml" ContentType="application/vnd.openxmlformats-officedocument.drawingml.diagramLayout+xml"/>
  <Override PartName="/word/diagrams/quickStyle381.xml" ContentType="application/vnd.openxmlformats-officedocument.drawingml.diagramStyle+xml"/>
  <Override PartName="/word/diagrams/colors381.xml" ContentType="application/vnd.openxmlformats-officedocument.drawingml.diagramColors+xml"/>
  <Override PartName="/word/diagrams/drawing381.xml" ContentType="application/vnd.ms-office.drawingml.diagramDrawing+xml"/>
  <Override PartName="/word/diagrams/data382.xml" ContentType="application/vnd.openxmlformats-officedocument.drawingml.diagramData+xml"/>
  <Override PartName="/word/diagrams/layout382.xml" ContentType="application/vnd.openxmlformats-officedocument.drawingml.diagramLayout+xml"/>
  <Override PartName="/word/diagrams/quickStyle382.xml" ContentType="application/vnd.openxmlformats-officedocument.drawingml.diagramStyle+xml"/>
  <Override PartName="/word/diagrams/colors382.xml" ContentType="application/vnd.openxmlformats-officedocument.drawingml.diagramColors+xml"/>
  <Override PartName="/word/diagrams/drawing382.xml" ContentType="application/vnd.ms-office.drawingml.diagramDrawing+xml"/>
  <Override PartName="/word/diagrams/data383.xml" ContentType="application/vnd.openxmlformats-officedocument.drawingml.diagramData+xml"/>
  <Override PartName="/word/diagrams/layout383.xml" ContentType="application/vnd.openxmlformats-officedocument.drawingml.diagramLayout+xml"/>
  <Override PartName="/word/diagrams/quickStyle383.xml" ContentType="application/vnd.openxmlformats-officedocument.drawingml.diagramStyle+xml"/>
  <Override PartName="/word/diagrams/colors383.xml" ContentType="application/vnd.openxmlformats-officedocument.drawingml.diagramColors+xml"/>
  <Override PartName="/word/diagrams/drawing383.xml" ContentType="application/vnd.ms-office.drawingml.diagramDrawing+xml"/>
  <Override PartName="/word/diagrams/data384.xml" ContentType="application/vnd.openxmlformats-officedocument.drawingml.diagramData+xml"/>
  <Override PartName="/word/diagrams/layout384.xml" ContentType="application/vnd.openxmlformats-officedocument.drawingml.diagramLayout+xml"/>
  <Override PartName="/word/diagrams/quickStyle384.xml" ContentType="application/vnd.openxmlformats-officedocument.drawingml.diagramStyle+xml"/>
  <Override PartName="/word/diagrams/colors384.xml" ContentType="application/vnd.openxmlformats-officedocument.drawingml.diagramColors+xml"/>
  <Override PartName="/word/diagrams/drawing384.xml" ContentType="application/vnd.ms-office.drawingml.diagramDrawing+xml"/>
  <Override PartName="/word/diagrams/data385.xml" ContentType="application/vnd.openxmlformats-officedocument.drawingml.diagramData+xml"/>
  <Override PartName="/word/diagrams/layout385.xml" ContentType="application/vnd.openxmlformats-officedocument.drawingml.diagramLayout+xml"/>
  <Override PartName="/word/diagrams/quickStyle385.xml" ContentType="application/vnd.openxmlformats-officedocument.drawingml.diagramStyle+xml"/>
  <Override PartName="/word/diagrams/colors385.xml" ContentType="application/vnd.openxmlformats-officedocument.drawingml.diagramColors+xml"/>
  <Override PartName="/word/diagrams/drawing385.xml" ContentType="application/vnd.ms-office.drawingml.diagramDrawing+xml"/>
  <Override PartName="/word/diagrams/data386.xml" ContentType="application/vnd.openxmlformats-officedocument.drawingml.diagramData+xml"/>
  <Override PartName="/word/diagrams/layout386.xml" ContentType="application/vnd.openxmlformats-officedocument.drawingml.diagramLayout+xml"/>
  <Override PartName="/word/diagrams/quickStyle386.xml" ContentType="application/vnd.openxmlformats-officedocument.drawingml.diagramStyle+xml"/>
  <Override PartName="/word/diagrams/colors386.xml" ContentType="application/vnd.openxmlformats-officedocument.drawingml.diagramColors+xml"/>
  <Override PartName="/word/diagrams/drawing386.xml" ContentType="application/vnd.ms-office.drawingml.diagramDrawing+xml"/>
  <Override PartName="/word/diagrams/data387.xml" ContentType="application/vnd.openxmlformats-officedocument.drawingml.diagramData+xml"/>
  <Override PartName="/word/diagrams/layout387.xml" ContentType="application/vnd.openxmlformats-officedocument.drawingml.diagramLayout+xml"/>
  <Override PartName="/word/diagrams/quickStyle387.xml" ContentType="application/vnd.openxmlformats-officedocument.drawingml.diagramStyle+xml"/>
  <Override PartName="/word/diagrams/colors387.xml" ContentType="application/vnd.openxmlformats-officedocument.drawingml.diagramColors+xml"/>
  <Override PartName="/word/diagrams/drawing387.xml" ContentType="application/vnd.ms-office.drawingml.diagramDrawing+xml"/>
  <Override PartName="/word/diagrams/data388.xml" ContentType="application/vnd.openxmlformats-officedocument.drawingml.diagramData+xml"/>
  <Override PartName="/word/diagrams/layout388.xml" ContentType="application/vnd.openxmlformats-officedocument.drawingml.diagramLayout+xml"/>
  <Override PartName="/word/diagrams/quickStyle388.xml" ContentType="application/vnd.openxmlformats-officedocument.drawingml.diagramStyle+xml"/>
  <Override PartName="/word/diagrams/colors388.xml" ContentType="application/vnd.openxmlformats-officedocument.drawingml.diagramColors+xml"/>
  <Override PartName="/word/diagrams/drawing388.xml" ContentType="application/vnd.ms-office.drawingml.diagramDrawing+xml"/>
  <Override PartName="/word/diagrams/data389.xml" ContentType="application/vnd.openxmlformats-officedocument.drawingml.diagramData+xml"/>
  <Override PartName="/word/diagrams/layout389.xml" ContentType="application/vnd.openxmlformats-officedocument.drawingml.diagramLayout+xml"/>
  <Override PartName="/word/diagrams/quickStyle389.xml" ContentType="application/vnd.openxmlformats-officedocument.drawingml.diagramStyle+xml"/>
  <Override PartName="/word/diagrams/colors389.xml" ContentType="application/vnd.openxmlformats-officedocument.drawingml.diagramColors+xml"/>
  <Override PartName="/word/diagrams/drawing389.xml" ContentType="application/vnd.ms-office.drawingml.diagramDrawing+xml"/>
  <Override PartName="/word/diagrams/data390.xml" ContentType="application/vnd.openxmlformats-officedocument.drawingml.diagramData+xml"/>
  <Override PartName="/word/diagrams/layout390.xml" ContentType="application/vnd.openxmlformats-officedocument.drawingml.diagramLayout+xml"/>
  <Override PartName="/word/diagrams/quickStyle390.xml" ContentType="application/vnd.openxmlformats-officedocument.drawingml.diagramStyle+xml"/>
  <Override PartName="/word/diagrams/colors390.xml" ContentType="application/vnd.openxmlformats-officedocument.drawingml.diagramColors+xml"/>
  <Override PartName="/word/diagrams/drawing390.xml" ContentType="application/vnd.ms-office.drawingml.diagramDrawing+xml"/>
  <Override PartName="/word/diagrams/data391.xml" ContentType="application/vnd.openxmlformats-officedocument.drawingml.diagramData+xml"/>
  <Override PartName="/word/diagrams/layout391.xml" ContentType="application/vnd.openxmlformats-officedocument.drawingml.diagramLayout+xml"/>
  <Override PartName="/word/diagrams/quickStyle391.xml" ContentType="application/vnd.openxmlformats-officedocument.drawingml.diagramStyle+xml"/>
  <Override PartName="/word/diagrams/colors391.xml" ContentType="application/vnd.openxmlformats-officedocument.drawingml.diagramColors+xml"/>
  <Override PartName="/word/diagrams/drawing391.xml" ContentType="application/vnd.ms-office.drawingml.diagramDrawing+xml"/>
  <Override PartName="/word/diagrams/data392.xml" ContentType="application/vnd.openxmlformats-officedocument.drawingml.diagramData+xml"/>
  <Override PartName="/word/diagrams/layout392.xml" ContentType="application/vnd.openxmlformats-officedocument.drawingml.diagramLayout+xml"/>
  <Override PartName="/word/diagrams/quickStyle392.xml" ContentType="application/vnd.openxmlformats-officedocument.drawingml.diagramStyle+xml"/>
  <Override PartName="/word/diagrams/colors392.xml" ContentType="application/vnd.openxmlformats-officedocument.drawingml.diagramColors+xml"/>
  <Override PartName="/word/diagrams/drawing392.xml" ContentType="application/vnd.ms-office.drawingml.diagramDrawing+xml"/>
  <Override PartName="/word/diagrams/data393.xml" ContentType="application/vnd.openxmlformats-officedocument.drawingml.diagramData+xml"/>
  <Override PartName="/word/diagrams/layout393.xml" ContentType="application/vnd.openxmlformats-officedocument.drawingml.diagramLayout+xml"/>
  <Override PartName="/word/diagrams/quickStyle393.xml" ContentType="application/vnd.openxmlformats-officedocument.drawingml.diagramStyle+xml"/>
  <Override PartName="/word/diagrams/colors393.xml" ContentType="application/vnd.openxmlformats-officedocument.drawingml.diagramColors+xml"/>
  <Override PartName="/word/diagrams/drawing393.xml" ContentType="application/vnd.ms-office.drawingml.diagramDrawing+xml"/>
  <Override PartName="/word/diagrams/data394.xml" ContentType="application/vnd.openxmlformats-officedocument.drawingml.diagramData+xml"/>
  <Override PartName="/word/diagrams/layout394.xml" ContentType="application/vnd.openxmlformats-officedocument.drawingml.diagramLayout+xml"/>
  <Override PartName="/word/diagrams/quickStyle394.xml" ContentType="application/vnd.openxmlformats-officedocument.drawingml.diagramStyle+xml"/>
  <Override PartName="/word/diagrams/colors394.xml" ContentType="application/vnd.openxmlformats-officedocument.drawingml.diagramColors+xml"/>
  <Override PartName="/word/diagrams/drawing394.xml" ContentType="application/vnd.ms-office.drawingml.diagramDrawing+xml"/>
  <Override PartName="/word/diagrams/data395.xml" ContentType="application/vnd.openxmlformats-officedocument.drawingml.diagramData+xml"/>
  <Override PartName="/word/diagrams/layout395.xml" ContentType="application/vnd.openxmlformats-officedocument.drawingml.diagramLayout+xml"/>
  <Override PartName="/word/diagrams/quickStyle395.xml" ContentType="application/vnd.openxmlformats-officedocument.drawingml.diagramStyle+xml"/>
  <Override PartName="/word/diagrams/colors395.xml" ContentType="application/vnd.openxmlformats-officedocument.drawingml.diagramColors+xml"/>
  <Override PartName="/word/diagrams/drawing395.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462C" w:rsidRPr="0073542B" w:rsidRDefault="002C462C" w:rsidP="00D83E7F">
      <w:pPr>
        <w:widowControl w:val="0"/>
        <w:spacing w:line="360" w:lineRule="auto"/>
        <w:jc w:val="center"/>
        <w:rPr>
          <w:b/>
          <w:sz w:val="32"/>
          <w:szCs w:val="32"/>
        </w:rPr>
      </w:pPr>
      <w:r w:rsidRPr="0073542B">
        <w:rPr>
          <w:b/>
          <w:sz w:val="32"/>
          <w:szCs w:val="32"/>
        </w:rPr>
        <w:t>МІНІСТЕРСТВО ОСВІТИ І НАУКИ УКРАЇНИ</w:t>
      </w:r>
    </w:p>
    <w:p w:rsidR="002C462C" w:rsidRPr="0073542B" w:rsidRDefault="002C462C" w:rsidP="00D83E7F">
      <w:pPr>
        <w:widowControl w:val="0"/>
        <w:spacing w:line="360" w:lineRule="auto"/>
        <w:jc w:val="center"/>
        <w:rPr>
          <w:b/>
          <w:sz w:val="32"/>
          <w:szCs w:val="32"/>
        </w:rPr>
      </w:pPr>
      <w:r w:rsidRPr="0073542B">
        <w:rPr>
          <w:b/>
          <w:sz w:val="32"/>
          <w:szCs w:val="32"/>
        </w:rPr>
        <w:t>ЛУЦЬКИЙ НАЦІОНАЛЬНИЙ ТЕХНІЧНИЙ УНІВЕРСИТЕТ</w:t>
      </w:r>
    </w:p>
    <w:p w:rsidR="002C462C" w:rsidRPr="0073542B" w:rsidRDefault="002C462C" w:rsidP="00D83E7F">
      <w:pPr>
        <w:widowControl w:val="0"/>
        <w:spacing w:line="360" w:lineRule="auto"/>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D83E7F" w:rsidRDefault="002C462C" w:rsidP="00D83E7F">
      <w:pPr>
        <w:widowControl w:val="0"/>
        <w:jc w:val="center"/>
        <w:rPr>
          <w:sz w:val="32"/>
          <w:szCs w:val="32"/>
        </w:rPr>
      </w:pPr>
      <w:r w:rsidRPr="00F147CE">
        <w:rPr>
          <w:sz w:val="32"/>
          <w:szCs w:val="32"/>
        </w:rPr>
        <w:t>Баула О.В</w:t>
      </w:r>
      <w:r w:rsidR="00447499">
        <w:rPr>
          <w:sz w:val="32"/>
          <w:szCs w:val="32"/>
        </w:rPr>
        <w:t>.</w:t>
      </w:r>
      <w:r w:rsidR="00447499" w:rsidRPr="00F147CE">
        <w:rPr>
          <w:sz w:val="32"/>
          <w:szCs w:val="32"/>
        </w:rPr>
        <w:t>, Вісин В.В.</w:t>
      </w:r>
      <w:r w:rsidRPr="00F147CE">
        <w:rPr>
          <w:sz w:val="32"/>
          <w:szCs w:val="32"/>
        </w:rPr>
        <w:t>, Вісина Т.М., Ліщук В.І.</w:t>
      </w: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center"/>
        <w:rPr>
          <w:sz w:val="56"/>
          <w:szCs w:val="56"/>
        </w:rPr>
      </w:pPr>
    </w:p>
    <w:p w:rsidR="002C462C" w:rsidRPr="0058448C" w:rsidRDefault="002C462C" w:rsidP="00D83E7F">
      <w:pPr>
        <w:widowControl w:val="0"/>
        <w:jc w:val="center"/>
        <w:rPr>
          <w:b/>
          <w:sz w:val="56"/>
          <w:szCs w:val="56"/>
        </w:rPr>
      </w:pPr>
    </w:p>
    <w:p w:rsidR="002C462C" w:rsidRPr="006B4C85" w:rsidRDefault="006B4C85" w:rsidP="006B4C85">
      <w:pPr>
        <w:widowControl w:val="0"/>
        <w:jc w:val="center"/>
        <w:rPr>
          <w:b/>
          <w:sz w:val="64"/>
          <w:szCs w:val="64"/>
        </w:rPr>
      </w:pPr>
      <w:r>
        <w:rPr>
          <w:b/>
          <w:sz w:val="64"/>
          <w:szCs w:val="64"/>
        </w:rPr>
        <w:t>МАКРО-МІКРОЕКОНОМІКА</w:t>
      </w:r>
    </w:p>
    <w:p w:rsidR="002C462C" w:rsidRPr="0073542B" w:rsidRDefault="002C462C" w:rsidP="00D83E7F">
      <w:pPr>
        <w:pStyle w:val="31"/>
        <w:widowControl w:val="0"/>
        <w:spacing w:after="0"/>
        <w:ind w:left="0"/>
        <w:jc w:val="center"/>
        <w:rPr>
          <w:b/>
          <w:bCs/>
          <w:sz w:val="44"/>
          <w:szCs w:val="44"/>
        </w:rPr>
      </w:pPr>
    </w:p>
    <w:p w:rsidR="002C462C" w:rsidRPr="0073542B" w:rsidRDefault="002C462C" w:rsidP="00D83E7F">
      <w:pPr>
        <w:pStyle w:val="31"/>
        <w:widowControl w:val="0"/>
        <w:spacing w:after="0"/>
        <w:ind w:left="0"/>
        <w:jc w:val="center"/>
        <w:rPr>
          <w:b/>
          <w:bCs/>
          <w:i/>
          <w:sz w:val="44"/>
          <w:szCs w:val="44"/>
        </w:rPr>
      </w:pPr>
      <w:r w:rsidRPr="0073542B">
        <w:rPr>
          <w:b/>
          <w:bCs/>
          <w:sz w:val="44"/>
          <w:szCs w:val="44"/>
        </w:rPr>
        <w:t>Навчальний посібник</w:t>
      </w:r>
    </w:p>
    <w:p w:rsidR="002C462C" w:rsidRDefault="002C462C" w:rsidP="00D83E7F">
      <w:pPr>
        <w:widowControl w:val="0"/>
        <w:jc w:val="center"/>
        <w:rPr>
          <w:i/>
        </w:rPr>
      </w:pPr>
    </w:p>
    <w:p w:rsidR="002C462C" w:rsidRDefault="002C462C" w:rsidP="00D83E7F">
      <w:pPr>
        <w:widowControl w:val="0"/>
        <w:jc w:val="center"/>
        <w:rPr>
          <w:i/>
        </w:rPr>
      </w:pPr>
      <w:r>
        <w:rPr>
          <w:i/>
        </w:rPr>
        <w:t xml:space="preserve">Рекомендовано Вченою радою </w:t>
      </w:r>
    </w:p>
    <w:p w:rsidR="002C462C" w:rsidRDefault="002C462C" w:rsidP="00D83E7F">
      <w:pPr>
        <w:widowControl w:val="0"/>
        <w:jc w:val="center"/>
        <w:rPr>
          <w:i/>
        </w:rPr>
      </w:pPr>
      <w:r>
        <w:rPr>
          <w:i/>
        </w:rPr>
        <w:t>Луцького національного технічного університету</w:t>
      </w:r>
    </w:p>
    <w:p w:rsidR="002C462C" w:rsidRPr="00D83E7F" w:rsidRDefault="002C462C" w:rsidP="00D83E7F">
      <w:pPr>
        <w:widowControl w:val="0"/>
        <w:jc w:val="center"/>
        <w:rPr>
          <w:i/>
        </w:rPr>
      </w:pPr>
      <w:r>
        <w:rPr>
          <w:i/>
        </w:rPr>
        <w:t xml:space="preserve"> як навчальний посібник</w:t>
      </w:r>
    </w:p>
    <w:p w:rsidR="002C462C" w:rsidRPr="0073542B" w:rsidRDefault="002C462C" w:rsidP="00D83E7F">
      <w:pPr>
        <w:widowControl w:val="0"/>
        <w:jc w:val="both"/>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Default="002C462C" w:rsidP="00D83E7F">
      <w:pPr>
        <w:pStyle w:val="af"/>
        <w:widowControl w:val="0"/>
        <w:spacing w:line="240" w:lineRule="auto"/>
        <w:ind w:left="0"/>
        <w:rPr>
          <w:sz w:val="32"/>
          <w:szCs w:val="32"/>
        </w:rPr>
      </w:pPr>
      <w:r w:rsidRPr="0073542B">
        <w:rPr>
          <w:sz w:val="32"/>
          <w:szCs w:val="32"/>
        </w:rPr>
        <w:t xml:space="preserve">ЛУЦЬК </w:t>
      </w:r>
    </w:p>
    <w:p w:rsidR="002C462C" w:rsidRDefault="002C462C" w:rsidP="00D83E7F">
      <w:pPr>
        <w:pStyle w:val="af"/>
        <w:widowControl w:val="0"/>
        <w:spacing w:line="240" w:lineRule="auto"/>
        <w:ind w:left="0"/>
        <w:rPr>
          <w:sz w:val="32"/>
          <w:szCs w:val="32"/>
        </w:rPr>
      </w:pPr>
      <w:r>
        <w:rPr>
          <w:sz w:val="32"/>
          <w:szCs w:val="32"/>
        </w:rPr>
        <w:t>Редакційно-видавничий відділ Луцького НТУ</w:t>
      </w:r>
    </w:p>
    <w:p w:rsidR="002C462C" w:rsidRPr="0073542B" w:rsidRDefault="002C462C" w:rsidP="00D83E7F">
      <w:pPr>
        <w:pStyle w:val="af"/>
        <w:widowControl w:val="0"/>
        <w:spacing w:line="240" w:lineRule="auto"/>
        <w:ind w:left="0"/>
        <w:rPr>
          <w:sz w:val="32"/>
          <w:szCs w:val="32"/>
        </w:rPr>
      </w:pPr>
      <w:r w:rsidRPr="0073542B">
        <w:rPr>
          <w:sz w:val="32"/>
          <w:szCs w:val="32"/>
        </w:rPr>
        <w:t>201</w:t>
      </w:r>
      <w:r w:rsidR="006B4C85">
        <w:rPr>
          <w:sz w:val="32"/>
          <w:szCs w:val="32"/>
        </w:rPr>
        <w:t>8</w:t>
      </w:r>
    </w:p>
    <w:p w:rsidR="002C462C" w:rsidRPr="00062278" w:rsidRDefault="00D23931" w:rsidP="00D83E7F">
      <w:pPr>
        <w:pStyle w:val="af"/>
        <w:widowControl w:val="0"/>
        <w:spacing w:line="240" w:lineRule="auto"/>
        <w:ind w:left="0" w:firstLine="540"/>
        <w:jc w:val="both"/>
      </w:pPr>
      <w:r>
        <w:rPr>
          <w:noProof/>
          <w:lang w:eastAsia="uk-UA"/>
        </w:rPr>
        <mc:AlternateContent>
          <mc:Choice Requires="wps">
            <w:drawing>
              <wp:anchor distT="0" distB="0" distL="114300" distR="114300" simplePos="0" relativeHeight="67" behindDoc="0" locked="0" layoutInCell="1" allowOverlap="1">
                <wp:simplePos x="0" y="0"/>
                <wp:positionH relativeFrom="column">
                  <wp:posOffset>2896235</wp:posOffset>
                </wp:positionH>
                <wp:positionV relativeFrom="paragraph">
                  <wp:posOffset>158115</wp:posOffset>
                </wp:positionV>
                <wp:extent cx="752475" cy="266065"/>
                <wp:effectExtent l="0" t="1270" r="3810" b="0"/>
                <wp:wrapNone/>
                <wp:docPr id="138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247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F214FE" id="Rectangle 2" o:spid="_x0000_s1026" style="position:absolute;margin-left:228.05pt;margin-top:12.45pt;width:59.25pt;height:20.95pt;z-index: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" stroked="f"/>
            </w:pict>
          </mc:Fallback>
        </mc:AlternateContent>
      </w:r>
      <w:r w:rsidR="002C462C" w:rsidRPr="0073542B">
        <w:br w:type="page"/>
      </w:r>
      <w:r w:rsidR="002C462C" w:rsidRPr="00062278">
        <w:lastRenderedPageBreak/>
        <w:t>УДК 330</w:t>
      </w:r>
      <w:r w:rsidR="002C462C">
        <w:t>.1</w:t>
      </w:r>
      <w:r w:rsidR="00A40146">
        <w:t>01. 54 (066)</w:t>
      </w:r>
      <w:bookmarkStart w:id="0" w:name="_GoBack"/>
      <w:bookmarkEnd w:id="0"/>
    </w:p>
    <w:p w:rsidR="002C462C" w:rsidRPr="00062278" w:rsidRDefault="00A40146" w:rsidP="00D83E7F">
      <w:pPr>
        <w:widowControl w:val="0"/>
        <w:jc w:val="both"/>
        <w:rPr>
          <w:b/>
        </w:rPr>
      </w:pPr>
      <w:r>
        <w:rPr>
          <w:b/>
        </w:rPr>
        <w:t>Е 45</w:t>
      </w:r>
    </w:p>
    <w:p w:rsidR="002C462C" w:rsidRDefault="002C462C" w:rsidP="00D83E7F">
      <w:pPr>
        <w:widowControl w:val="0"/>
        <w:ind w:firstLine="540"/>
        <w:jc w:val="both"/>
      </w:pPr>
    </w:p>
    <w:p w:rsidR="002C462C" w:rsidRDefault="002C462C" w:rsidP="00D83E7F">
      <w:pPr>
        <w:ind w:firstLine="567"/>
        <w:jc w:val="both"/>
        <w:rPr>
          <w:i/>
          <w:sz w:val="20"/>
          <w:szCs w:val="20"/>
        </w:rPr>
      </w:pPr>
    </w:p>
    <w:p w:rsidR="002C462C" w:rsidRPr="00A40146" w:rsidRDefault="002C462C" w:rsidP="00EC5DE1">
      <w:pPr>
        <w:ind w:firstLine="567"/>
        <w:jc w:val="center"/>
        <w:rPr>
          <w:i/>
        </w:rPr>
      </w:pPr>
      <w:r w:rsidRPr="00A40146">
        <w:rPr>
          <w:i/>
        </w:rPr>
        <w:t xml:space="preserve">Рекомендовано до друку вченою радою Луцького національного технічного університету (протокол № </w:t>
      </w:r>
      <w:r w:rsidR="00A40146">
        <w:rPr>
          <w:i/>
          <w:lang w:val="ru-RU"/>
        </w:rPr>
        <w:t xml:space="preserve">8 </w:t>
      </w:r>
      <w:r w:rsidRPr="00A40146">
        <w:rPr>
          <w:i/>
        </w:rPr>
        <w:t>від</w:t>
      </w:r>
      <w:r w:rsidR="00A40146">
        <w:rPr>
          <w:i/>
        </w:rPr>
        <w:t xml:space="preserve"> 27.03.</w:t>
      </w:r>
      <w:r w:rsidRPr="00A40146">
        <w:rPr>
          <w:i/>
        </w:rPr>
        <w:t xml:space="preserve"> </w:t>
      </w:r>
      <w:r w:rsidR="00A40146" w:rsidRPr="00A40146">
        <w:rPr>
          <w:i/>
        </w:rPr>
        <w:t>2018</w:t>
      </w:r>
      <w:r w:rsidRPr="00A40146">
        <w:rPr>
          <w:i/>
        </w:rPr>
        <w:t>р.)</w:t>
      </w:r>
    </w:p>
    <w:p w:rsidR="002C462C" w:rsidRPr="00A40146" w:rsidRDefault="002C462C" w:rsidP="00EC5DE1">
      <w:pPr>
        <w:widowControl w:val="0"/>
        <w:ind w:firstLine="540"/>
        <w:jc w:val="center"/>
        <w:rPr>
          <w:b/>
        </w:rPr>
      </w:pPr>
    </w:p>
    <w:p w:rsidR="002C462C" w:rsidRPr="00A40146" w:rsidRDefault="002C462C" w:rsidP="00D83E7F">
      <w:pPr>
        <w:widowControl w:val="0"/>
        <w:ind w:firstLine="540"/>
        <w:jc w:val="both"/>
      </w:pPr>
      <w:r w:rsidRPr="00A40146">
        <w:rPr>
          <w:b/>
        </w:rPr>
        <w:t>А в т о р и:</w:t>
      </w:r>
      <w:r w:rsidRPr="00A40146">
        <w:t xml:space="preserve"> Баула О.В. – к.е.н., доцент (теми</w:t>
      </w:r>
      <w:r w:rsidR="00A40146">
        <w:t xml:space="preserve"> 1. 2,3,12</w:t>
      </w:r>
      <w:r w:rsidRPr="00A40146">
        <w:t>);</w:t>
      </w:r>
      <w:r w:rsidR="00A40146">
        <w:t xml:space="preserve"> </w:t>
      </w:r>
      <w:r w:rsidR="00A40146" w:rsidRPr="00EC5DE1">
        <w:t xml:space="preserve">Вісин </w:t>
      </w:r>
      <w:r w:rsidR="00A40146" w:rsidRPr="00EC5DE1">
        <w:rPr>
          <w:i/>
        </w:rPr>
        <w:t>В.</w:t>
      </w:r>
      <w:r w:rsidR="00A40146">
        <w:t>В. – д.і.н.,</w:t>
      </w:r>
      <w:r w:rsidR="00EC5DE1">
        <w:t xml:space="preserve"> </w:t>
      </w:r>
      <w:r w:rsidR="00A40146">
        <w:t>профе</w:t>
      </w:r>
      <w:r w:rsidR="00EC5DE1">
        <w:t xml:space="preserve"> </w:t>
      </w:r>
      <w:r w:rsidR="00A40146">
        <w:t xml:space="preserve">сор </w:t>
      </w:r>
      <w:r w:rsidR="00EC5DE1">
        <w:t xml:space="preserve">(теми 13, 16 ); </w:t>
      </w:r>
      <w:r w:rsidRPr="00A40146">
        <w:t xml:space="preserve">Вісина Т.М. – к.і.н., доцент (теми </w:t>
      </w:r>
      <w:r w:rsidR="00EC5DE1">
        <w:t>7,8</w:t>
      </w:r>
      <w:r w:rsidRPr="00A40146">
        <w:t>,10</w:t>
      </w:r>
      <w:r w:rsidR="00EC5DE1">
        <w:t>,11,12); Галазюк Н.М</w:t>
      </w:r>
      <w:r w:rsidRPr="00A40146">
        <w:t xml:space="preserve">. – </w:t>
      </w:r>
      <w:r w:rsidR="00EC5DE1">
        <w:t>к.е</w:t>
      </w:r>
      <w:r w:rsidRPr="00A40146">
        <w:t xml:space="preserve">.н., </w:t>
      </w:r>
      <w:r w:rsidR="00EC5DE1">
        <w:t>доцент (теми 4,5</w:t>
      </w:r>
      <w:r w:rsidRPr="00A40146">
        <w:t>);</w:t>
      </w:r>
      <w:r w:rsidR="00EC5DE1">
        <w:t xml:space="preserve"> Зелінська О.М. (теми 20,21);</w:t>
      </w:r>
      <w:r w:rsidRPr="00A40146">
        <w:t xml:space="preserve"> Ліщук В.І. – к</w:t>
      </w:r>
      <w:r w:rsidR="00EC5DE1">
        <w:t xml:space="preserve">.е.н., доцент (теми </w:t>
      </w:r>
      <w:r w:rsidRPr="00A40146">
        <w:t>17,18,19</w:t>
      </w:r>
      <w:r w:rsidR="00EC5DE1">
        <w:t>,20,21,22,23); Лютак О.М. – к.е.н., доцент (теми 6.9.); Савош Л.В. – к.е.н., доцент (теми 14,15)</w:t>
      </w:r>
    </w:p>
    <w:p w:rsidR="002C462C" w:rsidRPr="00A40146" w:rsidRDefault="002C462C" w:rsidP="00D83E7F">
      <w:pPr>
        <w:widowControl w:val="0"/>
        <w:ind w:firstLine="540"/>
        <w:jc w:val="both"/>
        <w:rPr>
          <w:b/>
          <w:i/>
        </w:rPr>
      </w:pPr>
    </w:p>
    <w:p w:rsidR="002C462C" w:rsidRPr="00A40146" w:rsidRDefault="002C462C" w:rsidP="00D83E7F">
      <w:pPr>
        <w:widowControl w:val="0"/>
        <w:ind w:firstLine="540"/>
        <w:jc w:val="both"/>
      </w:pPr>
      <w:r w:rsidRPr="00A40146">
        <w:rPr>
          <w:b/>
        </w:rPr>
        <w:t>Рецензенти</w:t>
      </w:r>
      <w:r w:rsidRPr="00A40146">
        <w:t>:</w:t>
      </w:r>
    </w:p>
    <w:p w:rsidR="002C462C" w:rsidRPr="00A40146" w:rsidRDefault="002C462C" w:rsidP="00B05017">
      <w:pPr>
        <w:widowControl w:val="0"/>
        <w:ind w:left="567"/>
        <w:jc w:val="both"/>
      </w:pPr>
      <w:r w:rsidRPr="00A40146">
        <w:rPr>
          <w:b/>
        </w:rPr>
        <w:t>Башнянин Г.І.</w:t>
      </w:r>
      <w:r w:rsidRPr="00A40146">
        <w:t xml:space="preserve"> – доктор економічних наук, професор, завідувач кафедри економічної теорії Львівської комерційної академії;                                                                       </w:t>
      </w:r>
    </w:p>
    <w:p w:rsidR="002C462C" w:rsidRPr="00A40146" w:rsidRDefault="00166FE3" w:rsidP="00B05017">
      <w:pPr>
        <w:widowControl w:val="0"/>
        <w:ind w:left="567"/>
        <w:jc w:val="both"/>
      </w:pPr>
      <w:r w:rsidRPr="00A40146">
        <w:rPr>
          <w:b/>
        </w:rPr>
        <w:t>Вахович І.М.</w:t>
      </w:r>
      <w:r w:rsidR="002C462C" w:rsidRPr="00A40146">
        <w:t xml:space="preserve"> – доктор економічних наук, професор кафедри фінансів Луцького </w:t>
      </w:r>
      <w:r w:rsidRPr="00A40146">
        <w:t>національного технічного університету</w:t>
      </w:r>
      <w:r w:rsidR="002C462C" w:rsidRPr="00A40146">
        <w:t>;</w:t>
      </w:r>
    </w:p>
    <w:p w:rsidR="002C462C" w:rsidRPr="00A40146" w:rsidRDefault="002C462C" w:rsidP="00B05017">
      <w:pPr>
        <w:widowControl w:val="0"/>
        <w:ind w:left="567"/>
        <w:jc w:val="both"/>
      </w:pPr>
      <w:r w:rsidRPr="00A40146">
        <w:rPr>
          <w:b/>
        </w:rPr>
        <w:t>Черчик Л.М.</w:t>
      </w:r>
      <w:r w:rsidRPr="00A40146">
        <w:t xml:space="preserve"> – доктор економічних наук, професор, завідувач кафедри менеджменту Східноєвропейського національного університету імені Лесі Українки.</w:t>
      </w:r>
    </w:p>
    <w:p w:rsidR="002C462C" w:rsidRPr="00A40146" w:rsidRDefault="002C462C" w:rsidP="00D83E7F">
      <w:pPr>
        <w:widowControl w:val="0"/>
        <w:ind w:firstLine="540"/>
        <w:jc w:val="both"/>
      </w:pPr>
      <w:r w:rsidRPr="00A40146">
        <w:tab/>
      </w:r>
    </w:p>
    <w:p w:rsidR="002C462C" w:rsidRPr="00A40146" w:rsidRDefault="006C561C" w:rsidP="00D83E7F">
      <w:pPr>
        <w:widowControl w:val="0"/>
        <w:ind w:firstLine="540"/>
        <w:jc w:val="both"/>
      </w:pPr>
      <w:r w:rsidRPr="00A40146">
        <w:rPr>
          <w:b/>
        </w:rPr>
        <w:t>Економіка: м</w:t>
      </w:r>
      <w:r w:rsidR="006B4C85" w:rsidRPr="00A40146">
        <w:rPr>
          <w:b/>
        </w:rPr>
        <w:t>акро-</w:t>
      </w:r>
      <w:r w:rsidRPr="00A40146">
        <w:rPr>
          <w:b/>
        </w:rPr>
        <w:t xml:space="preserve"> та мікроекономічні аспекти</w:t>
      </w:r>
      <w:r w:rsidRPr="00A40146">
        <w:t>: н</w:t>
      </w:r>
      <w:r w:rsidR="002C462C" w:rsidRPr="00A40146">
        <w:t>авчальний посібник / Баула О.В.,</w:t>
      </w:r>
      <w:r w:rsidR="006B4C85" w:rsidRPr="00A40146">
        <w:t xml:space="preserve"> Вісин В.В.,</w:t>
      </w:r>
      <w:r w:rsidR="002C462C" w:rsidRPr="00A40146">
        <w:t xml:space="preserve"> Вісина Т.М., Ліщук В.І.</w:t>
      </w:r>
      <w:r w:rsidRPr="00A40146">
        <w:t>, Галазюк Н.М., Зелінська О.М., Лютак О.М., Савош Л.В.</w:t>
      </w:r>
      <w:r w:rsidR="00A40146" w:rsidRPr="00A40146">
        <w:t xml:space="preserve"> –  Луцьк: Інформаційно</w:t>
      </w:r>
      <w:r w:rsidR="002C462C" w:rsidRPr="00A40146">
        <w:t>-видавничий відділ Луцького НТУ, 201</w:t>
      </w:r>
      <w:r w:rsidR="006B4C85" w:rsidRPr="00A40146">
        <w:t>8</w:t>
      </w:r>
      <w:r w:rsidRPr="00A40146">
        <w:t>. – 280 с.</w:t>
      </w:r>
    </w:p>
    <w:p w:rsidR="002C462C" w:rsidRPr="00A40146" w:rsidRDefault="002C462C" w:rsidP="00D83E7F">
      <w:pPr>
        <w:widowControl w:val="0"/>
        <w:ind w:firstLine="540"/>
        <w:jc w:val="both"/>
      </w:pPr>
    </w:p>
    <w:p w:rsidR="002C462C" w:rsidRPr="00A40146" w:rsidRDefault="002C462C" w:rsidP="00D83E7F">
      <w:pPr>
        <w:widowControl w:val="0"/>
        <w:ind w:right="-9" w:firstLine="540"/>
        <w:jc w:val="both"/>
      </w:pPr>
      <w:r w:rsidRPr="00A40146">
        <w:t>В основу навчального посібника покладено курс лекцій, що читається студентам Луцького національного технічного університету. В посібнику на системній основі розкриваються закони і категорії</w:t>
      </w:r>
      <w:r w:rsidR="00166FE3" w:rsidRPr="00A40146">
        <w:t xml:space="preserve"> макро та мікроекономіки,</w:t>
      </w:r>
      <w:r w:rsidRPr="00A40146">
        <w:t xml:space="preserve"> основні елементи економічної системи, ринковий механізм, загальні риси ринкових структур та механізм розподілу доходів у ринковій економіці.</w:t>
      </w:r>
    </w:p>
    <w:p w:rsidR="002C462C" w:rsidRPr="00A40146" w:rsidRDefault="002C462C" w:rsidP="00D83E7F">
      <w:pPr>
        <w:widowControl w:val="0"/>
        <w:ind w:right="-9" w:firstLine="540"/>
        <w:jc w:val="both"/>
      </w:pPr>
      <w:r w:rsidRPr="00A40146">
        <w:t xml:space="preserve"> Посібник наповнений схемами, графіками, таблицями, а також подано  контрольні питання і завдання для обговорення до кожної теми.</w:t>
      </w:r>
    </w:p>
    <w:p w:rsidR="002C462C" w:rsidRPr="00A40146" w:rsidRDefault="002C462C" w:rsidP="00D83E7F">
      <w:pPr>
        <w:widowControl w:val="0"/>
        <w:tabs>
          <w:tab w:val="num" w:pos="1080"/>
        </w:tabs>
        <w:ind w:firstLine="540"/>
        <w:jc w:val="both"/>
      </w:pPr>
      <w:r w:rsidRPr="00A40146">
        <w:t xml:space="preserve">Структуровано навчальний посібник за </w:t>
      </w:r>
      <w:r w:rsidR="00166FE3" w:rsidRPr="00A40146">
        <w:t xml:space="preserve"> </w:t>
      </w:r>
      <w:r w:rsidRPr="00A40146">
        <w:t>темами.</w:t>
      </w:r>
    </w:p>
    <w:p w:rsidR="002C462C" w:rsidRPr="00A40146" w:rsidRDefault="002C462C" w:rsidP="00D83E7F">
      <w:pPr>
        <w:widowControl w:val="0"/>
        <w:tabs>
          <w:tab w:val="num" w:pos="1080"/>
        </w:tabs>
        <w:ind w:firstLine="540"/>
        <w:jc w:val="both"/>
      </w:pPr>
      <w:r w:rsidRPr="00A40146">
        <w:t>Рекомендовано для студентів, викладачів вищих навчальних закладів та коледжів.</w:t>
      </w:r>
    </w:p>
    <w:p w:rsidR="002C462C" w:rsidRPr="00A40146" w:rsidRDefault="002C462C" w:rsidP="00D83E7F">
      <w:pPr>
        <w:widowControl w:val="0"/>
        <w:ind w:firstLine="540"/>
        <w:jc w:val="both"/>
      </w:pPr>
    </w:p>
    <w:p w:rsidR="002C462C" w:rsidRPr="00A40146" w:rsidRDefault="002C462C" w:rsidP="00D83E7F">
      <w:pPr>
        <w:widowControl w:val="0"/>
        <w:ind w:firstLine="540"/>
        <w:jc w:val="both"/>
      </w:pPr>
      <w:r w:rsidRPr="00A40146">
        <w:t xml:space="preserve">ISBN </w:t>
      </w:r>
    </w:p>
    <w:p w:rsidR="002C462C" w:rsidRPr="005D3C7B" w:rsidRDefault="002C462C" w:rsidP="00166FE3">
      <w:pPr>
        <w:widowControl w:val="0"/>
        <w:ind w:left="6096"/>
        <w:rPr>
          <w:sz w:val="20"/>
          <w:szCs w:val="20"/>
        </w:rPr>
      </w:pPr>
      <w:r w:rsidRPr="00A40146">
        <w:rPr>
          <w:sz w:val="20"/>
          <w:szCs w:val="20"/>
        </w:rPr>
        <w:t>© Баула О.В.,</w:t>
      </w:r>
      <w:r w:rsidR="00166FE3" w:rsidRPr="00A40146">
        <w:rPr>
          <w:sz w:val="20"/>
          <w:szCs w:val="20"/>
        </w:rPr>
        <w:t xml:space="preserve"> Вісин В.В.,</w:t>
      </w:r>
      <w:r w:rsidRPr="00A40146">
        <w:rPr>
          <w:sz w:val="20"/>
          <w:szCs w:val="20"/>
        </w:rPr>
        <w:t xml:space="preserve"> Вісина Т.М.,                               Ліщук В.І.,</w:t>
      </w:r>
      <w:r w:rsidRPr="005D3C7B">
        <w:rPr>
          <w:sz w:val="20"/>
          <w:szCs w:val="20"/>
        </w:rPr>
        <w:t xml:space="preserve">                                                      201</w:t>
      </w:r>
      <w:r w:rsidR="00166FE3">
        <w:rPr>
          <w:sz w:val="20"/>
          <w:szCs w:val="20"/>
        </w:rPr>
        <w:t>8</w:t>
      </w:r>
    </w:p>
    <w:p w:rsidR="002C462C" w:rsidRPr="005D3C7B" w:rsidRDefault="002C462C" w:rsidP="00D83E7F">
      <w:pPr>
        <w:widowControl w:val="0"/>
        <w:ind w:firstLine="5760"/>
        <w:rPr>
          <w:sz w:val="20"/>
          <w:szCs w:val="20"/>
        </w:rPr>
      </w:pPr>
      <w:r w:rsidRPr="005D3C7B">
        <w:rPr>
          <w:sz w:val="20"/>
          <w:szCs w:val="20"/>
        </w:rPr>
        <w:t xml:space="preserve">     © Луцький НТУ, 201</w:t>
      </w:r>
      <w:r w:rsidR="00166FE3">
        <w:rPr>
          <w:sz w:val="20"/>
          <w:szCs w:val="20"/>
        </w:rPr>
        <w:t>8</w:t>
      </w:r>
    </w:p>
    <w:p w:rsidR="002C462C" w:rsidRPr="00EC1E93" w:rsidRDefault="00D23931" w:rsidP="00D83E7F">
      <w:pPr>
        <w:pStyle w:val="1"/>
        <w:widowControl w:val="0"/>
        <w:ind w:firstLine="540"/>
        <w:rPr>
          <w:b/>
          <w:sz w:val="32"/>
          <w:szCs w:val="32"/>
        </w:rPr>
      </w:pPr>
      <w:r>
        <w:rPr>
          <w:noProof/>
          <w:lang w:eastAsia="uk-UA"/>
        </w:rPr>
        <mc:AlternateContent>
          <mc:Choice Requires="wps">
            <w:drawing>
              <wp:anchor distT="0" distB="0" distL="114300" distR="114300" simplePos="0" relativeHeight="68" behindDoc="0" locked="0" layoutInCell="1" allowOverlap="1">
                <wp:simplePos x="0" y="0"/>
                <wp:positionH relativeFrom="column">
                  <wp:posOffset>2907665</wp:posOffset>
                </wp:positionH>
                <wp:positionV relativeFrom="paragraph">
                  <wp:posOffset>157480</wp:posOffset>
                </wp:positionV>
                <wp:extent cx="648335" cy="347345"/>
                <wp:effectExtent l="0" t="0" r="1270" b="0"/>
                <wp:wrapNone/>
                <wp:docPr id="138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35" cy="347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F76460" id="Rectangle 3" o:spid="_x0000_s1026" style="position:absolute;margin-left:228.95pt;margin-top:12.4pt;width:51.05pt;height:27.35pt;z-index: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" stroked="f"/>
            </w:pict>
          </mc:Fallback>
        </mc:AlternateContent>
      </w:r>
      <w:r w:rsidR="002C462C" w:rsidRPr="0073542B">
        <w:rPr>
          <w:szCs w:val="28"/>
        </w:rPr>
        <w:br w:type="page"/>
      </w:r>
      <w:r w:rsidR="002C462C" w:rsidRPr="00EC1E93">
        <w:rPr>
          <w:b/>
          <w:sz w:val="32"/>
          <w:szCs w:val="32"/>
        </w:rPr>
        <w:lastRenderedPageBreak/>
        <w:t>ЗМІСТ</w:t>
      </w:r>
    </w:p>
    <w:p w:rsidR="002C462C" w:rsidRPr="00687965" w:rsidRDefault="002C462C" w:rsidP="00687965"/>
    <w:tbl>
      <w:tblPr>
        <w:tblW w:w="10173" w:type="dxa"/>
        <w:tblLook w:val="00A0" w:firstRow="1" w:lastRow="0" w:firstColumn="1" w:lastColumn="0" w:noHBand="0" w:noVBand="0"/>
      </w:tblPr>
      <w:tblGrid>
        <w:gridCol w:w="9464"/>
        <w:gridCol w:w="709"/>
      </w:tblGrid>
      <w:tr w:rsidR="002C462C" w:rsidTr="00FF3BA4">
        <w:tc>
          <w:tcPr>
            <w:tcW w:w="9464" w:type="dxa"/>
          </w:tcPr>
          <w:p w:rsidR="002C462C" w:rsidRPr="00074ACD" w:rsidRDefault="002C462C" w:rsidP="00672872">
            <w:pPr>
              <w:spacing w:before="120" w:after="120"/>
              <w:rPr>
                <w:b/>
              </w:rPr>
            </w:pPr>
            <w:r w:rsidRPr="00074ACD">
              <w:rPr>
                <w:b/>
              </w:rPr>
              <w:t>Вступ</w:t>
            </w:r>
          </w:p>
        </w:tc>
        <w:tc>
          <w:tcPr>
            <w:tcW w:w="709" w:type="dxa"/>
            <w:vAlign w:val="bottom"/>
          </w:tcPr>
          <w:p w:rsidR="002C462C" w:rsidRPr="00672872" w:rsidRDefault="002C462C" w:rsidP="00074ACD">
            <w:pPr>
              <w:jc w:val="center"/>
              <w:rPr>
                <w:b/>
              </w:rPr>
            </w:pPr>
            <w:r w:rsidRPr="00672872">
              <w:rPr>
                <w:b/>
              </w:rPr>
              <w:t>7</w:t>
            </w:r>
          </w:p>
        </w:tc>
      </w:tr>
      <w:tr w:rsidR="002C462C" w:rsidTr="00FF3BA4">
        <w:tc>
          <w:tcPr>
            <w:tcW w:w="9464" w:type="dxa"/>
          </w:tcPr>
          <w:p w:rsidR="002C462C" w:rsidRPr="00074ACD" w:rsidRDefault="002C462C" w:rsidP="00074ACD">
            <w:pPr>
              <w:spacing w:before="120" w:after="120"/>
              <w:ind w:left="1701" w:hanging="1701"/>
              <w:rPr>
                <w:sz w:val="32"/>
                <w:szCs w:val="32"/>
              </w:rPr>
            </w:pPr>
            <w:r w:rsidRPr="00074ACD">
              <w:rPr>
                <w:b/>
                <w:caps/>
                <w:sz w:val="32"/>
                <w:szCs w:val="32"/>
                <w:u w:val="single"/>
              </w:rPr>
              <w:t>РОзділ І.</w:t>
            </w:r>
            <w:r w:rsidRPr="00074ACD">
              <w:rPr>
                <w:b/>
                <w:caps/>
                <w:sz w:val="32"/>
                <w:szCs w:val="32"/>
              </w:rPr>
              <w:t xml:space="preserve">  ЗАГАЛЬНІ ЗАСАДИ ТЕОРІЇ ЕКОНОМІЧНОГО   РОЗВИТКУ СУСПІЛЬСТВА ТА ОСНОВ РИНКОВОЇ ЕКОНОМІКИ</w:t>
            </w:r>
          </w:p>
        </w:tc>
        <w:tc>
          <w:tcPr>
            <w:tcW w:w="709" w:type="dxa"/>
            <w:vAlign w:val="bottom"/>
          </w:tcPr>
          <w:p w:rsidR="002C462C" w:rsidRPr="00672872" w:rsidRDefault="002C462C" w:rsidP="00074ACD">
            <w:pPr>
              <w:spacing w:before="120" w:after="120"/>
              <w:jc w:val="center"/>
              <w:rPr>
                <w:b/>
              </w:rPr>
            </w:pPr>
            <w:r w:rsidRPr="00672872">
              <w:rPr>
                <w:b/>
              </w:rPr>
              <w:t>8</w:t>
            </w:r>
          </w:p>
        </w:tc>
      </w:tr>
      <w:tr w:rsidR="002C462C" w:rsidTr="00FF3BA4">
        <w:tc>
          <w:tcPr>
            <w:tcW w:w="9464" w:type="dxa"/>
          </w:tcPr>
          <w:p w:rsidR="002C462C" w:rsidRDefault="002C462C" w:rsidP="00074ACD">
            <w:pPr>
              <w:ind w:left="1276" w:hanging="1276"/>
            </w:pPr>
            <w:r w:rsidRPr="00074ACD">
              <w:rPr>
                <w:b/>
                <w:caps/>
              </w:rPr>
              <w:t>Тема</w:t>
            </w:r>
            <w:r w:rsidRPr="00074ACD">
              <w:rPr>
                <w:b/>
              </w:rPr>
              <w:t xml:space="preserve"> 1.  </w:t>
            </w:r>
            <w:r w:rsidRPr="00074ACD">
              <w:rPr>
                <w:b/>
                <w:caps/>
              </w:rPr>
              <w:t>предмет і метод політичної економії</w:t>
            </w:r>
          </w:p>
        </w:tc>
        <w:tc>
          <w:tcPr>
            <w:tcW w:w="709" w:type="dxa"/>
            <w:vAlign w:val="bottom"/>
          </w:tcPr>
          <w:p w:rsidR="002C462C" w:rsidRPr="00672872" w:rsidRDefault="002C462C" w:rsidP="00074ACD">
            <w:pPr>
              <w:jc w:val="center"/>
              <w:rPr>
                <w:b/>
              </w:rPr>
            </w:pPr>
            <w:r w:rsidRPr="00672872">
              <w:rPr>
                <w:b/>
              </w:rPr>
              <w:t>8</w:t>
            </w:r>
          </w:p>
        </w:tc>
      </w:tr>
      <w:tr w:rsidR="002C462C" w:rsidTr="00FF3BA4">
        <w:tc>
          <w:tcPr>
            <w:tcW w:w="9464" w:type="dxa"/>
          </w:tcPr>
          <w:p w:rsidR="002C462C" w:rsidRDefault="002C462C" w:rsidP="00074ACD">
            <w:pPr>
              <w:ind w:left="851"/>
            </w:pPr>
            <w:r>
              <w:t>1.1. Господарство – база життя індивіда та суспільства в цілому</w:t>
            </w:r>
            <w:r w:rsidRPr="00B323B1">
              <w:t>.</w:t>
            </w:r>
            <w:r>
              <w:t xml:space="preserve"> </w:t>
            </w:r>
          </w:p>
        </w:tc>
        <w:tc>
          <w:tcPr>
            <w:tcW w:w="709" w:type="dxa"/>
            <w:vAlign w:val="bottom"/>
          </w:tcPr>
          <w:p w:rsidR="002C462C" w:rsidRDefault="002C462C" w:rsidP="00074ACD">
            <w:pPr>
              <w:jc w:val="center"/>
            </w:pPr>
            <w:r>
              <w:t>9</w:t>
            </w:r>
          </w:p>
        </w:tc>
      </w:tr>
      <w:tr w:rsidR="002C462C" w:rsidTr="00FF3BA4">
        <w:tc>
          <w:tcPr>
            <w:tcW w:w="9464" w:type="dxa"/>
          </w:tcPr>
          <w:p w:rsidR="002C462C" w:rsidRDefault="002C462C" w:rsidP="00074ACD">
            <w:pPr>
              <w:ind w:left="851"/>
            </w:pPr>
            <w:r>
              <w:t>1.2. Предмет політичної економії.</w:t>
            </w:r>
          </w:p>
        </w:tc>
        <w:tc>
          <w:tcPr>
            <w:tcW w:w="709" w:type="dxa"/>
            <w:vAlign w:val="bottom"/>
          </w:tcPr>
          <w:p w:rsidR="002C462C" w:rsidRDefault="002C462C" w:rsidP="00074ACD">
            <w:pPr>
              <w:jc w:val="center"/>
            </w:pPr>
            <w:r>
              <w:t>10</w:t>
            </w:r>
          </w:p>
        </w:tc>
      </w:tr>
      <w:tr w:rsidR="002C462C" w:rsidTr="00FF3BA4">
        <w:tc>
          <w:tcPr>
            <w:tcW w:w="9464" w:type="dxa"/>
          </w:tcPr>
          <w:p w:rsidR="002C462C" w:rsidRDefault="002C462C" w:rsidP="00B323B1">
            <w:r>
              <w:t xml:space="preserve">             1.3. Методологія політичної економії.</w:t>
            </w:r>
          </w:p>
        </w:tc>
        <w:tc>
          <w:tcPr>
            <w:tcW w:w="709" w:type="dxa"/>
            <w:vAlign w:val="bottom"/>
          </w:tcPr>
          <w:p w:rsidR="002C462C" w:rsidRDefault="002C462C" w:rsidP="00074ACD">
            <w:pPr>
              <w:jc w:val="center"/>
            </w:pPr>
            <w:r>
              <w:t>13</w:t>
            </w:r>
          </w:p>
        </w:tc>
      </w:tr>
      <w:tr w:rsidR="002C462C" w:rsidTr="00FF3BA4">
        <w:tc>
          <w:tcPr>
            <w:tcW w:w="9464" w:type="dxa"/>
          </w:tcPr>
          <w:p w:rsidR="002C462C" w:rsidRDefault="002C462C" w:rsidP="00074ACD">
            <w:pPr>
              <w:ind w:left="851"/>
            </w:pPr>
            <w:r>
              <w:t>1.4. Економічні категорії, закони,  закономірності та принципи.</w:t>
            </w:r>
          </w:p>
        </w:tc>
        <w:tc>
          <w:tcPr>
            <w:tcW w:w="709" w:type="dxa"/>
            <w:vAlign w:val="bottom"/>
          </w:tcPr>
          <w:p w:rsidR="002C462C" w:rsidRDefault="002C462C" w:rsidP="00074ACD">
            <w:pPr>
              <w:jc w:val="center"/>
            </w:pPr>
            <w:r>
              <w:t>16</w:t>
            </w:r>
          </w:p>
        </w:tc>
      </w:tr>
      <w:tr w:rsidR="002C462C" w:rsidTr="00FF3BA4">
        <w:tc>
          <w:tcPr>
            <w:tcW w:w="9464" w:type="dxa"/>
          </w:tcPr>
          <w:p w:rsidR="002C462C" w:rsidRDefault="002C462C" w:rsidP="00074ACD">
            <w:pPr>
              <w:ind w:left="851"/>
            </w:pPr>
            <w:r>
              <w:t xml:space="preserve">1.5. Функції політичної економії. </w:t>
            </w:r>
          </w:p>
        </w:tc>
        <w:tc>
          <w:tcPr>
            <w:tcW w:w="709" w:type="dxa"/>
            <w:vAlign w:val="bottom"/>
          </w:tcPr>
          <w:p w:rsidR="002C462C" w:rsidRDefault="002C462C" w:rsidP="00074ACD">
            <w:pPr>
              <w:jc w:val="center"/>
            </w:pPr>
            <w:r>
              <w:t>18</w:t>
            </w:r>
          </w:p>
        </w:tc>
      </w:tr>
      <w:tr w:rsidR="002C462C" w:rsidTr="00FF3BA4">
        <w:tc>
          <w:tcPr>
            <w:tcW w:w="9464" w:type="dxa"/>
          </w:tcPr>
          <w:p w:rsidR="002C462C" w:rsidRDefault="002C462C" w:rsidP="00074ACD">
            <w:pPr>
              <w:ind w:left="851"/>
            </w:pPr>
            <w:r>
              <w:t>1.6. Етапи  становлення та розвитку політичної економії.</w:t>
            </w:r>
          </w:p>
        </w:tc>
        <w:tc>
          <w:tcPr>
            <w:tcW w:w="709" w:type="dxa"/>
            <w:vAlign w:val="bottom"/>
          </w:tcPr>
          <w:p w:rsidR="002C462C" w:rsidRDefault="002C462C" w:rsidP="00074ACD">
            <w:pPr>
              <w:jc w:val="center"/>
            </w:pPr>
            <w:r>
              <w:t>20</w:t>
            </w:r>
          </w:p>
        </w:tc>
      </w:tr>
      <w:tr w:rsidR="002C462C" w:rsidTr="00FF3BA4">
        <w:tc>
          <w:tcPr>
            <w:tcW w:w="9464" w:type="dxa"/>
          </w:tcPr>
          <w:p w:rsidR="002C462C" w:rsidRDefault="002C462C" w:rsidP="00074ACD">
            <w:pPr>
              <w:jc w:val="both"/>
            </w:pPr>
            <w:r w:rsidRPr="00074ACD">
              <w:rPr>
                <w:b/>
                <w:caps/>
              </w:rPr>
              <w:t>Тема 2. Суспільне виробництво: сутність, структура та виробничі можливості</w:t>
            </w:r>
          </w:p>
        </w:tc>
        <w:tc>
          <w:tcPr>
            <w:tcW w:w="709" w:type="dxa"/>
            <w:vAlign w:val="bottom"/>
          </w:tcPr>
          <w:p w:rsidR="002C462C" w:rsidRPr="00672872" w:rsidRDefault="002C462C" w:rsidP="00074ACD">
            <w:pPr>
              <w:jc w:val="center"/>
              <w:rPr>
                <w:b/>
              </w:rPr>
            </w:pPr>
            <w:r w:rsidRPr="00672872">
              <w:rPr>
                <w:b/>
              </w:rPr>
              <w:t>31</w:t>
            </w:r>
          </w:p>
        </w:tc>
      </w:tr>
      <w:tr w:rsidR="002C462C" w:rsidTr="00FF3BA4">
        <w:tc>
          <w:tcPr>
            <w:tcW w:w="9464" w:type="dxa"/>
          </w:tcPr>
          <w:p w:rsidR="002C462C" w:rsidRDefault="002C462C" w:rsidP="00074ACD">
            <w:pPr>
              <w:ind w:left="851"/>
            </w:pPr>
            <w:r>
              <w:t>2.1. Потреби та їх класифікація. Закон зростання потреб.</w:t>
            </w:r>
          </w:p>
        </w:tc>
        <w:tc>
          <w:tcPr>
            <w:tcW w:w="709" w:type="dxa"/>
            <w:vAlign w:val="bottom"/>
          </w:tcPr>
          <w:p w:rsidR="002C462C" w:rsidRDefault="002C462C" w:rsidP="00074ACD">
            <w:pPr>
              <w:jc w:val="center"/>
            </w:pPr>
            <w:r>
              <w:t>32</w:t>
            </w:r>
          </w:p>
        </w:tc>
      </w:tr>
      <w:tr w:rsidR="002C462C" w:rsidTr="00FF3BA4">
        <w:tc>
          <w:tcPr>
            <w:tcW w:w="9464" w:type="dxa"/>
          </w:tcPr>
          <w:p w:rsidR="002C462C" w:rsidRDefault="002C462C" w:rsidP="00074ACD">
            <w:pPr>
              <w:ind w:left="851"/>
              <w:jc w:val="both"/>
            </w:pPr>
            <w:r>
              <w:t>2.2. Суспільне виробництво: сутність, структура, фактори.</w:t>
            </w:r>
          </w:p>
        </w:tc>
        <w:tc>
          <w:tcPr>
            <w:tcW w:w="709" w:type="dxa"/>
            <w:vAlign w:val="bottom"/>
          </w:tcPr>
          <w:p w:rsidR="002C462C" w:rsidRDefault="002C462C" w:rsidP="00074ACD">
            <w:pPr>
              <w:jc w:val="center"/>
            </w:pPr>
            <w:r>
              <w:t>35</w:t>
            </w:r>
          </w:p>
        </w:tc>
      </w:tr>
      <w:tr w:rsidR="002C462C" w:rsidTr="00FF3BA4">
        <w:tc>
          <w:tcPr>
            <w:tcW w:w="9464" w:type="dxa"/>
          </w:tcPr>
          <w:p w:rsidR="002C462C" w:rsidRDefault="002C462C" w:rsidP="00074ACD">
            <w:pPr>
              <w:ind w:left="851"/>
              <w:jc w:val="both"/>
            </w:pPr>
            <w:r>
              <w:t>2.3. Суспільний продукт, його структура та відтворення.</w:t>
            </w:r>
          </w:p>
        </w:tc>
        <w:tc>
          <w:tcPr>
            <w:tcW w:w="709" w:type="dxa"/>
            <w:vAlign w:val="bottom"/>
          </w:tcPr>
          <w:p w:rsidR="002C462C" w:rsidRDefault="002C462C" w:rsidP="00074ACD">
            <w:pPr>
              <w:jc w:val="center"/>
            </w:pPr>
            <w:r>
              <w:t>38</w:t>
            </w:r>
          </w:p>
        </w:tc>
      </w:tr>
      <w:tr w:rsidR="002C462C" w:rsidTr="00FF3BA4">
        <w:tc>
          <w:tcPr>
            <w:tcW w:w="9464" w:type="dxa"/>
          </w:tcPr>
          <w:p w:rsidR="002C462C" w:rsidRDefault="002C462C" w:rsidP="00074ACD">
            <w:pPr>
              <w:ind w:left="851"/>
              <w:jc w:val="both"/>
            </w:pPr>
            <w:r>
              <w:t>2.4. Ефективність використання ресурсів.</w:t>
            </w:r>
          </w:p>
        </w:tc>
        <w:tc>
          <w:tcPr>
            <w:tcW w:w="709" w:type="dxa"/>
            <w:vAlign w:val="bottom"/>
          </w:tcPr>
          <w:p w:rsidR="002C462C" w:rsidRDefault="002C462C" w:rsidP="00074ACD">
            <w:pPr>
              <w:jc w:val="center"/>
            </w:pPr>
            <w:r>
              <w:t>39</w:t>
            </w:r>
          </w:p>
        </w:tc>
      </w:tr>
      <w:tr w:rsidR="002C462C" w:rsidTr="00FF3BA4">
        <w:tc>
          <w:tcPr>
            <w:tcW w:w="9464" w:type="dxa"/>
          </w:tcPr>
          <w:p w:rsidR="002C462C" w:rsidRDefault="002C462C" w:rsidP="00074ACD">
            <w:pPr>
              <w:ind w:left="851"/>
              <w:jc w:val="both"/>
            </w:pPr>
            <w:r>
              <w:t>2.5. Крива виробничих можливостей.</w:t>
            </w:r>
          </w:p>
        </w:tc>
        <w:tc>
          <w:tcPr>
            <w:tcW w:w="709" w:type="dxa"/>
            <w:vAlign w:val="bottom"/>
          </w:tcPr>
          <w:p w:rsidR="002C462C" w:rsidRDefault="002C462C" w:rsidP="00074ACD">
            <w:pPr>
              <w:jc w:val="center"/>
            </w:pPr>
            <w:r>
              <w:t>41</w:t>
            </w:r>
          </w:p>
        </w:tc>
      </w:tr>
      <w:tr w:rsidR="002C462C" w:rsidTr="00FF3BA4">
        <w:tc>
          <w:tcPr>
            <w:tcW w:w="9464" w:type="dxa"/>
          </w:tcPr>
          <w:p w:rsidR="002C462C" w:rsidRDefault="002C462C" w:rsidP="00FA285C">
            <w:r w:rsidRPr="00074ACD">
              <w:rPr>
                <w:b/>
                <w:caps/>
              </w:rPr>
              <w:t>Тема 3. Економічні системи та відносини власності</w:t>
            </w:r>
          </w:p>
        </w:tc>
        <w:tc>
          <w:tcPr>
            <w:tcW w:w="709" w:type="dxa"/>
            <w:vAlign w:val="bottom"/>
          </w:tcPr>
          <w:p w:rsidR="002C462C" w:rsidRPr="00672872" w:rsidRDefault="002C462C" w:rsidP="00074ACD">
            <w:pPr>
              <w:jc w:val="center"/>
              <w:rPr>
                <w:b/>
              </w:rPr>
            </w:pPr>
            <w:r w:rsidRPr="00672872">
              <w:rPr>
                <w:b/>
              </w:rPr>
              <w:t>45</w:t>
            </w:r>
          </w:p>
        </w:tc>
      </w:tr>
      <w:tr w:rsidR="002C462C" w:rsidTr="00FF3BA4">
        <w:tc>
          <w:tcPr>
            <w:tcW w:w="9464" w:type="dxa"/>
          </w:tcPr>
          <w:p w:rsidR="002C462C" w:rsidRDefault="002C462C" w:rsidP="00074ACD">
            <w:pPr>
              <w:tabs>
                <w:tab w:val="left" w:pos="4620"/>
                <w:tab w:val="center" w:pos="5140"/>
              </w:tabs>
              <w:ind w:left="851"/>
            </w:pPr>
            <w:r>
              <w:t>3.1. Економічна система: сутність, цілі та основні структурні елементи.</w:t>
            </w:r>
          </w:p>
        </w:tc>
        <w:tc>
          <w:tcPr>
            <w:tcW w:w="709" w:type="dxa"/>
            <w:vAlign w:val="bottom"/>
          </w:tcPr>
          <w:p w:rsidR="002C462C" w:rsidRDefault="002C462C" w:rsidP="00074ACD">
            <w:pPr>
              <w:jc w:val="center"/>
            </w:pPr>
            <w:r>
              <w:t>46</w:t>
            </w:r>
          </w:p>
        </w:tc>
      </w:tr>
      <w:tr w:rsidR="002C462C" w:rsidTr="00FF3BA4">
        <w:tc>
          <w:tcPr>
            <w:tcW w:w="9464" w:type="dxa"/>
          </w:tcPr>
          <w:p w:rsidR="002C462C" w:rsidRDefault="002C462C" w:rsidP="00074ACD">
            <w:pPr>
              <w:ind w:left="851"/>
              <w:jc w:val="both"/>
            </w:pPr>
            <w:r>
              <w:t>3.2. Типізація економічних систем.</w:t>
            </w:r>
          </w:p>
        </w:tc>
        <w:tc>
          <w:tcPr>
            <w:tcW w:w="709" w:type="dxa"/>
            <w:vAlign w:val="bottom"/>
          </w:tcPr>
          <w:p w:rsidR="002C462C" w:rsidRDefault="002C462C" w:rsidP="00074ACD">
            <w:pPr>
              <w:jc w:val="center"/>
            </w:pPr>
            <w:r>
              <w:t>47</w:t>
            </w:r>
          </w:p>
        </w:tc>
      </w:tr>
      <w:tr w:rsidR="002C462C" w:rsidTr="00FF3BA4">
        <w:tc>
          <w:tcPr>
            <w:tcW w:w="9464" w:type="dxa"/>
          </w:tcPr>
          <w:p w:rsidR="002C462C" w:rsidRDefault="002C462C" w:rsidP="00074ACD">
            <w:pPr>
              <w:ind w:left="851"/>
              <w:jc w:val="both"/>
            </w:pPr>
            <w:r>
              <w:t>3.3. Особливості сучасних економічних систем.</w:t>
            </w:r>
          </w:p>
        </w:tc>
        <w:tc>
          <w:tcPr>
            <w:tcW w:w="709" w:type="dxa"/>
            <w:vAlign w:val="bottom"/>
          </w:tcPr>
          <w:p w:rsidR="002C462C" w:rsidRDefault="002C462C" w:rsidP="00074ACD">
            <w:pPr>
              <w:jc w:val="center"/>
            </w:pPr>
            <w:r>
              <w:t>49</w:t>
            </w:r>
          </w:p>
        </w:tc>
      </w:tr>
      <w:tr w:rsidR="002C462C" w:rsidTr="00FF3BA4">
        <w:tc>
          <w:tcPr>
            <w:tcW w:w="9464" w:type="dxa"/>
          </w:tcPr>
          <w:p w:rsidR="002C462C" w:rsidRDefault="002C462C" w:rsidP="00074ACD">
            <w:pPr>
              <w:ind w:left="851"/>
            </w:pPr>
            <w:r>
              <w:t>3.4. Власність: суть, об’єкти, суб’єкти, типи, форми та види.</w:t>
            </w:r>
          </w:p>
        </w:tc>
        <w:tc>
          <w:tcPr>
            <w:tcW w:w="709" w:type="dxa"/>
            <w:vAlign w:val="bottom"/>
          </w:tcPr>
          <w:p w:rsidR="002C462C" w:rsidRDefault="002C462C" w:rsidP="00074ACD">
            <w:pPr>
              <w:jc w:val="center"/>
            </w:pPr>
            <w:r>
              <w:t>50</w:t>
            </w:r>
          </w:p>
        </w:tc>
      </w:tr>
      <w:tr w:rsidR="002C462C" w:rsidTr="00FF3BA4">
        <w:tc>
          <w:tcPr>
            <w:tcW w:w="9464" w:type="dxa"/>
          </w:tcPr>
          <w:p w:rsidR="002C462C" w:rsidRDefault="002C462C" w:rsidP="00FA285C">
            <w:r w:rsidRPr="00074ACD">
              <w:rPr>
                <w:b/>
                <w:caps/>
              </w:rPr>
              <w:t>Тема 4. Форми організації суспільного виробництва</w:t>
            </w:r>
          </w:p>
        </w:tc>
        <w:tc>
          <w:tcPr>
            <w:tcW w:w="709" w:type="dxa"/>
            <w:vAlign w:val="bottom"/>
          </w:tcPr>
          <w:p w:rsidR="002C462C" w:rsidRPr="00672872" w:rsidRDefault="002C462C" w:rsidP="00074ACD">
            <w:pPr>
              <w:jc w:val="center"/>
              <w:rPr>
                <w:b/>
              </w:rPr>
            </w:pPr>
            <w:r w:rsidRPr="00672872">
              <w:rPr>
                <w:b/>
              </w:rPr>
              <w:t>55</w:t>
            </w:r>
          </w:p>
        </w:tc>
      </w:tr>
      <w:tr w:rsidR="002C462C" w:rsidTr="00FF3BA4">
        <w:tc>
          <w:tcPr>
            <w:tcW w:w="9464" w:type="dxa"/>
          </w:tcPr>
          <w:p w:rsidR="002C462C" w:rsidRDefault="002C462C" w:rsidP="00074ACD">
            <w:pPr>
              <w:ind w:left="851"/>
              <w:jc w:val="both"/>
            </w:pPr>
            <w:r>
              <w:t>4.1. Натуральне і товарне суспільне виробництво.</w:t>
            </w:r>
          </w:p>
        </w:tc>
        <w:tc>
          <w:tcPr>
            <w:tcW w:w="709" w:type="dxa"/>
            <w:vAlign w:val="bottom"/>
          </w:tcPr>
          <w:p w:rsidR="002C462C" w:rsidRDefault="002C462C" w:rsidP="00074ACD">
            <w:pPr>
              <w:jc w:val="center"/>
            </w:pPr>
            <w:r>
              <w:t>56</w:t>
            </w:r>
          </w:p>
        </w:tc>
      </w:tr>
      <w:tr w:rsidR="002C462C" w:rsidTr="00FF3BA4">
        <w:tc>
          <w:tcPr>
            <w:tcW w:w="9464" w:type="dxa"/>
          </w:tcPr>
          <w:p w:rsidR="002C462C" w:rsidRDefault="002C462C" w:rsidP="00074ACD">
            <w:pPr>
              <w:ind w:left="851"/>
              <w:jc w:val="both"/>
            </w:pPr>
            <w:r>
              <w:t>4.2. Товар і його властивості. Альтернативні теорії вартості товару.</w:t>
            </w:r>
          </w:p>
        </w:tc>
        <w:tc>
          <w:tcPr>
            <w:tcW w:w="709" w:type="dxa"/>
            <w:vAlign w:val="bottom"/>
          </w:tcPr>
          <w:p w:rsidR="002C462C" w:rsidRDefault="002C462C" w:rsidP="00074ACD">
            <w:pPr>
              <w:jc w:val="center"/>
            </w:pPr>
            <w:r>
              <w:t>58</w:t>
            </w:r>
          </w:p>
        </w:tc>
      </w:tr>
      <w:tr w:rsidR="002C462C" w:rsidTr="00FF3BA4">
        <w:tc>
          <w:tcPr>
            <w:tcW w:w="9464" w:type="dxa"/>
          </w:tcPr>
          <w:p w:rsidR="002C462C" w:rsidRDefault="002C462C" w:rsidP="00074ACD">
            <w:pPr>
              <w:ind w:left="851"/>
              <w:jc w:val="both"/>
            </w:pPr>
            <w:r>
              <w:t>4.3. Закон вартості, його сутність та функції.</w:t>
            </w:r>
          </w:p>
        </w:tc>
        <w:tc>
          <w:tcPr>
            <w:tcW w:w="709" w:type="dxa"/>
            <w:vAlign w:val="bottom"/>
          </w:tcPr>
          <w:p w:rsidR="002C462C" w:rsidRDefault="002C462C" w:rsidP="00856EE9">
            <w:pPr>
              <w:jc w:val="center"/>
            </w:pPr>
            <w:r>
              <w:t>61</w:t>
            </w:r>
          </w:p>
        </w:tc>
      </w:tr>
      <w:tr w:rsidR="002C462C" w:rsidTr="00FF3BA4">
        <w:tc>
          <w:tcPr>
            <w:tcW w:w="9464" w:type="dxa"/>
          </w:tcPr>
          <w:p w:rsidR="002C462C" w:rsidRDefault="002C462C" w:rsidP="00687965">
            <w:r w:rsidRPr="00074ACD">
              <w:rPr>
                <w:b/>
                <w:caps/>
              </w:rPr>
              <w:t>Тема 5. Гроші та грошовий обіг</w:t>
            </w:r>
          </w:p>
        </w:tc>
        <w:tc>
          <w:tcPr>
            <w:tcW w:w="709" w:type="dxa"/>
            <w:vAlign w:val="bottom"/>
          </w:tcPr>
          <w:p w:rsidR="002C462C" w:rsidRPr="00672872" w:rsidRDefault="002C462C" w:rsidP="00074ACD">
            <w:pPr>
              <w:jc w:val="center"/>
              <w:rPr>
                <w:b/>
              </w:rPr>
            </w:pPr>
            <w:r w:rsidRPr="00672872">
              <w:rPr>
                <w:b/>
              </w:rPr>
              <w:t>6</w:t>
            </w:r>
            <w:r>
              <w:rPr>
                <w:b/>
              </w:rPr>
              <w:t>5</w:t>
            </w:r>
          </w:p>
        </w:tc>
      </w:tr>
      <w:tr w:rsidR="002C462C" w:rsidTr="00FF3BA4">
        <w:tc>
          <w:tcPr>
            <w:tcW w:w="9464" w:type="dxa"/>
          </w:tcPr>
          <w:p w:rsidR="002C462C" w:rsidRDefault="002C462C" w:rsidP="00074ACD">
            <w:pPr>
              <w:ind w:left="851"/>
              <w:jc w:val="both"/>
            </w:pPr>
            <w:r>
              <w:t>5.1. Гроші, їх суть, виникнення та функції.</w:t>
            </w:r>
          </w:p>
        </w:tc>
        <w:tc>
          <w:tcPr>
            <w:tcW w:w="709" w:type="dxa"/>
            <w:vAlign w:val="bottom"/>
          </w:tcPr>
          <w:p w:rsidR="002C462C" w:rsidRDefault="002C462C" w:rsidP="00074ACD">
            <w:pPr>
              <w:jc w:val="center"/>
            </w:pPr>
            <w:r>
              <w:t>66</w:t>
            </w:r>
          </w:p>
        </w:tc>
      </w:tr>
      <w:tr w:rsidR="002C462C" w:rsidTr="00FF3BA4">
        <w:tc>
          <w:tcPr>
            <w:tcW w:w="9464" w:type="dxa"/>
          </w:tcPr>
          <w:p w:rsidR="002C462C" w:rsidRDefault="002C462C" w:rsidP="00074ACD">
            <w:pPr>
              <w:ind w:left="851"/>
              <w:jc w:val="both"/>
            </w:pPr>
            <w:r>
              <w:t>5.2. Грошовий обіг і його закони.</w:t>
            </w:r>
          </w:p>
        </w:tc>
        <w:tc>
          <w:tcPr>
            <w:tcW w:w="709" w:type="dxa"/>
            <w:vAlign w:val="bottom"/>
          </w:tcPr>
          <w:p w:rsidR="002C462C" w:rsidRDefault="002C462C" w:rsidP="00074ACD">
            <w:pPr>
              <w:jc w:val="center"/>
            </w:pPr>
            <w:r>
              <w:t>68</w:t>
            </w:r>
          </w:p>
        </w:tc>
      </w:tr>
      <w:tr w:rsidR="002C462C" w:rsidTr="00FF3BA4">
        <w:tc>
          <w:tcPr>
            <w:tcW w:w="9464" w:type="dxa"/>
          </w:tcPr>
          <w:p w:rsidR="002C462C" w:rsidRDefault="002C462C" w:rsidP="00074ACD">
            <w:pPr>
              <w:ind w:left="851"/>
              <w:jc w:val="both"/>
            </w:pPr>
            <w:r>
              <w:t>5.3. Грошова система, її структурні компоненти та основні типи.</w:t>
            </w:r>
          </w:p>
        </w:tc>
        <w:tc>
          <w:tcPr>
            <w:tcW w:w="709" w:type="dxa"/>
            <w:vAlign w:val="bottom"/>
          </w:tcPr>
          <w:p w:rsidR="002C462C" w:rsidRDefault="002C462C" w:rsidP="00074ACD">
            <w:pPr>
              <w:jc w:val="center"/>
            </w:pPr>
            <w:r>
              <w:t>70</w:t>
            </w:r>
          </w:p>
        </w:tc>
      </w:tr>
      <w:tr w:rsidR="002C462C" w:rsidTr="00FF3BA4">
        <w:tc>
          <w:tcPr>
            <w:tcW w:w="9464" w:type="dxa"/>
          </w:tcPr>
          <w:p w:rsidR="002C462C" w:rsidRDefault="002C462C" w:rsidP="00687965">
            <w:r w:rsidRPr="00074ACD">
              <w:rPr>
                <w:b/>
                <w:caps/>
              </w:rPr>
              <w:t>Тема 6. Ринок: суть, структура та інфраструктура</w:t>
            </w:r>
          </w:p>
        </w:tc>
        <w:tc>
          <w:tcPr>
            <w:tcW w:w="709" w:type="dxa"/>
            <w:vAlign w:val="bottom"/>
          </w:tcPr>
          <w:p w:rsidR="002C462C" w:rsidRPr="00672872" w:rsidRDefault="002C462C" w:rsidP="00074ACD">
            <w:pPr>
              <w:jc w:val="center"/>
              <w:rPr>
                <w:b/>
              </w:rPr>
            </w:pPr>
            <w:r w:rsidRPr="00672872">
              <w:rPr>
                <w:b/>
              </w:rPr>
              <w:t>7</w:t>
            </w:r>
            <w:r>
              <w:rPr>
                <w:b/>
              </w:rPr>
              <w:t>4</w:t>
            </w:r>
          </w:p>
        </w:tc>
      </w:tr>
      <w:tr w:rsidR="002C462C" w:rsidTr="00FF3BA4">
        <w:tc>
          <w:tcPr>
            <w:tcW w:w="9464" w:type="dxa"/>
          </w:tcPr>
          <w:p w:rsidR="002C462C" w:rsidRDefault="002C462C" w:rsidP="00074ACD">
            <w:pPr>
              <w:ind w:left="851"/>
              <w:jc w:val="both"/>
            </w:pPr>
            <w:r>
              <w:t>6.1. Передумови виникнення ринку. Сучасний ринок, його сутність, функції та етапи виникнення.</w:t>
            </w:r>
          </w:p>
        </w:tc>
        <w:tc>
          <w:tcPr>
            <w:tcW w:w="709" w:type="dxa"/>
            <w:vAlign w:val="bottom"/>
          </w:tcPr>
          <w:p w:rsidR="002C462C" w:rsidRDefault="002C462C" w:rsidP="00074ACD">
            <w:pPr>
              <w:jc w:val="center"/>
            </w:pPr>
            <w:r>
              <w:t>75</w:t>
            </w:r>
          </w:p>
        </w:tc>
      </w:tr>
      <w:tr w:rsidR="002C462C" w:rsidTr="00FF3BA4">
        <w:tc>
          <w:tcPr>
            <w:tcW w:w="9464" w:type="dxa"/>
          </w:tcPr>
          <w:p w:rsidR="002C462C" w:rsidRDefault="002C462C" w:rsidP="00074ACD">
            <w:pPr>
              <w:ind w:left="851"/>
              <w:jc w:val="both"/>
            </w:pPr>
            <w:r>
              <w:t>6.2. Структура ринку.</w:t>
            </w:r>
          </w:p>
        </w:tc>
        <w:tc>
          <w:tcPr>
            <w:tcW w:w="709" w:type="dxa"/>
            <w:vAlign w:val="bottom"/>
          </w:tcPr>
          <w:p w:rsidR="002C462C" w:rsidRDefault="002C462C" w:rsidP="00074ACD">
            <w:pPr>
              <w:jc w:val="center"/>
            </w:pPr>
            <w:r>
              <w:t>78</w:t>
            </w:r>
          </w:p>
        </w:tc>
      </w:tr>
      <w:tr w:rsidR="002C462C" w:rsidTr="00FF3BA4">
        <w:tc>
          <w:tcPr>
            <w:tcW w:w="9464" w:type="dxa"/>
          </w:tcPr>
          <w:p w:rsidR="002C462C" w:rsidRDefault="002C462C" w:rsidP="00C52690">
            <w:pPr>
              <w:ind w:left="851"/>
              <w:jc w:val="both"/>
            </w:pPr>
            <w:r>
              <w:t>6.3. Сутність інфраструктури ринку та її організаційно – функціональна побудова.</w:t>
            </w:r>
          </w:p>
        </w:tc>
        <w:tc>
          <w:tcPr>
            <w:tcW w:w="709" w:type="dxa"/>
            <w:vAlign w:val="bottom"/>
          </w:tcPr>
          <w:p w:rsidR="002C462C" w:rsidRDefault="002C462C" w:rsidP="00074ACD">
            <w:pPr>
              <w:jc w:val="center"/>
            </w:pPr>
          </w:p>
          <w:p w:rsidR="002C462C" w:rsidRDefault="002C462C" w:rsidP="00074ACD">
            <w:pPr>
              <w:jc w:val="center"/>
            </w:pPr>
            <w:r>
              <w:t>80</w:t>
            </w:r>
          </w:p>
          <w:p w:rsidR="002C462C" w:rsidRDefault="002C462C" w:rsidP="00074ACD">
            <w:pPr>
              <w:jc w:val="center"/>
            </w:pPr>
          </w:p>
          <w:p w:rsidR="002C462C" w:rsidRDefault="002C462C" w:rsidP="00074ACD">
            <w:pPr>
              <w:jc w:val="center"/>
            </w:pPr>
          </w:p>
        </w:tc>
      </w:tr>
      <w:tr w:rsidR="002C462C" w:rsidTr="00FF3BA4">
        <w:tc>
          <w:tcPr>
            <w:tcW w:w="9464" w:type="dxa"/>
          </w:tcPr>
          <w:p w:rsidR="002C462C" w:rsidRDefault="002C462C" w:rsidP="00687965">
            <w:r w:rsidRPr="00074ACD">
              <w:rPr>
                <w:b/>
                <w:caps/>
              </w:rPr>
              <w:lastRenderedPageBreak/>
              <w:t>Тема 7. Суб’єкти ринкової економіки</w:t>
            </w:r>
          </w:p>
        </w:tc>
        <w:tc>
          <w:tcPr>
            <w:tcW w:w="709" w:type="dxa"/>
            <w:vAlign w:val="bottom"/>
          </w:tcPr>
          <w:p w:rsidR="002C462C" w:rsidRPr="00672872" w:rsidRDefault="002C462C" w:rsidP="00074ACD">
            <w:pPr>
              <w:jc w:val="center"/>
              <w:rPr>
                <w:b/>
              </w:rPr>
            </w:pPr>
            <w:r w:rsidRPr="00672872">
              <w:rPr>
                <w:b/>
              </w:rPr>
              <w:t>8</w:t>
            </w:r>
            <w:r>
              <w:rPr>
                <w:b/>
              </w:rPr>
              <w:t>9</w:t>
            </w:r>
          </w:p>
        </w:tc>
      </w:tr>
      <w:tr w:rsidR="002C462C" w:rsidTr="00FF3BA4">
        <w:tc>
          <w:tcPr>
            <w:tcW w:w="9464" w:type="dxa"/>
          </w:tcPr>
          <w:p w:rsidR="002C462C" w:rsidRDefault="002C462C" w:rsidP="00074ACD">
            <w:pPr>
              <w:ind w:left="851"/>
              <w:jc w:val="both"/>
            </w:pPr>
            <w:r>
              <w:t>7.1. Основні суб’єкти ринкової економіки. Кругообіг ресурсів, товарів і доходів в ринковій економіці.</w:t>
            </w:r>
          </w:p>
        </w:tc>
        <w:tc>
          <w:tcPr>
            <w:tcW w:w="709" w:type="dxa"/>
            <w:vAlign w:val="bottom"/>
          </w:tcPr>
          <w:p w:rsidR="002C462C" w:rsidRDefault="002C462C" w:rsidP="00074ACD">
            <w:pPr>
              <w:jc w:val="center"/>
            </w:pPr>
            <w:r>
              <w:t>89</w:t>
            </w:r>
          </w:p>
        </w:tc>
      </w:tr>
      <w:tr w:rsidR="002C462C" w:rsidTr="00FF3BA4">
        <w:tc>
          <w:tcPr>
            <w:tcW w:w="9464" w:type="dxa"/>
          </w:tcPr>
          <w:p w:rsidR="002C462C" w:rsidRDefault="002C462C" w:rsidP="00074ACD">
            <w:pPr>
              <w:ind w:left="851"/>
              <w:jc w:val="both"/>
            </w:pPr>
            <w:r>
              <w:t>7.2. Держава як суб’єкт ринкового господарства.</w:t>
            </w:r>
          </w:p>
        </w:tc>
        <w:tc>
          <w:tcPr>
            <w:tcW w:w="709" w:type="dxa"/>
            <w:vAlign w:val="bottom"/>
          </w:tcPr>
          <w:p w:rsidR="002C462C" w:rsidRDefault="002C462C" w:rsidP="00074ACD">
            <w:pPr>
              <w:jc w:val="center"/>
            </w:pPr>
            <w:r>
              <w:t>91</w:t>
            </w:r>
          </w:p>
        </w:tc>
      </w:tr>
      <w:tr w:rsidR="002C462C" w:rsidTr="00FF3BA4">
        <w:tc>
          <w:tcPr>
            <w:tcW w:w="9464" w:type="dxa"/>
          </w:tcPr>
          <w:p w:rsidR="002C462C" w:rsidRDefault="002C462C" w:rsidP="00074ACD">
            <w:pPr>
              <w:ind w:left="851"/>
              <w:jc w:val="both"/>
            </w:pPr>
            <w:r>
              <w:t>7.3. Домогосподарство як суб’єкт ринку.</w:t>
            </w:r>
          </w:p>
        </w:tc>
        <w:tc>
          <w:tcPr>
            <w:tcW w:w="709" w:type="dxa"/>
            <w:vAlign w:val="bottom"/>
          </w:tcPr>
          <w:p w:rsidR="002C462C" w:rsidRDefault="002C462C" w:rsidP="00074ACD">
            <w:pPr>
              <w:jc w:val="center"/>
            </w:pPr>
            <w:r>
              <w:t>94</w:t>
            </w:r>
          </w:p>
        </w:tc>
      </w:tr>
      <w:tr w:rsidR="002C462C" w:rsidTr="00FF3BA4">
        <w:tc>
          <w:tcPr>
            <w:tcW w:w="9464" w:type="dxa"/>
          </w:tcPr>
          <w:p w:rsidR="002C462C" w:rsidRDefault="002C462C" w:rsidP="00074ACD">
            <w:pPr>
              <w:ind w:left="851"/>
              <w:jc w:val="both"/>
            </w:pPr>
            <w:r>
              <w:t>7.4. Підприємство як суб’єкт ринкового господарства.</w:t>
            </w:r>
          </w:p>
        </w:tc>
        <w:tc>
          <w:tcPr>
            <w:tcW w:w="709" w:type="dxa"/>
            <w:vAlign w:val="bottom"/>
          </w:tcPr>
          <w:p w:rsidR="002C462C" w:rsidRDefault="002C462C" w:rsidP="00074ACD">
            <w:pPr>
              <w:jc w:val="center"/>
            </w:pPr>
            <w:r>
              <w:t>96</w:t>
            </w:r>
          </w:p>
        </w:tc>
      </w:tr>
      <w:tr w:rsidR="002C462C" w:rsidTr="00FF3BA4">
        <w:tc>
          <w:tcPr>
            <w:tcW w:w="9464" w:type="dxa"/>
          </w:tcPr>
          <w:p w:rsidR="002C462C" w:rsidRPr="00074ACD" w:rsidRDefault="002C462C" w:rsidP="00074ACD">
            <w:pPr>
              <w:spacing w:before="120" w:after="120"/>
              <w:rPr>
                <w:sz w:val="32"/>
                <w:szCs w:val="32"/>
              </w:rPr>
            </w:pPr>
            <w:r w:rsidRPr="00074ACD">
              <w:rPr>
                <w:b/>
                <w:caps/>
                <w:sz w:val="32"/>
                <w:szCs w:val="32"/>
                <w:u w:val="single"/>
              </w:rPr>
              <w:t>РОзділ ІІ.</w:t>
            </w:r>
            <w:r w:rsidRPr="00074ACD">
              <w:rPr>
                <w:b/>
                <w:caps/>
                <w:sz w:val="32"/>
                <w:szCs w:val="32"/>
              </w:rPr>
              <w:t xml:space="preserve">  Ма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0</w:t>
            </w:r>
            <w:r>
              <w:rPr>
                <w:b/>
              </w:rPr>
              <w:t>7</w:t>
            </w:r>
          </w:p>
        </w:tc>
      </w:tr>
      <w:tr w:rsidR="002C462C" w:rsidTr="00FF3BA4">
        <w:tc>
          <w:tcPr>
            <w:tcW w:w="9464" w:type="dxa"/>
          </w:tcPr>
          <w:p w:rsidR="002C462C" w:rsidRDefault="002C462C" w:rsidP="00074ACD">
            <w:pPr>
              <w:jc w:val="both"/>
            </w:pPr>
            <w:r w:rsidRPr="00074ACD">
              <w:rPr>
                <w:b/>
                <w:caps/>
              </w:rPr>
              <w:t>тема 8. Основні макроекономічні показники</w:t>
            </w:r>
            <w:r w:rsidRPr="00074ACD">
              <w:rPr>
                <w:b/>
                <w:caps/>
                <w:lang w:val="ru-RU"/>
              </w:rPr>
              <w:t xml:space="preserve"> </w:t>
            </w:r>
            <w:r w:rsidRPr="00074ACD">
              <w:rPr>
                <w:b/>
                <w:caps/>
              </w:rPr>
              <w:t>результативності національної економіки</w:t>
            </w:r>
          </w:p>
        </w:tc>
        <w:tc>
          <w:tcPr>
            <w:tcW w:w="709" w:type="dxa"/>
            <w:vAlign w:val="bottom"/>
          </w:tcPr>
          <w:p w:rsidR="002C462C" w:rsidRPr="00672872" w:rsidRDefault="002C462C" w:rsidP="00074ACD">
            <w:pPr>
              <w:jc w:val="center"/>
              <w:rPr>
                <w:b/>
              </w:rPr>
            </w:pPr>
            <w:r w:rsidRPr="00672872">
              <w:rPr>
                <w:b/>
              </w:rPr>
              <w:t>10</w:t>
            </w:r>
            <w:r>
              <w:rPr>
                <w:b/>
              </w:rPr>
              <w:t>7</w:t>
            </w:r>
          </w:p>
        </w:tc>
      </w:tr>
      <w:tr w:rsidR="002C462C" w:rsidTr="00FF3BA4">
        <w:tc>
          <w:tcPr>
            <w:tcW w:w="9464" w:type="dxa"/>
          </w:tcPr>
          <w:p w:rsidR="002C462C" w:rsidRDefault="002C462C" w:rsidP="00074ACD">
            <w:pPr>
              <w:ind w:left="851"/>
            </w:pPr>
            <w:r w:rsidRPr="00687965">
              <w:t>8.1. Система національних рахунків як нормативна база макроекономічного рахівництва.</w:t>
            </w:r>
          </w:p>
        </w:tc>
        <w:tc>
          <w:tcPr>
            <w:tcW w:w="709" w:type="dxa"/>
            <w:vAlign w:val="bottom"/>
          </w:tcPr>
          <w:p w:rsidR="002C462C" w:rsidRDefault="002C462C" w:rsidP="00074ACD">
            <w:pPr>
              <w:jc w:val="center"/>
            </w:pPr>
            <w:r>
              <w:t>107</w:t>
            </w:r>
          </w:p>
        </w:tc>
      </w:tr>
      <w:tr w:rsidR="002C462C" w:rsidTr="00FF3BA4">
        <w:tc>
          <w:tcPr>
            <w:tcW w:w="9464" w:type="dxa"/>
          </w:tcPr>
          <w:p w:rsidR="002C462C" w:rsidRDefault="002C462C" w:rsidP="00074ACD">
            <w:pPr>
              <w:ind w:left="851"/>
            </w:pPr>
            <w:r w:rsidRPr="00687965">
              <w:t>8.2. Методи розрахунку ВВП (ВНП).</w:t>
            </w:r>
          </w:p>
        </w:tc>
        <w:tc>
          <w:tcPr>
            <w:tcW w:w="709" w:type="dxa"/>
            <w:vAlign w:val="bottom"/>
          </w:tcPr>
          <w:p w:rsidR="002C462C" w:rsidRDefault="002C462C" w:rsidP="00074ACD">
            <w:pPr>
              <w:jc w:val="center"/>
            </w:pPr>
            <w:r>
              <w:t>109</w:t>
            </w:r>
          </w:p>
        </w:tc>
      </w:tr>
      <w:tr w:rsidR="002C462C" w:rsidTr="00FF3BA4">
        <w:tc>
          <w:tcPr>
            <w:tcW w:w="9464" w:type="dxa"/>
          </w:tcPr>
          <w:p w:rsidR="002C462C" w:rsidRDefault="002C462C" w:rsidP="00074ACD">
            <w:pPr>
              <w:ind w:left="851"/>
            </w:pPr>
            <w:r w:rsidRPr="00687965">
              <w:t>8.3. Інші показники СНР. Взаємозв’язок між ними.</w:t>
            </w:r>
          </w:p>
        </w:tc>
        <w:tc>
          <w:tcPr>
            <w:tcW w:w="709" w:type="dxa"/>
            <w:vAlign w:val="bottom"/>
          </w:tcPr>
          <w:p w:rsidR="002C462C" w:rsidRDefault="002C462C" w:rsidP="00074ACD">
            <w:pPr>
              <w:jc w:val="center"/>
            </w:pPr>
            <w:r>
              <w:t>111</w:t>
            </w:r>
          </w:p>
        </w:tc>
      </w:tr>
      <w:tr w:rsidR="002C462C" w:rsidTr="00FF3BA4">
        <w:tc>
          <w:tcPr>
            <w:tcW w:w="9464" w:type="dxa"/>
          </w:tcPr>
          <w:p w:rsidR="002C462C" w:rsidRDefault="002C462C" w:rsidP="00074ACD">
            <w:pPr>
              <w:ind w:left="851"/>
            </w:pPr>
            <w:r w:rsidRPr="00687965">
              <w:t>8.4. Номінальні та реальні макроекономічні показники.</w:t>
            </w:r>
          </w:p>
        </w:tc>
        <w:tc>
          <w:tcPr>
            <w:tcW w:w="709" w:type="dxa"/>
            <w:vAlign w:val="bottom"/>
          </w:tcPr>
          <w:p w:rsidR="002C462C" w:rsidRDefault="002C462C" w:rsidP="00074ACD">
            <w:pPr>
              <w:jc w:val="center"/>
            </w:pPr>
            <w:r>
              <w:t>112</w:t>
            </w:r>
          </w:p>
        </w:tc>
      </w:tr>
      <w:tr w:rsidR="002C462C" w:rsidTr="00FF3BA4">
        <w:tc>
          <w:tcPr>
            <w:tcW w:w="9464" w:type="dxa"/>
          </w:tcPr>
          <w:p w:rsidR="002C462C" w:rsidRDefault="002C462C" w:rsidP="00074ACD">
            <w:pPr>
              <w:jc w:val="both"/>
            </w:pPr>
            <w:r w:rsidRPr="00074ACD">
              <w:rPr>
                <w:b/>
              </w:rPr>
              <w:t>ТЕМА 9: МАКРОЕКОНОМІЧНА НЕСТАБІЛЬНІСТЬ: ЕКОНОМІЧНІ ЦИКЛИ, БЕЗРОБІТТЯ, ІНФЛЯЦІЯ. ЕКОНОМІЧНЕ ЗРОСТАННЯ.</w:t>
            </w:r>
          </w:p>
        </w:tc>
        <w:tc>
          <w:tcPr>
            <w:tcW w:w="709" w:type="dxa"/>
            <w:vAlign w:val="bottom"/>
          </w:tcPr>
          <w:p w:rsidR="002C462C" w:rsidRPr="00672872" w:rsidRDefault="002C462C" w:rsidP="00074ACD">
            <w:pPr>
              <w:jc w:val="center"/>
              <w:rPr>
                <w:b/>
              </w:rPr>
            </w:pPr>
            <w:r w:rsidRPr="00672872">
              <w:rPr>
                <w:b/>
              </w:rPr>
              <w:t>11</w:t>
            </w:r>
            <w:r>
              <w:rPr>
                <w:b/>
              </w:rPr>
              <w:t>4</w:t>
            </w:r>
          </w:p>
        </w:tc>
      </w:tr>
      <w:tr w:rsidR="002C462C" w:rsidTr="00FF3BA4">
        <w:tc>
          <w:tcPr>
            <w:tcW w:w="9464" w:type="dxa"/>
          </w:tcPr>
          <w:p w:rsidR="002C462C" w:rsidRDefault="002C462C" w:rsidP="00074ACD">
            <w:pPr>
              <w:ind w:left="851"/>
              <w:jc w:val="both"/>
            </w:pPr>
            <w:r>
              <w:t>9.1. Циклічність як форма розвитку.</w:t>
            </w:r>
          </w:p>
        </w:tc>
        <w:tc>
          <w:tcPr>
            <w:tcW w:w="709" w:type="dxa"/>
            <w:vAlign w:val="bottom"/>
          </w:tcPr>
          <w:p w:rsidR="002C462C" w:rsidRDefault="002C462C" w:rsidP="00074ACD">
            <w:pPr>
              <w:jc w:val="center"/>
            </w:pPr>
            <w:r>
              <w:t>115</w:t>
            </w:r>
          </w:p>
        </w:tc>
      </w:tr>
      <w:tr w:rsidR="002C462C" w:rsidTr="00FF3BA4">
        <w:tc>
          <w:tcPr>
            <w:tcW w:w="9464" w:type="dxa"/>
          </w:tcPr>
          <w:p w:rsidR="002C462C" w:rsidRDefault="002C462C" w:rsidP="00074ACD">
            <w:pPr>
              <w:ind w:left="851"/>
              <w:jc w:val="both"/>
            </w:pPr>
            <w:r>
              <w:t>9.2. Зайнятість і безробіття.</w:t>
            </w:r>
          </w:p>
        </w:tc>
        <w:tc>
          <w:tcPr>
            <w:tcW w:w="709" w:type="dxa"/>
            <w:vAlign w:val="bottom"/>
          </w:tcPr>
          <w:p w:rsidR="002C462C" w:rsidRDefault="002C462C" w:rsidP="00074ACD">
            <w:pPr>
              <w:jc w:val="center"/>
            </w:pPr>
            <w:r>
              <w:t>117</w:t>
            </w:r>
          </w:p>
        </w:tc>
      </w:tr>
      <w:tr w:rsidR="002C462C" w:rsidTr="00FF3BA4">
        <w:tc>
          <w:tcPr>
            <w:tcW w:w="9464" w:type="dxa"/>
          </w:tcPr>
          <w:p w:rsidR="002C462C" w:rsidRDefault="002C462C" w:rsidP="00074ACD">
            <w:pPr>
              <w:ind w:left="851"/>
              <w:jc w:val="both"/>
            </w:pPr>
            <w:r>
              <w:t>9.3. Інфляція та її наслідки.</w:t>
            </w:r>
          </w:p>
        </w:tc>
        <w:tc>
          <w:tcPr>
            <w:tcW w:w="709" w:type="dxa"/>
            <w:vAlign w:val="bottom"/>
          </w:tcPr>
          <w:p w:rsidR="002C462C" w:rsidRDefault="002C462C" w:rsidP="00074ACD">
            <w:pPr>
              <w:jc w:val="center"/>
            </w:pPr>
            <w:r>
              <w:t>119</w:t>
            </w:r>
          </w:p>
        </w:tc>
      </w:tr>
      <w:tr w:rsidR="002C462C" w:rsidTr="00FF3BA4">
        <w:tc>
          <w:tcPr>
            <w:tcW w:w="9464" w:type="dxa"/>
          </w:tcPr>
          <w:p w:rsidR="002C462C" w:rsidRDefault="002C462C" w:rsidP="00074ACD">
            <w:pPr>
              <w:ind w:left="851"/>
              <w:jc w:val="both"/>
            </w:pPr>
            <w:r>
              <w:t>9.4. Економічне зростання.</w:t>
            </w:r>
          </w:p>
        </w:tc>
        <w:tc>
          <w:tcPr>
            <w:tcW w:w="709" w:type="dxa"/>
            <w:vAlign w:val="bottom"/>
          </w:tcPr>
          <w:p w:rsidR="002C462C" w:rsidRDefault="002C462C" w:rsidP="00074ACD">
            <w:pPr>
              <w:jc w:val="center"/>
            </w:pPr>
            <w:r>
              <w:t>122</w:t>
            </w:r>
          </w:p>
        </w:tc>
      </w:tr>
      <w:tr w:rsidR="002C462C" w:rsidTr="00FF3BA4">
        <w:tc>
          <w:tcPr>
            <w:tcW w:w="9464" w:type="dxa"/>
          </w:tcPr>
          <w:p w:rsidR="002C462C" w:rsidRDefault="002C462C" w:rsidP="00687965">
            <w:r w:rsidRPr="00074ACD">
              <w:rPr>
                <w:b/>
              </w:rPr>
              <w:t>ТЕМА 10. ФІНАНСОВА СИСТЕМА І ФІНАНСОВА ПОЛІТИКА</w:t>
            </w:r>
          </w:p>
        </w:tc>
        <w:tc>
          <w:tcPr>
            <w:tcW w:w="709" w:type="dxa"/>
            <w:vAlign w:val="bottom"/>
          </w:tcPr>
          <w:p w:rsidR="002C462C" w:rsidRPr="00672872" w:rsidRDefault="002C462C" w:rsidP="00074ACD">
            <w:pPr>
              <w:jc w:val="center"/>
              <w:rPr>
                <w:b/>
              </w:rPr>
            </w:pPr>
            <w:r w:rsidRPr="00672872">
              <w:rPr>
                <w:b/>
              </w:rPr>
              <w:t>12</w:t>
            </w:r>
            <w:r>
              <w:rPr>
                <w:b/>
              </w:rPr>
              <w:t>4</w:t>
            </w:r>
          </w:p>
        </w:tc>
      </w:tr>
      <w:tr w:rsidR="002C462C" w:rsidTr="00FF3BA4">
        <w:tc>
          <w:tcPr>
            <w:tcW w:w="9464" w:type="dxa"/>
          </w:tcPr>
          <w:p w:rsidR="002C462C" w:rsidRDefault="002C462C" w:rsidP="00074ACD">
            <w:pPr>
              <w:ind w:left="851"/>
              <w:jc w:val="both"/>
            </w:pPr>
            <w:r>
              <w:t>10.1. Сутність та функції фінансів. Фінансова система.</w:t>
            </w:r>
          </w:p>
        </w:tc>
        <w:tc>
          <w:tcPr>
            <w:tcW w:w="709" w:type="dxa"/>
            <w:vAlign w:val="bottom"/>
          </w:tcPr>
          <w:p w:rsidR="002C462C" w:rsidRDefault="002C462C" w:rsidP="00074ACD">
            <w:pPr>
              <w:jc w:val="center"/>
            </w:pPr>
            <w:r>
              <w:t>125</w:t>
            </w:r>
          </w:p>
        </w:tc>
      </w:tr>
      <w:tr w:rsidR="002C462C" w:rsidTr="00FF3BA4">
        <w:tc>
          <w:tcPr>
            <w:tcW w:w="9464" w:type="dxa"/>
          </w:tcPr>
          <w:p w:rsidR="002C462C" w:rsidRDefault="002C462C" w:rsidP="00074ACD">
            <w:pPr>
              <w:ind w:left="851"/>
              <w:jc w:val="both"/>
            </w:pPr>
            <w:r>
              <w:t>10.2. Державний бюджет. Бюджетний дефіцит і державний борг.</w:t>
            </w:r>
          </w:p>
        </w:tc>
        <w:tc>
          <w:tcPr>
            <w:tcW w:w="709" w:type="dxa"/>
            <w:vAlign w:val="bottom"/>
          </w:tcPr>
          <w:p w:rsidR="002C462C" w:rsidRDefault="002C462C" w:rsidP="00074ACD">
            <w:pPr>
              <w:jc w:val="center"/>
            </w:pPr>
            <w:r>
              <w:t>126</w:t>
            </w:r>
          </w:p>
        </w:tc>
      </w:tr>
      <w:tr w:rsidR="002C462C" w:rsidTr="00FF3BA4">
        <w:tc>
          <w:tcPr>
            <w:tcW w:w="9464" w:type="dxa"/>
          </w:tcPr>
          <w:p w:rsidR="002C462C" w:rsidRDefault="002C462C" w:rsidP="00074ACD">
            <w:pPr>
              <w:ind w:left="851"/>
              <w:jc w:val="both"/>
            </w:pPr>
            <w:r>
              <w:t>10.3. Система оподаткування. Податкова політика.</w:t>
            </w:r>
          </w:p>
        </w:tc>
        <w:tc>
          <w:tcPr>
            <w:tcW w:w="709" w:type="dxa"/>
            <w:vAlign w:val="bottom"/>
          </w:tcPr>
          <w:p w:rsidR="002C462C" w:rsidRDefault="002C462C" w:rsidP="00074ACD">
            <w:pPr>
              <w:jc w:val="center"/>
            </w:pPr>
            <w:r>
              <w:t>128</w:t>
            </w:r>
          </w:p>
        </w:tc>
      </w:tr>
      <w:tr w:rsidR="002C462C" w:rsidTr="00FF3BA4">
        <w:tc>
          <w:tcPr>
            <w:tcW w:w="9464" w:type="dxa"/>
          </w:tcPr>
          <w:p w:rsidR="002C462C" w:rsidRDefault="002C462C" w:rsidP="00074ACD">
            <w:pPr>
              <w:ind w:left="851"/>
              <w:jc w:val="both"/>
            </w:pPr>
            <w:r>
              <w:t>10.4. Фіскальна політика держави та її вплив на стан національної економіки.</w:t>
            </w:r>
          </w:p>
        </w:tc>
        <w:tc>
          <w:tcPr>
            <w:tcW w:w="709" w:type="dxa"/>
            <w:vAlign w:val="bottom"/>
          </w:tcPr>
          <w:p w:rsidR="002C462C" w:rsidRDefault="002C462C" w:rsidP="00074ACD">
            <w:pPr>
              <w:jc w:val="center"/>
            </w:pPr>
            <w:r>
              <w:t>131</w:t>
            </w:r>
          </w:p>
        </w:tc>
      </w:tr>
      <w:tr w:rsidR="002C462C" w:rsidTr="00FF3BA4">
        <w:tc>
          <w:tcPr>
            <w:tcW w:w="9464" w:type="dxa"/>
          </w:tcPr>
          <w:p w:rsidR="002C462C" w:rsidRPr="00074ACD" w:rsidRDefault="002C462C" w:rsidP="00074ACD">
            <w:pPr>
              <w:jc w:val="both"/>
              <w:rPr>
                <w:caps/>
              </w:rPr>
            </w:pPr>
            <w:r w:rsidRPr="00074ACD">
              <w:rPr>
                <w:b/>
                <w:caps/>
              </w:rPr>
              <w:t>ТЕМА 11. Банківська система. Грошово-кредитна політика.</w:t>
            </w:r>
          </w:p>
        </w:tc>
        <w:tc>
          <w:tcPr>
            <w:tcW w:w="709" w:type="dxa"/>
            <w:vAlign w:val="bottom"/>
          </w:tcPr>
          <w:p w:rsidR="002C462C" w:rsidRPr="00672872" w:rsidRDefault="002C462C" w:rsidP="00074ACD">
            <w:pPr>
              <w:jc w:val="center"/>
              <w:rPr>
                <w:b/>
              </w:rPr>
            </w:pPr>
            <w:r w:rsidRPr="00672872">
              <w:rPr>
                <w:b/>
              </w:rPr>
              <w:t>1</w:t>
            </w:r>
            <w:r>
              <w:rPr>
                <w:b/>
              </w:rPr>
              <w:t>33</w:t>
            </w:r>
          </w:p>
        </w:tc>
      </w:tr>
      <w:tr w:rsidR="002C462C" w:rsidTr="00FF3BA4">
        <w:tc>
          <w:tcPr>
            <w:tcW w:w="9464" w:type="dxa"/>
          </w:tcPr>
          <w:p w:rsidR="002C462C" w:rsidRDefault="002C462C" w:rsidP="00074ACD">
            <w:pPr>
              <w:ind w:left="851"/>
            </w:pPr>
            <w:r>
              <w:t>11.1. Банківська система та її структура.</w:t>
            </w:r>
          </w:p>
        </w:tc>
        <w:tc>
          <w:tcPr>
            <w:tcW w:w="709" w:type="dxa"/>
            <w:vAlign w:val="bottom"/>
          </w:tcPr>
          <w:p w:rsidR="002C462C" w:rsidRDefault="002C462C" w:rsidP="00074ACD">
            <w:pPr>
              <w:jc w:val="center"/>
            </w:pPr>
            <w:r>
              <w:t>134</w:t>
            </w:r>
          </w:p>
        </w:tc>
      </w:tr>
      <w:tr w:rsidR="002C462C" w:rsidTr="00FF3BA4">
        <w:tc>
          <w:tcPr>
            <w:tcW w:w="9464" w:type="dxa"/>
          </w:tcPr>
          <w:p w:rsidR="002C462C" w:rsidRDefault="002C462C" w:rsidP="00074ACD">
            <w:pPr>
              <w:ind w:left="851"/>
            </w:pPr>
            <w:r>
              <w:t>11.2. Грошова маса та її агрегати.</w:t>
            </w:r>
          </w:p>
        </w:tc>
        <w:tc>
          <w:tcPr>
            <w:tcW w:w="709" w:type="dxa"/>
            <w:vAlign w:val="bottom"/>
          </w:tcPr>
          <w:p w:rsidR="002C462C" w:rsidRDefault="002C462C" w:rsidP="00074ACD">
            <w:pPr>
              <w:jc w:val="center"/>
            </w:pPr>
            <w:r>
              <w:t>136</w:t>
            </w:r>
          </w:p>
        </w:tc>
      </w:tr>
      <w:tr w:rsidR="002C462C" w:rsidTr="00FF3BA4">
        <w:tc>
          <w:tcPr>
            <w:tcW w:w="9464" w:type="dxa"/>
          </w:tcPr>
          <w:p w:rsidR="002C462C" w:rsidRDefault="002C462C" w:rsidP="00074ACD">
            <w:pPr>
              <w:ind w:left="851"/>
            </w:pPr>
            <w:r>
              <w:t>11.3. Цілі та інструменти монетарної політики.</w:t>
            </w:r>
          </w:p>
        </w:tc>
        <w:tc>
          <w:tcPr>
            <w:tcW w:w="709" w:type="dxa"/>
            <w:vAlign w:val="bottom"/>
          </w:tcPr>
          <w:p w:rsidR="002C462C" w:rsidRDefault="002C462C" w:rsidP="00074ACD">
            <w:pPr>
              <w:jc w:val="center"/>
            </w:pPr>
            <w:r>
              <w:t>138</w:t>
            </w:r>
          </w:p>
        </w:tc>
      </w:tr>
      <w:tr w:rsidR="002C462C" w:rsidTr="00FF3BA4">
        <w:tc>
          <w:tcPr>
            <w:tcW w:w="9464" w:type="dxa"/>
          </w:tcPr>
          <w:p w:rsidR="002C462C" w:rsidRDefault="002C462C" w:rsidP="00074ACD">
            <w:pPr>
              <w:jc w:val="both"/>
            </w:pPr>
            <w:r w:rsidRPr="00074ACD">
              <w:rPr>
                <w:b/>
                <w:caps/>
              </w:rPr>
              <w:t>Тема 12. Державне регулювання зайнятості та соціальна політика</w:t>
            </w:r>
          </w:p>
        </w:tc>
        <w:tc>
          <w:tcPr>
            <w:tcW w:w="709" w:type="dxa"/>
            <w:vAlign w:val="bottom"/>
          </w:tcPr>
          <w:p w:rsidR="002C462C" w:rsidRPr="00672872" w:rsidRDefault="002C462C" w:rsidP="00074ACD">
            <w:pPr>
              <w:jc w:val="center"/>
              <w:rPr>
                <w:b/>
              </w:rPr>
            </w:pPr>
            <w:r w:rsidRPr="00672872">
              <w:rPr>
                <w:b/>
              </w:rPr>
              <w:t>1</w:t>
            </w:r>
            <w:r>
              <w:rPr>
                <w:b/>
              </w:rPr>
              <w:t>40</w:t>
            </w:r>
          </w:p>
        </w:tc>
      </w:tr>
      <w:tr w:rsidR="002C462C" w:rsidTr="00FF3BA4">
        <w:tc>
          <w:tcPr>
            <w:tcW w:w="9464" w:type="dxa"/>
          </w:tcPr>
          <w:p w:rsidR="002C462C" w:rsidRDefault="002C462C" w:rsidP="00074ACD">
            <w:pPr>
              <w:ind w:left="851"/>
              <w:jc w:val="both"/>
            </w:pPr>
            <w:r>
              <w:t>12.1. Державна політика зайнятості.</w:t>
            </w:r>
          </w:p>
        </w:tc>
        <w:tc>
          <w:tcPr>
            <w:tcW w:w="709" w:type="dxa"/>
            <w:vAlign w:val="bottom"/>
          </w:tcPr>
          <w:p w:rsidR="002C462C" w:rsidRDefault="002C462C" w:rsidP="00074ACD">
            <w:pPr>
              <w:jc w:val="center"/>
            </w:pPr>
            <w:r>
              <w:t>141</w:t>
            </w:r>
          </w:p>
        </w:tc>
      </w:tr>
      <w:tr w:rsidR="002C462C" w:rsidTr="00FF3BA4">
        <w:tc>
          <w:tcPr>
            <w:tcW w:w="9464" w:type="dxa"/>
          </w:tcPr>
          <w:p w:rsidR="002C462C" w:rsidRDefault="002C462C" w:rsidP="00074ACD">
            <w:pPr>
              <w:ind w:left="851"/>
              <w:jc w:val="both"/>
            </w:pPr>
            <w:r>
              <w:t>12.2. Соціальні стандарти та проблема нерівності доходів населення.</w:t>
            </w:r>
          </w:p>
        </w:tc>
        <w:tc>
          <w:tcPr>
            <w:tcW w:w="709" w:type="dxa"/>
            <w:vAlign w:val="bottom"/>
          </w:tcPr>
          <w:p w:rsidR="002C462C" w:rsidRDefault="002C462C" w:rsidP="00074ACD">
            <w:pPr>
              <w:jc w:val="center"/>
            </w:pPr>
            <w:r>
              <w:t>142</w:t>
            </w:r>
          </w:p>
        </w:tc>
      </w:tr>
      <w:tr w:rsidR="002C462C" w:rsidTr="00FF3BA4">
        <w:tc>
          <w:tcPr>
            <w:tcW w:w="9464" w:type="dxa"/>
          </w:tcPr>
          <w:p w:rsidR="002C462C" w:rsidRDefault="002C462C" w:rsidP="00074ACD">
            <w:pPr>
              <w:ind w:left="851"/>
              <w:jc w:val="both"/>
            </w:pPr>
            <w:r>
              <w:t>12.3. Соціальна політика держави: напрями і проблеми.</w:t>
            </w:r>
          </w:p>
        </w:tc>
        <w:tc>
          <w:tcPr>
            <w:tcW w:w="709" w:type="dxa"/>
            <w:vAlign w:val="bottom"/>
          </w:tcPr>
          <w:p w:rsidR="002C462C" w:rsidRDefault="002C462C" w:rsidP="00074ACD">
            <w:pPr>
              <w:jc w:val="center"/>
            </w:pPr>
            <w:r>
              <w:t>145</w:t>
            </w:r>
          </w:p>
        </w:tc>
      </w:tr>
      <w:tr w:rsidR="002C462C" w:rsidTr="00FF3BA4">
        <w:tc>
          <w:tcPr>
            <w:tcW w:w="9464" w:type="dxa"/>
          </w:tcPr>
          <w:p w:rsidR="002C462C" w:rsidRDefault="002C462C" w:rsidP="007A6091">
            <w:pPr>
              <w:spacing w:before="120" w:after="120"/>
            </w:pPr>
            <w:r w:rsidRPr="00074ACD">
              <w:rPr>
                <w:b/>
                <w:caps/>
                <w:sz w:val="32"/>
                <w:szCs w:val="32"/>
                <w:u w:val="single"/>
              </w:rPr>
              <w:t>РОзділ ІІІ.</w:t>
            </w:r>
            <w:r w:rsidRPr="00074ACD">
              <w:rPr>
                <w:b/>
                <w:caps/>
                <w:sz w:val="32"/>
                <w:szCs w:val="32"/>
              </w:rPr>
              <w:t xml:space="preserve"> Мікрорівень ринкової економіки</w:t>
            </w:r>
          </w:p>
        </w:tc>
        <w:tc>
          <w:tcPr>
            <w:tcW w:w="709" w:type="dxa"/>
            <w:vAlign w:val="bottom"/>
          </w:tcPr>
          <w:p w:rsidR="002C462C" w:rsidRPr="00672872" w:rsidRDefault="002C462C" w:rsidP="00074ACD">
            <w:pPr>
              <w:spacing w:before="120" w:after="120"/>
              <w:jc w:val="center"/>
              <w:rPr>
                <w:b/>
              </w:rPr>
            </w:pPr>
            <w:r w:rsidRPr="00672872">
              <w:rPr>
                <w:b/>
              </w:rPr>
              <w:t>1</w:t>
            </w:r>
            <w:r>
              <w:rPr>
                <w:b/>
              </w:rPr>
              <w:t>47</w:t>
            </w:r>
          </w:p>
        </w:tc>
      </w:tr>
      <w:tr w:rsidR="002C462C" w:rsidTr="00FF3BA4">
        <w:tc>
          <w:tcPr>
            <w:tcW w:w="9464" w:type="dxa"/>
          </w:tcPr>
          <w:p w:rsidR="002C462C" w:rsidRDefault="002C462C" w:rsidP="00B87464">
            <w:r w:rsidRPr="00074ACD">
              <w:rPr>
                <w:b/>
                <w:caps/>
              </w:rPr>
              <w:t>Тема 13. Основні елементи ринку</w:t>
            </w:r>
          </w:p>
        </w:tc>
        <w:tc>
          <w:tcPr>
            <w:tcW w:w="709" w:type="dxa"/>
            <w:vAlign w:val="bottom"/>
          </w:tcPr>
          <w:p w:rsidR="002C462C" w:rsidRPr="00672872" w:rsidRDefault="002C462C" w:rsidP="00074ACD">
            <w:pPr>
              <w:jc w:val="center"/>
              <w:rPr>
                <w:b/>
              </w:rPr>
            </w:pPr>
            <w:r w:rsidRPr="00672872">
              <w:rPr>
                <w:b/>
              </w:rPr>
              <w:t>14</w:t>
            </w:r>
            <w:r>
              <w:rPr>
                <w:b/>
              </w:rPr>
              <w:t>7</w:t>
            </w:r>
          </w:p>
        </w:tc>
      </w:tr>
      <w:tr w:rsidR="002C462C" w:rsidTr="00FF3BA4">
        <w:tc>
          <w:tcPr>
            <w:tcW w:w="9464" w:type="dxa"/>
          </w:tcPr>
          <w:p w:rsidR="002C462C" w:rsidRDefault="002C462C" w:rsidP="00074ACD">
            <w:pPr>
              <w:ind w:left="851"/>
            </w:pPr>
            <w:r>
              <w:t>13.1. Мікроекономічні суб’єкти та їх поведінка.</w:t>
            </w:r>
          </w:p>
        </w:tc>
        <w:tc>
          <w:tcPr>
            <w:tcW w:w="709" w:type="dxa"/>
            <w:vAlign w:val="bottom"/>
          </w:tcPr>
          <w:p w:rsidR="002C462C" w:rsidRDefault="002C462C" w:rsidP="00074ACD">
            <w:pPr>
              <w:jc w:val="center"/>
            </w:pPr>
            <w:r>
              <w:t>147</w:t>
            </w:r>
          </w:p>
        </w:tc>
      </w:tr>
      <w:tr w:rsidR="002C462C" w:rsidTr="00FF3BA4">
        <w:tc>
          <w:tcPr>
            <w:tcW w:w="9464" w:type="dxa"/>
          </w:tcPr>
          <w:p w:rsidR="002C462C" w:rsidRDefault="002C462C" w:rsidP="00074ACD">
            <w:pPr>
              <w:ind w:left="851"/>
            </w:pPr>
            <w:r>
              <w:t>13.2. Попит і пропозиція: сутність, закони та фактори.</w:t>
            </w:r>
          </w:p>
        </w:tc>
        <w:tc>
          <w:tcPr>
            <w:tcW w:w="709" w:type="dxa"/>
            <w:vAlign w:val="bottom"/>
          </w:tcPr>
          <w:p w:rsidR="002C462C" w:rsidRDefault="002C462C" w:rsidP="00074ACD">
            <w:pPr>
              <w:jc w:val="center"/>
            </w:pPr>
            <w:r>
              <w:t>149</w:t>
            </w:r>
          </w:p>
        </w:tc>
      </w:tr>
      <w:tr w:rsidR="002C462C" w:rsidTr="00FF3BA4">
        <w:tc>
          <w:tcPr>
            <w:tcW w:w="9464" w:type="dxa"/>
          </w:tcPr>
          <w:p w:rsidR="002C462C" w:rsidRDefault="002C462C" w:rsidP="00074ACD">
            <w:pPr>
              <w:ind w:left="851"/>
            </w:pPr>
            <w:r>
              <w:t>13.3. Ринкова рівновага, її зміни та відхилення.</w:t>
            </w:r>
          </w:p>
        </w:tc>
        <w:tc>
          <w:tcPr>
            <w:tcW w:w="709" w:type="dxa"/>
            <w:vAlign w:val="bottom"/>
          </w:tcPr>
          <w:p w:rsidR="002C462C" w:rsidRDefault="002C462C" w:rsidP="00074ACD">
            <w:pPr>
              <w:jc w:val="center"/>
            </w:pPr>
            <w:r>
              <w:t>152</w:t>
            </w:r>
          </w:p>
        </w:tc>
      </w:tr>
      <w:tr w:rsidR="002C462C" w:rsidTr="00FF3BA4">
        <w:tc>
          <w:tcPr>
            <w:tcW w:w="9464" w:type="dxa"/>
          </w:tcPr>
          <w:p w:rsidR="002C462C" w:rsidRDefault="002C462C" w:rsidP="00074ACD">
            <w:pPr>
              <w:ind w:left="851"/>
            </w:pPr>
            <w:r>
              <w:t>13.4. Цінова еластичність попиту і пропозиції.</w:t>
            </w:r>
          </w:p>
        </w:tc>
        <w:tc>
          <w:tcPr>
            <w:tcW w:w="709" w:type="dxa"/>
            <w:vAlign w:val="bottom"/>
          </w:tcPr>
          <w:p w:rsidR="002C462C" w:rsidRDefault="002C462C" w:rsidP="00850262">
            <w:pPr>
              <w:jc w:val="center"/>
            </w:pPr>
            <w:r>
              <w:t>154</w:t>
            </w:r>
          </w:p>
        </w:tc>
      </w:tr>
      <w:tr w:rsidR="002C462C" w:rsidTr="00FF3BA4">
        <w:tc>
          <w:tcPr>
            <w:tcW w:w="9464" w:type="dxa"/>
          </w:tcPr>
          <w:p w:rsidR="002C462C" w:rsidRDefault="002C462C" w:rsidP="00B87464">
            <w:r w:rsidRPr="00074ACD">
              <w:rPr>
                <w:b/>
                <w:caps/>
              </w:rPr>
              <w:lastRenderedPageBreak/>
              <w:t>Тема 14. Основи теорії поведінки споживача</w:t>
            </w:r>
          </w:p>
        </w:tc>
        <w:tc>
          <w:tcPr>
            <w:tcW w:w="709" w:type="dxa"/>
            <w:vAlign w:val="bottom"/>
          </w:tcPr>
          <w:p w:rsidR="002C462C" w:rsidRPr="00672872" w:rsidRDefault="002C462C" w:rsidP="00074ACD">
            <w:pPr>
              <w:jc w:val="center"/>
              <w:rPr>
                <w:b/>
              </w:rPr>
            </w:pPr>
            <w:r w:rsidRPr="00672872">
              <w:rPr>
                <w:b/>
              </w:rPr>
              <w:t>15</w:t>
            </w:r>
            <w:r>
              <w:rPr>
                <w:b/>
              </w:rPr>
              <w:t>7</w:t>
            </w:r>
          </w:p>
        </w:tc>
      </w:tr>
      <w:tr w:rsidR="002C462C" w:rsidTr="00FF3BA4">
        <w:tc>
          <w:tcPr>
            <w:tcW w:w="9464" w:type="dxa"/>
          </w:tcPr>
          <w:p w:rsidR="002C462C" w:rsidRDefault="002C462C" w:rsidP="00074ACD">
            <w:pPr>
              <w:ind w:left="851"/>
              <w:jc w:val="both"/>
            </w:pPr>
            <w:r>
              <w:t>14.1. Корисність та її види.</w:t>
            </w:r>
          </w:p>
        </w:tc>
        <w:tc>
          <w:tcPr>
            <w:tcW w:w="709" w:type="dxa"/>
            <w:vAlign w:val="bottom"/>
          </w:tcPr>
          <w:p w:rsidR="002C462C" w:rsidRDefault="002C462C" w:rsidP="00074ACD">
            <w:pPr>
              <w:jc w:val="center"/>
            </w:pPr>
            <w:r>
              <w:t>158</w:t>
            </w:r>
          </w:p>
        </w:tc>
      </w:tr>
      <w:tr w:rsidR="002C462C" w:rsidTr="00FF3BA4">
        <w:tc>
          <w:tcPr>
            <w:tcW w:w="9464" w:type="dxa"/>
          </w:tcPr>
          <w:p w:rsidR="002C462C" w:rsidRDefault="002C462C" w:rsidP="00074ACD">
            <w:pPr>
              <w:ind w:left="851"/>
              <w:jc w:val="both"/>
            </w:pPr>
            <w:r>
              <w:t>14.2. Крива байдужості, гранична норма заміщення.</w:t>
            </w:r>
          </w:p>
        </w:tc>
        <w:tc>
          <w:tcPr>
            <w:tcW w:w="709" w:type="dxa"/>
            <w:vAlign w:val="bottom"/>
          </w:tcPr>
          <w:p w:rsidR="002C462C" w:rsidRDefault="002C462C" w:rsidP="00074ACD">
            <w:pPr>
              <w:jc w:val="center"/>
            </w:pPr>
            <w:r>
              <w:t>159</w:t>
            </w:r>
          </w:p>
        </w:tc>
      </w:tr>
      <w:tr w:rsidR="002C462C" w:rsidTr="00FF3BA4">
        <w:tc>
          <w:tcPr>
            <w:tcW w:w="9464" w:type="dxa"/>
          </w:tcPr>
          <w:p w:rsidR="002C462C" w:rsidRDefault="002C462C" w:rsidP="00074ACD">
            <w:pPr>
              <w:ind w:left="851"/>
              <w:jc w:val="both"/>
            </w:pPr>
            <w:r>
              <w:t>14.3. Бюджетна лінія та вибір споживача.</w:t>
            </w:r>
          </w:p>
        </w:tc>
        <w:tc>
          <w:tcPr>
            <w:tcW w:w="709" w:type="dxa"/>
            <w:vAlign w:val="bottom"/>
          </w:tcPr>
          <w:p w:rsidR="002C462C" w:rsidRDefault="002C462C" w:rsidP="00074ACD">
            <w:pPr>
              <w:jc w:val="center"/>
            </w:pPr>
            <w:r>
              <w:t>161</w:t>
            </w:r>
          </w:p>
        </w:tc>
      </w:tr>
      <w:tr w:rsidR="002C462C" w:rsidTr="00FF3BA4">
        <w:tc>
          <w:tcPr>
            <w:tcW w:w="9464" w:type="dxa"/>
          </w:tcPr>
          <w:p w:rsidR="002C462C" w:rsidRDefault="002C462C" w:rsidP="00B87464">
            <w:r w:rsidRPr="00074ACD">
              <w:rPr>
                <w:b/>
                <w:caps/>
              </w:rPr>
              <w:t>Тема 15. Мікроекономічна модель фірми</w:t>
            </w:r>
          </w:p>
        </w:tc>
        <w:tc>
          <w:tcPr>
            <w:tcW w:w="709" w:type="dxa"/>
            <w:vAlign w:val="bottom"/>
          </w:tcPr>
          <w:p w:rsidR="002C462C" w:rsidRPr="00672872" w:rsidRDefault="002C462C" w:rsidP="00074ACD">
            <w:pPr>
              <w:jc w:val="center"/>
              <w:rPr>
                <w:b/>
              </w:rPr>
            </w:pPr>
            <w:r w:rsidRPr="00672872">
              <w:rPr>
                <w:b/>
              </w:rPr>
              <w:t>1</w:t>
            </w:r>
            <w:r>
              <w:rPr>
                <w:b/>
              </w:rPr>
              <w:t>63</w:t>
            </w:r>
          </w:p>
        </w:tc>
      </w:tr>
      <w:tr w:rsidR="002C462C" w:rsidTr="00FF3BA4">
        <w:tc>
          <w:tcPr>
            <w:tcW w:w="9464" w:type="dxa"/>
          </w:tcPr>
          <w:p w:rsidR="002C462C" w:rsidRDefault="002C462C" w:rsidP="00074ACD">
            <w:pPr>
              <w:ind w:left="851"/>
              <w:jc w:val="both"/>
            </w:pPr>
            <w:r>
              <w:t>15.1. Економічна природа та теорія фірми (підприємства).</w:t>
            </w:r>
          </w:p>
        </w:tc>
        <w:tc>
          <w:tcPr>
            <w:tcW w:w="709" w:type="dxa"/>
            <w:vAlign w:val="bottom"/>
          </w:tcPr>
          <w:p w:rsidR="002C462C" w:rsidRDefault="002C462C" w:rsidP="00074ACD">
            <w:pPr>
              <w:jc w:val="center"/>
            </w:pPr>
            <w:r>
              <w:t>164</w:t>
            </w:r>
          </w:p>
        </w:tc>
      </w:tr>
      <w:tr w:rsidR="002C462C" w:rsidTr="00FF3BA4">
        <w:tc>
          <w:tcPr>
            <w:tcW w:w="9464" w:type="dxa"/>
          </w:tcPr>
          <w:p w:rsidR="002C462C" w:rsidRDefault="002C462C" w:rsidP="00074ACD">
            <w:pPr>
              <w:ind w:left="851"/>
              <w:jc w:val="both"/>
            </w:pPr>
            <w:r>
              <w:t>15.2. Витрати фірми, коротко – і довгостроковий період.</w:t>
            </w:r>
          </w:p>
        </w:tc>
        <w:tc>
          <w:tcPr>
            <w:tcW w:w="709" w:type="dxa"/>
            <w:vAlign w:val="bottom"/>
          </w:tcPr>
          <w:p w:rsidR="002C462C" w:rsidRDefault="002C462C" w:rsidP="00074ACD">
            <w:pPr>
              <w:jc w:val="center"/>
            </w:pPr>
            <w:r>
              <w:t>165</w:t>
            </w:r>
          </w:p>
        </w:tc>
      </w:tr>
      <w:tr w:rsidR="002C462C" w:rsidTr="00FF3BA4">
        <w:tc>
          <w:tcPr>
            <w:tcW w:w="9464" w:type="dxa"/>
          </w:tcPr>
          <w:p w:rsidR="002C462C" w:rsidRDefault="002C462C" w:rsidP="00074ACD">
            <w:pPr>
              <w:ind w:left="851"/>
              <w:jc w:val="both"/>
            </w:pPr>
            <w:r>
              <w:t>15.3. Дохід та прибуток фірми.</w:t>
            </w:r>
          </w:p>
        </w:tc>
        <w:tc>
          <w:tcPr>
            <w:tcW w:w="709" w:type="dxa"/>
            <w:vAlign w:val="bottom"/>
          </w:tcPr>
          <w:p w:rsidR="002C462C" w:rsidRDefault="002C462C" w:rsidP="00074ACD">
            <w:pPr>
              <w:jc w:val="center"/>
            </w:pPr>
            <w:r>
              <w:t>169</w:t>
            </w:r>
          </w:p>
        </w:tc>
      </w:tr>
      <w:tr w:rsidR="002C462C" w:rsidTr="00FF3BA4">
        <w:tc>
          <w:tcPr>
            <w:tcW w:w="9464" w:type="dxa"/>
          </w:tcPr>
          <w:p w:rsidR="002C462C" w:rsidRDefault="002C462C" w:rsidP="00074ACD">
            <w:pPr>
              <w:jc w:val="both"/>
            </w:pPr>
            <w:r w:rsidRPr="00074ACD">
              <w:rPr>
                <w:b/>
                <w:caps/>
              </w:rPr>
              <w:t>Тема 16. Фірма в ідеальних ринкових структурах: чиста конкуренція і чиста монополія</w:t>
            </w:r>
          </w:p>
        </w:tc>
        <w:tc>
          <w:tcPr>
            <w:tcW w:w="709" w:type="dxa"/>
            <w:vAlign w:val="bottom"/>
          </w:tcPr>
          <w:p w:rsidR="002C462C" w:rsidRPr="00672872" w:rsidRDefault="002C462C" w:rsidP="00074ACD">
            <w:pPr>
              <w:jc w:val="center"/>
              <w:rPr>
                <w:b/>
              </w:rPr>
            </w:pPr>
            <w:r w:rsidRPr="00672872">
              <w:rPr>
                <w:b/>
              </w:rPr>
              <w:t>1</w:t>
            </w:r>
            <w:r>
              <w:rPr>
                <w:b/>
              </w:rPr>
              <w:t>72</w:t>
            </w:r>
          </w:p>
        </w:tc>
      </w:tr>
      <w:tr w:rsidR="002C462C" w:rsidTr="00FF3BA4">
        <w:tc>
          <w:tcPr>
            <w:tcW w:w="9464" w:type="dxa"/>
          </w:tcPr>
          <w:p w:rsidR="002C462C" w:rsidRDefault="002C462C" w:rsidP="00074ACD">
            <w:pPr>
              <w:ind w:left="851"/>
              <w:jc w:val="both"/>
            </w:pPr>
            <w:r>
              <w:t>16.1. Короткостроковий період на ринку чистої конкуренції.</w:t>
            </w:r>
          </w:p>
        </w:tc>
        <w:tc>
          <w:tcPr>
            <w:tcW w:w="709" w:type="dxa"/>
            <w:vAlign w:val="bottom"/>
          </w:tcPr>
          <w:p w:rsidR="002C462C" w:rsidRDefault="002C462C" w:rsidP="00074ACD">
            <w:pPr>
              <w:jc w:val="center"/>
            </w:pPr>
            <w:r>
              <w:t>172</w:t>
            </w:r>
          </w:p>
        </w:tc>
      </w:tr>
      <w:tr w:rsidR="002C462C" w:rsidTr="00FF3BA4">
        <w:tc>
          <w:tcPr>
            <w:tcW w:w="9464" w:type="dxa"/>
          </w:tcPr>
          <w:p w:rsidR="002C462C" w:rsidRDefault="002C462C" w:rsidP="00074ACD">
            <w:pPr>
              <w:ind w:left="851"/>
              <w:jc w:val="both"/>
            </w:pPr>
            <w:r>
              <w:t>16.2. Довгостроковий період на ринку чистої конкуренції. Ефективність ринку.</w:t>
            </w:r>
          </w:p>
        </w:tc>
        <w:tc>
          <w:tcPr>
            <w:tcW w:w="709" w:type="dxa"/>
            <w:vAlign w:val="bottom"/>
          </w:tcPr>
          <w:p w:rsidR="002C462C" w:rsidRDefault="002C462C" w:rsidP="00074ACD">
            <w:pPr>
              <w:jc w:val="center"/>
            </w:pPr>
            <w:r>
              <w:t>174</w:t>
            </w:r>
          </w:p>
        </w:tc>
      </w:tr>
      <w:tr w:rsidR="002C462C" w:rsidTr="00FF3BA4">
        <w:tc>
          <w:tcPr>
            <w:tcW w:w="9464" w:type="dxa"/>
          </w:tcPr>
          <w:p w:rsidR="002C462C" w:rsidRDefault="002C462C" w:rsidP="00074ACD">
            <w:pPr>
              <w:ind w:left="851"/>
              <w:jc w:val="both"/>
            </w:pPr>
            <w:r>
              <w:t>16.3. Поведінка фірми в чистій монополії.</w:t>
            </w:r>
          </w:p>
        </w:tc>
        <w:tc>
          <w:tcPr>
            <w:tcW w:w="709" w:type="dxa"/>
            <w:vAlign w:val="bottom"/>
          </w:tcPr>
          <w:p w:rsidR="002C462C" w:rsidRDefault="002C462C" w:rsidP="00074ACD">
            <w:pPr>
              <w:jc w:val="center"/>
            </w:pPr>
            <w:r>
              <w:t>175</w:t>
            </w:r>
          </w:p>
        </w:tc>
      </w:tr>
      <w:tr w:rsidR="002C462C" w:rsidTr="00FF3BA4">
        <w:tc>
          <w:tcPr>
            <w:tcW w:w="9464" w:type="dxa"/>
          </w:tcPr>
          <w:p w:rsidR="002C462C" w:rsidRDefault="002C462C" w:rsidP="00074ACD">
            <w:pPr>
              <w:ind w:left="851"/>
              <w:jc w:val="both"/>
            </w:pPr>
            <w:r>
              <w:t>16.4. Способи збільшення прибутку чистої монополії. Ефективність ринку.</w:t>
            </w:r>
          </w:p>
        </w:tc>
        <w:tc>
          <w:tcPr>
            <w:tcW w:w="709" w:type="dxa"/>
            <w:vAlign w:val="bottom"/>
          </w:tcPr>
          <w:p w:rsidR="002C462C" w:rsidRDefault="002C462C" w:rsidP="00074ACD">
            <w:pPr>
              <w:jc w:val="center"/>
            </w:pPr>
            <w:r>
              <w:t>177</w:t>
            </w:r>
          </w:p>
        </w:tc>
      </w:tr>
      <w:tr w:rsidR="002C462C" w:rsidTr="00FF3BA4">
        <w:tc>
          <w:tcPr>
            <w:tcW w:w="9464" w:type="dxa"/>
          </w:tcPr>
          <w:p w:rsidR="002C462C" w:rsidRDefault="002C462C" w:rsidP="00074ACD">
            <w:pPr>
              <w:jc w:val="both"/>
            </w:pPr>
            <w:r w:rsidRPr="00074ACD">
              <w:rPr>
                <w:b/>
                <w:caps/>
              </w:rPr>
              <w:t>Тема 17. Підприємство в реальних ринкових структурах: монополістична конкуренція та олігополія</w:t>
            </w:r>
          </w:p>
        </w:tc>
        <w:tc>
          <w:tcPr>
            <w:tcW w:w="709" w:type="dxa"/>
            <w:vAlign w:val="bottom"/>
          </w:tcPr>
          <w:p w:rsidR="002C462C" w:rsidRPr="00672872" w:rsidRDefault="002C462C" w:rsidP="00074ACD">
            <w:pPr>
              <w:jc w:val="center"/>
              <w:rPr>
                <w:b/>
              </w:rPr>
            </w:pPr>
            <w:r w:rsidRPr="00672872">
              <w:rPr>
                <w:b/>
              </w:rPr>
              <w:t>17</w:t>
            </w:r>
            <w:r>
              <w:rPr>
                <w:b/>
              </w:rPr>
              <w:t>9</w:t>
            </w:r>
          </w:p>
        </w:tc>
      </w:tr>
      <w:tr w:rsidR="002C462C" w:rsidTr="00FF3BA4">
        <w:tc>
          <w:tcPr>
            <w:tcW w:w="9464" w:type="dxa"/>
          </w:tcPr>
          <w:p w:rsidR="002C462C" w:rsidRDefault="002C462C" w:rsidP="00074ACD">
            <w:pPr>
              <w:ind w:left="851"/>
              <w:jc w:val="both"/>
            </w:pPr>
            <w:r>
              <w:t>17.1. Монополістична конкуренція та диференціація товару.</w:t>
            </w:r>
          </w:p>
        </w:tc>
        <w:tc>
          <w:tcPr>
            <w:tcW w:w="709" w:type="dxa"/>
            <w:vAlign w:val="bottom"/>
          </w:tcPr>
          <w:p w:rsidR="002C462C" w:rsidRDefault="002C462C" w:rsidP="00074ACD">
            <w:pPr>
              <w:jc w:val="center"/>
            </w:pPr>
            <w:r>
              <w:t>180</w:t>
            </w:r>
          </w:p>
        </w:tc>
      </w:tr>
      <w:tr w:rsidR="002C462C" w:rsidTr="00FF3BA4">
        <w:tc>
          <w:tcPr>
            <w:tcW w:w="9464" w:type="dxa"/>
          </w:tcPr>
          <w:p w:rsidR="002C462C" w:rsidRDefault="002C462C" w:rsidP="00074ACD">
            <w:pPr>
              <w:ind w:left="851"/>
              <w:jc w:val="both"/>
            </w:pPr>
            <w:r>
              <w:t>17.2. Характеристика ринку олігополії: ознаки, види та показники концентрації.</w:t>
            </w:r>
          </w:p>
        </w:tc>
        <w:tc>
          <w:tcPr>
            <w:tcW w:w="709" w:type="dxa"/>
            <w:vAlign w:val="bottom"/>
          </w:tcPr>
          <w:p w:rsidR="002C462C" w:rsidRDefault="002C462C" w:rsidP="00074ACD">
            <w:pPr>
              <w:jc w:val="center"/>
            </w:pPr>
            <w:r>
              <w:t>182</w:t>
            </w:r>
          </w:p>
        </w:tc>
      </w:tr>
      <w:tr w:rsidR="002C462C" w:rsidTr="00FF3BA4">
        <w:tc>
          <w:tcPr>
            <w:tcW w:w="9464" w:type="dxa"/>
          </w:tcPr>
          <w:p w:rsidR="002C462C" w:rsidRDefault="002C462C" w:rsidP="00074ACD">
            <w:pPr>
              <w:ind w:left="851"/>
              <w:jc w:val="both"/>
            </w:pPr>
            <w:r>
              <w:t>17.3. Основні моделі поведінки підприємства.</w:t>
            </w:r>
          </w:p>
        </w:tc>
        <w:tc>
          <w:tcPr>
            <w:tcW w:w="709" w:type="dxa"/>
            <w:vAlign w:val="bottom"/>
          </w:tcPr>
          <w:p w:rsidR="002C462C" w:rsidRDefault="002C462C" w:rsidP="00074ACD">
            <w:pPr>
              <w:jc w:val="center"/>
            </w:pPr>
            <w:r>
              <w:t>183</w:t>
            </w:r>
          </w:p>
        </w:tc>
      </w:tr>
      <w:tr w:rsidR="002C462C" w:rsidTr="00FF3BA4">
        <w:tc>
          <w:tcPr>
            <w:tcW w:w="9464" w:type="dxa"/>
          </w:tcPr>
          <w:p w:rsidR="002C462C" w:rsidRDefault="002C462C" w:rsidP="00074ACD">
            <w:pPr>
              <w:ind w:left="851"/>
              <w:jc w:val="both"/>
            </w:pPr>
            <w:r>
              <w:t>17.4. Антимонопольне регулювання діяльності підприємств.</w:t>
            </w:r>
          </w:p>
        </w:tc>
        <w:tc>
          <w:tcPr>
            <w:tcW w:w="709" w:type="dxa"/>
            <w:vAlign w:val="bottom"/>
          </w:tcPr>
          <w:p w:rsidR="002C462C" w:rsidRDefault="002C462C" w:rsidP="00074ACD">
            <w:pPr>
              <w:jc w:val="center"/>
            </w:pPr>
            <w:r>
              <w:t>185</w:t>
            </w:r>
          </w:p>
        </w:tc>
      </w:tr>
      <w:tr w:rsidR="002C462C" w:rsidTr="00FF3BA4">
        <w:tc>
          <w:tcPr>
            <w:tcW w:w="9464" w:type="dxa"/>
          </w:tcPr>
          <w:p w:rsidR="002C462C" w:rsidRDefault="002C462C" w:rsidP="00074ACD">
            <w:pPr>
              <w:jc w:val="both"/>
            </w:pPr>
            <w:r w:rsidRPr="00074ACD">
              <w:rPr>
                <w:b/>
                <w:caps/>
              </w:rPr>
              <w:t>Тема 18. Ринок праці: крива пропозиції, ставка зарплати, профспілки</w:t>
            </w:r>
          </w:p>
        </w:tc>
        <w:tc>
          <w:tcPr>
            <w:tcW w:w="709" w:type="dxa"/>
            <w:vAlign w:val="bottom"/>
          </w:tcPr>
          <w:p w:rsidR="002C462C" w:rsidRPr="00672872" w:rsidRDefault="002C462C" w:rsidP="00074ACD">
            <w:pPr>
              <w:jc w:val="center"/>
              <w:rPr>
                <w:b/>
              </w:rPr>
            </w:pPr>
            <w:r w:rsidRPr="00672872">
              <w:rPr>
                <w:b/>
              </w:rPr>
              <w:t>18</w:t>
            </w:r>
            <w:r>
              <w:rPr>
                <w:b/>
              </w:rPr>
              <w:t>8</w:t>
            </w:r>
          </w:p>
        </w:tc>
      </w:tr>
      <w:tr w:rsidR="002C462C" w:rsidTr="00FF3BA4">
        <w:tc>
          <w:tcPr>
            <w:tcW w:w="9464" w:type="dxa"/>
          </w:tcPr>
          <w:p w:rsidR="002C462C" w:rsidRDefault="002C462C" w:rsidP="00074ACD">
            <w:pPr>
              <w:ind w:left="851"/>
              <w:jc w:val="both"/>
            </w:pPr>
            <w:r>
              <w:t>18.1. Сутність ставки зарплати та крива пропозиції праці.</w:t>
            </w:r>
          </w:p>
        </w:tc>
        <w:tc>
          <w:tcPr>
            <w:tcW w:w="709" w:type="dxa"/>
            <w:vAlign w:val="bottom"/>
          </w:tcPr>
          <w:p w:rsidR="002C462C" w:rsidRDefault="002C462C" w:rsidP="00074ACD">
            <w:pPr>
              <w:jc w:val="center"/>
            </w:pPr>
            <w:r>
              <w:t>188</w:t>
            </w:r>
          </w:p>
        </w:tc>
      </w:tr>
      <w:tr w:rsidR="002C462C" w:rsidTr="00FF3BA4">
        <w:tc>
          <w:tcPr>
            <w:tcW w:w="9464" w:type="dxa"/>
          </w:tcPr>
          <w:p w:rsidR="002C462C" w:rsidRDefault="002C462C" w:rsidP="00074ACD">
            <w:pPr>
              <w:ind w:left="851"/>
              <w:jc w:val="both"/>
            </w:pPr>
            <w:r>
              <w:t>18.2. Підприємство на ринку праці та ставка зарплати.</w:t>
            </w:r>
          </w:p>
        </w:tc>
        <w:tc>
          <w:tcPr>
            <w:tcW w:w="709" w:type="dxa"/>
            <w:vAlign w:val="bottom"/>
          </w:tcPr>
          <w:p w:rsidR="002C462C" w:rsidRDefault="002C462C" w:rsidP="00074ACD">
            <w:pPr>
              <w:jc w:val="center"/>
            </w:pPr>
            <w:r>
              <w:t>191</w:t>
            </w:r>
          </w:p>
        </w:tc>
      </w:tr>
      <w:tr w:rsidR="002C462C" w:rsidTr="00FF3BA4">
        <w:tc>
          <w:tcPr>
            <w:tcW w:w="9464" w:type="dxa"/>
          </w:tcPr>
          <w:p w:rsidR="002C462C" w:rsidRDefault="002C462C" w:rsidP="00074ACD">
            <w:pPr>
              <w:ind w:left="851"/>
              <w:jc w:val="both"/>
            </w:pPr>
            <w:r>
              <w:t>18.3. Вплив профспілок на ставку зарплати.</w:t>
            </w:r>
          </w:p>
        </w:tc>
        <w:tc>
          <w:tcPr>
            <w:tcW w:w="709" w:type="dxa"/>
            <w:vAlign w:val="bottom"/>
          </w:tcPr>
          <w:p w:rsidR="002C462C" w:rsidRDefault="002C462C" w:rsidP="00074ACD">
            <w:pPr>
              <w:jc w:val="center"/>
            </w:pPr>
            <w:r>
              <w:t>192</w:t>
            </w:r>
          </w:p>
        </w:tc>
      </w:tr>
      <w:tr w:rsidR="002C462C" w:rsidTr="00FF3BA4">
        <w:tc>
          <w:tcPr>
            <w:tcW w:w="9464" w:type="dxa"/>
          </w:tcPr>
          <w:p w:rsidR="002C462C" w:rsidRDefault="002C462C" w:rsidP="00074ACD">
            <w:pPr>
              <w:ind w:left="851"/>
              <w:jc w:val="both"/>
            </w:pPr>
            <w:r>
              <w:t>18.4. Диференціація ставок зарплати.</w:t>
            </w:r>
          </w:p>
        </w:tc>
        <w:tc>
          <w:tcPr>
            <w:tcW w:w="709" w:type="dxa"/>
            <w:vAlign w:val="bottom"/>
          </w:tcPr>
          <w:p w:rsidR="002C462C" w:rsidRDefault="002C462C" w:rsidP="00074ACD">
            <w:pPr>
              <w:jc w:val="center"/>
            </w:pPr>
            <w:r>
              <w:t>193</w:t>
            </w:r>
          </w:p>
        </w:tc>
      </w:tr>
      <w:tr w:rsidR="002C462C" w:rsidTr="00FF3BA4">
        <w:tc>
          <w:tcPr>
            <w:tcW w:w="9464" w:type="dxa"/>
          </w:tcPr>
          <w:p w:rsidR="002C462C" w:rsidRDefault="002C462C" w:rsidP="00074ACD">
            <w:pPr>
              <w:jc w:val="both"/>
            </w:pPr>
            <w:r w:rsidRPr="00074ACD">
              <w:rPr>
                <w:b/>
                <w:caps/>
              </w:rPr>
              <w:t>Тема 19. Ринки капіталу та землі</w:t>
            </w:r>
          </w:p>
        </w:tc>
        <w:tc>
          <w:tcPr>
            <w:tcW w:w="709" w:type="dxa"/>
            <w:vAlign w:val="bottom"/>
          </w:tcPr>
          <w:p w:rsidR="002C462C" w:rsidRPr="00672872" w:rsidRDefault="002C462C" w:rsidP="00074ACD">
            <w:pPr>
              <w:jc w:val="center"/>
              <w:rPr>
                <w:b/>
              </w:rPr>
            </w:pPr>
            <w:r w:rsidRPr="00672872">
              <w:rPr>
                <w:b/>
              </w:rPr>
              <w:t>19</w:t>
            </w:r>
            <w:r>
              <w:rPr>
                <w:b/>
              </w:rPr>
              <w:t>6</w:t>
            </w:r>
          </w:p>
        </w:tc>
      </w:tr>
      <w:tr w:rsidR="002C462C" w:rsidTr="00FF3BA4">
        <w:tc>
          <w:tcPr>
            <w:tcW w:w="9464" w:type="dxa"/>
          </w:tcPr>
          <w:p w:rsidR="002C462C" w:rsidRDefault="002C462C" w:rsidP="00074ACD">
            <w:pPr>
              <w:ind w:left="851"/>
              <w:jc w:val="both"/>
            </w:pPr>
            <w:r>
              <w:t>19.1. Сутність капіталу та процес його початкового нагромадження.</w:t>
            </w:r>
          </w:p>
        </w:tc>
        <w:tc>
          <w:tcPr>
            <w:tcW w:w="709" w:type="dxa"/>
            <w:vAlign w:val="bottom"/>
          </w:tcPr>
          <w:p w:rsidR="002C462C" w:rsidRDefault="002C462C" w:rsidP="00074ACD">
            <w:pPr>
              <w:jc w:val="center"/>
            </w:pPr>
            <w:r>
              <w:t>197</w:t>
            </w:r>
          </w:p>
        </w:tc>
      </w:tr>
      <w:tr w:rsidR="002C462C" w:rsidTr="00FF3BA4">
        <w:tc>
          <w:tcPr>
            <w:tcW w:w="9464" w:type="dxa"/>
          </w:tcPr>
          <w:p w:rsidR="002C462C" w:rsidRDefault="002C462C" w:rsidP="00074ACD">
            <w:pPr>
              <w:ind w:left="851"/>
              <w:jc w:val="both"/>
            </w:pPr>
            <w:r>
              <w:t>19.2. Форми  і процес кругообігу капіталу.</w:t>
            </w:r>
          </w:p>
        </w:tc>
        <w:tc>
          <w:tcPr>
            <w:tcW w:w="709" w:type="dxa"/>
            <w:vAlign w:val="bottom"/>
          </w:tcPr>
          <w:p w:rsidR="002C462C" w:rsidRDefault="002C462C" w:rsidP="00074ACD">
            <w:pPr>
              <w:jc w:val="center"/>
            </w:pPr>
            <w:r>
              <w:t>199</w:t>
            </w:r>
          </w:p>
        </w:tc>
      </w:tr>
      <w:tr w:rsidR="002C462C" w:rsidTr="00FF3BA4">
        <w:tc>
          <w:tcPr>
            <w:tcW w:w="9464" w:type="dxa"/>
          </w:tcPr>
          <w:p w:rsidR="002C462C" w:rsidRDefault="002C462C" w:rsidP="00074ACD">
            <w:pPr>
              <w:ind w:left="851"/>
              <w:jc w:val="both"/>
            </w:pPr>
            <w:r>
              <w:t>19.3. Відсоток та фактори його зміни.</w:t>
            </w:r>
          </w:p>
        </w:tc>
        <w:tc>
          <w:tcPr>
            <w:tcW w:w="709" w:type="dxa"/>
            <w:vAlign w:val="bottom"/>
          </w:tcPr>
          <w:p w:rsidR="002C462C" w:rsidRDefault="002C462C" w:rsidP="00074ACD">
            <w:pPr>
              <w:jc w:val="center"/>
            </w:pPr>
            <w:r>
              <w:t>200</w:t>
            </w:r>
          </w:p>
        </w:tc>
      </w:tr>
      <w:tr w:rsidR="002C462C" w:rsidTr="00FF3BA4">
        <w:tc>
          <w:tcPr>
            <w:tcW w:w="9464" w:type="dxa"/>
          </w:tcPr>
          <w:p w:rsidR="002C462C" w:rsidRDefault="002C462C" w:rsidP="00074ACD">
            <w:pPr>
              <w:ind w:left="851"/>
              <w:jc w:val="both"/>
            </w:pPr>
            <w:r>
              <w:t>19.4. Ринок землі: сутність, рента та ціна землі.</w:t>
            </w:r>
          </w:p>
        </w:tc>
        <w:tc>
          <w:tcPr>
            <w:tcW w:w="709" w:type="dxa"/>
            <w:vAlign w:val="bottom"/>
          </w:tcPr>
          <w:p w:rsidR="002C462C" w:rsidRDefault="002C462C" w:rsidP="00074ACD">
            <w:pPr>
              <w:jc w:val="center"/>
            </w:pPr>
            <w:r>
              <w:t>202</w:t>
            </w:r>
          </w:p>
        </w:tc>
      </w:tr>
      <w:tr w:rsidR="002C462C" w:rsidTr="00FF3BA4">
        <w:tc>
          <w:tcPr>
            <w:tcW w:w="9464" w:type="dxa"/>
          </w:tcPr>
          <w:p w:rsidR="002C462C" w:rsidRPr="007A6091" w:rsidRDefault="002C462C" w:rsidP="00EC1E93">
            <w:pPr>
              <w:spacing w:before="120" w:after="120"/>
              <w:ind w:left="1843" w:hanging="1843"/>
              <w:rPr>
                <w:sz w:val="32"/>
                <w:szCs w:val="32"/>
              </w:rPr>
            </w:pPr>
            <w:r w:rsidRPr="007A6091">
              <w:rPr>
                <w:b/>
                <w:caps/>
                <w:sz w:val="32"/>
                <w:szCs w:val="32"/>
                <w:u w:val="single"/>
              </w:rPr>
              <w:t xml:space="preserve">РОЗДІЛ </w:t>
            </w:r>
            <w:r w:rsidRPr="007A6091">
              <w:rPr>
                <w:b/>
                <w:caps/>
                <w:sz w:val="32"/>
                <w:szCs w:val="32"/>
                <w:u w:val="single"/>
                <w:lang w:val="en-US"/>
              </w:rPr>
              <w:t>IV</w:t>
            </w:r>
            <w:r>
              <w:rPr>
                <w:b/>
                <w:caps/>
                <w:sz w:val="32"/>
                <w:szCs w:val="32"/>
                <w:u w:val="single"/>
              </w:rPr>
              <w:t>.</w:t>
            </w:r>
            <w:r>
              <w:rPr>
                <w:b/>
                <w:caps/>
                <w:sz w:val="32"/>
                <w:szCs w:val="32"/>
              </w:rPr>
              <w:t xml:space="preserve">  МЕ</w:t>
            </w:r>
            <w:r w:rsidRPr="007A6091">
              <w:rPr>
                <w:b/>
                <w:caps/>
                <w:sz w:val="32"/>
                <w:szCs w:val="32"/>
              </w:rPr>
              <w:t>гаекономічний аналіз  і глобальна економіка</w:t>
            </w:r>
          </w:p>
        </w:tc>
        <w:tc>
          <w:tcPr>
            <w:tcW w:w="709" w:type="dxa"/>
            <w:vAlign w:val="bottom"/>
          </w:tcPr>
          <w:p w:rsidR="002C462C" w:rsidRPr="00672872" w:rsidRDefault="002C462C" w:rsidP="00074ACD">
            <w:pPr>
              <w:spacing w:before="120" w:after="120"/>
              <w:jc w:val="center"/>
              <w:rPr>
                <w:b/>
              </w:rPr>
            </w:pPr>
            <w:r w:rsidRPr="00672872">
              <w:rPr>
                <w:b/>
              </w:rPr>
              <w:t>20</w:t>
            </w:r>
            <w:r>
              <w:rPr>
                <w:b/>
              </w:rPr>
              <w:t>6</w:t>
            </w:r>
          </w:p>
        </w:tc>
      </w:tr>
      <w:tr w:rsidR="002C462C" w:rsidTr="00FF3BA4">
        <w:tc>
          <w:tcPr>
            <w:tcW w:w="9464" w:type="dxa"/>
          </w:tcPr>
          <w:p w:rsidR="002C462C" w:rsidRDefault="002C462C" w:rsidP="00871A44">
            <w:r>
              <w:rPr>
                <w:b/>
                <w:bCs/>
                <w:caps/>
              </w:rPr>
              <w:t xml:space="preserve">Тема 20.  Міжнародна економічна: сутність, специфіка </w:t>
            </w:r>
            <w:r w:rsidRPr="007A6091">
              <w:rPr>
                <w:b/>
                <w:bCs/>
                <w:caps/>
              </w:rPr>
              <w:t xml:space="preserve">  </w:t>
            </w:r>
            <w:r>
              <w:rPr>
                <w:b/>
                <w:bCs/>
                <w:caps/>
              </w:rPr>
              <w:t>та суб’єкти</w:t>
            </w:r>
          </w:p>
        </w:tc>
        <w:tc>
          <w:tcPr>
            <w:tcW w:w="709" w:type="dxa"/>
            <w:vAlign w:val="bottom"/>
          </w:tcPr>
          <w:p w:rsidR="002C462C" w:rsidRPr="00672872" w:rsidRDefault="002C462C" w:rsidP="00074ACD">
            <w:pPr>
              <w:jc w:val="center"/>
              <w:rPr>
                <w:b/>
              </w:rPr>
            </w:pPr>
            <w:r w:rsidRPr="00672872">
              <w:rPr>
                <w:b/>
              </w:rPr>
              <w:t>20</w:t>
            </w:r>
            <w:r>
              <w:rPr>
                <w:b/>
              </w:rPr>
              <w:t>6</w:t>
            </w:r>
          </w:p>
        </w:tc>
      </w:tr>
      <w:tr w:rsidR="002C462C" w:rsidTr="00FF3BA4">
        <w:tc>
          <w:tcPr>
            <w:tcW w:w="9464" w:type="dxa"/>
          </w:tcPr>
          <w:p w:rsidR="002C462C" w:rsidRDefault="002C462C" w:rsidP="00871A44">
            <w:pPr>
              <w:ind w:left="851"/>
            </w:pPr>
            <w:r>
              <w:rPr>
                <w:bCs/>
              </w:rPr>
              <w:t>20.1. Міжнародна  економіка,  її структура, принципи  та рівні міжнародної  економічної діяльності.</w:t>
            </w:r>
            <w:r>
              <w:rPr>
                <w:bCs/>
                <w:lang w:val="ru-RU"/>
              </w:rPr>
              <w:t xml:space="preserve"> </w:t>
            </w:r>
          </w:p>
        </w:tc>
        <w:tc>
          <w:tcPr>
            <w:tcW w:w="709" w:type="dxa"/>
            <w:vAlign w:val="bottom"/>
          </w:tcPr>
          <w:p w:rsidR="002C462C" w:rsidRDefault="002C462C" w:rsidP="00074ACD">
            <w:pPr>
              <w:jc w:val="center"/>
            </w:pPr>
            <w:r>
              <w:t>207</w:t>
            </w:r>
          </w:p>
        </w:tc>
      </w:tr>
      <w:tr w:rsidR="002C462C" w:rsidTr="00FF3BA4">
        <w:tc>
          <w:tcPr>
            <w:tcW w:w="9464" w:type="dxa"/>
          </w:tcPr>
          <w:p w:rsidR="002C462C" w:rsidRDefault="002C462C" w:rsidP="00871A44">
            <w:pPr>
              <w:ind w:left="851"/>
            </w:pPr>
            <w:r>
              <w:rPr>
                <w:bCs/>
              </w:rPr>
              <w:t xml:space="preserve">20.2.Суб’єкти міжнародної економічної діяльності. </w:t>
            </w:r>
          </w:p>
        </w:tc>
        <w:tc>
          <w:tcPr>
            <w:tcW w:w="709" w:type="dxa"/>
            <w:vAlign w:val="bottom"/>
          </w:tcPr>
          <w:p w:rsidR="002C462C" w:rsidRDefault="002C462C" w:rsidP="00074ACD">
            <w:pPr>
              <w:jc w:val="center"/>
            </w:pPr>
            <w:r>
              <w:t>210</w:t>
            </w:r>
          </w:p>
        </w:tc>
      </w:tr>
      <w:tr w:rsidR="002C462C" w:rsidTr="00FF3BA4">
        <w:tc>
          <w:tcPr>
            <w:tcW w:w="9464" w:type="dxa"/>
          </w:tcPr>
          <w:p w:rsidR="002C462C" w:rsidRDefault="002C462C" w:rsidP="00871A44">
            <w:pPr>
              <w:ind w:left="851"/>
            </w:pPr>
            <w:r>
              <w:rPr>
                <w:bCs/>
              </w:rPr>
              <w:t>20.3.Платіжний баланс та його складові.</w:t>
            </w:r>
            <w:r>
              <w:rPr>
                <w:bCs/>
                <w:lang w:val="ru-RU"/>
              </w:rPr>
              <w:t xml:space="preserve"> </w:t>
            </w:r>
          </w:p>
        </w:tc>
        <w:tc>
          <w:tcPr>
            <w:tcW w:w="709" w:type="dxa"/>
            <w:vAlign w:val="bottom"/>
          </w:tcPr>
          <w:p w:rsidR="002C462C" w:rsidRDefault="002C462C" w:rsidP="00074ACD">
            <w:pPr>
              <w:jc w:val="center"/>
            </w:pPr>
            <w:r>
              <w:t>213</w:t>
            </w:r>
          </w:p>
        </w:tc>
      </w:tr>
      <w:tr w:rsidR="002C462C" w:rsidTr="00FF3BA4">
        <w:tc>
          <w:tcPr>
            <w:tcW w:w="9464" w:type="dxa"/>
          </w:tcPr>
          <w:p w:rsidR="002C462C" w:rsidRDefault="002C462C" w:rsidP="00871A44">
            <w:pPr>
              <w:ind w:left="851"/>
            </w:pPr>
            <w:r>
              <w:rPr>
                <w:bCs/>
              </w:rPr>
              <w:lastRenderedPageBreak/>
              <w:t xml:space="preserve">20.4. Класифікація форм  та видів міжнародної економічної діяльності. </w:t>
            </w:r>
          </w:p>
        </w:tc>
        <w:tc>
          <w:tcPr>
            <w:tcW w:w="709" w:type="dxa"/>
            <w:vAlign w:val="bottom"/>
          </w:tcPr>
          <w:p w:rsidR="002C462C" w:rsidRDefault="002C462C" w:rsidP="00074ACD">
            <w:pPr>
              <w:jc w:val="center"/>
            </w:pPr>
            <w:r>
              <w:t>217</w:t>
            </w:r>
          </w:p>
        </w:tc>
      </w:tr>
      <w:tr w:rsidR="002C462C" w:rsidRPr="00850262" w:rsidTr="00FF3BA4">
        <w:tc>
          <w:tcPr>
            <w:tcW w:w="9464" w:type="dxa"/>
          </w:tcPr>
          <w:p w:rsidR="002C462C" w:rsidRPr="00871A44" w:rsidRDefault="002C462C" w:rsidP="00871A44">
            <w:pPr>
              <w:rPr>
                <w:lang w:val="ru-RU"/>
              </w:rPr>
            </w:pPr>
            <w:r>
              <w:rPr>
                <w:rFonts w:cs="Arial"/>
                <w:b/>
                <w:bCs/>
              </w:rPr>
              <w:t xml:space="preserve">Тема 21.  </w:t>
            </w:r>
            <w:r>
              <w:rPr>
                <w:rFonts w:cs="Arial"/>
                <w:b/>
                <w:bCs/>
                <w:caps/>
              </w:rPr>
              <w:t>світова  торгівля</w:t>
            </w:r>
            <w:r>
              <w:rPr>
                <w:rFonts w:cs="Arial"/>
                <w:b/>
                <w:bCs/>
              </w:rPr>
              <w:t xml:space="preserve"> </w:t>
            </w:r>
          </w:p>
        </w:tc>
        <w:tc>
          <w:tcPr>
            <w:tcW w:w="709" w:type="dxa"/>
            <w:vAlign w:val="bottom"/>
          </w:tcPr>
          <w:p w:rsidR="002C462C" w:rsidRPr="00850262" w:rsidRDefault="002C462C" w:rsidP="00074ACD">
            <w:pPr>
              <w:jc w:val="center"/>
              <w:rPr>
                <w:b/>
              </w:rPr>
            </w:pPr>
            <w:r w:rsidRPr="00850262">
              <w:rPr>
                <w:b/>
              </w:rPr>
              <w:t>220</w:t>
            </w:r>
          </w:p>
        </w:tc>
      </w:tr>
      <w:tr w:rsidR="002C462C" w:rsidTr="00FF3BA4">
        <w:tc>
          <w:tcPr>
            <w:tcW w:w="9464" w:type="dxa"/>
          </w:tcPr>
          <w:p w:rsidR="002C462C" w:rsidRDefault="002C462C" w:rsidP="00871A44">
            <w:pPr>
              <w:ind w:left="851"/>
              <w:jc w:val="both"/>
            </w:pPr>
            <w:r>
              <w:rPr>
                <w:rFonts w:cs="Arial"/>
                <w:bCs/>
              </w:rPr>
              <w:t>21.1. Теорії світової торгівлі.</w:t>
            </w:r>
          </w:p>
        </w:tc>
        <w:tc>
          <w:tcPr>
            <w:tcW w:w="709" w:type="dxa"/>
            <w:vAlign w:val="bottom"/>
          </w:tcPr>
          <w:p w:rsidR="002C462C" w:rsidRPr="00850262" w:rsidRDefault="002C462C" w:rsidP="00074ACD">
            <w:pPr>
              <w:jc w:val="center"/>
            </w:pPr>
            <w:r w:rsidRPr="00850262">
              <w:t>2</w:t>
            </w:r>
            <w:r>
              <w:t>21</w:t>
            </w:r>
          </w:p>
        </w:tc>
      </w:tr>
      <w:tr w:rsidR="002C462C" w:rsidTr="00FF3BA4">
        <w:tc>
          <w:tcPr>
            <w:tcW w:w="9464" w:type="dxa"/>
          </w:tcPr>
          <w:p w:rsidR="002C462C" w:rsidRDefault="002C462C" w:rsidP="00871A44">
            <w:pPr>
              <w:ind w:left="851"/>
            </w:pPr>
            <w:r>
              <w:rPr>
                <w:rFonts w:cs="Arial"/>
                <w:bCs/>
              </w:rPr>
              <w:t>21.2. Світовий ринок:  передумови становлення та особливості  функціонування.</w:t>
            </w:r>
          </w:p>
        </w:tc>
        <w:tc>
          <w:tcPr>
            <w:tcW w:w="709" w:type="dxa"/>
            <w:vAlign w:val="bottom"/>
          </w:tcPr>
          <w:p w:rsidR="002C462C" w:rsidRDefault="002C462C" w:rsidP="00074ACD">
            <w:pPr>
              <w:jc w:val="center"/>
            </w:pPr>
            <w:r>
              <w:t>224</w:t>
            </w:r>
          </w:p>
        </w:tc>
      </w:tr>
      <w:tr w:rsidR="002C462C" w:rsidTr="00FF3BA4">
        <w:tc>
          <w:tcPr>
            <w:tcW w:w="9464" w:type="dxa"/>
          </w:tcPr>
          <w:p w:rsidR="002C462C" w:rsidRDefault="002C462C" w:rsidP="00871A44">
            <w:pPr>
              <w:ind w:left="851"/>
            </w:pPr>
            <w:r>
              <w:rPr>
                <w:rFonts w:cs="Arial"/>
                <w:bCs/>
              </w:rPr>
              <w:t>21.3. Структура міжнародної торгівлі.</w:t>
            </w:r>
          </w:p>
        </w:tc>
        <w:tc>
          <w:tcPr>
            <w:tcW w:w="709" w:type="dxa"/>
            <w:vAlign w:val="bottom"/>
          </w:tcPr>
          <w:p w:rsidR="002C462C" w:rsidRDefault="002C462C" w:rsidP="00074ACD">
            <w:pPr>
              <w:jc w:val="center"/>
            </w:pPr>
            <w:r>
              <w:t>230</w:t>
            </w:r>
          </w:p>
        </w:tc>
      </w:tr>
      <w:tr w:rsidR="002C462C" w:rsidTr="00FF3BA4">
        <w:tc>
          <w:tcPr>
            <w:tcW w:w="9464" w:type="dxa"/>
          </w:tcPr>
          <w:p w:rsidR="002C462C" w:rsidRDefault="002C462C" w:rsidP="00871A44">
            <w:pPr>
              <w:ind w:left="851"/>
              <w:jc w:val="both"/>
            </w:pPr>
            <w:r>
              <w:rPr>
                <w:rFonts w:cs="Arial"/>
                <w:bCs/>
              </w:rPr>
              <w:t>21.4. Основні показники, що характеризують міжнародну торгівлю.</w:t>
            </w:r>
          </w:p>
        </w:tc>
        <w:tc>
          <w:tcPr>
            <w:tcW w:w="709" w:type="dxa"/>
            <w:vAlign w:val="bottom"/>
          </w:tcPr>
          <w:p w:rsidR="002C462C" w:rsidRDefault="002C462C" w:rsidP="00074ACD">
            <w:pPr>
              <w:jc w:val="center"/>
            </w:pPr>
            <w:r>
              <w:t>232</w:t>
            </w:r>
          </w:p>
        </w:tc>
      </w:tr>
      <w:tr w:rsidR="002C462C" w:rsidTr="00FF3BA4">
        <w:tc>
          <w:tcPr>
            <w:tcW w:w="9464" w:type="dxa"/>
          </w:tcPr>
          <w:p w:rsidR="002C462C" w:rsidRPr="00871A44" w:rsidRDefault="002C462C" w:rsidP="00871A44">
            <w:pPr>
              <w:rPr>
                <w:lang w:val="ru-RU"/>
              </w:rPr>
            </w:pPr>
            <w:r>
              <w:rPr>
                <w:rFonts w:cs="Arial"/>
                <w:b/>
                <w:bCs/>
                <w:caps/>
              </w:rPr>
              <w:t xml:space="preserve">Тема 22. Регулювання міжнародної торгівлі </w:t>
            </w:r>
          </w:p>
        </w:tc>
        <w:tc>
          <w:tcPr>
            <w:tcW w:w="709" w:type="dxa"/>
            <w:vAlign w:val="bottom"/>
          </w:tcPr>
          <w:p w:rsidR="002C462C" w:rsidRPr="00672872" w:rsidRDefault="002C462C" w:rsidP="00074ACD">
            <w:pPr>
              <w:jc w:val="center"/>
              <w:rPr>
                <w:b/>
              </w:rPr>
            </w:pPr>
            <w:r w:rsidRPr="00672872">
              <w:rPr>
                <w:b/>
              </w:rPr>
              <w:t>23</w:t>
            </w:r>
            <w:r>
              <w:rPr>
                <w:b/>
              </w:rPr>
              <w:t>8</w:t>
            </w:r>
          </w:p>
        </w:tc>
      </w:tr>
      <w:tr w:rsidR="002C462C" w:rsidTr="00FF3BA4">
        <w:tc>
          <w:tcPr>
            <w:tcW w:w="9464" w:type="dxa"/>
          </w:tcPr>
          <w:p w:rsidR="002C462C" w:rsidRDefault="002C462C" w:rsidP="00871A44">
            <w:pPr>
              <w:ind w:left="851"/>
              <w:jc w:val="both"/>
            </w:pPr>
            <w:r>
              <w:rPr>
                <w:rFonts w:cs="Arial"/>
                <w:bCs/>
              </w:rPr>
              <w:t>22.1.  Система міжнародних організацій з регулювання світової торгівлі.</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pPr>
            <w:r>
              <w:rPr>
                <w:rFonts w:cs="Arial"/>
                <w:bCs/>
              </w:rPr>
              <w:t>22.2. Глобально-універсальні торговельні організації.</w:t>
            </w:r>
            <w:r>
              <w:rPr>
                <w:rFonts w:cs="Arial"/>
                <w:bCs/>
                <w:lang w:val="ru-RU"/>
              </w:rPr>
              <w:t xml:space="preserve"> </w:t>
            </w:r>
          </w:p>
        </w:tc>
        <w:tc>
          <w:tcPr>
            <w:tcW w:w="709" w:type="dxa"/>
            <w:vAlign w:val="bottom"/>
          </w:tcPr>
          <w:p w:rsidR="002C462C" w:rsidRDefault="002C462C" w:rsidP="00074ACD">
            <w:pPr>
              <w:jc w:val="center"/>
            </w:pPr>
            <w:r>
              <w:t>239</w:t>
            </w:r>
          </w:p>
        </w:tc>
      </w:tr>
      <w:tr w:rsidR="002C462C" w:rsidTr="00FF3BA4">
        <w:tc>
          <w:tcPr>
            <w:tcW w:w="9464" w:type="dxa"/>
          </w:tcPr>
          <w:p w:rsidR="002C462C" w:rsidRDefault="002C462C" w:rsidP="00871A44">
            <w:pPr>
              <w:ind w:left="851"/>
              <w:jc w:val="both"/>
            </w:pPr>
            <w:r>
              <w:rPr>
                <w:rFonts w:cs="Arial"/>
                <w:bCs/>
              </w:rPr>
              <w:t>22.3. Система ГАТТ – СОТ( ВТО).</w:t>
            </w:r>
          </w:p>
        </w:tc>
        <w:tc>
          <w:tcPr>
            <w:tcW w:w="709" w:type="dxa"/>
            <w:vAlign w:val="bottom"/>
          </w:tcPr>
          <w:p w:rsidR="002C462C" w:rsidRDefault="002C462C" w:rsidP="00074ACD">
            <w:pPr>
              <w:jc w:val="center"/>
            </w:pPr>
            <w:r>
              <w:t>243</w:t>
            </w:r>
          </w:p>
        </w:tc>
      </w:tr>
      <w:tr w:rsidR="002C462C" w:rsidTr="00FF3BA4">
        <w:tc>
          <w:tcPr>
            <w:tcW w:w="9464" w:type="dxa"/>
          </w:tcPr>
          <w:p w:rsidR="002C462C" w:rsidRDefault="002C462C" w:rsidP="00871A44">
            <w:r>
              <w:rPr>
                <w:rFonts w:cs="Arial"/>
                <w:b/>
              </w:rPr>
              <w:t xml:space="preserve">ТЕМА 23.  </w:t>
            </w:r>
            <w:r>
              <w:rPr>
                <w:rFonts w:cs="Arial"/>
                <w:b/>
                <w:caps/>
              </w:rPr>
              <w:t>Міжнародні  інтеграційні процеси</w:t>
            </w:r>
          </w:p>
        </w:tc>
        <w:tc>
          <w:tcPr>
            <w:tcW w:w="709" w:type="dxa"/>
            <w:vAlign w:val="bottom"/>
          </w:tcPr>
          <w:p w:rsidR="002C462C" w:rsidRPr="00672872" w:rsidRDefault="002C462C" w:rsidP="00074ACD">
            <w:pPr>
              <w:jc w:val="center"/>
              <w:rPr>
                <w:b/>
              </w:rPr>
            </w:pPr>
            <w:r w:rsidRPr="00672872">
              <w:rPr>
                <w:b/>
              </w:rPr>
              <w:t>24</w:t>
            </w:r>
            <w:r>
              <w:rPr>
                <w:b/>
              </w:rPr>
              <w:t>9</w:t>
            </w:r>
          </w:p>
        </w:tc>
      </w:tr>
      <w:tr w:rsidR="002C462C" w:rsidTr="00FF3BA4">
        <w:tc>
          <w:tcPr>
            <w:tcW w:w="9464" w:type="dxa"/>
          </w:tcPr>
          <w:p w:rsidR="002C462C" w:rsidRDefault="002C462C" w:rsidP="00871A44">
            <w:pPr>
              <w:ind w:left="851"/>
              <w:rPr>
                <w:rFonts w:cs="Arial"/>
                <w:b/>
              </w:rPr>
            </w:pPr>
            <w:r>
              <w:rPr>
                <w:rFonts w:cs="Arial"/>
              </w:rPr>
              <w:t>23.1. Сутність, цілі, завдання та етапи економічної інтеграції.</w:t>
            </w:r>
          </w:p>
        </w:tc>
        <w:tc>
          <w:tcPr>
            <w:tcW w:w="709" w:type="dxa"/>
            <w:vAlign w:val="bottom"/>
          </w:tcPr>
          <w:p w:rsidR="002C462C" w:rsidRDefault="002C462C" w:rsidP="00074ACD">
            <w:pPr>
              <w:jc w:val="center"/>
            </w:pPr>
            <w:r>
              <w:t>249</w:t>
            </w:r>
          </w:p>
        </w:tc>
      </w:tr>
      <w:tr w:rsidR="002C462C" w:rsidTr="00FF3BA4">
        <w:tc>
          <w:tcPr>
            <w:tcW w:w="9464" w:type="dxa"/>
          </w:tcPr>
          <w:p w:rsidR="002C462C" w:rsidRDefault="002C462C" w:rsidP="00871A44">
            <w:pPr>
              <w:ind w:left="851"/>
            </w:pPr>
            <w:r>
              <w:rPr>
                <w:rFonts w:cs="Arial"/>
              </w:rPr>
              <w:t>23.2. Європейський Союз: етапи зародження та трансформації.</w:t>
            </w:r>
          </w:p>
        </w:tc>
        <w:tc>
          <w:tcPr>
            <w:tcW w:w="709" w:type="dxa"/>
            <w:vAlign w:val="bottom"/>
          </w:tcPr>
          <w:p w:rsidR="002C462C" w:rsidRDefault="002C462C" w:rsidP="00074ACD">
            <w:pPr>
              <w:jc w:val="center"/>
            </w:pPr>
            <w:r>
              <w:t>251</w:t>
            </w:r>
          </w:p>
        </w:tc>
      </w:tr>
      <w:tr w:rsidR="002C462C" w:rsidTr="00FF3BA4">
        <w:tc>
          <w:tcPr>
            <w:tcW w:w="9464" w:type="dxa"/>
          </w:tcPr>
          <w:p w:rsidR="002C462C" w:rsidRDefault="002C462C" w:rsidP="00871A44">
            <w:pPr>
              <w:ind w:left="851"/>
              <w:jc w:val="both"/>
            </w:pPr>
            <w:r>
              <w:rPr>
                <w:rFonts w:cs="Arial"/>
              </w:rPr>
              <w:t>23.3. Північноамериканська асоціація вільної торгівлі.</w:t>
            </w:r>
          </w:p>
        </w:tc>
        <w:tc>
          <w:tcPr>
            <w:tcW w:w="709" w:type="dxa"/>
            <w:vAlign w:val="bottom"/>
          </w:tcPr>
          <w:p w:rsidR="002C462C" w:rsidRDefault="002C462C" w:rsidP="00074ACD">
            <w:pPr>
              <w:jc w:val="center"/>
            </w:pPr>
            <w:r>
              <w:t>255</w:t>
            </w:r>
          </w:p>
        </w:tc>
      </w:tr>
      <w:tr w:rsidR="002C462C" w:rsidTr="00FF3BA4">
        <w:tc>
          <w:tcPr>
            <w:tcW w:w="9464" w:type="dxa"/>
          </w:tcPr>
          <w:p w:rsidR="002C462C" w:rsidRDefault="002C462C" w:rsidP="00871A44">
            <w:pPr>
              <w:ind w:left="851"/>
              <w:jc w:val="both"/>
            </w:pPr>
            <w:r>
              <w:rPr>
                <w:rFonts w:cs="Arial"/>
              </w:rPr>
              <w:t>23.4. Азіатсько-Тихоокеанське економічне співтовариство.</w:t>
            </w:r>
          </w:p>
        </w:tc>
        <w:tc>
          <w:tcPr>
            <w:tcW w:w="709" w:type="dxa"/>
            <w:vAlign w:val="bottom"/>
          </w:tcPr>
          <w:p w:rsidR="002C462C" w:rsidRDefault="002C462C" w:rsidP="00074ACD">
            <w:pPr>
              <w:jc w:val="center"/>
            </w:pPr>
            <w:r>
              <w:t>257</w:t>
            </w:r>
          </w:p>
        </w:tc>
      </w:tr>
      <w:tr w:rsidR="002C462C" w:rsidTr="00FF3BA4">
        <w:tc>
          <w:tcPr>
            <w:tcW w:w="9464" w:type="dxa"/>
          </w:tcPr>
          <w:p w:rsidR="002C462C" w:rsidRDefault="002C462C" w:rsidP="00871A44">
            <w:pPr>
              <w:rPr>
                <w:rFonts w:cs="Arial"/>
              </w:rPr>
            </w:pPr>
            <w:r>
              <w:rPr>
                <w:rFonts w:cs="Arial"/>
                <w:b/>
                <w:bCs/>
                <w:caps/>
              </w:rPr>
              <w:t>Тема 24.     Міжнародні фінансово-кредитні відносини</w:t>
            </w:r>
          </w:p>
        </w:tc>
        <w:tc>
          <w:tcPr>
            <w:tcW w:w="709" w:type="dxa"/>
            <w:vAlign w:val="bottom"/>
          </w:tcPr>
          <w:p w:rsidR="002C462C" w:rsidRPr="00672872" w:rsidRDefault="002C462C" w:rsidP="00074ACD">
            <w:pPr>
              <w:jc w:val="center"/>
              <w:rPr>
                <w:b/>
              </w:rPr>
            </w:pPr>
            <w:r w:rsidRPr="00672872">
              <w:rPr>
                <w:b/>
              </w:rPr>
              <w:t>2</w:t>
            </w:r>
            <w:r>
              <w:rPr>
                <w:b/>
              </w:rPr>
              <w:t>60</w:t>
            </w:r>
          </w:p>
        </w:tc>
      </w:tr>
      <w:tr w:rsidR="002C462C" w:rsidTr="00FF3BA4">
        <w:tc>
          <w:tcPr>
            <w:tcW w:w="9464" w:type="dxa"/>
          </w:tcPr>
          <w:p w:rsidR="002C462C" w:rsidRDefault="002C462C" w:rsidP="00871A44">
            <w:pPr>
              <w:ind w:left="851"/>
              <w:rPr>
                <w:rFonts w:cs="Arial"/>
              </w:rPr>
            </w:pPr>
            <w:r>
              <w:rPr>
                <w:rFonts w:cs="Arial"/>
                <w:bCs/>
              </w:rPr>
              <w:t>24.1. Міжнародні інвестиційні відносини.</w:t>
            </w:r>
          </w:p>
        </w:tc>
        <w:tc>
          <w:tcPr>
            <w:tcW w:w="709" w:type="dxa"/>
            <w:vAlign w:val="bottom"/>
          </w:tcPr>
          <w:p w:rsidR="002C462C" w:rsidRDefault="002C462C" w:rsidP="00074ACD">
            <w:pPr>
              <w:jc w:val="center"/>
            </w:pPr>
            <w:r>
              <w:t>260</w:t>
            </w:r>
          </w:p>
        </w:tc>
      </w:tr>
      <w:tr w:rsidR="002C462C" w:rsidTr="00FF3BA4">
        <w:tc>
          <w:tcPr>
            <w:tcW w:w="9464" w:type="dxa"/>
          </w:tcPr>
          <w:p w:rsidR="002C462C" w:rsidRDefault="002C462C" w:rsidP="00871A44">
            <w:pPr>
              <w:ind w:left="851"/>
              <w:jc w:val="both"/>
              <w:rPr>
                <w:rFonts w:cs="Arial"/>
              </w:rPr>
            </w:pPr>
            <w:r>
              <w:rPr>
                <w:rFonts w:cs="Arial"/>
                <w:bCs/>
              </w:rPr>
              <w:t>24.2. Система міжнародних валютно-кредитних відносин.</w:t>
            </w:r>
          </w:p>
        </w:tc>
        <w:tc>
          <w:tcPr>
            <w:tcW w:w="709" w:type="dxa"/>
            <w:vAlign w:val="bottom"/>
          </w:tcPr>
          <w:p w:rsidR="002C462C" w:rsidRDefault="002C462C" w:rsidP="00074ACD">
            <w:pPr>
              <w:jc w:val="center"/>
            </w:pPr>
            <w:r>
              <w:t>266</w:t>
            </w:r>
          </w:p>
        </w:tc>
      </w:tr>
      <w:tr w:rsidR="002C462C" w:rsidTr="00FF3BA4">
        <w:tc>
          <w:tcPr>
            <w:tcW w:w="9464" w:type="dxa"/>
          </w:tcPr>
          <w:p w:rsidR="002C462C" w:rsidRDefault="002C462C" w:rsidP="00871A44">
            <w:pPr>
              <w:ind w:left="851"/>
              <w:jc w:val="both"/>
              <w:rPr>
                <w:rFonts w:cs="Arial"/>
              </w:rPr>
            </w:pPr>
            <w:r>
              <w:rPr>
                <w:rFonts w:cs="Arial"/>
                <w:bCs/>
              </w:rPr>
              <w:t>24.3. Міжнародний валютний фонд: структура, принципи діяльності.</w:t>
            </w:r>
          </w:p>
        </w:tc>
        <w:tc>
          <w:tcPr>
            <w:tcW w:w="709" w:type="dxa"/>
            <w:vAlign w:val="bottom"/>
          </w:tcPr>
          <w:p w:rsidR="002C462C" w:rsidRDefault="002C462C" w:rsidP="00074ACD">
            <w:pPr>
              <w:jc w:val="center"/>
            </w:pPr>
            <w:r>
              <w:t>267</w:t>
            </w:r>
          </w:p>
        </w:tc>
      </w:tr>
      <w:tr w:rsidR="002C462C" w:rsidTr="00FF3BA4">
        <w:tc>
          <w:tcPr>
            <w:tcW w:w="9464" w:type="dxa"/>
          </w:tcPr>
          <w:p w:rsidR="002C462C" w:rsidRDefault="002C462C" w:rsidP="00871A44">
            <w:pPr>
              <w:ind w:left="851"/>
              <w:jc w:val="both"/>
              <w:rPr>
                <w:rFonts w:cs="Arial"/>
              </w:rPr>
            </w:pPr>
            <w:r>
              <w:rPr>
                <w:rFonts w:cs="Arial"/>
                <w:bCs/>
              </w:rPr>
              <w:t>24.4. Група Всесвітнього банку: структура та принципи діяльності.</w:t>
            </w:r>
          </w:p>
        </w:tc>
        <w:tc>
          <w:tcPr>
            <w:tcW w:w="709" w:type="dxa"/>
            <w:vAlign w:val="bottom"/>
          </w:tcPr>
          <w:p w:rsidR="002C462C" w:rsidRDefault="002C462C" w:rsidP="00074ACD">
            <w:pPr>
              <w:jc w:val="center"/>
            </w:pPr>
            <w:r>
              <w:t>271</w:t>
            </w:r>
          </w:p>
        </w:tc>
      </w:tr>
      <w:tr w:rsidR="002C462C" w:rsidTr="00FF3BA4">
        <w:tc>
          <w:tcPr>
            <w:tcW w:w="9464" w:type="dxa"/>
          </w:tcPr>
          <w:p w:rsidR="002C462C" w:rsidRDefault="002C462C" w:rsidP="00871A44">
            <w:pPr>
              <w:rPr>
                <w:rFonts w:cs="Arial"/>
              </w:rPr>
            </w:pPr>
            <w:r>
              <w:rPr>
                <w:rFonts w:cs="Arial"/>
                <w:b/>
                <w:bCs/>
                <w:caps/>
              </w:rPr>
              <w:t>Тема 25 . Глобалізаційні процеси світової економіки</w:t>
            </w:r>
          </w:p>
        </w:tc>
        <w:tc>
          <w:tcPr>
            <w:tcW w:w="709" w:type="dxa"/>
            <w:vAlign w:val="bottom"/>
          </w:tcPr>
          <w:p w:rsidR="002C462C" w:rsidRPr="00672872" w:rsidRDefault="002C462C" w:rsidP="00074ACD">
            <w:pPr>
              <w:jc w:val="center"/>
              <w:rPr>
                <w:b/>
              </w:rPr>
            </w:pPr>
            <w:r w:rsidRPr="00672872">
              <w:rPr>
                <w:b/>
              </w:rPr>
              <w:t>27</w:t>
            </w:r>
            <w:r>
              <w:rPr>
                <w:b/>
              </w:rPr>
              <w:t>4</w:t>
            </w:r>
          </w:p>
        </w:tc>
      </w:tr>
      <w:tr w:rsidR="002C462C" w:rsidTr="00FF3BA4">
        <w:tc>
          <w:tcPr>
            <w:tcW w:w="9464" w:type="dxa"/>
          </w:tcPr>
          <w:p w:rsidR="002C462C" w:rsidRDefault="002C462C" w:rsidP="00871A44">
            <w:pPr>
              <w:ind w:left="851"/>
              <w:rPr>
                <w:rFonts w:cs="Arial"/>
              </w:rPr>
            </w:pPr>
            <w:r>
              <w:rPr>
                <w:rFonts w:cs="Arial"/>
                <w:bCs/>
              </w:rPr>
              <w:t>25.1. Зміст та основні форми прояву глобальних економічних процесів.</w:t>
            </w:r>
          </w:p>
        </w:tc>
        <w:tc>
          <w:tcPr>
            <w:tcW w:w="709" w:type="dxa"/>
            <w:vAlign w:val="bottom"/>
          </w:tcPr>
          <w:p w:rsidR="002C462C" w:rsidRDefault="002C462C" w:rsidP="00074ACD">
            <w:pPr>
              <w:jc w:val="center"/>
            </w:pPr>
            <w:r>
              <w:t>275</w:t>
            </w:r>
          </w:p>
        </w:tc>
      </w:tr>
      <w:tr w:rsidR="002C462C" w:rsidTr="00FF3BA4">
        <w:tc>
          <w:tcPr>
            <w:tcW w:w="9464" w:type="dxa"/>
          </w:tcPr>
          <w:p w:rsidR="002C462C" w:rsidRDefault="002C462C" w:rsidP="00871A44">
            <w:pPr>
              <w:ind w:left="851"/>
              <w:rPr>
                <w:rFonts w:cs="Arial"/>
              </w:rPr>
            </w:pPr>
            <w:r>
              <w:rPr>
                <w:rFonts w:cs="Arial"/>
                <w:bCs/>
              </w:rPr>
              <w:t>25.2. Роль ТНК та МНК у світовому глобальному просторі.</w:t>
            </w:r>
          </w:p>
        </w:tc>
        <w:tc>
          <w:tcPr>
            <w:tcW w:w="709" w:type="dxa"/>
            <w:vAlign w:val="bottom"/>
          </w:tcPr>
          <w:p w:rsidR="002C462C" w:rsidRDefault="002C462C" w:rsidP="00074ACD">
            <w:pPr>
              <w:jc w:val="center"/>
            </w:pPr>
            <w:r>
              <w:t>277</w:t>
            </w:r>
          </w:p>
        </w:tc>
      </w:tr>
      <w:tr w:rsidR="002C462C" w:rsidTr="00FF3BA4">
        <w:tc>
          <w:tcPr>
            <w:tcW w:w="9464" w:type="dxa"/>
          </w:tcPr>
          <w:p w:rsidR="002C462C" w:rsidRDefault="002C462C" w:rsidP="00871A44">
            <w:pPr>
              <w:ind w:left="851"/>
              <w:jc w:val="both"/>
              <w:rPr>
                <w:rFonts w:cs="Arial"/>
              </w:rPr>
            </w:pPr>
            <w:r>
              <w:rPr>
                <w:rFonts w:cs="Arial"/>
                <w:bCs/>
              </w:rPr>
              <w:t>25.3. Глобальні проблеми та їх реалізація.</w:t>
            </w:r>
          </w:p>
        </w:tc>
        <w:tc>
          <w:tcPr>
            <w:tcW w:w="709" w:type="dxa"/>
            <w:vAlign w:val="bottom"/>
          </w:tcPr>
          <w:p w:rsidR="002C462C" w:rsidRDefault="002C462C" w:rsidP="00074ACD">
            <w:pPr>
              <w:jc w:val="center"/>
            </w:pPr>
            <w:r>
              <w:t>281</w:t>
            </w:r>
          </w:p>
        </w:tc>
      </w:tr>
    </w:tbl>
    <w:p w:rsidR="002C462C" w:rsidRDefault="002C462C" w:rsidP="00B323B1"/>
    <w:p w:rsidR="002C462C" w:rsidRDefault="002C462C" w:rsidP="00B323B1"/>
    <w:p w:rsidR="002C462C" w:rsidRPr="00B323B1" w:rsidRDefault="002C462C" w:rsidP="00B323B1"/>
    <w:p w:rsidR="002C462C" w:rsidRPr="0073542B" w:rsidRDefault="002C462C" w:rsidP="00D83E7F">
      <w:pPr>
        <w:widowControl w:val="0"/>
      </w:pPr>
    </w:p>
    <w:p w:rsidR="002C462C" w:rsidRPr="0073542B" w:rsidRDefault="002C462C" w:rsidP="00D83E7F">
      <w:pPr>
        <w:widowControl w:val="0"/>
      </w:pPr>
    </w:p>
    <w:p w:rsidR="002C462C" w:rsidRPr="0073542B" w:rsidRDefault="002C462C" w:rsidP="00D83E7F">
      <w:pPr>
        <w:widowControl w:val="0"/>
        <w:ind w:firstLine="540"/>
        <w:jc w:val="both"/>
      </w:pPr>
    </w:p>
    <w:p w:rsidR="002C462C" w:rsidRPr="0073542B" w:rsidRDefault="002C462C" w:rsidP="00D83E7F">
      <w:pPr>
        <w:widowControl w:val="0"/>
        <w:ind w:firstLine="540"/>
        <w:jc w:val="both"/>
      </w:pPr>
    </w:p>
    <w:p w:rsidR="002C462C" w:rsidRPr="006630E0" w:rsidRDefault="002C462C" w:rsidP="004F1DA4">
      <w:pPr>
        <w:spacing w:after="120"/>
        <w:ind w:right="-2"/>
        <w:jc w:val="center"/>
        <w:rPr>
          <w:rFonts w:ascii="Cambria" w:hAnsi="Cambria"/>
          <w:b/>
          <w:sz w:val="32"/>
          <w:szCs w:val="32"/>
        </w:rPr>
      </w:pPr>
      <w:r w:rsidRPr="0073542B">
        <w:rPr>
          <w:b/>
          <w:sz w:val="32"/>
          <w:szCs w:val="32"/>
        </w:rPr>
        <w:br w:type="page"/>
      </w:r>
      <w:r w:rsidRPr="006630E0">
        <w:rPr>
          <w:rFonts w:ascii="Cambria" w:hAnsi="Cambria"/>
          <w:b/>
          <w:sz w:val="32"/>
          <w:szCs w:val="32"/>
        </w:rPr>
        <w:lastRenderedPageBreak/>
        <w:t>Вступ</w:t>
      </w:r>
    </w:p>
    <w:p w:rsidR="002C462C" w:rsidRPr="00253F90" w:rsidRDefault="002C462C" w:rsidP="00253F90">
      <w:pPr>
        <w:spacing w:after="120"/>
        <w:ind w:firstLine="709"/>
        <w:jc w:val="both"/>
        <w:rPr>
          <w:color w:val="000000"/>
        </w:rPr>
      </w:pPr>
      <w:r w:rsidRPr="00253F90">
        <w:rPr>
          <w:color w:val="000000"/>
        </w:rPr>
        <w:t>У системі економічних дисциплін економічна теорія займає провідне місце, оскільки вона виступає методологічною базою для цілої системи економічних наук, розкриває основоположні базові поняття, економічні закони, категорії, принципи господарювання, які реалізуються в усіх галузях і сферах людської діяльності. Економічна теорія дає можливість вивчати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 Розкриваючи і формуючи економічні категорії і закони, економічна теорія тим самим збагачує знання людей, примножує інтелектуальний потенціал суспільства, розширює науковий світогляд людей, сприяє науковому передбаченню економічного розвитку суспільства.</w:t>
      </w:r>
    </w:p>
    <w:p w:rsidR="002C462C" w:rsidRPr="00253F90" w:rsidRDefault="002C462C" w:rsidP="00253F90">
      <w:pPr>
        <w:pStyle w:val="31"/>
        <w:ind w:left="0" w:firstLine="709"/>
        <w:jc w:val="both"/>
        <w:rPr>
          <w:color w:val="000000"/>
          <w:sz w:val="28"/>
          <w:szCs w:val="28"/>
        </w:rPr>
      </w:pPr>
      <w:r w:rsidRPr="00253F90">
        <w:rPr>
          <w:color w:val="000000"/>
          <w:sz w:val="28"/>
          <w:szCs w:val="28"/>
        </w:rPr>
        <w:t xml:space="preserve">Мета навчальної дисципліни </w:t>
      </w:r>
      <w:r>
        <w:rPr>
          <w:color w:val="000000"/>
          <w:sz w:val="28"/>
          <w:szCs w:val="28"/>
        </w:rPr>
        <w:t>«</w:t>
      </w:r>
      <w:r w:rsidR="00166FE3">
        <w:rPr>
          <w:color w:val="000000"/>
          <w:sz w:val="28"/>
          <w:szCs w:val="28"/>
        </w:rPr>
        <w:t>Макро-мікроекономіка</w:t>
      </w:r>
      <w:r>
        <w:rPr>
          <w:color w:val="000000"/>
          <w:sz w:val="28"/>
          <w:szCs w:val="28"/>
        </w:rPr>
        <w:t xml:space="preserve">» </w:t>
      </w:r>
      <w:r w:rsidRPr="00253F90">
        <w:rPr>
          <w:color w:val="000000"/>
          <w:sz w:val="28"/>
          <w:szCs w:val="28"/>
        </w:rPr>
        <w:t xml:space="preserve">полягає у формуванні в майбутніх спеціалістів нової системи економічних знань, які б відповідали </w:t>
      </w:r>
      <w:r>
        <w:rPr>
          <w:color w:val="000000"/>
          <w:sz w:val="28"/>
          <w:szCs w:val="28"/>
        </w:rPr>
        <w:t xml:space="preserve">трансформаційним </w:t>
      </w:r>
      <w:r w:rsidRPr="00253F90">
        <w:rPr>
          <w:color w:val="000000"/>
          <w:sz w:val="28"/>
          <w:szCs w:val="28"/>
        </w:rPr>
        <w:t xml:space="preserve">умовам </w:t>
      </w:r>
      <w:r>
        <w:rPr>
          <w:color w:val="000000"/>
          <w:sz w:val="28"/>
          <w:szCs w:val="28"/>
        </w:rPr>
        <w:t>розвитку економіки</w:t>
      </w:r>
      <w:r w:rsidRPr="00253F90">
        <w:rPr>
          <w:color w:val="000000"/>
          <w:sz w:val="28"/>
          <w:szCs w:val="28"/>
        </w:rPr>
        <w:t xml:space="preserve"> України; формування навиків необхідних для аналізу реальних економічних процесів; прийняття обґрунтованих рішень з приводу економічних проблем; розкриття суті соціально-орієнтованої ринкової економіки, логіки функціонування ринкових відносин у конкретних господарських системах, соціально-економічних суперечностей підприємницького господарювання.</w:t>
      </w:r>
    </w:p>
    <w:p w:rsidR="002C462C" w:rsidRDefault="002C462C" w:rsidP="00253F90">
      <w:pPr>
        <w:spacing w:after="120"/>
        <w:ind w:firstLine="709"/>
        <w:jc w:val="both"/>
      </w:pPr>
      <w:r>
        <w:t>На думку професора Базилевича В.Д., п</w:t>
      </w:r>
      <w:r w:rsidRPr="00253F90">
        <w:t xml:space="preserve">оглиблення розуміння природи </w:t>
      </w:r>
      <w:r>
        <w:t>суб’єкта економічної діяльності і законів його функціонування поступово формує нову предметну сферу економічної теорії, зумовлену реальною тенденцією зміни пріоритетів, - з багатства економічного до багатства соціального, гуманістичного. Провідною складовою цього багатства постає людина як особистість, як найвища цінність.</w:t>
      </w:r>
    </w:p>
    <w:p w:rsidR="002C462C" w:rsidRDefault="002C462C" w:rsidP="00253F90">
      <w:pPr>
        <w:spacing w:after="120"/>
        <w:ind w:firstLine="709"/>
        <w:jc w:val="both"/>
      </w:pPr>
      <w:r>
        <w:t>Звернення сучасної економічної науки до трансформаційної проблематики потребує усвідомлення соціально-економічних перетворень, пов’язаних з вирішенням завдань як системного, так і загально цивілізаційного переходу. Нові концептуальні принципи пізнання транзитивних перетворень економічних систем у масштабах глобального розвитку світової економіки урізноманітнюють і забезпечують гнучкість теоретичного освоєння економічної реальності, мають суттєве значення для формування світоглядних орієнтирів, спрямованих на подолання застарілих стереотипів економічного мислення, дають можливість розробляти і опрацьовувати нові наукові підходи і висновки на проблемному полі економічної науки.</w:t>
      </w:r>
    </w:p>
    <w:p w:rsidR="002C462C" w:rsidRDefault="002C462C" w:rsidP="00253F90">
      <w:pPr>
        <w:spacing w:after="120"/>
        <w:ind w:firstLine="709"/>
        <w:jc w:val="both"/>
      </w:pPr>
      <w:r>
        <w:t>Пропонований навчальний посібник характеризується логічною послідовністю та концентрованістю викладу змісту, а також органічним поєднанням теоретичного висвітлення проблем економічної теорії з наочністю подачі матеріалу. Він дає можливість самостійно вивчати особливості економічних процесів і систематизувати у логічно-послідовну схему здобуті економічні знання.</w:t>
      </w:r>
    </w:p>
    <w:p w:rsidR="002C462C" w:rsidRPr="003E29C2" w:rsidRDefault="00D23931" w:rsidP="0086601F">
      <w:pPr>
        <w:spacing w:after="120"/>
        <w:jc w:val="center"/>
        <w:rPr>
          <w:b/>
          <w:lang w:val="ru-RU"/>
        </w:rPr>
      </w:pPr>
      <w:r>
        <w:rPr>
          <w:rFonts w:ascii="Cambria" w:hAnsi="Cambria"/>
          <w:b/>
          <w:caps/>
          <w:noProof/>
          <w:sz w:val="32"/>
          <w:szCs w:val="32"/>
          <w:lang w:eastAsia="uk-UA"/>
        </w:rPr>
        <w:lastRenderedPageBreak/>
        <w:drawing>
          <wp:inline distT="0" distB="0" distL="0" distR="0">
            <wp:extent cx="5502910" cy="1001395"/>
            <wp:effectExtent l="0" t="38100" r="21590" b="65405"/>
            <wp:docPr id="1" name="Схема 2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 r:lo="rId8" r:qs="rId9" r:cs="rId10"/>
              </a:graphicData>
            </a:graphic>
          </wp:inline>
        </w:drawing>
      </w:r>
    </w:p>
    <w:p w:rsidR="002C462C" w:rsidRDefault="002C462C" w:rsidP="003A3D71">
      <w:pPr>
        <w:spacing w:after="120"/>
        <w:ind w:firstLine="567"/>
        <w:rPr>
          <w:b/>
          <w:caps/>
          <w:lang w:val="en-US"/>
        </w:rPr>
      </w:pPr>
    </w:p>
    <w:p w:rsidR="002C462C" w:rsidRPr="00F254CE" w:rsidRDefault="002C462C" w:rsidP="003A3D71">
      <w:pPr>
        <w:spacing w:after="120"/>
        <w:ind w:firstLine="567"/>
        <w:rPr>
          <w:b/>
          <w:caps/>
          <w:lang w:val="ru-RU"/>
        </w:rPr>
      </w:pPr>
      <w:r w:rsidRPr="003A3D71">
        <w:rPr>
          <w:b/>
          <w:caps/>
        </w:rPr>
        <w:t>Тема</w:t>
      </w:r>
      <w:r w:rsidRPr="003A3D71">
        <w:rPr>
          <w:b/>
        </w:rPr>
        <w:t xml:space="preserve"> 1.  </w:t>
      </w:r>
      <w:r w:rsidRPr="003A3D71">
        <w:rPr>
          <w:b/>
          <w:caps/>
        </w:rPr>
        <w:t>предмет і метод політичної економії</w:t>
      </w:r>
    </w:p>
    <w:p w:rsidR="002C462C" w:rsidRDefault="00D23931" w:rsidP="0086601F">
      <w:pPr>
        <w:spacing w:after="120"/>
        <w:ind w:left="567"/>
        <w:jc w:val="center"/>
        <w:rPr>
          <w:noProof/>
          <w:lang w:val="ru-RU"/>
        </w:rPr>
      </w:pPr>
      <w:r>
        <w:rPr>
          <w:noProof/>
          <w:lang w:eastAsia="uk-UA"/>
        </w:rPr>
        <w:drawing>
          <wp:inline distT="0" distB="0" distL="0" distR="0">
            <wp:extent cx="5482590" cy="2238375"/>
            <wp:effectExtent l="0" t="0" r="22860" b="0"/>
            <wp:docPr id="2" name="Схема 3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2C462C" w:rsidRPr="003A3D71" w:rsidRDefault="002C462C" w:rsidP="0086601F">
      <w:pPr>
        <w:spacing w:after="120"/>
        <w:ind w:left="567"/>
        <w:jc w:val="center"/>
        <w:rPr>
          <w:b/>
        </w:rPr>
      </w:pPr>
      <w:r w:rsidRPr="003A3D71">
        <w:rPr>
          <w:b/>
        </w:rPr>
        <w:t>Література</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Аналітична економія: макроекономіка і мікроекономіка: навч. посіб.: У 2 кн. – Кн..1: Вступ до аналітичної економії. Макроекономіка / За ред. С.Панчишина</w:t>
      </w:r>
      <w:r>
        <w:t>,</w:t>
      </w:r>
      <w:r w:rsidRPr="003A3D71">
        <w:t xml:space="preserve"> П.Островерха. – 4-те вид., випр. </w:t>
      </w:r>
      <w:r>
        <w:t>і</w:t>
      </w:r>
      <w:r w:rsidRPr="003A3D71">
        <w:t xml:space="preserve"> доп. – К.: Знання, 2006. – 725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Антология экономической классики. – Предисловие И.А. Столярова. – М.: МП «ЭКОНОВ», «КЛЮЧ», 1993.- 397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ережний В.М., Кушнір В.С., Сухомлин Л.Є. Історія економічних вчень. Макроекономіка: Навч. посібник. – Харків: Еспада, 2007. – 320 с.</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Блауг М. Экономическая мысль в ретроспективе: Пер. с англ. – М.: Дело ЛТД, 1994. – 687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Ватаманюк З., Панчишин С., Ватаманюк О., Пікулик О. Вступ до економічної теорії. Курс лекцій. Видання друге, доповнене. – Львів: «Новий Світ-2000», 2005. – 408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Економічна теорія: Політекономія: Підручник / За ред. В.Д. Базилевича. – К.: Знання-Прес, 2001. – 581 с. </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Економічна теорія: політична економія. Підручник / За заг. ред. </w:t>
      </w:r>
      <w:r>
        <w:rPr>
          <w:szCs w:val="28"/>
        </w:rPr>
        <w:t xml:space="preserve">                     </w:t>
      </w:r>
      <w:r w:rsidRPr="003A3D71">
        <w:rPr>
          <w:szCs w:val="28"/>
        </w:rPr>
        <w:t>С.І. Юрія – К.: Кондор, 2009. – 604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Злупко С. Українська економічна думка. Постаті і теорії. – Львів: Євросвіт, 2004. – 544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Історія економічних вчень: Підручник / Л.Я. Корнійчук,   Л.О.Титаренко, А.М. Поручник та ін. – К.: КНЕУ, 1999. – 56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lastRenderedPageBreak/>
        <w:t xml:space="preserve">Історія економічних учень: Підручник / За ред. В.Д. Базилевича. – К.: Знання, 2004. – 130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Історія економічних учень: Підручник. – 2-ге вид. / Юхименко П.І., Леоненко П.М. – К., 2008. – 639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Кун</w:t>
      </w:r>
      <w:r w:rsidRPr="003A3D71">
        <w:rPr>
          <w:lang w:val="ru-RU"/>
        </w:rPr>
        <w:t xml:space="preserve"> </w:t>
      </w:r>
      <w:r w:rsidRPr="003A3D71">
        <w:t>Т. Структура научн</w:t>
      </w:r>
      <w:r w:rsidRPr="003A3D71">
        <w:rPr>
          <w:lang w:val="ru-RU"/>
        </w:rPr>
        <w:t>ых революций: Пер с англ. – М.: Прогресс, 1977.</w:t>
      </w:r>
    </w:p>
    <w:p w:rsidR="002C462C" w:rsidRPr="003A3D71" w:rsidRDefault="002C462C" w:rsidP="00033241">
      <w:pPr>
        <w:pStyle w:val="a3"/>
        <w:widowControl w:val="0"/>
        <w:numPr>
          <w:ilvl w:val="0"/>
          <w:numId w:val="75"/>
        </w:numPr>
        <w:tabs>
          <w:tab w:val="clear" w:pos="720"/>
          <w:tab w:val="num" w:pos="851"/>
          <w:tab w:val="left" w:pos="1134"/>
        </w:tabs>
        <w:autoSpaceDE w:val="0"/>
        <w:autoSpaceDN w:val="0"/>
        <w:adjustRightInd w:val="0"/>
        <w:spacing w:after="120"/>
        <w:ind w:left="0" w:firstLine="700"/>
        <w:rPr>
          <w:szCs w:val="28"/>
        </w:rPr>
      </w:pPr>
      <w:r w:rsidRPr="003A3D71">
        <w:rPr>
          <w:szCs w:val="28"/>
        </w:rPr>
        <w:t xml:space="preserve">Макконнелл К.Р., Брю С.Л. Экономикс: принципы, проблемы и политика. </w:t>
      </w:r>
      <w:r w:rsidRPr="003A3D71">
        <w:rPr>
          <w:szCs w:val="28"/>
          <w:lang w:val="ru-RU"/>
        </w:rPr>
        <w:t xml:space="preserve">Пер. с англ. 11-го изд. К., Хагар-Демос, 1993, 785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Маршалл А. Принципы  экономической науки, в трех томах /  пер с англ. – М., Издательская группа «Прогресс», 1993.</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Микроэкономика. Теория и российская практика: учебник / Кол. авт.; под ред. А.Г. Грязновой, А.Ю. Юданова. Финансовая академия при Правительстве РФ. – 6-е изд., испр. и доп. – М.: КНОРУС. – 2006. – 624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 xml:space="preserve">Словнику сучасної економіки МАКМІЛЛАНА / Пер. з англ.. – К.: «АртЕК», 2000. – 640 с. </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олтис В.В., Лелюк Ю.М., Іванюта В.Ф. Політична економія (модульний варіант): Навчальний посібник / За ред. проф.. І.В. Аранчій. – К.: Зовнішня торгівля, 2007. – 432 с.</w:t>
      </w:r>
    </w:p>
    <w:p w:rsidR="002C462C" w:rsidRPr="003A3D71" w:rsidRDefault="002C462C" w:rsidP="00033241">
      <w:pPr>
        <w:numPr>
          <w:ilvl w:val="0"/>
          <w:numId w:val="75"/>
        </w:numPr>
        <w:tabs>
          <w:tab w:val="clear" w:pos="720"/>
          <w:tab w:val="num" w:pos="851"/>
          <w:tab w:val="left" w:pos="1134"/>
        </w:tabs>
        <w:spacing w:after="120"/>
        <w:ind w:left="0" w:firstLine="700"/>
        <w:jc w:val="both"/>
      </w:pPr>
      <w:r w:rsidRPr="003A3D71">
        <w:t>Сучасні економічні теорії: Підручник / Чухно А.А., Юхименко П.І. – К., 2007.</w:t>
      </w:r>
    </w:p>
    <w:p w:rsidR="002C462C" w:rsidRPr="003A3D71" w:rsidRDefault="002C462C" w:rsidP="00033241">
      <w:pPr>
        <w:numPr>
          <w:ilvl w:val="0"/>
          <w:numId w:val="75"/>
        </w:numPr>
        <w:tabs>
          <w:tab w:val="clear" w:pos="720"/>
          <w:tab w:val="num" w:pos="851"/>
          <w:tab w:val="left" w:pos="1134"/>
        </w:tabs>
        <w:spacing w:after="120"/>
        <w:ind w:left="0" w:firstLine="700"/>
        <w:rPr>
          <w:lang w:val="ru-RU"/>
        </w:rPr>
      </w:pPr>
      <w:r w:rsidRPr="003A3D71">
        <w:t>Туган-Барановський М.І. Політична економія. Курс популярний. – Київ, Наукова думка, 1994 . – 262 с.</w:t>
      </w:r>
    </w:p>
    <w:p w:rsidR="002C462C" w:rsidRPr="005A46E6" w:rsidRDefault="00D23931" w:rsidP="008C7774">
      <w:pPr>
        <w:spacing w:after="120"/>
        <w:ind w:firstLine="700"/>
        <w:jc w:val="center"/>
        <w:rPr>
          <w:b/>
        </w:rPr>
      </w:pPr>
      <w:r>
        <w:rPr>
          <w:noProof/>
          <w:lang w:eastAsia="uk-UA"/>
        </w:rPr>
        <w:drawing>
          <wp:inline distT="0" distB="0" distL="0" distR="0">
            <wp:extent cx="5482590" cy="733425"/>
            <wp:effectExtent l="0" t="0" r="22860" b="0"/>
            <wp:docPr id="3" name="Схема 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 r:lo="rId18" r:qs="rId19" r:cs="rId20"/>
              </a:graphicData>
            </a:graphic>
          </wp:inline>
        </w:drawing>
      </w:r>
    </w:p>
    <w:p w:rsidR="002C462C" w:rsidRDefault="002C462C" w:rsidP="008C7774">
      <w:pPr>
        <w:spacing w:after="120"/>
        <w:ind w:firstLine="700"/>
        <w:jc w:val="both"/>
      </w:pPr>
      <w:r w:rsidRPr="00DC598E">
        <w:t xml:space="preserve">Людина – це єство  дуалістичне: соціальне та біологічне водночас. З одного боку їй необхідне співтовариство інших людей, а з іншого – забезпечення власних фізіологічних потреб. </w:t>
      </w:r>
      <w:r>
        <w:t xml:space="preserve">Отже </w:t>
      </w:r>
      <w:r w:rsidRPr="00DC598E">
        <w:t xml:space="preserve">скільки років нараховує людська цивілізація,  стільки  ж років господарській системі людства. Перше, що зробила людина з давніх часів, і продовжує робити по даний час - це намагається задовольнити свої безмежні та мінливі потреби, використовуючи для цього обмежені ресурси. </w:t>
      </w:r>
      <w:r>
        <w:t xml:space="preserve">Людина створює комфортні умови власного існування в ході  господарської діяльності або в </w:t>
      </w:r>
      <w:r w:rsidRPr="00AF590B">
        <w:rPr>
          <w:b/>
        </w:rPr>
        <w:t>економіці</w:t>
      </w:r>
      <w:r>
        <w:t xml:space="preserve">. </w:t>
      </w:r>
    </w:p>
    <w:p w:rsidR="002C462C" w:rsidRDefault="002C462C" w:rsidP="008C7774">
      <w:pPr>
        <w:spacing w:after="120"/>
        <w:ind w:firstLine="700"/>
        <w:jc w:val="both"/>
      </w:pPr>
      <w:r w:rsidRPr="00FB557A">
        <w:rPr>
          <w:b/>
        </w:rPr>
        <w:t xml:space="preserve">Економіка </w:t>
      </w:r>
      <w:r>
        <w:rPr>
          <w:b/>
        </w:rPr>
        <w:t xml:space="preserve"> (</w:t>
      </w:r>
      <w:r w:rsidRPr="002A56F0">
        <w:t>від грецького</w:t>
      </w:r>
      <w:r>
        <w:rPr>
          <w:b/>
        </w:rPr>
        <w:t xml:space="preserve"> </w:t>
      </w:r>
      <w:r w:rsidRPr="008C7774">
        <w:rPr>
          <w:i/>
        </w:rPr>
        <w:t>oi</w:t>
      </w:r>
      <w:r w:rsidRPr="008C7774">
        <w:rPr>
          <w:i/>
          <w:lang w:val="en-US"/>
        </w:rPr>
        <w:t>konomik</w:t>
      </w:r>
      <w:r w:rsidRPr="008C7774">
        <w:rPr>
          <w:i/>
          <w:lang w:val="ru-RU"/>
        </w:rPr>
        <w:t xml:space="preserve">ē </w:t>
      </w:r>
      <w:r w:rsidRPr="002A56F0">
        <w:rPr>
          <w:b/>
          <w:lang w:val="ru-RU"/>
        </w:rPr>
        <w:t xml:space="preserve">– </w:t>
      </w:r>
      <w:r w:rsidRPr="002A56F0">
        <w:t>мистецтво</w:t>
      </w:r>
      <w:r w:rsidRPr="002A56F0">
        <w:rPr>
          <w:lang w:val="ru-RU"/>
        </w:rPr>
        <w:t xml:space="preserve"> </w:t>
      </w:r>
      <w:r w:rsidRPr="002A56F0">
        <w:t>ведення домашнього господарства)</w:t>
      </w:r>
      <w:r>
        <w:t xml:space="preserve"> зустрічається у трьох значеннях:</w:t>
      </w:r>
    </w:p>
    <w:p w:rsidR="002C462C" w:rsidRDefault="002C462C" w:rsidP="008C7774">
      <w:pPr>
        <w:numPr>
          <w:ilvl w:val="0"/>
          <w:numId w:val="72"/>
        </w:numPr>
        <w:tabs>
          <w:tab w:val="clear" w:pos="1590"/>
          <w:tab w:val="num" w:pos="1100"/>
        </w:tabs>
        <w:spacing w:after="120"/>
        <w:ind w:left="0" w:firstLine="700"/>
        <w:jc w:val="both"/>
      </w:pPr>
      <w:r>
        <w:t>господарство певної країни, групи країн, світу;</w:t>
      </w:r>
    </w:p>
    <w:p w:rsidR="002C462C" w:rsidRDefault="002C462C" w:rsidP="008C7774">
      <w:pPr>
        <w:numPr>
          <w:ilvl w:val="0"/>
          <w:numId w:val="72"/>
        </w:numPr>
        <w:tabs>
          <w:tab w:val="clear" w:pos="1590"/>
          <w:tab w:val="num" w:pos="1100"/>
        </w:tabs>
        <w:spacing w:after="120"/>
        <w:ind w:left="0" w:firstLine="700"/>
        <w:jc w:val="both"/>
      </w:pPr>
      <w:r>
        <w:t>сукупність господарських відносин міх людьми у сфері виробництва, розподілу, обміну та споживання продукції, об’єднаних у певну економічну систему;</w:t>
      </w:r>
    </w:p>
    <w:p w:rsidR="002C462C" w:rsidRPr="002A56F0" w:rsidRDefault="002C462C" w:rsidP="008C7774">
      <w:pPr>
        <w:numPr>
          <w:ilvl w:val="0"/>
          <w:numId w:val="72"/>
        </w:numPr>
        <w:tabs>
          <w:tab w:val="clear" w:pos="1590"/>
          <w:tab w:val="num" w:pos="1100"/>
        </w:tabs>
        <w:spacing w:after="120"/>
        <w:ind w:left="0" w:firstLine="700"/>
        <w:jc w:val="both"/>
      </w:pPr>
      <w:r>
        <w:lastRenderedPageBreak/>
        <w:t xml:space="preserve">економічна наука, що вивчає господарську систему регіону, країни, світу. </w:t>
      </w:r>
    </w:p>
    <w:p w:rsidR="002C462C" w:rsidRPr="00423281" w:rsidRDefault="002C462C" w:rsidP="008C7774">
      <w:pPr>
        <w:spacing w:after="120"/>
        <w:ind w:firstLine="700"/>
        <w:jc w:val="both"/>
      </w:pPr>
      <w:r>
        <w:t xml:space="preserve">Економіка як господарська  сфера формує  складну структуру.   Найбільш вагомою ланкою є національна економіка, або </w:t>
      </w:r>
      <w:r w:rsidRPr="00423281">
        <w:rPr>
          <w:i/>
        </w:rPr>
        <w:t>народне господарство</w:t>
      </w:r>
      <w:r>
        <w:t xml:space="preserve">, яке в свою чергу поділяється на сфери (галузі), види виробництва та територіально господарські комплекси, які складають </w:t>
      </w:r>
      <w:r w:rsidRPr="00423281">
        <w:rPr>
          <w:i/>
        </w:rPr>
        <w:t>регіональну економік</w:t>
      </w:r>
      <w:r>
        <w:rPr>
          <w:i/>
        </w:rPr>
        <w:t xml:space="preserve">у. </w:t>
      </w:r>
      <w:r>
        <w:t xml:space="preserve">Первинною ланкою економіки виступають домогосподарства, що є власниками виробничих ресурсів та фірми (підприємства, організації). Які створюють життєві блага. Національні економіки різних країн поєднані між собою господарськими зв’язками складають цілісну </w:t>
      </w:r>
      <w:r w:rsidRPr="00423281">
        <w:rPr>
          <w:i/>
        </w:rPr>
        <w:t>світову економіку</w:t>
      </w:r>
      <w:r>
        <w:t xml:space="preserve"> або глобальну світову господарську  систему.</w:t>
      </w:r>
    </w:p>
    <w:p w:rsidR="002C462C" w:rsidRDefault="002C462C" w:rsidP="008C7774">
      <w:pPr>
        <w:spacing w:after="120"/>
        <w:ind w:firstLine="700"/>
        <w:jc w:val="both"/>
      </w:pPr>
      <w:r w:rsidRPr="00DC598E">
        <w:t xml:space="preserve">Основним джерелом забезпечення </w:t>
      </w:r>
      <w:r>
        <w:t xml:space="preserve"> життя людини </w:t>
      </w:r>
      <w:r w:rsidRPr="00DC598E">
        <w:t xml:space="preserve">є виробництво. </w:t>
      </w:r>
      <w:r w:rsidRPr="00DC598E">
        <w:rPr>
          <w:b/>
          <w:i/>
        </w:rPr>
        <w:t>Виробництво</w:t>
      </w:r>
      <w:r w:rsidRPr="00DC598E">
        <w:rPr>
          <w:i/>
        </w:rPr>
        <w:t xml:space="preserve"> – </w:t>
      </w:r>
      <w:r w:rsidRPr="005A46E6">
        <w:rPr>
          <w:b/>
          <w:i/>
        </w:rPr>
        <w:t>процес створення матеріальних і нематеріальних засобів, необхідних для існування і розвитку людини</w:t>
      </w:r>
      <w:r w:rsidRPr="00DC598E">
        <w:rPr>
          <w:i/>
        </w:rPr>
        <w:t>.</w:t>
      </w:r>
      <w:r>
        <w:t xml:space="preserve"> У виробництві блага створюються, однак для споживання їх потрібно розподілити й обміняти. Зв'язок виробництва і споживання виявляється у тому, що частина благ, так звані </w:t>
      </w:r>
      <w:r w:rsidRPr="003E437C">
        <w:rPr>
          <w:b/>
          <w:i/>
        </w:rPr>
        <w:t>виробничі блага</w:t>
      </w:r>
      <w:r>
        <w:rPr>
          <w:b/>
          <w:i/>
        </w:rPr>
        <w:t xml:space="preserve"> </w:t>
      </w:r>
      <w:r w:rsidRPr="003E437C">
        <w:t>(</w:t>
      </w:r>
      <w:r>
        <w:t>сировина, енергія, виробниче обладнання тощо</w:t>
      </w:r>
      <w:r w:rsidRPr="003E437C">
        <w:t>)</w:t>
      </w:r>
      <w:r>
        <w:t xml:space="preserve"> – споживаються людьми не безпосередньо, а через забезпечення виробничих процесів,  які створюють </w:t>
      </w:r>
      <w:r w:rsidRPr="003E437C">
        <w:rPr>
          <w:b/>
          <w:i/>
        </w:rPr>
        <w:t>споживчі бла</w:t>
      </w:r>
      <w:r>
        <w:rPr>
          <w:b/>
          <w:i/>
        </w:rPr>
        <w:t xml:space="preserve">га </w:t>
      </w:r>
      <w:r w:rsidRPr="003E437C">
        <w:t>(</w:t>
      </w:r>
      <w:r>
        <w:t>товари, послуги</w:t>
      </w:r>
      <w:r w:rsidRPr="003E437C">
        <w:t>), -</w:t>
      </w:r>
      <w:r>
        <w:rPr>
          <w:b/>
          <w:i/>
        </w:rPr>
        <w:t xml:space="preserve"> </w:t>
      </w:r>
      <w:r>
        <w:t>споживаються людьми безпосередньо в особистому споживанні.</w:t>
      </w:r>
    </w:p>
    <w:p w:rsidR="002C462C" w:rsidRDefault="002C462C" w:rsidP="008C7774">
      <w:pPr>
        <w:spacing w:after="120"/>
        <w:ind w:firstLine="700"/>
        <w:jc w:val="both"/>
      </w:pPr>
      <w:r>
        <w:t xml:space="preserve">Життєві блага необхідні людині здійснюють безперервний рух, який має назву </w:t>
      </w:r>
      <w:r w:rsidRPr="001B68B6">
        <w:rPr>
          <w:b/>
          <w:i/>
        </w:rPr>
        <w:t>кругообігу благ</w:t>
      </w:r>
      <w:r>
        <w:t xml:space="preserve"> – від виробництва до кінцевого споживання. Таким чином економіка утворюю базу людської цивілізації. Більшість конкретних проблем повсякденного життя мають важливі економічні аспекти.  Утримуючи фізіологічний розвиток людини </w:t>
      </w:r>
      <w:r w:rsidRPr="00A6166F">
        <w:t xml:space="preserve">господарство </w:t>
      </w:r>
      <w:r>
        <w:t xml:space="preserve">сприяє життєдіяльності  усіх інших сфер діяльності індивіда та людського суспільства. </w:t>
      </w:r>
    </w:p>
    <w:p w:rsidR="002C462C" w:rsidRPr="00DC598E" w:rsidRDefault="002C462C" w:rsidP="008C7774">
      <w:pPr>
        <w:spacing w:after="120"/>
        <w:ind w:firstLine="700"/>
        <w:jc w:val="both"/>
      </w:pPr>
      <w:r>
        <w:t>Господарське життя вивчає цілий комплексом економічних наук, які поділяються на теоретичні економічні науки та прикладні або практичні. Економічна теорія при всій своїй практичній необхідності є предметом переважно академічним, а не вузькоспеціалізованим (бухгалтерський облік, маркетинг тощо). Проблеми теоретичної науки як правило вивчають не з індивідуальної, а з суспільної точки зору. Виробництво, розподіл, обмін та споживання товарів та послуг розглядаються в ній не з позицій банківського рахунку окремої людини, а з позицій суспільства в цілому.</w:t>
      </w:r>
    </w:p>
    <w:p w:rsidR="002C462C" w:rsidRDefault="00D23931" w:rsidP="008C7774">
      <w:pPr>
        <w:spacing w:after="120"/>
        <w:ind w:firstLine="700"/>
        <w:jc w:val="both"/>
        <w:rPr>
          <w:noProof/>
          <w:lang w:val="ru-RU"/>
        </w:rPr>
      </w:pPr>
      <w:r>
        <w:rPr>
          <w:noProof/>
          <w:lang w:eastAsia="uk-UA"/>
        </w:rPr>
        <w:drawing>
          <wp:inline distT="0" distB="0" distL="0" distR="0">
            <wp:extent cx="5482590" cy="714375"/>
            <wp:effectExtent l="0" t="0" r="22860" b="0"/>
            <wp:docPr id="4" name="Схема 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 r:lo="rId23" r:qs="rId24" r:cs="rId25"/>
              </a:graphicData>
            </a:graphic>
          </wp:inline>
        </w:drawing>
      </w:r>
    </w:p>
    <w:p w:rsidR="002C462C" w:rsidRPr="00DC598E" w:rsidRDefault="002C462C" w:rsidP="008C7774">
      <w:pPr>
        <w:spacing w:after="120"/>
        <w:ind w:firstLine="700"/>
        <w:jc w:val="both"/>
      </w:pPr>
      <w:r w:rsidRPr="00DC598E">
        <w:t xml:space="preserve">Предмет економічної теорії є складним і багатогранним, оскільки різні науковці та різні економічні школи по різному визначають предмет економічної теорії. Основні віхи еволюції предмета </w:t>
      </w:r>
      <w:r>
        <w:t xml:space="preserve">політичної економії </w:t>
      </w:r>
      <w:r w:rsidRPr="00DC598E">
        <w:t xml:space="preserve"> подано у табл. 1.</w:t>
      </w:r>
      <w:r>
        <w:t>1</w:t>
      </w:r>
      <w:r w:rsidRPr="00DC598E">
        <w:t>.</w:t>
      </w:r>
    </w:p>
    <w:p w:rsidR="002C462C" w:rsidRDefault="002C462C" w:rsidP="008C7774">
      <w:pPr>
        <w:ind w:firstLine="697"/>
        <w:jc w:val="both"/>
      </w:pPr>
      <w:r w:rsidRPr="00DC598E">
        <w:t xml:space="preserve">                                                                                                       </w:t>
      </w:r>
    </w:p>
    <w:p w:rsidR="002C462C" w:rsidRDefault="002C462C" w:rsidP="008C7774">
      <w:pPr>
        <w:ind w:firstLine="697"/>
        <w:jc w:val="both"/>
      </w:pPr>
    </w:p>
    <w:p w:rsidR="002C462C" w:rsidRPr="008C7774" w:rsidRDefault="002C462C" w:rsidP="008C7774">
      <w:pPr>
        <w:ind w:firstLine="697"/>
        <w:jc w:val="right"/>
        <w:rPr>
          <w:b/>
        </w:rPr>
      </w:pPr>
      <w:r w:rsidRPr="00DC598E">
        <w:t xml:space="preserve"> </w:t>
      </w:r>
      <w:r w:rsidRPr="008C7774">
        <w:rPr>
          <w:b/>
        </w:rPr>
        <w:t>Таблиця 1.1</w:t>
      </w:r>
    </w:p>
    <w:p w:rsidR="002C462C" w:rsidRPr="00421D6B" w:rsidRDefault="002C462C" w:rsidP="008C7774">
      <w:pPr>
        <w:ind w:firstLine="697"/>
        <w:jc w:val="center"/>
        <w:rPr>
          <w:b/>
        </w:rPr>
      </w:pPr>
      <w:r w:rsidRPr="00421D6B">
        <w:rPr>
          <w:b/>
        </w:rPr>
        <w:lastRenderedPageBreak/>
        <w:t xml:space="preserve">Різноманітні підходи до визначення предмета економічної теорії </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213"/>
        <w:gridCol w:w="2678"/>
      </w:tblGrid>
      <w:tr w:rsidR="002C462C" w:rsidRPr="00DC598E" w:rsidTr="008C7774">
        <w:tc>
          <w:tcPr>
            <w:tcW w:w="7308" w:type="dxa"/>
          </w:tcPr>
          <w:p w:rsidR="002C462C" w:rsidRPr="00BE3A5A" w:rsidRDefault="002C462C" w:rsidP="008C7774">
            <w:pPr>
              <w:ind w:firstLine="100"/>
              <w:jc w:val="center"/>
              <w:rPr>
                <w:b/>
                <w:i/>
                <w:sz w:val="24"/>
                <w:szCs w:val="24"/>
              </w:rPr>
            </w:pPr>
            <w:r w:rsidRPr="00BE3A5A">
              <w:rPr>
                <w:b/>
                <w:i/>
                <w:sz w:val="24"/>
                <w:szCs w:val="24"/>
              </w:rPr>
              <w:t>Визначення предмета економічної теорії</w:t>
            </w:r>
          </w:p>
        </w:tc>
        <w:tc>
          <w:tcPr>
            <w:tcW w:w="2690" w:type="dxa"/>
          </w:tcPr>
          <w:p w:rsidR="002C462C" w:rsidRPr="00BE3A5A" w:rsidRDefault="002C462C" w:rsidP="008C7774">
            <w:pPr>
              <w:jc w:val="center"/>
              <w:rPr>
                <w:b/>
                <w:i/>
                <w:sz w:val="24"/>
                <w:szCs w:val="24"/>
              </w:rPr>
            </w:pPr>
            <w:r w:rsidRPr="00BE3A5A">
              <w:rPr>
                <w:b/>
                <w:i/>
                <w:sz w:val="24"/>
                <w:szCs w:val="24"/>
              </w:rPr>
              <w:t>Школи (автори)</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мистецтво ведення домашнього господарства </w:t>
            </w:r>
          </w:p>
        </w:tc>
        <w:tc>
          <w:tcPr>
            <w:tcW w:w="2690" w:type="dxa"/>
          </w:tcPr>
          <w:p w:rsidR="002C462C" w:rsidRPr="00BE3A5A" w:rsidRDefault="002C462C" w:rsidP="008C7774">
            <w:pPr>
              <w:jc w:val="center"/>
              <w:rPr>
                <w:sz w:val="24"/>
                <w:szCs w:val="24"/>
              </w:rPr>
            </w:pPr>
            <w:r w:rsidRPr="00BE3A5A">
              <w:rPr>
                <w:sz w:val="24"/>
                <w:szCs w:val="24"/>
              </w:rPr>
              <w:t>античний світ</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багатство, сукупність правил господарської поведінки і про торговий баланс</w:t>
            </w:r>
          </w:p>
        </w:tc>
        <w:tc>
          <w:tcPr>
            <w:tcW w:w="2690" w:type="dxa"/>
          </w:tcPr>
          <w:p w:rsidR="002C462C" w:rsidRPr="00BE3A5A" w:rsidRDefault="002C462C" w:rsidP="008C7774">
            <w:pPr>
              <w:jc w:val="center"/>
              <w:rPr>
                <w:sz w:val="24"/>
                <w:szCs w:val="24"/>
              </w:rPr>
            </w:pPr>
            <w:r w:rsidRPr="00BE3A5A">
              <w:rPr>
                <w:sz w:val="24"/>
                <w:szCs w:val="24"/>
              </w:rPr>
              <w:t xml:space="preserve">меркантилісти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предмет досліджень перенесли з сфери обігу до сфери виробництва</w:t>
            </w:r>
          </w:p>
        </w:tc>
        <w:tc>
          <w:tcPr>
            <w:tcW w:w="2690" w:type="dxa"/>
          </w:tcPr>
          <w:p w:rsidR="002C462C" w:rsidRPr="00BE3A5A" w:rsidRDefault="002C462C" w:rsidP="008C7774">
            <w:pPr>
              <w:jc w:val="center"/>
              <w:rPr>
                <w:sz w:val="24"/>
                <w:szCs w:val="24"/>
              </w:rPr>
            </w:pPr>
            <w:r w:rsidRPr="00BE3A5A">
              <w:rPr>
                <w:sz w:val="24"/>
                <w:szCs w:val="24"/>
              </w:rPr>
              <w:t>школа фізіократів</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дослідження умов виробництва та нагромадження національного багатства, а також його розподілу, створюваного у всіх галузях матеріального виробництва, що виявляється в економічних законах та економічних відносинах</w:t>
            </w:r>
          </w:p>
        </w:tc>
        <w:tc>
          <w:tcPr>
            <w:tcW w:w="2690" w:type="dxa"/>
          </w:tcPr>
          <w:p w:rsidR="002C462C" w:rsidRPr="00BE3A5A" w:rsidRDefault="002C462C" w:rsidP="008C7774">
            <w:pPr>
              <w:jc w:val="center"/>
              <w:rPr>
                <w:sz w:val="24"/>
                <w:szCs w:val="24"/>
              </w:rPr>
            </w:pPr>
            <w:r w:rsidRPr="00BE3A5A">
              <w:rPr>
                <w:sz w:val="24"/>
                <w:szCs w:val="24"/>
              </w:rPr>
              <w:t>класична школа</w:t>
            </w:r>
          </w:p>
          <w:p w:rsidR="002C462C" w:rsidRPr="00BE3A5A" w:rsidRDefault="002C462C" w:rsidP="008C7774">
            <w:pPr>
              <w:jc w:val="center"/>
              <w:rPr>
                <w:sz w:val="24"/>
                <w:szCs w:val="24"/>
              </w:rPr>
            </w:pPr>
            <w:r w:rsidRPr="00BE3A5A">
              <w:rPr>
                <w:sz w:val="24"/>
                <w:szCs w:val="24"/>
              </w:rPr>
              <w:t xml:space="preserve">А.Сміт, Д. Рікардо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виробничі відносини і закони, що управляють виробництвом, розподілом та споживанням на різних етапах розвитку людського суспільства</w:t>
            </w:r>
          </w:p>
        </w:tc>
        <w:tc>
          <w:tcPr>
            <w:tcW w:w="2690" w:type="dxa"/>
          </w:tcPr>
          <w:p w:rsidR="002C462C" w:rsidRPr="00BE3A5A" w:rsidRDefault="002C462C" w:rsidP="008C7774">
            <w:pPr>
              <w:jc w:val="center"/>
              <w:rPr>
                <w:sz w:val="24"/>
                <w:szCs w:val="24"/>
              </w:rPr>
            </w:pPr>
            <w:r w:rsidRPr="00BE3A5A">
              <w:rPr>
                <w:sz w:val="24"/>
                <w:szCs w:val="24"/>
              </w:rPr>
              <w:t xml:space="preserve">Марксизм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з одного боку про людину, а з іншого – про багатство</w:t>
            </w:r>
          </w:p>
        </w:tc>
        <w:tc>
          <w:tcPr>
            <w:tcW w:w="2690" w:type="dxa"/>
          </w:tcPr>
          <w:p w:rsidR="002C462C" w:rsidRPr="00BE3A5A" w:rsidRDefault="002C462C" w:rsidP="008C7774">
            <w:pPr>
              <w:jc w:val="center"/>
              <w:rPr>
                <w:sz w:val="24"/>
                <w:szCs w:val="24"/>
              </w:rPr>
            </w:pPr>
            <w:r w:rsidRPr="00BE3A5A">
              <w:rPr>
                <w:sz w:val="24"/>
                <w:szCs w:val="24"/>
              </w:rPr>
              <w:t xml:space="preserve">неолібералізм </w:t>
            </w:r>
          </w:p>
          <w:p w:rsidR="002C462C" w:rsidRPr="00BE3A5A" w:rsidRDefault="002C462C" w:rsidP="008C7774">
            <w:pPr>
              <w:jc w:val="center"/>
              <w:rPr>
                <w:sz w:val="24"/>
                <w:szCs w:val="24"/>
              </w:rPr>
            </w:pPr>
            <w:r w:rsidRPr="00BE3A5A">
              <w:rPr>
                <w:sz w:val="24"/>
                <w:szCs w:val="24"/>
              </w:rPr>
              <w:t>А Маршалл</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олітична економія розглядає питання про причини ріжниці в багатстві та вбогості народів; неоднакового поділу багатства серед кожного народу і розповсюдження скрізь постійної убогості серед зросту багатства</w:t>
            </w:r>
          </w:p>
        </w:tc>
        <w:tc>
          <w:tcPr>
            <w:tcW w:w="2690" w:type="dxa"/>
          </w:tcPr>
          <w:p w:rsidR="002C462C" w:rsidRPr="00BE3A5A" w:rsidRDefault="002C462C" w:rsidP="008C7774">
            <w:pPr>
              <w:jc w:val="center"/>
              <w:rPr>
                <w:sz w:val="24"/>
                <w:szCs w:val="24"/>
              </w:rPr>
            </w:pPr>
            <w:r w:rsidRPr="00BE3A5A">
              <w:rPr>
                <w:sz w:val="24"/>
                <w:szCs w:val="24"/>
              </w:rPr>
              <w:t xml:space="preserve">М.І. Туган- Барановський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 xml:space="preserve">дослідження кількісних функціональних залежностей у ринковій економіці, взаємозв’язків макроекономічних параметрів. Економічна теорія не є набором уже готових рекомендацій, застосовуваних безпосередньо у господарській практиці. Вона є швидше методом, ніж вченням, технікою мислення, допомагаючи тому, хто володіє нею, доходити правильних висновків </w:t>
            </w:r>
          </w:p>
        </w:tc>
        <w:tc>
          <w:tcPr>
            <w:tcW w:w="2690" w:type="dxa"/>
          </w:tcPr>
          <w:p w:rsidR="002C462C" w:rsidRPr="00BE3A5A" w:rsidRDefault="002C462C" w:rsidP="008C7774">
            <w:pPr>
              <w:jc w:val="center"/>
              <w:rPr>
                <w:sz w:val="24"/>
                <w:szCs w:val="24"/>
              </w:rPr>
            </w:pPr>
            <w:r w:rsidRPr="00BE3A5A">
              <w:rPr>
                <w:sz w:val="24"/>
                <w:szCs w:val="24"/>
              </w:rPr>
              <w:t xml:space="preserve">Джон М. Кейнс </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вивчення позаекономічних явищ - інститутів та інституцій, які визначають економічні явища і процеси (сім’я, право, звичаї, тощо)</w:t>
            </w:r>
          </w:p>
        </w:tc>
        <w:tc>
          <w:tcPr>
            <w:tcW w:w="2690" w:type="dxa"/>
          </w:tcPr>
          <w:p w:rsidR="002C462C" w:rsidRPr="00BE3A5A" w:rsidRDefault="002C462C" w:rsidP="008C7774">
            <w:pPr>
              <w:jc w:val="center"/>
              <w:rPr>
                <w:sz w:val="24"/>
                <w:szCs w:val="24"/>
              </w:rPr>
            </w:pPr>
            <w:r w:rsidRPr="00BE3A5A">
              <w:rPr>
                <w:sz w:val="24"/>
                <w:szCs w:val="24"/>
              </w:rPr>
              <w:t xml:space="preserve">ранні інституціоналісти </w:t>
            </w:r>
          </w:p>
          <w:p w:rsidR="002C462C" w:rsidRPr="00BE3A5A" w:rsidRDefault="002C462C" w:rsidP="008C7774">
            <w:pPr>
              <w:jc w:val="center"/>
              <w:rPr>
                <w:sz w:val="24"/>
                <w:szCs w:val="24"/>
              </w:rPr>
            </w:pPr>
            <w:r w:rsidRPr="00BE3A5A">
              <w:rPr>
                <w:sz w:val="24"/>
                <w:szCs w:val="24"/>
              </w:rPr>
              <w:t>Т.Вебле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що вивчає дії людей у процесі вибору обмежених ресурсів для задоволення безмежних потреб</w:t>
            </w:r>
          </w:p>
        </w:tc>
        <w:tc>
          <w:tcPr>
            <w:tcW w:w="2690" w:type="dxa"/>
          </w:tcPr>
          <w:p w:rsidR="002C462C" w:rsidRPr="00BE3A5A" w:rsidRDefault="002C462C" w:rsidP="008C7774">
            <w:pPr>
              <w:jc w:val="center"/>
              <w:rPr>
                <w:sz w:val="24"/>
                <w:szCs w:val="24"/>
              </w:rPr>
            </w:pPr>
            <w:r w:rsidRPr="00BE3A5A">
              <w:rPr>
                <w:sz w:val="24"/>
                <w:szCs w:val="24"/>
              </w:rPr>
              <w:t xml:space="preserve">неокласичний синтез </w:t>
            </w:r>
          </w:p>
          <w:p w:rsidR="002C462C" w:rsidRPr="00BE3A5A" w:rsidRDefault="002C462C" w:rsidP="008C7774">
            <w:pPr>
              <w:jc w:val="center"/>
              <w:rPr>
                <w:sz w:val="24"/>
                <w:szCs w:val="24"/>
              </w:rPr>
            </w:pPr>
            <w:r w:rsidRPr="00BE3A5A">
              <w:rPr>
                <w:sz w:val="24"/>
                <w:szCs w:val="24"/>
              </w:rPr>
              <w:t>П.Самуельсон</w:t>
            </w:r>
          </w:p>
        </w:tc>
      </w:tr>
      <w:tr w:rsidR="002C462C" w:rsidRPr="00DC598E" w:rsidTr="008C7774">
        <w:tc>
          <w:tcPr>
            <w:tcW w:w="7308" w:type="dxa"/>
          </w:tcPr>
          <w:p w:rsidR="002C462C" w:rsidRPr="00BE3A5A" w:rsidRDefault="002C462C" w:rsidP="008C7774">
            <w:pPr>
              <w:jc w:val="both"/>
              <w:rPr>
                <w:sz w:val="24"/>
                <w:szCs w:val="24"/>
              </w:rPr>
            </w:pPr>
            <w:r w:rsidRPr="00BE3A5A">
              <w:rPr>
                <w:sz w:val="24"/>
                <w:szCs w:val="24"/>
              </w:rPr>
              <w:t>наука про ефективне використання обмежених виробничих ресурсів або управління ними з метою досягнення максимального задоволення потреб людини</w:t>
            </w:r>
          </w:p>
        </w:tc>
        <w:tc>
          <w:tcPr>
            <w:tcW w:w="2690" w:type="dxa"/>
          </w:tcPr>
          <w:p w:rsidR="002C462C" w:rsidRPr="00BE3A5A" w:rsidRDefault="002C462C" w:rsidP="008C7774">
            <w:pPr>
              <w:jc w:val="center"/>
              <w:rPr>
                <w:sz w:val="24"/>
                <w:szCs w:val="24"/>
              </w:rPr>
            </w:pPr>
            <w:r w:rsidRPr="00BE3A5A">
              <w:rPr>
                <w:sz w:val="24"/>
                <w:szCs w:val="24"/>
              </w:rPr>
              <w:t>К.Р. Макконелл,</w:t>
            </w:r>
          </w:p>
          <w:p w:rsidR="002C462C" w:rsidRPr="00BE3A5A" w:rsidRDefault="002C462C" w:rsidP="008C7774">
            <w:pPr>
              <w:jc w:val="center"/>
              <w:rPr>
                <w:sz w:val="24"/>
                <w:szCs w:val="24"/>
              </w:rPr>
            </w:pPr>
            <w:r w:rsidRPr="00BE3A5A">
              <w:rPr>
                <w:sz w:val="24"/>
                <w:szCs w:val="24"/>
              </w:rPr>
              <w:t>С.Л. Брю</w:t>
            </w:r>
          </w:p>
        </w:tc>
      </w:tr>
    </w:tbl>
    <w:p w:rsidR="002C462C" w:rsidRPr="008C7774" w:rsidRDefault="00D23931" w:rsidP="008C7774">
      <w:pPr>
        <w:spacing w:after="120"/>
        <w:ind w:left="600" w:right="882" w:firstLine="100"/>
        <w:jc w:val="both"/>
        <w:rPr>
          <w:noProof/>
          <w:lang w:val="ru-RU"/>
        </w:rPr>
      </w:pPr>
      <w:r>
        <w:rPr>
          <w:noProof/>
          <w:lang w:eastAsia="uk-UA"/>
        </w:rPr>
        <w:drawing>
          <wp:inline distT="0" distB="0" distL="0" distR="0">
            <wp:extent cx="5482590" cy="1362075"/>
            <wp:effectExtent l="0" t="0" r="22860" b="0"/>
            <wp:docPr id="5" name="Схема 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 r:lo="rId28" r:qs="rId29" r:cs="rId30"/>
              </a:graphicData>
            </a:graphic>
          </wp:inline>
        </w:drawing>
      </w:r>
    </w:p>
    <w:p w:rsidR="002C462C" w:rsidRDefault="002C462C" w:rsidP="008C7774">
      <w:pPr>
        <w:spacing w:after="120"/>
        <w:ind w:left="600" w:right="882" w:firstLine="100"/>
        <w:jc w:val="both"/>
        <w:rPr>
          <w:rFonts w:ascii="Arial" w:hAnsi="Arial" w:cs="Arial"/>
          <w:b/>
          <w:i/>
        </w:rPr>
      </w:pPr>
    </w:p>
    <w:p w:rsidR="002C462C" w:rsidRDefault="002C462C" w:rsidP="008C7774">
      <w:pPr>
        <w:spacing w:after="120"/>
        <w:ind w:firstLine="700"/>
        <w:jc w:val="both"/>
      </w:pPr>
      <w:r>
        <w:t>Предмет та об’єкт економічної теорії подано на рис. 1.1.</w:t>
      </w:r>
    </w:p>
    <w:p w:rsidR="002C462C" w:rsidRPr="00064C5B" w:rsidRDefault="002C462C" w:rsidP="008C7774">
      <w:pPr>
        <w:tabs>
          <w:tab w:val="left" w:pos="4530"/>
        </w:tabs>
      </w:pPr>
      <w:r>
        <w:tab/>
      </w:r>
    </w:p>
    <w:p w:rsidR="002C462C" w:rsidRPr="00DC598E" w:rsidRDefault="00D23931" w:rsidP="008C7774">
      <w:pPr>
        <w:spacing w:after="120"/>
        <w:ind w:firstLine="700"/>
        <w:jc w:val="both"/>
      </w:pPr>
      <w:r>
        <w:rPr>
          <w:noProof/>
          <w:lang w:eastAsia="uk-UA"/>
        </w:rPr>
        <w:lastRenderedPageBreak/>
        <w:drawing>
          <wp:inline distT="0" distB="0" distL="0" distR="0">
            <wp:extent cx="5497195" cy="2476500"/>
            <wp:effectExtent l="0" t="0" r="8255" b="0"/>
            <wp:docPr id="6"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 r:lo="rId33" r:qs="rId34" r:cs="rId35"/>
              </a:graphicData>
            </a:graphic>
          </wp:inline>
        </w:drawing>
      </w:r>
    </w:p>
    <w:p w:rsidR="002C462C" w:rsidRPr="008C7774" w:rsidRDefault="002C462C" w:rsidP="008C7774">
      <w:pPr>
        <w:spacing w:after="120"/>
        <w:jc w:val="center"/>
        <w:rPr>
          <w:b/>
          <w:i/>
        </w:rPr>
      </w:pPr>
      <w:r w:rsidRPr="008C7774">
        <w:rPr>
          <w:b/>
          <w:i/>
        </w:rPr>
        <w:t>Рис. 1.1. Об’єкт  та предмет  дослідження економічної теорії</w:t>
      </w:r>
    </w:p>
    <w:p w:rsidR="002C462C" w:rsidRDefault="002C462C" w:rsidP="008C7774">
      <w:pPr>
        <w:spacing w:after="120"/>
        <w:ind w:firstLine="700"/>
        <w:jc w:val="both"/>
      </w:pPr>
      <w:r>
        <w:t xml:space="preserve">Політична економія </w:t>
      </w:r>
      <w:r w:rsidRPr="00DC598E">
        <w:t xml:space="preserve"> структурно поділяється на</w:t>
      </w:r>
      <w:r>
        <w:t xml:space="preserve"> чотири </w:t>
      </w:r>
      <w:r w:rsidRPr="00DC598E">
        <w:t xml:space="preserve"> частини</w:t>
      </w:r>
      <w:r>
        <w:t xml:space="preserve"> (</w:t>
      </w:r>
      <w:r w:rsidRPr="00DC598E">
        <w:t>р</w:t>
      </w:r>
      <w:r>
        <w:t>ис.1.2.)</w:t>
      </w:r>
      <w:r w:rsidRPr="00DC598E">
        <w:t xml:space="preserve"> </w:t>
      </w:r>
    </w:p>
    <w:p w:rsidR="002C462C" w:rsidRPr="00CA193C" w:rsidRDefault="00D23931" w:rsidP="008C7774">
      <w:pPr>
        <w:spacing w:after="120"/>
        <w:ind w:firstLine="700"/>
        <w:jc w:val="both"/>
        <w:rPr>
          <w:lang w:val="ru-RU"/>
        </w:rPr>
      </w:pPr>
      <w:r>
        <w:rPr>
          <w:noProof/>
          <w:lang w:eastAsia="uk-UA"/>
        </w:rPr>
        <w:drawing>
          <wp:inline distT="0" distB="0" distL="0" distR="0">
            <wp:extent cx="5488305" cy="2981325"/>
            <wp:effectExtent l="38100" t="0" r="17145" b="9525"/>
            <wp:docPr id="7" name="Схема 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2C462C" w:rsidRPr="008C7774" w:rsidRDefault="002C462C" w:rsidP="008C7774">
      <w:pPr>
        <w:spacing w:after="120"/>
        <w:jc w:val="center"/>
        <w:rPr>
          <w:b/>
          <w:i/>
        </w:rPr>
      </w:pPr>
      <w:r w:rsidRPr="008C7774">
        <w:rPr>
          <w:b/>
          <w:i/>
        </w:rPr>
        <w:t>Рис. 1.2. Структура курсу</w:t>
      </w:r>
    </w:p>
    <w:p w:rsidR="002C462C" w:rsidRDefault="002C462C" w:rsidP="008C7774">
      <w:pPr>
        <w:spacing w:after="120"/>
        <w:ind w:firstLine="700"/>
        <w:jc w:val="both"/>
      </w:pPr>
    </w:p>
    <w:p w:rsidR="002C462C" w:rsidRDefault="002C462C" w:rsidP="008C7774">
      <w:pPr>
        <w:spacing w:after="120"/>
        <w:ind w:firstLine="700"/>
        <w:jc w:val="both"/>
      </w:pPr>
      <w:r>
        <w:t>Економічна теорія залежно від функціональної мети поділяється на позитивну та нормативну економічну теорію.</w:t>
      </w:r>
    </w:p>
    <w:p w:rsidR="002C462C" w:rsidRPr="00DC598E" w:rsidRDefault="002C462C" w:rsidP="008C7774">
      <w:pPr>
        <w:spacing w:after="120"/>
        <w:ind w:firstLine="700"/>
        <w:jc w:val="both"/>
        <w:rPr>
          <w:i/>
        </w:rPr>
      </w:pPr>
      <w:r w:rsidRPr="00DC598E">
        <w:rPr>
          <w:b/>
          <w:i/>
        </w:rPr>
        <w:t>Позитивна економічна теорія</w:t>
      </w:r>
      <w:r w:rsidRPr="00DC598E">
        <w:t xml:space="preserve"> ставить за мету всебічне пізнання економічних  процесів та явищ, розкриває їхні взаємозв’язки та взаємозалежності, які зумовлюються реальною дійсністю. Вона відповідає на запитання: </w:t>
      </w:r>
      <w:r w:rsidRPr="00DC598E">
        <w:rPr>
          <w:i/>
        </w:rPr>
        <w:t>які вони є?</w:t>
      </w:r>
    </w:p>
    <w:p w:rsidR="002C462C" w:rsidRPr="00DC598E" w:rsidRDefault="002C462C" w:rsidP="008C7774">
      <w:pPr>
        <w:spacing w:after="120"/>
        <w:ind w:firstLine="700"/>
        <w:jc w:val="both"/>
        <w:rPr>
          <w:b/>
          <w:i/>
        </w:rPr>
      </w:pPr>
      <w:r w:rsidRPr="00DC598E">
        <w:rPr>
          <w:b/>
          <w:i/>
        </w:rPr>
        <w:t xml:space="preserve">Нормативна економічна теорія </w:t>
      </w:r>
      <w:r w:rsidRPr="00DC598E">
        <w:t xml:space="preserve">з’ясовує об’єктивні процеси, дає їм оцінку, робить висновки та розробляє рекомендації щодо вдосконалення економічної системи, переходу її на вищий ступінь розвитку. Вона відповідає на запитання: </w:t>
      </w:r>
      <w:r w:rsidRPr="00DC598E">
        <w:rPr>
          <w:i/>
        </w:rPr>
        <w:t>як повинно бути?</w:t>
      </w:r>
      <w:r w:rsidRPr="00DC598E">
        <w:rPr>
          <w:b/>
          <w:i/>
        </w:rPr>
        <w:t xml:space="preserve"> </w:t>
      </w:r>
    </w:p>
    <w:p w:rsidR="002C462C" w:rsidRDefault="002C462C" w:rsidP="008C7774">
      <w:pPr>
        <w:spacing w:after="120"/>
        <w:ind w:firstLine="700"/>
        <w:jc w:val="both"/>
      </w:pPr>
      <w:r>
        <w:lastRenderedPageBreak/>
        <w:t>П</w:t>
      </w:r>
      <w:r w:rsidRPr="00DC598E">
        <w:t xml:space="preserve">озитивна економічна наука вивчає те, що є, нормативна ж узагальнює суб’єктивні уявлення про те, що має бути. Позитивна економічна наука досліджує фактичний господарський стан, а нормативна вивчає, конкретні економічні умови або рішення необхідні для цього, тобто є рекомендаційною. Від економічної науки влада та суспільство чекають нормативних суджень. Однак, учені більше уваги приділяють позитивній економіці, продуктом якої є – знання, узагальнення, економічний аналіз. Нормативна економічна теорія складає підґрунтя для розробки </w:t>
      </w:r>
      <w:r w:rsidRPr="00DC598E">
        <w:rPr>
          <w:b/>
          <w:i/>
        </w:rPr>
        <w:t>економічної політики</w:t>
      </w:r>
      <w:r w:rsidRPr="00DC598E">
        <w:t xml:space="preserve"> держави.</w:t>
      </w:r>
    </w:p>
    <w:p w:rsidR="002C462C" w:rsidRDefault="00D23931" w:rsidP="008C7774">
      <w:pPr>
        <w:spacing w:after="120"/>
        <w:ind w:left="600" w:right="682" w:hanging="600"/>
        <w:jc w:val="both"/>
        <w:rPr>
          <w:rFonts w:ascii="Arial" w:hAnsi="Arial" w:cs="Arial"/>
          <w:b/>
          <w:i/>
        </w:rPr>
      </w:pPr>
      <w:r>
        <w:rPr>
          <w:noProof/>
          <w:lang w:eastAsia="uk-UA"/>
        </w:rPr>
        <w:drawing>
          <wp:inline distT="0" distB="0" distL="0" distR="0">
            <wp:extent cx="5872480" cy="655955"/>
            <wp:effectExtent l="19050" t="0" r="13970" b="10795"/>
            <wp:docPr id="8" name="Схема 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 r:lo="rId43" r:qs="rId44" r:cs="rId45"/>
              </a:graphicData>
            </a:graphic>
          </wp:inline>
        </w:drawing>
      </w:r>
    </w:p>
    <w:p w:rsidR="002C462C" w:rsidRPr="00217623" w:rsidRDefault="002C462C" w:rsidP="008C7774">
      <w:pPr>
        <w:spacing w:after="120"/>
        <w:ind w:firstLine="700"/>
        <w:jc w:val="both"/>
      </w:pPr>
      <w:r w:rsidRPr="00217623">
        <w:t xml:space="preserve">Позиція </w:t>
      </w:r>
      <w:r>
        <w:t xml:space="preserve">держави може варіювати в широких межах – від повного невтручання в економіку до жорсткого регулювання нею, як це відбувається в межах планової економіки. Економічну політику можна умовно розділити на два види: мікроекономічну політику, мета якої є удосконалення ефективності розподілу ресурсів, і макроекономічну політику, що забезпечує повніше використання ресурсів і стабільність цін. </w:t>
      </w:r>
    </w:p>
    <w:p w:rsidR="002C462C" w:rsidRDefault="00D23931" w:rsidP="008C7774">
      <w:pPr>
        <w:spacing w:after="120"/>
        <w:jc w:val="center"/>
      </w:pPr>
      <w:r>
        <w:rPr>
          <w:noProof/>
          <w:lang w:eastAsia="uk-UA"/>
        </w:rPr>
        <w:drawing>
          <wp:inline distT="0" distB="0" distL="0" distR="0">
            <wp:extent cx="5482590" cy="619125"/>
            <wp:effectExtent l="0" t="0" r="22860" b="9525"/>
            <wp:docPr id="9" name="Схема 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 r:lo="rId48" r:qs="rId49" r:cs="rId50"/>
              </a:graphicData>
            </a:graphic>
          </wp:inline>
        </w:drawing>
      </w:r>
    </w:p>
    <w:p w:rsidR="002C462C" w:rsidRDefault="002C462C" w:rsidP="008C7774">
      <w:pPr>
        <w:spacing w:after="120"/>
        <w:ind w:firstLine="851"/>
        <w:jc w:val="both"/>
        <w:rPr>
          <w:i/>
        </w:rPr>
      </w:pPr>
      <w:r w:rsidRPr="00DC598E">
        <w:t xml:space="preserve">Якщо </w:t>
      </w:r>
      <w:r w:rsidRPr="00DC598E">
        <w:rPr>
          <w:b/>
          <w:i/>
        </w:rPr>
        <w:t>предмет</w:t>
      </w:r>
      <w:r w:rsidRPr="00DC598E">
        <w:t xml:space="preserve"> науки - це те, що досліджують, то </w:t>
      </w:r>
      <w:r w:rsidRPr="00DC598E">
        <w:rPr>
          <w:b/>
          <w:i/>
        </w:rPr>
        <w:t>метод</w:t>
      </w:r>
      <w:r w:rsidRPr="00DC598E">
        <w:t xml:space="preserve"> – це те, як досліджують. Предмет і методи його дослідження  складають єдине ціле.</w:t>
      </w:r>
      <w:r w:rsidRPr="008047EC">
        <w:t xml:space="preserve"> </w:t>
      </w:r>
      <w:r>
        <w:t xml:space="preserve">Взаємозв’язок економічних чинників, принципів і економічною політикою  подано на </w:t>
      </w:r>
      <w:r w:rsidRPr="009708B7">
        <w:rPr>
          <w:i/>
        </w:rPr>
        <w:t>рис. 1.</w:t>
      </w:r>
      <w:r>
        <w:rPr>
          <w:i/>
        </w:rPr>
        <w:t>3.</w:t>
      </w:r>
    </w:p>
    <w:p w:rsidR="002C462C" w:rsidRDefault="00D23931" w:rsidP="008C7774">
      <w:pPr>
        <w:spacing w:after="120"/>
        <w:ind w:firstLine="700"/>
        <w:jc w:val="both"/>
        <w:rPr>
          <w:i/>
        </w:rPr>
      </w:pPr>
      <w:r>
        <w:rPr>
          <w:i/>
          <w:noProof/>
          <w:lang w:eastAsia="uk-UA"/>
        </w:rPr>
        <w:drawing>
          <wp:inline distT="0" distB="0" distL="0" distR="0">
            <wp:extent cx="5488940" cy="1647825"/>
            <wp:effectExtent l="19050" t="19050" r="35560" b="28575"/>
            <wp:docPr id="10" name="Схема 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 r:lo="rId53" r:qs="rId54" r:cs="rId55"/>
              </a:graphicData>
            </a:graphic>
          </wp:inline>
        </w:drawing>
      </w:r>
      <w:r w:rsidR="002C462C">
        <w:rPr>
          <w:i/>
        </w:rPr>
        <w:t xml:space="preserve">. </w:t>
      </w:r>
    </w:p>
    <w:p w:rsidR="002C462C" w:rsidRDefault="002C462C" w:rsidP="008C7774">
      <w:pPr>
        <w:spacing w:after="120"/>
        <w:ind w:firstLine="700"/>
        <w:jc w:val="both"/>
        <w:rPr>
          <w:i/>
        </w:rPr>
      </w:pPr>
      <w:r>
        <w:rPr>
          <w:i/>
        </w:rPr>
        <w:t xml:space="preserve">Рис. 1.3. Взаємозв’язок економічних чинників, принципів і економічною політикою </w:t>
      </w:r>
    </w:p>
    <w:p w:rsidR="002C462C" w:rsidRDefault="00D23931" w:rsidP="008C7774">
      <w:pPr>
        <w:spacing w:after="120"/>
        <w:ind w:left="700" w:right="782"/>
        <w:jc w:val="both"/>
        <w:rPr>
          <w:rFonts w:ascii="Arial" w:hAnsi="Arial" w:cs="Arial"/>
          <w:b/>
          <w:i/>
        </w:rPr>
      </w:pPr>
      <w:r>
        <w:rPr>
          <w:rFonts w:ascii="Arial" w:hAnsi="Arial" w:cs="Arial"/>
          <w:b/>
          <w:i/>
          <w:noProof/>
          <w:lang w:eastAsia="uk-UA"/>
        </w:rPr>
        <w:drawing>
          <wp:inline distT="0" distB="0" distL="0" distR="0">
            <wp:extent cx="5482590" cy="1362075"/>
            <wp:effectExtent l="0" t="0" r="22860" b="0"/>
            <wp:docPr id="11" name="Схема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 r:lo="rId58" r:qs="rId59" r:cs="rId60"/>
              </a:graphicData>
            </a:graphic>
          </wp:inline>
        </w:drawing>
      </w:r>
    </w:p>
    <w:p w:rsidR="002C462C" w:rsidRDefault="002C462C" w:rsidP="008C7774">
      <w:pPr>
        <w:spacing w:after="120"/>
        <w:ind w:firstLine="700"/>
        <w:jc w:val="both"/>
      </w:pPr>
      <w:r w:rsidRPr="00DC598E">
        <w:lastRenderedPageBreak/>
        <w:t>Економічна теорія використовує різноманітні прийоми та способи  дослідження, які  формують методологію наукового пізнання теоретичних аспектів господарського життя. Економічна теорія користується  загальними та специфічн</w:t>
      </w:r>
      <w:r>
        <w:t>ими методами пізнання  (рис.1.4.</w:t>
      </w:r>
      <w:r w:rsidRPr="00DC598E">
        <w:t>)</w:t>
      </w:r>
      <w:r>
        <w:t>.</w:t>
      </w:r>
    </w:p>
    <w:p w:rsidR="002C462C" w:rsidRPr="00DC598E" w:rsidRDefault="002C462C" w:rsidP="008C7774">
      <w:pPr>
        <w:spacing w:after="120"/>
        <w:ind w:firstLine="700"/>
        <w:jc w:val="both"/>
      </w:pPr>
      <w:r w:rsidRPr="00DC598E">
        <w:rPr>
          <w:b/>
        </w:rPr>
        <w:t xml:space="preserve">Метод спостереження – </w:t>
      </w:r>
      <w:r w:rsidRPr="00DC598E">
        <w:t>це систематичне цілеспрямоване вивчення об’єкта. Щоб стати основою наступних теоретичних і практичних дій, спостереження має відповідати вимогам: цілеспрямованості,  активності, систематичності.</w:t>
      </w:r>
    </w:p>
    <w:p w:rsidR="002C462C" w:rsidRPr="00DC598E" w:rsidRDefault="002C462C" w:rsidP="008C7774">
      <w:pPr>
        <w:spacing w:after="120"/>
        <w:ind w:firstLine="700"/>
        <w:jc w:val="both"/>
      </w:pPr>
      <w:r w:rsidRPr="00DC598E">
        <w:rPr>
          <w:b/>
        </w:rPr>
        <w:t>Метод порівняння</w:t>
      </w:r>
      <w:r w:rsidRPr="00DC598E">
        <w:t xml:space="preserve"> – один з найпоширеніших методів пізнання, який полягає у встановленні подібності або відмінності предметів та явищ дійсності, а також знаходження загального, притаманного двом або кільком об’єктам. Порівняння дасть результат, якщо відповідатиме таким вимогам: можна порівнювати лише ті явища, між якими є певна об’єктивна спільність, порівнювати слід за найсуттєвішими, найважливішими рисами. </w:t>
      </w:r>
    </w:p>
    <w:p w:rsidR="002C462C" w:rsidRDefault="00D23931" w:rsidP="008C7774">
      <w:pPr>
        <w:spacing w:after="120"/>
        <w:ind w:firstLine="700"/>
        <w:jc w:val="both"/>
        <w:rPr>
          <w:i/>
          <w:lang w:val="en-US"/>
        </w:rPr>
      </w:pPr>
      <w:r>
        <w:rPr>
          <w:i/>
          <w:noProof/>
          <w:lang w:eastAsia="uk-UA"/>
        </w:rPr>
        <w:drawing>
          <wp:inline distT="0" distB="0" distL="0" distR="0">
            <wp:extent cx="5484495" cy="3381375"/>
            <wp:effectExtent l="0" t="0" r="20955" b="9525"/>
            <wp:docPr id="12" name="Схема 19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2" r:lo="rId63" r:qs="rId64" r:cs="rId65"/>
              </a:graphicData>
            </a:graphic>
          </wp:inline>
        </w:drawing>
      </w:r>
    </w:p>
    <w:p w:rsidR="002C462C" w:rsidRPr="00DC598E" w:rsidRDefault="002C462C" w:rsidP="008C7774">
      <w:pPr>
        <w:spacing w:after="120"/>
        <w:ind w:firstLine="700"/>
        <w:jc w:val="both"/>
        <w:rPr>
          <w:i/>
        </w:rPr>
      </w:pPr>
      <w:r>
        <w:rPr>
          <w:i/>
        </w:rPr>
        <w:t>Рис.1.4</w:t>
      </w:r>
      <w:r w:rsidRPr="00DC598E">
        <w:rPr>
          <w:i/>
        </w:rPr>
        <w:t xml:space="preserve">. Основні методи </w:t>
      </w:r>
      <w:r>
        <w:rPr>
          <w:i/>
        </w:rPr>
        <w:t>пізнання в економічній теорії</w:t>
      </w:r>
    </w:p>
    <w:p w:rsidR="002C462C" w:rsidRPr="00DC598E" w:rsidRDefault="002C462C" w:rsidP="008C7774">
      <w:pPr>
        <w:spacing w:after="120"/>
        <w:ind w:firstLine="700"/>
        <w:jc w:val="both"/>
      </w:pPr>
      <w:r w:rsidRPr="00DC598E">
        <w:rPr>
          <w:b/>
        </w:rPr>
        <w:t xml:space="preserve">Діалектичний метод – </w:t>
      </w:r>
      <w:r w:rsidRPr="00DC598E">
        <w:t>загальнонауковий метод, який базується на використанні законів і принципів філософії, зміст яких зводиться до пізнання економічних явищ та процесів у їхньому взаємозв’язку та взаємозалежності, які перебувають у стані функціонування та розвитку, в основі якого лежить єдність і боротьба протилежностей.</w:t>
      </w:r>
    </w:p>
    <w:p w:rsidR="002C462C" w:rsidRPr="00DC598E" w:rsidRDefault="002C462C" w:rsidP="008C7774">
      <w:pPr>
        <w:spacing w:after="120"/>
        <w:ind w:firstLine="700"/>
        <w:jc w:val="both"/>
      </w:pPr>
      <w:r w:rsidRPr="00DC598E">
        <w:rPr>
          <w:b/>
        </w:rPr>
        <w:t>Метод наукової абстракції</w:t>
      </w:r>
      <w:r w:rsidRPr="00DC598E">
        <w:t xml:space="preserve">  полягає у абстрагуванні, очищенні уявлень людини про процеси, які вивчаються, від випадкового, перехідного, одиничного і виокремлення в них сталого, типового. Завдяки цьому методу вдається проникати у сутність економічних явищ і процесів, формулювати поняття та економічні категорії, виводити економічні закони,  визначати закономірності та принципи господарського життя.</w:t>
      </w:r>
    </w:p>
    <w:p w:rsidR="002C462C" w:rsidRPr="00DC598E" w:rsidRDefault="002C462C" w:rsidP="008C7774">
      <w:pPr>
        <w:spacing w:after="120"/>
        <w:ind w:firstLine="700"/>
        <w:jc w:val="both"/>
      </w:pPr>
      <w:r w:rsidRPr="00DC598E">
        <w:rPr>
          <w:b/>
        </w:rPr>
        <w:lastRenderedPageBreak/>
        <w:t>Методи аналізу та синтезу –</w:t>
      </w:r>
      <w:r>
        <w:rPr>
          <w:b/>
        </w:rPr>
        <w:t xml:space="preserve"> </w:t>
      </w:r>
      <w:r w:rsidRPr="00DC598E">
        <w:t>це два різні методи, які використовуються в комплексі. При аналізі об’єкт дослідження розкладається на складові частини, кожна з яких вивчається окремо (аналітичні господарські документи - це первинні, а саме: накладна на складі, чек в супермаркеті тощо); при синтезі відбувається об’єднання різних елементів у єдине ціле з врахуванням зв’язків між ними (це вторинні господарські документи, а саме: баланс підприємства, звіт про фінансові результати тощо).</w:t>
      </w:r>
    </w:p>
    <w:p w:rsidR="002C462C" w:rsidRPr="00DC598E" w:rsidRDefault="002C462C" w:rsidP="008C7774">
      <w:pPr>
        <w:spacing w:after="120"/>
        <w:ind w:firstLine="700"/>
        <w:jc w:val="both"/>
      </w:pPr>
      <w:r w:rsidRPr="00DC598E">
        <w:rPr>
          <w:b/>
        </w:rPr>
        <w:t xml:space="preserve">Методи індукції та дедукції – </w:t>
      </w:r>
      <w:r w:rsidRPr="00DC598E">
        <w:t>це теж два різні методи, які забезпечують діалектичний зв'язок одиничного, особливого і всезагального. Індукція – це метод пізнання від окремого до загального (є факти – вибудовують теорію), від знання нижчого ступеня до вищого (є процес-розкладають на складові частини). Дедукція – метод пізнання від загального до одиничного.</w:t>
      </w:r>
    </w:p>
    <w:p w:rsidR="002C462C" w:rsidRPr="00DC598E" w:rsidRDefault="002C462C" w:rsidP="008C7774">
      <w:pPr>
        <w:spacing w:after="120"/>
        <w:ind w:firstLine="700"/>
        <w:jc w:val="both"/>
      </w:pPr>
      <w:r w:rsidRPr="00DC598E">
        <w:rPr>
          <w:b/>
        </w:rPr>
        <w:t xml:space="preserve">Метод єдності історичного і логічного – </w:t>
      </w:r>
      <w:r w:rsidRPr="00DC598E">
        <w:t xml:space="preserve">це два взаємопов’язані методи. Історичний метод вивчає процеси у хронологічні послідовності, у якій вони виникають, еволюціонують та змінюють один одного в процесі розвитку господарства людства. Логічний метод досліджує господарські процеси в їхній логічній послідовності, звільняючись від історичних випадковостей, окремих несуттєвих деталей, які в цілому не впливають на хід певного економічного явища або процесу. </w:t>
      </w:r>
    </w:p>
    <w:p w:rsidR="002C462C" w:rsidRPr="00DC598E" w:rsidRDefault="002C462C" w:rsidP="008C7774">
      <w:pPr>
        <w:spacing w:after="120"/>
        <w:ind w:firstLine="700"/>
        <w:jc w:val="both"/>
      </w:pPr>
      <w:r w:rsidRPr="00DC598E">
        <w:rPr>
          <w:b/>
        </w:rPr>
        <w:t xml:space="preserve">Метод економічного моделювання – </w:t>
      </w:r>
      <w:r w:rsidRPr="00DC598E">
        <w:t xml:space="preserve">це формалізований опис економічних процесів чи явищ (за допомогою математики або економетрики), структура якого абстрактно відтворює реальну картину економічного життя. </w:t>
      </w:r>
    </w:p>
    <w:p w:rsidR="002C462C" w:rsidRPr="00DC598E" w:rsidRDefault="002C462C" w:rsidP="008C7774">
      <w:pPr>
        <w:spacing w:after="120"/>
        <w:ind w:firstLine="700"/>
        <w:jc w:val="both"/>
        <w:rPr>
          <w:b/>
          <w:i/>
        </w:rPr>
      </w:pPr>
      <w:r w:rsidRPr="00DC598E">
        <w:rPr>
          <w:b/>
          <w:i/>
        </w:rPr>
        <w:t>Модель – це спрощене відображення е</w:t>
      </w:r>
      <w:r>
        <w:rPr>
          <w:b/>
          <w:i/>
        </w:rPr>
        <w:t>кономічної дійсності</w:t>
      </w:r>
    </w:p>
    <w:p w:rsidR="002C462C" w:rsidRPr="00DC598E" w:rsidRDefault="002C462C" w:rsidP="008C7774">
      <w:pPr>
        <w:spacing w:after="120"/>
        <w:ind w:firstLine="700"/>
        <w:jc w:val="both"/>
      </w:pPr>
      <w:r w:rsidRPr="00DC598E">
        <w:t xml:space="preserve">Економічна модель дає змогу наочно і глибоко дослідити характерні риси й закономірності розвитку реального об’єкта пізнання.  Економічні моделі подають у математичній, табличній та графічні формах. В наш час, це один із самих популярних методів. Виділяють такі види економічних моделей: макро- та мікроекономічні, абстрактно теоретичні та конкретно економічні, статичні та динамічні, коротко- та довгострокові. </w:t>
      </w:r>
    </w:p>
    <w:p w:rsidR="002C462C" w:rsidRPr="00DC598E" w:rsidRDefault="002C462C" w:rsidP="008C7774">
      <w:pPr>
        <w:spacing w:after="120"/>
        <w:ind w:firstLine="700"/>
        <w:jc w:val="both"/>
      </w:pPr>
      <w:r w:rsidRPr="00DC598E">
        <w:rPr>
          <w:b/>
        </w:rPr>
        <w:t>Метод економічного експерименту</w:t>
      </w:r>
      <w:r w:rsidRPr="00DC598E">
        <w:t xml:space="preserve"> -  штучне створення економічних процесів і явищ з метою вивчення їх за оптимально сприятливих умов та подальшого практичного впровадження. Економічний експеримент (пілотний проект) дає змогу на практиці перевірити обґрунтованість наукових гіпотез і пропозицій, щоб попередити прорахунки та помилки в економічні політиці держави.  </w:t>
      </w:r>
    </w:p>
    <w:p w:rsidR="002C462C" w:rsidRDefault="002C462C" w:rsidP="008C7774">
      <w:pPr>
        <w:spacing w:after="120"/>
        <w:ind w:firstLine="700"/>
        <w:jc w:val="both"/>
      </w:pPr>
      <w:r w:rsidRPr="00DC598E">
        <w:t xml:space="preserve">Крім вище перерахованих методів у економічні теорії використовуються інші методи, зокрема кількісні – </w:t>
      </w:r>
      <w:r w:rsidRPr="003E0FD5">
        <w:rPr>
          <w:b/>
        </w:rPr>
        <w:t>статистичний</w:t>
      </w:r>
      <w:r w:rsidRPr="00DC598E">
        <w:t xml:space="preserve">. Саме цей метод стимулює вивчення статистичних показників, що характеризують економіку на різних її рівнях. Статистичні матеріали можна групувати за тематичними проблемами та хронологією. </w:t>
      </w:r>
    </w:p>
    <w:p w:rsidR="002C462C" w:rsidRDefault="002C462C" w:rsidP="008C7774">
      <w:pPr>
        <w:spacing w:after="120"/>
        <w:ind w:firstLine="700"/>
        <w:jc w:val="both"/>
      </w:pPr>
      <w:r>
        <w:lastRenderedPageBreak/>
        <w:t>Економічна теорія застосовує методологію спільну для всіх суспільних наук. Однак економічне мислення не позбавлене появи  цілого ряду пасток, які утруднюють процес раціонального економічного мислення. Найчастіше зустрічаються такі помилкові судження:</w:t>
      </w:r>
    </w:p>
    <w:p w:rsidR="002C462C" w:rsidRDefault="002C462C" w:rsidP="008C7774">
      <w:pPr>
        <w:numPr>
          <w:ilvl w:val="0"/>
          <w:numId w:val="74"/>
        </w:numPr>
        <w:tabs>
          <w:tab w:val="clear" w:pos="1420"/>
          <w:tab w:val="num" w:pos="900"/>
        </w:tabs>
        <w:spacing w:after="120"/>
        <w:ind w:left="0" w:firstLine="700"/>
        <w:jc w:val="both"/>
      </w:pPr>
      <w:r>
        <w:t>нечітка економічна термінологія при зборі матеріалу (економічного фактів), що міститься у засобах мас-медіа (в газетах журналісти або політики часто використовують алегорію для завоювання симпатії читачів);</w:t>
      </w:r>
    </w:p>
    <w:p w:rsidR="002C462C" w:rsidRDefault="002C462C" w:rsidP="008C7774">
      <w:pPr>
        <w:numPr>
          <w:ilvl w:val="0"/>
          <w:numId w:val="74"/>
        </w:numPr>
        <w:tabs>
          <w:tab w:val="clear" w:pos="1420"/>
          <w:tab w:val="num" w:pos="900"/>
        </w:tabs>
        <w:spacing w:after="120"/>
        <w:ind w:left="0" w:firstLine="700"/>
        <w:jc w:val="both"/>
      </w:pPr>
      <w:r>
        <w:t>іншою пасткою є припущення згідно з яким «те, що вірне для індивіда або невеликої групи осіб, обов’язково є вірним для групи чи суспільства в цілому» (на футбольному матчі  кожен вболівальник дає індивідуальні поради гравцям на полі, однак  всі вони різні і як правило безпідставні);</w:t>
      </w:r>
    </w:p>
    <w:p w:rsidR="002C462C" w:rsidRPr="00B03CAF" w:rsidRDefault="002C462C" w:rsidP="008C7774">
      <w:pPr>
        <w:numPr>
          <w:ilvl w:val="0"/>
          <w:numId w:val="74"/>
        </w:numPr>
        <w:tabs>
          <w:tab w:val="clear" w:pos="1420"/>
          <w:tab w:val="num" w:pos="900"/>
        </w:tabs>
        <w:spacing w:after="120"/>
        <w:ind w:left="0" w:firstLine="700"/>
        <w:jc w:val="both"/>
        <w:rPr>
          <w:rFonts w:ascii="Arial" w:hAnsi="Arial" w:cs="Arial"/>
          <w:i/>
        </w:rPr>
      </w:pPr>
      <w:r>
        <w:t xml:space="preserve">ще одне помилкове судження згідно з яким «в наслідок першого обов’язково настане друге» (півень кричить на сході сонця, однак це не означає, що він викликав його схід.)  в ході аналізу різних емпіричних даних важливо не змішувати </w:t>
      </w:r>
      <w:r w:rsidRPr="00B03CAF">
        <w:rPr>
          <w:i/>
        </w:rPr>
        <w:t>кореляцію</w:t>
      </w:r>
      <w:r>
        <w:t xml:space="preserve"> з </w:t>
      </w:r>
      <w:r w:rsidRPr="00B03CAF">
        <w:rPr>
          <w:i/>
        </w:rPr>
        <w:t>причинністю</w:t>
      </w:r>
      <w:r>
        <w:t xml:space="preserve">. </w:t>
      </w:r>
      <w:r w:rsidRPr="00B03CAF">
        <w:rPr>
          <w:rFonts w:ascii="Arial" w:hAnsi="Arial" w:cs="Arial"/>
          <w:i/>
        </w:rPr>
        <w:t xml:space="preserve">Кореляція </w:t>
      </w:r>
      <w:r>
        <w:rPr>
          <w:rFonts w:ascii="Arial" w:hAnsi="Arial" w:cs="Arial"/>
          <w:i/>
        </w:rPr>
        <w:t xml:space="preserve"> </w:t>
      </w:r>
      <w:r>
        <w:t xml:space="preserve">- це технічний термін, що вказує на те, співвідношення двох груп даних носить системний і взаємозалежний характер. Причинно-наслідкові зв’язки в економічній теорії не є самоочевидними, дослідникам варто добре подумати, перед тим нім робити висновки. </w:t>
      </w:r>
    </w:p>
    <w:p w:rsidR="002C462C" w:rsidRDefault="00D23931" w:rsidP="008C7774">
      <w:pPr>
        <w:spacing w:after="120"/>
        <w:jc w:val="center"/>
        <w:rPr>
          <w:noProof/>
          <w:lang w:val="ru-RU"/>
        </w:rPr>
      </w:pPr>
      <w:r>
        <w:rPr>
          <w:noProof/>
          <w:lang w:eastAsia="uk-UA"/>
        </w:rPr>
        <w:drawing>
          <wp:inline distT="0" distB="0" distL="0" distR="0">
            <wp:extent cx="5482590" cy="733425"/>
            <wp:effectExtent l="0" t="0" r="22860" b="0"/>
            <wp:docPr id="13" name="Схема 2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 r:lo="rId68" r:qs="rId69" r:cs="rId70"/>
              </a:graphicData>
            </a:graphic>
          </wp:inline>
        </w:drawing>
      </w:r>
    </w:p>
    <w:p w:rsidR="002C462C" w:rsidRPr="00DC598E" w:rsidRDefault="002C462C" w:rsidP="008C7774">
      <w:pPr>
        <w:spacing w:after="120"/>
        <w:ind w:firstLine="700"/>
        <w:jc w:val="both"/>
      </w:pPr>
      <w:r w:rsidRPr="00DC598E">
        <w:t>Економічна теорія, пізнаючи об’єктивну господарську дійсність, відриває і формулює економічні категорії, закони, закономірності та принципи.</w:t>
      </w:r>
    </w:p>
    <w:p w:rsidR="002C462C" w:rsidRDefault="00D23931" w:rsidP="008C7774">
      <w:pPr>
        <w:spacing w:after="120"/>
        <w:ind w:left="700" w:right="682"/>
        <w:jc w:val="both"/>
        <w:rPr>
          <w:rFonts w:ascii="Arial" w:hAnsi="Arial" w:cs="Arial"/>
          <w:b/>
          <w:i/>
        </w:rPr>
      </w:pPr>
      <w:r>
        <w:rPr>
          <w:rFonts w:ascii="Arial" w:hAnsi="Arial" w:cs="Arial"/>
          <w:b/>
          <w:i/>
          <w:noProof/>
          <w:lang w:eastAsia="uk-UA"/>
        </w:rPr>
        <w:drawing>
          <wp:inline distT="0" distB="0" distL="0" distR="0">
            <wp:extent cx="5482590" cy="838200"/>
            <wp:effectExtent l="19050" t="0" r="22860" b="0"/>
            <wp:docPr id="14" name="Схема 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 r:lo="rId73" r:qs="rId74" r:cs="rId75"/>
              </a:graphicData>
            </a:graphic>
          </wp:inline>
        </w:drawing>
      </w:r>
    </w:p>
    <w:p w:rsidR="002C462C" w:rsidRPr="00DC598E" w:rsidRDefault="002C462C" w:rsidP="008C7774">
      <w:pPr>
        <w:spacing w:after="120"/>
        <w:ind w:firstLine="700"/>
        <w:jc w:val="both"/>
      </w:pPr>
      <w:r w:rsidRPr="00DC598E">
        <w:t>Зокрема: товар, вартість, ринок, економічні ресурси тощо.</w:t>
      </w:r>
      <w:r>
        <w:t xml:space="preserve"> Економічна категорія виражає окремі сторони економічних відносин, сутність одного явища, тоді як економічні закони розкривають внутрішні взаємозв’язки кількох економічних явищ та динаміку руху господарського життя суспільства в цілому. </w:t>
      </w:r>
    </w:p>
    <w:p w:rsidR="002C462C" w:rsidRDefault="00D23931" w:rsidP="008C7774">
      <w:pPr>
        <w:spacing w:after="120"/>
        <w:ind w:left="700" w:right="682"/>
        <w:jc w:val="both"/>
        <w:rPr>
          <w:rFonts w:ascii="Arial" w:hAnsi="Arial" w:cs="Arial"/>
          <w:b/>
          <w:bCs/>
          <w:i/>
          <w:iCs/>
        </w:rPr>
      </w:pPr>
      <w:r>
        <w:rPr>
          <w:rFonts w:ascii="Arial" w:hAnsi="Arial" w:cs="Arial"/>
          <w:b/>
          <w:i/>
          <w:noProof/>
          <w:lang w:eastAsia="uk-UA"/>
        </w:rPr>
        <w:drawing>
          <wp:inline distT="0" distB="0" distL="0" distR="0">
            <wp:extent cx="5482590" cy="970915"/>
            <wp:effectExtent l="0" t="0" r="22860" b="19685"/>
            <wp:docPr id="15" name="Схема 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 r:lo="rId78" r:qs="rId79" r:cs="rId80"/>
              </a:graphicData>
            </a:graphic>
          </wp:inline>
        </w:drawing>
      </w:r>
    </w:p>
    <w:p w:rsidR="002C462C" w:rsidRDefault="002C462C" w:rsidP="008C7774">
      <w:pPr>
        <w:spacing w:after="120"/>
        <w:ind w:firstLine="700"/>
        <w:jc w:val="both"/>
        <w:rPr>
          <w:iCs/>
        </w:rPr>
      </w:pPr>
      <w:r w:rsidRPr="00DC598E">
        <w:rPr>
          <w:iCs/>
        </w:rPr>
        <w:t>Основні економічні закони: вартості, попиту і пропозиції,</w:t>
      </w:r>
      <w:r w:rsidRPr="00DC598E">
        <w:t xml:space="preserve"> </w:t>
      </w:r>
      <w:r w:rsidRPr="00DC598E">
        <w:rPr>
          <w:iCs/>
        </w:rPr>
        <w:t>відповідності продуктивних сил характеру виробничих відносин, пропорційності розвитку світової економіки, накопичення та інші. Економічні закони у своїй сукупності становлять систе</w:t>
      </w:r>
      <w:r>
        <w:rPr>
          <w:iCs/>
        </w:rPr>
        <w:t>му економічних законів (рис. 1.5.</w:t>
      </w:r>
      <w:r w:rsidRPr="00DC598E">
        <w:rPr>
          <w:iCs/>
        </w:rPr>
        <w:t>)</w:t>
      </w:r>
      <w:r>
        <w:rPr>
          <w:iCs/>
        </w:rPr>
        <w:t>.</w:t>
      </w:r>
    </w:p>
    <w:p w:rsidR="002C462C" w:rsidRPr="00DC598E" w:rsidRDefault="00D23931" w:rsidP="008C7774">
      <w:pPr>
        <w:spacing w:after="120"/>
        <w:ind w:firstLine="700"/>
        <w:jc w:val="both"/>
        <w:rPr>
          <w:iCs/>
        </w:rPr>
      </w:pPr>
      <w:r>
        <w:rPr>
          <w:noProof/>
          <w:lang w:eastAsia="uk-UA"/>
        </w:rPr>
        <w:lastRenderedPageBreak/>
        <w:drawing>
          <wp:inline distT="0" distB="0" distL="0" distR="0">
            <wp:extent cx="5488940" cy="3203575"/>
            <wp:effectExtent l="38100" t="19050" r="35560" b="34925"/>
            <wp:docPr id="16" name="Схема 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inline>
        </w:drawing>
      </w:r>
    </w:p>
    <w:p w:rsidR="002C462C" w:rsidRPr="008C7774" w:rsidRDefault="002C462C" w:rsidP="008C7774">
      <w:pPr>
        <w:spacing w:after="120"/>
        <w:jc w:val="center"/>
        <w:rPr>
          <w:b/>
          <w:i/>
        </w:rPr>
      </w:pPr>
      <w:r w:rsidRPr="008C7774">
        <w:rPr>
          <w:b/>
          <w:i/>
        </w:rPr>
        <w:t>Рис. 1.5.</w:t>
      </w:r>
      <w:r w:rsidRPr="008C7774">
        <w:rPr>
          <w:b/>
        </w:rPr>
        <w:t xml:space="preserve"> </w:t>
      </w:r>
      <w:r w:rsidRPr="008C7774">
        <w:rPr>
          <w:b/>
          <w:i/>
        </w:rPr>
        <w:t>Система  взаємозв’язку економічних законів</w:t>
      </w:r>
    </w:p>
    <w:p w:rsidR="002C462C" w:rsidRPr="00DC598E" w:rsidRDefault="002C462C" w:rsidP="008C7774">
      <w:pPr>
        <w:spacing w:after="120"/>
        <w:ind w:firstLine="700"/>
        <w:jc w:val="both"/>
        <w:rPr>
          <w:u w:val="single"/>
        </w:rPr>
      </w:pPr>
      <w:r w:rsidRPr="00DC598E">
        <w:t>Поряд з економічними законами світовому ринку властиві й економічні закономірності.</w:t>
      </w:r>
      <w:r w:rsidRPr="00DC598E">
        <w:rPr>
          <w:u w:val="single"/>
        </w:rPr>
        <w:t xml:space="preserve"> </w:t>
      </w:r>
    </w:p>
    <w:p w:rsidR="002C462C" w:rsidRDefault="00D23931" w:rsidP="008C7774">
      <w:pPr>
        <w:spacing w:after="120"/>
        <w:ind w:left="700" w:right="782" w:hanging="133"/>
        <w:jc w:val="both"/>
        <w:rPr>
          <w:rFonts w:ascii="Arial" w:hAnsi="Arial" w:cs="Arial"/>
          <w:b/>
          <w:bCs/>
          <w:i/>
          <w:iCs/>
        </w:rPr>
      </w:pPr>
      <w:r>
        <w:rPr>
          <w:noProof/>
          <w:lang w:eastAsia="uk-UA"/>
        </w:rPr>
        <w:drawing>
          <wp:inline distT="0" distB="0" distL="0" distR="0">
            <wp:extent cx="5489575" cy="638175"/>
            <wp:effectExtent l="19050" t="0" r="34925" b="0"/>
            <wp:docPr id="17" name="Схема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 r:lo="rId88" r:qs="rId89" r:cs="rId90"/>
              </a:graphicData>
            </a:graphic>
          </wp:inline>
        </w:drawing>
      </w:r>
    </w:p>
    <w:p w:rsidR="002C462C" w:rsidRPr="00DC598E" w:rsidRDefault="002C462C" w:rsidP="008C7774">
      <w:pPr>
        <w:spacing w:after="120"/>
        <w:ind w:firstLine="700"/>
        <w:jc w:val="both"/>
      </w:pPr>
      <w:r w:rsidRPr="00DC598E">
        <w:t xml:space="preserve">Основними закономірностями розвитку світового господарства в сучасних умовах   є: </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трансформація(видозміна)  та конвергенція (злиття) господарських систем;</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ширення господарських відносин між країнами;</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зближення (когезія) національних економік, </w:t>
      </w:r>
      <w:r w:rsidRPr="00DC598E">
        <w:t>що передбачає адаптацію, переплетення їхніх економічних потенціалів;</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вирівнювання рівня економічного розвитку національних господарств, </w:t>
      </w:r>
      <w:r w:rsidRPr="00DC598E">
        <w:t>що проявляється у підвищенні економічного розвитку усіх світових країн;</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 xml:space="preserve">динамізм розвитку народного господарства, </w:t>
      </w:r>
      <w:r w:rsidRPr="00DC598E">
        <w:t>що виявляється у постійних темпах зростання суспільного виробництва протягом тривалих проміжків часу;</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поглиблення міжнародного поділу праці;</w:t>
      </w:r>
    </w:p>
    <w:p w:rsidR="002C462C" w:rsidRPr="00DC598E" w:rsidRDefault="002C462C" w:rsidP="008C7774">
      <w:pPr>
        <w:pStyle w:val="a6"/>
        <w:numPr>
          <w:ilvl w:val="0"/>
          <w:numId w:val="73"/>
        </w:numPr>
        <w:tabs>
          <w:tab w:val="clear" w:pos="1420"/>
          <w:tab w:val="num" w:pos="1100"/>
        </w:tabs>
        <w:ind w:left="0" w:firstLine="700"/>
        <w:jc w:val="both"/>
        <w:rPr>
          <w:iCs/>
        </w:rPr>
      </w:pPr>
      <w:r w:rsidRPr="00DC598E">
        <w:rPr>
          <w:iCs/>
        </w:rPr>
        <w:t>розвиток глобалізації та інтеграції світової економіки.</w:t>
      </w:r>
    </w:p>
    <w:p w:rsidR="002C462C" w:rsidRDefault="00D23931" w:rsidP="008C7774">
      <w:pPr>
        <w:spacing w:after="120"/>
        <w:ind w:left="700" w:right="682"/>
        <w:jc w:val="both"/>
        <w:rPr>
          <w:rFonts w:ascii="Arial" w:hAnsi="Arial" w:cs="Arial"/>
          <w:b/>
          <w:i/>
        </w:rPr>
      </w:pPr>
      <w:r>
        <w:rPr>
          <w:noProof/>
          <w:lang w:eastAsia="uk-UA"/>
        </w:rPr>
        <w:drawing>
          <wp:inline distT="0" distB="0" distL="0" distR="0">
            <wp:extent cx="5482590" cy="1028700"/>
            <wp:effectExtent l="19050" t="0" r="22860" b="0"/>
            <wp:docPr id="18" name="Схема 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 r:lo="rId93" r:qs="rId94" r:cs="rId95"/>
              </a:graphicData>
            </a:graphic>
          </wp:inline>
        </w:drawing>
      </w:r>
    </w:p>
    <w:p w:rsidR="002C462C" w:rsidRDefault="002C462C" w:rsidP="008C7774">
      <w:pPr>
        <w:spacing w:after="120"/>
        <w:ind w:firstLine="700"/>
        <w:jc w:val="both"/>
      </w:pPr>
      <w:r>
        <w:lastRenderedPageBreak/>
        <w:t xml:space="preserve">Економічні факти відрізняються різноманіттям, одні індивіди та інститути  діють по-одному, а другі – по-іншому. Економічні принципи досить часто формулюються у вигляді середніх даних або статистично вірогідними (наприклад, коли говоримо щодо середньомісячної заробітної плати, то беремо не чиюсь конкретну оплату праці, а середню для певного регіону, або категорії громадян). Все ж узагальнення при правильному їх формулюванні та  застосуванні можуть містити в собі важливий зміст і приносити суттєву користь у управління господарськими процесами. </w:t>
      </w:r>
    </w:p>
    <w:p w:rsidR="002C462C" w:rsidRDefault="002C462C" w:rsidP="008C7774">
      <w:pPr>
        <w:spacing w:after="120"/>
        <w:ind w:firstLine="700"/>
        <w:jc w:val="both"/>
      </w:pPr>
      <w:r>
        <w:t xml:space="preserve">Економісти досить часто у своїх узагальненнях використовують припущення </w:t>
      </w:r>
      <w:r w:rsidRPr="008C7774">
        <w:t>«</w:t>
      </w:r>
      <w:r w:rsidRPr="008C7774">
        <w:rPr>
          <w:i/>
        </w:rPr>
        <w:t>за інших рівних умов</w:t>
      </w:r>
      <w:r w:rsidRPr="008C7774">
        <w:t>»</w:t>
      </w:r>
      <w:r>
        <w:t xml:space="preserve"> (вперше застосоване англійцем А.Маршаллом),  тобто вони припускають, що всі інші змінні, за винятком тих, які вони в даний момент розглядають, залишаються незмінними. В економічній теорії неможливо провести лабораторні дослідження як  фізичних (природничих) науках.  Економісти здійснюють емпіричну перевірку отриманих узагальнень на базі «реального господарського середовища». В цьому доволі хаотичному середовищі «інші умови» є досить мінливими і їх важко вирахувати точно.  Тому економічні закономірності та принципи менш точні, ніж в принципи лабораторних наук. </w:t>
      </w:r>
    </w:p>
    <w:p w:rsidR="002C462C" w:rsidRDefault="002C462C" w:rsidP="008C7774">
      <w:pPr>
        <w:spacing w:after="120"/>
        <w:ind w:firstLine="700"/>
        <w:jc w:val="both"/>
      </w:pPr>
      <w:r w:rsidRPr="00EF026D">
        <w:t xml:space="preserve">У </w:t>
      </w:r>
      <w:r>
        <w:t xml:space="preserve">ринковій економіці діють принципи </w:t>
      </w:r>
      <w:r w:rsidRPr="00BD6ECC">
        <w:rPr>
          <w:i/>
        </w:rPr>
        <w:t>раціональності</w:t>
      </w:r>
      <w:r>
        <w:t xml:space="preserve"> (доцільного використання обмежених виробничих ресурсів) і дохідності (максимізації прибутку господарюючих суб’єктів), однак це не означає, що  їх дія наскрізна і постійна, тому не всі види діяльності є однаково раціональними або підприємства прибутковими. </w:t>
      </w:r>
    </w:p>
    <w:p w:rsidR="002C462C" w:rsidRDefault="002C462C" w:rsidP="008C7774">
      <w:pPr>
        <w:spacing w:after="120"/>
        <w:ind w:firstLine="700"/>
        <w:jc w:val="both"/>
      </w:pPr>
      <w:r>
        <w:t>Економічні категорії, закони, закономірності та принципи – це засоби пізнання економічних явищі процесів. Вивчивши і дослідивши категорії, закони, закономірності та принципи певної економічної системи, можна пізнати їхню сутність, дослідити тенденції розвитку, спрогнозувати зміни, виявити цілі економічного прогресу та застосувати доцільну економічну політику.</w:t>
      </w:r>
    </w:p>
    <w:p w:rsidR="002C462C" w:rsidRDefault="00D23931" w:rsidP="008C7774">
      <w:pPr>
        <w:spacing w:after="120"/>
        <w:ind w:firstLine="700"/>
      </w:pPr>
      <w:r>
        <w:rPr>
          <w:noProof/>
          <w:lang w:eastAsia="uk-UA"/>
        </w:rPr>
        <w:drawing>
          <wp:inline distT="0" distB="0" distL="0" distR="0">
            <wp:extent cx="5482590" cy="714375"/>
            <wp:effectExtent l="0" t="0" r="22860" b="9525"/>
            <wp:docPr id="19" name="Схема 2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7" r:lo="rId98" r:qs="rId99" r:cs="rId100"/>
              </a:graphicData>
            </a:graphic>
          </wp:inline>
        </w:drawing>
      </w:r>
    </w:p>
    <w:p w:rsidR="002C462C" w:rsidRDefault="002C462C" w:rsidP="008C7774">
      <w:pPr>
        <w:spacing w:after="120"/>
        <w:ind w:firstLine="700"/>
      </w:pPr>
      <w:r>
        <w:t xml:space="preserve">Економічна теорія  </w:t>
      </w:r>
      <w:r w:rsidRPr="00DC598E">
        <w:t xml:space="preserve"> виконує декілька функцій</w:t>
      </w:r>
      <w:r>
        <w:t>, які подано на рис. 1.6.</w:t>
      </w:r>
    </w:p>
    <w:p w:rsidR="002C462C" w:rsidRPr="00DC598E" w:rsidRDefault="002C462C" w:rsidP="008C7774">
      <w:pPr>
        <w:spacing w:after="120"/>
        <w:ind w:firstLine="700"/>
        <w:jc w:val="both"/>
      </w:pPr>
      <w:r w:rsidRPr="00DC598E">
        <w:rPr>
          <w:b/>
        </w:rPr>
        <w:t>Світоглядна функція</w:t>
      </w:r>
      <w:r w:rsidRPr="00DC598E">
        <w:t xml:space="preserve"> – полягає у формуванні економічного мислення й економічної культури суспільства, логіки сучасного економічного мислення, що забезпечує цілісне уявлення про функціонування економіки на національному і загальносвітовому рівнях і дають їм можливість виробити грамотну господарську поведінку в умовах сучасної господарської системи. Формується усвідомлення того, що успіхи в житті визначаються завдяки глибоким знанням, наполегливою працею, прийняттям обґрунтованих рішень і здатністю брати на себе відповідальність за них тощо.</w:t>
      </w:r>
    </w:p>
    <w:p w:rsidR="002C462C" w:rsidRDefault="00D23931" w:rsidP="008C7774">
      <w:pPr>
        <w:spacing w:after="120"/>
        <w:ind w:firstLine="1701"/>
      </w:pPr>
      <w:r>
        <w:rPr>
          <w:noProof/>
          <w:lang w:eastAsia="uk-UA"/>
        </w:rPr>
        <w:lastRenderedPageBreak/>
        <w:drawing>
          <wp:inline distT="0" distB="0" distL="0" distR="0">
            <wp:extent cx="3971925" cy="2449195"/>
            <wp:effectExtent l="0" t="0" r="0" b="27305"/>
            <wp:docPr id="20" name="Схема 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2" r:lo="rId103" r:qs="rId104" r:cs="rId105"/>
              </a:graphicData>
            </a:graphic>
          </wp:inline>
        </w:drawing>
      </w:r>
    </w:p>
    <w:p w:rsidR="002C462C" w:rsidRPr="008C7774" w:rsidRDefault="002C462C" w:rsidP="008C7774">
      <w:pPr>
        <w:spacing w:after="120"/>
        <w:jc w:val="center"/>
        <w:rPr>
          <w:b/>
          <w:i/>
        </w:rPr>
      </w:pPr>
      <w:r w:rsidRPr="008C7774">
        <w:rPr>
          <w:b/>
          <w:i/>
        </w:rPr>
        <w:t>Рис.1.6</w:t>
      </w:r>
      <w:r w:rsidRPr="008C7774">
        <w:rPr>
          <w:b/>
        </w:rPr>
        <w:t xml:space="preserve">. </w:t>
      </w:r>
      <w:r w:rsidRPr="008C7774">
        <w:rPr>
          <w:b/>
          <w:i/>
        </w:rPr>
        <w:t>Функції політичної економії</w:t>
      </w:r>
    </w:p>
    <w:p w:rsidR="002C462C" w:rsidRDefault="00D23931" w:rsidP="008C7774">
      <w:pPr>
        <w:spacing w:after="120"/>
        <w:ind w:left="600" w:right="682" w:firstLine="100"/>
        <w:jc w:val="both"/>
        <w:rPr>
          <w:rFonts w:ascii="Arial" w:hAnsi="Arial" w:cs="Arial"/>
          <w:b/>
          <w:i/>
        </w:rPr>
      </w:pPr>
      <w:r>
        <w:rPr>
          <w:noProof/>
          <w:lang w:eastAsia="uk-UA"/>
        </w:rPr>
        <w:drawing>
          <wp:inline distT="0" distB="0" distL="0" distR="0">
            <wp:extent cx="5488940" cy="942975"/>
            <wp:effectExtent l="19050" t="0" r="16510" b="0"/>
            <wp:docPr id="21" name="Схема 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7" r:lo="rId108" r:qs="rId109" r:cs="rId110"/>
              </a:graphicData>
            </a:graphic>
          </wp:inline>
        </w:drawing>
      </w:r>
    </w:p>
    <w:p w:rsidR="002C462C" w:rsidRPr="00DC598E" w:rsidRDefault="002C462C" w:rsidP="008C7774">
      <w:pPr>
        <w:spacing w:after="120"/>
        <w:ind w:firstLine="700"/>
        <w:jc w:val="both"/>
      </w:pPr>
      <w:r w:rsidRPr="00DC598E">
        <w:rPr>
          <w:b/>
        </w:rPr>
        <w:t>Пізнавальна функція</w:t>
      </w:r>
      <w:r w:rsidRPr="00DC598E">
        <w:t xml:space="preserve">  реалізується через дослідження сутності економічних процесів і явищ. Розкриваючи і формулюючи економічні категорії та закони економічна теорія забезпечує знанням людей, примножує інтелектуальний потенціал суспільства, сприяє науковому передбаченню економічного розвитку суспільства.</w:t>
      </w:r>
    </w:p>
    <w:p w:rsidR="002C462C" w:rsidRPr="00DC598E" w:rsidRDefault="002C462C" w:rsidP="008C7774">
      <w:pPr>
        <w:spacing w:after="120"/>
        <w:ind w:firstLine="700"/>
        <w:jc w:val="both"/>
      </w:pPr>
      <w:r w:rsidRPr="00DC598E">
        <w:rPr>
          <w:b/>
        </w:rPr>
        <w:t xml:space="preserve">Методологічна функція </w:t>
      </w:r>
      <w:r w:rsidRPr="00DC598E">
        <w:t>полягає в тому, що економічна теорія виступає методологічною основою цілого комплексу економічних наук, тому що розкриває основоположні поняття, економічні категорії, закони та закономірності, принципи господарювання. Уявлення, які дає економічна теорія, використовуються для вивчення різних сфер господарства (аграрної, промислової та ін.) та функціональних (економіка праці, фінанси, грошовий обіг та кредит та ін.) дисциплін.</w:t>
      </w:r>
    </w:p>
    <w:p w:rsidR="002C462C" w:rsidRPr="00DC598E" w:rsidRDefault="002C462C" w:rsidP="008C7774">
      <w:pPr>
        <w:spacing w:after="120"/>
        <w:ind w:firstLine="700"/>
        <w:jc w:val="both"/>
      </w:pPr>
      <w:r w:rsidRPr="00DC598E">
        <w:rPr>
          <w:b/>
        </w:rPr>
        <w:t xml:space="preserve">Практична функція </w:t>
      </w:r>
      <w:r w:rsidRPr="00DC598E">
        <w:t>економічної теорії полягає у науковому обґрунтуванні економічної політики держави, розробки рекомендацій щодо застосування принципів і методів раціонального господарювання. Економічна теорія не обмежується описом економічних явищ і процесів, з’ясуванням закономірностей розвитку  (</w:t>
      </w:r>
      <w:r w:rsidRPr="00DC598E">
        <w:rPr>
          <w:i/>
        </w:rPr>
        <w:t>позитивний аспект</w:t>
      </w:r>
      <w:r w:rsidRPr="00DC598E">
        <w:t>), а виявленні нею принципи, взаємозалежності та закони складають теоретичне підґрунтя економічної політики держави (</w:t>
      </w:r>
      <w:r w:rsidRPr="00DC598E">
        <w:rPr>
          <w:i/>
        </w:rPr>
        <w:t>нормативний аспект</w:t>
      </w:r>
      <w:r w:rsidRPr="00DC598E">
        <w:t>).</w:t>
      </w:r>
    </w:p>
    <w:p w:rsidR="002C462C" w:rsidRDefault="002C462C" w:rsidP="008C7774">
      <w:pPr>
        <w:spacing w:after="120"/>
        <w:ind w:firstLine="700"/>
        <w:jc w:val="both"/>
      </w:pPr>
      <w:r w:rsidRPr="00DC598E">
        <w:rPr>
          <w:b/>
        </w:rPr>
        <w:t xml:space="preserve">Прогностична функція </w:t>
      </w:r>
      <w:r w:rsidRPr="00DC598E">
        <w:t>економічної теорії виявляється у розробці наукових засад прогнозування та формування очікувань соціально-економічного розвитку, як держави, так і господарства світу в цілому.</w:t>
      </w:r>
    </w:p>
    <w:p w:rsidR="002C462C" w:rsidRPr="00B640C1" w:rsidRDefault="00D23931" w:rsidP="008C7774">
      <w:pPr>
        <w:pStyle w:val="af6"/>
        <w:spacing w:after="120"/>
        <w:rPr>
          <w:b/>
        </w:rPr>
      </w:pPr>
      <w:r>
        <w:rPr>
          <w:noProof/>
          <w:lang w:eastAsia="uk-UA"/>
        </w:rPr>
        <w:lastRenderedPageBreak/>
        <w:drawing>
          <wp:inline distT="0" distB="0" distL="0" distR="0">
            <wp:extent cx="5482590" cy="733425"/>
            <wp:effectExtent l="0" t="0" r="22860" b="0"/>
            <wp:docPr id="22" name="Схема 2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2" r:lo="rId113" r:qs="rId114" r:cs="rId115"/>
              </a:graphicData>
            </a:graphic>
          </wp:inline>
        </w:drawing>
      </w:r>
    </w:p>
    <w:p w:rsidR="002C462C" w:rsidRDefault="00D23931" w:rsidP="008C7774">
      <w:pPr>
        <w:spacing w:after="120"/>
        <w:ind w:firstLine="697"/>
        <w:jc w:val="right"/>
        <w:rPr>
          <w:rFonts w:ascii="Arial" w:hAnsi="Arial" w:cs="Arial"/>
          <w:b/>
        </w:rPr>
      </w:pPr>
      <w:r>
        <w:rPr>
          <w:noProof/>
          <w:lang w:eastAsia="uk-UA"/>
        </w:rPr>
        <w:drawing>
          <wp:inline distT="0" distB="0" distL="0" distR="0">
            <wp:extent cx="2358390" cy="696595"/>
            <wp:effectExtent l="0" t="0" r="22860" b="27305"/>
            <wp:docPr id="23" name="Схема 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7" r:lo="rId118" r:qs="rId119" r:cs="rId120"/>
              </a:graphicData>
            </a:graphic>
          </wp:inline>
        </w:drawing>
      </w:r>
    </w:p>
    <w:p w:rsidR="002C462C" w:rsidRDefault="002C462C" w:rsidP="008C7774">
      <w:pPr>
        <w:spacing w:after="120"/>
        <w:ind w:firstLine="700"/>
        <w:jc w:val="both"/>
      </w:pPr>
      <w:r w:rsidRPr="00DC598E">
        <w:t>Сучасні економічні знання відображають тривалий історичний  шлях розвитку економічної науки, який ніколи не був прямолінійним процесом руху від незнання до знання, від помилок до істини. Формування тих чи інших економічних поглядів та ідей завжди було об’єктивно зумовлене розвитком  суспільного виробництва, соціально-економічними умовами та потребами господарського життя, інтересами суспільства, його окремих груп тощо. Разом з тим взаємозв’язок економічної реальності з теоретичними узагальненнями є не лінійним, а складним, багатогранним. Відбувається критичне засвоєння досягнень пояснень попередників та поглиблене розуміння минулого економічної науки, джерел та закономірностей її зародження і розвитку сприяє більш досконалому усвідомленню сучасних проблем економічної теорії.</w:t>
      </w:r>
      <w:r>
        <w:t xml:space="preserve"> </w:t>
      </w:r>
      <w:r w:rsidRPr="00DC598E">
        <w:t>Існують такі науково-організаційні форми історико-економічних досліджень</w:t>
      </w:r>
      <w:r>
        <w:t>, що подано на рис. 1.7.</w:t>
      </w:r>
      <w:r w:rsidRPr="00DC598E">
        <w:t xml:space="preserve"> </w:t>
      </w:r>
    </w:p>
    <w:p w:rsidR="002C462C" w:rsidRDefault="00D23931" w:rsidP="008C7774">
      <w:pPr>
        <w:spacing w:after="120"/>
        <w:jc w:val="both"/>
        <w:rPr>
          <w:lang w:val="ru-RU"/>
        </w:rPr>
      </w:pPr>
      <w:r>
        <w:rPr>
          <w:noProof/>
          <w:lang w:eastAsia="uk-UA"/>
        </w:rPr>
        <w:drawing>
          <wp:inline distT="0" distB="0" distL="0" distR="0">
            <wp:extent cx="6309995" cy="3467100"/>
            <wp:effectExtent l="0" t="0" r="52705" b="0"/>
            <wp:docPr id="24" name="Схема 3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2" r:lo="rId123" r:qs="rId124" r:cs="rId125"/>
              </a:graphicData>
            </a:graphic>
          </wp:inline>
        </w:drawing>
      </w:r>
    </w:p>
    <w:p w:rsidR="002C462C" w:rsidRPr="008C7774" w:rsidRDefault="002C462C" w:rsidP="008C7774">
      <w:pPr>
        <w:spacing w:after="120"/>
        <w:jc w:val="center"/>
        <w:rPr>
          <w:b/>
          <w:i/>
        </w:rPr>
      </w:pPr>
      <w:r w:rsidRPr="008C7774">
        <w:rPr>
          <w:b/>
          <w:i/>
        </w:rPr>
        <w:t>Рис. 1.7. Науково-організаційні форми історико-економічних досліджень</w:t>
      </w:r>
    </w:p>
    <w:p w:rsidR="002C462C" w:rsidRDefault="002C462C" w:rsidP="008C7774">
      <w:pPr>
        <w:spacing w:after="120"/>
        <w:ind w:firstLine="700"/>
        <w:jc w:val="both"/>
      </w:pPr>
      <w:r w:rsidRPr="00DC598E">
        <w:rPr>
          <w:lang w:val="ru-RU"/>
        </w:rPr>
        <w:t>Под</w:t>
      </w:r>
      <w:r w:rsidRPr="00DC598E">
        <w:t xml:space="preserve">іл </w:t>
      </w:r>
      <w:r>
        <w:t xml:space="preserve">економічної теорії </w:t>
      </w:r>
      <w:r w:rsidRPr="00DC598E">
        <w:t xml:space="preserve">на школи, течії, напрями є досить умовним. Погляди вчених-економістів не залишаються незмінними, а розвиваються, взаємо впливають та взаємозбагачуються, що унеможливлює їх чітке розмежування. Специфіка </w:t>
      </w:r>
      <w:r>
        <w:t xml:space="preserve">політичної економії </w:t>
      </w:r>
      <w:r w:rsidRPr="00DC598E">
        <w:t xml:space="preserve"> як особливої сфери наукового пізнання полягає у тому, що вона ефективно розвивається лише шляхом дослідження господарської </w:t>
      </w:r>
      <w:r w:rsidRPr="00DC598E">
        <w:lastRenderedPageBreak/>
        <w:t>практики та нових наукових відкриттів, а також шляхом осмислення і переосмислення своєї власної історії, економічних учень попередніх поколінь. Еволюцію методологічних засад економічного аналізу можна схем</w:t>
      </w:r>
      <w:r>
        <w:t>атично зображено на рис. 1.8.</w:t>
      </w:r>
      <w:r w:rsidRPr="00DC598E">
        <w:t xml:space="preserve"> </w:t>
      </w:r>
    </w:p>
    <w:p w:rsidR="002C462C" w:rsidRDefault="00D23931" w:rsidP="008C7774">
      <w:pPr>
        <w:spacing w:after="120"/>
        <w:ind w:firstLine="700"/>
        <w:jc w:val="both"/>
      </w:pPr>
      <w:r>
        <w:rPr>
          <w:noProof/>
          <w:lang w:eastAsia="uk-UA"/>
        </w:rPr>
        <w:drawing>
          <wp:inline distT="0" distB="0" distL="0" distR="0">
            <wp:extent cx="5486400" cy="2288540"/>
            <wp:effectExtent l="0" t="19050" r="0" b="16510"/>
            <wp:docPr id="25" name="Схема 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7" r:lo="rId128" r:qs="rId129" r:cs="rId130"/>
              </a:graphicData>
            </a:graphic>
          </wp:inline>
        </w:drawing>
      </w:r>
    </w:p>
    <w:p w:rsidR="002C462C" w:rsidRPr="008C7774" w:rsidRDefault="002C462C" w:rsidP="008C7774">
      <w:pPr>
        <w:spacing w:after="120"/>
        <w:jc w:val="center"/>
        <w:rPr>
          <w:b/>
          <w:i/>
        </w:rPr>
      </w:pPr>
      <w:r w:rsidRPr="008C7774">
        <w:rPr>
          <w:b/>
          <w:i/>
        </w:rPr>
        <w:t>Рис. 1.8. Еволюція методологічних засад економічного аналізу</w:t>
      </w:r>
    </w:p>
    <w:p w:rsidR="002C462C" w:rsidRDefault="002C462C" w:rsidP="008C7774">
      <w:pPr>
        <w:ind w:firstLine="697"/>
        <w:jc w:val="both"/>
      </w:pPr>
      <w:r w:rsidRPr="00DC598E">
        <w:t xml:space="preserve">У розвитку </w:t>
      </w:r>
      <w:r>
        <w:t xml:space="preserve">політичної економії </w:t>
      </w:r>
      <w:r w:rsidRPr="00DC598E">
        <w:t xml:space="preserve"> мо</w:t>
      </w:r>
      <w:r>
        <w:t>жна виділити ряд  етапів (табл. 1.2</w:t>
      </w:r>
      <w:r w:rsidRPr="00DC598E">
        <w:t>).</w:t>
      </w:r>
    </w:p>
    <w:p w:rsidR="002C462C" w:rsidRDefault="002C462C" w:rsidP="008C7774">
      <w:pPr>
        <w:spacing w:after="120"/>
        <w:ind w:firstLine="700"/>
        <w:jc w:val="both"/>
      </w:pPr>
      <w:r>
        <w:t xml:space="preserve">Політична економія </w:t>
      </w:r>
      <w:r w:rsidRPr="00DC598E">
        <w:t xml:space="preserve">  постійно еволюціонує,  розширює  та удосконалює проблематику власного пошуку, залучає до переліку наукових досліджень інноваційні процеси, що відбуваються у сучасному господарському житті. Однак, дотепер залишається актуальним визначення відомого англійського економіста   А.Маршалла: «Економічна теорія – це з одного боку – це наука про багатство, а з іншого – наука про людину». Тому усі зміни, що відбуваються в господарській системі  або житті  суспільства знаходять адекватне  відображення у економічних дослідженнях. </w:t>
      </w:r>
    </w:p>
    <w:p w:rsidR="002C462C" w:rsidRPr="00DC598E" w:rsidRDefault="002C462C" w:rsidP="008C7774">
      <w:pPr>
        <w:spacing w:after="120"/>
        <w:ind w:firstLine="700"/>
        <w:jc w:val="both"/>
      </w:pPr>
      <w:r w:rsidRPr="00DC598E">
        <w:rPr>
          <w:b/>
        </w:rPr>
        <w:t>Економіка (</w:t>
      </w:r>
      <w:r w:rsidRPr="00DC598E">
        <w:t>від</w:t>
      </w:r>
      <w:r w:rsidRPr="00DC598E">
        <w:rPr>
          <w:b/>
        </w:rPr>
        <w:t xml:space="preserve"> </w:t>
      </w:r>
      <w:r w:rsidRPr="00DC598E">
        <w:t>герц.</w:t>
      </w:r>
      <w:r w:rsidRPr="00DC598E">
        <w:rPr>
          <w:b/>
        </w:rPr>
        <w:t xml:space="preserve"> </w:t>
      </w:r>
      <w:r w:rsidRPr="00DC598E">
        <w:t>Oikonomikē, вперше застосоване філософом Ксенофонтом</w:t>
      </w:r>
      <w:r w:rsidRPr="00DC598E">
        <w:rPr>
          <w:b/>
        </w:rPr>
        <w:t xml:space="preserve">) – </w:t>
      </w:r>
      <w:r w:rsidRPr="00DC598E">
        <w:t xml:space="preserve">це мистецтво ведення домашнього господарства. Греки називали мистецтвом лише ту діяльність,  що приносила або вигоду або насолоду. </w:t>
      </w:r>
    </w:p>
    <w:p w:rsidR="002C462C" w:rsidRPr="00DC598E" w:rsidRDefault="002C462C" w:rsidP="008C7774">
      <w:pPr>
        <w:spacing w:after="120"/>
        <w:ind w:firstLine="700"/>
        <w:jc w:val="both"/>
      </w:pPr>
      <w:r w:rsidRPr="00DC598E">
        <w:t xml:space="preserve">У розвитку </w:t>
      </w:r>
      <w:r>
        <w:t xml:space="preserve">політичної економії </w:t>
      </w:r>
      <w:r w:rsidRPr="00DC598E">
        <w:t xml:space="preserve">  можна виділити певні особливості, основними з яких є:</w:t>
      </w:r>
    </w:p>
    <w:p w:rsidR="002C462C" w:rsidRPr="00DC598E" w:rsidRDefault="002C462C" w:rsidP="008C7774">
      <w:pPr>
        <w:numPr>
          <w:ilvl w:val="0"/>
          <w:numId w:val="69"/>
        </w:numPr>
        <w:tabs>
          <w:tab w:val="clear" w:pos="1500"/>
        </w:tabs>
        <w:spacing w:after="120"/>
        <w:ind w:left="0" w:firstLine="700"/>
        <w:jc w:val="both"/>
      </w:pPr>
      <w:r w:rsidRPr="00DC598E">
        <w:t>економічна теорія (школа) є продуктом свого часу, тобто відбувається аналіз сутності певних господарських явищ або процесів у визначену історичну добу (зокрема, класична школа – найкраще охарактеризувала розвиток чистого ринкового механізму,  соціалізм-утопізм -  це вчення, яке спробувало розв’язати проблему наростання соціальної напруги в суспільстві, кейнсіанство – шукало шляхи виходу із світової економічної кризи 1929-33 років  тощо);</w:t>
      </w:r>
    </w:p>
    <w:p w:rsidR="002C462C" w:rsidRPr="00DC598E" w:rsidRDefault="002C462C" w:rsidP="008C7774">
      <w:pPr>
        <w:numPr>
          <w:ilvl w:val="0"/>
          <w:numId w:val="69"/>
        </w:numPr>
        <w:tabs>
          <w:tab w:val="clear" w:pos="1500"/>
        </w:tabs>
        <w:spacing w:after="120"/>
        <w:ind w:left="0" w:firstLine="700"/>
        <w:jc w:val="both"/>
      </w:pPr>
      <w:r w:rsidRPr="00DC598E">
        <w:t>творцями економічних теорій є люди, тому їх ідеї  не позбавлені окремих помилок або недоліків, однак їх оцінка має відбуватися шляхом  початкового виділення позитивних сторін і тільки згодом наголошення  на недоліках або прогалинах у дослідженнях  (наприклад, А. Сміт розробив трудову теорію вартості, все не зміг розв’язати  дилему «алмазу і води»);</w:t>
      </w:r>
    </w:p>
    <w:p w:rsidR="002C462C" w:rsidRPr="00DC598E" w:rsidRDefault="002C462C" w:rsidP="008C7774">
      <w:pPr>
        <w:numPr>
          <w:ilvl w:val="0"/>
          <w:numId w:val="69"/>
        </w:numPr>
        <w:tabs>
          <w:tab w:val="clear" w:pos="1500"/>
        </w:tabs>
        <w:spacing w:after="120"/>
        <w:ind w:left="0" w:firstLine="700"/>
        <w:jc w:val="both"/>
      </w:pPr>
      <w:r w:rsidRPr="00DC598E">
        <w:lastRenderedPageBreak/>
        <w:t>в економічній теорії почергово повторюються періоди економічного лібералізму  та посилення ролі державного регулювання (меркантилізм виступає за державне регулювання економіки, класична школа – за чистий ринковий механізм…).</w:t>
      </w:r>
    </w:p>
    <w:p w:rsidR="002C462C" w:rsidRPr="008C7774" w:rsidRDefault="002C462C" w:rsidP="008C7774">
      <w:pPr>
        <w:ind w:firstLine="697"/>
        <w:jc w:val="right"/>
        <w:rPr>
          <w:b/>
        </w:rPr>
      </w:pPr>
      <w:r w:rsidRPr="008C7774">
        <w:rPr>
          <w:b/>
        </w:rPr>
        <w:t xml:space="preserve">Таблиця 1.2 </w:t>
      </w:r>
    </w:p>
    <w:p w:rsidR="002C462C" w:rsidRPr="00DC598E" w:rsidRDefault="002C462C" w:rsidP="008C7774">
      <w:pPr>
        <w:ind w:firstLine="697"/>
        <w:jc w:val="center"/>
        <w:rPr>
          <w:b/>
        </w:rPr>
      </w:pPr>
      <w:r w:rsidRPr="00DC598E">
        <w:rPr>
          <w:b/>
        </w:rPr>
        <w:t xml:space="preserve">Етапи розвитку </w:t>
      </w:r>
      <w:r>
        <w:rPr>
          <w:b/>
        </w:rPr>
        <w:t xml:space="preserve">економічної теорії </w:t>
      </w:r>
    </w:p>
    <w:tbl>
      <w:tblPr>
        <w:tblW w:w="98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08"/>
        <w:gridCol w:w="1800"/>
        <w:gridCol w:w="5400"/>
      </w:tblGrid>
      <w:tr w:rsidR="002C462C" w:rsidRPr="008C7774" w:rsidTr="008C7774">
        <w:trPr>
          <w:trHeight w:val="409"/>
        </w:trPr>
        <w:tc>
          <w:tcPr>
            <w:tcW w:w="2608" w:type="dxa"/>
          </w:tcPr>
          <w:p w:rsidR="002C462C" w:rsidRPr="008C7774" w:rsidRDefault="002C462C" w:rsidP="008C7774">
            <w:pPr>
              <w:spacing w:line="228" w:lineRule="auto"/>
              <w:ind w:firstLine="700"/>
              <w:rPr>
                <w:b/>
                <w:sz w:val="24"/>
                <w:szCs w:val="24"/>
              </w:rPr>
            </w:pPr>
            <w:r w:rsidRPr="008C7774">
              <w:rPr>
                <w:b/>
                <w:sz w:val="24"/>
                <w:szCs w:val="24"/>
              </w:rPr>
              <w:t>Напрями економічної думки</w:t>
            </w:r>
          </w:p>
        </w:tc>
        <w:tc>
          <w:tcPr>
            <w:tcW w:w="1800" w:type="dxa"/>
          </w:tcPr>
          <w:p w:rsidR="002C462C" w:rsidRPr="008C7774" w:rsidRDefault="002C462C" w:rsidP="008C7774">
            <w:pPr>
              <w:spacing w:line="228" w:lineRule="auto"/>
              <w:ind w:firstLine="227"/>
              <w:rPr>
                <w:b/>
                <w:sz w:val="24"/>
                <w:szCs w:val="24"/>
              </w:rPr>
            </w:pPr>
            <w:r w:rsidRPr="008C7774">
              <w:rPr>
                <w:b/>
                <w:sz w:val="24"/>
                <w:szCs w:val="24"/>
              </w:rPr>
              <w:t>Період</w:t>
            </w:r>
          </w:p>
          <w:p w:rsidR="002C462C" w:rsidRPr="008C7774" w:rsidRDefault="002C462C" w:rsidP="008C7774">
            <w:pPr>
              <w:spacing w:line="228" w:lineRule="auto"/>
              <w:ind w:firstLine="700"/>
              <w:rPr>
                <w:b/>
                <w:sz w:val="24"/>
                <w:szCs w:val="24"/>
              </w:rPr>
            </w:pPr>
          </w:p>
        </w:tc>
        <w:tc>
          <w:tcPr>
            <w:tcW w:w="5400" w:type="dxa"/>
          </w:tcPr>
          <w:p w:rsidR="002C462C" w:rsidRPr="008C7774" w:rsidRDefault="002C462C" w:rsidP="008C7774">
            <w:pPr>
              <w:spacing w:line="228" w:lineRule="auto"/>
              <w:ind w:firstLine="33"/>
              <w:rPr>
                <w:b/>
                <w:sz w:val="24"/>
                <w:szCs w:val="24"/>
              </w:rPr>
            </w:pPr>
            <w:r w:rsidRPr="008C7774">
              <w:rPr>
                <w:b/>
                <w:sz w:val="24"/>
                <w:szCs w:val="24"/>
              </w:rPr>
              <w:t xml:space="preserve">Основні представники та пам’ятки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тародавнь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rPr>
              <w:t>ХХІІ ст. до н.е. – ІІ ст. до н.е.</w:t>
            </w:r>
          </w:p>
        </w:tc>
        <w:tc>
          <w:tcPr>
            <w:tcW w:w="5400" w:type="dxa"/>
          </w:tcPr>
          <w:p w:rsidR="002C462C" w:rsidRPr="008C7774" w:rsidRDefault="002C462C" w:rsidP="008C7774">
            <w:pPr>
              <w:spacing w:line="228" w:lineRule="auto"/>
              <w:jc w:val="both"/>
              <w:rPr>
                <w:sz w:val="24"/>
                <w:szCs w:val="24"/>
              </w:rPr>
            </w:pPr>
            <w:r w:rsidRPr="008C7774">
              <w:rPr>
                <w:sz w:val="24"/>
                <w:szCs w:val="24"/>
              </w:rPr>
              <w:t>«Повчання гераклеопольського царя своєму синові Мерікара» (Єгипет), «Архашастра» Каутільї (Індія), «Лунь юй», «Гуан-цзи» (Китай), «Закони Хаммурапі» (Вавилом)</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античного світу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ст. до н.е. – І ст. н.е.  </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Стародавня Греція: «Економікос» Ксенофонта,   «Держава» та «Закони» Платона,  </w:t>
            </w:r>
          </w:p>
          <w:p w:rsidR="002C462C" w:rsidRPr="008C7774" w:rsidRDefault="002C462C" w:rsidP="008C7774">
            <w:pPr>
              <w:spacing w:line="228" w:lineRule="auto"/>
              <w:rPr>
                <w:sz w:val="24"/>
                <w:szCs w:val="24"/>
              </w:rPr>
            </w:pPr>
            <w:r w:rsidRPr="008C7774">
              <w:rPr>
                <w:sz w:val="24"/>
                <w:szCs w:val="24"/>
              </w:rPr>
              <w:t>«Політика», «Нікомахова  етика» Аристотеля</w:t>
            </w:r>
          </w:p>
          <w:p w:rsidR="002C462C" w:rsidRPr="008C7774" w:rsidRDefault="002C462C" w:rsidP="008C7774">
            <w:pPr>
              <w:spacing w:line="228" w:lineRule="auto"/>
              <w:rPr>
                <w:sz w:val="24"/>
                <w:szCs w:val="24"/>
              </w:rPr>
            </w:pPr>
            <w:r w:rsidRPr="008C7774">
              <w:rPr>
                <w:sz w:val="24"/>
                <w:szCs w:val="24"/>
              </w:rPr>
              <w:t xml:space="preserve">Стародавній Рим: «Землеробство» Марка Катона, «Про сільське господарство» Марка Варрона та Луція Колу мели,  Старий завіт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Економічна думка середньовічч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V</w:t>
            </w:r>
            <w:r w:rsidRPr="008C7774">
              <w:rPr>
                <w:sz w:val="24"/>
                <w:szCs w:val="24"/>
              </w:rPr>
              <w:t xml:space="preserve"> – </w:t>
            </w:r>
            <w:r w:rsidRPr="008C7774">
              <w:rPr>
                <w:sz w:val="24"/>
                <w:szCs w:val="24"/>
                <w:lang w:val="en-US"/>
              </w:rPr>
              <w:t>XV</w:t>
            </w:r>
            <w:r w:rsidRPr="008C7774">
              <w:rPr>
                <w:sz w:val="24"/>
                <w:szCs w:val="24"/>
              </w:rPr>
              <w:t xml:space="preserve"> ст. </w:t>
            </w:r>
          </w:p>
        </w:tc>
        <w:tc>
          <w:tcPr>
            <w:tcW w:w="5400" w:type="dxa"/>
          </w:tcPr>
          <w:p w:rsidR="002C462C" w:rsidRPr="008C7774" w:rsidRDefault="002C462C" w:rsidP="008C7774">
            <w:pPr>
              <w:spacing w:line="228" w:lineRule="auto"/>
              <w:rPr>
                <w:sz w:val="24"/>
                <w:szCs w:val="24"/>
              </w:rPr>
            </w:pPr>
            <w:r w:rsidRPr="008C7774">
              <w:rPr>
                <w:sz w:val="24"/>
                <w:szCs w:val="24"/>
              </w:rPr>
              <w:t>Коран, «Кітак аль-Ібар» Ібн Хальдун, Салічна, Бургундська, Баварська, Руська правди, твори Фоми Аквінського, Августина Блаженного</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Меркантилізм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w:t>
            </w:r>
            <w:r w:rsidRPr="008C7774">
              <w:rPr>
                <w:sz w:val="24"/>
                <w:szCs w:val="24"/>
                <w:lang w:val="en-US"/>
              </w:rPr>
              <w:t>XVIII</w:t>
            </w:r>
            <w:r w:rsidRPr="008C7774">
              <w:rPr>
                <w:sz w:val="24"/>
                <w:szCs w:val="24"/>
              </w:rPr>
              <w:t xml:space="preserve"> ст.</w:t>
            </w:r>
          </w:p>
        </w:tc>
        <w:tc>
          <w:tcPr>
            <w:tcW w:w="5400" w:type="dxa"/>
          </w:tcPr>
          <w:p w:rsidR="002C462C" w:rsidRPr="008C7774" w:rsidRDefault="002C462C" w:rsidP="008C7774">
            <w:pPr>
              <w:spacing w:line="228" w:lineRule="auto"/>
              <w:rPr>
                <w:sz w:val="24"/>
                <w:szCs w:val="24"/>
              </w:rPr>
            </w:pPr>
            <w:r w:rsidRPr="008C7774">
              <w:rPr>
                <w:sz w:val="24"/>
                <w:szCs w:val="24"/>
              </w:rPr>
              <w:t>В.Стаффорд, Г.Скаруффі, Б.Даванцзаті, Т.Мен, Ж.Б. Кольбер, А.Монктетьєн, А.Серра, С.Фортрей, Дж. Ло, А.Джевонезі</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Класична політична економія </w:t>
            </w:r>
          </w:p>
        </w:tc>
        <w:tc>
          <w:tcPr>
            <w:tcW w:w="1800" w:type="dxa"/>
          </w:tcPr>
          <w:p w:rsidR="002C462C" w:rsidRPr="008C7774" w:rsidRDefault="002C462C" w:rsidP="008C7774">
            <w:pPr>
              <w:spacing w:line="228" w:lineRule="auto"/>
              <w:ind w:hanging="8"/>
              <w:rPr>
                <w:sz w:val="24"/>
                <w:szCs w:val="24"/>
              </w:rPr>
            </w:pPr>
            <w:r w:rsidRPr="008C7774">
              <w:rPr>
                <w:sz w:val="24"/>
                <w:szCs w:val="24"/>
              </w:rPr>
              <w:t xml:space="preserve">друга пол. </w:t>
            </w:r>
            <w:r w:rsidRPr="008C7774">
              <w:rPr>
                <w:sz w:val="24"/>
                <w:szCs w:val="24"/>
                <w:lang w:val="en-US"/>
              </w:rPr>
              <w:t>XVII</w:t>
            </w:r>
            <w:r w:rsidRPr="008C7774">
              <w:rPr>
                <w:sz w:val="24"/>
                <w:szCs w:val="24"/>
              </w:rPr>
              <w:t xml:space="preserve"> – др. пол. ХІХ ст. </w:t>
            </w:r>
          </w:p>
        </w:tc>
        <w:tc>
          <w:tcPr>
            <w:tcW w:w="5400" w:type="dxa"/>
          </w:tcPr>
          <w:p w:rsidR="002C462C" w:rsidRPr="008C7774" w:rsidRDefault="002C462C" w:rsidP="008C7774">
            <w:pPr>
              <w:spacing w:line="228" w:lineRule="auto"/>
              <w:rPr>
                <w:sz w:val="24"/>
                <w:szCs w:val="24"/>
              </w:rPr>
            </w:pPr>
            <w:r w:rsidRPr="008C7774">
              <w:rPr>
                <w:sz w:val="24"/>
                <w:szCs w:val="24"/>
              </w:rPr>
              <w:t xml:space="preserve">В.Петті, П.Буагільбер, школа фізіократів, А.Сміт, Д. Рікардо, Ж.Б.Сей, Т.Р. Мальтус, Н.В. Сенсор, Ф.Баста, Д.С.Мілль, Г.Ч. Кері </w:t>
            </w:r>
          </w:p>
        </w:tc>
      </w:tr>
      <w:tr w:rsidR="002C462C" w:rsidRPr="008C7774" w:rsidTr="008C7774">
        <w:tc>
          <w:tcPr>
            <w:tcW w:w="2608" w:type="dxa"/>
          </w:tcPr>
          <w:p w:rsidR="002C462C" w:rsidRPr="008C7774" w:rsidRDefault="002C462C" w:rsidP="008C7774">
            <w:pPr>
              <w:spacing w:line="228" w:lineRule="auto"/>
              <w:rPr>
                <w:sz w:val="24"/>
                <w:szCs w:val="24"/>
              </w:rPr>
            </w:pPr>
            <w:r w:rsidRPr="008C7774">
              <w:rPr>
                <w:sz w:val="24"/>
                <w:szCs w:val="24"/>
              </w:rPr>
              <w:t xml:space="preserve">Соціалістичні вчення </w:t>
            </w:r>
          </w:p>
        </w:tc>
        <w:tc>
          <w:tcPr>
            <w:tcW w:w="1800" w:type="dxa"/>
          </w:tcPr>
          <w:p w:rsidR="002C462C" w:rsidRPr="008C7774" w:rsidRDefault="002C462C" w:rsidP="008C7774">
            <w:pPr>
              <w:spacing w:line="228" w:lineRule="auto"/>
              <w:ind w:hanging="8"/>
              <w:rPr>
                <w:sz w:val="24"/>
                <w:szCs w:val="24"/>
              </w:rPr>
            </w:pPr>
            <w:r w:rsidRPr="008C7774">
              <w:rPr>
                <w:sz w:val="24"/>
                <w:szCs w:val="24"/>
                <w:lang w:val="en-US"/>
              </w:rPr>
              <w:t>XV</w:t>
            </w:r>
            <w:r w:rsidRPr="008C7774">
              <w:rPr>
                <w:sz w:val="24"/>
                <w:szCs w:val="24"/>
              </w:rPr>
              <w:t xml:space="preserve"> – др. пол. ХІХ ст.</w:t>
            </w:r>
          </w:p>
        </w:tc>
        <w:tc>
          <w:tcPr>
            <w:tcW w:w="5400" w:type="dxa"/>
          </w:tcPr>
          <w:p w:rsidR="002C462C" w:rsidRPr="008C7774" w:rsidRDefault="002C462C" w:rsidP="008C7774">
            <w:pPr>
              <w:spacing w:line="228" w:lineRule="auto"/>
              <w:rPr>
                <w:sz w:val="24"/>
                <w:szCs w:val="24"/>
              </w:rPr>
            </w:pPr>
            <w:r w:rsidRPr="008C7774">
              <w:rPr>
                <w:sz w:val="24"/>
                <w:szCs w:val="24"/>
              </w:rPr>
              <w:t>Т.Мор, Т.Кампанелла,</w:t>
            </w:r>
          </w:p>
          <w:p w:rsidR="002C462C" w:rsidRPr="008C7774" w:rsidRDefault="002C462C" w:rsidP="008C7774">
            <w:pPr>
              <w:spacing w:line="228" w:lineRule="auto"/>
              <w:rPr>
                <w:sz w:val="24"/>
                <w:szCs w:val="24"/>
              </w:rPr>
            </w:pPr>
            <w:r w:rsidRPr="008C7774">
              <w:rPr>
                <w:sz w:val="24"/>
                <w:szCs w:val="24"/>
              </w:rPr>
              <w:t>Р.Оуен, Ш.Фур’є, А. Сен-Сімон,</w:t>
            </w:r>
          </w:p>
          <w:p w:rsidR="002C462C" w:rsidRPr="008C7774" w:rsidRDefault="002C462C" w:rsidP="008C7774">
            <w:pPr>
              <w:spacing w:line="228" w:lineRule="auto"/>
              <w:rPr>
                <w:sz w:val="24"/>
                <w:szCs w:val="24"/>
              </w:rPr>
            </w:pPr>
            <w:r w:rsidRPr="008C7774">
              <w:rPr>
                <w:sz w:val="24"/>
                <w:szCs w:val="24"/>
              </w:rPr>
              <w:t>К.Маркс, Ф. Енгель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сторична школа та соціальний напря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поч. ХІХ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А.Мюллер, Ф.Ліст, В.Рошер, Б.Гільдебранд, К.Кніс, Г.Шмоллер, Л.Брентано, К.Бюхер, В.Зомбарт, М.Вабер</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Маржи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60– 90-ті рр..</w:t>
            </w:r>
          </w:p>
          <w:p w:rsidR="002C462C" w:rsidRPr="008C7774" w:rsidRDefault="002C462C" w:rsidP="008C7774">
            <w:pPr>
              <w:spacing w:line="228" w:lineRule="auto"/>
              <w:ind w:hanging="8"/>
              <w:jc w:val="both"/>
              <w:rPr>
                <w:sz w:val="24"/>
                <w:szCs w:val="24"/>
              </w:rPr>
            </w:pPr>
            <w:r w:rsidRPr="008C7774">
              <w:rPr>
                <w:sz w:val="24"/>
                <w:szCs w:val="24"/>
              </w:rPr>
              <w:t xml:space="preserve"> ХІХ ст.</w:t>
            </w:r>
          </w:p>
        </w:tc>
        <w:tc>
          <w:tcPr>
            <w:tcW w:w="5400" w:type="dxa"/>
          </w:tcPr>
          <w:p w:rsidR="002C462C" w:rsidRPr="008C7774" w:rsidRDefault="002C462C" w:rsidP="008C7774">
            <w:pPr>
              <w:spacing w:line="228" w:lineRule="auto"/>
              <w:rPr>
                <w:sz w:val="24"/>
                <w:szCs w:val="24"/>
              </w:rPr>
            </w:pPr>
            <w:r w:rsidRPr="008C7774">
              <w:rPr>
                <w:sz w:val="24"/>
                <w:szCs w:val="24"/>
              </w:rPr>
              <w:t>А.Курно, Г.Госсен, Ж.Дюпюї, У.Тюнен, Ф.Візер, В.Джевонс, К.Мангер,  О.Бем-Баверк, Л.Вальрас</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а економічна теорії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90-ті рр. ХІХ ст.</w:t>
            </w:r>
          </w:p>
        </w:tc>
        <w:tc>
          <w:tcPr>
            <w:tcW w:w="5400" w:type="dxa"/>
          </w:tcPr>
          <w:p w:rsidR="002C462C" w:rsidRPr="008C7774" w:rsidRDefault="002C462C" w:rsidP="008C7774">
            <w:pPr>
              <w:spacing w:line="228" w:lineRule="auto"/>
              <w:rPr>
                <w:sz w:val="24"/>
                <w:szCs w:val="24"/>
              </w:rPr>
            </w:pPr>
            <w:r w:rsidRPr="008C7774">
              <w:rPr>
                <w:sz w:val="24"/>
                <w:szCs w:val="24"/>
              </w:rPr>
              <w:t>А.Маршалл, А.Пігу, Р.Хоутрі, В.Парето</w:t>
            </w:r>
          </w:p>
          <w:p w:rsidR="002C462C" w:rsidRPr="008C7774" w:rsidRDefault="002C462C" w:rsidP="008C7774">
            <w:pPr>
              <w:spacing w:line="228" w:lineRule="auto"/>
              <w:rPr>
                <w:sz w:val="24"/>
                <w:szCs w:val="24"/>
              </w:rPr>
            </w:pPr>
            <w:r w:rsidRPr="008C7774">
              <w:rPr>
                <w:sz w:val="24"/>
                <w:szCs w:val="24"/>
              </w:rPr>
              <w:t>Д.Б.Кларк</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Кейнсіанство та його еволюція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30-ті– 70-ті р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Д.М. Кейнс, </w:t>
            </w:r>
          </w:p>
          <w:p w:rsidR="002C462C" w:rsidRPr="008C7774" w:rsidRDefault="002C462C" w:rsidP="008C7774">
            <w:pPr>
              <w:spacing w:line="228" w:lineRule="auto"/>
              <w:rPr>
                <w:sz w:val="24"/>
                <w:szCs w:val="24"/>
              </w:rPr>
            </w:pPr>
            <w:r w:rsidRPr="008C7774">
              <w:rPr>
                <w:sz w:val="24"/>
                <w:szCs w:val="24"/>
              </w:rPr>
              <w:t>Р.Харрод, Є.Домар, Е Хансен, Дж. Робінсо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класичний синтез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Дж. Хікс, П.Семюельсон, Л. Клейн, Д.Патінкін</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Еволюція неокласичного напряму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jc w:val="both"/>
              <w:rPr>
                <w:sz w:val="24"/>
                <w:szCs w:val="24"/>
              </w:rPr>
            </w:pPr>
            <w:r w:rsidRPr="008C7774">
              <w:rPr>
                <w:sz w:val="24"/>
                <w:szCs w:val="24"/>
              </w:rPr>
              <w:t xml:space="preserve"> Е.Чемберлін, Дж.Робінсон, Й.Шумпетер </w:t>
            </w:r>
          </w:p>
          <w:p w:rsidR="002C462C" w:rsidRPr="008C7774" w:rsidRDefault="002C462C" w:rsidP="008C7774">
            <w:pPr>
              <w:spacing w:line="228" w:lineRule="auto"/>
              <w:rPr>
                <w:sz w:val="24"/>
                <w:szCs w:val="24"/>
              </w:rPr>
            </w:pPr>
            <w:r w:rsidRPr="008C7774">
              <w:rPr>
                <w:sz w:val="24"/>
                <w:szCs w:val="24"/>
              </w:rPr>
              <w:t>Ч.Коб, П.Дуглас, Дж. Мід, Р.Соллоу</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Неолібер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сер. 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 Ф.Хайєк, Л.Мізес,  Л.Роббінс, М.Фрідмен,  М.Алле,  В.Ойкен, А.Мюллер-Армак, Л.Ерхард інші </w:t>
            </w:r>
          </w:p>
        </w:tc>
      </w:tr>
      <w:tr w:rsidR="002C462C" w:rsidRPr="008C7774" w:rsidTr="008C7774">
        <w:tc>
          <w:tcPr>
            <w:tcW w:w="2608" w:type="dxa"/>
          </w:tcPr>
          <w:p w:rsidR="002C462C" w:rsidRPr="008C7774" w:rsidRDefault="002C462C" w:rsidP="008C7774">
            <w:pPr>
              <w:spacing w:line="228" w:lineRule="auto"/>
              <w:jc w:val="both"/>
              <w:rPr>
                <w:sz w:val="24"/>
                <w:szCs w:val="24"/>
              </w:rPr>
            </w:pPr>
            <w:r w:rsidRPr="008C7774">
              <w:rPr>
                <w:sz w:val="24"/>
                <w:szCs w:val="24"/>
              </w:rPr>
              <w:t xml:space="preserve">Інституціоналізм </w:t>
            </w:r>
          </w:p>
        </w:tc>
        <w:tc>
          <w:tcPr>
            <w:tcW w:w="1800" w:type="dxa"/>
          </w:tcPr>
          <w:p w:rsidR="002C462C" w:rsidRPr="008C7774" w:rsidRDefault="002C462C" w:rsidP="008C7774">
            <w:pPr>
              <w:spacing w:line="228" w:lineRule="auto"/>
              <w:ind w:hanging="8"/>
              <w:jc w:val="both"/>
              <w:rPr>
                <w:sz w:val="24"/>
                <w:szCs w:val="24"/>
              </w:rPr>
            </w:pPr>
            <w:r w:rsidRPr="008C7774">
              <w:rPr>
                <w:sz w:val="24"/>
                <w:szCs w:val="24"/>
              </w:rPr>
              <w:t xml:space="preserve">кн. ХІХ ст. – </w:t>
            </w:r>
          </w:p>
          <w:p w:rsidR="002C462C" w:rsidRPr="008C7774" w:rsidRDefault="002C462C" w:rsidP="008C7774">
            <w:pPr>
              <w:spacing w:line="228" w:lineRule="auto"/>
              <w:ind w:hanging="8"/>
              <w:jc w:val="both"/>
              <w:rPr>
                <w:sz w:val="24"/>
                <w:szCs w:val="24"/>
              </w:rPr>
            </w:pPr>
            <w:r w:rsidRPr="008C7774">
              <w:rPr>
                <w:sz w:val="24"/>
                <w:szCs w:val="24"/>
              </w:rPr>
              <w:t>ХХ ст.</w:t>
            </w:r>
          </w:p>
        </w:tc>
        <w:tc>
          <w:tcPr>
            <w:tcW w:w="5400" w:type="dxa"/>
          </w:tcPr>
          <w:p w:rsidR="002C462C" w:rsidRPr="008C7774" w:rsidRDefault="002C462C" w:rsidP="008C7774">
            <w:pPr>
              <w:spacing w:line="228" w:lineRule="auto"/>
              <w:rPr>
                <w:sz w:val="24"/>
                <w:szCs w:val="24"/>
              </w:rPr>
            </w:pPr>
            <w:r w:rsidRPr="008C7774">
              <w:rPr>
                <w:sz w:val="24"/>
                <w:szCs w:val="24"/>
              </w:rPr>
              <w:t xml:space="preserve">Т.Веблен, Дж. Коммонс, В.Мітчелл, Дж.Гобсон, Р.Коуз, Д.Норт, Дж. Б’юкенен,  Дж. Гелбрейт, В.Ростоу, Р.Арон, Д.Белл, інші </w:t>
            </w:r>
          </w:p>
        </w:tc>
      </w:tr>
    </w:tbl>
    <w:p w:rsidR="002C462C" w:rsidRDefault="002C462C" w:rsidP="008C7774">
      <w:pPr>
        <w:spacing w:after="120"/>
        <w:ind w:firstLine="700"/>
        <w:jc w:val="both"/>
      </w:pPr>
    </w:p>
    <w:p w:rsidR="002C462C" w:rsidRPr="00DC598E" w:rsidRDefault="002C462C" w:rsidP="008C7774">
      <w:pPr>
        <w:spacing w:after="120"/>
        <w:ind w:firstLine="700"/>
        <w:jc w:val="both"/>
      </w:pPr>
      <w:r w:rsidRPr="00DC598E">
        <w:lastRenderedPageBreak/>
        <w:t xml:space="preserve">У </w:t>
      </w:r>
      <w:r w:rsidRPr="00DC598E">
        <w:rPr>
          <w:lang w:val="en-US"/>
        </w:rPr>
        <w:t>XV</w:t>
      </w:r>
      <w:r w:rsidRPr="00DC598E">
        <w:t xml:space="preserve"> – </w:t>
      </w:r>
      <w:r w:rsidRPr="00DC598E">
        <w:rPr>
          <w:lang w:val="en-US"/>
        </w:rPr>
        <w:t>XVI</w:t>
      </w:r>
      <w:r w:rsidRPr="00DC598E">
        <w:t xml:space="preserve"> ст. відбувається перехід від натурального до товарного способу виробництва (доба первісного нагромадження капталу), що спричиняє появу </w:t>
      </w:r>
      <w:r w:rsidRPr="00DC598E">
        <w:rPr>
          <w:b/>
          <w:i/>
        </w:rPr>
        <w:t>меркантилізму</w:t>
      </w:r>
      <w:r w:rsidRPr="00DC598E">
        <w:t xml:space="preserve"> (з лат. </w:t>
      </w:r>
      <w:r w:rsidRPr="00DC598E">
        <w:rPr>
          <w:lang w:val="en-US"/>
        </w:rPr>
        <w:t>merkari</w:t>
      </w:r>
      <w:r w:rsidRPr="00DC598E">
        <w:t xml:space="preserve"> - торгувати). У своєму розвитку меркантилізм пройшов два історичні етапи: ранній - грошовий  баланс (кн.</w:t>
      </w:r>
      <w:r w:rsidRPr="00DC598E">
        <w:rPr>
          <w:lang w:val="en-US"/>
        </w:rPr>
        <w:t>XV</w:t>
      </w:r>
      <w:r w:rsidRPr="00DC598E">
        <w:t>-</w:t>
      </w:r>
      <w:r w:rsidRPr="00DC598E">
        <w:rPr>
          <w:lang w:val="en-US"/>
        </w:rPr>
        <w:t>XVI</w:t>
      </w:r>
      <w:r w:rsidRPr="00DC598E">
        <w:t xml:space="preserve"> ст.) та пізній – торговий баланс  (</w:t>
      </w:r>
      <w:r w:rsidRPr="00DC598E">
        <w:rPr>
          <w:lang w:val="en-US"/>
        </w:rPr>
        <w:t>XVI</w:t>
      </w:r>
      <w:r w:rsidRPr="00DC598E">
        <w:t xml:space="preserve"> – </w:t>
      </w:r>
      <w:r w:rsidRPr="00DC598E">
        <w:rPr>
          <w:lang w:val="en-US"/>
        </w:rPr>
        <w:t>XVIII</w:t>
      </w:r>
      <w:r w:rsidRPr="00DC598E">
        <w:t xml:space="preserve">  ст.) меркантилізм.</w:t>
      </w:r>
    </w:p>
    <w:p w:rsidR="002C462C" w:rsidRPr="00DC598E" w:rsidRDefault="002C462C" w:rsidP="008C7774">
      <w:pPr>
        <w:spacing w:after="120"/>
        <w:ind w:firstLine="700"/>
        <w:jc w:val="both"/>
        <w:rPr>
          <w:b/>
          <w:i/>
        </w:rPr>
      </w:pPr>
      <w:r w:rsidRPr="00DC598E">
        <w:rPr>
          <w:b/>
          <w:i/>
        </w:rPr>
        <w:t>Теоретико-методологічні особливості меркантилізму:</w:t>
      </w:r>
    </w:p>
    <w:p w:rsidR="002C462C" w:rsidRPr="00DC598E" w:rsidRDefault="002C462C" w:rsidP="008C7774">
      <w:pPr>
        <w:numPr>
          <w:ilvl w:val="0"/>
          <w:numId w:val="64"/>
        </w:numPr>
        <w:tabs>
          <w:tab w:val="clear" w:pos="1695"/>
          <w:tab w:val="num" w:pos="900"/>
        </w:tabs>
        <w:spacing w:after="120"/>
        <w:ind w:left="0" w:firstLine="700"/>
        <w:jc w:val="both"/>
      </w:pPr>
      <w:r w:rsidRPr="00DC598E">
        <w:t>відсутність системного аналізу усіх сфер економіки, емпіричне дослідження економічних явищ;</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грошей як найвищої і абсолютної форми багатства, ототожнення грошей із благородними металами;</w:t>
      </w:r>
    </w:p>
    <w:p w:rsidR="002C462C" w:rsidRPr="00DC598E" w:rsidRDefault="002C462C" w:rsidP="008C7774">
      <w:pPr>
        <w:numPr>
          <w:ilvl w:val="0"/>
          <w:numId w:val="64"/>
        </w:numPr>
        <w:tabs>
          <w:tab w:val="clear" w:pos="1695"/>
          <w:tab w:val="num" w:pos="900"/>
        </w:tabs>
        <w:spacing w:after="120"/>
        <w:ind w:left="0" w:firstLine="700"/>
        <w:jc w:val="both"/>
      </w:pPr>
      <w:r w:rsidRPr="00DC598E">
        <w:t>аналіз зовнішньої торгівлі як джерела багатства, обґрунтування доктрин активного грошового, а згодом і торговельного балансу країни;</w:t>
      </w:r>
    </w:p>
    <w:p w:rsidR="002C462C" w:rsidRPr="00DC598E" w:rsidRDefault="002C462C" w:rsidP="008C7774">
      <w:pPr>
        <w:numPr>
          <w:ilvl w:val="0"/>
          <w:numId w:val="64"/>
        </w:numPr>
        <w:tabs>
          <w:tab w:val="clear" w:pos="1695"/>
          <w:tab w:val="num" w:pos="900"/>
        </w:tabs>
        <w:spacing w:after="120"/>
        <w:ind w:left="0" w:firstLine="700"/>
        <w:jc w:val="both"/>
      </w:pPr>
      <w:r w:rsidRPr="00DC598E">
        <w:t>трактування сфери виробництва як передумови успішного розвитку торгівлі;</w:t>
      </w:r>
    </w:p>
    <w:p w:rsidR="002C462C" w:rsidRPr="00DC598E" w:rsidRDefault="002C462C" w:rsidP="008C7774">
      <w:pPr>
        <w:numPr>
          <w:ilvl w:val="0"/>
          <w:numId w:val="64"/>
        </w:numPr>
        <w:tabs>
          <w:tab w:val="clear" w:pos="1695"/>
          <w:tab w:val="num" w:pos="900"/>
        </w:tabs>
        <w:spacing w:after="120"/>
        <w:ind w:left="0" w:firstLine="700"/>
        <w:jc w:val="both"/>
      </w:pPr>
      <w:r w:rsidRPr="00DC598E">
        <w:t>обґрунтування необхідності забезпечення високої зайнятості населення;</w:t>
      </w:r>
    </w:p>
    <w:p w:rsidR="002C462C" w:rsidRPr="00DC598E" w:rsidRDefault="002C462C" w:rsidP="008C7774">
      <w:pPr>
        <w:numPr>
          <w:ilvl w:val="0"/>
          <w:numId w:val="64"/>
        </w:numPr>
        <w:tabs>
          <w:tab w:val="clear" w:pos="1695"/>
          <w:tab w:val="num" w:pos="900"/>
        </w:tabs>
        <w:spacing w:after="120"/>
        <w:ind w:left="0" w:firstLine="700"/>
        <w:jc w:val="both"/>
      </w:pPr>
      <w:r w:rsidRPr="00DC598E">
        <w:t xml:space="preserve">розробка концепції протекціонізму. </w:t>
      </w:r>
    </w:p>
    <w:p w:rsidR="002C462C" w:rsidRDefault="002C462C" w:rsidP="008C7774">
      <w:pPr>
        <w:spacing w:after="120"/>
        <w:ind w:firstLine="700"/>
        <w:jc w:val="both"/>
      </w:pPr>
      <w:r w:rsidRPr="00DC598E">
        <w:t xml:space="preserve">Становлення ринкової економіки та поступова реалізація закладеного в ній потенціалу саморегулювання викликала необхідність переоцінки учення меркантилістів щодо шляхів примноження національного багатства та досягнення узгодженої взаємодії економічних суб’єктів. Все це зумовило появу нової економічної школи – </w:t>
      </w:r>
      <w:r w:rsidRPr="00DC598E">
        <w:rPr>
          <w:b/>
        </w:rPr>
        <w:t xml:space="preserve">класичної політичної економії. </w:t>
      </w:r>
      <w:r w:rsidRPr="00DC598E">
        <w:t xml:space="preserve">Саме ця школа заклала підвалини світової економічної науки, заклала теоретико-методологічні підходи до дослідження економічних процесів та явищ, а також розробила категоріальний апарат. Класична парадигма проіснувала тривалий період з </w:t>
      </w:r>
      <w:r>
        <w:t>кн..</w:t>
      </w:r>
      <w:r w:rsidRPr="00DC598E">
        <w:t xml:space="preserve"> </w:t>
      </w:r>
      <w:r w:rsidRPr="00DC598E">
        <w:rPr>
          <w:lang w:val="en-US"/>
        </w:rPr>
        <w:t>XVII</w:t>
      </w:r>
      <w:r w:rsidRPr="005F3B33">
        <w:t xml:space="preserve"> –  </w:t>
      </w:r>
      <w:r w:rsidRPr="00DC598E">
        <w:t>ср</w:t>
      </w:r>
      <w:r>
        <w:t>.</w:t>
      </w:r>
      <w:r w:rsidRPr="005F3B33">
        <w:t xml:space="preserve"> </w:t>
      </w:r>
      <w:r w:rsidRPr="00DC598E">
        <w:rPr>
          <w:lang w:val="en-US"/>
        </w:rPr>
        <w:t>XIX</w:t>
      </w:r>
      <w:r w:rsidRPr="005F3B33">
        <w:t xml:space="preserve"> ст.</w:t>
      </w:r>
      <w:r w:rsidRPr="00DC598E">
        <w:t xml:space="preserve"> Основні етапи розвитку класичної політичної економії подано у таблиці </w:t>
      </w:r>
      <w:r>
        <w:t>1.3</w:t>
      </w:r>
      <w:r w:rsidRPr="00DC598E">
        <w:t xml:space="preserve">. </w:t>
      </w:r>
    </w:p>
    <w:p w:rsidR="002C462C" w:rsidRDefault="002C462C" w:rsidP="008C7774">
      <w:pPr>
        <w:spacing w:after="120"/>
        <w:ind w:firstLine="700"/>
        <w:jc w:val="both"/>
      </w:pPr>
      <w:r w:rsidRPr="00DC598E">
        <w:t>Класична політична економія пройшла складний шлях становлення  та трансформації, написані численні праці, які мають свої особливості. Однак, можна узагальнити певні спільні теоретико-методологічні підходи та виділити характерні риси класичної школи.</w:t>
      </w:r>
    </w:p>
    <w:p w:rsidR="002C462C" w:rsidRPr="00DC598E" w:rsidRDefault="002C462C" w:rsidP="008C7774">
      <w:pPr>
        <w:spacing w:after="120"/>
        <w:ind w:firstLine="700"/>
        <w:jc w:val="both"/>
        <w:rPr>
          <w:b/>
          <w:i/>
        </w:rPr>
      </w:pPr>
      <w:r w:rsidRPr="00DC598E">
        <w:rPr>
          <w:b/>
          <w:i/>
        </w:rPr>
        <w:t xml:space="preserve">Теоретико-методологічні особливості класичної політичної економії: </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причинно-наслідковий (каузальний), абстрактно-дедуктивний аналіз, системний підхід на економіку, позитивне знання;</w:t>
      </w:r>
    </w:p>
    <w:p w:rsidR="002C462C" w:rsidRDefault="002C462C" w:rsidP="008C7774">
      <w:pPr>
        <w:numPr>
          <w:ilvl w:val="0"/>
          <w:numId w:val="65"/>
        </w:numPr>
        <w:tabs>
          <w:tab w:val="clear" w:pos="1520"/>
          <w:tab w:val="num" w:pos="360"/>
          <w:tab w:val="num" w:pos="1100"/>
        </w:tabs>
        <w:spacing w:after="120"/>
        <w:ind w:left="0" w:firstLine="700"/>
        <w:jc w:val="both"/>
      </w:pPr>
      <w:r w:rsidRPr="00DC598E">
        <w:t>визнавали примат об’єктивних економічних законів, висунули концепцію  економічного лібералізму або принципу «</w:t>
      </w:r>
      <w:r w:rsidRPr="00DC598E">
        <w:rPr>
          <w:lang w:val="en-US"/>
        </w:rPr>
        <w:t>laissez</w:t>
      </w:r>
      <w:r w:rsidRPr="00DC598E">
        <w:t xml:space="preserve"> </w:t>
      </w:r>
      <w:r w:rsidRPr="00DC598E">
        <w:rPr>
          <w:lang w:val="en-US"/>
        </w:rPr>
        <w:t>faire</w:t>
      </w:r>
      <w:r w:rsidRPr="00DC598E">
        <w:t>»(природного порядку);</w:t>
      </w:r>
    </w:p>
    <w:p w:rsidR="002C462C" w:rsidRDefault="002C462C" w:rsidP="008C7774">
      <w:pPr>
        <w:numPr>
          <w:ilvl w:val="0"/>
          <w:numId w:val="65"/>
        </w:numPr>
        <w:tabs>
          <w:tab w:val="clear" w:pos="1520"/>
          <w:tab w:val="num" w:pos="360"/>
          <w:tab w:val="num" w:pos="1100"/>
        </w:tabs>
        <w:spacing w:after="120"/>
        <w:ind w:left="0" w:firstLine="700"/>
        <w:jc w:val="both"/>
      </w:pPr>
      <w:r w:rsidRPr="00DC598E">
        <w:t>вважали можливим автоматичне самоврівноваження сукупного попиту та сукупної пропозиції за умов вільної ринкової економік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 xml:space="preserve">заперечували протекціонізм у зовнішній економічній політиці держави та запровадили політику фритредерства; </w:t>
      </w:r>
    </w:p>
    <w:p w:rsidR="002C462C" w:rsidRPr="008C7774" w:rsidRDefault="002C462C" w:rsidP="008C7774">
      <w:pPr>
        <w:spacing w:after="120"/>
        <w:ind w:firstLine="700"/>
        <w:jc w:val="right"/>
        <w:rPr>
          <w:b/>
        </w:rPr>
      </w:pPr>
      <w:r w:rsidRPr="008C7774">
        <w:rPr>
          <w:b/>
        </w:rPr>
        <w:lastRenderedPageBreak/>
        <w:t>Таблиця 1.3</w:t>
      </w:r>
    </w:p>
    <w:p w:rsidR="002C462C" w:rsidRPr="00DC598E" w:rsidRDefault="002C462C" w:rsidP="008C7774">
      <w:pPr>
        <w:spacing w:after="120"/>
        <w:ind w:firstLine="700"/>
        <w:jc w:val="center"/>
        <w:rPr>
          <w:b/>
        </w:rPr>
      </w:pPr>
      <w:r w:rsidRPr="00DC598E">
        <w:rPr>
          <w:b/>
        </w:rPr>
        <w:t>Етапи розвитку класичної політичної економії</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8"/>
        <w:gridCol w:w="1900"/>
        <w:gridCol w:w="6000"/>
      </w:tblGrid>
      <w:tr w:rsidR="002C462C" w:rsidRPr="0096134D" w:rsidTr="008C7774">
        <w:tc>
          <w:tcPr>
            <w:tcW w:w="1908" w:type="dxa"/>
          </w:tcPr>
          <w:p w:rsidR="002C462C" w:rsidRPr="0096134D" w:rsidRDefault="002C462C" w:rsidP="008C7774">
            <w:pPr>
              <w:jc w:val="center"/>
              <w:rPr>
                <w:b/>
                <w:sz w:val="24"/>
                <w:szCs w:val="24"/>
              </w:rPr>
            </w:pPr>
            <w:r w:rsidRPr="0096134D">
              <w:rPr>
                <w:b/>
                <w:sz w:val="24"/>
                <w:szCs w:val="24"/>
              </w:rPr>
              <w:t xml:space="preserve">Назва етапу </w:t>
            </w:r>
          </w:p>
        </w:tc>
        <w:tc>
          <w:tcPr>
            <w:tcW w:w="1900" w:type="dxa"/>
          </w:tcPr>
          <w:p w:rsidR="002C462C" w:rsidRPr="0096134D" w:rsidRDefault="002C462C" w:rsidP="008C7774">
            <w:pPr>
              <w:jc w:val="center"/>
              <w:rPr>
                <w:b/>
                <w:sz w:val="24"/>
                <w:szCs w:val="24"/>
              </w:rPr>
            </w:pPr>
            <w:r w:rsidRPr="0096134D">
              <w:rPr>
                <w:b/>
                <w:sz w:val="24"/>
                <w:szCs w:val="24"/>
              </w:rPr>
              <w:t xml:space="preserve">Хронологічний період </w:t>
            </w:r>
          </w:p>
        </w:tc>
        <w:tc>
          <w:tcPr>
            <w:tcW w:w="6000" w:type="dxa"/>
          </w:tcPr>
          <w:p w:rsidR="002C462C" w:rsidRPr="0096134D" w:rsidRDefault="002C462C" w:rsidP="008C7774">
            <w:pPr>
              <w:ind w:firstLine="700"/>
              <w:jc w:val="center"/>
              <w:rPr>
                <w:b/>
                <w:sz w:val="24"/>
                <w:szCs w:val="24"/>
              </w:rPr>
            </w:pPr>
            <w:r w:rsidRPr="0096134D">
              <w:rPr>
                <w:b/>
                <w:sz w:val="24"/>
                <w:szCs w:val="24"/>
              </w:rPr>
              <w:t xml:space="preserve">Представники та основні твори </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початкува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кн. </w:t>
            </w:r>
            <w:r w:rsidRPr="0096134D">
              <w:rPr>
                <w:sz w:val="24"/>
                <w:szCs w:val="24"/>
                <w:lang w:val="en-US"/>
              </w:rPr>
              <w:t>XVII</w:t>
            </w:r>
            <w:r w:rsidRPr="0096134D">
              <w:rPr>
                <w:sz w:val="24"/>
                <w:szCs w:val="24"/>
                <w:lang w:val="ru-RU"/>
              </w:rPr>
              <w:t xml:space="preserve"> – </w:t>
            </w:r>
            <w:r w:rsidRPr="0096134D">
              <w:rPr>
                <w:sz w:val="24"/>
                <w:szCs w:val="24"/>
              </w:rPr>
              <w:t xml:space="preserve">сер. </w:t>
            </w:r>
            <w:r w:rsidRPr="0096134D">
              <w:rPr>
                <w:sz w:val="24"/>
                <w:szCs w:val="24"/>
                <w:lang w:val="en-US"/>
              </w:rPr>
              <w:t>XVIII</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В.Петті:</w:t>
            </w:r>
            <w:r w:rsidRPr="0096134D">
              <w:rPr>
                <w:sz w:val="24"/>
                <w:szCs w:val="24"/>
              </w:rPr>
              <w:t xml:space="preserve"> «Трактат про податки та збори», «Слово мудрим», «Політична анатомія Ірландії», «Політична арифметика», «Різне про гроші»;</w:t>
            </w:r>
          </w:p>
          <w:p w:rsidR="002C462C" w:rsidRPr="0096134D" w:rsidRDefault="002C462C" w:rsidP="008C7774">
            <w:pPr>
              <w:jc w:val="both"/>
              <w:rPr>
                <w:sz w:val="24"/>
                <w:szCs w:val="24"/>
              </w:rPr>
            </w:pPr>
            <w:r w:rsidRPr="0096134D">
              <w:rPr>
                <w:i/>
                <w:sz w:val="24"/>
                <w:szCs w:val="24"/>
              </w:rPr>
              <w:t>П.Буагільбер</w:t>
            </w:r>
            <w:r w:rsidRPr="0096134D">
              <w:rPr>
                <w:sz w:val="24"/>
                <w:szCs w:val="24"/>
              </w:rPr>
              <w:t>:  «Докладний опис становища Франції», «роздрібна торгівля Франції», «Звинувачення Франції»;</w:t>
            </w:r>
          </w:p>
          <w:p w:rsidR="002C462C" w:rsidRPr="0096134D" w:rsidRDefault="002C462C" w:rsidP="008C7774">
            <w:pPr>
              <w:jc w:val="both"/>
              <w:rPr>
                <w:sz w:val="24"/>
                <w:szCs w:val="24"/>
              </w:rPr>
            </w:pPr>
            <w:r w:rsidRPr="0096134D">
              <w:rPr>
                <w:sz w:val="24"/>
                <w:szCs w:val="24"/>
              </w:rPr>
              <w:t xml:space="preserve">школа фізіократів – </w:t>
            </w:r>
            <w:r w:rsidRPr="0096134D">
              <w:rPr>
                <w:i/>
                <w:sz w:val="24"/>
                <w:szCs w:val="24"/>
              </w:rPr>
              <w:t>Ф.Кене</w:t>
            </w:r>
            <w:r w:rsidRPr="0096134D">
              <w:rPr>
                <w:sz w:val="24"/>
                <w:szCs w:val="24"/>
              </w:rPr>
              <w:t xml:space="preserve">: «Економічна таблиця», «Загальні принципи економічної політики держави»;  </w:t>
            </w:r>
            <w:r w:rsidRPr="0096134D">
              <w:rPr>
                <w:i/>
                <w:sz w:val="24"/>
                <w:szCs w:val="24"/>
              </w:rPr>
              <w:t>А.Ж. Тюрго</w:t>
            </w:r>
            <w:r w:rsidRPr="0096134D">
              <w:rPr>
                <w:sz w:val="24"/>
                <w:szCs w:val="24"/>
              </w:rPr>
              <w:t>:  «Роздуми про створення і розподіл багатства», «Цінність та гроші»</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Формування ідейно-теоретичних та методологічних засад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 пол. </w:t>
            </w:r>
          </w:p>
          <w:p w:rsidR="002C462C" w:rsidRPr="0096134D" w:rsidRDefault="002C462C" w:rsidP="008C7774">
            <w:pPr>
              <w:jc w:val="center"/>
              <w:rPr>
                <w:sz w:val="24"/>
                <w:szCs w:val="24"/>
              </w:rPr>
            </w:pPr>
            <w:r w:rsidRPr="0096134D">
              <w:rPr>
                <w:sz w:val="24"/>
                <w:szCs w:val="24"/>
                <w:lang w:val="en-US"/>
              </w:rPr>
              <w:t>XVIII</w:t>
            </w:r>
            <w:r w:rsidRPr="0096134D">
              <w:rPr>
                <w:sz w:val="24"/>
                <w:szCs w:val="24"/>
              </w:rPr>
              <w:t xml:space="preserve"> ст.</w:t>
            </w:r>
          </w:p>
        </w:tc>
        <w:tc>
          <w:tcPr>
            <w:tcW w:w="6000" w:type="dxa"/>
          </w:tcPr>
          <w:p w:rsidR="002C462C" w:rsidRPr="0096134D" w:rsidRDefault="002C462C" w:rsidP="008C7774">
            <w:pPr>
              <w:jc w:val="both"/>
              <w:rPr>
                <w:sz w:val="24"/>
                <w:szCs w:val="24"/>
                <w:lang w:val="ru-RU"/>
              </w:rPr>
            </w:pPr>
            <w:r w:rsidRPr="0096134D">
              <w:rPr>
                <w:i/>
                <w:sz w:val="24"/>
                <w:szCs w:val="24"/>
              </w:rPr>
              <w:t xml:space="preserve">А.Сміт: </w:t>
            </w:r>
            <w:r w:rsidRPr="0096134D">
              <w:rPr>
                <w:sz w:val="24"/>
                <w:szCs w:val="24"/>
              </w:rPr>
              <w:t>«Дослідження про природу та причини багатства народів» 1776</w:t>
            </w:r>
            <w:r w:rsidRPr="0096134D">
              <w:rPr>
                <w:sz w:val="24"/>
                <w:szCs w:val="24"/>
                <w:lang w:val="ru-RU"/>
              </w:rPr>
              <w:t xml:space="preserve"> р.</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Еволюці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 перш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w:t>
            </w:r>
          </w:p>
        </w:tc>
        <w:tc>
          <w:tcPr>
            <w:tcW w:w="6000" w:type="dxa"/>
          </w:tcPr>
          <w:p w:rsidR="002C462C" w:rsidRPr="0096134D" w:rsidRDefault="002C462C" w:rsidP="008C7774">
            <w:pPr>
              <w:jc w:val="both"/>
              <w:rPr>
                <w:sz w:val="24"/>
                <w:szCs w:val="24"/>
              </w:rPr>
            </w:pPr>
            <w:r w:rsidRPr="0096134D">
              <w:rPr>
                <w:i/>
                <w:sz w:val="24"/>
                <w:szCs w:val="24"/>
              </w:rPr>
              <w:t xml:space="preserve">Д. Рікардо: </w:t>
            </w:r>
            <w:r w:rsidRPr="0096134D">
              <w:rPr>
                <w:sz w:val="24"/>
                <w:szCs w:val="24"/>
              </w:rPr>
              <w:t xml:space="preserve">«Досвід про вплив низьких цін хліба на прибуток з капіталу», «Принципи політичної економії та оподаткування»; </w:t>
            </w:r>
          </w:p>
          <w:p w:rsidR="002C462C" w:rsidRPr="0096134D" w:rsidRDefault="002C462C" w:rsidP="008C7774">
            <w:pPr>
              <w:jc w:val="both"/>
              <w:rPr>
                <w:i/>
                <w:sz w:val="24"/>
                <w:szCs w:val="24"/>
              </w:rPr>
            </w:pPr>
            <w:r w:rsidRPr="0096134D">
              <w:rPr>
                <w:i/>
                <w:sz w:val="24"/>
                <w:szCs w:val="24"/>
              </w:rPr>
              <w:t xml:space="preserve">Т. Р. Мальтус: </w:t>
            </w:r>
            <w:r w:rsidRPr="0096134D">
              <w:rPr>
                <w:sz w:val="24"/>
                <w:szCs w:val="24"/>
              </w:rPr>
              <w:t>«Дослідження про закон народонаселення», «Принципи політичної економії»;</w:t>
            </w:r>
          </w:p>
          <w:p w:rsidR="002C462C" w:rsidRPr="0096134D" w:rsidRDefault="002C462C" w:rsidP="008C7774">
            <w:pPr>
              <w:jc w:val="both"/>
              <w:rPr>
                <w:sz w:val="24"/>
                <w:szCs w:val="24"/>
              </w:rPr>
            </w:pPr>
            <w:r w:rsidRPr="0096134D">
              <w:rPr>
                <w:i/>
                <w:sz w:val="24"/>
                <w:szCs w:val="24"/>
              </w:rPr>
              <w:t>В.Н.Сеніор: «</w:t>
            </w:r>
            <w:r w:rsidRPr="0096134D">
              <w:rPr>
                <w:sz w:val="24"/>
                <w:szCs w:val="24"/>
              </w:rPr>
              <w:t>Нариси з політичної економії</w:t>
            </w:r>
            <w:r w:rsidRPr="0096134D">
              <w:rPr>
                <w:i/>
                <w:sz w:val="24"/>
                <w:szCs w:val="24"/>
              </w:rPr>
              <w:t xml:space="preserve">», </w:t>
            </w:r>
            <w:r w:rsidRPr="0096134D">
              <w:rPr>
                <w:sz w:val="24"/>
                <w:szCs w:val="24"/>
              </w:rPr>
              <w:t>«Політична економія»;</w:t>
            </w:r>
          </w:p>
          <w:p w:rsidR="002C462C" w:rsidRPr="0096134D" w:rsidRDefault="002C462C" w:rsidP="008C7774">
            <w:pPr>
              <w:jc w:val="both"/>
              <w:rPr>
                <w:sz w:val="24"/>
                <w:szCs w:val="24"/>
              </w:rPr>
            </w:pPr>
            <w:r w:rsidRPr="0096134D">
              <w:rPr>
                <w:i/>
                <w:sz w:val="24"/>
                <w:szCs w:val="24"/>
              </w:rPr>
              <w:t>Ж. Б. Сей:</w:t>
            </w:r>
            <w:r w:rsidRPr="0096134D">
              <w:rPr>
                <w:sz w:val="24"/>
                <w:szCs w:val="24"/>
              </w:rPr>
              <w:t xml:space="preserve"> «Трактат політичної економії», «Катехізис політичної економії», «повний курс політичної економії»;</w:t>
            </w:r>
          </w:p>
          <w:p w:rsidR="002C462C" w:rsidRPr="0096134D" w:rsidRDefault="002C462C" w:rsidP="008C7774">
            <w:pPr>
              <w:jc w:val="both"/>
              <w:rPr>
                <w:sz w:val="24"/>
                <w:szCs w:val="24"/>
              </w:rPr>
            </w:pPr>
            <w:r w:rsidRPr="0096134D">
              <w:rPr>
                <w:i/>
                <w:sz w:val="24"/>
                <w:szCs w:val="24"/>
              </w:rPr>
              <w:t>Ф. Бастіа:</w:t>
            </w:r>
            <w:r w:rsidRPr="0096134D">
              <w:rPr>
                <w:sz w:val="24"/>
                <w:szCs w:val="24"/>
              </w:rPr>
              <w:t xml:space="preserve"> «Економічні софізми. Економічні гармонії»;</w:t>
            </w:r>
          </w:p>
          <w:p w:rsidR="002C462C" w:rsidRPr="0096134D" w:rsidRDefault="002C462C" w:rsidP="008C7774">
            <w:pPr>
              <w:jc w:val="both"/>
              <w:rPr>
                <w:sz w:val="24"/>
                <w:szCs w:val="24"/>
              </w:rPr>
            </w:pPr>
            <w:r w:rsidRPr="0096134D">
              <w:rPr>
                <w:i/>
                <w:sz w:val="24"/>
                <w:szCs w:val="24"/>
              </w:rPr>
              <w:t xml:space="preserve">Г.Ч. Кері: </w:t>
            </w:r>
            <w:r w:rsidRPr="0096134D">
              <w:rPr>
                <w:sz w:val="24"/>
                <w:szCs w:val="24"/>
              </w:rPr>
              <w:t>«Принципи політичної економії», «Принципи соціальної науки»</w:t>
            </w:r>
          </w:p>
        </w:tc>
      </w:tr>
      <w:tr w:rsidR="002C462C" w:rsidRPr="0096134D" w:rsidTr="008C7774">
        <w:tc>
          <w:tcPr>
            <w:tcW w:w="1908" w:type="dxa"/>
          </w:tcPr>
          <w:p w:rsidR="002C462C" w:rsidRPr="0096134D" w:rsidRDefault="002C462C" w:rsidP="008C7774">
            <w:pPr>
              <w:jc w:val="center"/>
              <w:rPr>
                <w:sz w:val="24"/>
                <w:szCs w:val="24"/>
              </w:rPr>
            </w:pPr>
            <w:r w:rsidRPr="0096134D">
              <w:rPr>
                <w:sz w:val="24"/>
                <w:szCs w:val="24"/>
              </w:rPr>
              <w:t xml:space="preserve">Завершення класичної політичної економії </w:t>
            </w:r>
          </w:p>
        </w:tc>
        <w:tc>
          <w:tcPr>
            <w:tcW w:w="1900" w:type="dxa"/>
          </w:tcPr>
          <w:p w:rsidR="002C462C" w:rsidRPr="0096134D" w:rsidRDefault="002C462C" w:rsidP="008C7774">
            <w:pPr>
              <w:jc w:val="center"/>
              <w:rPr>
                <w:sz w:val="24"/>
                <w:szCs w:val="24"/>
              </w:rPr>
            </w:pPr>
            <w:r w:rsidRPr="0096134D">
              <w:rPr>
                <w:sz w:val="24"/>
                <w:szCs w:val="24"/>
              </w:rPr>
              <w:t xml:space="preserve">друга  пол. </w:t>
            </w:r>
          </w:p>
          <w:p w:rsidR="002C462C" w:rsidRPr="0096134D" w:rsidRDefault="002C462C" w:rsidP="008C7774">
            <w:pPr>
              <w:jc w:val="center"/>
              <w:rPr>
                <w:sz w:val="24"/>
                <w:szCs w:val="24"/>
              </w:rPr>
            </w:pPr>
            <w:r w:rsidRPr="0096134D">
              <w:rPr>
                <w:sz w:val="24"/>
                <w:szCs w:val="24"/>
                <w:lang w:val="en-US"/>
              </w:rPr>
              <w:t>XIX</w:t>
            </w:r>
            <w:r w:rsidRPr="0096134D">
              <w:rPr>
                <w:sz w:val="24"/>
                <w:szCs w:val="24"/>
              </w:rPr>
              <w:t xml:space="preserve"> ст. </w:t>
            </w:r>
          </w:p>
        </w:tc>
        <w:tc>
          <w:tcPr>
            <w:tcW w:w="6000" w:type="dxa"/>
          </w:tcPr>
          <w:p w:rsidR="002C462C" w:rsidRPr="0096134D" w:rsidRDefault="002C462C" w:rsidP="008C7774">
            <w:pPr>
              <w:jc w:val="both"/>
              <w:rPr>
                <w:sz w:val="24"/>
                <w:szCs w:val="24"/>
              </w:rPr>
            </w:pPr>
            <w:r w:rsidRPr="0096134D">
              <w:rPr>
                <w:i/>
                <w:sz w:val="24"/>
                <w:szCs w:val="24"/>
              </w:rPr>
              <w:t xml:space="preserve">Дж. С. Мілль: </w:t>
            </w:r>
            <w:r w:rsidRPr="0096134D">
              <w:rPr>
                <w:sz w:val="24"/>
                <w:szCs w:val="24"/>
              </w:rPr>
              <w:t>«Про предмет політичної економії та про її метод», «основи політичної економії і деякі аспекти їх застосування до соціальної філософії»</w:t>
            </w:r>
          </w:p>
        </w:tc>
      </w:tr>
    </w:tbl>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наукове вивчення сфер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дослідили історичні етапи  розвитку грошей, виділили їх  функції та сформулювали «кількісну теорію грошей»;</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рудову теорію вартості, вважали джерелом та мірилом вартості кількість затраченої праці на виробництво товарів праці або витрати виробництва;</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клали основи дослідження ринкової кон’юнктур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ю товару та заклали основи визначення його  ціни;</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lastRenderedPageBreak/>
        <w:t>розробили теорії зовнішньої торгівлі, зокрема абсолютних та відносних переваг у зовнішній торгівл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започаткували теорію формування  та розподілу доходів у суспільстві, а саме: заробітної плати, ренти, відсотку та прибутку;</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розробили теорію капіталу, виділили в його структурі  основний  та оборотний  капітал;</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висунули концепцію економічного зростання та підвищення національного добробуту шляхом нагромадження капіталу, збільшення кількості зайнятих у сфері матеріального виробництва та підвищення продуктивності праці;</w:t>
      </w:r>
    </w:p>
    <w:p w:rsidR="002C462C" w:rsidRPr="00DC598E" w:rsidRDefault="002C462C" w:rsidP="008C7774">
      <w:pPr>
        <w:numPr>
          <w:ilvl w:val="0"/>
          <w:numId w:val="65"/>
        </w:numPr>
        <w:tabs>
          <w:tab w:val="clear" w:pos="1520"/>
          <w:tab w:val="num" w:pos="360"/>
          <w:tab w:val="num" w:pos="1100"/>
        </w:tabs>
        <w:spacing w:after="120"/>
        <w:ind w:left="0" w:firstLine="700"/>
        <w:jc w:val="both"/>
      </w:pPr>
      <w:r w:rsidRPr="00DC598E">
        <w:t xml:space="preserve">обґрунтували основні правила оподаткування: пропорційності, визначеності, зручності, необтяжливості та інше. </w:t>
      </w:r>
    </w:p>
    <w:p w:rsidR="002C462C" w:rsidRPr="00DC598E" w:rsidRDefault="002C462C" w:rsidP="008C7774">
      <w:pPr>
        <w:spacing w:after="120"/>
        <w:ind w:firstLine="700"/>
        <w:jc w:val="both"/>
      </w:pPr>
      <w:r w:rsidRPr="00DC598E">
        <w:t xml:space="preserve">Класичну   парадигму в др. пол. ХІХ ст. замінив  </w:t>
      </w:r>
      <w:r w:rsidRPr="00DC598E">
        <w:rPr>
          <w:b/>
        </w:rPr>
        <w:t>маржиналізм</w:t>
      </w:r>
      <w:r w:rsidRPr="00DC598E">
        <w:t xml:space="preserve"> (з фр. </w:t>
      </w:r>
      <w:r w:rsidRPr="00DC598E">
        <w:rPr>
          <w:lang w:val="en-US"/>
        </w:rPr>
        <w:t>marginal</w:t>
      </w:r>
      <w:r w:rsidRPr="00DC598E">
        <w:t xml:space="preserve"> – грань, межа). Об’єктивна зумовленість появи маржиналізму пов’язана із змінами у  розвитку капіталізму 60-70 рр. ХІХ ст., зокрема: переходом економіки  у монополістичну стадію розвитку; якісними зрушеннями у структурі споживчих потреб, формуванням ринку споживача на зміну ринку виробника; зростаючою індивідуалізацією господарського життя, формуванням принципово нового типу економічної поведінки між економічними суб’єктами; актуалізацією потреб у рекомендаціях щодо раціонального господарювання на мікрорівні.</w:t>
      </w:r>
    </w:p>
    <w:p w:rsidR="002C462C" w:rsidRDefault="002C462C" w:rsidP="008C7774">
      <w:pPr>
        <w:spacing w:after="120"/>
        <w:ind w:firstLine="700"/>
        <w:jc w:val="both"/>
      </w:pPr>
      <w:r w:rsidRPr="00DC598E">
        <w:t xml:space="preserve">Основні ідеї маржиналізму виникли у ХІХ ст., в різних країнах. Концепції спадної граничної корисності, граничного аналізу, функціональних залежностей для виявлення рівноваги господарських систем були вперше сформульовані у 30-50-ті роки ХІХ ст. Однак, основні ідеї попередників маржиналізу не були зрозумілі сучасникам, вони залишились мало поміченими і були «пере відкритими»  у 70-ті рр. ХІХ ст. і отримали назву «маржинальна революція».  В розвитку маржиналізу можна виділити такі етапи (табл. </w:t>
      </w:r>
      <w:r>
        <w:t>1.4.</w:t>
      </w:r>
      <w:r w:rsidRPr="00DC598E">
        <w:t>)</w:t>
      </w:r>
      <w:r>
        <w:t>.</w:t>
      </w:r>
    </w:p>
    <w:p w:rsidR="002C462C" w:rsidRPr="00DC598E" w:rsidRDefault="002C462C" w:rsidP="008C7774">
      <w:pPr>
        <w:spacing w:after="120"/>
        <w:ind w:firstLine="700"/>
        <w:jc w:val="both"/>
        <w:rPr>
          <w:b/>
          <w:bCs/>
        </w:rPr>
      </w:pPr>
      <w:r w:rsidRPr="00DC598E">
        <w:rPr>
          <w:b/>
        </w:rPr>
        <w:t xml:space="preserve">Теоретико-методологічні особливості </w:t>
      </w:r>
      <w:r w:rsidRPr="00DC598E">
        <w:rPr>
          <w:b/>
          <w:bCs/>
        </w:rPr>
        <w:t>маржиналізму:</w:t>
      </w:r>
    </w:p>
    <w:p w:rsidR="002C462C" w:rsidRPr="00DC598E" w:rsidRDefault="002C462C" w:rsidP="008C7774">
      <w:pPr>
        <w:pStyle w:val="a6"/>
        <w:numPr>
          <w:ilvl w:val="0"/>
          <w:numId w:val="66"/>
        </w:numPr>
        <w:tabs>
          <w:tab w:val="clear" w:pos="1800"/>
          <w:tab w:val="num" w:pos="1100"/>
        </w:tabs>
        <w:ind w:left="0" w:firstLine="700"/>
        <w:jc w:val="both"/>
      </w:pPr>
      <w:r w:rsidRPr="00DC598E">
        <w:t>суб’єктивно-психологічний підхід до аналізу економічних явищ та процесів, дослідження та тлумачення перебігу подій на основі їх суб’єктивної оцінки господарюючими суб’єктами, тобто перетворення політекономії на науку про поведінку, яка вивчає схильності, бажання, інтереси, очікування. Тоді як класики розглядали ринок із об’єктивної сторони тобто самого об’єкта – ринку;</w:t>
      </w:r>
    </w:p>
    <w:p w:rsidR="002C462C" w:rsidRDefault="002C462C" w:rsidP="008C7774">
      <w:pPr>
        <w:numPr>
          <w:ilvl w:val="0"/>
          <w:numId w:val="66"/>
        </w:numPr>
        <w:tabs>
          <w:tab w:val="clear" w:pos="1800"/>
          <w:tab w:val="num" w:pos="1100"/>
        </w:tabs>
        <w:ind w:left="0" w:firstLine="700"/>
        <w:jc w:val="both"/>
      </w:pPr>
      <w:r w:rsidRPr="00DC598E">
        <w:t>методологічний індивідуалізм, поза соціальний підхід (метод робінзоніад), пояснення економічних процесів і явищ на основі дослідження поведінки окремих ізольованих індивідів, які керуються власними оцінками вигод та втрат;</w:t>
      </w:r>
    </w:p>
    <w:p w:rsidR="002C462C" w:rsidRPr="00DC598E" w:rsidRDefault="002C462C" w:rsidP="008C7774">
      <w:pPr>
        <w:numPr>
          <w:ilvl w:val="0"/>
          <w:numId w:val="66"/>
        </w:numPr>
        <w:tabs>
          <w:tab w:val="clear" w:pos="1800"/>
          <w:tab w:val="num" w:pos="1100"/>
        </w:tabs>
        <w:ind w:left="0" w:firstLine="697"/>
        <w:jc w:val="both"/>
      </w:pPr>
      <w:r w:rsidRPr="00DC598E">
        <w:t>граничний аналіз, використання граничних величин і відповідних категорій (гранична корисність, граничні витрати т.д.) для виявлення оптимальної поведінки економічних суб’єктів;</w:t>
      </w:r>
    </w:p>
    <w:p w:rsidR="002C462C" w:rsidRPr="008C7774" w:rsidRDefault="002C462C" w:rsidP="008C7774">
      <w:pPr>
        <w:ind w:firstLine="697"/>
        <w:jc w:val="right"/>
        <w:rPr>
          <w:b/>
        </w:rPr>
      </w:pPr>
      <w:r w:rsidRPr="008C7774">
        <w:rPr>
          <w:b/>
        </w:rPr>
        <w:t>Таблиця 1.4</w:t>
      </w:r>
    </w:p>
    <w:p w:rsidR="002C462C" w:rsidRPr="00DC598E" w:rsidRDefault="002C462C" w:rsidP="008C7774">
      <w:pPr>
        <w:ind w:firstLine="697"/>
        <w:jc w:val="center"/>
        <w:rPr>
          <w:b/>
        </w:rPr>
      </w:pPr>
      <w:r w:rsidRPr="00DC598E">
        <w:rPr>
          <w:b/>
        </w:rPr>
        <w:t>Етапи розвитку теорії маржиналіз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7"/>
        <w:gridCol w:w="2375"/>
        <w:gridCol w:w="5526"/>
      </w:tblGrid>
      <w:tr w:rsidR="002C462C" w:rsidRPr="0096134D" w:rsidTr="008C7774">
        <w:tc>
          <w:tcPr>
            <w:tcW w:w="1907" w:type="dxa"/>
          </w:tcPr>
          <w:p w:rsidR="002C462C" w:rsidRPr="0096134D" w:rsidRDefault="002C462C" w:rsidP="008C7774">
            <w:pPr>
              <w:jc w:val="center"/>
              <w:rPr>
                <w:b/>
                <w:sz w:val="24"/>
                <w:szCs w:val="24"/>
              </w:rPr>
            </w:pPr>
            <w:r w:rsidRPr="0096134D">
              <w:rPr>
                <w:b/>
                <w:sz w:val="24"/>
                <w:szCs w:val="24"/>
              </w:rPr>
              <w:lastRenderedPageBreak/>
              <w:t xml:space="preserve">Назва етапу </w:t>
            </w:r>
          </w:p>
        </w:tc>
        <w:tc>
          <w:tcPr>
            <w:tcW w:w="2375" w:type="dxa"/>
          </w:tcPr>
          <w:p w:rsidR="002C462C" w:rsidRPr="0096134D" w:rsidRDefault="002C462C" w:rsidP="008C7774">
            <w:pPr>
              <w:ind w:hanging="107"/>
              <w:jc w:val="center"/>
              <w:rPr>
                <w:b/>
                <w:sz w:val="24"/>
                <w:szCs w:val="24"/>
              </w:rPr>
            </w:pPr>
            <w:r w:rsidRPr="0096134D">
              <w:rPr>
                <w:b/>
                <w:sz w:val="24"/>
                <w:szCs w:val="24"/>
              </w:rPr>
              <w:t xml:space="preserve">Хронологічний період </w:t>
            </w:r>
          </w:p>
        </w:tc>
        <w:tc>
          <w:tcPr>
            <w:tcW w:w="5526" w:type="dxa"/>
          </w:tcPr>
          <w:p w:rsidR="002C462C" w:rsidRPr="0096134D" w:rsidRDefault="002C462C" w:rsidP="008C7774">
            <w:pPr>
              <w:ind w:firstLine="17"/>
              <w:jc w:val="center"/>
              <w:rPr>
                <w:b/>
                <w:sz w:val="24"/>
                <w:szCs w:val="24"/>
              </w:rPr>
            </w:pPr>
            <w:r w:rsidRPr="0096134D">
              <w:rPr>
                <w:b/>
                <w:sz w:val="24"/>
                <w:szCs w:val="24"/>
              </w:rPr>
              <w:t xml:space="preserve">Представники та основні твори </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Попередники теорії маржиналізу або теорія граничної корисності </w:t>
            </w:r>
          </w:p>
        </w:tc>
        <w:tc>
          <w:tcPr>
            <w:tcW w:w="2375" w:type="dxa"/>
          </w:tcPr>
          <w:p w:rsidR="002C462C" w:rsidRPr="0096134D" w:rsidRDefault="002C462C" w:rsidP="008C7774">
            <w:pPr>
              <w:ind w:hanging="107"/>
              <w:jc w:val="center"/>
              <w:rPr>
                <w:sz w:val="24"/>
                <w:szCs w:val="24"/>
              </w:rPr>
            </w:pPr>
            <w:r w:rsidRPr="0096134D">
              <w:rPr>
                <w:sz w:val="24"/>
                <w:szCs w:val="24"/>
              </w:rPr>
              <w:t xml:space="preserve">30-50-ті роки </w:t>
            </w:r>
          </w:p>
          <w:p w:rsidR="002C462C" w:rsidRPr="0096134D" w:rsidRDefault="002C462C" w:rsidP="008C7774">
            <w:pPr>
              <w:ind w:hanging="107"/>
              <w:jc w:val="center"/>
              <w:rPr>
                <w:sz w:val="24"/>
                <w:szCs w:val="24"/>
              </w:rPr>
            </w:pPr>
            <w:r w:rsidRPr="0096134D">
              <w:rPr>
                <w:sz w:val="24"/>
                <w:szCs w:val="24"/>
              </w:rPr>
              <w:t xml:space="preserve">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Й.Тюнен: </w:t>
            </w:r>
            <w:r w:rsidRPr="0096134D">
              <w:rPr>
                <w:sz w:val="24"/>
                <w:szCs w:val="24"/>
              </w:rPr>
              <w:t>«Ізольована держава щодо сільського господарства і національної економіки»;</w:t>
            </w:r>
          </w:p>
          <w:p w:rsidR="002C462C" w:rsidRPr="0096134D" w:rsidRDefault="002C462C" w:rsidP="008C7774">
            <w:pPr>
              <w:ind w:firstLine="17"/>
              <w:jc w:val="both"/>
              <w:rPr>
                <w:sz w:val="24"/>
                <w:szCs w:val="24"/>
              </w:rPr>
            </w:pPr>
            <w:r w:rsidRPr="0096134D">
              <w:rPr>
                <w:i/>
                <w:sz w:val="24"/>
                <w:szCs w:val="24"/>
              </w:rPr>
              <w:t>А.Курно</w:t>
            </w:r>
            <w:r w:rsidRPr="0096134D">
              <w:rPr>
                <w:sz w:val="24"/>
                <w:szCs w:val="24"/>
              </w:rPr>
              <w:t>:  «Дослідження математичних принципів теорії багатства»;</w:t>
            </w:r>
          </w:p>
          <w:p w:rsidR="002C462C" w:rsidRPr="0096134D" w:rsidRDefault="002C462C" w:rsidP="008C7774">
            <w:pPr>
              <w:ind w:firstLine="17"/>
              <w:jc w:val="both"/>
              <w:rPr>
                <w:sz w:val="24"/>
                <w:szCs w:val="24"/>
              </w:rPr>
            </w:pPr>
            <w:r w:rsidRPr="0096134D">
              <w:rPr>
                <w:i/>
                <w:sz w:val="24"/>
                <w:szCs w:val="24"/>
              </w:rPr>
              <w:t xml:space="preserve">Ж.Дюпуї: </w:t>
            </w:r>
            <w:r w:rsidRPr="0096134D">
              <w:rPr>
                <w:sz w:val="24"/>
                <w:szCs w:val="24"/>
              </w:rPr>
              <w:t>«Про вимір корисності громадських робіт»;</w:t>
            </w:r>
          </w:p>
          <w:p w:rsidR="002C462C" w:rsidRPr="0096134D" w:rsidRDefault="002C462C" w:rsidP="008C7774">
            <w:pPr>
              <w:ind w:firstLine="17"/>
              <w:jc w:val="both"/>
              <w:rPr>
                <w:sz w:val="24"/>
                <w:szCs w:val="24"/>
              </w:rPr>
            </w:pPr>
            <w:r w:rsidRPr="0096134D">
              <w:rPr>
                <w:i/>
                <w:sz w:val="24"/>
                <w:szCs w:val="24"/>
              </w:rPr>
              <w:t>Г.Госсен</w:t>
            </w:r>
            <w:r w:rsidRPr="0096134D">
              <w:rPr>
                <w:sz w:val="24"/>
                <w:szCs w:val="24"/>
              </w:rPr>
              <w:t>: «Еволюція законів людської взаємодії»</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Суб’єктивний напрям в економічній теорії або «маржинальна революція»</w:t>
            </w:r>
          </w:p>
        </w:tc>
        <w:tc>
          <w:tcPr>
            <w:tcW w:w="2375" w:type="dxa"/>
          </w:tcPr>
          <w:p w:rsidR="002C462C" w:rsidRPr="0096134D" w:rsidRDefault="002C462C" w:rsidP="008C7774">
            <w:pPr>
              <w:ind w:hanging="107"/>
              <w:jc w:val="center"/>
              <w:rPr>
                <w:sz w:val="24"/>
                <w:szCs w:val="24"/>
              </w:rPr>
            </w:pPr>
            <w:r w:rsidRPr="0096134D">
              <w:rPr>
                <w:sz w:val="24"/>
                <w:szCs w:val="24"/>
              </w:rPr>
              <w:t xml:space="preserve">70-80-ті роки </w:t>
            </w:r>
          </w:p>
          <w:p w:rsidR="002C462C" w:rsidRPr="0096134D" w:rsidRDefault="002C462C" w:rsidP="008C7774">
            <w:pPr>
              <w:ind w:hanging="107"/>
              <w:jc w:val="center"/>
              <w:rPr>
                <w:sz w:val="24"/>
                <w:szCs w:val="24"/>
              </w:rPr>
            </w:pPr>
            <w:r w:rsidRPr="0096134D">
              <w:rPr>
                <w:sz w:val="24"/>
                <w:szCs w:val="24"/>
              </w:rPr>
              <w:t>ХІХ ст.</w:t>
            </w:r>
          </w:p>
        </w:tc>
        <w:tc>
          <w:tcPr>
            <w:tcW w:w="5526" w:type="dxa"/>
          </w:tcPr>
          <w:p w:rsidR="002C462C" w:rsidRPr="0096134D" w:rsidRDefault="002C462C" w:rsidP="008C7774">
            <w:pPr>
              <w:ind w:firstLine="17"/>
              <w:jc w:val="both"/>
              <w:rPr>
                <w:i/>
                <w:sz w:val="24"/>
                <w:szCs w:val="24"/>
              </w:rPr>
            </w:pPr>
            <w:r w:rsidRPr="0096134D">
              <w:rPr>
                <w:i/>
                <w:sz w:val="24"/>
                <w:szCs w:val="24"/>
              </w:rPr>
              <w:t>В.Джевонс: «</w:t>
            </w:r>
            <w:r w:rsidRPr="0096134D">
              <w:rPr>
                <w:sz w:val="24"/>
                <w:szCs w:val="24"/>
              </w:rPr>
              <w:t>Теорія політичної економії</w:t>
            </w:r>
            <w:r w:rsidRPr="0096134D">
              <w:rPr>
                <w:i/>
                <w:sz w:val="24"/>
                <w:szCs w:val="24"/>
              </w:rPr>
              <w:t>»;</w:t>
            </w:r>
          </w:p>
          <w:p w:rsidR="002C462C" w:rsidRPr="0096134D" w:rsidRDefault="002C462C" w:rsidP="008C7774">
            <w:pPr>
              <w:ind w:firstLine="17"/>
              <w:jc w:val="both"/>
              <w:rPr>
                <w:i/>
                <w:sz w:val="24"/>
                <w:szCs w:val="24"/>
              </w:rPr>
            </w:pPr>
            <w:r w:rsidRPr="0096134D">
              <w:rPr>
                <w:i/>
                <w:sz w:val="24"/>
                <w:szCs w:val="24"/>
              </w:rPr>
              <w:t>Л.Вальрас: «</w:t>
            </w:r>
            <w:r w:rsidRPr="0096134D">
              <w:rPr>
                <w:sz w:val="24"/>
                <w:szCs w:val="24"/>
              </w:rPr>
              <w:t>Елементи чистої економічної теорії</w:t>
            </w:r>
            <w:r w:rsidRPr="0096134D">
              <w:rPr>
                <w:i/>
                <w:sz w:val="24"/>
                <w:szCs w:val="24"/>
              </w:rPr>
              <w:t>»;</w:t>
            </w:r>
          </w:p>
          <w:p w:rsidR="002C462C" w:rsidRPr="0096134D" w:rsidRDefault="002C462C" w:rsidP="008C7774">
            <w:pPr>
              <w:ind w:firstLine="17"/>
              <w:jc w:val="both"/>
              <w:rPr>
                <w:sz w:val="24"/>
                <w:szCs w:val="24"/>
              </w:rPr>
            </w:pPr>
            <w:r w:rsidRPr="0096134D">
              <w:rPr>
                <w:i/>
                <w:sz w:val="24"/>
                <w:szCs w:val="24"/>
              </w:rPr>
              <w:t>К.Менгер:</w:t>
            </w:r>
            <w:r w:rsidRPr="0096134D">
              <w:rPr>
                <w:sz w:val="24"/>
                <w:szCs w:val="24"/>
              </w:rPr>
              <w:t xml:space="preserve"> «Основи учення про народне господарство», «Дослідження про метод соціальних наук і політичної економії зокрема»;</w:t>
            </w:r>
          </w:p>
          <w:p w:rsidR="002C462C" w:rsidRPr="0096134D" w:rsidRDefault="002C462C" w:rsidP="008C7774">
            <w:pPr>
              <w:ind w:firstLine="17"/>
              <w:jc w:val="both"/>
              <w:rPr>
                <w:sz w:val="24"/>
                <w:szCs w:val="24"/>
              </w:rPr>
            </w:pPr>
            <w:r w:rsidRPr="0096134D">
              <w:rPr>
                <w:i/>
                <w:sz w:val="24"/>
                <w:szCs w:val="24"/>
              </w:rPr>
              <w:t>О.Бем-Баверк:</w:t>
            </w:r>
            <w:r w:rsidRPr="0096134D">
              <w:rPr>
                <w:sz w:val="24"/>
                <w:szCs w:val="24"/>
              </w:rPr>
              <w:t xml:space="preserve">  «Критична історія теорій доходу з капіталу», «Основні теорії цінності господарських благ», «Позитивна теорія капіталу»;</w:t>
            </w:r>
          </w:p>
          <w:p w:rsidR="002C462C" w:rsidRPr="0096134D" w:rsidRDefault="002C462C" w:rsidP="008C7774">
            <w:pPr>
              <w:ind w:firstLine="17"/>
              <w:jc w:val="both"/>
              <w:rPr>
                <w:i/>
                <w:sz w:val="24"/>
                <w:szCs w:val="24"/>
              </w:rPr>
            </w:pPr>
            <w:r w:rsidRPr="0096134D">
              <w:rPr>
                <w:i/>
                <w:sz w:val="24"/>
                <w:szCs w:val="24"/>
              </w:rPr>
              <w:t>Ф. Візер: «</w:t>
            </w:r>
            <w:r w:rsidRPr="0096134D">
              <w:rPr>
                <w:sz w:val="24"/>
                <w:szCs w:val="24"/>
              </w:rPr>
              <w:t>Походження і основні закони господарської цінності</w:t>
            </w:r>
            <w:r w:rsidRPr="0096134D">
              <w:rPr>
                <w:i/>
                <w:sz w:val="24"/>
                <w:szCs w:val="24"/>
              </w:rPr>
              <w:t>», «</w:t>
            </w:r>
            <w:r w:rsidRPr="0096134D">
              <w:rPr>
                <w:sz w:val="24"/>
                <w:szCs w:val="24"/>
              </w:rPr>
              <w:t>Природна цінність</w:t>
            </w:r>
            <w:r w:rsidRPr="0096134D">
              <w:rPr>
                <w:i/>
                <w:sz w:val="24"/>
                <w:szCs w:val="24"/>
              </w:rPr>
              <w:t>», «</w:t>
            </w:r>
            <w:r w:rsidRPr="0096134D">
              <w:rPr>
                <w:sz w:val="24"/>
                <w:szCs w:val="24"/>
              </w:rPr>
              <w:t>Теорія суспільного господарства</w:t>
            </w:r>
            <w:r w:rsidRPr="0096134D">
              <w:rPr>
                <w:i/>
                <w:sz w:val="24"/>
                <w:szCs w:val="24"/>
              </w:rPr>
              <w:t>»</w:t>
            </w:r>
          </w:p>
        </w:tc>
      </w:tr>
      <w:tr w:rsidR="002C462C" w:rsidRPr="0096134D" w:rsidTr="008C7774">
        <w:tc>
          <w:tcPr>
            <w:tcW w:w="1907" w:type="dxa"/>
          </w:tcPr>
          <w:p w:rsidR="002C462C" w:rsidRPr="0096134D" w:rsidRDefault="002C462C" w:rsidP="008C7774">
            <w:pPr>
              <w:jc w:val="center"/>
              <w:rPr>
                <w:sz w:val="24"/>
                <w:szCs w:val="24"/>
              </w:rPr>
            </w:pPr>
            <w:r w:rsidRPr="0096134D">
              <w:rPr>
                <w:sz w:val="24"/>
                <w:szCs w:val="24"/>
              </w:rPr>
              <w:t xml:space="preserve">Неоліберальний напрям економічної теорії </w:t>
            </w:r>
          </w:p>
        </w:tc>
        <w:tc>
          <w:tcPr>
            <w:tcW w:w="2375" w:type="dxa"/>
          </w:tcPr>
          <w:p w:rsidR="002C462C" w:rsidRPr="0096134D" w:rsidRDefault="002C462C" w:rsidP="008C7774">
            <w:pPr>
              <w:ind w:hanging="107"/>
              <w:jc w:val="center"/>
              <w:rPr>
                <w:sz w:val="24"/>
                <w:szCs w:val="24"/>
              </w:rPr>
            </w:pPr>
            <w:r w:rsidRPr="0096134D">
              <w:rPr>
                <w:sz w:val="24"/>
                <w:szCs w:val="24"/>
              </w:rPr>
              <w:t xml:space="preserve">90-ті роки ХІХ ст. </w:t>
            </w:r>
          </w:p>
        </w:tc>
        <w:tc>
          <w:tcPr>
            <w:tcW w:w="5526" w:type="dxa"/>
          </w:tcPr>
          <w:p w:rsidR="002C462C" w:rsidRPr="0096134D" w:rsidRDefault="002C462C" w:rsidP="008C7774">
            <w:pPr>
              <w:ind w:firstLine="17"/>
              <w:jc w:val="both"/>
              <w:rPr>
                <w:sz w:val="24"/>
                <w:szCs w:val="24"/>
              </w:rPr>
            </w:pPr>
            <w:r w:rsidRPr="0096134D">
              <w:rPr>
                <w:i/>
                <w:sz w:val="24"/>
                <w:szCs w:val="24"/>
              </w:rPr>
              <w:t xml:space="preserve">А.Маршалл: </w:t>
            </w:r>
            <w:r w:rsidRPr="0096134D">
              <w:rPr>
                <w:sz w:val="24"/>
                <w:szCs w:val="24"/>
              </w:rPr>
              <w:t>«Економіка промисловості», «промисловість і торгівля», «Принципи економікс»;</w:t>
            </w:r>
          </w:p>
          <w:p w:rsidR="002C462C" w:rsidRPr="0096134D" w:rsidRDefault="002C462C" w:rsidP="008C7774">
            <w:pPr>
              <w:ind w:firstLine="17"/>
              <w:jc w:val="both"/>
              <w:rPr>
                <w:i/>
                <w:sz w:val="24"/>
                <w:szCs w:val="24"/>
              </w:rPr>
            </w:pPr>
            <w:r w:rsidRPr="0096134D">
              <w:rPr>
                <w:i/>
                <w:sz w:val="24"/>
                <w:szCs w:val="24"/>
              </w:rPr>
              <w:t>Дж.Б. Кларк: «</w:t>
            </w:r>
            <w:r w:rsidRPr="0096134D">
              <w:rPr>
                <w:sz w:val="24"/>
                <w:szCs w:val="24"/>
              </w:rPr>
              <w:t>Філософія багатства» «Розподіл багатства», «Проблеми монополії», «Сутність економічної теорії»;</w:t>
            </w:r>
          </w:p>
          <w:p w:rsidR="002C462C" w:rsidRPr="0096134D" w:rsidRDefault="002C462C" w:rsidP="008C7774">
            <w:pPr>
              <w:ind w:firstLine="17"/>
              <w:jc w:val="both"/>
              <w:rPr>
                <w:i/>
                <w:sz w:val="24"/>
                <w:szCs w:val="24"/>
              </w:rPr>
            </w:pPr>
            <w:r w:rsidRPr="0096134D">
              <w:rPr>
                <w:i/>
                <w:sz w:val="24"/>
                <w:szCs w:val="24"/>
              </w:rPr>
              <w:t>В.Парето: «</w:t>
            </w:r>
            <w:r w:rsidRPr="0096134D">
              <w:rPr>
                <w:sz w:val="24"/>
                <w:szCs w:val="24"/>
              </w:rPr>
              <w:t>Курс політичної економії</w:t>
            </w:r>
            <w:r w:rsidRPr="0096134D">
              <w:rPr>
                <w:i/>
                <w:sz w:val="24"/>
                <w:szCs w:val="24"/>
              </w:rPr>
              <w:t>», «</w:t>
            </w:r>
            <w:r w:rsidRPr="0096134D">
              <w:rPr>
                <w:sz w:val="24"/>
                <w:szCs w:val="24"/>
              </w:rPr>
              <w:t>Підручник політичної економії</w:t>
            </w:r>
            <w:r w:rsidRPr="0096134D">
              <w:rPr>
                <w:i/>
                <w:sz w:val="24"/>
                <w:szCs w:val="24"/>
              </w:rPr>
              <w:t>»</w:t>
            </w:r>
          </w:p>
        </w:tc>
      </w:tr>
    </w:tbl>
    <w:p w:rsidR="002C462C" w:rsidRPr="00DC598E" w:rsidRDefault="002C462C" w:rsidP="008C7774">
      <w:pPr>
        <w:numPr>
          <w:ilvl w:val="0"/>
          <w:numId w:val="66"/>
        </w:numPr>
        <w:tabs>
          <w:tab w:val="clear" w:pos="1800"/>
          <w:tab w:val="num" w:pos="1100"/>
        </w:tabs>
        <w:spacing w:after="120"/>
        <w:ind w:left="0" w:firstLine="700"/>
        <w:jc w:val="both"/>
      </w:pPr>
      <w:r w:rsidRPr="00DC598E">
        <w:t>визначення цінності корисним ефектом блага, розмежування сукупної і граничної корисності кожної наступної одиниці блага;</w:t>
      </w:r>
    </w:p>
    <w:p w:rsidR="002C462C" w:rsidRPr="00DC598E" w:rsidRDefault="002C462C" w:rsidP="008C7774">
      <w:pPr>
        <w:numPr>
          <w:ilvl w:val="0"/>
          <w:numId w:val="66"/>
        </w:numPr>
        <w:tabs>
          <w:tab w:val="clear" w:pos="1800"/>
          <w:tab w:val="num" w:pos="1100"/>
        </w:tabs>
        <w:spacing w:after="120"/>
        <w:ind w:left="0" w:firstLine="700"/>
        <w:jc w:val="both"/>
      </w:pPr>
      <w:r w:rsidRPr="00DC598E">
        <w:t>принцип рідкісності, визнання обмеженості економічних ресурсів порівняно з людськими потребами, ідея оптимальності, заснована на моделі раціональної поведінки суб’єктів господарювання;</w:t>
      </w:r>
    </w:p>
    <w:p w:rsidR="002C462C" w:rsidRPr="00DC598E" w:rsidRDefault="002C462C" w:rsidP="008C7774">
      <w:pPr>
        <w:numPr>
          <w:ilvl w:val="0"/>
          <w:numId w:val="66"/>
        </w:numPr>
        <w:tabs>
          <w:tab w:val="clear" w:pos="1800"/>
          <w:tab w:val="num" w:pos="1100"/>
        </w:tabs>
        <w:spacing w:after="120"/>
        <w:ind w:left="0" w:firstLine="700"/>
        <w:jc w:val="both"/>
      </w:pPr>
      <w:r w:rsidRPr="00DC598E">
        <w:t>перенесення уваги дослідників на сферу обігу та споживання, визнання примату споживання над виробництвом;</w:t>
      </w:r>
    </w:p>
    <w:p w:rsidR="002C462C" w:rsidRPr="00DC598E" w:rsidRDefault="002C462C" w:rsidP="008C7774">
      <w:pPr>
        <w:numPr>
          <w:ilvl w:val="0"/>
          <w:numId w:val="66"/>
        </w:numPr>
        <w:tabs>
          <w:tab w:val="clear" w:pos="1800"/>
          <w:tab w:val="num" w:pos="1100"/>
        </w:tabs>
        <w:spacing w:after="120"/>
        <w:ind w:left="0" w:firstLine="700"/>
        <w:jc w:val="both"/>
      </w:pPr>
      <w:r w:rsidRPr="00DC598E">
        <w:t>дослідження статичних, рівноважних станів, стійких до короткотермінових економічних змін;</w:t>
      </w:r>
    </w:p>
    <w:p w:rsidR="002C462C" w:rsidRPr="00DC598E" w:rsidRDefault="002C462C" w:rsidP="008C7774">
      <w:pPr>
        <w:numPr>
          <w:ilvl w:val="0"/>
          <w:numId w:val="66"/>
        </w:numPr>
        <w:tabs>
          <w:tab w:val="clear" w:pos="1800"/>
          <w:tab w:val="num" w:pos="1100"/>
        </w:tabs>
        <w:spacing w:after="120"/>
        <w:ind w:left="0" w:firstLine="700"/>
        <w:jc w:val="both"/>
      </w:pPr>
      <w:r w:rsidRPr="00DC598E">
        <w:t>впровадження кількісних методів економічного аналізу та математичних прийомів;</w:t>
      </w:r>
    </w:p>
    <w:p w:rsidR="002C462C" w:rsidRPr="00DC598E" w:rsidRDefault="002C462C" w:rsidP="008C7774">
      <w:pPr>
        <w:numPr>
          <w:ilvl w:val="0"/>
          <w:numId w:val="66"/>
        </w:numPr>
        <w:tabs>
          <w:tab w:val="clear" w:pos="1800"/>
          <w:tab w:val="num" w:pos="1100"/>
        </w:tabs>
        <w:spacing w:after="120"/>
        <w:ind w:left="0" w:firstLine="700"/>
        <w:jc w:val="both"/>
      </w:pPr>
      <w:r w:rsidRPr="00DC598E">
        <w:t>формулювання законів попиту і пропозиції та їх графічного зображення;</w:t>
      </w:r>
    </w:p>
    <w:p w:rsidR="002C462C" w:rsidRPr="00DC598E" w:rsidRDefault="002C462C" w:rsidP="008C7774">
      <w:pPr>
        <w:numPr>
          <w:ilvl w:val="0"/>
          <w:numId w:val="66"/>
        </w:numPr>
        <w:tabs>
          <w:tab w:val="clear" w:pos="1800"/>
          <w:tab w:val="num" w:pos="1100"/>
        </w:tabs>
        <w:spacing w:after="120"/>
        <w:ind w:left="0" w:firstLine="700"/>
        <w:jc w:val="both"/>
      </w:pPr>
      <w:r w:rsidRPr="00DC598E">
        <w:t>введення четвертого економічного фактору виробництва, а саме: підприємницького хисту та інше.</w:t>
      </w:r>
    </w:p>
    <w:p w:rsidR="002C462C" w:rsidRPr="00DC598E" w:rsidRDefault="002C462C" w:rsidP="008C7774">
      <w:pPr>
        <w:ind w:firstLine="697"/>
        <w:jc w:val="both"/>
      </w:pPr>
      <w:r w:rsidRPr="00DC598E">
        <w:t xml:space="preserve">Безпосереднім приводом до переосмислення класичної та неоліберальної парадигми та розробки проблем макроекономіки стала світова економічна криза 1929-1933 років. Разом з тим Велика Депресія була закономірним результатом попередньої тривалої глибинної трансформації ринкової системи, яка полягала у </w:t>
      </w:r>
      <w:r w:rsidRPr="00DC598E">
        <w:lastRenderedPageBreak/>
        <w:t xml:space="preserve">модифікації ринкового механізму, в наслідок чого він втратив характер вільного ринку, трансформуючись у ринкову модель недосконалої конкуренції.  Все це зумовило перехід світової економічної теорії  в 30-тих роках ХХ ст. до нової економічної парадигми – </w:t>
      </w:r>
      <w:r w:rsidRPr="00DC598E">
        <w:rPr>
          <w:b/>
        </w:rPr>
        <w:t xml:space="preserve">кейнсіанства. </w:t>
      </w:r>
      <w:r w:rsidRPr="00DC598E">
        <w:t xml:space="preserve">Кейнсіанство аж до середини 70-тих років ХХ ст. перебрало на себе роль економічної парадигми у якій продовжувався безперервний процес еволюції (табл. </w:t>
      </w:r>
      <w:r>
        <w:t>1.5.</w:t>
      </w:r>
      <w:r w:rsidRPr="00DC598E">
        <w:t>)</w:t>
      </w:r>
      <w:r>
        <w:t>.</w:t>
      </w:r>
    </w:p>
    <w:p w:rsidR="002C462C" w:rsidRPr="00A844C1" w:rsidRDefault="002C462C" w:rsidP="008C7774">
      <w:pPr>
        <w:ind w:firstLine="697"/>
        <w:jc w:val="right"/>
        <w:rPr>
          <w:b/>
        </w:rPr>
      </w:pPr>
      <w:r w:rsidRPr="00A844C1">
        <w:rPr>
          <w:b/>
        </w:rPr>
        <w:t>Таблиця 1.5</w:t>
      </w:r>
    </w:p>
    <w:p w:rsidR="002C462C" w:rsidRPr="00DC598E" w:rsidRDefault="002C462C" w:rsidP="008C7774">
      <w:pPr>
        <w:ind w:firstLine="697"/>
        <w:jc w:val="center"/>
        <w:rPr>
          <w:b/>
        </w:rPr>
      </w:pPr>
      <w:r w:rsidRPr="00DC598E">
        <w:rPr>
          <w:b/>
        </w:rPr>
        <w:t>Основні етапи еволюції кейнсіанства</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581"/>
        <w:gridCol w:w="2108"/>
        <w:gridCol w:w="6202"/>
      </w:tblGrid>
      <w:tr w:rsidR="002C462C" w:rsidRPr="0096134D" w:rsidTr="008C7774">
        <w:tc>
          <w:tcPr>
            <w:tcW w:w="1598" w:type="dxa"/>
          </w:tcPr>
          <w:p w:rsidR="002C462C" w:rsidRPr="0096134D" w:rsidRDefault="002C462C" w:rsidP="008C7774">
            <w:pPr>
              <w:jc w:val="center"/>
              <w:rPr>
                <w:b/>
                <w:sz w:val="24"/>
                <w:szCs w:val="24"/>
              </w:rPr>
            </w:pPr>
            <w:r w:rsidRPr="0096134D">
              <w:rPr>
                <w:b/>
                <w:sz w:val="24"/>
                <w:szCs w:val="24"/>
              </w:rPr>
              <w:t xml:space="preserve">Етап </w:t>
            </w:r>
          </w:p>
        </w:tc>
        <w:tc>
          <w:tcPr>
            <w:tcW w:w="2110" w:type="dxa"/>
          </w:tcPr>
          <w:p w:rsidR="002C462C" w:rsidRPr="0096134D" w:rsidRDefault="002C462C" w:rsidP="008C7774">
            <w:pPr>
              <w:ind w:firstLine="83"/>
              <w:jc w:val="center"/>
              <w:rPr>
                <w:b/>
                <w:sz w:val="24"/>
                <w:szCs w:val="24"/>
              </w:rPr>
            </w:pPr>
            <w:r w:rsidRPr="0096134D">
              <w:rPr>
                <w:b/>
                <w:sz w:val="24"/>
                <w:szCs w:val="24"/>
              </w:rPr>
              <w:t xml:space="preserve">Назва етапу </w:t>
            </w:r>
          </w:p>
        </w:tc>
        <w:tc>
          <w:tcPr>
            <w:tcW w:w="6290" w:type="dxa"/>
          </w:tcPr>
          <w:p w:rsidR="002C462C" w:rsidRPr="0096134D" w:rsidRDefault="002C462C" w:rsidP="008C7774">
            <w:pPr>
              <w:ind w:hanging="34"/>
              <w:jc w:val="center"/>
              <w:rPr>
                <w:b/>
                <w:sz w:val="24"/>
                <w:szCs w:val="24"/>
              </w:rPr>
            </w:pPr>
            <w:r w:rsidRPr="0096134D">
              <w:rPr>
                <w:b/>
                <w:sz w:val="24"/>
                <w:szCs w:val="24"/>
              </w:rPr>
              <w:t>Представники та основні твори</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30-40-в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Кейнсіанство </w:t>
            </w:r>
          </w:p>
        </w:tc>
        <w:tc>
          <w:tcPr>
            <w:tcW w:w="6290" w:type="dxa"/>
          </w:tcPr>
          <w:p w:rsidR="002C462C" w:rsidRPr="0096134D" w:rsidRDefault="002C462C" w:rsidP="008C7774">
            <w:pPr>
              <w:ind w:hanging="34"/>
              <w:jc w:val="both"/>
              <w:rPr>
                <w:sz w:val="24"/>
                <w:szCs w:val="24"/>
              </w:rPr>
            </w:pPr>
            <w:r w:rsidRPr="0096134D">
              <w:rPr>
                <w:sz w:val="24"/>
                <w:szCs w:val="24"/>
              </w:rPr>
              <w:t>Джон Мейнард Кейнс</w:t>
            </w:r>
            <w:r w:rsidRPr="008243C0">
              <w:t xml:space="preserve">: </w:t>
            </w:r>
            <w:r w:rsidRPr="0096134D">
              <w:rPr>
                <w:sz w:val="24"/>
                <w:szCs w:val="24"/>
              </w:rPr>
              <w:t>«Загальна теорія зайнятості, відсотку і грошей» (1936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50-70-ті роки ХХ ст.</w:t>
            </w:r>
          </w:p>
        </w:tc>
        <w:tc>
          <w:tcPr>
            <w:tcW w:w="2110" w:type="dxa"/>
          </w:tcPr>
          <w:p w:rsidR="002C462C" w:rsidRPr="0096134D" w:rsidRDefault="002C462C" w:rsidP="008C7774">
            <w:pPr>
              <w:ind w:firstLine="83"/>
              <w:jc w:val="both"/>
              <w:rPr>
                <w:sz w:val="24"/>
                <w:szCs w:val="24"/>
              </w:rPr>
            </w:pPr>
            <w:r w:rsidRPr="0096134D">
              <w:rPr>
                <w:sz w:val="24"/>
                <w:szCs w:val="24"/>
              </w:rPr>
              <w:t xml:space="preserve">Неокейнсіанство </w:t>
            </w:r>
          </w:p>
        </w:tc>
        <w:tc>
          <w:tcPr>
            <w:tcW w:w="6290" w:type="dxa"/>
          </w:tcPr>
          <w:p w:rsidR="002C462C" w:rsidRPr="0096134D" w:rsidRDefault="002C462C" w:rsidP="008C7774">
            <w:pPr>
              <w:ind w:hanging="34"/>
              <w:jc w:val="both"/>
              <w:rPr>
                <w:sz w:val="24"/>
                <w:szCs w:val="24"/>
              </w:rPr>
            </w:pPr>
            <w:r w:rsidRPr="0096134D">
              <w:rPr>
                <w:sz w:val="24"/>
                <w:szCs w:val="24"/>
              </w:rPr>
              <w:t>Р.Харрод:  «Нарис теорії динаміки» 1939р., «До теорії економічної динаміки» 1948 р.;</w:t>
            </w:r>
          </w:p>
          <w:p w:rsidR="002C462C" w:rsidRPr="0096134D" w:rsidRDefault="002C462C" w:rsidP="008C7774">
            <w:pPr>
              <w:ind w:hanging="34"/>
              <w:jc w:val="both"/>
              <w:rPr>
                <w:sz w:val="24"/>
                <w:szCs w:val="24"/>
              </w:rPr>
            </w:pPr>
            <w:r w:rsidRPr="0096134D">
              <w:rPr>
                <w:sz w:val="24"/>
                <w:szCs w:val="24"/>
              </w:rPr>
              <w:t>Є.</w:t>
            </w:r>
            <w:r w:rsidRPr="0096134D">
              <w:rPr>
                <w:sz w:val="24"/>
                <w:szCs w:val="24"/>
                <w:lang w:val="ru-RU"/>
              </w:rPr>
              <w:t xml:space="preserve"> </w:t>
            </w:r>
            <w:r w:rsidRPr="0096134D">
              <w:rPr>
                <w:sz w:val="24"/>
                <w:szCs w:val="24"/>
              </w:rPr>
              <w:t>Домар:«Нарис з теорії економічного зростання»</w:t>
            </w:r>
            <w:r w:rsidRPr="0096134D">
              <w:rPr>
                <w:sz w:val="24"/>
                <w:szCs w:val="24"/>
                <w:lang w:val="ru-RU"/>
              </w:rPr>
              <w:t xml:space="preserve"> </w:t>
            </w:r>
            <w:r w:rsidRPr="0096134D">
              <w:rPr>
                <w:sz w:val="24"/>
                <w:szCs w:val="24"/>
              </w:rPr>
              <w:t>1957 р</w:t>
            </w:r>
          </w:p>
          <w:p w:rsidR="002C462C" w:rsidRPr="0096134D" w:rsidRDefault="002C462C" w:rsidP="008C7774">
            <w:pPr>
              <w:ind w:hanging="34"/>
              <w:jc w:val="both"/>
              <w:rPr>
                <w:sz w:val="24"/>
                <w:szCs w:val="24"/>
              </w:rPr>
            </w:pPr>
            <w:r w:rsidRPr="0096134D">
              <w:rPr>
                <w:sz w:val="24"/>
                <w:szCs w:val="24"/>
              </w:rPr>
              <w:t>Дж.</w:t>
            </w:r>
            <w:r w:rsidRPr="0096134D">
              <w:rPr>
                <w:sz w:val="24"/>
                <w:szCs w:val="24"/>
                <w:lang w:val="ru-RU"/>
              </w:rPr>
              <w:t xml:space="preserve"> </w:t>
            </w:r>
            <w:r w:rsidRPr="0096134D">
              <w:rPr>
                <w:sz w:val="24"/>
                <w:szCs w:val="24"/>
              </w:rPr>
              <w:t xml:space="preserve">Хікс: «Розвиток теорії торгового циклу» 1950 р., </w:t>
            </w:r>
          </w:p>
          <w:p w:rsidR="002C462C" w:rsidRPr="0096134D" w:rsidRDefault="002C462C" w:rsidP="008C7774">
            <w:pPr>
              <w:ind w:hanging="34"/>
              <w:jc w:val="both"/>
              <w:rPr>
                <w:sz w:val="24"/>
                <w:szCs w:val="24"/>
              </w:rPr>
            </w:pPr>
            <w:r w:rsidRPr="0096134D">
              <w:rPr>
                <w:sz w:val="24"/>
                <w:szCs w:val="24"/>
              </w:rPr>
              <w:t>Е.</w:t>
            </w:r>
            <w:r w:rsidRPr="0096134D">
              <w:rPr>
                <w:sz w:val="24"/>
                <w:szCs w:val="24"/>
                <w:lang w:val="ru-RU"/>
              </w:rPr>
              <w:t xml:space="preserve"> </w:t>
            </w:r>
            <w:r w:rsidRPr="0096134D">
              <w:rPr>
                <w:sz w:val="24"/>
                <w:szCs w:val="24"/>
              </w:rPr>
              <w:t>Хансен: «Економічні цикли та національний дохід» 1958 р.,</w:t>
            </w:r>
          </w:p>
        </w:tc>
      </w:tr>
      <w:tr w:rsidR="002C462C" w:rsidRPr="0096134D" w:rsidTr="008C7774">
        <w:tc>
          <w:tcPr>
            <w:tcW w:w="1598" w:type="dxa"/>
          </w:tcPr>
          <w:p w:rsidR="002C462C" w:rsidRPr="0096134D" w:rsidRDefault="002C462C" w:rsidP="008C7774">
            <w:pPr>
              <w:jc w:val="both"/>
              <w:rPr>
                <w:sz w:val="24"/>
                <w:szCs w:val="24"/>
              </w:rPr>
            </w:pPr>
            <w:r w:rsidRPr="0096134D">
              <w:rPr>
                <w:sz w:val="24"/>
                <w:szCs w:val="24"/>
              </w:rPr>
              <w:t>Сер. 70- 80-ті роки ХХ ст.</w:t>
            </w:r>
          </w:p>
        </w:tc>
        <w:tc>
          <w:tcPr>
            <w:tcW w:w="2110" w:type="dxa"/>
          </w:tcPr>
          <w:p w:rsidR="002C462C" w:rsidRPr="0096134D" w:rsidRDefault="002C462C" w:rsidP="008C7774">
            <w:pPr>
              <w:ind w:hanging="38"/>
              <w:jc w:val="both"/>
              <w:rPr>
                <w:sz w:val="24"/>
                <w:szCs w:val="24"/>
              </w:rPr>
            </w:pPr>
            <w:r w:rsidRPr="0096134D">
              <w:rPr>
                <w:sz w:val="24"/>
                <w:szCs w:val="24"/>
              </w:rPr>
              <w:t xml:space="preserve">Посткейнсіанство </w:t>
            </w:r>
          </w:p>
        </w:tc>
        <w:tc>
          <w:tcPr>
            <w:tcW w:w="6290" w:type="dxa"/>
          </w:tcPr>
          <w:p w:rsidR="002C462C" w:rsidRPr="0096134D" w:rsidRDefault="002C462C" w:rsidP="008C7774">
            <w:pPr>
              <w:ind w:hanging="34"/>
              <w:jc w:val="both"/>
              <w:rPr>
                <w:sz w:val="24"/>
                <w:szCs w:val="24"/>
              </w:rPr>
            </w:pPr>
            <w:r w:rsidRPr="0096134D">
              <w:rPr>
                <w:sz w:val="24"/>
                <w:szCs w:val="24"/>
              </w:rPr>
              <w:t>Р. Клауер: «Кейнсіанська контреволюція: теоретична оцінка» 1965р.; А.Лейонхуфвуд, П.Девідсон;</w:t>
            </w:r>
          </w:p>
          <w:p w:rsidR="002C462C" w:rsidRPr="0096134D" w:rsidRDefault="002C462C" w:rsidP="008C7774">
            <w:pPr>
              <w:ind w:hanging="34"/>
              <w:jc w:val="both"/>
              <w:rPr>
                <w:sz w:val="24"/>
                <w:szCs w:val="24"/>
              </w:rPr>
            </w:pPr>
            <w:r w:rsidRPr="0096134D">
              <w:rPr>
                <w:sz w:val="24"/>
                <w:szCs w:val="24"/>
              </w:rPr>
              <w:t>П</w:t>
            </w:r>
            <w:r w:rsidRPr="0096134D">
              <w:rPr>
                <w:sz w:val="24"/>
                <w:szCs w:val="24"/>
                <w:lang w:val="ru-RU"/>
              </w:rPr>
              <w:t xml:space="preserve"> </w:t>
            </w:r>
            <w:r w:rsidRPr="0096134D">
              <w:rPr>
                <w:sz w:val="24"/>
                <w:szCs w:val="24"/>
              </w:rPr>
              <w:t>.Сраффа: «Виробництво товарів за допомогою товарів» 1960 р.,  Дж.</w:t>
            </w:r>
            <w:r w:rsidRPr="0096134D">
              <w:rPr>
                <w:sz w:val="24"/>
                <w:szCs w:val="24"/>
                <w:lang w:val="ru-RU"/>
              </w:rPr>
              <w:t xml:space="preserve"> </w:t>
            </w:r>
            <w:r w:rsidRPr="0096134D">
              <w:rPr>
                <w:sz w:val="24"/>
                <w:szCs w:val="24"/>
              </w:rPr>
              <w:t>Робінсон, Н.</w:t>
            </w:r>
            <w:r w:rsidRPr="0096134D">
              <w:rPr>
                <w:sz w:val="24"/>
                <w:szCs w:val="24"/>
                <w:lang w:val="en-US"/>
              </w:rPr>
              <w:t xml:space="preserve"> </w:t>
            </w:r>
            <w:r w:rsidRPr="0096134D">
              <w:rPr>
                <w:sz w:val="24"/>
                <w:szCs w:val="24"/>
              </w:rPr>
              <w:t>Калдор та інші</w:t>
            </w:r>
          </w:p>
        </w:tc>
      </w:tr>
    </w:tbl>
    <w:p w:rsidR="002C462C" w:rsidRPr="00DC598E" w:rsidRDefault="002C462C" w:rsidP="008C7774">
      <w:pPr>
        <w:spacing w:after="120"/>
        <w:ind w:firstLine="700"/>
        <w:jc w:val="both"/>
        <w:rPr>
          <w:b/>
        </w:rPr>
      </w:pPr>
      <w:r w:rsidRPr="00DC598E">
        <w:rPr>
          <w:b/>
        </w:rPr>
        <w:t>Теоретико-методологічні засади кейнсіанства:</w:t>
      </w:r>
    </w:p>
    <w:p w:rsidR="002C462C" w:rsidRPr="00DC598E" w:rsidRDefault="002C462C" w:rsidP="008C7774">
      <w:pPr>
        <w:numPr>
          <w:ilvl w:val="0"/>
          <w:numId w:val="67"/>
        </w:numPr>
        <w:tabs>
          <w:tab w:val="clear" w:pos="1420"/>
          <w:tab w:val="num" w:pos="1100"/>
        </w:tabs>
        <w:spacing w:after="120"/>
        <w:ind w:left="0" w:firstLine="700"/>
        <w:jc w:val="both"/>
      </w:pPr>
      <w:r w:rsidRPr="00DC598E">
        <w:t>визначення нового предмета дослідження – макроекономічної системи в цілому, з властивими їй функціональними залежностями та економічними закономірностями;</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основ нового макроекономічного методу дослідження, який базувався на вивченні законів макросистеми як органічної єдності;</w:t>
      </w:r>
    </w:p>
    <w:p w:rsidR="002C462C" w:rsidRPr="00DC598E" w:rsidRDefault="002C462C" w:rsidP="008C7774">
      <w:pPr>
        <w:numPr>
          <w:ilvl w:val="0"/>
          <w:numId w:val="67"/>
        </w:numPr>
        <w:tabs>
          <w:tab w:val="clear" w:pos="1420"/>
          <w:tab w:val="num" w:pos="1100"/>
        </w:tabs>
        <w:spacing w:after="120"/>
        <w:ind w:left="0" w:firstLine="700"/>
        <w:jc w:val="both"/>
      </w:pPr>
      <w:r w:rsidRPr="00DC598E">
        <w:t>введення нового категоріального апарату макроекономічного аналізу, що базується на агрегованих величинах;</w:t>
      </w:r>
    </w:p>
    <w:p w:rsidR="002C462C" w:rsidRPr="00DC598E" w:rsidRDefault="002C462C" w:rsidP="008C7774">
      <w:pPr>
        <w:numPr>
          <w:ilvl w:val="0"/>
          <w:numId w:val="67"/>
        </w:numPr>
        <w:tabs>
          <w:tab w:val="clear" w:pos="1420"/>
          <w:tab w:val="num" w:pos="1100"/>
        </w:tabs>
        <w:spacing w:after="120"/>
        <w:ind w:left="0" w:firstLine="700"/>
        <w:jc w:val="both"/>
      </w:pPr>
      <w:r w:rsidRPr="00DC598E">
        <w:t>теоретичне обґрунтування необхідності регуляторних функцій держави з метою досягнення макроекономічної рівноваги та повної зайнятості;</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теорії ефективного попиту та макроекономічної моделі управління попитом;</w:t>
      </w:r>
    </w:p>
    <w:p w:rsidR="002C462C" w:rsidRPr="00DC598E" w:rsidRDefault="002C462C" w:rsidP="008C7774">
      <w:pPr>
        <w:numPr>
          <w:ilvl w:val="0"/>
          <w:numId w:val="67"/>
        </w:numPr>
        <w:tabs>
          <w:tab w:val="clear" w:pos="1420"/>
          <w:tab w:val="num" w:pos="1100"/>
        </w:tabs>
        <w:spacing w:after="120"/>
        <w:ind w:left="0" w:firstLine="700"/>
        <w:jc w:val="both"/>
      </w:pPr>
      <w:r w:rsidRPr="00DC598E">
        <w:t>започаткування теорії мультиплікатора та мультиплікативного ефекту, що веде до кратного збільшення національного доходу, викликаному початковим приростом інвестицій;</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ка інструментів державного регулювання економіки за допомогою двох взаємопов’язаних інструментів: бюджетної та кредитно-грошової політики;</w:t>
      </w:r>
    </w:p>
    <w:p w:rsidR="002C462C" w:rsidRPr="00DC598E" w:rsidRDefault="002C462C" w:rsidP="008C7774">
      <w:pPr>
        <w:numPr>
          <w:ilvl w:val="0"/>
          <w:numId w:val="67"/>
        </w:numPr>
        <w:tabs>
          <w:tab w:val="clear" w:pos="1420"/>
          <w:tab w:val="num" w:pos="1100"/>
        </w:tabs>
        <w:spacing w:after="120"/>
        <w:ind w:left="0" w:firstLine="700"/>
        <w:jc w:val="both"/>
      </w:pPr>
      <w:r w:rsidRPr="00DC598E">
        <w:t>розробили моделі економічного росту, зокрема моделі Харрода-Домара та Хікса-Хансена  та інше.</w:t>
      </w:r>
    </w:p>
    <w:p w:rsidR="002C462C" w:rsidRPr="00DC598E" w:rsidRDefault="002C462C" w:rsidP="008C7774">
      <w:pPr>
        <w:ind w:firstLine="700"/>
        <w:jc w:val="both"/>
      </w:pPr>
      <w:r w:rsidRPr="00DC598E">
        <w:t xml:space="preserve">Після світової економічної кризи 1929-33 років відроджується  </w:t>
      </w:r>
      <w:r w:rsidRPr="00DC598E">
        <w:rPr>
          <w:b/>
        </w:rPr>
        <w:t>економічний неолібералізм</w:t>
      </w:r>
      <w:r w:rsidRPr="00DC598E">
        <w:t xml:space="preserve">. До кризи 1973-76 років поки панувала парадигма кейнсіанства цей </w:t>
      </w:r>
      <w:r w:rsidRPr="00DC598E">
        <w:lastRenderedPageBreak/>
        <w:t>напрям перебуває в тіні. Після посткейнсіанських невдач у антикризовому регулюванні неолібералізм стане однією із панівних парадигм сучасної економічної теорії, які розвинули ліберальну традицію й заклали підвалини сучасного неолібералізму (табл. 1.</w:t>
      </w:r>
      <w:r>
        <w:t>6</w:t>
      </w:r>
      <w:r w:rsidRPr="00DC598E">
        <w:t>.).</w:t>
      </w:r>
    </w:p>
    <w:p w:rsidR="002C462C" w:rsidRPr="00A844C1" w:rsidRDefault="002C462C" w:rsidP="008C7774">
      <w:pPr>
        <w:ind w:firstLine="700"/>
        <w:jc w:val="right"/>
        <w:rPr>
          <w:b/>
        </w:rPr>
      </w:pPr>
      <w:r w:rsidRPr="00A844C1">
        <w:rPr>
          <w:b/>
        </w:rPr>
        <w:t>Таблиця 1.6</w:t>
      </w:r>
    </w:p>
    <w:p w:rsidR="002C462C" w:rsidRPr="00DC598E" w:rsidRDefault="002C462C" w:rsidP="008C7774">
      <w:pPr>
        <w:ind w:firstLine="697"/>
        <w:jc w:val="center"/>
        <w:rPr>
          <w:b/>
        </w:rPr>
      </w:pPr>
      <w:r w:rsidRPr="00DC598E">
        <w:rPr>
          <w:b/>
        </w:rPr>
        <w:t>Основні школи неолібералізм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906"/>
        <w:gridCol w:w="2773"/>
        <w:gridCol w:w="5212"/>
      </w:tblGrid>
      <w:tr w:rsidR="002C462C" w:rsidRPr="0096134D" w:rsidTr="008C7774">
        <w:tc>
          <w:tcPr>
            <w:tcW w:w="1908" w:type="dxa"/>
          </w:tcPr>
          <w:p w:rsidR="002C462C" w:rsidRPr="0096134D" w:rsidRDefault="002C462C" w:rsidP="008C7774">
            <w:pPr>
              <w:ind w:hanging="100"/>
              <w:jc w:val="center"/>
              <w:rPr>
                <w:b/>
                <w:sz w:val="24"/>
                <w:szCs w:val="24"/>
              </w:rPr>
            </w:pPr>
            <w:r w:rsidRPr="0096134D">
              <w:rPr>
                <w:b/>
                <w:sz w:val="24"/>
                <w:szCs w:val="24"/>
              </w:rPr>
              <w:t>Школа неолібералізму</w:t>
            </w:r>
          </w:p>
        </w:tc>
        <w:tc>
          <w:tcPr>
            <w:tcW w:w="2800" w:type="dxa"/>
          </w:tcPr>
          <w:p w:rsidR="002C462C" w:rsidRPr="0096134D" w:rsidRDefault="002C462C" w:rsidP="008C7774">
            <w:pPr>
              <w:jc w:val="center"/>
              <w:rPr>
                <w:b/>
                <w:sz w:val="24"/>
                <w:szCs w:val="24"/>
              </w:rPr>
            </w:pPr>
            <w:r w:rsidRPr="0096134D">
              <w:rPr>
                <w:b/>
                <w:sz w:val="24"/>
                <w:szCs w:val="24"/>
              </w:rPr>
              <w:t>Основні представники та їх твори</w:t>
            </w:r>
          </w:p>
        </w:tc>
        <w:tc>
          <w:tcPr>
            <w:tcW w:w="5290" w:type="dxa"/>
          </w:tcPr>
          <w:p w:rsidR="002C462C" w:rsidRPr="0096134D" w:rsidRDefault="002C462C" w:rsidP="008C7774">
            <w:pPr>
              <w:jc w:val="center"/>
              <w:rPr>
                <w:b/>
                <w:sz w:val="24"/>
                <w:szCs w:val="24"/>
              </w:rPr>
            </w:pPr>
            <w:r w:rsidRPr="0096134D">
              <w:rPr>
                <w:b/>
                <w:sz w:val="24"/>
                <w:szCs w:val="24"/>
              </w:rPr>
              <w:t xml:space="preserve">Основні ідеї </w:t>
            </w:r>
          </w:p>
        </w:tc>
      </w:tr>
      <w:tr w:rsidR="002C462C" w:rsidRPr="0096134D" w:rsidTr="008C7774">
        <w:trPr>
          <w:trHeight w:val="815"/>
        </w:trPr>
        <w:tc>
          <w:tcPr>
            <w:tcW w:w="1908" w:type="dxa"/>
          </w:tcPr>
          <w:p w:rsidR="002C462C" w:rsidRPr="0096134D" w:rsidRDefault="002C462C" w:rsidP="008C7774">
            <w:pPr>
              <w:ind w:hanging="100"/>
              <w:rPr>
                <w:sz w:val="24"/>
                <w:szCs w:val="24"/>
              </w:rPr>
            </w:pPr>
            <w:r w:rsidRPr="0096134D">
              <w:rPr>
                <w:sz w:val="24"/>
                <w:szCs w:val="24"/>
              </w:rPr>
              <w:t xml:space="preserve">Англійська (лондонська) </w:t>
            </w:r>
          </w:p>
        </w:tc>
        <w:tc>
          <w:tcPr>
            <w:tcW w:w="2800" w:type="dxa"/>
          </w:tcPr>
          <w:p w:rsidR="002C462C" w:rsidRPr="0096134D" w:rsidRDefault="002C462C" w:rsidP="008C7774">
            <w:pPr>
              <w:rPr>
                <w:sz w:val="24"/>
                <w:szCs w:val="24"/>
              </w:rPr>
            </w:pPr>
            <w:r w:rsidRPr="0096134D">
              <w:rPr>
                <w:i/>
                <w:sz w:val="24"/>
                <w:szCs w:val="24"/>
              </w:rPr>
              <w:t>Л.Ч. Робінс</w:t>
            </w:r>
            <w:r w:rsidRPr="0096134D">
              <w:rPr>
                <w:sz w:val="24"/>
                <w:szCs w:val="24"/>
              </w:rPr>
              <w:t xml:space="preserve">  «Нарис про природу й значення економічної науки» 1934</w:t>
            </w:r>
          </w:p>
        </w:tc>
        <w:tc>
          <w:tcPr>
            <w:tcW w:w="5290" w:type="dxa"/>
          </w:tcPr>
          <w:p w:rsidR="002C462C" w:rsidRPr="0096134D" w:rsidRDefault="002C462C" w:rsidP="008C7774">
            <w:pPr>
              <w:rPr>
                <w:sz w:val="24"/>
                <w:szCs w:val="24"/>
              </w:rPr>
            </w:pPr>
            <w:r w:rsidRPr="0096134D">
              <w:rPr>
                <w:sz w:val="24"/>
                <w:szCs w:val="24"/>
              </w:rPr>
              <w:t>неокласичне визначен</w:t>
            </w:r>
            <w:r>
              <w:rPr>
                <w:sz w:val="24"/>
                <w:szCs w:val="24"/>
              </w:rPr>
              <w:t>ня предмета економічної теорії</w:t>
            </w:r>
          </w:p>
        </w:tc>
      </w:tr>
      <w:tr w:rsidR="002C462C" w:rsidRPr="0096134D" w:rsidTr="008C7774">
        <w:trPr>
          <w:trHeight w:val="1933"/>
        </w:trPr>
        <w:tc>
          <w:tcPr>
            <w:tcW w:w="1908" w:type="dxa"/>
          </w:tcPr>
          <w:p w:rsidR="002C462C" w:rsidRPr="0096134D" w:rsidRDefault="002C462C" w:rsidP="008C7774">
            <w:pPr>
              <w:ind w:hanging="100"/>
              <w:rPr>
                <w:sz w:val="24"/>
                <w:szCs w:val="24"/>
              </w:rPr>
            </w:pPr>
            <w:r w:rsidRPr="0096134D">
              <w:rPr>
                <w:sz w:val="24"/>
                <w:szCs w:val="24"/>
              </w:rPr>
              <w:t>Чикагська (монетаризм)</w:t>
            </w:r>
          </w:p>
        </w:tc>
        <w:tc>
          <w:tcPr>
            <w:tcW w:w="2800" w:type="dxa"/>
          </w:tcPr>
          <w:p w:rsidR="002C462C" w:rsidRPr="0096134D" w:rsidRDefault="002C462C" w:rsidP="008C7774">
            <w:pPr>
              <w:rPr>
                <w:sz w:val="24"/>
                <w:szCs w:val="24"/>
              </w:rPr>
            </w:pPr>
            <w:r w:rsidRPr="0096134D">
              <w:rPr>
                <w:i/>
                <w:sz w:val="24"/>
                <w:szCs w:val="24"/>
              </w:rPr>
              <w:t>М.Фрідмен</w:t>
            </w:r>
            <w:r w:rsidRPr="0096134D">
              <w:rPr>
                <w:sz w:val="24"/>
                <w:szCs w:val="24"/>
              </w:rPr>
              <w:t xml:space="preserve"> «Нарис позитивної економічної науки» 1953, «Кількісна теорія грошей: нова інтерпретація» 1956, «Теоретичні о</w:t>
            </w:r>
            <w:r>
              <w:rPr>
                <w:sz w:val="24"/>
                <w:szCs w:val="24"/>
              </w:rPr>
              <w:t xml:space="preserve">снови монетарного аналізу» </w:t>
            </w:r>
          </w:p>
        </w:tc>
        <w:tc>
          <w:tcPr>
            <w:tcW w:w="5290" w:type="dxa"/>
          </w:tcPr>
          <w:p w:rsidR="002C462C" w:rsidRPr="0096134D" w:rsidRDefault="002C462C" w:rsidP="008C7774">
            <w:pPr>
              <w:rPr>
                <w:sz w:val="24"/>
                <w:szCs w:val="24"/>
              </w:rPr>
            </w:pPr>
            <w:r w:rsidRPr="0096134D">
              <w:rPr>
                <w:sz w:val="24"/>
                <w:szCs w:val="24"/>
              </w:rPr>
              <w:t>розробка основоположних принципів неолібералізму,</w:t>
            </w:r>
          </w:p>
          <w:p w:rsidR="002C462C" w:rsidRPr="0096134D" w:rsidRDefault="002C462C" w:rsidP="008C7774">
            <w:pPr>
              <w:rPr>
                <w:sz w:val="24"/>
                <w:szCs w:val="24"/>
              </w:rPr>
            </w:pPr>
            <w:r w:rsidRPr="0096134D">
              <w:rPr>
                <w:sz w:val="24"/>
                <w:szCs w:val="24"/>
              </w:rPr>
              <w:t xml:space="preserve">модифікація кількісної теорії грошей, </w:t>
            </w:r>
          </w:p>
          <w:p w:rsidR="002C462C" w:rsidRPr="0096134D" w:rsidRDefault="002C462C" w:rsidP="008C7774">
            <w:pPr>
              <w:rPr>
                <w:sz w:val="24"/>
                <w:szCs w:val="24"/>
              </w:rPr>
            </w:pPr>
            <w:r w:rsidRPr="0096134D">
              <w:rPr>
                <w:sz w:val="24"/>
                <w:szCs w:val="24"/>
              </w:rPr>
              <w:t>теорія перманентного доходу та дослідження споживчої функції та поведінки споживача</w:t>
            </w:r>
          </w:p>
          <w:p w:rsidR="002C462C" w:rsidRPr="0096134D" w:rsidRDefault="002C462C" w:rsidP="008C7774">
            <w:pPr>
              <w:rPr>
                <w:sz w:val="24"/>
                <w:szCs w:val="24"/>
              </w:rPr>
            </w:pPr>
            <w:r w:rsidRPr="0096134D">
              <w:rPr>
                <w:sz w:val="24"/>
                <w:szCs w:val="24"/>
              </w:rPr>
              <w:t>монетарна теорії циклічних коливань,</w:t>
            </w:r>
          </w:p>
          <w:p w:rsidR="002C462C" w:rsidRPr="0096134D" w:rsidRDefault="002C462C" w:rsidP="008C7774">
            <w:pPr>
              <w:rPr>
                <w:sz w:val="24"/>
                <w:szCs w:val="24"/>
              </w:rPr>
            </w:pPr>
            <w:r w:rsidRPr="0096134D">
              <w:rPr>
                <w:sz w:val="24"/>
                <w:szCs w:val="24"/>
              </w:rPr>
              <w:t>гіпотеза природного рівня безробіття</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Французька (паризька)</w:t>
            </w:r>
          </w:p>
        </w:tc>
        <w:tc>
          <w:tcPr>
            <w:tcW w:w="2800" w:type="dxa"/>
          </w:tcPr>
          <w:p w:rsidR="002C462C" w:rsidRPr="0096134D" w:rsidRDefault="002C462C" w:rsidP="008C7774">
            <w:pPr>
              <w:rPr>
                <w:sz w:val="24"/>
                <w:szCs w:val="24"/>
              </w:rPr>
            </w:pPr>
            <w:r w:rsidRPr="0096134D">
              <w:rPr>
                <w:i/>
                <w:sz w:val="24"/>
                <w:szCs w:val="24"/>
              </w:rPr>
              <w:t>М.Алле:</w:t>
            </w:r>
            <w:r w:rsidRPr="0096134D">
              <w:rPr>
                <w:sz w:val="24"/>
                <w:szCs w:val="24"/>
              </w:rPr>
              <w:t xml:space="preserve"> «Економіка як наука» 1995;</w:t>
            </w:r>
          </w:p>
          <w:p w:rsidR="002C462C" w:rsidRPr="0096134D" w:rsidRDefault="002C462C" w:rsidP="008C7774">
            <w:pPr>
              <w:rPr>
                <w:sz w:val="24"/>
                <w:szCs w:val="24"/>
              </w:rPr>
            </w:pPr>
            <w:r w:rsidRPr="0096134D">
              <w:rPr>
                <w:i/>
                <w:sz w:val="24"/>
                <w:szCs w:val="24"/>
              </w:rPr>
              <w:t>Ж-Л. Рюеф:</w:t>
            </w:r>
            <w:r w:rsidRPr="0096134D">
              <w:rPr>
                <w:sz w:val="24"/>
                <w:szCs w:val="24"/>
              </w:rPr>
              <w:t xml:space="preserve"> «Суспільний порядок» 1</w:t>
            </w:r>
          </w:p>
        </w:tc>
        <w:tc>
          <w:tcPr>
            <w:tcW w:w="5290" w:type="dxa"/>
          </w:tcPr>
          <w:p w:rsidR="002C462C" w:rsidRPr="0096134D" w:rsidRDefault="002C462C" w:rsidP="008C7774">
            <w:pPr>
              <w:rPr>
                <w:sz w:val="24"/>
                <w:szCs w:val="24"/>
              </w:rPr>
            </w:pPr>
            <w:r w:rsidRPr="0096134D">
              <w:rPr>
                <w:sz w:val="24"/>
                <w:szCs w:val="24"/>
              </w:rPr>
              <w:t>запровадження в економічну теорію поняття «економіка ринків»,</w:t>
            </w:r>
          </w:p>
          <w:p w:rsidR="002C462C" w:rsidRPr="0096134D" w:rsidRDefault="002C462C" w:rsidP="008C7774">
            <w:pPr>
              <w:rPr>
                <w:sz w:val="24"/>
                <w:szCs w:val="24"/>
              </w:rPr>
            </w:pPr>
            <w:r w:rsidRPr="0096134D">
              <w:rPr>
                <w:sz w:val="24"/>
                <w:szCs w:val="24"/>
              </w:rPr>
              <w:t>проблеми економічної ефективності  та справедливості,</w:t>
            </w:r>
          </w:p>
          <w:p w:rsidR="002C462C" w:rsidRPr="0096134D" w:rsidRDefault="002C462C" w:rsidP="008C7774">
            <w:pPr>
              <w:rPr>
                <w:sz w:val="24"/>
                <w:szCs w:val="24"/>
              </w:rPr>
            </w:pPr>
            <w:r w:rsidRPr="0096134D">
              <w:rPr>
                <w:sz w:val="24"/>
                <w:szCs w:val="24"/>
              </w:rPr>
              <w:t>інституційний та структуралістський підхід</w:t>
            </w: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Неавстрійська (віденська)</w:t>
            </w:r>
          </w:p>
        </w:tc>
        <w:tc>
          <w:tcPr>
            <w:tcW w:w="2800" w:type="dxa"/>
          </w:tcPr>
          <w:p w:rsidR="002C462C" w:rsidRPr="0096134D" w:rsidRDefault="002C462C" w:rsidP="008C7774">
            <w:pPr>
              <w:rPr>
                <w:sz w:val="24"/>
                <w:szCs w:val="24"/>
              </w:rPr>
            </w:pPr>
            <w:r w:rsidRPr="0096134D">
              <w:rPr>
                <w:i/>
                <w:sz w:val="24"/>
                <w:szCs w:val="24"/>
              </w:rPr>
              <w:t>Л.фон Мізес:</w:t>
            </w:r>
            <w:r w:rsidRPr="0096134D">
              <w:rPr>
                <w:sz w:val="24"/>
                <w:szCs w:val="24"/>
              </w:rPr>
              <w:t>, «Людська діяльність: тр</w:t>
            </w:r>
            <w:r>
              <w:rPr>
                <w:sz w:val="24"/>
                <w:szCs w:val="24"/>
              </w:rPr>
              <w:t>актат з економічної теорії»</w:t>
            </w:r>
            <w:r w:rsidRPr="0096134D">
              <w:rPr>
                <w:sz w:val="24"/>
                <w:szCs w:val="24"/>
              </w:rPr>
              <w:t>, «Основи економічної науки» 1962</w:t>
            </w:r>
          </w:p>
          <w:p w:rsidR="002C462C" w:rsidRPr="0096134D" w:rsidRDefault="002C462C" w:rsidP="008C7774">
            <w:pPr>
              <w:rPr>
                <w:sz w:val="24"/>
                <w:szCs w:val="24"/>
              </w:rPr>
            </w:pPr>
            <w:r w:rsidRPr="0096134D">
              <w:rPr>
                <w:i/>
                <w:sz w:val="24"/>
                <w:szCs w:val="24"/>
              </w:rPr>
              <w:t>Ф. фон Хайєк</w:t>
            </w:r>
            <w:r w:rsidRPr="0096134D">
              <w:rPr>
                <w:sz w:val="24"/>
                <w:szCs w:val="24"/>
              </w:rPr>
              <w:t xml:space="preserve">: «Чиста теорія капіталу» 1941, «Конституція свободи» </w:t>
            </w:r>
          </w:p>
        </w:tc>
        <w:tc>
          <w:tcPr>
            <w:tcW w:w="5290" w:type="dxa"/>
          </w:tcPr>
          <w:p w:rsidR="002C462C" w:rsidRPr="0096134D" w:rsidRDefault="002C462C" w:rsidP="008C7774">
            <w:pPr>
              <w:rPr>
                <w:sz w:val="24"/>
                <w:szCs w:val="24"/>
              </w:rPr>
            </w:pPr>
            <w:r w:rsidRPr="0096134D">
              <w:rPr>
                <w:sz w:val="24"/>
                <w:szCs w:val="24"/>
              </w:rPr>
              <w:t>ідеологія сучасного неолібералізму,</w:t>
            </w:r>
          </w:p>
          <w:p w:rsidR="002C462C" w:rsidRPr="0096134D" w:rsidRDefault="002C462C" w:rsidP="008C7774">
            <w:pPr>
              <w:rPr>
                <w:sz w:val="24"/>
                <w:szCs w:val="24"/>
              </w:rPr>
            </w:pPr>
            <w:r w:rsidRPr="0096134D">
              <w:rPr>
                <w:sz w:val="24"/>
                <w:szCs w:val="24"/>
              </w:rPr>
              <w:t>заперечення соціалізму,</w:t>
            </w:r>
          </w:p>
          <w:p w:rsidR="002C462C" w:rsidRPr="0096134D" w:rsidRDefault="002C462C" w:rsidP="008C7774">
            <w:pPr>
              <w:rPr>
                <w:sz w:val="24"/>
                <w:szCs w:val="24"/>
              </w:rPr>
            </w:pPr>
            <w:r w:rsidRPr="0096134D">
              <w:rPr>
                <w:sz w:val="24"/>
                <w:szCs w:val="24"/>
              </w:rPr>
              <w:t>концепція спонтанного (розширеного) порядку,</w:t>
            </w:r>
          </w:p>
          <w:p w:rsidR="002C462C" w:rsidRPr="0096134D" w:rsidRDefault="002C462C" w:rsidP="008C7774">
            <w:pPr>
              <w:rPr>
                <w:sz w:val="24"/>
                <w:szCs w:val="24"/>
              </w:rPr>
            </w:pPr>
            <w:r w:rsidRPr="0096134D">
              <w:rPr>
                <w:sz w:val="24"/>
                <w:szCs w:val="24"/>
              </w:rPr>
              <w:t>принцип недосконалого знання,</w:t>
            </w:r>
          </w:p>
          <w:p w:rsidR="002C462C" w:rsidRPr="0096134D" w:rsidRDefault="002C462C" w:rsidP="008C7774">
            <w:pPr>
              <w:rPr>
                <w:sz w:val="24"/>
                <w:szCs w:val="24"/>
              </w:rPr>
            </w:pPr>
            <w:r w:rsidRPr="0096134D">
              <w:rPr>
                <w:sz w:val="24"/>
                <w:szCs w:val="24"/>
              </w:rPr>
              <w:t>структурний аналіз макроекономічних проблем,</w:t>
            </w:r>
          </w:p>
          <w:p w:rsidR="002C462C" w:rsidRPr="0096134D" w:rsidRDefault="002C462C" w:rsidP="008C7774">
            <w:pPr>
              <w:rPr>
                <w:sz w:val="24"/>
                <w:szCs w:val="24"/>
              </w:rPr>
            </w:pPr>
          </w:p>
        </w:tc>
      </w:tr>
      <w:tr w:rsidR="002C462C" w:rsidRPr="0096134D" w:rsidTr="008C7774">
        <w:tc>
          <w:tcPr>
            <w:tcW w:w="1908" w:type="dxa"/>
          </w:tcPr>
          <w:p w:rsidR="002C462C" w:rsidRPr="0096134D" w:rsidRDefault="002C462C" w:rsidP="008C7774">
            <w:pPr>
              <w:ind w:hanging="100"/>
              <w:rPr>
                <w:sz w:val="24"/>
                <w:szCs w:val="24"/>
              </w:rPr>
            </w:pPr>
            <w:r w:rsidRPr="0096134D">
              <w:rPr>
                <w:sz w:val="24"/>
                <w:szCs w:val="24"/>
              </w:rPr>
              <w:t xml:space="preserve">Німецька (фрайбурзька) </w:t>
            </w:r>
          </w:p>
        </w:tc>
        <w:tc>
          <w:tcPr>
            <w:tcW w:w="2800" w:type="dxa"/>
          </w:tcPr>
          <w:p w:rsidR="002C462C" w:rsidRPr="0096134D" w:rsidRDefault="002C462C" w:rsidP="008C7774">
            <w:pPr>
              <w:rPr>
                <w:sz w:val="24"/>
                <w:szCs w:val="24"/>
              </w:rPr>
            </w:pPr>
            <w:r w:rsidRPr="0096134D">
              <w:rPr>
                <w:i/>
                <w:sz w:val="24"/>
                <w:szCs w:val="24"/>
              </w:rPr>
              <w:t>В.Ойкен:</w:t>
            </w:r>
            <w:r w:rsidRPr="0096134D">
              <w:rPr>
                <w:sz w:val="24"/>
                <w:szCs w:val="24"/>
              </w:rPr>
              <w:t xml:space="preserve"> «Теоретичні дослідження капіталу» 1934, «Основи національної економії» 1940, «Основні принципи економічної політики» 1954;</w:t>
            </w:r>
          </w:p>
          <w:p w:rsidR="002C462C" w:rsidRPr="0096134D" w:rsidRDefault="002C462C" w:rsidP="008C7774">
            <w:pPr>
              <w:rPr>
                <w:sz w:val="24"/>
                <w:szCs w:val="24"/>
              </w:rPr>
            </w:pPr>
            <w:r w:rsidRPr="0096134D">
              <w:rPr>
                <w:i/>
                <w:sz w:val="24"/>
                <w:szCs w:val="24"/>
              </w:rPr>
              <w:t xml:space="preserve">А.Мюллер-Армак: </w:t>
            </w:r>
            <w:r w:rsidRPr="0096134D">
              <w:rPr>
                <w:sz w:val="24"/>
                <w:szCs w:val="24"/>
              </w:rPr>
              <w:t>«Управління економікою і ринкове господарство» 1947;</w:t>
            </w:r>
          </w:p>
          <w:p w:rsidR="002C462C" w:rsidRPr="0096134D" w:rsidRDefault="002C462C" w:rsidP="008C7774">
            <w:pPr>
              <w:rPr>
                <w:sz w:val="24"/>
                <w:szCs w:val="24"/>
              </w:rPr>
            </w:pPr>
            <w:r w:rsidRPr="0096134D">
              <w:rPr>
                <w:i/>
                <w:sz w:val="24"/>
                <w:szCs w:val="24"/>
              </w:rPr>
              <w:t>Л.Ерхард:</w:t>
            </w:r>
            <w:r w:rsidRPr="0096134D">
              <w:rPr>
                <w:sz w:val="24"/>
                <w:szCs w:val="24"/>
              </w:rPr>
              <w:t xml:space="preserve"> </w:t>
            </w:r>
          </w:p>
        </w:tc>
        <w:tc>
          <w:tcPr>
            <w:tcW w:w="5290" w:type="dxa"/>
          </w:tcPr>
          <w:p w:rsidR="002C462C" w:rsidRPr="0096134D" w:rsidRDefault="002C462C" w:rsidP="008C7774">
            <w:pPr>
              <w:rPr>
                <w:sz w:val="24"/>
                <w:szCs w:val="24"/>
              </w:rPr>
            </w:pPr>
            <w:r w:rsidRPr="0096134D">
              <w:rPr>
                <w:sz w:val="24"/>
                <w:szCs w:val="24"/>
              </w:rPr>
              <w:t>концепція ідеальних типів господарства,</w:t>
            </w:r>
          </w:p>
          <w:p w:rsidR="002C462C" w:rsidRPr="0096134D" w:rsidRDefault="002C462C" w:rsidP="008C7774">
            <w:pPr>
              <w:rPr>
                <w:sz w:val="24"/>
                <w:szCs w:val="24"/>
              </w:rPr>
            </w:pPr>
            <w:r w:rsidRPr="0096134D">
              <w:rPr>
                <w:sz w:val="24"/>
                <w:szCs w:val="24"/>
              </w:rPr>
              <w:t>політика ладу та політика процесу,</w:t>
            </w:r>
          </w:p>
          <w:p w:rsidR="002C462C" w:rsidRPr="0096134D" w:rsidRDefault="002C462C" w:rsidP="008C7774">
            <w:pPr>
              <w:rPr>
                <w:sz w:val="24"/>
                <w:szCs w:val="24"/>
              </w:rPr>
            </w:pPr>
            <w:r w:rsidRPr="0096134D">
              <w:rPr>
                <w:sz w:val="24"/>
                <w:szCs w:val="24"/>
              </w:rPr>
              <w:t>розробка теорії трансформації ринкового господарства,</w:t>
            </w:r>
          </w:p>
          <w:p w:rsidR="002C462C" w:rsidRPr="0096134D" w:rsidRDefault="002C462C" w:rsidP="008C7774">
            <w:pPr>
              <w:rPr>
                <w:sz w:val="24"/>
                <w:szCs w:val="24"/>
              </w:rPr>
            </w:pPr>
            <w:r w:rsidRPr="0096134D">
              <w:rPr>
                <w:sz w:val="24"/>
                <w:szCs w:val="24"/>
              </w:rPr>
              <w:t>теорії соціального ринкового господарства,</w:t>
            </w:r>
          </w:p>
          <w:p w:rsidR="002C462C" w:rsidRPr="0096134D" w:rsidRDefault="002C462C" w:rsidP="008C7774">
            <w:pPr>
              <w:rPr>
                <w:sz w:val="24"/>
                <w:szCs w:val="24"/>
              </w:rPr>
            </w:pPr>
            <w:r w:rsidRPr="0096134D">
              <w:rPr>
                <w:sz w:val="24"/>
                <w:szCs w:val="24"/>
              </w:rPr>
              <w:t>розробка теорії «соціальної компенсації»</w:t>
            </w:r>
          </w:p>
        </w:tc>
      </w:tr>
    </w:tbl>
    <w:p w:rsidR="002C462C" w:rsidRDefault="002C462C" w:rsidP="00A73DC5">
      <w:pPr>
        <w:spacing w:after="120"/>
        <w:jc w:val="center"/>
        <w:rPr>
          <w:b/>
        </w:rPr>
      </w:pPr>
    </w:p>
    <w:p w:rsidR="002C462C" w:rsidRPr="003A3D71" w:rsidRDefault="002C462C" w:rsidP="00A73DC5">
      <w:pPr>
        <w:spacing w:after="120"/>
        <w:jc w:val="center"/>
        <w:rPr>
          <w:b/>
        </w:rPr>
      </w:pPr>
      <w:r w:rsidRPr="003A3D71">
        <w:rPr>
          <w:b/>
        </w:rPr>
        <w:t>Ключ</w:t>
      </w:r>
      <w:r>
        <w:rPr>
          <w:b/>
        </w:rPr>
        <w:t>о</w:t>
      </w:r>
      <w:r w:rsidRPr="003A3D71">
        <w:rPr>
          <w:b/>
        </w:rPr>
        <w:t>ві терміни</w:t>
      </w:r>
    </w:p>
    <w:tbl>
      <w:tblPr>
        <w:tblW w:w="0" w:type="auto"/>
        <w:jc w:val="center"/>
        <w:tblLook w:val="01E0" w:firstRow="1" w:lastRow="1" w:firstColumn="1" w:lastColumn="1" w:noHBand="0" w:noVBand="0"/>
      </w:tblPr>
      <w:tblGrid>
        <w:gridCol w:w="4361"/>
        <w:gridCol w:w="4969"/>
        <w:gridCol w:w="100"/>
      </w:tblGrid>
      <w:tr w:rsidR="002C462C" w:rsidRPr="00A73DC5" w:rsidTr="00A844C1">
        <w:trPr>
          <w:jc w:val="center"/>
        </w:trPr>
        <w:tc>
          <w:tcPr>
            <w:tcW w:w="4361" w:type="dxa"/>
          </w:tcPr>
          <w:p w:rsidR="002C462C" w:rsidRPr="00A73DC5" w:rsidRDefault="002C462C" w:rsidP="00A73DC5">
            <w:r w:rsidRPr="00A73DC5">
              <w:t>економічна думка</w:t>
            </w:r>
          </w:p>
        </w:tc>
        <w:tc>
          <w:tcPr>
            <w:tcW w:w="5069" w:type="dxa"/>
            <w:gridSpan w:val="2"/>
          </w:tcPr>
          <w:p w:rsidR="002C462C" w:rsidRPr="00A73DC5" w:rsidRDefault="002C462C" w:rsidP="00A73DC5">
            <w:r w:rsidRPr="00A73DC5">
              <w:t>меркантилізм</w:t>
            </w:r>
          </w:p>
        </w:tc>
      </w:tr>
      <w:tr w:rsidR="002C462C" w:rsidRPr="00A73DC5" w:rsidTr="00A844C1">
        <w:trPr>
          <w:jc w:val="center"/>
        </w:trPr>
        <w:tc>
          <w:tcPr>
            <w:tcW w:w="4361" w:type="dxa"/>
          </w:tcPr>
          <w:p w:rsidR="002C462C" w:rsidRPr="00A73DC5" w:rsidRDefault="002C462C" w:rsidP="00A73DC5">
            <w:r w:rsidRPr="00A73DC5">
              <w:t>економічне вчення</w:t>
            </w:r>
          </w:p>
        </w:tc>
        <w:tc>
          <w:tcPr>
            <w:tcW w:w="5069" w:type="dxa"/>
            <w:gridSpan w:val="2"/>
          </w:tcPr>
          <w:p w:rsidR="002C462C" w:rsidRPr="00A73DC5" w:rsidRDefault="002C462C" w:rsidP="00A73DC5">
            <w:r w:rsidRPr="00A73DC5">
              <w:t>класична політична економія</w:t>
            </w:r>
          </w:p>
        </w:tc>
      </w:tr>
      <w:tr w:rsidR="002C462C" w:rsidRPr="00A73DC5" w:rsidTr="00A844C1">
        <w:trPr>
          <w:jc w:val="center"/>
        </w:trPr>
        <w:tc>
          <w:tcPr>
            <w:tcW w:w="4361" w:type="dxa"/>
          </w:tcPr>
          <w:p w:rsidR="002C462C" w:rsidRPr="00A73DC5" w:rsidRDefault="002C462C" w:rsidP="00A73DC5">
            <w:r w:rsidRPr="00A73DC5">
              <w:lastRenderedPageBreak/>
              <w:t>економічна школа</w:t>
            </w:r>
          </w:p>
        </w:tc>
        <w:tc>
          <w:tcPr>
            <w:tcW w:w="5069" w:type="dxa"/>
            <w:gridSpan w:val="2"/>
          </w:tcPr>
          <w:p w:rsidR="002C462C" w:rsidRPr="00A73DC5" w:rsidRDefault="002C462C" w:rsidP="00A73DC5">
            <w:r w:rsidRPr="00A73DC5">
              <w:t>соціалістичні вчення</w:t>
            </w:r>
          </w:p>
        </w:tc>
      </w:tr>
      <w:tr w:rsidR="002C462C" w:rsidRPr="00A73DC5" w:rsidTr="00A844C1">
        <w:trPr>
          <w:jc w:val="center"/>
        </w:trPr>
        <w:tc>
          <w:tcPr>
            <w:tcW w:w="4361" w:type="dxa"/>
          </w:tcPr>
          <w:p w:rsidR="002C462C" w:rsidRPr="00A73DC5" w:rsidRDefault="002C462C" w:rsidP="00A73DC5">
            <w:r w:rsidRPr="00A73DC5">
              <w:t>течія економічної думки</w:t>
            </w:r>
          </w:p>
        </w:tc>
        <w:tc>
          <w:tcPr>
            <w:tcW w:w="5069" w:type="dxa"/>
            <w:gridSpan w:val="2"/>
          </w:tcPr>
          <w:p w:rsidR="002C462C" w:rsidRPr="00A73DC5" w:rsidRDefault="002C462C" w:rsidP="00A73DC5">
            <w:r w:rsidRPr="00A73DC5">
              <w:t>маржиналізм</w:t>
            </w:r>
          </w:p>
        </w:tc>
      </w:tr>
      <w:tr w:rsidR="002C462C" w:rsidRPr="00A73DC5" w:rsidTr="00A844C1">
        <w:trPr>
          <w:jc w:val="center"/>
        </w:trPr>
        <w:tc>
          <w:tcPr>
            <w:tcW w:w="4361" w:type="dxa"/>
          </w:tcPr>
          <w:p w:rsidR="002C462C" w:rsidRPr="00A73DC5" w:rsidRDefault="002C462C" w:rsidP="00A73DC5">
            <w:r w:rsidRPr="00A73DC5">
              <w:t>напрям економічної думки</w:t>
            </w:r>
          </w:p>
        </w:tc>
        <w:tc>
          <w:tcPr>
            <w:tcW w:w="5069" w:type="dxa"/>
            <w:gridSpan w:val="2"/>
          </w:tcPr>
          <w:p w:rsidR="002C462C" w:rsidRPr="00A73DC5" w:rsidRDefault="002C462C" w:rsidP="00A73DC5">
            <w:r w:rsidRPr="00A73DC5">
              <w:t>неокласична економічна теорії</w:t>
            </w:r>
          </w:p>
        </w:tc>
      </w:tr>
      <w:tr w:rsidR="002C462C" w:rsidRPr="00A73DC5" w:rsidTr="00A844C1">
        <w:trPr>
          <w:jc w:val="center"/>
        </w:trPr>
        <w:tc>
          <w:tcPr>
            <w:tcW w:w="4361" w:type="dxa"/>
          </w:tcPr>
          <w:p w:rsidR="002C462C" w:rsidRPr="00A73DC5" w:rsidRDefault="002C462C" w:rsidP="00A73DC5">
            <w:r w:rsidRPr="00A73DC5">
              <w:t>економічна парадигма</w:t>
            </w:r>
          </w:p>
        </w:tc>
        <w:tc>
          <w:tcPr>
            <w:tcW w:w="5069" w:type="dxa"/>
            <w:gridSpan w:val="2"/>
          </w:tcPr>
          <w:p w:rsidR="002C462C" w:rsidRPr="00A73DC5" w:rsidRDefault="002C462C" w:rsidP="00A73DC5">
            <w:r w:rsidRPr="00A73DC5">
              <w:t>кейнсіанство</w:t>
            </w:r>
          </w:p>
        </w:tc>
      </w:tr>
      <w:tr w:rsidR="002C462C" w:rsidRPr="00A73DC5" w:rsidTr="00A844C1">
        <w:trPr>
          <w:jc w:val="center"/>
        </w:trPr>
        <w:tc>
          <w:tcPr>
            <w:tcW w:w="4361" w:type="dxa"/>
          </w:tcPr>
          <w:p w:rsidR="002C462C" w:rsidRPr="00A73DC5" w:rsidRDefault="002C462C" w:rsidP="00A73DC5">
            <w:r w:rsidRPr="00A73DC5">
              <w:t xml:space="preserve">монізм </w:t>
            </w:r>
          </w:p>
        </w:tc>
        <w:tc>
          <w:tcPr>
            <w:tcW w:w="5069" w:type="dxa"/>
            <w:gridSpan w:val="2"/>
          </w:tcPr>
          <w:p w:rsidR="002C462C" w:rsidRPr="00A73DC5" w:rsidRDefault="002C462C" w:rsidP="00A73DC5">
            <w:r w:rsidRPr="00A73DC5">
              <w:t>неокласичний синтез</w:t>
            </w:r>
          </w:p>
        </w:tc>
      </w:tr>
      <w:tr w:rsidR="002C462C" w:rsidRPr="00A73DC5" w:rsidTr="00A844C1">
        <w:trPr>
          <w:jc w:val="center"/>
        </w:trPr>
        <w:tc>
          <w:tcPr>
            <w:tcW w:w="4361" w:type="dxa"/>
          </w:tcPr>
          <w:p w:rsidR="002C462C" w:rsidRPr="00A73DC5" w:rsidRDefault="002C462C" w:rsidP="00A73DC5">
            <w:r w:rsidRPr="00A73DC5">
              <w:t>дуалізм</w:t>
            </w:r>
          </w:p>
        </w:tc>
        <w:tc>
          <w:tcPr>
            <w:tcW w:w="5069" w:type="dxa"/>
            <w:gridSpan w:val="2"/>
          </w:tcPr>
          <w:p w:rsidR="002C462C" w:rsidRPr="00A73DC5" w:rsidRDefault="002C462C" w:rsidP="00A73DC5">
            <w:r w:rsidRPr="00A73DC5">
              <w:t>неолібералізм</w:t>
            </w:r>
          </w:p>
        </w:tc>
      </w:tr>
      <w:tr w:rsidR="002C462C" w:rsidRPr="00A73DC5" w:rsidTr="00A844C1">
        <w:trPr>
          <w:jc w:val="center"/>
        </w:trPr>
        <w:tc>
          <w:tcPr>
            <w:tcW w:w="4361" w:type="dxa"/>
          </w:tcPr>
          <w:p w:rsidR="002C462C" w:rsidRPr="00A73DC5" w:rsidRDefault="002C462C" w:rsidP="00A73DC5">
            <w:r w:rsidRPr="00A73DC5">
              <w:t xml:space="preserve">плюралізм </w:t>
            </w:r>
          </w:p>
        </w:tc>
        <w:tc>
          <w:tcPr>
            <w:tcW w:w="5069" w:type="dxa"/>
            <w:gridSpan w:val="2"/>
          </w:tcPr>
          <w:p w:rsidR="002C462C" w:rsidRPr="00A73DC5" w:rsidRDefault="002C462C" w:rsidP="00A73DC5">
            <w:r w:rsidRPr="00A73DC5">
              <w:t>інституціоналізм</w:t>
            </w:r>
          </w:p>
        </w:tc>
      </w:tr>
      <w:tr w:rsidR="002C462C" w:rsidRPr="00A73DC5" w:rsidTr="00A844C1">
        <w:trPr>
          <w:jc w:val="center"/>
        </w:trPr>
        <w:tc>
          <w:tcPr>
            <w:tcW w:w="4361" w:type="dxa"/>
          </w:tcPr>
          <w:p w:rsidR="002C462C" w:rsidRPr="00A73DC5" w:rsidRDefault="002C462C" w:rsidP="00A73DC5">
            <w:r w:rsidRPr="00A73DC5">
              <w:t>античний світ</w:t>
            </w:r>
          </w:p>
        </w:tc>
        <w:tc>
          <w:tcPr>
            <w:tcW w:w="5069" w:type="dxa"/>
            <w:gridSpan w:val="2"/>
          </w:tcPr>
          <w:p w:rsidR="002C462C" w:rsidRPr="00A73DC5" w:rsidRDefault="002C462C" w:rsidP="00A73DC5">
            <w:r w:rsidRPr="00A73DC5">
              <w:t>фізична економічна школ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ка</w:t>
            </w:r>
          </w:p>
        </w:tc>
        <w:tc>
          <w:tcPr>
            <w:tcW w:w="4969" w:type="dxa"/>
          </w:tcPr>
          <w:p w:rsidR="002C462C" w:rsidRPr="00A73DC5" w:rsidRDefault="002C462C" w:rsidP="00A73DC5">
            <w:pPr>
              <w:rPr>
                <w:color w:val="993300"/>
              </w:rPr>
            </w:pPr>
            <w:r w:rsidRPr="00A73DC5">
              <w:t>метод спостереж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ародне господарство</w:t>
            </w:r>
          </w:p>
        </w:tc>
        <w:tc>
          <w:tcPr>
            <w:tcW w:w="4969" w:type="dxa"/>
          </w:tcPr>
          <w:p w:rsidR="002C462C" w:rsidRPr="00A73DC5" w:rsidRDefault="002C462C" w:rsidP="00A73DC5">
            <w:pPr>
              <w:rPr>
                <w:color w:val="993300"/>
              </w:rPr>
            </w:pPr>
            <w:r w:rsidRPr="00A73DC5">
              <w:t>метод порівня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регіональну економік</w:t>
            </w:r>
          </w:p>
        </w:tc>
        <w:tc>
          <w:tcPr>
            <w:tcW w:w="4969" w:type="dxa"/>
          </w:tcPr>
          <w:p w:rsidR="002C462C" w:rsidRPr="00A73DC5" w:rsidRDefault="002C462C" w:rsidP="00A73DC5">
            <w:pPr>
              <w:rPr>
                <w:color w:val="993300"/>
              </w:rPr>
            </w:pPr>
            <w:r w:rsidRPr="00A73DC5">
              <w:t>діалектичний метод</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вітову економіку</w:t>
            </w:r>
          </w:p>
        </w:tc>
        <w:tc>
          <w:tcPr>
            <w:tcW w:w="4969" w:type="dxa"/>
          </w:tcPr>
          <w:p w:rsidR="002C462C" w:rsidRPr="00A73DC5" w:rsidRDefault="002C462C" w:rsidP="00A73DC5">
            <w:pPr>
              <w:rPr>
                <w:color w:val="993300"/>
              </w:rPr>
            </w:pPr>
            <w:r w:rsidRPr="00A73DC5">
              <w:t xml:space="preserve">метод наукової абстракції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цтво</w:t>
            </w:r>
          </w:p>
        </w:tc>
        <w:tc>
          <w:tcPr>
            <w:tcW w:w="4969" w:type="dxa"/>
          </w:tcPr>
          <w:p w:rsidR="002C462C" w:rsidRPr="00A73DC5" w:rsidRDefault="002C462C" w:rsidP="00A73DC5">
            <w:pPr>
              <w:rPr>
                <w:color w:val="993300"/>
              </w:rPr>
            </w:pPr>
            <w:r w:rsidRPr="00A73DC5">
              <w:t>методи аналізу та синтез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виробничі блага</w:t>
            </w:r>
          </w:p>
        </w:tc>
        <w:tc>
          <w:tcPr>
            <w:tcW w:w="4969" w:type="dxa"/>
          </w:tcPr>
          <w:p w:rsidR="002C462C" w:rsidRPr="00A73DC5" w:rsidRDefault="002C462C" w:rsidP="00A73DC5">
            <w:pPr>
              <w:rPr>
                <w:color w:val="993300"/>
              </w:rPr>
            </w:pPr>
            <w:r w:rsidRPr="00A73DC5">
              <w:t>методи індукції та дедукц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споживчі блага</w:t>
            </w:r>
          </w:p>
        </w:tc>
        <w:tc>
          <w:tcPr>
            <w:tcW w:w="4969" w:type="dxa"/>
          </w:tcPr>
          <w:p w:rsidR="002C462C" w:rsidRPr="00A73DC5" w:rsidRDefault="002C462C" w:rsidP="00A73DC5">
            <w:pPr>
              <w:rPr>
                <w:color w:val="993300"/>
              </w:rPr>
            </w:pPr>
            <w:r w:rsidRPr="00A73DC5">
              <w:t>метод єдності історичного і логічного</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кругообігу благ</w:t>
            </w:r>
          </w:p>
        </w:tc>
        <w:tc>
          <w:tcPr>
            <w:tcW w:w="4969" w:type="dxa"/>
          </w:tcPr>
          <w:p w:rsidR="002C462C" w:rsidRPr="00A73DC5" w:rsidRDefault="002C462C" w:rsidP="00A73DC5">
            <w:pPr>
              <w:rPr>
                <w:color w:val="993300"/>
              </w:rPr>
            </w:pPr>
            <w:r w:rsidRPr="00A73DC5">
              <w:t>метод економічного моделюва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економічної теорії</w:t>
            </w:r>
          </w:p>
        </w:tc>
        <w:tc>
          <w:tcPr>
            <w:tcW w:w="4969" w:type="dxa"/>
          </w:tcPr>
          <w:p w:rsidR="002C462C" w:rsidRPr="00A73DC5" w:rsidRDefault="002C462C" w:rsidP="00A73DC5">
            <w:pPr>
              <w:rPr>
                <w:color w:val="993300"/>
              </w:rPr>
            </w:pPr>
            <w:r w:rsidRPr="00A73DC5">
              <w:t>метод економічного експерименту</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а теорія</w:t>
            </w:r>
          </w:p>
        </w:tc>
        <w:tc>
          <w:tcPr>
            <w:tcW w:w="4969" w:type="dxa"/>
          </w:tcPr>
          <w:p w:rsidR="002C462C" w:rsidRPr="00A73DC5" w:rsidRDefault="002C462C" w:rsidP="00A73DC5">
            <w:pPr>
              <w:rPr>
                <w:color w:val="993300"/>
              </w:rPr>
            </w:pPr>
            <w:r w:rsidRPr="00A73DC5">
              <w:t>економічні катег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об’єкт дослідження</w:t>
            </w:r>
          </w:p>
        </w:tc>
        <w:tc>
          <w:tcPr>
            <w:tcW w:w="4969" w:type="dxa"/>
          </w:tcPr>
          <w:p w:rsidR="002C462C" w:rsidRPr="00A73DC5" w:rsidRDefault="002C462C" w:rsidP="00A73DC5">
            <w:pPr>
              <w:rPr>
                <w:color w:val="993300"/>
              </w:rPr>
            </w:pPr>
            <w:r w:rsidRPr="00A73DC5">
              <w:rPr>
                <w:bCs/>
                <w:iCs/>
              </w:rPr>
              <w:t>економічні закон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редмет дослідження</w:t>
            </w:r>
          </w:p>
        </w:tc>
        <w:tc>
          <w:tcPr>
            <w:tcW w:w="4969" w:type="dxa"/>
          </w:tcPr>
          <w:p w:rsidR="002C462C" w:rsidRPr="00A73DC5" w:rsidRDefault="002C462C" w:rsidP="00A73DC5">
            <w:pPr>
              <w:rPr>
                <w:color w:val="993300"/>
              </w:rPr>
            </w:pPr>
            <w:r w:rsidRPr="00A73DC5">
              <w:rPr>
                <w:bCs/>
                <w:iCs/>
              </w:rPr>
              <w:t>економічні закономірності</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ікроекономіка</w:t>
            </w:r>
          </w:p>
        </w:tc>
        <w:tc>
          <w:tcPr>
            <w:tcW w:w="4969" w:type="dxa"/>
          </w:tcPr>
          <w:p w:rsidR="002C462C" w:rsidRPr="00A73DC5" w:rsidRDefault="002C462C" w:rsidP="00A73DC5">
            <w:pPr>
              <w:rPr>
                <w:color w:val="993300"/>
              </w:rPr>
            </w:pPr>
            <w:r w:rsidRPr="00A73DC5">
              <w:t>економічні принципи</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акроекономіка</w:t>
            </w:r>
          </w:p>
        </w:tc>
        <w:tc>
          <w:tcPr>
            <w:tcW w:w="4969" w:type="dxa"/>
          </w:tcPr>
          <w:p w:rsidR="002C462C" w:rsidRPr="00A73DC5" w:rsidRDefault="002C462C" w:rsidP="00A73DC5">
            <w:pPr>
              <w:rPr>
                <w:color w:val="993300"/>
              </w:rPr>
            </w:pPr>
            <w:r w:rsidRPr="00A73DC5">
              <w:t>світогляд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зоекономіка</w:t>
            </w:r>
          </w:p>
        </w:tc>
        <w:tc>
          <w:tcPr>
            <w:tcW w:w="4969" w:type="dxa"/>
          </w:tcPr>
          <w:p w:rsidR="002C462C" w:rsidRPr="00A73DC5" w:rsidRDefault="002C462C" w:rsidP="00A73DC5">
            <w:pPr>
              <w:rPr>
                <w:color w:val="993300"/>
              </w:rPr>
            </w:pPr>
            <w:r w:rsidRPr="00A73DC5">
              <w:t>економічне мисленн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гаекономіка</w:t>
            </w:r>
          </w:p>
        </w:tc>
        <w:tc>
          <w:tcPr>
            <w:tcW w:w="4969" w:type="dxa"/>
          </w:tcPr>
          <w:p w:rsidR="002C462C" w:rsidRPr="00A73DC5" w:rsidRDefault="002C462C" w:rsidP="00A73DC5">
            <w:pPr>
              <w:rPr>
                <w:color w:val="993300"/>
              </w:rPr>
            </w:pPr>
            <w:r w:rsidRPr="00A73DC5">
              <w:t xml:space="preserve">пізнавальна функція  </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позитивна економічна теорія</w:t>
            </w:r>
          </w:p>
        </w:tc>
        <w:tc>
          <w:tcPr>
            <w:tcW w:w="4969" w:type="dxa"/>
          </w:tcPr>
          <w:p w:rsidR="002C462C" w:rsidRPr="00A73DC5" w:rsidRDefault="002C462C" w:rsidP="00A73DC5">
            <w:r w:rsidRPr="00A73DC5">
              <w:t>практична функція</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нормативна економічна теорія</w:t>
            </w:r>
          </w:p>
        </w:tc>
        <w:tc>
          <w:tcPr>
            <w:tcW w:w="4969" w:type="dxa"/>
          </w:tcPr>
          <w:p w:rsidR="002C462C" w:rsidRPr="00A73DC5" w:rsidRDefault="002C462C" w:rsidP="00A73DC5">
            <w:pPr>
              <w:rPr>
                <w:color w:val="993300"/>
              </w:rPr>
            </w:pPr>
            <w:r w:rsidRPr="00A73DC5">
              <w:t>метод економічної теорії</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економічної політики</w:t>
            </w:r>
          </w:p>
        </w:tc>
        <w:tc>
          <w:tcPr>
            <w:tcW w:w="4969" w:type="dxa"/>
          </w:tcPr>
          <w:p w:rsidR="002C462C" w:rsidRPr="00A73DC5" w:rsidRDefault="002C462C" w:rsidP="00A73DC5">
            <w:pPr>
              <w:rPr>
                <w:color w:val="993300"/>
              </w:rPr>
            </w:pPr>
            <w:r w:rsidRPr="00A73DC5">
              <w:t>економічна політика</w:t>
            </w:r>
          </w:p>
        </w:tc>
      </w:tr>
      <w:tr w:rsidR="002C462C" w:rsidRPr="00A73DC5" w:rsidTr="00A844C1">
        <w:trPr>
          <w:gridAfter w:val="1"/>
          <w:wAfter w:w="100" w:type="dxa"/>
          <w:jc w:val="center"/>
        </w:trPr>
        <w:tc>
          <w:tcPr>
            <w:tcW w:w="4361" w:type="dxa"/>
          </w:tcPr>
          <w:p w:rsidR="002C462C" w:rsidRPr="00A73DC5" w:rsidRDefault="002C462C" w:rsidP="00A73DC5">
            <w:pPr>
              <w:rPr>
                <w:color w:val="993300"/>
              </w:rPr>
            </w:pPr>
            <w:r w:rsidRPr="00A73DC5">
              <w:t>методологічна функція</w:t>
            </w:r>
          </w:p>
        </w:tc>
        <w:tc>
          <w:tcPr>
            <w:tcW w:w="4969" w:type="dxa"/>
          </w:tcPr>
          <w:p w:rsidR="002C462C" w:rsidRPr="00A73DC5" w:rsidRDefault="002C462C" w:rsidP="00A73DC5">
            <w:pPr>
              <w:rPr>
                <w:color w:val="993300"/>
              </w:rPr>
            </w:pPr>
            <w:r w:rsidRPr="00A73DC5">
              <w:t>кореляція</w:t>
            </w:r>
          </w:p>
        </w:tc>
      </w:tr>
    </w:tbl>
    <w:p w:rsidR="002C462C" w:rsidRPr="003A3D71" w:rsidRDefault="002C462C" w:rsidP="00A73DC5">
      <w:pPr>
        <w:spacing w:after="120"/>
        <w:jc w:val="center"/>
        <w:rPr>
          <w:b/>
        </w:rPr>
      </w:pPr>
      <w:r w:rsidRPr="003A3D71">
        <w:rPr>
          <w:b/>
        </w:rPr>
        <w:t>Контрольні запитання</w:t>
      </w:r>
    </w:p>
    <w:p w:rsidR="002C462C" w:rsidRPr="00A73DC5" w:rsidRDefault="002C462C" w:rsidP="00A73DC5">
      <w:pPr>
        <w:tabs>
          <w:tab w:val="left" w:pos="1134"/>
        </w:tabs>
        <w:spacing w:after="120"/>
        <w:ind w:firstLine="700"/>
        <w:jc w:val="both"/>
      </w:pPr>
      <w:r w:rsidRPr="00A73DC5">
        <w:t xml:space="preserve">1.  </w:t>
      </w:r>
      <w:r>
        <w:t xml:space="preserve"> </w:t>
      </w:r>
      <w:r w:rsidRPr="00A73DC5">
        <w:t>Що таке економіка та економічна теорії?</w:t>
      </w:r>
    </w:p>
    <w:p w:rsidR="002C462C" w:rsidRPr="00A73DC5" w:rsidRDefault="002C462C" w:rsidP="00033241">
      <w:pPr>
        <w:numPr>
          <w:ilvl w:val="0"/>
          <w:numId w:val="76"/>
        </w:numPr>
        <w:tabs>
          <w:tab w:val="left" w:pos="1134"/>
        </w:tabs>
        <w:spacing w:after="120"/>
        <w:ind w:left="0" w:firstLine="700"/>
        <w:jc w:val="both"/>
      </w:pPr>
      <w:r w:rsidRPr="00A73DC5">
        <w:t>Що таке об’єкт і предмет дослідження?</w:t>
      </w:r>
    </w:p>
    <w:p w:rsidR="002C462C" w:rsidRPr="00A73DC5" w:rsidRDefault="002C462C" w:rsidP="00033241">
      <w:pPr>
        <w:numPr>
          <w:ilvl w:val="0"/>
          <w:numId w:val="76"/>
        </w:numPr>
        <w:tabs>
          <w:tab w:val="left" w:pos="1134"/>
        </w:tabs>
        <w:spacing w:after="120"/>
        <w:ind w:left="0" w:firstLine="700"/>
        <w:jc w:val="both"/>
      </w:pPr>
      <w:r w:rsidRPr="00A73DC5">
        <w:t>Які методи і прийоми застосовує економічна теорія для дослідження свого предмета?</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індукцією та дедукцією?</w:t>
      </w:r>
    </w:p>
    <w:p w:rsidR="002C462C" w:rsidRPr="00A73DC5" w:rsidRDefault="002C462C" w:rsidP="00033241">
      <w:pPr>
        <w:numPr>
          <w:ilvl w:val="0"/>
          <w:numId w:val="76"/>
        </w:numPr>
        <w:tabs>
          <w:tab w:val="left" w:pos="1134"/>
        </w:tabs>
        <w:spacing w:after="120"/>
        <w:ind w:left="0" w:firstLine="700"/>
        <w:jc w:val="both"/>
      </w:pPr>
      <w:r w:rsidRPr="00A73DC5">
        <w:t>Чим позитивна економічна теорія відрізняється від нормативної?</w:t>
      </w:r>
    </w:p>
    <w:p w:rsidR="002C462C" w:rsidRPr="00A73DC5" w:rsidRDefault="002C462C" w:rsidP="00033241">
      <w:pPr>
        <w:numPr>
          <w:ilvl w:val="0"/>
          <w:numId w:val="76"/>
        </w:numPr>
        <w:tabs>
          <w:tab w:val="left" w:pos="1134"/>
        </w:tabs>
        <w:spacing w:after="120"/>
        <w:ind w:left="0" w:firstLine="700"/>
        <w:jc w:val="both"/>
      </w:pPr>
      <w:r w:rsidRPr="00A73DC5">
        <w:t>У чому відмінність між кореляцією і причинністю?</w:t>
      </w:r>
    </w:p>
    <w:p w:rsidR="002C462C" w:rsidRPr="00A73DC5" w:rsidRDefault="002C462C" w:rsidP="00033241">
      <w:pPr>
        <w:numPr>
          <w:ilvl w:val="0"/>
          <w:numId w:val="76"/>
        </w:numPr>
        <w:tabs>
          <w:tab w:val="left" w:pos="1134"/>
        </w:tabs>
        <w:spacing w:after="120"/>
        <w:ind w:left="0" w:firstLine="700"/>
        <w:jc w:val="both"/>
      </w:pPr>
      <w:r w:rsidRPr="00A73DC5">
        <w:t>Які основні пастки наукового аналізу зустрічаються в економічній теорії?</w:t>
      </w:r>
    </w:p>
    <w:p w:rsidR="002C462C" w:rsidRPr="00A73DC5" w:rsidRDefault="002C462C" w:rsidP="00033241">
      <w:pPr>
        <w:numPr>
          <w:ilvl w:val="0"/>
          <w:numId w:val="76"/>
        </w:numPr>
        <w:tabs>
          <w:tab w:val="left" w:pos="1134"/>
        </w:tabs>
        <w:spacing w:after="120"/>
        <w:ind w:left="0" w:firstLine="700"/>
        <w:jc w:val="both"/>
      </w:pPr>
      <w:r w:rsidRPr="00A73DC5">
        <w:t>Які дії  в економіці є раціональними?</w:t>
      </w:r>
    </w:p>
    <w:p w:rsidR="002C462C" w:rsidRPr="00A73DC5" w:rsidRDefault="002C462C" w:rsidP="00033241">
      <w:pPr>
        <w:numPr>
          <w:ilvl w:val="0"/>
          <w:numId w:val="76"/>
        </w:numPr>
        <w:tabs>
          <w:tab w:val="left" w:pos="1134"/>
        </w:tabs>
        <w:spacing w:after="120"/>
        <w:ind w:left="0" w:firstLine="700"/>
        <w:jc w:val="both"/>
      </w:pPr>
      <w:r w:rsidRPr="00A73DC5">
        <w:t>В чому полягає світоглядна функція економічної теорії?</w:t>
      </w:r>
    </w:p>
    <w:p w:rsidR="002C462C" w:rsidRPr="00A73DC5" w:rsidRDefault="002C462C" w:rsidP="00033241">
      <w:pPr>
        <w:numPr>
          <w:ilvl w:val="0"/>
          <w:numId w:val="76"/>
        </w:numPr>
        <w:tabs>
          <w:tab w:val="left" w:pos="1134"/>
        </w:tabs>
        <w:spacing w:after="120"/>
        <w:ind w:left="0" w:firstLine="700"/>
        <w:jc w:val="both"/>
      </w:pPr>
      <w:r w:rsidRPr="00A73DC5">
        <w:t>Чим економічні закони відрізняються від економічних принципів?</w:t>
      </w:r>
    </w:p>
    <w:p w:rsidR="002C462C" w:rsidRPr="00A73DC5" w:rsidRDefault="002C462C" w:rsidP="00033241">
      <w:pPr>
        <w:numPr>
          <w:ilvl w:val="0"/>
          <w:numId w:val="76"/>
        </w:numPr>
        <w:tabs>
          <w:tab w:val="left" w:pos="1134"/>
        </w:tabs>
        <w:spacing w:after="120"/>
        <w:ind w:left="0" w:firstLine="700"/>
        <w:jc w:val="both"/>
      </w:pPr>
      <w:r w:rsidRPr="00A73DC5">
        <w:lastRenderedPageBreak/>
        <w:t>Які економічні школи Ви знаєте?</w:t>
      </w:r>
    </w:p>
    <w:p w:rsidR="002C462C" w:rsidRPr="00A73DC5" w:rsidRDefault="002C462C" w:rsidP="00033241">
      <w:pPr>
        <w:numPr>
          <w:ilvl w:val="0"/>
          <w:numId w:val="76"/>
        </w:numPr>
        <w:tabs>
          <w:tab w:val="left" w:pos="1134"/>
        </w:tabs>
        <w:spacing w:after="120"/>
        <w:ind w:left="0" w:firstLine="700"/>
        <w:jc w:val="both"/>
      </w:pPr>
      <w:r w:rsidRPr="00A73DC5">
        <w:t>Що таке економічна парадигма?</w:t>
      </w:r>
    </w:p>
    <w:p w:rsidR="002C462C" w:rsidRPr="00A73DC5" w:rsidRDefault="002C462C" w:rsidP="00033241">
      <w:pPr>
        <w:numPr>
          <w:ilvl w:val="0"/>
          <w:numId w:val="76"/>
        </w:numPr>
        <w:tabs>
          <w:tab w:val="left" w:pos="1134"/>
        </w:tabs>
        <w:spacing w:after="120"/>
        <w:ind w:left="0" w:firstLine="700"/>
        <w:jc w:val="both"/>
      </w:pPr>
      <w:r w:rsidRPr="00A73DC5">
        <w:t>Чим відрізняється грошовий та торговий баланс?</w:t>
      </w:r>
    </w:p>
    <w:p w:rsidR="002C462C" w:rsidRPr="00A73DC5" w:rsidRDefault="002C462C" w:rsidP="00033241">
      <w:pPr>
        <w:numPr>
          <w:ilvl w:val="0"/>
          <w:numId w:val="76"/>
        </w:numPr>
        <w:tabs>
          <w:tab w:val="left" w:pos="1134"/>
        </w:tabs>
        <w:spacing w:after="120"/>
        <w:ind w:left="0" w:firstLine="700"/>
        <w:jc w:val="both"/>
      </w:pPr>
      <w:r w:rsidRPr="00A73DC5">
        <w:t>Вкажіть відмінності між дуалізмом та плюралізмом?</w:t>
      </w:r>
    </w:p>
    <w:p w:rsidR="002C462C" w:rsidRPr="00A73DC5" w:rsidRDefault="002C462C" w:rsidP="00033241">
      <w:pPr>
        <w:numPr>
          <w:ilvl w:val="0"/>
          <w:numId w:val="76"/>
        </w:numPr>
        <w:tabs>
          <w:tab w:val="left" w:pos="1134"/>
        </w:tabs>
        <w:spacing w:after="120"/>
        <w:ind w:left="0" w:firstLine="700"/>
        <w:jc w:val="both"/>
      </w:pPr>
      <w:r w:rsidRPr="00A73DC5">
        <w:t>Класична школа політичної економії виступає «за» чи «проти» втручання держави в економіку?</w:t>
      </w:r>
    </w:p>
    <w:p w:rsidR="002C462C" w:rsidRPr="00A73DC5" w:rsidRDefault="002C462C" w:rsidP="00033241">
      <w:pPr>
        <w:numPr>
          <w:ilvl w:val="0"/>
          <w:numId w:val="76"/>
        </w:numPr>
        <w:tabs>
          <w:tab w:val="left" w:pos="1134"/>
        </w:tabs>
        <w:spacing w:after="120"/>
        <w:ind w:left="0" w:firstLine="700"/>
        <w:jc w:val="both"/>
      </w:pPr>
      <w:r w:rsidRPr="00A73DC5">
        <w:t>Чим різняться  об’єктивний та суб’єктивний підходи в  економічному аналізі?</w:t>
      </w:r>
    </w:p>
    <w:p w:rsidR="002C462C" w:rsidRPr="00A73DC5" w:rsidRDefault="002C462C" w:rsidP="00033241">
      <w:pPr>
        <w:numPr>
          <w:ilvl w:val="0"/>
          <w:numId w:val="76"/>
        </w:numPr>
        <w:tabs>
          <w:tab w:val="left" w:pos="1134"/>
        </w:tabs>
        <w:spacing w:after="120"/>
        <w:ind w:left="0" w:firstLine="700"/>
        <w:jc w:val="both"/>
      </w:pPr>
      <w:r w:rsidRPr="00A73DC5">
        <w:t>Що таке неокласичний синтез?</w:t>
      </w:r>
    </w:p>
    <w:p w:rsidR="002C462C" w:rsidRPr="00A73DC5" w:rsidRDefault="002C462C" w:rsidP="00033241">
      <w:pPr>
        <w:numPr>
          <w:ilvl w:val="0"/>
          <w:numId w:val="76"/>
        </w:numPr>
        <w:tabs>
          <w:tab w:val="left" w:pos="1134"/>
        </w:tabs>
        <w:spacing w:after="120"/>
        <w:ind w:left="0" w:firstLine="700"/>
        <w:jc w:val="both"/>
      </w:pPr>
      <w:r w:rsidRPr="00A73DC5">
        <w:t>Що таке інституціоналізм?</w:t>
      </w:r>
    </w:p>
    <w:p w:rsidR="002C462C" w:rsidRPr="00A73DC5" w:rsidRDefault="002C462C" w:rsidP="00033241">
      <w:pPr>
        <w:numPr>
          <w:ilvl w:val="0"/>
          <w:numId w:val="76"/>
        </w:numPr>
        <w:tabs>
          <w:tab w:val="left" w:pos="1134"/>
        </w:tabs>
        <w:spacing w:after="120"/>
        <w:ind w:left="0" w:firstLine="700"/>
        <w:jc w:val="both"/>
      </w:pPr>
      <w:r w:rsidRPr="00A73DC5">
        <w:t>Хто створив «закон збереження енергії»?</w:t>
      </w:r>
    </w:p>
    <w:p w:rsidR="002C462C" w:rsidRPr="003A3D71" w:rsidRDefault="002C462C" w:rsidP="00033241">
      <w:pPr>
        <w:numPr>
          <w:ilvl w:val="0"/>
          <w:numId w:val="76"/>
        </w:numPr>
        <w:tabs>
          <w:tab w:val="left" w:pos="1134"/>
        </w:tabs>
        <w:spacing w:after="120"/>
        <w:ind w:left="0" w:firstLine="700"/>
        <w:jc w:val="both"/>
      </w:pPr>
      <w:r w:rsidRPr="00A73DC5">
        <w:t>Які види кооперативів виділяє М.Туган-Барановський?</w:t>
      </w:r>
    </w:p>
    <w:p w:rsidR="002C462C" w:rsidRPr="003A3D71" w:rsidRDefault="002C462C" w:rsidP="00A73DC5">
      <w:pPr>
        <w:spacing w:after="120"/>
        <w:jc w:val="center"/>
        <w:rPr>
          <w:b/>
        </w:rPr>
      </w:pPr>
      <w:r w:rsidRPr="003A3D71">
        <w:rPr>
          <w:b/>
        </w:rPr>
        <w:t>Завдання для обговорення</w:t>
      </w:r>
    </w:p>
    <w:p w:rsidR="002C462C" w:rsidRPr="00A73DC5" w:rsidRDefault="002C462C" w:rsidP="00A844C1">
      <w:pPr>
        <w:numPr>
          <w:ilvl w:val="0"/>
          <w:numId w:val="77"/>
        </w:numPr>
        <w:tabs>
          <w:tab w:val="left" w:pos="1134"/>
        </w:tabs>
        <w:ind w:left="0" w:firstLine="709"/>
        <w:jc w:val="both"/>
      </w:pPr>
      <w:r w:rsidRPr="00A73DC5">
        <w:t>Поясніть детально, як взаємопов’язані між собою економічні факти, теорії і економічна політика. Поясніть тезу: «Біда економічної теорії полягає у тому, що вона не є прикладною науковою. Їй доводиться надто багато уваги приділяти теорії і недостатньо уваги фактам».</w:t>
      </w:r>
    </w:p>
    <w:p w:rsidR="002C462C" w:rsidRPr="00A73DC5" w:rsidRDefault="002C462C" w:rsidP="00A844C1">
      <w:pPr>
        <w:pStyle w:val="a3"/>
        <w:numPr>
          <w:ilvl w:val="0"/>
          <w:numId w:val="77"/>
        </w:numPr>
        <w:tabs>
          <w:tab w:val="left" w:pos="1134"/>
        </w:tabs>
        <w:ind w:left="0" w:firstLine="709"/>
        <w:rPr>
          <w:bCs/>
          <w:iCs/>
          <w:szCs w:val="28"/>
        </w:rPr>
      </w:pPr>
      <w:r w:rsidRPr="00A73DC5">
        <w:rPr>
          <w:szCs w:val="28"/>
        </w:rPr>
        <w:t>Проаналізуйте і поясніть таку цитату Дж.М.Кейнса: «</w:t>
      </w:r>
      <w:r w:rsidRPr="00A73DC5">
        <w:rPr>
          <w:bCs/>
          <w:iCs/>
          <w:szCs w:val="28"/>
        </w:rPr>
        <w:t>В галузі економічної і політичної філософії не так вже багато людей, які піддаються впливу нових теорій, після того як вони досягнули 25 – 35 річного віку, і тому ідеї, які державні службовці. Політичні діячі і навіть агітатори використовують до поточних подій, в більшій мірі не є найновішими».</w:t>
      </w:r>
    </w:p>
    <w:p w:rsidR="002C462C" w:rsidRPr="00A73DC5" w:rsidRDefault="002C462C" w:rsidP="00A844C1">
      <w:pPr>
        <w:pStyle w:val="a3"/>
        <w:numPr>
          <w:ilvl w:val="0"/>
          <w:numId w:val="77"/>
        </w:numPr>
        <w:tabs>
          <w:tab w:val="left" w:pos="1134"/>
          <w:tab w:val="left" w:pos="1400"/>
        </w:tabs>
        <w:ind w:left="0" w:firstLine="709"/>
        <w:rPr>
          <w:bCs/>
          <w:iCs/>
          <w:szCs w:val="28"/>
        </w:rPr>
      </w:pPr>
      <w:r w:rsidRPr="00A73DC5">
        <w:rPr>
          <w:bCs/>
          <w:iCs/>
          <w:szCs w:val="28"/>
        </w:rPr>
        <w:t>Поясніть на наведіть приклад:</w:t>
      </w:r>
    </w:p>
    <w:p w:rsidR="002C462C" w:rsidRPr="00A73DC5" w:rsidRDefault="002C462C" w:rsidP="00A844C1">
      <w:pPr>
        <w:pStyle w:val="a3"/>
        <w:tabs>
          <w:tab w:val="left" w:pos="1134"/>
          <w:tab w:val="left" w:pos="1400"/>
        </w:tabs>
        <w:ind w:firstLine="709"/>
        <w:rPr>
          <w:szCs w:val="28"/>
        </w:rPr>
      </w:pPr>
      <w:r w:rsidRPr="00A73DC5">
        <w:rPr>
          <w:bCs/>
          <w:iCs/>
          <w:szCs w:val="28"/>
        </w:rPr>
        <w:t xml:space="preserve">а) </w:t>
      </w:r>
      <w:r w:rsidRPr="00A73DC5">
        <w:rPr>
          <w:szCs w:val="28"/>
        </w:rPr>
        <w:t>припущення «за інших рівних умов»;</w:t>
      </w:r>
    </w:p>
    <w:p w:rsidR="002C462C" w:rsidRPr="00A73DC5" w:rsidRDefault="002C462C" w:rsidP="00A844C1">
      <w:pPr>
        <w:pStyle w:val="a3"/>
        <w:tabs>
          <w:tab w:val="left" w:pos="1134"/>
          <w:tab w:val="left" w:pos="1400"/>
          <w:tab w:val="left" w:pos="2000"/>
        </w:tabs>
        <w:ind w:firstLine="709"/>
        <w:rPr>
          <w:szCs w:val="28"/>
        </w:rPr>
      </w:pPr>
      <w:r w:rsidRPr="00A73DC5">
        <w:rPr>
          <w:szCs w:val="28"/>
        </w:rPr>
        <w:t>б) «те, що вірне для індивіда або невеликої групи осіб, обов’язково є вірним для групи чи суспільства в цілому»;</w:t>
      </w:r>
    </w:p>
    <w:p w:rsidR="002C462C" w:rsidRPr="00A73DC5" w:rsidRDefault="002C462C" w:rsidP="00A844C1">
      <w:pPr>
        <w:pStyle w:val="a3"/>
        <w:tabs>
          <w:tab w:val="left" w:pos="1134"/>
          <w:tab w:val="left" w:pos="1400"/>
          <w:tab w:val="left" w:pos="2000"/>
        </w:tabs>
        <w:ind w:firstLine="709"/>
        <w:rPr>
          <w:szCs w:val="28"/>
        </w:rPr>
      </w:pPr>
      <w:r w:rsidRPr="00A73DC5">
        <w:rPr>
          <w:szCs w:val="28"/>
        </w:rPr>
        <w:t>в) «внаслідок першого обов’язково настане друге».</w:t>
      </w:r>
    </w:p>
    <w:p w:rsidR="002C462C" w:rsidRPr="00A73DC5" w:rsidRDefault="002C462C" w:rsidP="00A844C1">
      <w:pPr>
        <w:pStyle w:val="a3"/>
        <w:numPr>
          <w:ilvl w:val="0"/>
          <w:numId w:val="77"/>
        </w:numPr>
        <w:tabs>
          <w:tab w:val="left" w:pos="1134"/>
        </w:tabs>
        <w:ind w:left="0" w:firstLine="709"/>
        <w:rPr>
          <w:szCs w:val="28"/>
        </w:rPr>
      </w:pPr>
      <w:r w:rsidRPr="00A73DC5">
        <w:rPr>
          <w:szCs w:val="28"/>
        </w:rPr>
        <w:t xml:space="preserve">Визначте теза «Рівень заробітної плати в країні є низьким» є позитивним чи нормативним твердженням і замініть його протилежним. </w:t>
      </w:r>
    </w:p>
    <w:p w:rsidR="002C462C" w:rsidRPr="00A73DC5" w:rsidRDefault="002C462C" w:rsidP="00A844C1">
      <w:pPr>
        <w:numPr>
          <w:ilvl w:val="0"/>
          <w:numId w:val="77"/>
        </w:numPr>
        <w:tabs>
          <w:tab w:val="left" w:pos="1134"/>
          <w:tab w:val="num" w:pos="1580"/>
        </w:tabs>
        <w:ind w:left="0" w:firstLine="709"/>
        <w:jc w:val="both"/>
      </w:pPr>
      <w:r w:rsidRPr="00A73DC5">
        <w:t>Поясніть вислів Д.Рікардо: «Не тому хліб дорогий, що рента платиться, а рента платиться бо хліб дорогий».</w:t>
      </w:r>
    </w:p>
    <w:p w:rsidR="002C462C" w:rsidRPr="00A73DC5" w:rsidRDefault="002C462C" w:rsidP="00A844C1">
      <w:pPr>
        <w:pStyle w:val="a6"/>
        <w:numPr>
          <w:ilvl w:val="0"/>
          <w:numId w:val="77"/>
        </w:numPr>
        <w:tabs>
          <w:tab w:val="left" w:pos="90"/>
          <w:tab w:val="left" w:pos="1134"/>
        </w:tabs>
        <w:spacing w:after="0"/>
        <w:ind w:left="0" w:firstLine="709"/>
        <w:jc w:val="both"/>
        <w:rPr>
          <w:bCs/>
          <w:iCs/>
        </w:rPr>
      </w:pPr>
      <w:r w:rsidRPr="00A73DC5">
        <w:t>Висловіть своє  ставлення до «закону народонаселення» Т.Р. Мальтуса: «</w:t>
      </w:r>
      <w:r w:rsidRPr="00A73DC5">
        <w:rPr>
          <w:iCs/>
        </w:rPr>
        <w:t xml:space="preserve">Якщо ріст населення не затримується якими-небудь пе5решкодами, то це населення подвоюється через кожні 25 років, а отже  в кожні наступні 25 років в геометричній пропорції; а засоби до існування при найбільш сприятливих умовах застосування людської праці не можуть рости швидше ніж в арифметичній прогресії». </w:t>
      </w:r>
      <w:r w:rsidRPr="00A73DC5">
        <w:rPr>
          <w:bCs/>
          <w:iCs/>
        </w:rPr>
        <w:t xml:space="preserve">“Щоб існувала рівновага між народонаселенням і продуктами треба щоб приріст постійно затримуватися якими – небудь вищими законами”, - вважає вчений  Перешкоди до народонаселення поділяє на 2 групи: руйнівні (війни, революції, катаклізми, що скорочують чисельність населення, а також шкідливі </w:t>
      </w:r>
      <w:r w:rsidRPr="00A73DC5">
        <w:rPr>
          <w:bCs/>
          <w:iCs/>
        </w:rPr>
        <w:lastRenderedPageBreak/>
        <w:t xml:space="preserve">звички людей, та непосильна праця, що скорочує людині вік), попереджуючі (суспільство має заборонити народжувати хворим на невиліковні хвороби, та непотрібно підтримувати </w:t>
      </w:r>
      <w:r>
        <w:rPr>
          <w:bCs/>
          <w:iCs/>
        </w:rPr>
        <w:t>інвалідів</w:t>
      </w:r>
      <w:r w:rsidRPr="00A73DC5">
        <w:rPr>
          <w:bCs/>
          <w:iCs/>
        </w:rPr>
        <w:t>, немічних та безробітних ).</w:t>
      </w:r>
    </w:p>
    <w:p w:rsidR="002C462C" w:rsidRPr="00A73DC5" w:rsidRDefault="002C462C" w:rsidP="00A844C1">
      <w:pPr>
        <w:pStyle w:val="a6"/>
        <w:numPr>
          <w:ilvl w:val="0"/>
          <w:numId w:val="77"/>
        </w:numPr>
        <w:tabs>
          <w:tab w:val="left" w:pos="1134"/>
          <w:tab w:val="left" w:pos="3380"/>
        </w:tabs>
        <w:spacing w:after="0"/>
        <w:ind w:left="0" w:firstLine="709"/>
        <w:jc w:val="both"/>
      </w:pPr>
      <w:r w:rsidRPr="00A73DC5">
        <w:rPr>
          <w:bCs/>
          <w:iCs/>
        </w:rPr>
        <w:t xml:space="preserve">Чи залишаються актуальним у наш час корисні висновки із законів ринків  Дж. Б. Сея, а саме: </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а) </w:t>
      </w:r>
      <w:r>
        <w:rPr>
          <w:bCs/>
          <w:iCs/>
        </w:rPr>
        <w:t>ч</w:t>
      </w:r>
      <w:r w:rsidRPr="00A73DC5">
        <w:rPr>
          <w:bCs/>
          <w:iCs/>
        </w:rPr>
        <w:t>им більше в кожній державі виробників і чим багатше виробництво, тим легший і змістовніший і ширший збут продуктів;</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б)</w:t>
      </w:r>
      <w:r>
        <w:rPr>
          <w:bCs/>
          <w:iCs/>
        </w:rPr>
        <w:t xml:space="preserve"> з</w:t>
      </w:r>
      <w:r w:rsidRPr="00A73DC5">
        <w:rPr>
          <w:bCs/>
          <w:iCs/>
        </w:rPr>
        <w:t>бут одних товарів позитивно впливає на збут інших та галузь торгівлі, яка процвітає, дає засоби купити, а отже дає можливість процвітати всім іншим галузям торгівлі. Промисловість і її ріст викликає ріст сільського господарства;</w:t>
      </w:r>
    </w:p>
    <w:p w:rsidR="002C462C" w:rsidRPr="00A73DC5" w:rsidRDefault="002C462C" w:rsidP="00A844C1">
      <w:pPr>
        <w:pStyle w:val="a6"/>
        <w:tabs>
          <w:tab w:val="left" w:pos="1134"/>
          <w:tab w:val="left" w:pos="3380"/>
        </w:tabs>
        <w:spacing w:after="0"/>
        <w:ind w:left="0" w:firstLine="709"/>
        <w:jc w:val="both"/>
        <w:rPr>
          <w:bCs/>
          <w:iCs/>
        </w:rPr>
      </w:pPr>
      <w:r w:rsidRPr="00A73DC5">
        <w:rPr>
          <w:bCs/>
          <w:iCs/>
        </w:rPr>
        <w:t xml:space="preserve">в) </w:t>
      </w:r>
      <w:r>
        <w:rPr>
          <w:bCs/>
          <w:iCs/>
        </w:rPr>
        <w:t>і</w:t>
      </w:r>
      <w:r w:rsidRPr="00A73DC5">
        <w:rPr>
          <w:bCs/>
          <w:iCs/>
        </w:rPr>
        <w:t>мпорт благотворно впливає на розвиток обміну, адже іноземні товари можна отримати в обмін на свої.</w:t>
      </w:r>
    </w:p>
    <w:p w:rsidR="002C462C" w:rsidRPr="00A73DC5" w:rsidRDefault="002C462C" w:rsidP="00A844C1">
      <w:pPr>
        <w:numPr>
          <w:ilvl w:val="0"/>
          <w:numId w:val="77"/>
        </w:numPr>
        <w:tabs>
          <w:tab w:val="left" w:pos="1134"/>
        </w:tabs>
        <w:ind w:left="0" w:firstLine="709"/>
        <w:jc w:val="both"/>
      </w:pPr>
      <w:r w:rsidRPr="00A73DC5">
        <w:t>Поясніть вислів А.Маршалла: «Гроші –</w:t>
      </w:r>
      <w:r>
        <w:t xml:space="preserve"> </w:t>
      </w:r>
      <w:r w:rsidRPr="00A73DC5">
        <w:t xml:space="preserve">це загальна купівельна сила на яку можна купити як духовні так і матеріальні блага». </w:t>
      </w:r>
    </w:p>
    <w:p w:rsidR="002C462C" w:rsidRPr="00A73DC5" w:rsidRDefault="002C462C" w:rsidP="00A844C1">
      <w:pPr>
        <w:numPr>
          <w:ilvl w:val="0"/>
          <w:numId w:val="77"/>
        </w:numPr>
        <w:tabs>
          <w:tab w:val="left" w:pos="1134"/>
        </w:tabs>
        <w:ind w:left="0" w:firstLine="709"/>
        <w:jc w:val="both"/>
      </w:pPr>
      <w:r w:rsidRPr="00A73DC5">
        <w:t>Поясніть вислів І. Франка: «Керму людського життя тримають два кондуктори - голод  і любов. Голод це прагнення матеріальних і духовних благ. Любов-це почуття, яке людей зближує. Розуму серед тих кондукторів немає і ніколи не було».</w:t>
      </w:r>
    </w:p>
    <w:p w:rsidR="002C462C" w:rsidRPr="00A73DC5" w:rsidRDefault="002C462C" w:rsidP="00A844C1">
      <w:pPr>
        <w:numPr>
          <w:ilvl w:val="0"/>
          <w:numId w:val="77"/>
        </w:numPr>
        <w:tabs>
          <w:tab w:val="left" w:pos="1134"/>
        </w:tabs>
        <w:ind w:left="0" w:firstLine="709"/>
        <w:jc w:val="both"/>
      </w:pPr>
      <w:r w:rsidRPr="00A73DC5">
        <w:t>Поясніть вислів С.Подолинського: «</w:t>
      </w:r>
      <w:r w:rsidRPr="00A73DC5">
        <w:rPr>
          <w:iCs/>
        </w:rPr>
        <w:t>Доки людина володіє сумою технічної роботи, що перевищує її власну, доти розмноження та існування людей забезпечене».</w:t>
      </w:r>
    </w:p>
    <w:p w:rsidR="002C462C" w:rsidRDefault="002C462C" w:rsidP="004F1DA4">
      <w:pPr>
        <w:spacing w:after="120"/>
        <w:ind w:left="567"/>
        <w:jc w:val="both"/>
        <w:rPr>
          <w:b/>
          <w:caps/>
        </w:rPr>
      </w:pPr>
    </w:p>
    <w:p w:rsidR="002C462C" w:rsidRDefault="002C462C" w:rsidP="004F1DA4">
      <w:pPr>
        <w:spacing w:after="120"/>
        <w:ind w:left="567"/>
        <w:jc w:val="both"/>
        <w:rPr>
          <w:b/>
          <w:caps/>
        </w:rPr>
      </w:pPr>
      <w:r>
        <w:rPr>
          <w:b/>
          <w:caps/>
        </w:rPr>
        <w:t>Тема 2. Суспільне виробництво: сутність, структура та виробничі можливості</w:t>
      </w:r>
    </w:p>
    <w:p w:rsidR="002C462C" w:rsidRDefault="00D23931" w:rsidP="0023520F">
      <w:pPr>
        <w:spacing w:after="120"/>
        <w:jc w:val="center"/>
        <w:rPr>
          <w:noProof/>
          <w:lang w:val="en-US"/>
        </w:rPr>
      </w:pPr>
      <w:r>
        <w:rPr>
          <w:noProof/>
          <w:lang w:eastAsia="uk-UA"/>
        </w:rPr>
        <w:drawing>
          <wp:inline distT="0" distB="0" distL="0" distR="0">
            <wp:extent cx="6056630" cy="1668780"/>
            <wp:effectExtent l="0" t="0" r="20320" b="26670"/>
            <wp:docPr id="26" name="Рисунок 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 r:lo="rId133" r:qs="rId134" r:cs="rId135"/>
              </a:graphicData>
            </a:graphic>
          </wp:inline>
        </w:drawing>
      </w:r>
    </w:p>
    <w:p w:rsidR="002C462C" w:rsidRDefault="002C462C" w:rsidP="0023520F">
      <w:pPr>
        <w:spacing w:after="120"/>
        <w:jc w:val="center"/>
        <w:rPr>
          <w:b/>
        </w:rPr>
      </w:pPr>
      <w:r>
        <w:rPr>
          <w:b/>
        </w:rPr>
        <w:t>Література</w:t>
      </w:r>
    </w:p>
    <w:p w:rsidR="002C462C" w:rsidRPr="004F1DA4" w:rsidRDefault="002C462C" w:rsidP="006934B7">
      <w:pPr>
        <w:numPr>
          <w:ilvl w:val="0"/>
          <w:numId w:val="24"/>
        </w:numPr>
        <w:tabs>
          <w:tab w:val="num" w:pos="360"/>
          <w:tab w:val="left" w:pos="993"/>
        </w:tabs>
        <w:spacing w:after="120"/>
        <w:ind w:left="0" w:firstLine="709"/>
        <w:jc w:val="both"/>
      </w:pPr>
      <w:r w:rsidRPr="004F1DA4">
        <w:rPr>
          <w:spacing w:val="-6"/>
        </w:rPr>
        <w:t xml:space="preserve">Базилевич В. Д. Економічна теорія: Політекономія: Підручник /                      В. Д Базилевич. </w:t>
      </w:r>
      <w:r w:rsidRPr="004F1DA4">
        <w:t xml:space="preserve">[Електронний ресурс] // Доступний з: </w:t>
      </w:r>
      <w:hyperlink r:id="rId137" w:history="1">
        <w:r w:rsidRPr="004F1DA4">
          <w:rPr>
            <w:rStyle w:val="aa"/>
            <w:color w:val="auto"/>
            <w:u w:val="none"/>
          </w:rPr>
          <w:t>http://rutracker.org/forum/ viewtopic.php?t=2378367</w:t>
        </w:r>
      </w:hyperlink>
      <w:r>
        <w:t>.</w:t>
      </w:r>
    </w:p>
    <w:p w:rsidR="002C462C" w:rsidRDefault="002C462C" w:rsidP="004F1DA4">
      <w:pPr>
        <w:numPr>
          <w:ilvl w:val="0"/>
          <w:numId w:val="24"/>
        </w:numPr>
        <w:tabs>
          <w:tab w:val="num" w:pos="360"/>
          <w:tab w:val="left"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48-89.</w:t>
      </w:r>
    </w:p>
    <w:p w:rsidR="002C462C" w:rsidRDefault="002C462C" w:rsidP="004F1DA4">
      <w:pPr>
        <w:numPr>
          <w:ilvl w:val="0"/>
          <w:numId w:val="24"/>
        </w:numPr>
        <w:tabs>
          <w:tab w:val="num" w:pos="360"/>
          <w:tab w:val="left" w:pos="993"/>
        </w:tabs>
        <w:spacing w:after="120"/>
        <w:ind w:left="0" w:firstLine="709"/>
        <w:jc w:val="both"/>
      </w:pPr>
      <w:r>
        <w:t>Ватаманюк З., Панчишин С., Ватаманюк О., Пікулик О. Вступ до економічної теорії. Курс лекцій. – Львів: «Новий світ-2000», 2005. –  С. 45-81.</w:t>
      </w:r>
    </w:p>
    <w:p w:rsidR="002C462C" w:rsidRDefault="002C462C" w:rsidP="004F1DA4">
      <w:pPr>
        <w:numPr>
          <w:ilvl w:val="0"/>
          <w:numId w:val="24"/>
        </w:numPr>
        <w:tabs>
          <w:tab w:val="num" w:pos="360"/>
          <w:tab w:val="left" w:pos="993"/>
        </w:tabs>
        <w:spacing w:after="120"/>
        <w:ind w:left="0" w:firstLine="709"/>
        <w:jc w:val="both"/>
      </w:pPr>
      <w:r>
        <w:lastRenderedPageBreak/>
        <w:t>Економічна теорія: макро- і мікроекономіка: Навч. посібник для вузів /За ред. З.Ватаманюка, С.Панчишина. – К.: “Альтернатива”, 2001. – С. 32-45.</w:t>
      </w:r>
    </w:p>
    <w:p w:rsidR="002C462C" w:rsidRDefault="002C462C" w:rsidP="004F1DA4">
      <w:pPr>
        <w:numPr>
          <w:ilvl w:val="0"/>
          <w:numId w:val="24"/>
        </w:numPr>
        <w:tabs>
          <w:tab w:val="num" w:pos="360"/>
          <w:tab w:val="left" w:pos="993"/>
        </w:tabs>
        <w:spacing w:after="120"/>
        <w:ind w:left="0" w:firstLine="709"/>
        <w:jc w:val="both"/>
      </w:pPr>
      <w:r>
        <w:t>Економічна теорія: Політекономія: Підр. для студ. вузів /За ред.              В.Д. Базилевича. – К.: Знання – Прес, 2004. – С. 48-59, С. 115 – 134.</w:t>
      </w:r>
    </w:p>
    <w:p w:rsidR="002C462C" w:rsidRDefault="002C462C" w:rsidP="004F1DA4">
      <w:pPr>
        <w:numPr>
          <w:ilvl w:val="0"/>
          <w:numId w:val="24"/>
        </w:numPr>
        <w:tabs>
          <w:tab w:val="num" w:pos="360"/>
          <w:tab w:val="left" w:pos="993"/>
        </w:tabs>
        <w:spacing w:after="120"/>
        <w:ind w:left="0" w:firstLine="709"/>
        <w:jc w:val="both"/>
      </w:pPr>
      <w:r>
        <w:t>Основи економіки: Навч. посібник / О.О.Бєляєв, А.С.Бебело, В.М.Сукноваленко та ін. – К.: КНЕУ, 2006. – С. 20-46.</w:t>
      </w:r>
    </w:p>
    <w:p w:rsidR="002C462C" w:rsidRPr="004F1DA4" w:rsidRDefault="006C561C" w:rsidP="004F1DA4">
      <w:pPr>
        <w:numPr>
          <w:ilvl w:val="0"/>
          <w:numId w:val="24"/>
        </w:numPr>
        <w:tabs>
          <w:tab w:val="clear" w:pos="2490"/>
          <w:tab w:val="left" w:pos="709"/>
          <w:tab w:val="num" w:pos="993"/>
        </w:tabs>
        <w:ind w:left="0" w:firstLine="709"/>
        <w:jc w:val="both"/>
      </w:pPr>
      <w:hyperlink r:id="rId138" w:history="1">
        <w:r w:rsidR="002C462C" w:rsidRPr="004F1DA4">
          <w:rPr>
            <w:rStyle w:val="aa"/>
            <w:color w:val="auto"/>
            <w:u w:val="none"/>
          </w:rPr>
          <w:t>Основи економічної теорії: політекономічний аспект. Частини І, ІІ, ІІІ. КНУ ім. Т. Шевченка</w:t>
        </w:r>
      </w:hyperlink>
      <w:r w:rsidR="002C462C" w:rsidRPr="004F1DA4">
        <w:t xml:space="preserve"> [Електронний ресурс] // Доступний з: </w:t>
      </w:r>
      <w:hyperlink r:id="rId139" w:history="1">
        <w:r w:rsidR="002C462C" w:rsidRPr="004F1DA4">
          <w:rPr>
            <w:rStyle w:val="aa"/>
            <w:color w:val="auto"/>
            <w:u w:val="none"/>
          </w:rPr>
          <w:t>http://ukrkniga.org.ua/ukrkniga-text/26/2/</w:t>
        </w:r>
      </w:hyperlink>
      <w:r w:rsidR="002C462C">
        <w:t>.</w:t>
      </w:r>
    </w:p>
    <w:p w:rsidR="002C462C" w:rsidRDefault="002C462C" w:rsidP="004F1DA4">
      <w:pPr>
        <w:numPr>
          <w:ilvl w:val="0"/>
          <w:numId w:val="24"/>
        </w:numPr>
        <w:tabs>
          <w:tab w:val="num" w:pos="360"/>
          <w:tab w:val="left" w:pos="993"/>
        </w:tabs>
        <w:spacing w:after="120"/>
        <w:ind w:left="0" w:firstLine="709"/>
        <w:jc w:val="both"/>
      </w:pPr>
      <w:r>
        <w:t>Старостенко Г.Г. Політична економія: Навчальний посібник – К.: Центр навчальної літератури, 2006. – С. 42-47.</w:t>
      </w:r>
    </w:p>
    <w:p w:rsidR="002C462C" w:rsidRDefault="002C462C" w:rsidP="006934B7">
      <w:pPr>
        <w:widowControl w:val="0"/>
        <w:numPr>
          <w:ilvl w:val="0"/>
          <w:numId w:val="24"/>
        </w:numPr>
        <w:shd w:val="clear" w:color="auto" w:fill="FFFFFF"/>
        <w:tabs>
          <w:tab w:val="num" w:pos="360"/>
          <w:tab w:val="left" w:pos="749"/>
          <w:tab w:val="left" w:pos="993"/>
        </w:tabs>
        <w:autoSpaceDE w:val="0"/>
        <w:autoSpaceDN w:val="0"/>
        <w:adjustRightInd w:val="0"/>
        <w:spacing w:after="60"/>
        <w:ind w:left="0" w:firstLine="709"/>
        <w:jc w:val="both"/>
        <w:rPr>
          <w:b/>
          <w:bCs/>
          <w:color w:val="000000"/>
        </w:rPr>
      </w:pPr>
      <w:r>
        <w:rPr>
          <w:iCs/>
          <w:color w:val="000000"/>
        </w:rPr>
        <w:t>Башнянин Г., Лазур Г</w:t>
      </w:r>
      <w:r>
        <w:rPr>
          <w:color w:val="000000"/>
        </w:rPr>
        <w:t xml:space="preserve">., </w:t>
      </w:r>
      <w:r>
        <w:rPr>
          <w:iCs/>
          <w:color w:val="000000"/>
        </w:rPr>
        <w:t xml:space="preserve">Медведєв В. </w:t>
      </w:r>
      <w:r>
        <w:rPr>
          <w:color w:val="000000"/>
        </w:rPr>
        <w:t>Політична економія. Підручник. — К.: Ельга, Ніка-Центр, 2002. — С. 33—122.</w:t>
      </w:r>
    </w:p>
    <w:p w:rsidR="002C462C"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очерний С. </w:t>
      </w:r>
      <w:r>
        <w:rPr>
          <w:color w:val="000000"/>
        </w:rPr>
        <w:t>Політична економія: Навч. посіб. — К.: Знання-Прес,</w:t>
      </w:r>
      <w:r>
        <w:rPr>
          <w:color w:val="000000"/>
        </w:rPr>
        <w:br/>
        <w:t>2002. — С. 50—103.</w:t>
      </w:r>
    </w:p>
    <w:p w:rsidR="002C462C" w:rsidRPr="00440EAB" w:rsidRDefault="002C462C" w:rsidP="006934B7">
      <w:pPr>
        <w:widowControl w:val="0"/>
        <w:numPr>
          <w:ilvl w:val="0"/>
          <w:numId w:val="24"/>
        </w:numPr>
        <w:shd w:val="clear" w:color="auto" w:fill="FFFFFF"/>
        <w:tabs>
          <w:tab w:val="clear" w:pos="2490"/>
          <w:tab w:val="num" w:pos="360"/>
          <w:tab w:val="left" w:pos="749"/>
          <w:tab w:val="left" w:pos="993"/>
          <w:tab w:val="num" w:pos="1134"/>
        </w:tabs>
        <w:autoSpaceDE w:val="0"/>
        <w:autoSpaceDN w:val="0"/>
        <w:adjustRightInd w:val="0"/>
        <w:spacing w:after="60"/>
        <w:ind w:left="0" w:firstLine="709"/>
        <w:jc w:val="both"/>
        <w:rPr>
          <w:color w:val="000000"/>
        </w:rPr>
      </w:pPr>
      <w:r>
        <w:rPr>
          <w:iCs/>
          <w:color w:val="000000"/>
        </w:rPr>
        <w:t xml:space="preserve">Мельник Л., Сафронов С. </w:t>
      </w:r>
      <w:r>
        <w:rPr>
          <w:color w:val="000000"/>
        </w:rPr>
        <w:t>Основи економічної теорії та підприємництва. — Дніпропетровськ: Січ, 2002. — С. 56— 156.</w:t>
      </w:r>
    </w:p>
    <w:p w:rsidR="002C462C" w:rsidRDefault="002C462C" w:rsidP="00440EAB">
      <w:pPr>
        <w:widowControl w:val="0"/>
        <w:shd w:val="clear" w:color="auto" w:fill="FFFFFF"/>
        <w:tabs>
          <w:tab w:val="left" w:pos="749"/>
          <w:tab w:val="left" w:pos="993"/>
          <w:tab w:val="num" w:pos="2490"/>
        </w:tabs>
        <w:autoSpaceDE w:val="0"/>
        <w:autoSpaceDN w:val="0"/>
        <w:adjustRightInd w:val="0"/>
        <w:spacing w:after="60"/>
        <w:ind w:left="709"/>
        <w:jc w:val="both"/>
        <w:rPr>
          <w:color w:val="000000"/>
        </w:rPr>
      </w:pPr>
    </w:p>
    <w:p w:rsidR="002C462C" w:rsidRDefault="00D23931" w:rsidP="0023520F">
      <w:pPr>
        <w:spacing w:after="120"/>
        <w:jc w:val="center"/>
        <w:rPr>
          <w:b/>
        </w:rPr>
      </w:pPr>
      <w:r>
        <w:rPr>
          <w:b/>
          <w:noProof/>
          <w:lang w:eastAsia="uk-UA"/>
        </w:rPr>
        <w:drawing>
          <wp:inline distT="0" distB="0" distL="0" distR="0">
            <wp:extent cx="5502910" cy="752475"/>
            <wp:effectExtent l="0" t="0" r="21590" b="9525"/>
            <wp:docPr id="27" name="Рисунок 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0" r:lo="rId141" r:qs="rId142" r:cs="rId143"/>
              </a:graphicData>
            </a:graphic>
          </wp:inline>
        </w:drawing>
      </w:r>
    </w:p>
    <w:p w:rsidR="002C462C" w:rsidRDefault="00D23931" w:rsidP="000B30EE">
      <w:pPr>
        <w:spacing w:after="120"/>
        <w:ind w:firstLine="709"/>
        <w:jc w:val="both"/>
        <w:rPr>
          <w:iCs/>
          <w:color w:val="000000"/>
        </w:rPr>
      </w:pPr>
      <w:r>
        <w:rPr>
          <w:noProof/>
          <w:lang w:eastAsia="uk-UA"/>
        </w:rPr>
        <w:drawing>
          <wp:inline distT="0" distB="0" distL="0" distR="0">
            <wp:extent cx="5490210" cy="1076325"/>
            <wp:effectExtent l="0" t="0" r="15240" b="47625"/>
            <wp:docPr id="28" name="Схема 1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 r:lo="rId146" r:qs="rId147" r:cs="rId148"/>
              </a:graphicData>
            </a:graphic>
          </wp:inline>
        </w:drawing>
      </w:r>
    </w:p>
    <w:p w:rsidR="002C462C" w:rsidRDefault="002C462C" w:rsidP="000B30EE">
      <w:pPr>
        <w:spacing w:after="120"/>
        <w:ind w:firstLine="709"/>
        <w:jc w:val="both"/>
        <w:rPr>
          <w:iCs/>
          <w:color w:val="000000"/>
        </w:rPr>
      </w:pPr>
      <w:r>
        <w:rPr>
          <w:iCs/>
          <w:color w:val="000000"/>
        </w:rPr>
        <w:t xml:space="preserve">Саме цей психологічний стан невдоволеності є внутрішнім спонукальним мотивом господарської діяльності. </w:t>
      </w:r>
    </w:p>
    <w:p w:rsidR="002C462C" w:rsidRDefault="002C462C" w:rsidP="000B30EE">
      <w:pPr>
        <w:spacing w:after="120"/>
        <w:ind w:firstLine="709"/>
        <w:jc w:val="both"/>
        <w:rPr>
          <w:iCs/>
          <w:color w:val="000000"/>
        </w:rPr>
      </w:pPr>
      <w:r>
        <w:rPr>
          <w:iCs/>
          <w:color w:val="000000"/>
        </w:rPr>
        <w:t xml:space="preserve">Сучасні людські  потреби є надзвичайно різноманітними. Наприклад, деякі потреби пов’язані з підтриманням фізіологічного існування, а інші – із задоволенням духовного та культурного існування людини і т.п. Виходячи з цього людські потреби є надзвичайно різноманітні та існує безліч підходів до їх класифікації. </w:t>
      </w:r>
    </w:p>
    <w:p w:rsidR="002C462C" w:rsidRDefault="002C462C" w:rsidP="000B30EE">
      <w:pPr>
        <w:spacing w:after="120"/>
        <w:ind w:firstLine="709"/>
        <w:jc w:val="both"/>
        <w:rPr>
          <w:color w:val="000000"/>
        </w:rPr>
      </w:pPr>
      <w:r>
        <w:rPr>
          <w:iCs/>
          <w:color w:val="000000"/>
        </w:rPr>
        <w:t xml:space="preserve">Найбільш поширеною класифікацією потреб людини є запропонована американським соціологом А.Маслоу «піраміда потреб» (рис. 2.1), основним принципом побудови якої є те, що </w:t>
      </w:r>
      <w:r>
        <w:rPr>
          <w:color w:val="000000"/>
        </w:rPr>
        <w:t>вищі запити людини не виступають на перший план доти, доки не будуть задоволені найнагальніші. Задоволення первинних   потреб  породжує   бажання   задовольнити  наступні  за  вагомістю (вторинні) потреби, які стають рушійною силою свідомої діяльності.</w:t>
      </w:r>
    </w:p>
    <w:p w:rsidR="002C462C" w:rsidRDefault="00D23931" w:rsidP="00534637">
      <w:pPr>
        <w:spacing w:after="120"/>
        <w:jc w:val="center"/>
        <w:rPr>
          <w:noProof/>
          <w:color w:val="000000"/>
          <w:lang w:val="ru-RU"/>
        </w:rPr>
      </w:pPr>
      <w:r>
        <w:rPr>
          <w:noProof/>
          <w:lang w:eastAsia="uk-UA"/>
        </w:rPr>
        <w:lastRenderedPageBreak/>
        <mc:AlternateContent>
          <mc:Choice Requires="wps">
            <w:drawing>
              <wp:anchor distT="0" distB="0" distL="114300" distR="114300" simplePos="0" relativeHeight="56" behindDoc="0" locked="0" layoutInCell="1" allowOverlap="1">
                <wp:simplePos x="0" y="0"/>
                <wp:positionH relativeFrom="column">
                  <wp:posOffset>2117725</wp:posOffset>
                </wp:positionH>
                <wp:positionV relativeFrom="paragraph">
                  <wp:posOffset>1452245</wp:posOffset>
                </wp:positionV>
                <wp:extent cx="2092325" cy="283845"/>
                <wp:effectExtent l="8255" t="8255" r="13970" b="12700"/>
                <wp:wrapNone/>
                <wp:docPr id="138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325" cy="283845"/>
                        </a:xfrm>
                        <a:prstGeom prst="rect">
                          <a:avLst/>
                        </a:prstGeom>
                        <a:solidFill>
                          <a:srgbClr val="FFFFFF"/>
                        </a:solidFill>
                        <a:ln w="9525">
                          <a:solidFill>
                            <a:srgbClr val="000000"/>
                          </a:solidFill>
                          <a:miter lim="800000"/>
                          <a:headEnd/>
                          <a:tailEnd/>
                        </a:ln>
                      </wps:spPr>
                      <wps:txbx>
                        <w:txbxContent>
                          <w:p w:rsidR="006C561C" w:rsidRDefault="006C561C" w:rsidP="00E53BBB">
                            <w:pPr>
                              <w:jc w:val="center"/>
                              <w:rPr>
                                <w:b/>
                                <w:sz w:val="20"/>
                                <w:lang w:val="ru-RU"/>
                              </w:rPr>
                            </w:pPr>
                            <w:r>
                              <w:rPr>
                                <w:b/>
                                <w:sz w:val="20"/>
                                <w:lang w:val="ru-RU"/>
                              </w:rPr>
                              <w:t>Соціаль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66.75pt;margin-top:114.35pt;width:164.75pt;height:22.35pt;z-index: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">
                <v:textbox inset="2.10819mm,1.0541mm,2.10819mm,1.0541mm">
                  <w:txbxContent>
                    <w:p w:rsidR="006C561C" w:rsidRDefault="006C561C" w:rsidP="00E53BBB">
                      <w:pPr>
                        <w:jc w:val="center"/>
                        <w:rPr>
                          <w:b/>
                          <w:sz w:val="20"/>
                          <w:lang w:val="ru-RU"/>
                        </w:rPr>
                      </w:pPr>
                      <w:r>
                        <w:rPr>
                          <w:b/>
                          <w:sz w:val="20"/>
                          <w:lang w:val="ru-RU"/>
                        </w:rPr>
                        <w:t>Соціальні потреби</w:t>
                      </w:r>
                    </w:p>
                  </w:txbxContent>
                </v:textbox>
              </v:shape>
            </w:pict>
          </mc:Fallback>
        </mc:AlternateContent>
      </w:r>
      <w:r>
        <w:rPr>
          <w:noProof/>
          <w:lang w:eastAsia="uk-UA"/>
        </w:rPr>
        <mc:AlternateContent>
          <mc:Choice Requires="wps">
            <w:drawing>
              <wp:anchor distT="0" distB="0" distL="114300" distR="114300" simplePos="0" relativeHeight="57" behindDoc="0" locked="0" layoutInCell="1" allowOverlap="1">
                <wp:simplePos x="0" y="0"/>
                <wp:positionH relativeFrom="column">
                  <wp:posOffset>1910715</wp:posOffset>
                </wp:positionH>
                <wp:positionV relativeFrom="paragraph">
                  <wp:posOffset>1985645</wp:posOffset>
                </wp:positionV>
                <wp:extent cx="2485390" cy="379730"/>
                <wp:effectExtent l="10795" t="8255" r="8890" b="12065"/>
                <wp:wrapNone/>
                <wp:docPr id="137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5390" cy="379730"/>
                        </a:xfrm>
                        <a:prstGeom prst="rect">
                          <a:avLst/>
                        </a:prstGeom>
                        <a:solidFill>
                          <a:srgbClr val="FFFFFF"/>
                        </a:solidFill>
                        <a:ln w="9525">
                          <a:solidFill>
                            <a:srgbClr val="000000"/>
                          </a:solidFill>
                          <a:miter lim="800000"/>
                          <a:headEnd/>
                          <a:tailEnd/>
                        </a:ln>
                      </wps:spPr>
                      <wps:txbx>
                        <w:txbxContent>
                          <w:p w:rsidR="006C561C" w:rsidRDefault="006C561C" w:rsidP="00E53BBB">
                            <w:pPr>
                              <w:jc w:val="center"/>
                              <w:rPr>
                                <w:b/>
                                <w:sz w:val="20"/>
                                <w:lang w:val="ru-RU"/>
                              </w:rPr>
                            </w:pPr>
                            <w:r>
                              <w:rPr>
                                <w:b/>
                                <w:sz w:val="20"/>
                              </w:rPr>
                              <w:t>Потреби у безпеці та</w:t>
                            </w:r>
                          </w:p>
                          <w:p w:rsidR="006C561C" w:rsidRDefault="006C561C" w:rsidP="00E53BBB">
                            <w:pPr>
                              <w:jc w:val="center"/>
                              <w:rPr>
                                <w:b/>
                                <w:sz w:val="20"/>
                              </w:rPr>
                            </w:pPr>
                            <w:r>
                              <w:rPr>
                                <w:b/>
                                <w:sz w:val="20"/>
                                <w:lang w:val="ru-RU"/>
                              </w:rPr>
                              <w:t>захищеності</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150.45pt;margin-top:156.35pt;width:195.7pt;height:29.9pt;z-index:5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">
                <v:textbox inset="2.10819mm,1.0541mm,2.10819mm,1.0541mm">
                  <w:txbxContent>
                    <w:p w:rsidR="006C561C" w:rsidRDefault="006C561C" w:rsidP="00E53BBB">
                      <w:pPr>
                        <w:jc w:val="center"/>
                        <w:rPr>
                          <w:b/>
                          <w:sz w:val="20"/>
                          <w:lang w:val="ru-RU"/>
                        </w:rPr>
                      </w:pPr>
                      <w:r>
                        <w:rPr>
                          <w:b/>
                          <w:sz w:val="20"/>
                        </w:rPr>
                        <w:t>Потреби у безпеці та</w:t>
                      </w:r>
                    </w:p>
                    <w:p w:rsidR="006C561C" w:rsidRDefault="006C561C" w:rsidP="00E53BBB">
                      <w:pPr>
                        <w:jc w:val="center"/>
                        <w:rPr>
                          <w:b/>
                          <w:sz w:val="20"/>
                        </w:rPr>
                      </w:pPr>
                      <w:r>
                        <w:rPr>
                          <w:b/>
                          <w:sz w:val="20"/>
                          <w:lang w:val="ru-RU"/>
                        </w:rPr>
                        <w:t>захищеності</w:t>
                      </w:r>
                    </w:p>
                  </w:txbxContent>
                </v:textbox>
              </v:shape>
            </w:pict>
          </mc:Fallback>
        </mc:AlternateContent>
      </w:r>
      <w:r>
        <w:rPr>
          <w:noProof/>
          <w:lang w:eastAsia="uk-UA"/>
        </w:rPr>
        <mc:AlternateContent>
          <mc:Choice Requires="wps">
            <w:drawing>
              <wp:anchor distT="0" distB="0" distL="114300" distR="114300" simplePos="0" relativeHeight="58" behindDoc="0" locked="0" layoutInCell="1" allowOverlap="1">
                <wp:simplePos x="0" y="0"/>
                <wp:positionH relativeFrom="column">
                  <wp:posOffset>1539875</wp:posOffset>
                </wp:positionH>
                <wp:positionV relativeFrom="paragraph">
                  <wp:posOffset>2557145</wp:posOffset>
                </wp:positionV>
                <wp:extent cx="3241040" cy="283845"/>
                <wp:effectExtent l="11430" t="8255" r="5080" b="12700"/>
                <wp:wrapNone/>
                <wp:docPr id="137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1040" cy="283845"/>
                        </a:xfrm>
                        <a:prstGeom prst="rect">
                          <a:avLst/>
                        </a:prstGeom>
                        <a:solidFill>
                          <a:srgbClr val="FFFFFF"/>
                        </a:solidFill>
                        <a:ln w="9525">
                          <a:solidFill>
                            <a:srgbClr val="000000"/>
                          </a:solidFill>
                          <a:miter lim="800000"/>
                          <a:headEnd/>
                          <a:tailEnd/>
                        </a:ln>
                      </wps:spPr>
                      <wps:txbx>
                        <w:txbxContent>
                          <w:p w:rsidR="006C561C" w:rsidRDefault="006C561C" w:rsidP="00E53BBB">
                            <w:pPr>
                              <w:jc w:val="center"/>
                              <w:rPr>
                                <w:b/>
                                <w:sz w:val="20"/>
                              </w:rPr>
                            </w:pPr>
                            <w:r>
                              <w:rPr>
                                <w:b/>
                                <w:sz w:val="20"/>
                              </w:rPr>
                              <w:t>Фізіологіч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121.25pt;margin-top:201.35pt;width:255.2pt;height:22.35pt;z-index:5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">
                <v:textbox inset="2.10819mm,1.0541mm,2.10819mm,1.0541mm">
                  <w:txbxContent>
                    <w:p w:rsidR="006C561C" w:rsidRDefault="006C561C" w:rsidP="00E53BBB">
                      <w:pPr>
                        <w:jc w:val="center"/>
                        <w:rPr>
                          <w:b/>
                          <w:sz w:val="20"/>
                        </w:rPr>
                      </w:pPr>
                      <w:r>
                        <w:rPr>
                          <w:b/>
                          <w:sz w:val="20"/>
                        </w:rPr>
                        <w:t>Фізіологічні потреби</w:t>
                      </w:r>
                    </w:p>
                  </w:txbxContent>
                </v:textbox>
              </v:shape>
            </w:pict>
          </mc:Fallback>
        </mc:AlternateContent>
      </w:r>
      <w:r>
        <w:rPr>
          <w:noProof/>
          <w:lang w:eastAsia="uk-UA"/>
        </w:rPr>
        <mc:AlternateContent>
          <mc:Choice Requires="wps">
            <w:drawing>
              <wp:anchor distT="0" distB="0" distL="114300" distR="114300" simplePos="0" relativeHeight="64" behindDoc="0" locked="0" layoutInCell="1" allowOverlap="1">
                <wp:simplePos x="0" y="0"/>
                <wp:positionH relativeFrom="column">
                  <wp:posOffset>687070</wp:posOffset>
                </wp:positionH>
                <wp:positionV relativeFrom="paragraph">
                  <wp:posOffset>1536700</wp:posOffset>
                </wp:positionV>
                <wp:extent cx="852805" cy="379730"/>
                <wp:effectExtent l="0" t="0" r="0" b="3810"/>
                <wp:wrapNone/>
                <wp:docPr id="137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jc w:val="center"/>
                              <w:rPr>
                                <w:b/>
                                <w:i/>
                                <w:sz w:val="20"/>
                              </w:rPr>
                            </w:pPr>
                            <w:r>
                              <w:rPr>
                                <w:b/>
                                <w:i/>
                                <w:sz w:val="20"/>
                              </w:rPr>
                              <w:t>Перв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left:0;text-align:left;margin-left:54.1pt;margin-top:121pt;width:67.15pt;height:29.9pt;z-index: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" stroked="f">
                <v:textbox inset="2.10819mm,1.0541mm,2.10819mm,1.0541mm">
                  <w:txbxContent>
                    <w:p w:rsidR="006C561C" w:rsidRDefault="006C561C" w:rsidP="00E53BBB">
                      <w:pPr>
                        <w:jc w:val="center"/>
                        <w:rPr>
                          <w:b/>
                          <w:i/>
                          <w:sz w:val="20"/>
                        </w:rPr>
                      </w:pPr>
                      <w:r>
                        <w:rPr>
                          <w:b/>
                          <w:i/>
                          <w:sz w:val="20"/>
                        </w:rPr>
                        <w:t>Первинні потреби</w:t>
                      </w:r>
                    </w:p>
                  </w:txbxContent>
                </v:textbox>
              </v:shape>
            </w:pict>
          </mc:Fallback>
        </mc:AlternateContent>
      </w:r>
      <w:r>
        <w:rPr>
          <w:noProof/>
          <w:lang w:eastAsia="uk-UA"/>
        </w:rPr>
        <mc:AlternateContent>
          <mc:Choice Requires="wps">
            <w:drawing>
              <wp:anchor distT="0" distB="0" distL="114300" distR="114300" simplePos="0" relativeHeight="63" behindDoc="0" locked="0" layoutInCell="1" allowOverlap="1">
                <wp:simplePos x="0" y="0"/>
                <wp:positionH relativeFrom="column">
                  <wp:posOffset>570230</wp:posOffset>
                </wp:positionH>
                <wp:positionV relativeFrom="paragraph">
                  <wp:posOffset>1243965</wp:posOffset>
                </wp:positionV>
                <wp:extent cx="1231265" cy="947420"/>
                <wp:effectExtent l="13335" t="28575" r="12700" b="24130"/>
                <wp:wrapNone/>
                <wp:docPr id="1376"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1265" cy="947420"/>
                        </a:xfrm>
                        <a:prstGeom prst="rightArrow">
                          <a:avLst>
                            <a:gd name="adj1" fmla="val 50000"/>
                            <a:gd name="adj2" fmla="val 324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EBC5A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8" o:spid="_x0000_s1026" type="#_x0000_t13" style="position:absolute;margin-left:44.9pt;margin-top:97.95pt;width:96.95pt;height:74.6pt;z-index: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"/>
            </w:pict>
          </mc:Fallback>
        </mc:AlternateContent>
      </w:r>
      <w:r>
        <w:rPr>
          <w:noProof/>
          <w:lang w:eastAsia="uk-UA"/>
        </w:rPr>
        <mc:AlternateContent>
          <mc:Choice Requires="wps">
            <w:drawing>
              <wp:anchor distT="0" distB="0" distL="114300" distR="114300" simplePos="0" relativeHeight="61" behindDoc="0" locked="0" layoutInCell="1" allowOverlap="1">
                <wp:simplePos x="0" y="0"/>
                <wp:positionH relativeFrom="column">
                  <wp:posOffset>3833495</wp:posOffset>
                </wp:positionH>
                <wp:positionV relativeFrom="paragraph">
                  <wp:posOffset>76200</wp:posOffset>
                </wp:positionV>
                <wp:extent cx="1231900" cy="853440"/>
                <wp:effectExtent l="19050" t="22860" r="6350" b="9525"/>
                <wp:wrapNone/>
                <wp:docPr id="1375"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31900" cy="853440"/>
                        </a:xfrm>
                        <a:prstGeom prst="rightArrow">
                          <a:avLst>
                            <a:gd name="adj1" fmla="val 50000"/>
                            <a:gd name="adj2" fmla="val 3608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89A431" id="AutoShape 9" o:spid="_x0000_s1026" type="#_x0000_t13" style="position:absolute;margin-left:301.85pt;margin-top:6pt;width:97pt;height:67.2pt;rotation:180;z-index:6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"/>
            </w:pict>
          </mc:Fallback>
        </mc:AlternateContent>
      </w:r>
      <w:r>
        <w:rPr>
          <w:noProof/>
          <w:lang w:eastAsia="uk-UA"/>
        </w:rPr>
        <mc:AlternateContent>
          <mc:Choice Requires="wps">
            <w:drawing>
              <wp:anchor distT="0" distB="0" distL="114300" distR="114300" simplePos="0" relativeHeight="55" behindDoc="0" locked="0" layoutInCell="1" allowOverlap="1">
                <wp:simplePos x="0" y="0"/>
                <wp:positionH relativeFrom="column">
                  <wp:posOffset>2316480</wp:posOffset>
                </wp:positionH>
                <wp:positionV relativeFrom="paragraph">
                  <wp:posOffset>736600</wp:posOffset>
                </wp:positionV>
                <wp:extent cx="1609090" cy="378460"/>
                <wp:effectExtent l="6985" t="6985" r="12700" b="5080"/>
                <wp:wrapNone/>
                <wp:docPr id="137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090" cy="378460"/>
                        </a:xfrm>
                        <a:prstGeom prst="rect">
                          <a:avLst/>
                        </a:prstGeom>
                        <a:solidFill>
                          <a:srgbClr val="FFFFFF"/>
                        </a:solidFill>
                        <a:ln w="9525">
                          <a:solidFill>
                            <a:srgbClr val="000000"/>
                          </a:solidFill>
                          <a:miter lim="800000"/>
                          <a:headEnd/>
                          <a:tailEnd/>
                        </a:ln>
                      </wps:spPr>
                      <wps:txbx>
                        <w:txbxContent>
                          <w:p w:rsidR="006C561C" w:rsidRDefault="006C561C" w:rsidP="00E53BBB">
                            <w:pPr>
                              <w:jc w:val="center"/>
                              <w:rPr>
                                <w:b/>
                                <w:sz w:val="20"/>
                                <w:lang w:val="ru-RU"/>
                              </w:rPr>
                            </w:pPr>
                            <w:r>
                              <w:rPr>
                                <w:b/>
                                <w:sz w:val="20"/>
                              </w:rPr>
                              <w:t>Потреби поваги і</w:t>
                            </w:r>
                          </w:p>
                          <w:p w:rsidR="006C561C" w:rsidRDefault="006C561C" w:rsidP="00E53BBB">
                            <w:pPr>
                              <w:jc w:val="center"/>
                              <w:rPr>
                                <w:b/>
                                <w:sz w:val="20"/>
                                <w:lang w:val="ru-RU"/>
                              </w:rPr>
                            </w:pPr>
                            <w:r>
                              <w:rPr>
                                <w:b/>
                                <w:sz w:val="20"/>
                                <w:lang w:val="ru-RU"/>
                              </w:rPr>
                              <w:t>визнання</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0" type="#_x0000_t202" style="position:absolute;left:0;text-align:left;margin-left:182.4pt;margin-top:58pt;width:126.7pt;height:29.8pt;z-index:5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">
                <v:textbox inset="2.10819mm,1.0541mm,2.10819mm,1.0541mm">
                  <w:txbxContent>
                    <w:p w:rsidR="006C561C" w:rsidRDefault="006C561C" w:rsidP="00E53BBB">
                      <w:pPr>
                        <w:jc w:val="center"/>
                        <w:rPr>
                          <w:b/>
                          <w:sz w:val="20"/>
                          <w:lang w:val="ru-RU"/>
                        </w:rPr>
                      </w:pPr>
                      <w:r>
                        <w:rPr>
                          <w:b/>
                          <w:sz w:val="20"/>
                        </w:rPr>
                        <w:t>Потреби поваги і</w:t>
                      </w:r>
                    </w:p>
                    <w:p w:rsidR="006C561C" w:rsidRDefault="006C561C" w:rsidP="00E53BBB">
                      <w:pPr>
                        <w:jc w:val="center"/>
                        <w:rPr>
                          <w:b/>
                          <w:sz w:val="20"/>
                          <w:lang w:val="ru-RU"/>
                        </w:rPr>
                      </w:pPr>
                      <w:r>
                        <w:rPr>
                          <w:b/>
                          <w:sz w:val="20"/>
                          <w:lang w:val="ru-RU"/>
                        </w:rPr>
                        <w:t>визнання</w:t>
                      </w:r>
                    </w:p>
                  </w:txbxContent>
                </v:textbox>
              </v:shape>
            </w:pict>
          </mc:Fallback>
        </mc:AlternateContent>
      </w:r>
      <w:r>
        <w:rPr>
          <w:noProof/>
          <w:lang w:eastAsia="uk-UA"/>
        </w:rPr>
        <mc:AlternateContent>
          <mc:Choice Requires="wps">
            <w:drawing>
              <wp:anchor distT="0" distB="0" distL="114300" distR="114300" simplePos="0" relativeHeight="60" behindDoc="0" locked="0" layoutInCell="1" allowOverlap="1">
                <wp:simplePos x="0" y="0"/>
                <wp:positionH relativeFrom="column">
                  <wp:posOffset>1196975</wp:posOffset>
                </wp:positionH>
                <wp:positionV relativeFrom="paragraph">
                  <wp:posOffset>1242695</wp:posOffset>
                </wp:positionV>
                <wp:extent cx="1261110" cy="635"/>
                <wp:effectExtent l="59055" t="65405" r="13335" b="57785"/>
                <wp:wrapNone/>
                <wp:docPr id="137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1110" cy="635"/>
                        </a:xfrm>
                        <a:prstGeom prst="line">
                          <a:avLst/>
                        </a:prstGeom>
                        <a:noFill/>
                        <a:ln w="19050">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1B5C5" id="Line 11" o:spid="_x0000_s1026" style="position:absolute;flip:y;z-index: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5pt,97.85pt" to="193.5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" strokeweight="1.5pt">
                <v:stroke dashstyle="dash" startarrow="oval"/>
              </v:line>
            </w:pict>
          </mc:Fallback>
        </mc:AlternateContent>
      </w:r>
      <w:r>
        <w:rPr>
          <w:noProof/>
          <w:lang w:eastAsia="uk-UA"/>
        </w:rPr>
        <mc:AlternateContent>
          <mc:Choice Requires="wps">
            <w:drawing>
              <wp:anchor distT="0" distB="0" distL="114300" distR="114300" simplePos="0" relativeHeight="59" behindDoc="0" locked="0" layoutInCell="1" allowOverlap="1">
                <wp:simplePos x="0" y="0"/>
                <wp:positionH relativeFrom="column">
                  <wp:posOffset>3928110</wp:posOffset>
                </wp:positionH>
                <wp:positionV relativeFrom="paragraph">
                  <wp:posOffset>1243330</wp:posOffset>
                </wp:positionV>
                <wp:extent cx="1042670" cy="635"/>
                <wp:effectExtent l="18415" t="56515" r="62865" b="66675"/>
                <wp:wrapNone/>
                <wp:docPr id="137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2670" cy="635"/>
                        </a:xfrm>
                        <a:prstGeom prst="line">
                          <a:avLst/>
                        </a:prstGeom>
                        <a:noFill/>
                        <a:ln w="19050">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56F9F" id="Line 12" o:spid="_x0000_s1026" style="position:absolute;z-index:5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3pt,97.9pt" to="391.4pt,9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" strokeweight="1.5pt">
                <v:stroke dashstyle="dash" endarrow="oval"/>
              </v:line>
            </w:pict>
          </mc:Fallback>
        </mc:AlternateContent>
      </w:r>
      <w:r>
        <w:rPr>
          <w:noProof/>
          <w:lang w:eastAsia="uk-UA"/>
        </w:rPr>
        <mc:AlternateContent>
          <mc:Choice Requires="wps">
            <w:drawing>
              <wp:anchor distT="0" distB="0" distL="114300" distR="114300" simplePos="0" relativeHeight="54" behindDoc="0" locked="0" layoutInCell="1" allowOverlap="1">
                <wp:simplePos x="0" y="0"/>
                <wp:positionH relativeFrom="column">
                  <wp:posOffset>2458085</wp:posOffset>
                </wp:positionH>
                <wp:positionV relativeFrom="paragraph">
                  <wp:posOffset>279400</wp:posOffset>
                </wp:positionV>
                <wp:extent cx="1223645" cy="379095"/>
                <wp:effectExtent l="5715" t="6985" r="8890" b="13970"/>
                <wp:wrapNone/>
                <wp:docPr id="137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379095"/>
                        </a:xfrm>
                        <a:prstGeom prst="rect">
                          <a:avLst/>
                        </a:prstGeom>
                        <a:solidFill>
                          <a:srgbClr val="FFFFFF"/>
                        </a:solidFill>
                        <a:ln w="9525">
                          <a:solidFill>
                            <a:srgbClr val="000000"/>
                          </a:solidFill>
                          <a:miter lim="800000"/>
                          <a:headEnd/>
                          <a:tailEnd/>
                        </a:ln>
                      </wps:spPr>
                      <wps:txbx>
                        <w:txbxContent>
                          <w:p w:rsidR="006C561C" w:rsidRDefault="006C561C" w:rsidP="00E53BBB">
                            <w:pPr>
                              <w:jc w:val="center"/>
                              <w:rPr>
                                <w:b/>
                                <w:sz w:val="18"/>
                                <w:szCs w:val="22"/>
                              </w:rPr>
                            </w:pPr>
                            <w:r>
                              <w:rPr>
                                <w:b/>
                                <w:sz w:val="18"/>
                                <w:szCs w:val="22"/>
                              </w:rPr>
                              <w:t>Потреби самореалізації</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left:0;text-align:left;margin-left:193.55pt;margin-top:22pt;width:96.35pt;height:29.85pt;z-index: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">
                <v:textbox inset="2.10819mm,1.0541mm,2.10819mm,1.0541mm">
                  <w:txbxContent>
                    <w:p w:rsidR="006C561C" w:rsidRDefault="006C561C" w:rsidP="00E53BBB">
                      <w:pPr>
                        <w:jc w:val="center"/>
                        <w:rPr>
                          <w:b/>
                          <w:sz w:val="18"/>
                          <w:szCs w:val="22"/>
                        </w:rPr>
                      </w:pPr>
                      <w:r>
                        <w:rPr>
                          <w:b/>
                          <w:sz w:val="18"/>
                          <w:szCs w:val="22"/>
                        </w:rPr>
                        <w:t>Потреби самореалізації</w:t>
                      </w:r>
                    </w:p>
                  </w:txbxContent>
                </v:textbox>
              </v:shape>
            </w:pict>
          </mc:Fallback>
        </mc:AlternateContent>
      </w:r>
      <w:r>
        <w:rPr>
          <w:noProof/>
          <w:lang w:eastAsia="uk-UA"/>
        </w:rPr>
        <mc:AlternateContent>
          <mc:Choice Requires="wps">
            <w:drawing>
              <wp:anchor distT="0" distB="0" distL="114300" distR="114300" simplePos="0" relativeHeight="62" behindDoc="0" locked="0" layoutInCell="1" allowOverlap="1">
                <wp:simplePos x="0" y="0"/>
                <wp:positionH relativeFrom="column">
                  <wp:posOffset>4070350</wp:posOffset>
                </wp:positionH>
                <wp:positionV relativeFrom="paragraph">
                  <wp:posOffset>315595</wp:posOffset>
                </wp:positionV>
                <wp:extent cx="757555" cy="342900"/>
                <wp:effectExtent l="0" t="0" r="0" b="4445"/>
                <wp:wrapNone/>
                <wp:docPr id="1370"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jc w:val="center"/>
                              <w:rPr>
                                <w:b/>
                                <w:i/>
                                <w:sz w:val="20"/>
                              </w:rPr>
                            </w:pPr>
                            <w:r>
                              <w:rPr>
                                <w:b/>
                                <w:i/>
                                <w:sz w:val="20"/>
                              </w:rPr>
                              <w:t>Втор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32" type="#_x0000_t202" style="position:absolute;left:0;text-align:left;margin-left:320.5pt;margin-top:24.85pt;width:59.65pt;height:27pt;z-index:6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" stroked="f">
                <v:textbox inset="2.10819mm,1.0541mm,2.10819mm,1.0541mm">
                  <w:txbxContent>
                    <w:p w:rsidR="006C561C" w:rsidRDefault="006C561C" w:rsidP="00E53BBB">
                      <w:pPr>
                        <w:jc w:val="center"/>
                        <w:rPr>
                          <w:b/>
                          <w:i/>
                          <w:sz w:val="20"/>
                        </w:rPr>
                      </w:pPr>
                      <w:r>
                        <w:rPr>
                          <w:b/>
                          <w:i/>
                          <w:sz w:val="20"/>
                        </w:rPr>
                        <w:t>Вторинні потреби</w:t>
                      </w:r>
                    </w:p>
                  </w:txbxContent>
                </v:textbox>
              </v:shape>
            </w:pict>
          </mc:Fallback>
        </mc:AlternateContent>
      </w:r>
      <w:r>
        <w:rPr>
          <w:noProof/>
          <w:color w:val="000000"/>
          <w:lang w:eastAsia="uk-UA"/>
        </w:rPr>
        <w:drawing>
          <wp:inline distT="0" distB="0" distL="0" distR="0">
            <wp:extent cx="4010025" cy="2933700"/>
            <wp:effectExtent l="0" t="0" r="9525" b="0"/>
            <wp:docPr id="29" name="Объект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1"/>
                    <pic:cNvPicPr>
                      <a:picLocks noChangeAspect="1" noChangeArrowheads="1"/>
                    </pic:cNvPicPr>
                  </pic:nvPicPr>
                  <pic:blipFill>
                    <a:blip r:embed="rId150">
                      <a:extLst>
                        <a:ext uri="{28A0092B-C50C-407E-A947-70E740481C1C}">
                          <a14:useLocalDpi xmlns:a14="http://schemas.microsoft.com/office/drawing/2010/main" val="0"/>
                        </a:ext>
                      </a:extLst>
                    </a:blip>
                    <a:srcRect t="-249" r="-134" b="-385"/>
                    <a:stretch>
                      <a:fillRect/>
                    </a:stretch>
                  </pic:blipFill>
                  <pic:spPr bwMode="auto">
                    <a:xfrm>
                      <a:off x="0" y="0"/>
                      <a:ext cx="4010025" cy="2933700"/>
                    </a:xfrm>
                    <a:prstGeom prst="rect">
                      <a:avLst/>
                    </a:prstGeom>
                    <a:noFill/>
                    <a:ln>
                      <a:noFill/>
                    </a:ln>
                  </pic:spPr>
                </pic:pic>
              </a:graphicData>
            </a:graphic>
          </wp:inline>
        </w:drawing>
      </w:r>
    </w:p>
    <w:p w:rsidR="002C462C" w:rsidRDefault="002C462C" w:rsidP="00534637">
      <w:pPr>
        <w:jc w:val="center"/>
        <w:rPr>
          <w:b/>
          <w:i/>
        </w:rPr>
      </w:pPr>
      <w:r w:rsidRPr="000B30EE">
        <w:rPr>
          <w:b/>
          <w:i/>
        </w:rPr>
        <w:t xml:space="preserve">Рис. </w:t>
      </w:r>
      <w:r>
        <w:rPr>
          <w:b/>
          <w:i/>
        </w:rPr>
        <w:t>2</w:t>
      </w:r>
      <w:r w:rsidRPr="000B30EE">
        <w:rPr>
          <w:b/>
          <w:i/>
        </w:rPr>
        <w:t>.1</w:t>
      </w:r>
      <w:r>
        <w:rPr>
          <w:b/>
          <w:i/>
        </w:rPr>
        <w:t>.</w:t>
      </w:r>
      <w:r w:rsidRPr="000B30EE">
        <w:rPr>
          <w:b/>
          <w:i/>
        </w:rPr>
        <w:t xml:space="preserve"> Піраміда потреб А.Маслоу</w:t>
      </w:r>
    </w:p>
    <w:p w:rsidR="002C462C" w:rsidRDefault="002C462C" w:rsidP="00534637">
      <w:pPr>
        <w:jc w:val="center"/>
        <w:rPr>
          <w:b/>
          <w:i/>
        </w:rPr>
      </w:pPr>
    </w:p>
    <w:p w:rsidR="002C462C" w:rsidRDefault="002C462C" w:rsidP="0000782F">
      <w:pPr>
        <w:spacing w:after="120"/>
        <w:ind w:firstLine="709"/>
        <w:jc w:val="both"/>
        <w:rPr>
          <w:color w:val="000000"/>
        </w:rPr>
      </w:pPr>
      <w:r>
        <w:rPr>
          <w:iCs/>
          <w:color w:val="000000"/>
        </w:rPr>
        <w:t xml:space="preserve">Головною метою функціонування економіки є задоволення насамперед потреб людей у товарах і послугах. Тому виділяють </w:t>
      </w:r>
      <w:r>
        <w:rPr>
          <w:b/>
          <w:iCs/>
          <w:color w:val="000000"/>
        </w:rPr>
        <w:t>економічні потреби</w:t>
      </w:r>
      <w:r>
        <w:rPr>
          <w:i/>
          <w:iCs/>
          <w:color w:val="000000"/>
        </w:rPr>
        <w:t xml:space="preserve"> </w:t>
      </w:r>
      <w:r>
        <w:rPr>
          <w:color w:val="000000"/>
        </w:rPr>
        <w:t>– це потреби в економічних благах (рис.2.2). Задоволення економічних потреб виступає внутрішнім спонукальним мотивом виробництва, розвитку, обміну та споживання у рамках певної системи соціально – економічних відносин.</w:t>
      </w:r>
    </w:p>
    <w:p w:rsidR="002C462C" w:rsidRPr="00F254CE" w:rsidRDefault="00D23931" w:rsidP="0000782F">
      <w:pPr>
        <w:spacing w:after="120"/>
        <w:jc w:val="center"/>
        <w:rPr>
          <w:b/>
          <w:bCs/>
          <w:iCs/>
          <w:color w:val="000000"/>
        </w:rPr>
      </w:pPr>
      <w:r>
        <w:rPr>
          <w:noProof/>
          <w:lang w:eastAsia="uk-UA"/>
        </w:rPr>
        <w:drawing>
          <wp:inline distT="0" distB="0" distL="0" distR="0">
            <wp:extent cx="3877310" cy="647700"/>
            <wp:effectExtent l="19050" t="0" r="27940" b="0"/>
            <wp:docPr id="30" name="Схема 1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 r:lo="rId152" r:qs="rId153" r:cs="rId154"/>
              </a:graphicData>
            </a:graphic>
          </wp:inline>
        </w:drawing>
      </w:r>
    </w:p>
    <w:p w:rsidR="002C462C" w:rsidRPr="0000782F" w:rsidRDefault="002C462C" w:rsidP="0000782F">
      <w:pPr>
        <w:spacing w:after="120"/>
        <w:ind w:firstLine="709"/>
        <w:jc w:val="both"/>
        <w:rPr>
          <w:i/>
          <w:iCs/>
          <w:color w:val="000000"/>
        </w:rPr>
      </w:pPr>
      <w:r w:rsidRPr="0000782F">
        <w:t xml:space="preserve">Всезагальний економічний закон зростання потреб відбиває внутрішньо необхідні, суттєві й сталі зв’язки між виробництвом та споживанням, потребами та існуючими можливостями їхнього задоволення. </w:t>
      </w:r>
      <w:r w:rsidRPr="0000782F">
        <w:rPr>
          <w:iCs/>
        </w:rPr>
        <w:t>Відповідно до цього закону безперервний розвиток потреб є рушійною силою економічного та духовного прогресу людства, що, у свою чергу, стимулює появу дедалі нових і нових потреб (рис.2.</w:t>
      </w:r>
      <w:r>
        <w:rPr>
          <w:iCs/>
        </w:rPr>
        <w:t>3</w:t>
      </w:r>
      <w:r w:rsidRPr="0000782F">
        <w:rPr>
          <w:iCs/>
        </w:rPr>
        <w:t xml:space="preserve">). </w:t>
      </w:r>
    </w:p>
    <w:p w:rsidR="002C462C" w:rsidRDefault="00D23931" w:rsidP="0000782F">
      <w:pPr>
        <w:pStyle w:val="23"/>
        <w:spacing w:line="240" w:lineRule="auto"/>
        <w:ind w:left="0"/>
        <w:jc w:val="center"/>
      </w:pPr>
      <w:r>
        <w:rPr>
          <w:noProof/>
          <w:lang w:eastAsia="uk-UA"/>
        </w:rPr>
        <w:lastRenderedPageBreak/>
        <w:drawing>
          <wp:inline distT="0" distB="0" distL="0" distR="0">
            <wp:extent cx="5290185" cy="6012180"/>
            <wp:effectExtent l="0" t="0" r="0" b="293370"/>
            <wp:docPr id="1369" name="Организационная диаграм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6" r:lo="rId157" r:qs="rId158" r:cs="rId159"/>
              </a:graphicData>
            </a:graphic>
          </wp:inline>
        </w:drawing>
      </w:r>
    </w:p>
    <w:p w:rsidR="002C462C" w:rsidRPr="00F254CE" w:rsidRDefault="002C462C" w:rsidP="0000782F">
      <w:pPr>
        <w:pStyle w:val="a6"/>
        <w:tabs>
          <w:tab w:val="left" w:pos="3920"/>
        </w:tabs>
        <w:ind w:left="0"/>
        <w:jc w:val="center"/>
        <w:rPr>
          <w:b/>
          <w:i/>
          <w:color w:val="000000"/>
        </w:rPr>
      </w:pPr>
      <w:r>
        <w:rPr>
          <w:b/>
          <w:i/>
          <w:color w:val="000000"/>
        </w:rPr>
        <w:t>Рис. 2.2. Класифікація економічних потреб</w:t>
      </w:r>
    </w:p>
    <w:p w:rsidR="002C462C" w:rsidRDefault="002C462C" w:rsidP="00440EAB">
      <w:pPr>
        <w:pStyle w:val="a6"/>
        <w:tabs>
          <w:tab w:val="left" w:pos="0"/>
        </w:tabs>
        <w:ind w:left="0" w:firstLine="709"/>
        <w:jc w:val="both"/>
        <w:rPr>
          <w:color w:val="000000"/>
        </w:rPr>
      </w:pPr>
      <w:r>
        <w:rPr>
          <w:color w:val="000000"/>
        </w:rPr>
        <w:t>Таким чином, потреби і виробництво перебувають у суперечливій залежності взаємовпливу та взаємозумовленості. Потреби у споживанні породжують стимули до виробництва. Виробництво задовольняє існуючі та породжує нові потреби. Складний механізм взаємодії потреб та виробництва забезпечує безперервність суспільного відтворення.</w:t>
      </w:r>
    </w:p>
    <w:p w:rsidR="002C462C" w:rsidRDefault="00D23931" w:rsidP="0023520F">
      <w:pPr>
        <w:pStyle w:val="a6"/>
        <w:jc w:val="center"/>
        <w:rPr>
          <w:color w:val="000000"/>
        </w:rPr>
      </w:pPr>
      <w:r>
        <w:rPr>
          <w:noProof/>
          <w:lang w:eastAsia="uk-UA"/>
        </w:rPr>
        <mc:AlternateContent>
          <mc:Choice Requires="wps">
            <w:drawing>
              <wp:anchor distT="0" distB="0" distL="114300" distR="114300" simplePos="0" relativeHeight="48" behindDoc="0" locked="0" layoutInCell="1" allowOverlap="1">
                <wp:simplePos x="0" y="0"/>
                <wp:positionH relativeFrom="column">
                  <wp:posOffset>342900</wp:posOffset>
                </wp:positionH>
                <wp:positionV relativeFrom="paragraph">
                  <wp:posOffset>168910</wp:posOffset>
                </wp:positionV>
                <wp:extent cx="1485900" cy="992505"/>
                <wp:effectExtent l="71755" t="79375" r="13970" b="13970"/>
                <wp:wrapNone/>
                <wp:docPr id="1368"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9250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00782F" w:rsidRDefault="006C561C" w:rsidP="00E53BBB">
                            <w:pPr>
                              <w:jc w:val="center"/>
                              <w:rPr>
                                <w:sz w:val="22"/>
                                <w:szCs w:val="22"/>
                              </w:rPr>
                            </w:pPr>
                            <w:r w:rsidRPr="0000782F">
                              <w:rPr>
                                <w:b/>
                                <w:sz w:val="22"/>
                                <w:szCs w:val="22"/>
                              </w:rPr>
                              <w:t>Потреби</w:t>
                            </w:r>
                            <w:r w:rsidRPr="0000782F">
                              <w:rPr>
                                <w:sz w:val="22"/>
                                <w:szCs w:val="22"/>
                              </w:rPr>
                              <w:t xml:space="preserve"> –</w:t>
                            </w:r>
                          </w:p>
                          <w:p w:rsidR="006C561C" w:rsidRPr="0000782F" w:rsidRDefault="006C561C" w:rsidP="00E53BBB">
                            <w:pPr>
                              <w:jc w:val="center"/>
                              <w:rPr>
                                <w:sz w:val="22"/>
                                <w:szCs w:val="22"/>
                              </w:rPr>
                            </w:pPr>
                            <w:r w:rsidRPr="0000782F">
                              <w:rPr>
                                <w:sz w:val="22"/>
                                <w:szCs w:val="22"/>
                              </w:rPr>
                              <w:t>основний спонукальний мотив розвитку</w:t>
                            </w:r>
                          </w:p>
                          <w:p w:rsidR="006C561C" w:rsidRPr="0000782F" w:rsidRDefault="006C561C" w:rsidP="00E53BBB">
                            <w:pPr>
                              <w:jc w:val="center"/>
                              <w:rPr>
                                <w:sz w:val="22"/>
                                <w:szCs w:val="22"/>
                              </w:rPr>
                            </w:pPr>
                            <w:r w:rsidRPr="0000782F">
                              <w:rPr>
                                <w:sz w:val="22"/>
                                <w:szCs w:val="22"/>
                              </w:rPr>
                              <w:t>виробниц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33" style="position:absolute;left:0;text-align:left;margin-left:27pt;margin-top:13.3pt;width:117pt;height:78.15pt;z-index: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">
                <v:shadow on="t" opacity=".5" offset="-6pt,-6pt"/>
                <v:textbox>
                  <w:txbxContent>
                    <w:p w:rsidR="006C561C" w:rsidRPr="0000782F" w:rsidRDefault="006C561C" w:rsidP="00E53BBB">
                      <w:pPr>
                        <w:jc w:val="center"/>
                        <w:rPr>
                          <w:sz w:val="22"/>
                          <w:szCs w:val="22"/>
                        </w:rPr>
                      </w:pPr>
                      <w:r w:rsidRPr="0000782F">
                        <w:rPr>
                          <w:b/>
                          <w:sz w:val="22"/>
                          <w:szCs w:val="22"/>
                        </w:rPr>
                        <w:t>Потреби</w:t>
                      </w:r>
                      <w:r w:rsidRPr="0000782F">
                        <w:rPr>
                          <w:sz w:val="22"/>
                          <w:szCs w:val="22"/>
                        </w:rPr>
                        <w:t xml:space="preserve"> –</w:t>
                      </w:r>
                    </w:p>
                    <w:p w:rsidR="006C561C" w:rsidRPr="0000782F" w:rsidRDefault="006C561C" w:rsidP="00E53BBB">
                      <w:pPr>
                        <w:jc w:val="center"/>
                        <w:rPr>
                          <w:sz w:val="22"/>
                          <w:szCs w:val="22"/>
                        </w:rPr>
                      </w:pPr>
                      <w:r w:rsidRPr="0000782F">
                        <w:rPr>
                          <w:sz w:val="22"/>
                          <w:szCs w:val="22"/>
                        </w:rPr>
                        <w:t>основний спонукальний мотив розвитку</w:t>
                      </w:r>
                    </w:p>
                    <w:p w:rsidR="006C561C" w:rsidRPr="0000782F" w:rsidRDefault="006C561C" w:rsidP="00E53BBB">
                      <w:pPr>
                        <w:jc w:val="center"/>
                        <w:rPr>
                          <w:sz w:val="22"/>
                          <w:szCs w:val="22"/>
                        </w:rPr>
                      </w:pPr>
                      <w:r w:rsidRPr="0000782F">
                        <w:rPr>
                          <w:sz w:val="22"/>
                          <w:szCs w:val="22"/>
                        </w:rPr>
                        <w:t>виробництва</w:t>
                      </w:r>
                    </w:p>
                  </w:txbxContent>
                </v:textbox>
              </v:rect>
            </w:pict>
          </mc:Fallback>
        </mc:AlternateContent>
      </w:r>
      <w:r>
        <w:rPr>
          <w:noProof/>
          <w:lang w:eastAsia="uk-UA"/>
        </w:rPr>
        <mc:AlternateContent>
          <mc:Choice Requires="wps">
            <w:drawing>
              <wp:anchor distT="0" distB="0" distL="114300" distR="114300" simplePos="0" relativeHeight="52" behindDoc="0" locked="0" layoutInCell="1" allowOverlap="1">
                <wp:simplePos x="0" y="0"/>
                <wp:positionH relativeFrom="column">
                  <wp:posOffset>1943100</wp:posOffset>
                </wp:positionH>
                <wp:positionV relativeFrom="paragraph">
                  <wp:posOffset>72390</wp:posOffset>
                </wp:positionV>
                <wp:extent cx="1828800" cy="457200"/>
                <wp:effectExtent l="0" t="1905" r="4445" b="0"/>
                <wp:wrapNone/>
                <wp:docPr id="1367"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jc w:val="center"/>
                              <w:rPr>
                                <w:b/>
                                <w:i/>
                                <w:sz w:val="22"/>
                                <w:szCs w:val="22"/>
                              </w:rPr>
                            </w:pPr>
                            <w:r>
                              <w:rPr>
                                <w:b/>
                                <w:i/>
                                <w:sz w:val="22"/>
                                <w:szCs w:val="22"/>
                              </w:rPr>
                              <w:t>Задовольняє існуючі та створює нові потреб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4" type="#_x0000_t202" style="position:absolute;left:0;text-align:left;margin-left:153pt;margin-top:5.7pt;width:2in;height:36pt;z-index: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TF0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" filled="f" stroked="f">
                <v:textbox>
                  <w:txbxContent>
                    <w:p w:rsidR="006C561C" w:rsidRDefault="006C561C" w:rsidP="00E53BBB">
                      <w:pPr>
                        <w:jc w:val="center"/>
                        <w:rPr>
                          <w:b/>
                          <w:i/>
                          <w:sz w:val="22"/>
                          <w:szCs w:val="22"/>
                        </w:rPr>
                      </w:pPr>
                      <w:r>
                        <w:rPr>
                          <w:b/>
                          <w:i/>
                          <w:sz w:val="22"/>
                          <w:szCs w:val="22"/>
                        </w:rPr>
                        <w:t>Задовольняє існуючі та створює нові потреби</w:t>
                      </w:r>
                    </w:p>
                  </w:txbxContent>
                </v:textbox>
              </v:shape>
            </w:pict>
          </mc:Fallback>
        </mc:AlternateContent>
      </w:r>
      <w:r>
        <w:rPr>
          <w:noProof/>
          <w:lang w:eastAsia="uk-UA"/>
        </w:rPr>
        <mc:AlternateContent>
          <mc:Choice Requires="wps">
            <w:drawing>
              <wp:anchor distT="0" distB="0" distL="114300" distR="114300" simplePos="0" relativeHeight="49" behindDoc="0" locked="0" layoutInCell="1" allowOverlap="1">
                <wp:simplePos x="0" y="0"/>
                <wp:positionH relativeFrom="column">
                  <wp:posOffset>3886200</wp:posOffset>
                </wp:positionH>
                <wp:positionV relativeFrom="paragraph">
                  <wp:posOffset>54610</wp:posOffset>
                </wp:positionV>
                <wp:extent cx="1371600" cy="1028700"/>
                <wp:effectExtent l="5080" t="79375" r="80645" b="6350"/>
                <wp:wrapNone/>
                <wp:docPr id="1366"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02870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Pr="0000782F" w:rsidRDefault="006C561C" w:rsidP="00E53BBB">
                            <w:pPr>
                              <w:jc w:val="center"/>
                              <w:rPr>
                                <w:b/>
                                <w:sz w:val="22"/>
                                <w:szCs w:val="22"/>
                              </w:rPr>
                            </w:pPr>
                            <w:r w:rsidRPr="0000782F">
                              <w:rPr>
                                <w:b/>
                                <w:sz w:val="22"/>
                                <w:szCs w:val="22"/>
                              </w:rPr>
                              <w:t>Виробництво –</w:t>
                            </w:r>
                          </w:p>
                          <w:p w:rsidR="006C561C" w:rsidRPr="0000782F" w:rsidRDefault="006C561C" w:rsidP="00E53BBB">
                            <w:pPr>
                              <w:jc w:val="center"/>
                              <w:rPr>
                                <w:sz w:val="22"/>
                                <w:szCs w:val="22"/>
                              </w:rPr>
                            </w:pPr>
                            <w:r w:rsidRPr="0000782F">
                              <w:rPr>
                                <w:sz w:val="22"/>
                                <w:szCs w:val="22"/>
                              </w:rPr>
                              <w:t>доцільна діяльність людей, спрямована</w:t>
                            </w:r>
                          </w:p>
                          <w:p w:rsidR="006C561C" w:rsidRPr="0000782F" w:rsidRDefault="006C561C" w:rsidP="00E53BBB">
                            <w:pPr>
                              <w:jc w:val="center"/>
                              <w:rPr>
                                <w:sz w:val="22"/>
                                <w:szCs w:val="22"/>
                              </w:rPr>
                            </w:pPr>
                            <w:r w:rsidRPr="0000782F">
                              <w:rPr>
                                <w:sz w:val="22"/>
                                <w:szCs w:val="22"/>
                              </w:rPr>
                              <w:t>на задоволення їхніх потреб</w:t>
                            </w:r>
                          </w:p>
                          <w:p w:rsidR="006C561C" w:rsidRDefault="006C561C" w:rsidP="00E53BBB">
                            <w:pPr>
                              <w:pStyle w:val="a6"/>
                              <w:jc w:val="center"/>
                              <w:rPr>
                                <w:sz w:val="20"/>
                                <w:szCs w:val="20"/>
                              </w:rPr>
                            </w:pPr>
                          </w:p>
                          <w:p w:rsidR="006C561C" w:rsidRDefault="006C561C" w:rsidP="00E53BBB">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35" style="position:absolute;left:0;text-align:left;margin-left:306pt;margin-top:4.3pt;width:108pt;height:81pt;z-index:4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">
                <v:shadow on="t" opacity=".5" offset="6pt,-6pt"/>
                <v:textbox>
                  <w:txbxContent>
                    <w:p w:rsidR="006C561C" w:rsidRPr="0000782F" w:rsidRDefault="006C561C" w:rsidP="00E53BBB">
                      <w:pPr>
                        <w:jc w:val="center"/>
                        <w:rPr>
                          <w:b/>
                          <w:sz w:val="22"/>
                          <w:szCs w:val="22"/>
                        </w:rPr>
                      </w:pPr>
                      <w:r w:rsidRPr="0000782F">
                        <w:rPr>
                          <w:b/>
                          <w:sz w:val="22"/>
                          <w:szCs w:val="22"/>
                        </w:rPr>
                        <w:t>Виробництво –</w:t>
                      </w:r>
                    </w:p>
                    <w:p w:rsidR="006C561C" w:rsidRPr="0000782F" w:rsidRDefault="006C561C" w:rsidP="00E53BBB">
                      <w:pPr>
                        <w:jc w:val="center"/>
                        <w:rPr>
                          <w:sz w:val="22"/>
                          <w:szCs w:val="22"/>
                        </w:rPr>
                      </w:pPr>
                      <w:r w:rsidRPr="0000782F">
                        <w:rPr>
                          <w:sz w:val="22"/>
                          <w:szCs w:val="22"/>
                        </w:rPr>
                        <w:t>доцільна діяльність людей, спрямована</w:t>
                      </w:r>
                    </w:p>
                    <w:p w:rsidR="006C561C" w:rsidRPr="0000782F" w:rsidRDefault="006C561C" w:rsidP="00E53BBB">
                      <w:pPr>
                        <w:jc w:val="center"/>
                        <w:rPr>
                          <w:sz w:val="22"/>
                          <w:szCs w:val="22"/>
                        </w:rPr>
                      </w:pPr>
                      <w:r w:rsidRPr="0000782F">
                        <w:rPr>
                          <w:sz w:val="22"/>
                          <w:szCs w:val="22"/>
                        </w:rPr>
                        <w:t>на задоволення їхніх потреб</w:t>
                      </w:r>
                    </w:p>
                    <w:p w:rsidR="006C561C" w:rsidRDefault="006C561C" w:rsidP="00E53BBB">
                      <w:pPr>
                        <w:pStyle w:val="a6"/>
                        <w:jc w:val="center"/>
                        <w:rPr>
                          <w:sz w:val="20"/>
                          <w:szCs w:val="20"/>
                        </w:rPr>
                      </w:pPr>
                    </w:p>
                    <w:p w:rsidR="006C561C" w:rsidRDefault="006C561C" w:rsidP="00E53BBB">
                      <w:pPr>
                        <w:rPr>
                          <w:sz w:val="24"/>
                        </w:rPr>
                      </w:pPr>
                    </w:p>
                  </w:txbxContent>
                </v:textbox>
              </v:rect>
            </w:pict>
          </mc:Fallback>
        </mc:AlternateContent>
      </w:r>
    </w:p>
    <w:p w:rsidR="002C462C" w:rsidRDefault="00D23931" w:rsidP="0023520F">
      <w:pPr>
        <w:pStyle w:val="a6"/>
        <w:ind w:left="539"/>
        <w:rPr>
          <w:color w:val="000000"/>
        </w:rPr>
      </w:pPr>
      <w:r>
        <w:rPr>
          <w:noProof/>
          <w:lang w:eastAsia="uk-UA"/>
        </w:rPr>
        <mc:AlternateContent>
          <mc:Choice Requires="wps">
            <w:drawing>
              <wp:anchor distT="0" distB="0" distL="114300" distR="114300" simplePos="0" relativeHeight="50" behindDoc="0" locked="0" layoutInCell="1" allowOverlap="1">
                <wp:simplePos x="0" y="0"/>
                <wp:positionH relativeFrom="column">
                  <wp:posOffset>1828800</wp:posOffset>
                </wp:positionH>
                <wp:positionV relativeFrom="paragraph">
                  <wp:posOffset>180975</wp:posOffset>
                </wp:positionV>
                <wp:extent cx="2057400" cy="0"/>
                <wp:effectExtent l="33655" t="86360" r="23495" b="94615"/>
                <wp:wrapNone/>
                <wp:docPr id="136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087B93" id="Line 35" o:spid="_x0000_s1026" style="position:absolute;flip:x;z-index:5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25pt" to="30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" strokeweight="3pt">
                <v:stroke endarrow="block" linestyle="thinThin"/>
              </v:line>
            </w:pict>
          </mc:Fallback>
        </mc:AlternateContent>
      </w:r>
      <w:r w:rsidR="002C462C">
        <w:rPr>
          <w:color w:val="000000"/>
        </w:rPr>
        <w:t xml:space="preserve">                                                          </w:t>
      </w:r>
    </w:p>
    <w:p w:rsidR="002C462C" w:rsidRDefault="00D23931" w:rsidP="0023520F">
      <w:pPr>
        <w:pStyle w:val="a6"/>
        <w:ind w:left="539"/>
        <w:rPr>
          <w:color w:val="000000"/>
        </w:rPr>
      </w:pPr>
      <w:r>
        <w:rPr>
          <w:noProof/>
          <w:lang w:eastAsia="uk-UA"/>
        </w:rPr>
        <mc:AlternateContent>
          <mc:Choice Requires="wps">
            <w:drawing>
              <wp:anchor distT="0" distB="0" distL="114300" distR="114300" simplePos="0" relativeHeight="51" behindDoc="0" locked="0" layoutInCell="1" allowOverlap="1">
                <wp:simplePos x="0" y="0"/>
                <wp:positionH relativeFrom="column">
                  <wp:posOffset>1828800</wp:posOffset>
                </wp:positionH>
                <wp:positionV relativeFrom="paragraph">
                  <wp:posOffset>217170</wp:posOffset>
                </wp:positionV>
                <wp:extent cx="2057400" cy="0"/>
                <wp:effectExtent l="24130" t="88900" r="33020" b="92075"/>
                <wp:wrapNone/>
                <wp:docPr id="1364"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A32271" id="Line 36" o:spid="_x0000_s1026" style="position:absolute;z-index:5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7.1pt" to="306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" strokeweight="3pt">
                <v:stroke endarrow="block" linestyle="thinThin"/>
              </v:line>
            </w:pict>
          </mc:Fallback>
        </mc:AlternateContent>
      </w:r>
    </w:p>
    <w:p w:rsidR="002C462C" w:rsidRDefault="00D23931" w:rsidP="0023520F">
      <w:pPr>
        <w:pStyle w:val="a6"/>
        <w:tabs>
          <w:tab w:val="left" w:pos="3920"/>
        </w:tabs>
        <w:ind w:left="540"/>
        <w:rPr>
          <w:color w:val="000000"/>
        </w:rPr>
      </w:pPr>
      <w:r>
        <w:rPr>
          <w:noProof/>
          <w:lang w:eastAsia="uk-UA"/>
        </w:rPr>
        <mc:AlternateContent>
          <mc:Choice Requires="wps">
            <w:drawing>
              <wp:anchor distT="0" distB="0" distL="114300" distR="114300" simplePos="0" relativeHeight="53" behindDoc="0" locked="0" layoutInCell="1" allowOverlap="1">
                <wp:simplePos x="0" y="0"/>
                <wp:positionH relativeFrom="column">
                  <wp:posOffset>1895475</wp:posOffset>
                </wp:positionH>
                <wp:positionV relativeFrom="paragraph">
                  <wp:posOffset>12700</wp:posOffset>
                </wp:positionV>
                <wp:extent cx="1943100" cy="228600"/>
                <wp:effectExtent l="0" t="3175" r="4445" b="0"/>
                <wp:wrapNone/>
                <wp:docPr id="136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ind w:left="-180"/>
                              <w:rPr>
                                <w:b/>
                                <w:i/>
                                <w:sz w:val="22"/>
                                <w:szCs w:val="22"/>
                              </w:rPr>
                            </w:pPr>
                            <w:r>
                              <w:rPr>
                                <w:b/>
                                <w:i/>
                                <w:sz w:val="22"/>
                                <w:szCs w:val="22"/>
                              </w:rPr>
                              <w:t xml:space="preserve">  Стимулюють виробниц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6" type="#_x0000_t202" style="position:absolute;left:0;text-align:left;margin-left:149.25pt;margin-top:1pt;width:153pt;height:18pt;z-index: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" stroked="f">
                <v:textbox>
                  <w:txbxContent>
                    <w:p w:rsidR="006C561C" w:rsidRDefault="006C561C" w:rsidP="00E53BBB">
                      <w:pPr>
                        <w:ind w:left="-180"/>
                        <w:rPr>
                          <w:b/>
                          <w:i/>
                          <w:sz w:val="22"/>
                          <w:szCs w:val="22"/>
                        </w:rPr>
                      </w:pPr>
                      <w:r>
                        <w:rPr>
                          <w:b/>
                          <w:i/>
                          <w:sz w:val="22"/>
                          <w:szCs w:val="22"/>
                        </w:rPr>
                        <w:t xml:space="preserve">  Стимулюють виробництво</w:t>
                      </w:r>
                    </w:p>
                  </w:txbxContent>
                </v:textbox>
              </v:shape>
            </w:pict>
          </mc:Fallback>
        </mc:AlternateContent>
      </w:r>
      <w:r w:rsidR="002C462C">
        <w:rPr>
          <w:color w:val="000000"/>
        </w:rPr>
        <w:t xml:space="preserve">                                 </w:t>
      </w:r>
    </w:p>
    <w:p w:rsidR="002C462C" w:rsidRDefault="002C462C" w:rsidP="000B30EE">
      <w:pPr>
        <w:pStyle w:val="a6"/>
        <w:tabs>
          <w:tab w:val="left" w:pos="3920"/>
        </w:tabs>
        <w:ind w:left="0"/>
        <w:jc w:val="center"/>
        <w:rPr>
          <w:b/>
          <w:i/>
          <w:color w:val="000000"/>
        </w:rPr>
      </w:pPr>
    </w:p>
    <w:p w:rsidR="002C462C" w:rsidRPr="000B30EE" w:rsidRDefault="002C462C" w:rsidP="000B30EE">
      <w:pPr>
        <w:pStyle w:val="a6"/>
        <w:tabs>
          <w:tab w:val="left" w:pos="3920"/>
        </w:tabs>
        <w:ind w:left="0"/>
        <w:jc w:val="center"/>
        <w:rPr>
          <w:b/>
          <w:i/>
          <w:color w:val="000000"/>
        </w:rPr>
      </w:pPr>
      <w:r w:rsidRPr="000B30EE">
        <w:rPr>
          <w:b/>
          <w:i/>
          <w:color w:val="000000"/>
        </w:rPr>
        <w:lastRenderedPageBreak/>
        <w:t xml:space="preserve">Рис. </w:t>
      </w:r>
      <w:r>
        <w:rPr>
          <w:b/>
          <w:i/>
          <w:color w:val="000000"/>
        </w:rPr>
        <w:t>2.3.</w:t>
      </w:r>
      <w:r w:rsidRPr="000B30EE">
        <w:rPr>
          <w:b/>
          <w:i/>
          <w:color w:val="000000"/>
        </w:rPr>
        <w:t xml:space="preserve"> Взаємовплив потреб і виробництва</w:t>
      </w:r>
    </w:p>
    <w:p w:rsidR="002C462C" w:rsidRDefault="002C462C" w:rsidP="000B30EE">
      <w:pPr>
        <w:pStyle w:val="a6"/>
        <w:ind w:left="0" w:firstLine="709"/>
        <w:jc w:val="both"/>
        <w:rPr>
          <w:iCs/>
          <w:color w:val="000000"/>
        </w:rPr>
      </w:pPr>
      <w:r>
        <w:rPr>
          <w:iCs/>
          <w:color w:val="000000"/>
        </w:rPr>
        <w:t>Вирішення протиріччя між невгамовністю та незадоволеністю потреб обмеженістю ресурсів породжує проблему вибору й визначає мету економічної діяльності.</w:t>
      </w:r>
    </w:p>
    <w:p w:rsidR="002C462C" w:rsidRDefault="002C462C" w:rsidP="0000782F">
      <w:pPr>
        <w:pStyle w:val="a6"/>
        <w:ind w:left="0" w:firstLine="709"/>
        <w:jc w:val="both"/>
        <w:rPr>
          <w:color w:val="000000"/>
        </w:rPr>
      </w:pPr>
      <w:r>
        <w:rPr>
          <w:color w:val="000000"/>
        </w:rPr>
        <w:t>В господарському житті різних країн сформувалися три основні варіанти кількісних пропорцій між виробництвом і потребами (рис.2.4).</w:t>
      </w:r>
    </w:p>
    <w:p w:rsidR="002C462C" w:rsidRDefault="00D23931" w:rsidP="0023520F">
      <w:pPr>
        <w:spacing w:after="120"/>
        <w:jc w:val="center"/>
        <w:rPr>
          <w:b/>
        </w:rPr>
      </w:pPr>
      <w:r>
        <w:rPr>
          <w:noProof/>
          <w:color w:val="000000"/>
          <w:lang w:eastAsia="uk-UA"/>
        </w:rPr>
        <w:drawing>
          <wp:inline distT="0" distB="0" distL="0" distR="0">
            <wp:extent cx="5486400" cy="4214495"/>
            <wp:effectExtent l="0" t="0" r="0" b="0"/>
            <wp:docPr id="1362" name="Схема 3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1" r:lo="rId162" r:qs="rId163" r:cs="rId164"/>
              </a:graphicData>
            </a:graphic>
          </wp:inline>
        </w:drawing>
      </w:r>
    </w:p>
    <w:p w:rsidR="002C462C" w:rsidRDefault="002C462C" w:rsidP="00985956">
      <w:pPr>
        <w:pStyle w:val="a6"/>
        <w:tabs>
          <w:tab w:val="left" w:pos="3920"/>
        </w:tabs>
        <w:ind w:left="0"/>
        <w:jc w:val="center"/>
        <w:rPr>
          <w:b/>
          <w:i/>
          <w:color w:val="000000"/>
        </w:rPr>
      </w:pPr>
      <w:r>
        <w:rPr>
          <w:b/>
          <w:i/>
          <w:color w:val="000000"/>
        </w:rPr>
        <w:t>Рис. 2.4. Варіанти співвідношення потреб і виробництва</w:t>
      </w:r>
    </w:p>
    <w:p w:rsidR="002C462C" w:rsidRDefault="002C462C" w:rsidP="00985956">
      <w:pPr>
        <w:pStyle w:val="a6"/>
        <w:tabs>
          <w:tab w:val="left" w:pos="3920"/>
        </w:tabs>
        <w:ind w:left="0"/>
        <w:jc w:val="center"/>
        <w:rPr>
          <w:b/>
          <w:i/>
          <w:color w:val="000000"/>
        </w:rPr>
      </w:pPr>
    </w:p>
    <w:p w:rsidR="002C462C" w:rsidRDefault="00D23931" w:rsidP="0023520F">
      <w:pPr>
        <w:spacing w:after="120"/>
        <w:jc w:val="center"/>
        <w:rPr>
          <w:b/>
        </w:rPr>
      </w:pPr>
      <w:r>
        <w:rPr>
          <w:b/>
          <w:noProof/>
          <w:lang w:eastAsia="uk-UA"/>
        </w:rPr>
        <w:drawing>
          <wp:inline distT="0" distB="0" distL="0" distR="0">
            <wp:extent cx="5502910" cy="752475"/>
            <wp:effectExtent l="0" t="0" r="21590" b="9525"/>
            <wp:docPr id="33" name="Схема 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6" r:lo="rId167" r:qs="rId168" r:cs="rId169"/>
              </a:graphicData>
            </a:graphic>
          </wp:inline>
        </w:drawing>
      </w:r>
    </w:p>
    <w:p w:rsidR="002C462C" w:rsidRDefault="00D23931" w:rsidP="000B30EE">
      <w:pPr>
        <w:pStyle w:val="a6"/>
        <w:ind w:left="0" w:firstLine="709"/>
        <w:jc w:val="both"/>
        <w:rPr>
          <w:bCs/>
          <w:color w:val="000000"/>
        </w:rPr>
      </w:pPr>
      <w:r>
        <w:rPr>
          <w:noProof/>
          <w:lang w:eastAsia="uk-UA"/>
        </w:rPr>
        <w:drawing>
          <wp:inline distT="0" distB="0" distL="0" distR="0">
            <wp:extent cx="5481955" cy="1362075"/>
            <wp:effectExtent l="0" t="0" r="23495" b="0"/>
            <wp:docPr id="34" name="Схема 1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1" r:lo="rId172" r:qs="rId173" r:cs="rId174"/>
              </a:graphicData>
            </a:graphic>
          </wp:inline>
        </w:drawing>
      </w:r>
    </w:p>
    <w:p w:rsidR="002C462C" w:rsidRPr="000B30EE" w:rsidRDefault="002C462C" w:rsidP="000B30EE">
      <w:pPr>
        <w:tabs>
          <w:tab w:val="left" w:pos="720"/>
          <w:tab w:val="left" w:pos="1080"/>
        </w:tabs>
        <w:spacing w:after="120"/>
        <w:ind w:firstLine="709"/>
        <w:jc w:val="both"/>
        <w:rPr>
          <w:color w:val="000000"/>
        </w:rPr>
      </w:pPr>
      <w:r w:rsidRPr="000B30EE">
        <w:rPr>
          <w:color w:val="000000"/>
        </w:rPr>
        <w:t>Суспільне виробництво поділяється на дві великі сфери: матеріальне і нематеріальне виробництво.</w:t>
      </w:r>
    </w:p>
    <w:p w:rsidR="002C462C" w:rsidRPr="00A374D6" w:rsidRDefault="002C462C" w:rsidP="000B30EE">
      <w:pPr>
        <w:tabs>
          <w:tab w:val="left" w:pos="720"/>
          <w:tab w:val="left" w:pos="1080"/>
        </w:tabs>
        <w:spacing w:after="120"/>
        <w:ind w:firstLine="709"/>
        <w:jc w:val="both"/>
        <w:rPr>
          <w:rFonts w:ascii="Arial" w:hAnsi="Arial" w:cs="Arial"/>
          <w:bCs/>
          <w:color w:val="000000"/>
        </w:rPr>
      </w:pPr>
    </w:p>
    <w:p w:rsidR="002C462C" w:rsidRDefault="002C462C" w:rsidP="000B30EE">
      <w:pPr>
        <w:tabs>
          <w:tab w:val="left" w:pos="720"/>
          <w:tab w:val="left" w:pos="1080"/>
        </w:tabs>
        <w:spacing w:after="120"/>
        <w:ind w:firstLine="709"/>
        <w:jc w:val="both"/>
        <w:rPr>
          <w:bCs/>
          <w:color w:val="000000"/>
        </w:rPr>
      </w:pPr>
    </w:p>
    <w:p w:rsidR="002C462C" w:rsidRDefault="00D23931" w:rsidP="00A374D6">
      <w:pPr>
        <w:tabs>
          <w:tab w:val="left" w:pos="720"/>
          <w:tab w:val="left" w:pos="1080"/>
        </w:tabs>
        <w:spacing w:after="120"/>
        <w:jc w:val="both"/>
        <w:rPr>
          <w:bCs/>
          <w:color w:val="000000"/>
        </w:rPr>
      </w:pPr>
      <w:r>
        <w:rPr>
          <w:noProof/>
          <w:lang w:eastAsia="uk-UA"/>
        </w:rPr>
        <w:drawing>
          <wp:inline distT="0" distB="0" distL="0" distR="0">
            <wp:extent cx="6133465" cy="1763395"/>
            <wp:effectExtent l="38100" t="0" r="57785" b="27305"/>
            <wp:docPr id="35" name="Рисунок 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6" r:lo="rId177" r:qs="rId178" r:cs="rId179"/>
              </a:graphicData>
            </a:graphic>
          </wp:inline>
        </w:drawing>
      </w:r>
    </w:p>
    <w:p w:rsidR="002C462C" w:rsidRPr="000B30EE" w:rsidRDefault="002C462C" w:rsidP="000B30EE">
      <w:pPr>
        <w:pStyle w:val="23"/>
        <w:tabs>
          <w:tab w:val="left" w:pos="720"/>
          <w:tab w:val="left" w:pos="1080"/>
        </w:tabs>
        <w:spacing w:line="240" w:lineRule="auto"/>
        <w:ind w:left="0" w:firstLine="709"/>
        <w:jc w:val="both"/>
        <w:rPr>
          <w:color w:val="000000"/>
          <w:sz w:val="28"/>
          <w:szCs w:val="28"/>
        </w:rPr>
      </w:pPr>
      <w:r w:rsidRPr="000B30EE">
        <w:rPr>
          <w:color w:val="000000"/>
          <w:sz w:val="28"/>
          <w:szCs w:val="28"/>
        </w:rPr>
        <w:t>Взаємозв’язок матеріального і нематеріального виробництва:</w:t>
      </w:r>
    </w:p>
    <w:p w:rsidR="002C462C" w:rsidRPr="000B30EE" w:rsidRDefault="002C462C" w:rsidP="00440EAB">
      <w:pPr>
        <w:pStyle w:val="a6"/>
        <w:numPr>
          <w:ilvl w:val="0"/>
          <w:numId w:val="26"/>
        </w:numPr>
        <w:tabs>
          <w:tab w:val="left" w:pos="720"/>
          <w:tab w:val="left" w:pos="1080"/>
        </w:tabs>
        <w:spacing w:after="0"/>
        <w:ind w:left="0" w:firstLine="709"/>
        <w:jc w:val="both"/>
        <w:rPr>
          <w:color w:val="000000"/>
        </w:rPr>
      </w:pPr>
      <w:r w:rsidRPr="000B30EE">
        <w:rPr>
          <w:color w:val="000000"/>
        </w:rPr>
        <w:t>матеріальне виробництво створює матеріально-технічну базу для функціонування і відтворення як самого себе, так і сфери нематеріального виробництва;</w:t>
      </w:r>
    </w:p>
    <w:p w:rsidR="002C462C" w:rsidRDefault="002C462C" w:rsidP="00440EAB">
      <w:pPr>
        <w:pStyle w:val="a6"/>
        <w:numPr>
          <w:ilvl w:val="0"/>
          <w:numId w:val="26"/>
        </w:numPr>
        <w:tabs>
          <w:tab w:val="left" w:pos="720"/>
          <w:tab w:val="left" w:pos="1080"/>
        </w:tabs>
        <w:spacing w:after="0"/>
        <w:ind w:left="0" w:firstLine="720"/>
        <w:jc w:val="both"/>
        <w:rPr>
          <w:color w:val="000000"/>
        </w:rPr>
      </w:pPr>
      <w:r>
        <w:rPr>
          <w:color w:val="000000"/>
        </w:rPr>
        <w:t>нематеріальне виробництво задовольняє потреби людей в освіті, лікуванні, спорті, туризмі, культурному, естетичному, моральному піднесенні, забезпечуючи тим самим умови для нормального відтворення усіх працівників, у тому числі і сфери матеріального виробництва.</w:t>
      </w:r>
    </w:p>
    <w:p w:rsidR="002C462C" w:rsidRDefault="002C462C" w:rsidP="0023520F">
      <w:pPr>
        <w:pStyle w:val="23"/>
        <w:spacing w:line="240" w:lineRule="auto"/>
        <w:ind w:left="0" w:firstLine="720"/>
        <w:jc w:val="both"/>
        <w:rPr>
          <w:b/>
          <w:color w:val="000000"/>
          <w:sz w:val="28"/>
          <w:szCs w:val="28"/>
        </w:rPr>
      </w:pPr>
      <w:r>
        <w:rPr>
          <w:color w:val="000000"/>
          <w:sz w:val="28"/>
          <w:szCs w:val="28"/>
        </w:rPr>
        <w:t>Для здійснення процесу суспільного виробництва необхідна наявність праці (робочої сили), засобів праці  і предметів праці (рис. 2.5).</w:t>
      </w:r>
      <w:r>
        <w:rPr>
          <w:b/>
          <w:color w:val="000000"/>
          <w:sz w:val="28"/>
          <w:szCs w:val="28"/>
        </w:rPr>
        <w:t xml:space="preserve"> </w:t>
      </w:r>
    </w:p>
    <w:p w:rsidR="002C462C" w:rsidRDefault="002C462C" w:rsidP="000B30EE">
      <w:pPr>
        <w:pStyle w:val="23"/>
        <w:spacing w:line="240" w:lineRule="auto"/>
        <w:ind w:left="0"/>
        <w:jc w:val="both"/>
        <w:rPr>
          <w:color w:val="000000"/>
          <w:sz w:val="28"/>
          <w:szCs w:val="28"/>
        </w:rPr>
      </w:pPr>
      <w:r>
        <w:rPr>
          <w:b/>
          <w:color w:val="000000"/>
          <w:sz w:val="28"/>
          <w:szCs w:val="28"/>
        </w:rPr>
        <w:t xml:space="preserve"> </w:t>
      </w:r>
      <w:r w:rsidR="00D23931">
        <w:rPr>
          <w:b/>
          <w:noProof/>
          <w:color w:val="000000"/>
          <w:sz w:val="28"/>
          <w:szCs w:val="28"/>
          <w:lang w:eastAsia="uk-UA"/>
        </w:rPr>
        <mc:AlternateContent>
          <mc:Choice Requires="wpc">
            <w:drawing>
              <wp:inline distT="0" distB="0" distL="0" distR="0">
                <wp:extent cx="5922010" cy="2974340"/>
                <wp:effectExtent l="0" t="170180" r="349885" b="0"/>
                <wp:docPr id="1361" name="Полотно 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44" name="Rectangle 49"/>
                        <wps:cNvSpPr>
                          <a:spLocks noChangeArrowheads="1"/>
                        </wps:cNvSpPr>
                        <wps:spPr bwMode="auto">
                          <a:xfrm>
                            <a:off x="1788118" y="0"/>
                            <a:ext cx="2457634" cy="335172"/>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Default="006C561C" w:rsidP="00E53BBB">
                              <w:pPr>
                                <w:jc w:val="center"/>
                                <w:rPr>
                                  <w:b/>
                                  <w:sz w:val="27"/>
                                </w:rPr>
                              </w:pPr>
                              <w:r>
                                <w:rPr>
                                  <w:b/>
                                  <w:sz w:val="27"/>
                                </w:rPr>
                                <w:t>Суспільне виробництво</w:t>
                              </w:r>
                            </w:p>
                          </w:txbxContent>
                        </wps:txbx>
                        <wps:bodyPr rot="0" vert="horz" wrap="square" lIns="89611" tIns="44806" rIns="89611" bIns="44806" anchor="t" anchorCtr="0" upright="1">
                          <a:noAutofit/>
                        </wps:bodyPr>
                      </wps:wsp>
                      <wps:wsp>
                        <wps:cNvPr id="1345" name="Text Box 50"/>
                        <wps:cNvSpPr txBox="1">
                          <a:spLocks noChangeArrowheads="1"/>
                        </wps:cNvSpPr>
                        <wps:spPr bwMode="auto">
                          <a:xfrm>
                            <a:off x="1452537" y="1145377"/>
                            <a:ext cx="1564398" cy="571861"/>
                          </a:xfrm>
                          <a:prstGeom prst="rect">
                            <a:avLst/>
                          </a:prstGeom>
                          <a:solidFill>
                            <a:srgbClr val="FFFFFF"/>
                          </a:solidFill>
                          <a:ln w="9525">
                            <a:solidFill>
                              <a:srgbClr val="000000"/>
                            </a:solidFill>
                            <a:miter lim="800000"/>
                            <a:headEnd/>
                            <a:tailEnd/>
                          </a:ln>
                        </wps:spPr>
                        <wps:txbx>
                          <w:txbxContent>
                            <w:p w:rsidR="006C561C" w:rsidRDefault="006C561C" w:rsidP="00E53BBB">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wps:txbx>
                        <wps:bodyPr rot="0" vert="horz" wrap="square" lIns="89611" tIns="44806" rIns="89611" bIns="44806" anchor="t" anchorCtr="0" upright="1">
                          <a:noAutofit/>
                        </wps:bodyPr>
                      </wps:wsp>
                      <wps:wsp>
                        <wps:cNvPr id="1346" name="Text Box 51"/>
                        <wps:cNvSpPr txBox="1">
                          <a:spLocks noChangeArrowheads="1"/>
                        </wps:cNvSpPr>
                        <wps:spPr bwMode="auto">
                          <a:xfrm>
                            <a:off x="3303988" y="2011031"/>
                            <a:ext cx="1389205" cy="893792"/>
                          </a:xfrm>
                          <a:prstGeom prst="rect">
                            <a:avLst/>
                          </a:prstGeom>
                          <a:solidFill>
                            <a:srgbClr val="FFFFFF"/>
                          </a:solidFill>
                          <a:ln w="9525">
                            <a:solidFill>
                              <a:srgbClr val="000000"/>
                            </a:solidFill>
                            <a:miter lim="800000"/>
                            <a:headEnd/>
                            <a:tailEnd/>
                          </a:ln>
                        </wps:spPr>
                        <wps:txbx>
                          <w:txbxContent>
                            <w:p w:rsidR="006C561C" w:rsidRDefault="006C561C" w:rsidP="00E53BBB">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wps:txbx>
                        <wps:bodyPr rot="0" vert="horz" wrap="square" lIns="89611" tIns="44806" rIns="89611" bIns="44806" anchor="t" anchorCtr="0" upright="1">
                          <a:noAutofit/>
                        </wps:bodyPr>
                      </wps:wsp>
                      <wps:wsp>
                        <wps:cNvPr id="1347" name="Text Box 52"/>
                        <wps:cNvSpPr txBox="1">
                          <a:spLocks noChangeArrowheads="1"/>
                        </wps:cNvSpPr>
                        <wps:spPr bwMode="auto">
                          <a:xfrm>
                            <a:off x="3314681" y="1259584"/>
                            <a:ext cx="1010032" cy="532965"/>
                          </a:xfrm>
                          <a:prstGeom prst="rect">
                            <a:avLst/>
                          </a:prstGeom>
                          <a:solidFill>
                            <a:srgbClr val="FFFFFF"/>
                          </a:solidFill>
                          <a:ln w="9525">
                            <a:solidFill>
                              <a:srgbClr val="000000"/>
                            </a:solidFill>
                            <a:miter lim="800000"/>
                            <a:headEnd/>
                            <a:tailEnd/>
                          </a:ln>
                          <a:effectLst>
                            <a:prstShdw prst="shdw12">
                              <a:srgbClr val="808080">
                                <a:alpha val="50000"/>
                              </a:srgbClr>
                            </a:prstShdw>
                          </a:effectLst>
                        </wps:spPr>
                        <wps:txbx>
                          <w:txbxContent>
                            <w:p w:rsidR="006C561C" w:rsidRDefault="006C561C" w:rsidP="00E53BBB">
                              <w:pPr>
                                <w:jc w:val="center"/>
                                <w:rPr>
                                  <w:b/>
                                </w:rPr>
                              </w:pPr>
                              <w:r>
                                <w:rPr>
                                  <w:b/>
                                </w:rPr>
                                <w:t>Предмети праці</w:t>
                              </w:r>
                            </w:p>
                          </w:txbxContent>
                        </wps:txbx>
                        <wps:bodyPr rot="0" vert="horz" wrap="square" lIns="89611" tIns="44806" rIns="89611" bIns="44806" anchor="t" anchorCtr="0" upright="1">
                          <a:noAutofit/>
                        </wps:bodyPr>
                      </wps:wsp>
                      <wps:wsp>
                        <wps:cNvPr id="1348" name="Text Box 53"/>
                        <wps:cNvSpPr txBox="1">
                          <a:spLocks noChangeArrowheads="1"/>
                        </wps:cNvSpPr>
                        <wps:spPr bwMode="auto">
                          <a:xfrm>
                            <a:off x="1452537" y="1899307"/>
                            <a:ext cx="1452537" cy="893792"/>
                          </a:xfrm>
                          <a:prstGeom prst="rect">
                            <a:avLst/>
                          </a:prstGeom>
                          <a:solidFill>
                            <a:srgbClr val="FFFFFF"/>
                          </a:solidFill>
                          <a:ln w="9525">
                            <a:solidFill>
                              <a:srgbClr val="000000"/>
                            </a:solidFill>
                            <a:miter lim="800000"/>
                            <a:headEnd/>
                            <a:tailEnd/>
                          </a:ln>
                        </wps:spPr>
                        <wps:txbx>
                          <w:txbxContent>
                            <w:p w:rsidR="006C561C" w:rsidRDefault="006C561C" w:rsidP="00E53BBB">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wps:txbx>
                        <wps:bodyPr rot="0" vert="horz" wrap="square" lIns="89611" tIns="44806" rIns="89611" bIns="44806" anchor="t" anchorCtr="0" upright="1">
                          <a:noAutofit/>
                        </wps:bodyPr>
                      </wps:wsp>
                      <wps:wsp>
                        <wps:cNvPr id="1349" name="Text Box 54"/>
                        <wps:cNvSpPr txBox="1">
                          <a:spLocks noChangeArrowheads="1"/>
                        </wps:cNvSpPr>
                        <wps:spPr bwMode="auto">
                          <a:xfrm>
                            <a:off x="4133892" y="345103"/>
                            <a:ext cx="1788118" cy="686068"/>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E53BBB">
                              <w:pPr>
                                <w:ind w:left="-180"/>
                                <w:jc w:val="center"/>
                                <w:rPr>
                                  <w:b/>
                                </w:rPr>
                              </w:pPr>
                              <w:r>
                                <w:rPr>
                                  <w:b/>
                                </w:rPr>
                                <w:t>Засоби виробництва</w:t>
                              </w:r>
                            </w:p>
                            <w:p w:rsidR="006C561C" w:rsidRDefault="006C561C" w:rsidP="00E53BBB">
                              <w:pPr>
                                <w:ind w:left="-180"/>
                                <w:jc w:val="center"/>
                                <w:rPr>
                                  <w:sz w:val="22"/>
                                  <w:szCs w:val="22"/>
                                </w:rPr>
                              </w:pPr>
                              <w:r>
                                <w:rPr>
                                  <w:sz w:val="22"/>
                                  <w:szCs w:val="22"/>
                                </w:rPr>
                                <w:t>Уречевлені фактори виробництва</w:t>
                              </w:r>
                            </w:p>
                          </w:txbxContent>
                        </wps:txbx>
                        <wps:bodyPr rot="0" vert="horz" wrap="square" lIns="89611" tIns="44806" rIns="89611" bIns="44806" anchor="t" anchorCtr="0" upright="1">
                          <a:noAutofit/>
                        </wps:bodyPr>
                      </wps:wsp>
                      <wps:wsp>
                        <wps:cNvPr id="1350" name="Text Box 55"/>
                        <wps:cNvSpPr txBox="1">
                          <a:spLocks noChangeArrowheads="1"/>
                        </wps:cNvSpPr>
                        <wps:spPr bwMode="auto">
                          <a:xfrm>
                            <a:off x="4800941" y="1259584"/>
                            <a:ext cx="1009209" cy="532965"/>
                          </a:xfrm>
                          <a:prstGeom prst="rect">
                            <a:avLst/>
                          </a:prstGeom>
                          <a:solidFill>
                            <a:srgbClr val="FFFFFF"/>
                          </a:solidFill>
                          <a:ln w="9525">
                            <a:solidFill>
                              <a:srgbClr val="000000"/>
                            </a:solidFill>
                            <a:miter lim="800000"/>
                            <a:headEnd/>
                            <a:tailEnd/>
                          </a:ln>
                          <a:effectLst>
                            <a:outerShdw sy="50000" kx="-2453608" rotWithShape="0">
                              <a:srgbClr val="808080">
                                <a:alpha val="50000"/>
                              </a:srgbClr>
                            </a:outerShdw>
                          </a:effectLst>
                        </wps:spPr>
                        <wps:txbx>
                          <w:txbxContent>
                            <w:p w:rsidR="006C561C" w:rsidRDefault="006C561C" w:rsidP="00E53BBB">
                              <w:pPr>
                                <w:jc w:val="center"/>
                                <w:rPr>
                                  <w:b/>
                                </w:rPr>
                              </w:pPr>
                              <w:r>
                                <w:rPr>
                                  <w:b/>
                                </w:rPr>
                                <w:t>Засоби праці</w:t>
                              </w:r>
                            </w:p>
                          </w:txbxContent>
                        </wps:txbx>
                        <wps:bodyPr rot="0" vert="horz" wrap="square" lIns="89611" tIns="44806" rIns="89611" bIns="44806" anchor="t" anchorCtr="0" upright="1">
                          <a:noAutofit/>
                        </wps:bodyPr>
                      </wps:wsp>
                      <wps:wsp>
                        <wps:cNvPr id="1351" name="Text Box 56"/>
                        <wps:cNvSpPr txBox="1">
                          <a:spLocks noChangeArrowheads="1"/>
                        </wps:cNvSpPr>
                        <wps:spPr bwMode="auto">
                          <a:xfrm>
                            <a:off x="342983" y="345103"/>
                            <a:ext cx="1443490" cy="686068"/>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E53BBB">
                              <w:pPr>
                                <w:jc w:val="center"/>
                                <w:rPr>
                                  <w:b/>
                                </w:rPr>
                              </w:pPr>
                              <w:r>
                                <w:rPr>
                                  <w:b/>
                                </w:rPr>
                                <w:t>Праця</w:t>
                              </w:r>
                            </w:p>
                            <w:p w:rsidR="006C561C" w:rsidRDefault="006C561C" w:rsidP="00E53BBB">
                              <w:pPr>
                                <w:jc w:val="center"/>
                                <w:rPr>
                                  <w:sz w:val="22"/>
                                  <w:szCs w:val="22"/>
                                </w:rPr>
                              </w:pPr>
                              <w:r>
                                <w:rPr>
                                  <w:sz w:val="22"/>
                                  <w:szCs w:val="22"/>
                                </w:rPr>
                                <w:t>Особистий фактор виробництва</w:t>
                              </w:r>
                            </w:p>
                          </w:txbxContent>
                        </wps:txbx>
                        <wps:bodyPr rot="0" vert="horz" wrap="square" lIns="89611" tIns="44806" rIns="89611" bIns="44806" anchor="t" anchorCtr="0" upright="1">
                          <a:noAutofit/>
                        </wps:bodyPr>
                      </wps:wsp>
                      <wps:wsp>
                        <wps:cNvPr id="1352" name="Line 57"/>
                        <wps:cNvCnPr>
                          <a:cxnSpLocks noChangeShapeType="1"/>
                        </wps:cNvCnPr>
                        <wps:spPr bwMode="auto">
                          <a:xfrm flipH="1">
                            <a:off x="1788118" y="335172"/>
                            <a:ext cx="122881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3" name="Line 58"/>
                        <wps:cNvCnPr>
                          <a:cxnSpLocks noChangeShapeType="1"/>
                        </wps:cNvCnPr>
                        <wps:spPr bwMode="auto">
                          <a:xfrm>
                            <a:off x="3016935" y="335172"/>
                            <a:ext cx="111695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4" name="Line 59"/>
                        <wps:cNvCnPr>
                          <a:cxnSpLocks noChangeShapeType="1"/>
                        </wps:cNvCnPr>
                        <wps:spPr bwMode="auto">
                          <a:xfrm flipH="1">
                            <a:off x="3886319" y="1031171"/>
                            <a:ext cx="670339"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5" name="Line 60"/>
                        <wps:cNvCnPr>
                          <a:cxnSpLocks noChangeShapeType="1"/>
                        </wps:cNvCnPr>
                        <wps:spPr bwMode="auto">
                          <a:xfrm>
                            <a:off x="4572285" y="1031171"/>
                            <a:ext cx="445796"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6" name="Line 61"/>
                        <wps:cNvCnPr>
                          <a:cxnSpLocks noChangeShapeType="1"/>
                        </wps:cNvCnPr>
                        <wps:spPr bwMode="auto">
                          <a:xfrm flipH="1">
                            <a:off x="2857370" y="1373791"/>
                            <a:ext cx="446618" cy="10262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7" name="Line 62"/>
                        <wps:cNvCnPr>
                          <a:cxnSpLocks noChangeShapeType="1"/>
                        </wps:cNvCnPr>
                        <wps:spPr bwMode="auto">
                          <a:xfrm flipH="1" flipV="1">
                            <a:off x="3016935" y="1340687"/>
                            <a:ext cx="297746" cy="33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8" name="Text Box 63"/>
                        <wps:cNvSpPr txBox="1">
                          <a:spLocks noChangeArrowheads="1"/>
                        </wps:cNvSpPr>
                        <wps:spPr bwMode="auto">
                          <a:xfrm>
                            <a:off x="4805053" y="1987859"/>
                            <a:ext cx="1005097" cy="893792"/>
                          </a:xfrm>
                          <a:prstGeom prst="rect">
                            <a:avLst/>
                          </a:prstGeom>
                          <a:solidFill>
                            <a:srgbClr val="FFFFFF"/>
                          </a:solidFill>
                          <a:ln w="9525">
                            <a:solidFill>
                              <a:srgbClr val="000000"/>
                            </a:solidFill>
                            <a:miter lim="800000"/>
                            <a:headEnd/>
                            <a:tailEnd/>
                          </a:ln>
                        </wps:spPr>
                        <wps:txbx>
                          <w:txbxContent>
                            <w:p w:rsidR="006C561C" w:rsidRDefault="006C561C" w:rsidP="00E53BBB">
                              <w:pPr>
                                <w:rPr>
                                  <w:sz w:val="22"/>
                                  <w:szCs w:val="22"/>
                                </w:rPr>
                              </w:pPr>
                              <w:r>
                                <w:rPr>
                                  <w:b/>
                                  <w:sz w:val="22"/>
                                  <w:szCs w:val="22"/>
                                </w:rPr>
                                <w:t>природні  умови</w:t>
                              </w:r>
                              <w:r>
                                <w:rPr>
                                  <w:sz w:val="22"/>
                                  <w:szCs w:val="22"/>
                                </w:rPr>
                                <w:t xml:space="preserve"> (земля, повітря, вода)</w:t>
                              </w:r>
                            </w:p>
                          </w:txbxContent>
                        </wps:txbx>
                        <wps:bodyPr rot="0" vert="horz" wrap="square" lIns="89611" tIns="44806" rIns="89611" bIns="44806" anchor="t" anchorCtr="0" upright="1">
                          <a:noAutofit/>
                        </wps:bodyPr>
                      </wps:wsp>
                      <wps:wsp>
                        <wps:cNvPr id="1359" name="Line 64"/>
                        <wps:cNvCnPr>
                          <a:cxnSpLocks noChangeShapeType="1"/>
                        </wps:cNvCnPr>
                        <wps:spPr bwMode="auto">
                          <a:xfrm flipH="1">
                            <a:off x="4357612" y="1792549"/>
                            <a:ext cx="785489"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0" name="Line 65"/>
                        <wps:cNvCnPr>
                          <a:cxnSpLocks noChangeShapeType="1"/>
                        </wps:cNvCnPr>
                        <wps:spPr bwMode="auto">
                          <a:xfrm>
                            <a:off x="5143101" y="1792549"/>
                            <a:ext cx="332291"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7" o:spid="_x0000_s1037" editas="canvas" style="width:466.3pt;height:234.2pt;mso-position-horizontal-relative:char;mso-position-vertical-relative:line" coordsize="59220,29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width:59220;height:29743;visibility:visible;mso-wrap-style:square">
                  <v:fill o:detectmouseclick="t"/>
                  <v:path o:connecttype="none"/>
                </v:shape>
                <v:rect id="Rectangle 49" o:spid="_x0000_s1039" style="position:absolute;left:17881;width:24576;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">
                  <o:extrusion v:ext="view" color="white" on="t"/>
                  <v:textbox inset="2.48919mm,1.2446mm,2.48919mm,1.2446mm">
                    <w:txbxContent>
                      <w:p w:rsidR="006C561C" w:rsidRDefault="006C561C" w:rsidP="00E53BBB">
                        <w:pPr>
                          <w:jc w:val="center"/>
                          <w:rPr>
                            <w:b/>
                            <w:sz w:val="27"/>
                          </w:rPr>
                        </w:pPr>
                        <w:r>
                          <w:rPr>
                            <w:b/>
                            <w:sz w:val="27"/>
                          </w:rPr>
                          <w:t>Суспільне виробництво</w:t>
                        </w:r>
                      </w:p>
                    </w:txbxContent>
                  </v:textbox>
                </v:rect>
                <v:shape id="Text Box 50" o:spid="_x0000_s1040" type="#_x0000_t202" style="position:absolute;left:14525;top:11453;width:15644;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">
                  <v:textbox inset="2.48919mm,1.2446mm,2.48919mm,1.2446mm">
                    <w:txbxContent>
                      <w:p w:rsidR="006C561C" w:rsidRDefault="006C561C" w:rsidP="00E53BBB">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v:textbox>
                </v:shape>
                <v:shape id="Text Box 51" o:spid="_x0000_s1041" type="#_x0000_t202" style="position:absolute;left:33039;top:20110;width:13892;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">
                  <v:textbox inset="2.48919mm,1.2446mm,2.48919mm,1.2446mm">
                    <w:txbxContent>
                      <w:p w:rsidR="006C561C" w:rsidRDefault="006C561C" w:rsidP="00E53BBB">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v:textbox>
                </v:shape>
                <v:shape id="Text Box 52" o:spid="_x0000_s1042" type="#_x0000_t202" style="position:absolute;left:33146;top:12595;width:10101;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">
                  <v:shadow on="t" type="perspective" opacity=".5" origin=".5,.5" offset="0,0" matrix=",-92680f,,,,-95367431641e-17"/>
                  <v:textbox inset="2.48919mm,1.2446mm,2.48919mm,1.2446mm">
                    <w:txbxContent>
                      <w:p w:rsidR="006C561C" w:rsidRDefault="006C561C" w:rsidP="00E53BBB">
                        <w:pPr>
                          <w:jc w:val="center"/>
                          <w:rPr>
                            <w:b/>
                          </w:rPr>
                        </w:pPr>
                        <w:r>
                          <w:rPr>
                            <w:b/>
                          </w:rPr>
                          <w:t>Предмети праці</w:t>
                        </w:r>
                      </w:p>
                    </w:txbxContent>
                  </v:textbox>
                </v:shape>
                <v:shape id="Text Box 53" o:spid="_x0000_s1043" type="#_x0000_t202" style="position:absolute;left:14525;top:18993;width:14525;height:8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">
                  <v:textbox inset="2.48919mm,1.2446mm,2.48919mm,1.2446mm">
                    <w:txbxContent>
                      <w:p w:rsidR="006C561C" w:rsidRDefault="006C561C" w:rsidP="00E53BBB">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v:textbox>
                </v:shape>
                <v:shape id="Text Box 54" o:spid="_x0000_s1044" type="#_x0000_t202" style="position:absolute;left:41338;top:3451;width:17882;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">
                  <v:shadow on="t" opacity=".5" offset="6pt,-6pt"/>
                  <v:textbox inset="2.48919mm,1.2446mm,2.48919mm,1.2446mm">
                    <w:txbxContent>
                      <w:p w:rsidR="006C561C" w:rsidRDefault="006C561C" w:rsidP="00E53BBB">
                        <w:pPr>
                          <w:ind w:left="-180"/>
                          <w:jc w:val="center"/>
                          <w:rPr>
                            <w:b/>
                          </w:rPr>
                        </w:pPr>
                        <w:r>
                          <w:rPr>
                            <w:b/>
                          </w:rPr>
                          <w:t>Засоби виробництва</w:t>
                        </w:r>
                      </w:p>
                      <w:p w:rsidR="006C561C" w:rsidRDefault="006C561C" w:rsidP="00E53BBB">
                        <w:pPr>
                          <w:ind w:left="-180"/>
                          <w:jc w:val="center"/>
                          <w:rPr>
                            <w:sz w:val="22"/>
                            <w:szCs w:val="22"/>
                          </w:rPr>
                        </w:pPr>
                        <w:r>
                          <w:rPr>
                            <w:sz w:val="22"/>
                            <w:szCs w:val="22"/>
                          </w:rPr>
                          <w:t>Уречевлені фактори виробництва</w:t>
                        </w:r>
                      </w:p>
                    </w:txbxContent>
                  </v:textbox>
                </v:shape>
                <v:shape id="Text Box 55" o:spid="_x0000_s1045" type="#_x0000_t202" style="position:absolute;left:48009;top:12595;width:10092;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">
                  <v:shadow on="t" type="perspective" opacity=".5" origin=",.5" offset="0,0" matrix=",-56756f,,.5"/>
                  <v:textbox inset="2.48919mm,1.2446mm,2.48919mm,1.2446mm">
                    <w:txbxContent>
                      <w:p w:rsidR="006C561C" w:rsidRDefault="006C561C" w:rsidP="00E53BBB">
                        <w:pPr>
                          <w:jc w:val="center"/>
                          <w:rPr>
                            <w:b/>
                          </w:rPr>
                        </w:pPr>
                        <w:r>
                          <w:rPr>
                            <w:b/>
                          </w:rPr>
                          <w:t>Засоби праці</w:t>
                        </w:r>
                      </w:p>
                    </w:txbxContent>
                  </v:textbox>
                </v:shape>
                <v:shape id="Text Box 56" o:spid="_x0000_s1046" type="#_x0000_t202" style="position:absolute;left:3429;top:3451;width:14435;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">
                  <v:shadow on="t" opacity=".5" offset="-6pt,-6pt"/>
                  <v:textbox inset="2.48919mm,1.2446mm,2.48919mm,1.2446mm">
                    <w:txbxContent>
                      <w:p w:rsidR="006C561C" w:rsidRDefault="006C561C" w:rsidP="00E53BBB">
                        <w:pPr>
                          <w:jc w:val="center"/>
                          <w:rPr>
                            <w:b/>
                          </w:rPr>
                        </w:pPr>
                        <w:r>
                          <w:rPr>
                            <w:b/>
                          </w:rPr>
                          <w:t>Праця</w:t>
                        </w:r>
                      </w:p>
                      <w:p w:rsidR="006C561C" w:rsidRDefault="006C561C" w:rsidP="00E53BBB">
                        <w:pPr>
                          <w:jc w:val="center"/>
                          <w:rPr>
                            <w:sz w:val="22"/>
                            <w:szCs w:val="22"/>
                          </w:rPr>
                        </w:pPr>
                        <w:r>
                          <w:rPr>
                            <w:sz w:val="22"/>
                            <w:szCs w:val="22"/>
                          </w:rPr>
                          <w:t>Особистий фактор виробництва</w:t>
                        </w:r>
                      </w:p>
                    </w:txbxContent>
                  </v:textbox>
                </v:shape>
                <v:line id="Line 57" o:spid="_x0000_s1047" style="position:absolute;flip:x;visibility:visible;mso-wrap-style:square" from="17881,3351" to="30169,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">
                  <v:stroke endarrow="block"/>
                </v:line>
                <v:line id="Line 58" o:spid="_x0000_s1048" style="position:absolute;visibility:visible;mso-wrap-style:square" from="30169,3351" to="41338,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">
                  <v:stroke endarrow="block"/>
                </v:line>
                <v:line id="Line 59" o:spid="_x0000_s1049" style="position:absolute;flip:x;visibility:visible;mso-wrap-style:square" from="38863,10311" to="45566,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">
                  <v:stroke endarrow="block"/>
                </v:line>
                <v:line id="Line 60" o:spid="_x0000_s1050" style="position:absolute;visibility:visible;mso-wrap-style:square" from="45722,10311" to="50180,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">
                  <v:stroke endarrow="block"/>
                </v:line>
                <v:line id="Line 61" o:spid="_x0000_s1051" style="position:absolute;flip:x;visibility:visible;mso-wrap-style:square" from="28573,13737" to="33039,2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">
                  <v:stroke endarrow="block"/>
                </v:line>
                <v:line id="Line 62" o:spid="_x0000_s1052" style="position:absolute;flip:x y;visibility:visible;mso-wrap-style:square" from="30169,13406" to="33146,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">
                  <v:stroke endarrow="block"/>
                </v:line>
                <v:shape id="Text Box 63" o:spid="_x0000_s1053" type="#_x0000_t202" style="position:absolute;left:48050;top:19878;width:10051;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">
                  <v:textbox inset="2.48919mm,1.2446mm,2.48919mm,1.2446mm">
                    <w:txbxContent>
                      <w:p w:rsidR="006C561C" w:rsidRDefault="006C561C" w:rsidP="00E53BBB">
                        <w:pPr>
                          <w:rPr>
                            <w:sz w:val="22"/>
                            <w:szCs w:val="22"/>
                          </w:rPr>
                        </w:pPr>
                        <w:r>
                          <w:rPr>
                            <w:b/>
                            <w:sz w:val="22"/>
                            <w:szCs w:val="22"/>
                          </w:rPr>
                          <w:t>природні  умови</w:t>
                        </w:r>
                        <w:r>
                          <w:rPr>
                            <w:sz w:val="22"/>
                            <w:szCs w:val="22"/>
                          </w:rPr>
                          <w:t xml:space="preserve"> (земля, повітря, вода)</w:t>
                        </w:r>
                      </w:p>
                    </w:txbxContent>
                  </v:textbox>
                </v:shape>
                <v:line id="Line 64" o:spid="_x0000_s1054" style="position:absolute;flip:x;visibility:visible;mso-wrap-style:square" from="43576,17925" to="51431,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">
                  <v:stroke endarrow="block"/>
                </v:line>
                <v:line id="Line 65" o:spid="_x0000_s1055" style="position:absolute;visibility:visible;mso-wrap-style:square" from="51431,17925" to="54753,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">
                  <v:stroke endarrow="block"/>
                </v:line>
                <w10:anchorlock/>
              </v:group>
            </w:pict>
          </mc:Fallback>
        </mc:AlternateContent>
      </w:r>
    </w:p>
    <w:p w:rsidR="002C462C" w:rsidRDefault="002C462C" w:rsidP="000B30EE">
      <w:pPr>
        <w:tabs>
          <w:tab w:val="left" w:pos="720"/>
        </w:tabs>
        <w:spacing w:after="120"/>
        <w:jc w:val="center"/>
        <w:rPr>
          <w:b/>
          <w:bCs/>
          <w:i/>
          <w:color w:val="000000"/>
        </w:rPr>
      </w:pPr>
      <w:r w:rsidRPr="000B30EE">
        <w:rPr>
          <w:b/>
          <w:bCs/>
          <w:i/>
          <w:color w:val="000000"/>
        </w:rPr>
        <w:t xml:space="preserve">Рис. </w:t>
      </w:r>
      <w:r>
        <w:rPr>
          <w:b/>
          <w:bCs/>
          <w:i/>
          <w:color w:val="000000"/>
        </w:rPr>
        <w:t>2</w:t>
      </w:r>
      <w:r w:rsidRPr="000B30EE">
        <w:rPr>
          <w:b/>
          <w:bCs/>
          <w:i/>
          <w:color w:val="000000"/>
        </w:rPr>
        <w:t>.</w:t>
      </w:r>
      <w:r>
        <w:rPr>
          <w:b/>
          <w:bCs/>
          <w:i/>
          <w:color w:val="000000"/>
        </w:rPr>
        <w:t>5.</w:t>
      </w:r>
      <w:r w:rsidRPr="000B30EE">
        <w:rPr>
          <w:b/>
          <w:bCs/>
          <w:i/>
          <w:color w:val="000000"/>
        </w:rPr>
        <w:t xml:space="preserve"> Елементи процесу суспільного виробництва</w:t>
      </w:r>
    </w:p>
    <w:p w:rsidR="002C462C" w:rsidRPr="000B30EE" w:rsidRDefault="002C462C" w:rsidP="000B30EE">
      <w:pPr>
        <w:tabs>
          <w:tab w:val="left" w:pos="720"/>
        </w:tabs>
        <w:spacing w:after="120"/>
        <w:ind w:firstLine="720"/>
        <w:jc w:val="both"/>
        <w:rPr>
          <w:color w:val="000000"/>
        </w:rPr>
      </w:pPr>
      <w:r w:rsidRPr="000B30EE">
        <w:rPr>
          <w:bCs/>
          <w:color w:val="000000"/>
        </w:rPr>
        <w:t>Робоча сила</w:t>
      </w:r>
      <w:r w:rsidRPr="000B30EE">
        <w:rPr>
          <w:color w:val="000000"/>
        </w:rPr>
        <w:t xml:space="preserve"> – це сукупність фізичних та інтелектуальних здібностей людини, які вона використовує у процесі праці. </w:t>
      </w:r>
    </w:p>
    <w:p w:rsidR="002C462C" w:rsidRPr="000B30EE" w:rsidRDefault="002C462C" w:rsidP="000B30EE">
      <w:pPr>
        <w:tabs>
          <w:tab w:val="left" w:pos="720"/>
        </w:tabs>
        <w:spacing w:after="120"/>
        <w:ind w:firstLine="720"/>
        <w:jc w:val="both"/>
        <w:rPr>
          <w:color w:val="000000"/>
        </w:rPr>
      </w:pPr>
      <w:r w:rsidRPr="000B30EE">
        <w:rPr>
          <w:bCs/>
          <w:color w:val="000000"/>
        </w:rPr>
        <w:lastRenderedPageBreak/>
        <w:t>Предмети праці</w:t>
      </w:r>
      <w:r w:rsidRPr="000B30EE">
        <w:rPr>
          <w:color w:val="000000"/>
        </w:rPr>
        <w:t xml:space="preserve"> – всі речовини природи, на які спрямована праця людини і які становлять матеріальну основу майбутнього продукту.</w:t>
      </w:r>
    </w:p>
    <w:p w:rsidR="002C462C" w:rsidRPr="000B30EE" w:rsidRDefault="002C462C" w:rsidP="000B30EE">
      <w:pPr>
        <w:tabs>
          <w:tab w:val="left" w:pos="720"/>
        </w:tabs>
        <w:spacing w:after="120"/>
        <w:ind w:firstLine="720"/>
        <w:jc w:val="both"/>
        <w:rPr>
          <w:color w:val="000000"/>
        </w:rPr>
      </w:pPr>
      <w:r w:rsidRPr="000B30EE">
        <w:rPr>
          <w:bCs/>
          <w:color w:val="000000"/>
        </w:rPr>
        <w:t>Засоби праці</w:t>
      </w:r>
      <w:r w:rsidRPr="000B30EE">
        <w:rPr>
          <w:color w:val="000000"/>
        </w:rPr>
        <w:t xml:space="preserve"> – це річ або комплекс речей, якими людина діє на предмети праці.</w:t>
      </w:r>
    </w:p>
    <w:p w:rsidR="002C462C" w:rsidRPr="000B30EE" w:rsidRDefault="002C462C" w:rsidP="000B30EE">
      <w:pPr>
        <w:tabs>
          <w:tab w:val="left" w:pos="720"/>
        </w:tabs>
        <w:spacing w:after="120"/>
        <w:ind w:firstLine="720"/>
        <w:jc w:val="both"/>
        <w:rPr>
          <w:color w:val="000000"/>
        </w:rPr>
      </w:pPr>
      <w:r w:rsidRPr="000B30EE">
        <w:rPr>
          <w:color w:val="000000"/>
        </w:rPr>
        <w:t xml:space="preserve">Сукупність предметів і засобів праці складають </w:t>
      </w:r>
      <w:r w:rsidRPr="000B30EE">
        <w:rPr>
          <w:bCs/>
          <w:color w:val="000000"/>
        </w:rPr>
        <w:t>засоби виробництва</w:t>
      </w:r>
      <w:r w:rsidRPr="000B30EE">
        <w:rPr>
          <w:color w:val="000000"/>
        </w:rPr>
        <w:t>.</w:t>
      </w:r>
    </w:p>
    <w:p w:rsidR="002C462C" w:rsidRPr="000B30EE" w:rsidRDefault="002C462C" w:rsidP="000B30EE">
      <w:pPr>
        <w:shd w:val="clear" w:color="auto" w:fill="FFFFFF"/>
        <w:spacing w:after="120"/>
        <w:ind w:firstLine="720"/>
        <w:jc w:val="both"/>
        <w:rPr>
          <w:bCs/>
          <w:color w:val="000000"/>
        </w:rPr>
      </w:pPr>
      <w:r w:rsidRPr="000B30EE">
        <w:rPr>
          <w:color w:val="000000"/>
        </w:rPr>
        <w:t xml:space="preserve">Для ведення господарської діяльності використовують засоби, які прийнято називати </w:t>
      </w:r>
      <w:r w:rsidRPr="005005DB">
        <w:rPr>
          <w:b/>
          <w:color w:val="000000"/>
        </w:rPr>
        <w:t>ресурсами</w:t>
      </w:r>
      <w:r w:rsidRPr="000B30EE">
        <w:rPr>
          <w:color w:val="000000"/>
        </w:rPr>
        <w:t>. Одні з цих ресурсів дає природа (відновлювані й невідновлювані), і вже тому вони абсолютно обмежені (земля, корисні копа</w:t>
      </w:r>
      <w:r w:rsidRPr="000B30EE">
        <w:rPr>
          <w:color w:val="000000"/>
        </w:rPr>
        <w:softHyphen/>
        <w:t>лини). Інші ресурси обмежені, оскільки обмежений наш власний розвиток (праця, знання, інформація, вміння, кваліфікація, види використовуваної енергії тощо). Усі ресурси, що використовуються для виробництва матеріальних і духовних благ називаються факторами виробництва, які поділяють на матеріальні (земля і капітал) і людські (праця і підприємницький талант).</w:t>
      </w:r>
      <w:r w:rsidRPr="000B30EE">
        <w:rPr>
          <w:bCs/>
          <w:color w:val="000000"/>
        </w:rPr>
        <w:t xml:space="preserve"> </w:t>
      </w:r>
    </w:p>
    <w:p w:rsidR="002C462C" w:rsidRPr="000B30EE" w:rsidRDefault="002C462C" w:rsidP="000B30EE">
      <w:pPr>
        <w:shd w:val="clear" w:color="auto" w:fill="FFFFFF"/>
        <w:spacing w:after="120"/>
        <w:ind w:firstLine="720"/>
        <w:jc w:val="both"/>
        <w:rPr>
          <w:color w:val="000000"/>
        </w:rPr>
      </w:pPr>
      <w:r w:rsidRPr="005005DB">
        <w:rPr>
          <w:b/>
          <w:bCs/>
          <w:i/>
          <w:color w:val="000000"/>
        </w:rPr>
        <w:t>Земля</w:t>
      </w:r>
      <w:r w:rsidRPr="005005DB">
        <w:rPr>
          <w:b/>
          <w:i/>
          <w:color w:val="000000"/>
        </w:rPr>
        <w:t xml:space="preserve"> </w:t>
      </w:r>
      <w:r w:rsidRPr="000B30EE">
        <w:rPr>
          <w:color w:val="000000"/>
        </w:rPr>
        <w:t>як фактор виробництва включає в себе землю, лісові й водні ресурси, родовища корисних  копалин  та  інші  природні  багатства, що  використовуються</w:t>
      </w:r>
      <w:r>
        <w:rPr>
          <w:color w:val="000000"/>
        </w:rPr>
        <w:t xml:space="preserve"> </w:t>
      </w:r>
      <w:r w:rsidRPr="000B30EE">
        <w:rPr>
          <w:color w:val="000000"/>
        </w:rPr>
        <w:t>у виробничому процесі.</w:t>
      </w:r>
    </w:p>
    <w:p w:rsidR="002C462C" w:rsidRPr="000B30EE" w:rsidRDefault="002C462C" w:rsidP="000B30EE">
      <w:pPr>
        <w:tabs>
          <w:tab w:val="left" w:pos="720"/>
          <w:tab w:val="left" w:pos="993"/>
        </w:tabs>
        <w:spacing w:after="120"/>
        <w:ind w:firstLine="720"/>
        <w:jc w:val="both"/>
      </w:pPr>
      <w:r w:rsidRPr="005005DB">
        <w:rPr>
          <w:b/>
          <w:bCs/>
          <w:i/>
          <w:color w:val="000000"/>
        </w:rPr>
        <w:t>Капітал</w:t>
      </w:r>
      <w:r w:rsidRPr="000B30EE">
        <w:rPr>
          <w:color w:val="000000"/>
        </w:rPr>
        <w:t xml:space="preserve"> – це 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 Капітал, по-перше, завжди є резуль</w:t>
      </w:r>
      <w:r w:rsidRPr="000B30EE">
        <w:rPr>
          <w:color w:val="000000"/>
        </w:rPr>
        <w:softHyphen/>
        <w:t>татом попередньої праці людей і вже тому обмежений ресурс; по-друге, він призначений не для безпосереднього споживання, як споживчі блага, а для подальшої участі в процесі вироб</w:t>
      </w:r>
      <w:r w:rsidRPr="000B30EE">
        <w:rPr>
          <w:color w:val="000000"/>
        </w:rPr>
        <w:softHyphen/>
        <w:t xml:space="preserve">ництва. Економісти часто називають капітал </w:t>
      </w:r>
      <w:r w:rsidRPr="000B30EE">
        <w:rPr>
          <w:i/>
          <w:iCs/>
          <w:color w:val="000000"/>
        </w:rPr>
        <w:t xml:space="preserve">фізичним, </w:t>
      </w:r>
      <w:r w:rsidRPr="000B30EE">
        <w:rPr>
          <w:color w:val="000000"/>
        </w:rPr>
        <w:t>бо він існує у вигляді речей.</w:t>
      </w:r>
      <w:r w:rsidRPr="000B30EE">
        <w:t xml:space="preserve"> </w:t>
      </w:r>
      <w:r w:rsidRPr="000B30EE">
        <w:rPr>
          <w:color w:val="000000"/>
        </w:rPr>
        <w:t xml:space="preserve">Гроші не належать до фізичного капіталу. Оскільки гроші нічого не виробляють, а тільки відображають капітал і можуть за певних умов на нього перетворюватися (коли за них купують засоби виробництва), то їх не вважають економічним ресурсом. Гроші — це </w:t>
      </w:r>
      <w:r w:rsidRPr="000B30EE">
        <w:rPr>
          <w:i/>
          <w:iCs/>
          <w:color w:val="000000"/>
        </w:rPr>
        <w:t xml:space="preserve">фінансовий </w:t>
      </w:r>
      <w:r w:rsidRPr="000B30EE">
        <w:rPr>
          <w:color w:val="000000"/>
        </w:rPr>
        <w:t>капітал.</w:t>
      </w:r>
    </w:p>
    <w:p w:rsidR="002C462C" w:rsidRPr="000B30EE" w:rsidRDefault="002C462C" w:rsidP="000B30EE">
      <w:pPr>
        <w:tabs>
          <w:tab w:val="left" w:pos="720"/>
          <w:tab w:val="left" w:pos="993"/>
        </w:tabs>
        <w:spacing w:after="120"/>
        <w:ind w:firstLine="720"/>
        <w:jc w:val="both"/>
      </w:pPr>
      <w:r w:rsidRPr="005005DB">
        <w:rPr>
          <w:b/>
          <w:bCs/>
          <w:i/>
          <w:color w:val="000000"/>
        </w:rPr>
        <w:t>Праця</w:t>
      </w:r>
      <w:r w:rsidRPr="000B30EE">
        <w:rPr>
          <w:bCs/>
          <w:color w:val="000000"/>
        </w:rPr>
        <w:t xml:space="preserve"> </w:t>
      </w:r>
      <w:r w:rsidRPr="000B30EE">
        <w:rPr>
          <w:color w:val="000000"/>
        </w:rPr>
        <w:t xml:space="preserve">— це сукупність фізичних і розумових здібностей людини, які застосовують у виробництві життєвих благ. Вона є джерелом усіх дій, спрямованих на перетворення речовини природи для задоволення потреб людини. Людський капітал – це сформований в результаті інвестицій і накопичений людиною запас знань, навичок, здібностей, мотивацій і стан здоров’я, які доцільно й ефективно використовуються в тій чи іншій сфері суспільного виробництва. Розвиток національної економіки та її результативність зумовлені </w:t>
      </w:r>
      <w:r w:rsidRPr="000B30EE">
        <w:rPr>
          <w:iCs/>
          <w:color w:val="000000"/>
        </w:rPr>
        <w:t xml:space="preserve">кількістю </w:t>
      </w:r>
      <w:r w:rsidRPr="000B30EE">
        <w:rPr>
          <w:color w:val="000000"/>
        </w:rPr>
        <w:t xml:space="preserve">і </w:t>
      </w:r>
      <w:r w:rsidRPr="000B30EE">
        <w:rPr>
          <w:iCs/>
          <w:color w:val="000000"/>
        </w:rPr>
        <w:t xml:space="preserve">якістю </w:t>
      </w:r>
      <w:r w:rsidRPr="000B30EE">
        <w:rPr>
          <w:color w:val="000000"/>
        </w:rPr>
        <w:t xml:space="preserve">праці. </w:t>
      </w:r>
      <w:r w:rsidRPr="000B30EE">
        <w:rPr>
          <w:iCs/>
          <w:color w:val="000000"/>
        </w:rPr>
        <w:t>Кількість праці</w:t>
      </w:r>
      <w:r w:rsidRPr="000B30EE">
        <w:rPr>
          <w:i/>
          <w:iCs/>
          <w:color w:val="000000"/>
        </w:rPr>
        <w:t xml:space="preserve"> </w:t>
      </w:r>
      <w:r w:rsidRPr="000B30EE">
        <w:rPr>
          <w:color w:val="000000"/>
        </w:rPr>
        <w:t>залежить від кількості населення, його віко</w:t>
      </w:r>
      <w:r w:rsidRPr="000B30EE">
        <w:rPr>
          <w:color w:val="000000"/>
        </w:rPr>
        <w:softHyphen/>
        <w:t>вого і статевого складу, ступеня фізичного здоров'я та госпо</w:t>
      </w:r>
      <w:r w:rsidRPr="000B30EE">
        <w:rPr>
          <w:color w:val="000000"/>
        </w:rPr>
        <w:softHyphen/>
        <w:t xml:space="preserve">дарської активності. </w:t>
      </w:r>
      <w:r w:rsidRPr="000B30EE">
        <w:rPr>
          <w:iCs/>
          <w:color w:val="000000"/>
        </w:rPr>
        <w:t>Якість праці</w:t>
      </w:r>
      <w:r w:rsidRPr="000B30EE">
        <w:rPr>
          <w:i/>
          <w:iCs/>
          <w:color w:val="000000"/>
        </w:rPr>
        <w:t xml:space="preserve"> </w:t>
      </w:r>
      <w:r w:rsidRPr="000B30EE">
        <w:rPr>
          <w:color w:val="000000"/>
        </w:rPr>
        <w:t>визначають освітній і професійний рівень працівників, суспільний і технічний поділ праці, ступінь осо</w:t>
      </w:r>
      <w:r w:rsidRPr="000B30EE">
        <w:rPr>
          <w:color w:val="000000"/>
        </w:rPr>
        <w:softHyphen/>
        <w:t>бистої свободи, психофізіологічні умови.</w:t>
      </w:r>
    </w:p>
    <w:p w:rsidR="002C462C" w:rsidRPr="000B30EE" w:rsidRDefault="002C462C" w:rsidP="000B30EE">
      <w:pPr>
        <w:tabs>
          <w:tab w:val="left" w:pos="993"/>
        </w:tabs>
        <w:spacing w:after="120"/>
        <w:ind w:firstLine="720"/>
        <w:jc w:val="both"/>
        <w:rPr>
          <w:color w:val="000000"/>
        </w:rPr>
      </w:pPr>
      <w:r w:rsidRPr="005005DB">
        <w:rPr>
          <w:b/>
          <w:bCs/>
          <w:i/>
          <w:color w:val="000000"/>
        </w:rPr>
        <w:t>Підприємницький талант</w:t>
      </w:r>
      <w:r w:rsidRPr="000B30EE">
        <w:rPr>
          <w:color w:val="000000"/>
        </w:rPr>
        <w:t xml:space="preserve"> – це 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 Підприємець виконує низку функцій:</w:t>
      </w:r>
      <w:r>
        <w:rPr>
          <w:color w:val="000000"/>
        </w:rPr>
        <w:t xml:space="preserve"> </w:t>
      </w:r>
      <w:r w:rsidRPr="000B30EE">
        <w:rPr>
          <w:color w:val="000000"/>
        </w:rPr>
        <w:t>організовує сполучення ресурсів землі, пра</w:t>
      </w:r>
      <w:r w:rsidRPr="000B30EE">
        <w:rPr>
          <w:color w:val="000000"/>
        </w:rPr>
        <w:softHyphen/>
        <w:t xml:space="preserve">ці, капіталу в єдиний </w:t>
      </w:r>
      <w:r w:rsidRPr="000B30EE">
        <w:rPr>
          <w:color w:val="000000"/>
        </w:rPr>
        <w:lastRenderedPageBreak/>
        <w:t>процес виробництва товарів і послуг;</w:t>
      </w:r>
      <w:r>
        <w:rPr>
          <w:color w:val="000000"/>
        </w:rPr>
        <w:t xml:space="preserve"> </w:t>
      </w:r>
      <w:r w:rsidRPr="000B30EE">
        <w:rPr>
          <w:color w:val="000000"/>
        </w:rPr>
        <w:t>підприємець ухвалює рішення у процесі ведення бізнесу;</w:t>
      </w:r>
      <w:r>
        <w:rPr>
          <w:color w:val="000000"/>
        </w:rPr>
        <w:t xml:space="preserve"> </w:t>
      </w:r>
      <w:r w:rsidRPr="000B30EE">
        <w:rPr>
          <w:color w:val="000000"/>
        </w:rPr>
        <w:t>підприємець — це новатор, який намагається запровадити у виробництво нові продукти чи нові виробничі технолога;</w:t>
      </w:r>
      <w:r>
        <w:rPr>
          <w:color w:val="000000"/>
        </w:rPr>
        <w:t xml:space="preserve"> </w:t>
      </w:r>
      <w:r w:rsidRPr="000B30EE">
        <w:rPr>
          <w:color w:val="000000"/>
        </w:rPr>
        <w:t>підприємець — це людина, яка ризикує. У ринковій економіці прибуток не гарантований. Результатом господарської діяльності підприємця може бути і збиток.</w:t>
      </w:r>
    </w:p>
    <w:p w:rsidR="002C462C" w:rsidRPr="000B30EE" w:rsidRDefault="002C462C" w:rsidP="000B30EE">
      <w:pPr>
        <w:tabs>
          <w:tab w:val="left" w:pos="993"/>
        </w:tabs>
        <w:spacing w:after="120"/>
        <w:ind w:firstLine="720"/>
        <w:jc w:val="both"/>
      </w:pPr>
      <w:r w:rsidRPr="000B30EE">
        <w:t>Засоби виробництва і працівники в їх єдності і взаємодії утворюють</w:t>
      </w:r>
      <w:r w:rsidRPr="000B30EE">
        <w:rPr>
          <w:i/>
        </w:rPr>
        <w:t xml:space="preserve"> </w:t>
      </w:r>
      <w:r w:rsidRPr="000B30EE">
        <w:t>продуктивні сили. Продуктивні сили  знаходяться у стані безперервного розвитку. У їхньому історичному прогресі виділяються три великі епохи:</w:t>
      </w:r>
    </w:p>
    <w:p w:rsidR="002C462C" w:rsidRPr="000B30EE" w:rsidRDefault="002C462C" w:rsidP="00491E8C">
      <w:pPr>
        <w:numPr>
          <w:ilvl w:val="0"/>
          <w:numId w:val="27"/>
        </w:numPr>
        <w:tabs>
          <w:tab w:val="left" w:pos="993"/>
        </w:tabs>
        <w:spacing w:after="120"/>
        <w:ind w:left="0" w:firstLine="720"/>
        <w:jc w:val="both"/>
      </w:pPr>
      <w:r w:rsidRPr="005005DB">
        <w:rPr>
          <w:b/>
          <w:i/>
        </w:rPr>
        <w:t>доіндустріальна</w:t>
      </w:r>
      <w:r w:rsidRPr="000B30EE">
        <w:t>, заснована на ручних ремісничих знаряддях праці;</w:t>
      </w:r>
    </w:p>
    <w:p w:rsidR="002C462C" w:rsidRPr="000B30EE" w:rsidRDefault="002C462C" w:rsidP="00491E8C">
      <w:pPr>
        <w:numPr>
          <w:ilvl w:val="0"/>
          <w:numId w:val="27"/>
        </w:numPr>
        <w:tabs>
          <w:tab w:val="left" w:pos="993"/>
        </w:tabs>
        <w:spacing w:after="120"/>
        <w:ind w:left="0" w:firstLine="720"/>
        <w:jc w:val="both"/>
      </w:pPr>
      <w:r w:rsidRPr="005005DB">
        <w:rPr>
          <w:b/>
          <w:i/>
        </w:rPr>
        <w:t>індустріальна</w:t>
      </w:r>
      <w:r w:rsidRPr="000B30EE">
        <w:t>, заснована на великій техніці;</w:t>
      </w:r>
    </w:p>
    <w:p w:rsidR="002C462C" w:rsidRPr="000B30EE" w:rsidRDefault="002C462C" w:rsidP="00491E8C">
      <w:pPr>
        <w:numPr>
          <w:ilvl w:val="0"/>
          <w:numId w:val="27"/>
        </w:numPr>
        <w:tabs>
          <w:tab w:val="left" w:pos="993"/>
        </w:tabs>
        <w:spacing w:after="120"/>
        <w:ind w:left="0" w:firstLine="720"/>
        <w:jc w:val="both"/>
      </w:pPr>
      <w:r w:rsidRPr="000B30EE">
        <w:t xml:space="preserve"> </w:t>
      </w:r>
      <w:r w:rsidRPr="005005DB">
        <w:rPr>
          <w:b/>
          <w:i/>
        </w:rPr>
        <w:t>постіндустріальна</w:t>
      </w:r>
      <w:r w:rsidRPr="000B30EE">
        <w:t>, основою якої є електронізація та інформатизація суспільства.</w:t>
      </w:r>
    </w:p>
    <w:p w:rsidR="002C462C" w:rsidRDefault="00D23931" w:rsidP="0023520F">
      <w:pPr>
        <w:spacing w:after="120"/>
        <w:jc w:val="center"/>
        <w:rPr>
          <w:b/>
        </w:rPr>
      </w:pPr>
      <w:r>
        <w:rPr>
          <w:b/>
          <w:noProof/>
          <w:lang w:eastAsia="uk-UA"/>
        </w:rPr>
        <w:drawing>
          <wp:inline distT="0" distB="0" distL="0" distR="0">
            <wp:extent cx="5502910" cy="752475"/>
            <wp:effectExtent l="0" t="0" r="21590" b="9525"/>
            <wp:docPr id="37" name="Рисунок 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1" r:lo="rId182" r:qs="rId183" r:cs="rId184"/>
              </a:graphicData>
            </a:graphic>
          </wp:inline>
        </w:drawing>
      </w:r>
    </w:p>
    <w:p w:rsidR="002C462C" w:rsidRDefault="002C462C" w:rsidP="000B30EE">
      <w:pPr>
        <w:shd w:val="clear" w:color="auto" w:fill="FFFFFF"/>
        <w:tabs>
          <w:tab w:val="left" w:pos="720"/>
        </w:tabs>
        <w:spacing w:after="120"/>
        <w:ind w:left="5" w:right="24" w:firstLine="715"/>
        <w:jc w:val="both"/>
      </w:pPr>
      <w:r>
        <w:rPr>
          <w:color w:val="000000"/>
        </w:rPr>
        <w:t>Визначення процесу виробницт</w:t>
      </w:r>
      <w:r>
        <w:rPr>
          <w:color w:val="000000"/>
        </w:rPr>
        <w:softHyphen/>
        <w:t xml:space="preserve">ва як суспільного ґрунтується на тому фундаментальному факті, що воно відбувається в умовах суспільного поділу праці, який об'єднує окремі підприємства в єдину систему. </w:t>
      </w:r>
    </w:p>
    <w:p w:rsidR="002C462C" w:rsidRDefault="002C462C" w:rsidP="005005DB">
      <w:pPr>
        <w:tabs>
          <w:tab w:val="left" w:pos="720"/>
        </w:tabs>
        <w:spacing w:after="120"/>
        <w:ind w:left="5" w:firstLine="715"/>
        <w:jc w:val="both"/>
      </w:pPr>
      <w:r>
        <w:t xml:space="preserve">Матеріальними носіями цілей і структури виробництва слугують його результати. Результатом окремого процесу праці виступає одиничний продукт – продукти харчування, одяг, взуття, автомобілі, верстати і т.д. А результатом суспільного виробництва </w:t>
      </w:r>
      <w:r w:rsidRPr="000B30EE">
        <w:t>є сукупний суспільний продукт</w:t>
      </w:r>
      <w:r>
        <w:t xml:space="preserve"> (ССП), який проявляє себе в різноманітності споживчих вартостей. До складу сукупного суспільного продукту входять як речі, так і послуги. За своєю економічною роллю ССП поділяється на два види: предмети споживання; засоби виробництва.   Перші слугують задоволенню особистих і невиробничих потреб (продукти харчування, одяг, взуття, житло і. т.п.). Другі призначені для задоволення виробничих потреб (залізна руда, металорізальні верстати, автоматичні лінії, виробничі будівлі і споруди та ін.). У складі суспільного продукту розрізняють дві частини: матеріальні витрати  (с); чистий продукт (</w:t>
      </w:r>
      <w:r>
        <w:rPr>
          <w:lang w:val="en-US"/>
        </w:rPr>
        <w:t>v</w:t>
      </w:r>
      <w:r>
        <w:rPr>
          <w:lang w:val="ru-RU"/>
        </w:rPr>
        <w:t>+</w:t>
      </w:r>
      <w:r>
        <w:rPr>
          <w:lang w:val="en-US"/>
        </w:rPr>
        <w:t>m</w:t>
      </w:r>
      <w:r>
        <w:rPr>
          <w:lang w:val="ru-RU"/>
        </w:rPr>
        <w:t>) (Рис. 2.6)</w:t>
      </w:r>
      <w:r>
        <w:t>.</w:t>
      </w:r>
      <w:r w:rsidRPr="005005DB">
        <w:t xml:space="preserve"> </w:t>
      </w:r>
    </w:p>
    <w:p w:rsidR="002C462C" w:rsidRDefault="00D23931" w:rsidP="007F77B7">
      <w:pPr>
        <w:tabs>
          <w:tab w:val="left" w:pos="720"/>
        </w:tabs>
        <w:spacing w:after="120"/>
        <w:ind w:left="5" w:firstLine="1413"/>
        <w:jc w:val="both"/>
      </w:pPr>
      <w:r>
        <w:rPr>
          <w:noProof/>
          <w:lang w:eastAsia="uk-UA"/>
        </w:rPr>
        <mc:AlternateContent>
          <mc:Choice Requires="wpc">
            <w:drawing>
              <wp:inline distT="0" distB="0" distL="0" distR="0">
                <wp:extent cx="3653790" cy="2067560"/>
                <wp:effectExtent l="95885" t="1905" r="3175" b="73660"/>
                <wp:docPr id="1343" name="Полотно 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4" name="Rectangle 68"/>
                        <wps:cNvSpPr>
                          <a:spLocks noChangeArrowheads="1"/>
                        </wps:cNvSpPr>
                        <wps:spPr bwMode="auto">
                          <a:xfrm>
                            <a:off x="69016" y="758105"/>
                            <a:ext cx="827177" cy="551349"/>
                          </a:xfrm>
                          <a:prstGeom prst="rect">
                            <a:avLst/>
                          </a:prstGeom>
                          <a:solidFill>
                            <a:srgbClr val="FFFFFF"/>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FF"/>
                            </a:extrusionClr>
                            <a:contourClr>
                              <a:srgbClr val="FFFFFF"/>
                            </a:contourClr>
                          </a:sp3d>
                        </wps:spPr>
                        <wps:txbx>
                          <w:txbxContent>
                            <w:p w:rsidR="006C561C" w:rsidRPr="007F77B7" w:rsidRDefault="006C561C" w:rsidP="00E53BBB">
                              <w:pPr>
                                <w:jc w:val="center"/>
                                <w:rPr>
                                  <w:b/>
                                  <w:sz w:val="15"/>
                                  <w:szCs w:val="20"/>
                                </w:rPr>
                              </w:pPr>
                            </w:p>
                            <w:p w:rsidR="006C561C" w:rsidRPr="007F77B7" w:rsidRDefault="006C561C" w:rsidP="00E53BBB">
                              <w:pPr>
                                <w:jc w:val="center"/>
                                <w:rPr>
                                  <w:b/>
                                  <w:sz w:val="15"/>
                                  <w:szCs w:val="20"/>
                                </w:rPr>
                              </w:pPr>
                              <w:r w:rsidRPr="007F77B7">
                                <w:rPr>
                                  <w:b/>
                                  <w:sz w:val="15"/>
                                  <w:szCs w:val="20"/>
                                </w:rPr>
                                <w:t>Суспільний продукт</w:t>
                              </w:r>
                            </w:p>
                          </w:txbxContent>
                        </wps:txbx>
                        <wps:bodyPr rot="0" vert="horz" wrap="square" lIns="67666" tIns="33833" rIns="67666" bIns="33833" anchor="t" anchorCtr="0" upright="1">
                          <a:noAutofit/>
                        </wps:bodyPr>
                      </wps:wsp>
                      <wps:wsp>
                        <wps:cNvPr id="1335" name="Rectangle 69"/>
                        <wps:cNvSpPr>
                          <a:spLocks noChangeArrowheads="1"/>
                        </wps:cNvSpPr>
                        <wps:spPr bwMode="auto">
                          <a:xfrm>
                            <a:off x="551621" y="1394710"/>
                            <a:ext cx="1309782" cy="533992"/>
                          </a:xfrm>
                          <a:prstGeom prst="rect">
                            <a:avLst/>
                          </a:prstGeom>
                          <a:solidFill>
                            <a:srgbClr val="FFFFFF"/>
                          </a:solidFill>
                          <a:ln w="57150" cmpd="thinThick">
                            <a:solidFill>
                              <a:srgbClr val="000000"/>
                            </a:solidFill>
                            <a:miter lim="800000"/>
                            <a:headEnd/>
                            <a:tailEnd/>
                          </a:ln>
                        </wps:spPr>
                        <wps:txbx>
                          <w:txbxContent>
                            <w:p w:rsidR="006C561C" w:rsidRPr="007F77B7" w:rsidRDefault="006C561C" w:rsidP="00E53BBB">
                              <w:pPr>
                                <w:rPr>
                                  <w:b/>
                                  <w:sz w:val="15"/>
                                  <w:szCs w:val="20"/>
                                </w:rPr>
                              </w:pPr>
                              <w:r w:rsidRPr="007F77B7">
                                <w:rPr>
                                  <w:b/>
                                  <w:sz w:val="15"/>
                                  <w:szCs w:val="20"/>
                                </w:rPr>
                                <w:t xml:space="preserve">Чистий продукт             </w:t>
                              </w:r>
                            </w:p>
                            <w:p w:rsidR="006C561C" w:rsidRPr="007F77B7" w:rsidRDefault="006C561C" w:rsidP="00E53BBB">
                              <w:pPr>
                                <w:rPr>
                                  <w:b/>
                                  <w:sz w:val="15"/>
                                  <w:szCs w:val="20"/>
                                </w:rPr>
                              </w:pPr>
                              <w:r w:rsidRPr="007F77B7">
                                <w:rPr>
                                  <w:b/>
                                  <w:sz w:val="15"/>
                                  <w:szCs w:val="20"/>
                                </w:rPr>
                                <w:t xml:space="preserve">( </w:t>
                              </w:r>
                              <w:r w:rsidRPr="007F77B7">
                                <w:rPr>
                                  <w:b/>
                                  <w:sz w:val="15"/>
                                  <w:szCs w:val="20"/>
                                  <w:lang w:val="en-US"/>
                                </w:rPr>
                                <w:t>v</w:t>
                              </w:r>
                              <w:r w:rsidRPr="007F77B7">
                                <w:rPr>
                                  <w:b/>
                                  <w:sz w:val="15"/>
                                  <w:szCs w:val="20"/>
                                  <w:lang w:val="ru-RU"/>
                                </w:rPr>
                                <w:t>+</w:t>
                              </w:r>
                              <w:r w:rsidRPr="007F77B7">
                                <w:rPr>
                                  <w:b/>
                                  <w:sz w:val="15"/>
                                  <w:szCs w:val="20"/>
                                  <w:lang w:val="en-US"/>
                                </w:rPr>
                                <w:t>m</w:t>
                              </w:r>
                              <w:r w:rsidRPr="007F77B7">
                                <w:rPr>
                                  <w:b/>
                                  <w:sz w:val="15"/>
                                  <w:szCs w:val="20"/>
                                  <w:lang w:val="ru-RU"/>
                                </w:rPr>
                                <w:t xml:space="preserve"> )</w:t>
                              </w:r>
                              <w:r w:rsidRPr="007F77B7">
                                <w:rPr>
                                  <w:sz w:val="15"/>
                                  <w:szCs w:val="20"/>
                                </w:rPr>
                                <w:t xml:space="preserve"> дійсний результат виробництва даного періоду</w:t>
                              </w:r>
                            </w:p>
                          </w:txbxContent>
                        </wps:txbx>
                        <wps:bodyPr rot="0" vert="horz" wrap="square" lIns="67666" tIns="33833" rIns="67666" bIns="33833" anchor="t" anchorCtr="0" upright="1">
                          <a:noAutofit/>
                        </wps:bodyPr>
                      </wps:wsp>
                      <wps:wsp>
                        <wps:cNvPr id="1336" name="Rectangle 70"/>
                        <wps:cNvSpPr>
                          <a:spLocks noChangeArrowheads="1"/>
                        </wps:cNvSpPr>
                        <wps:spPr bwMode="auto">
                          <a:xfrm>
                            <a:off x="2067944" y="758105"/>
                            <a:ext cx="1516830" cy="551349"/>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rsidR="006C561C" w:rsidRPr="007F77B7" w:rsidRDefault="006C561C" w:rsidP="00E53BBB">
                              <w:pPr>
                                <w:jc w:val="center"/>
                                <w:rPr>
                                  <w:sz w:val="15"/>
                                  <w:szCs w:val="20"/>
                                </w:rPr>
                              </w:pPr>
                              <w:r w:rsidRPr="007F77B7">
                                <w:rPr>
                                  <w:b/>
                                  <w:i/>
                                  <w:sz w:val="15"/>
                                  <w:szCs w:val="20"/>
                                </w:rPr>
                                <w:t>Необхідний продукт (</w:t>
                              </w:r>
                              <w:r w:rsidRPr="007F77B7">
                                <w:rPr>
                                  <w:b/>
                                  <w:i/>
                                  <w:sz w:val="15"/>
                                  <w:szCs w:val="20"/>
                                  <w:lang w:val="en-US"/>
                                </w:rPr>
                                <w:t>v</w:t>
                              </w:r>
                              <w:r w:rsidRPr="007F77B7">
                                <w:rPr>
                                  <w:b/>
                                  <w:i/>
                                  <w:sz w:val="15"/>
                                  <w:szCs w:val="20"/>
                                </w:rPr>
                                <w:t>)</w:t>
                              </w:r>
                            </w:p>
                            <w:p w:rsidR="006C561C" w:rsidRPr="007F77B7" w:rsidRDefault="006C561C" w:rsidP="00E53BBB">
                              <w:pPr>
                                <w:jc w:val="center"/>
                                <w:rPr>
                                  <w:sz w:val="15"/>
                                  <w:szCs w:val="20"/>
                                </w:rPr>
                              </w:pPr>
                              <w:r w:rsidRPr="007F77B7">
                                <w:rPr>
                                  <w:sz w:val="15"/>
                                  <w:szCs w:val="20"/>
                                </w:rPr>
                                <w:t>задоволення не тільки фізіологічних, але і культурних, соціальних і духовних потреб</w:t>
                              </w:r>
                            </w:p>
                          </w:txbxContent>
                        </wps:txbx>
                        <wps:bodyPr rot="0" vert="horz" wrap="square" lIns="67666" tIns="33833" rIns="67666" bIns="33833" anchor="t" anchorCtr="0" upright="1">
                          <a:noAutofit/>
                        </wps:bodyPr>
                      </wps:wsp>
                      <wps:wsp>
                        <wps:cNvPr id="1337" name="Text Box 71"/>
                        <wps:cNvSpPr txBox="1">
                          <a:spLocks noChangeArrowheads="1"/>
                        </wps:cNvSpPr>
                        <wps:spPr bwMode="auto">
                          <a:xfrm>
                            <a:off x="620637" y="68919"/>
                            <a:ext cx="2145587" cy="551349"/>
                          </a:xfrm>
                          <a:prstGeom prst="rect">
                            <a:avLst/>
                          </a:prstGeom>
                          <a:solidFill>
                            <a:srgbClr val="FFFFFF"/>
                          </a:solidFill>
                          <a:ln w="57150" cmpd="thinThick">
                            <a:solidFill>
                              <a:srgbClr val="000000"/>
                            </a:solidFill>
                            <a:miter lim="800000"/>
                            <a:headEnd/>
                            <a:tailEnd/>
                          </a:ln>
                        </wps:spPr>
                        <wps:txbx>
                          <w:txbxContent>
                            <w:p w:rsidR="006C561C" w:rsidRPr="007F77B7" w:rsidRDefault="006C561C" w:rsidP="00E53BBB">
                              <w:pPr>
                                <w:jc w:val="both"/>
                                <w:rPr>
                                  <w:b/>
                                  <w:sz w:val="15"/>
                                  <w:szCs w:val="20"/>
                                </w:rPr>
                              </w:pPr>
                              <w:r w:rsidRPr="007F77B7">
                                <w:rPr>
                                  <w:b/>
                                  <w:sz w:val="15"/>
                                  <w:szCs w:val="20"/>
                                </w:rPr>
                                <w:t>Матеріальні витрати (с)</w:t>
                              </w:r>
                              <w:r w:rsidRPr="007F77B7">
                                <w:rPr>
                                  <w:sz w:val="15"/>
                                  <w:szCs w:val="20"/>
                                </w:rPr>
                                <w:t xml:space="preserve"> витрати минулої праці, призначені для продовження процесу виробництва (фонд відшкодування)</w:t>
                              </w:r>
                            </w:p>
                          </w:txbxContent>
                        </wps:txbx>
                        <wps:bodyPr rot="0" vert="horz" wrap="square" lIns="67666" tIns="33833" rIns="67666" bIns="33833" anchor="t" anchorCtr="0" upright="1">
                          <a:noAutofit/>
                        </wps:bodyPr>
                      </wps:wsp>
                      <wps:wsp>
                        <wps:cNvPr id="1338" name="AutoShape 72"/>
                        <wps:cNvSpPr>
                          <a:spLocks noChangeArrowheads="1"/>
                        </wps:cNvSpPr>
                        <wps:spPr bwMode="auto">
                          <a:xfrm>
                            <a:off x="138032" y="1309455"/>
                            <a:ext cx="442515" cy="551349"/>
                          </a:xfrm>
                          <a:prstGeom prst="curvedRightArrow">
                            <a:avLst>
                              <a:gd name="adj1" fmla="val 24771"/>
                              <a:gd name="adj2" fmla="val 49541"/>
                              <a:gd name="adj3" fmla="val 298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9" name="AutoShape 73"/>
                        <wps:cNvSpPr>
                          <a:spLocks noChangeArrowheads="1"/>
                        </wps:cNvSpPr>
                        <wps:spPr bwMode="auto">
                          <a:xfrm rot="11247124">
                            <a:off x="207048" y="68919"/>
                            <a:ext cx="412574" cy="551349"/>
                          </a:xfrm>
                          <a:prstGeom prst="curvedLeftArrow">
                            <a:avLst>
                              <a:gd name="adj1" fmla="val 26568"/>
                              <a:gd name="adj2" fmla="val 53137"/>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0" name="Text Box 74"/>
                        <wps:cNvSpPr txBox="1">
                          <a:spLocks noChangeArrowheads="1"/>
                        </wps:cNvSpPr>
                        <wps:spPr bwMode="auto">
                          <a:xfrm>
                            <a:off x="2067944" y="1447292"/>
                            <a:ext cx="1517338" cy="620268"/>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rsidR="006C561C" w:rsidRPr="007F77B7" w:rsidRDefault="006C561C" w:rsidP="00E53BBB">
                              <w:pPr>
                                <w:jc w:val="center"/>
                                <w:rPr>
                                  <w:sz w:val="15"/>
                                  <w:szCs w:val="20"/>
                                </w:rPr>
                              </w:pPr>
                              <w:r w:rsidRPr="007F77B7">
                                <w:rPr>
                                  <w:b/>
                                  <w:i/>
                                  <w:sz w:val="15"/>
                                  <w:szCs w:val="20"/>
                                </w:rPr>
                                <w:t xml:space="preserve">Додатковий продукт ( </w:t>
                              </w:r>
                              <w:r w:rsidRPr="007F77B7">
                                <w:rPr>
                                  <w:b/>
                                  <w:i/>
                                  <w:sz w:val="15"/>
                                  <w:szCs w:val="20"/>
                                  <w:lang w:val="en-US"/>
                                </w:rPr>
                                <w:t>m</w:t>
                              </w:r>
                              <w:r w:rsidRPr="007F77B7">
                                <w:rPr>
                                  <w:b/>
                                  <w:i/>
                                  <w:sz w:val="15"/>
                                  <w:szCs w:val="20"/>
                                </w:rPr>
                                <w:t xml:space="preserve"> )</w:t>
                              </w:r>
                            </w:p>
                            <w:p w:rsidR="006C561C" w:rsidRPr="007F77B7" w:rsidRDefault="006C561C" w:rsidP="00E53BBB">
                              <w:pPr>
                                <w:jc w:val="center"/>
                                <w:rPr>
                                  <w:sz w:val="15"/>
                                  <w:szCs w:val="20"/>
                                </w:rPr>
                              </w:pPr>
                              <w:r w:rsidRPr="007F77B7">
                                <w:rPr>
                                  <w:sz w:val="15"/>
                                  <w:szCs w:val="20"/>
                                </w:rPr>
                                <w:t>задоволення суспільних потреб, насамперед розширення виробництва (фонд споживання  і фонд нагромадження)</w:t>
                              </w:r>
                            </w:p>
                          </w:txbxContent>
                        </wps:txbx>
                        <wps:bodyPr rot="0" vert="horz" wrap="square" lIns="67666" tIns="33833" rIns="67666" bIns="33833" anchor="t" anchorCtr="0" upright="1">
                          <a:noAutofit/>
                        </wps:bodyPr>
                      </wps:wsp>
                      <wps:wsp>
                        <wps:cNvPr id="1341" name="Line 75"/>
                        <wps:cNvCnPr>
                          <a:cxnSpLocks noChangeShapeType="1"/>
                        </wps:cNvCnPr>
                        <wps:spPr bwMode="auto">
                          <a:xfrm flipV="1">
                            <a:off x="1861403" y="1033780"/>
                            <a:ext cx="206541" cy="62026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2" name="Line 76"/>
                        <wps:cNvCnPr>
                          <a:cxnSpLocks noChangeShapeType="1"/>
                        </wps:cNvCnPr>
                        <wps:spPr bwMode="auto">
                          <a:xfrm>
                            <a:off x="1861403" y="1654048"/>
                            <a:ext cx="206541" cy="20675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66" o:spid="_x0000_s1056" editas="canvas" style="width:287.7pt;height:162.8pt;mso-position-horizontal-relative:char;mso-position-vertical-relative:line" coordsize="36537,2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">
                <v:shape id="_x0000_s1057" type="#_x0000_t75" style="position:absolute;width:36537;height:20675;visibility:visible;mso-wrap-style:square">
                  <v:fill o:detectmouseclick="t"/>
                  <v:path o:connecttype="none"/>
                </v:shape>
                <v:rect id="Rectangle 68" o:spid="_x0000_s1058" style="position:absolute;left:690;top:7581;width:8271;height:5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">
                  <o:extrusion v:ext="view" color="white" on="t" viewpoint="-34.72222mm" viewpointorigin="-.5" skewangle="-45" lightposition="-50000" lightposition2="50000"/>
                  <v:textbox inset="1.87961mm,.93981mm,1.87961mm,.93981mm">
                    <w:txbxContent>
                      <w:p w:rsidR="006C561C" w:rsidRPr="007F77B7" w:rsidRDefault="006C561C" w:rsidP="00E53BBB">
                        <w:pPr>
                          <w:jc w:val="center"/>
                          <w:rPr>
                            <w:b/>
                            <w:sz w:val="15"/>
                            <w:szCs w:val="20"/>
                          </w:rPr>
                        </w:pPr>
                      </w:p>
                      <w:p w:rsidR="006C561C" w:rsidRPr="007F77B7" w:rsidRDefault="006C561C" w:rsidP="00E53BBB">
                        <w:pPr>
                          <w:jc w:val="center"/>
                          <w:rPr>
                            <w:b/>
                            <w:sz w:val="15"/>
                            <w:szCs w:val="20"/>
                          </w:rPr>
                        </w:pPr>
                        <w:r w:rsidRPr="007F77B7">
                          <w:rPr>
                            <w:b/>
                            <w:sz w:val="15"/>
                            <w:szCs w:val="20"/>
                          </w:rPr>
                          <w:t>Суспільний продукт</w:t>
                        </w:r>
                      </w:p>
                    </w:txbxContent>
                  </v:textbox>
                </v:rect>
                <v:rect id="Rectangle 69" o:spid="_x0000_s1059" style="position:absolute;left:5516;top:13947;width:13098;height:5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" strokeweight="4.5pt">
                  <v:stroke linestyle="thinThick"/>
                  <v:textbox inset="1.87961mm,.93981mm,1.87961mm,.93981mm">
                    <w:txbxContent>
                      <w:p w:rsidR="006C561C" w:rsidRPr="007F77B7" w:rsidRDefault="006C561C" w:rsidP="00E53BBB">
                        <w:pPr>
                          <w:rPr>
                            <w:b/>
                            <w:sz w:val="15"/>
                            <w:szCs w:val="20"/>
                          </w:rPr>
                        </w:pPr>
                        <w:r w:rsidRPr="007F77B7">
                          <w:rPr>
                            <w:b/>
                            <w:sz w:val="15"/>
                            <w:szCs w:val="20"/>
                          </w:rPr>
                          <w:t xml:space="preserve">Чистий продукт             </w:t>
                        </w:r>
                      </w:p>
                      <w:p w:rsidR="006C561C" w:rsidRPr="007F77B7" w:rsidRDefault="006C561C" w:rsidP="00E53BBB">
                        <w:pPr>
                          <w:rPr>
                            <w:b/>
                            <w:sz w:val="15"/>
                            <w:szCs w:val="20"/>
                          </w:rPr>
                        </w:pPr>
                        <w:r w:rsidRPr="007F77B7">
                          <w:rPr>
                            <w:b/>
                            <w:sz w:val="15"/>
                            <w:szCs w:val="20"/>
                          </w:rPr>
                          <w:t xml:space="preserve">( </w:t>
                        </w:r>
                        <w:r w:rsidRPr="007F77B7">
                          <w:rPr>
                            <w:b/>
                            <w:sz w:val="15"/>
                            <w:szCs w:val="20"/>
                            <w:lang w:val="en-US"/>
                          </w:rPr>
                          <w:t>v</w:t>
                        </w:r>
                        <w:r w:rsidRPr="007F77B7">
                          <w:rPr>
                            <w:b/>
                            <w:sz w:val="15"/>
                            <w:szCs w:val="20"/>
                            <w:lang w:val="ru-RU"/>
                          </w:rPr>
                          <w:t>+</w:t>
                        </w:r>
                        <w:r w:rsidRPr="007F77B7">
                          <w:rPr>
                            <w:b/>
                            <w:sz w:val="15"/>
                            <w:szCs w:val="20"/>
                            <w:lang w:val="en-US"/>
                          </w:rPr>
                          <w:t>m</w:t>
                        </w:r>
                        <w:r w:rsidRPr="007F77B7">
                          <w:rPr>
                            <w:b/>
                            <w:sz w:val="15"/>
                            <w:szCs w:val="20"/>
                            <w:lang w:val="ru-RU"/>
                          </w:rPr>
                          <w:t xml:space="preserve"> )</w:t>
                        </w:r>
                        <w:r w:rsidRPr="007F77B7">
                          <w:rPr>
                            <w:sz w:val="15"/>
                            <w:szCs w:val="20"/>
                          </w:rPr>
                          <w:t xml:space="preserve"> дійсний результат виробництва даного періоду</w:t>
                        </w:r>
                      </w:p>
                    </w:txbxContent>
                  </v:textbox>
                </v:rect>
                <v:rect id="Rectangle 70" o:spid="_x0000_s1060" style="position:absolute;left:20679;top:7581;width:15168;height:5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">
                  <v:shadow on="t" opacity=".5" offset="6pt,6pt"/>
                  <v:textbox inset="1.87961mm,.93981mm,1.87961mm,.93981mm">
                    <w:txbxContent>
                      <w:p w:rsidR="006C561C" w:rsidRPr="007F77B7" w:rsidRDefault="006C561C" w:rsidP="00E53BBB">
                        <w:pPr>
                          <w:jc w:val="center"/>
                          <w:rPr>
                            <w:sz w:val="15"/>
                            <w:szCs w:val="20"/>
                          </w:rPr>
                        </w:pPr>
                        <w:r w:rsidRPr="007F77B7">
                          <w:rPr>
                            <w:b/>
                            <w:i/>
                            <w:sz w:val="15"/>
                            <w:szCs w:val="20"/>
                          </w:rPr>
                          <w:t>Необхідний продукт (</w:t>
                        </w:r>
                        <w:r w:rsidRPr="007F77B7">
                          <w:rPr>
                            <w:b/>
                            <w:i/>
                            <w:sz w:val="15"/>
                            <w:szCs w:val="20"/>
                            <w:lang w:val="en-US"/>
                          </w:rPr>
                          <w:t>v</w:t>
                        </w:r>
                        <w:r w:rsidRPr="007F77B7">
                          <w:rPr>
                            <w:b/>
                            <w:i/>
                            <w:sz w:val="15"/>
                            <w:szCs w:val="20"/>
                          </w:rPr>
                          <w:t>)</w:t>
                        </w:r>
                      </w:p>
                      <w:p w:rsidR="006C561C" w:rsidRPr="007F77B7" w:rsidRDefault="006C561C" w:rsidP="00E53BBB">
                        <w:pPr>
                          <w:jc w:val="center"/>
                          <w:rPr>
                            <w:sz w:val="15"/>
                            <w:szCs w:val="20"/>
                          </w:rPr>
                        </w:pPr>
                        <w:r w:rsidRPr="007F77B7">
                          <w:rPr>
                            <w:sz w:val="15"/>
                            <w:szCs w:val="20"/>
                          </w:rPr>
                          <w:t>задоволення не тільки фізіологічних, але і культурних, соціальних і духовних потреб</w:t>
                        </w:r>
                      </w:p>
                    </w:txbxContent>
                  </v:textbox>
                </v:rect>
                <v:shape id="Text Box 71" o:spid="_x0000_s1061" type="#_x0000_t202" style="position:absolute;left:6206;top:689;width:21456;height:5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" strokeweight="4.5pt">
                  <v:stroke linestyle="thinThick"/>
                  <v:textbox inset="1.87961mm,.93981mm,1.87961mm,.93981mm">
                    <w:txbxContent>
                      <w:p w:rsidR="006C561C" w:rsidRPr="007F77B7" w:rsidRDefault="006C561C" w:rsidP="00E53BBB">
                        <w:pPr>
                          <w:jc w:val="both"/>
                          <w:rPr>
                            <w:b/>
                            <w:sz w:val="15"/>
                            <w:szCs w:val="20"/>
                          </w:rPr>
                        </w:pPr>
                        <w:r w:rsidRPr="007F77B7">
                          <w:rPr>
                            <w:b/>
                            <w:sz w:val="15"/>
                            <w:szCs w:val="20"/>
                          </w:rPr>
                          <w:t>Матеріальні витрати (с)</w:t>
                        </w:r>
                        <w:r w:rsidRPr="007F77B7">
                          <w:rPr>
                            <w:sz w:val="15"/>
                            <w:szCs w:val="20"/>
                          </w:rPr>
                          <w:t xml:space="preserve"> витрати минулої праці, призначені для продовження процесу виробництва (фонд відшкодування)</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72" o:spid="_x0000_s1062" type="#_x0000_t102" style="position:absolute;left:1380;top:13094;width:4425;height:5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" adj="13011,19453,15154"/>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73" o:spid="_x0000_s1063" type="#_x0000_t103" style="position:absolute;left:2070;top:689;width:4126;height:5513;rotation:-113081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" adj="13011,19453"/>
                <v:shape id="Text Box 74" o:spid="_x0000_s1064" type="#_x0000_t202" style="position:absolute;left:20679;top:14472;width:15173;height:6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">
                  <v:shadow on="t" opacity=".5" offset="6pt,6pt"/>
                  <v:textbox inset="1.87961mm,.93981mm,1.87961mm,.93981mm">
                    <w:txbxContent>
                      <w:p w:rsidR="006C561C" w:rsidRPr="007F77B7" w:rsidRDefault="006C561C" w:rsidP="00E53BBB">
                        <w:pPr>
                          <w:jc w:val="center"/>
                          <w:rPr>
                            <w:sz w:val="15"/>
                            <w:szCs w:val="20"/>
                          </w:rPr>
                        </w:pPr>
                        <w:r w:rsidRPr="007F77B7">
                          <w:rPr>
                            <w:b/>
                            <w:i/>
                            <w:sz w:val="15"/>
                            <w:szCs w:val="20"/>
                          </w:rPr>
                          <w:t xml:space="preserve">Додатковий продукт ( </w:t>
                        </w:r>
                        <w:r w:rsidRPr="007F77B7">
                          <w:rPr>
                            <w:b/>
                            <w:i/>
                            <w:sz w:val="15"/>
                            <w:szCs w:val="20"/>
                            <w:lang w:val="en-US"/>
                          </w:rPr>
                          <w:t>m</w:t>
                        </w:r>
                        <w:r w:rsidRPr="007F77B7">
                          <w:rPr>
                            <w:b/>
                            <w:i/>
                            <w:sz w:val="15"/>
                            <w:szCs w:val="20"/>
                          </w:rPr>
                          <w:t xml:space="preserve"> )</w:t>
                        </w:r>
                      </w:p>
                      <w:p w:rsidR="006C561C" w:rsidRPr="007F77B7" w:rsidRDefault="006C561C" w:rsidP="00E53BBB">
                        <w:pPr>
                          <w:jc w:val="center"/>
                          <w:rPr>
                            <w:sz w:val="15"/>
                            <w:szCs w:val="20"/>
                          </w:rPr>
                        </w:pPr>
                        <w:r w:rsidRPr="007F77B7">
                          <w:rPr>
                            <w:sz w:val="15"/>
                            <w:szCs w:val="20"/>
                          </w:rPr>
                          <w:t>задоволення суспільних потреб, насамперед розширення виробництва (фонд споживання  і фонд нагромадження)</w:t>
                        </w:r>
                      </w:p>
                    </w:txbxContent>
                  </v:textbox>
                </v:shape>
                <v:line id="Line 75" o:spid="_x0000_s1065" style="position:absolute;flip:y;visibility:visible;mso-wrap-style:square" from="18614,10337" to="20679,1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" strokeweight="3pt">
                  <v:stroke endarrow="block"/>
                </v:line>
                <v:line id="Line 76" o:spid="_x0000_s1066" style="position:absolute;visibility:visible;mso-wrap-style:square" from="18614,16540" to="20679,18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" strokeweight="3pt">
                  <v:stroke endarrow="block"/>
                </v:line>
                <w10:anchorlock/>
              </v:group>
            </w:pict>
          </mc:Fallback>
        </mc:AlternateContent>
      </w:r>
    </w:p>
    <w:p w:rsidR="002C462C" w:rsidRDefault="002C462C" w:rsidP="000B30EE">
      <w:pPr>
        <w:tabs>
          <w:tab w:val="left" w:pos="720"/>
        </w:tabs>
        <w:spacing w:after="120"/>
        <w:ind w:left="5" w:hanging="5"/>
        <w:jc w:val="center"/>
        <w:rPr>
          <w:b/>
          <w:i/>
        </w:rPr>
      </w:pPr>
      <w:r w:rsidRPr="000B30EE">
        <w:rPr>
          <w:b/>
          <w:i/>
        </w:rPr>
        <w:lastRenderedPageBreak/>
        <w:t xml:space="preserve">Рис. </w:t>
      </w:r>
      <w:r>
        <w:rPr>
          <w:b/>
          <w:i/>
        </w:rPr>
        <w:t>2</w:t>
      </w:r>
      <w:r w:rsidRPr="000B30EE">
        <w:rPr>
          <w:b/>
          <w:i/>
        </w:rPr>
        <w:t>.</w:t>
      </w:r>
      <w:r>
        <w:rPr>
          <w:b/>
          <w:i/>
        </w:rPr>
        <w:t>6.</w:t>
      </w:r>
      <w:r w:rsidRPr="000B30EE">
        <w:rPr>
          <w:b/>
          <w:i/>
        </w:rPr>
        <w:t xml:space="preserve"> Структура суспільного продукту</w:t>
      </w:r>
    </w:p>
    <w:p w:rsidR="002C462C" w:rsidRDefault="002C462C" w:rsidP="00C21047">
      <w:pPr>
        <w:tabs>
          <w:tab w:val="left" w:pos="720"/>
        </w:tabs>
        <w:spacing w:after="120"/>
        <w:ind w:left="5" w:firstLine="715"/>
        <w:jc w:val="both"/>
      </w:pPr>
      <w:r>
        <w:t xml:space="preserve">Розрізняють чистий продукт як </w:t>
      </w:r>
      <w:r>
        <w:rPr>
          <w:i/>
        </w:rPr>
        <w:t xml:space="preserve"> </w:t>
      </w:r>
      <w:r>
        <w:t>необхідний і додатковий</w:t>
      </w:r>
      <w:r>
        <w:rPr>
          <w:i/>
        </w:rPr>
        <w:t>.</w:t>
      </w:r>
      <w:r>
        <w:t xml:space="preserve"> Цей розподіл обумовлений, у свою чергу, розподілом на необхідну і додаткову працю.</w:t>
      </w:r>
    </w:p>
    <w:p w:rsidR="002C462C" w:rsidRDefault="002C462C" w:rsidP="00C21047">
      <w:pPr>
        <w:tabs>
          <w:tab w:val="left" w:pos="720"/>
        </w:tabs>
        <w:spacing w:after="120"/>
        <w:ind w:left="5" w:firstLine="715"/>
        <w:jc w:val="both"/>
      </w:pPr>
      <w:r>
        <w:rPr>
          <w:b/>
          <w:i/>
        </w:rPr>
        <w:t>Необхідний продукт (</w:t>
      </w:r>
      <w:r>
        <w:rPr>
          <w:b/>
          <w:i/>
          <w:lang w:val="en-US"/>
        </w:rPr>
        <w:t>v</w:t>
      </w:r>
      <w:r>
        <w:rPr>
          <w:b/>
          <w:i/>
        </w:rPr>
        <w:t>)</w:t>
      </w:r>
      <w:r>
        <w:t xml:space="preserve"> – це частина суспільного продукту, необхідна для відтворення робочої сили. Цей вид продукту спрямовується на задоволення потреб працівників і членів їхніх родин у продуктах харчування, одязі, взутті, житлі. Мінімальна величина необхідного продукту визначається мінімумом життєвих засобів, необхідних працівникові для відтворення його робочої сили. У багатьох країнах світу встановлюється державою у формі мінімального прожиткового мінімуму на одну особу. Досягнутий рівень розвитку продуктивних  сил у більшості країн світу за умов справедливих відносин економічної власності та влади дозволяє забезпечити не лише мінімальну величину. </w:t>
      </w:r>
    </w:p>
    <w:p w:rsidR="002C462C" w:rsidRDefault="002C462C" w:rsidP="000B30EE">
      <w:pPr>
        <w:tabs>
          <w:tab w:val="left" w:pos="720"/>
        </w:tabs>
        <w:spacing w:after="120"/>
        <w:ind w:left="5" w:firstLine="715"/>
        <w:jc w:val="both"/>
      </w:pPr>
      <w:r w:rsidRPr="005005DB">
        <w:rPr>
          <w:b/>
          <w:i/>
        </w:rPr>
        <w:t>Додатковий продукт (</w:t>
      </w:r>
      <w:r w:rsidRPr="005005DB">
        <w:rPr>
          <w:b/>
          <w:i/>
          <w:lang w:val="en-US"/>
        </w:rPr>
        <w:t>m</w:t>
      </w:r>
      <w:r w:rsidRPr="005005DB">
        <w:rPr>
          <w:b/>
          <w:i/>
        </w:rPr>
        <w:t>)</w:t>
      </w:r>
      <w:r>
        <w:rPr>
          <w:b/>
          <w:i/>
        </w:rPr>
        <w:t xml:space="preserve"> – </w:t>
      </w:r>
      <w:r>
        <w:t xml:space="preserve">це частина суспільного продукту, створення працівниками різних сфер суспільного виробництва понад необхідного продукту. Додатковий  продукт виникає в період розпаду первіснообщинного ладу на основі нових знарядь праці, першого суспільного її поділу. Поява додаткового продукту звільнила частину людей від створення засобів фізичного існування і дала змогу їм займатися  мистецтвом, наукою, державними справами, сформувала необхідні умови для розвитку людської цивілізації. </w:t>
      </w:r>
    </w:p>
    <w:p w:rsidR="002C462C" w:rsidRDefault="002C462C" w:rsidP="000B30EE">
      <w:pPr>
        <w:tabs>
          <w:tab w:val="left" w:pos="720"/>
        </w:tabs>
        <w:spacing w:after="120"/>
        <w:ind w:left="5" w:firstLine="715"/>
        <w:jc w:val="both"/>
      </w:pPr>
      <w:r>
        <w:t>У процесі розподілу необхідний продукт набирає форми заробітної плати, трудових доходів селян (фермерів), а додатковий продукт виступає у формах прибутку, земельної ренти, позичкового відсотка. Похідними формами виступають дивіденди, пенсії, стипендії.</w:t>
      </w:r>
    </w:p>
    <w:p w:rsidR="002C462C" w:rsidRDefault="002C462C" w:rsidP="000B30EE">
      <w:pPr>
        <w:spacing w:after="120"/>
        <w:ind w:left="5" w:firstLine="715"/>
        <w:jc w:val="both"/>
      </w:pPr>
      <w:r w:rsidRPr="005005DB">
        <w:rPr>
          <w:b/>
          <w:i/>
        </w:rPr>
        <w:t>Відтворення суспільного продукту</w:t>
      </w:r>
      <w:r>
        <w:t xml:space="preserve"> – це виробництво, яке розглядається не як окрема фаза, а як неперервний процес. </w:t>
      </w:r>
      <w:r w:rsidRPr="000B30EE">
        <w:t>Розрізняють два типи відтворення суспільного продукту: просте і розширене. У процесі простого відтворення процес виробництва відновлюється рік у рік у незмінних масштабах, а у разі розширеного відтворення виробництво постійно кількісно зростає</w:t>
      </w:r>
      <w:r>
        <w:t>.</w:t>
      </w:r>
    </w:p>
    <w:p w:rsidR="002C462C" w:rsidRDefault="002C462C" w:rsidP="0023520F">
      <w:pPr>
        <w:spacing w:after="120"/>
        <w:jc w:val="center"/>
        <w:rPr>
          <w:b/>
        </w:rPr>
      </w:pPr>
    </w:p>
    <w:p w:rsidR="002C462C" w:rsidRDefault="00D23931" w:rsidP="0023520F">
      <w:pPr>
        <w:spacing w:after="120"/>
        <w:jc w:val="center"/>
        <w:rPr>
          <w:b/>
          <w:lang w:val="en-US"/>
        </w:rPr>
      </w:pPr>
      <w:r>
        <w:rPr>
          <w:b/>
          <w:noProof/>
          <w:lang w:eastAsia="uk-UA"/>
        </w:rPr>
        <w:drawing>
          <wp:inline distT="0" distB="0" distL="0" distR="0">
            <wp:extent cx="5502910" cy="752475"/>
            <wp:effectExtent l="0" t="0" r="21590" b="9525"/>
            <wp:docPr id="39" name="Схема 2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6" r:lo="rId187" r:qs="rId188" r:cs="rId189"/>
              </a:graphicData>
            </a:graphic>
          </wp:inline>
        </w:drawing>
      </w:r>
    </w:p>
    <w:p w:rsidR="002C462C" w:rsidRDefault="00D23931" w:rsidP="000B30EE">
      <w:pPr>
        <w:pStyle w:val="23"/>
        <w:spacing w:line="240" w:lineRule="auto"/>
        <w:ind w:left="0" w:firstLine="709"/>
        <w:jc w:val="both"/>
        <w:rPr>
          <w:i/>
          <w:color w:val="000000"/>
          <w:sz w:val="28"/>
          <w:szCs w:val="28"/>
        </w:rPr>
      </w:pPr>
      <w:r>
        <w:rPr>
          <w:noProof/>
          <w:lang w:eastAsia="uk-UA"/>
        </w:rPr>
        <w:drawing>
          <wp:inline distT="0" distB="0" distL="0" distR="0">
            <wp:extent cx="5484495" cy="1038225"/>
            <wp:effectExtent l="0" t="0" r="20955" b="9525"/>
            <wp:docPr id="40" name="Схема 35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1" r:lo="rId192" r:qs="rId193" r:cs="rId194"/>
              </a:graphicData>
            </a:graphic>
          </wp:inline>
        </w:drawing>
      </w:r>
    </w:p>
    <w:p w:rsidR="002C462C" w:rsidRPr="000B30EE" w:rsidRDefault="002C462C" w:rsidP="000B30EE">
      <w:pPr>
        <w:spacing w:after="120"/>
        <w:ind w:firstLine="709"/>
        <w:jc w:val="both"/>
        <w:rPr>
          <w:color w:val="000000"/>
        </w:rPr>
      </w:pPr>
      <w:r w:rsidRPr="000B30EE">
        <w:rPr>
          <w:color w:val="000000"/>
        </w:rPr>
        <w:t>Розрізняють в економічній теорії такі види ефективності виробництва:</w:t>
      </w:r>
    </w:p>
    <w:p w:rsidR="002C462C" w:rsidRPr="000B30EE" w:rsidRDefault="002C462C" w:rsidP="000B30EE">
      <w:pPr>
        <w:spacing w:after="120"/>
        <w:ind w:firstLine="709"/>
        <w:jc w:val="both"/>
        <w:rPr>
          <w:color w:val="000000"/>
        </w:rPr>
      </w:pPr>
      <w:r w:rsidRPr="000B30EE">
        <w:rPr>
          <w:color w:val="000000"/>
        </w:rPr>
        <w:lastRenderedPageBreak/>
        <w:t xml:space="preserve">1 – </w:t>
      </w:r>
      <w:r w:rsidRPr="000B30EE">
        <w:rPr>
          <w:bCs/>
          <w:color w:val="000000"/>
        </w:rPr>
        <w:t>економічна ефективність</w:t>
      </w:r>
      <w:r w:rsidRPr="000B30EE">
        <w:rPr>
          <w:color w:val="000000"/>
        </w:rPr>
        <w:t xml:space="preserve"> – це досягнення виробництвом найвищих результатів за найменших витрат живої та уречевленої праці або зниження сукупних витрат на одиницю праці;</w:t>
      </w:r>
    </w:p>
    <w:p w:rsidR="002C462C" w:rsidRPr="000B30EE" w:rsidRDefault="002C462C" w:rsidP="000B30EE">
      <w:pPr>
        <w:spacing w:after="120"/>
        <w:ind w:firstLine="709"/>
        <w:jc w:val="both"/>
        <w:rPr>
          <w:color w:val="000000"/>
        </w:rPr>
      </w:pPr>
      <w:r w:rsidRPr="000B30EE">
        <w:rPr>
          <w:color w:val="000000"/>
        </w:rPr>
        <w:t xml:space="preserve">2 – </w:t>
      </w:r>
      <w:r w:rsidRPr="000B30EE">
        <w:rPr>
          <w:bCs/>
          <w:color w:val="000000"/>
        </w:rPr>
        <w:t>соціальна ефективність</w:t>
      </w:r>
      <w:r w:rsidRPr="000B30EE">
        <w:rPr>
          <w:color w:val="000000"/>
        </w:rPr>
        <w:t xml:space="preserve"> – це ступінь відповідності результатів виробництва соціальним потребам суспільства, інтересам окремої людини.</w:t>
      </w:r>
    </w:p>
    <w:p w:rsidR="002C462C" w:rsidRPr="000B30EE" w:rsidRDefault="002C462C" w:rsidP="000B30EE">
      <w:pPr>
        <w:spacing w:after="120"/>
        <w:ind w:firstLine="709"/>
        <w:jc w:val="both"/>
        <w:rPr>
          <w:color w:val="000000"/>
        </w:rPr>
      </w:pPr>
      <w:r w:rsidRPr="000B30EE">
        <w:rPr>
          <w:color w:val="000000"/>
        </w:rPr>
        <w:t>Узагальненим показником економічної ефективності розраховується за формулою:</w:t>
      </w:r>
    </w:p>
    <w:p w:rsidR="002C462C" w:rsidRPr="000B30EE" w:rsidRDefault="002C462C" w:rsidP="000B30EE">
      <w:pPr>
        <w:spacing w:after="120"/>
        <w:jc w:val="center"/>
        <w:rPr>
          <w:color w:val="000000"/>
        </w:rPr>
      </w:pPr>
      <w:r w:rsidRPr="000B30EE">
        <w:rPr>
          <w:color w:val="000000"/>
          <w:lang w:eastAsia="uk-UA"/>
        </w:rPr>
        <w:object w:dxaOrig="180" w:dyaOrig="280">
          <v:shape id="_x0000_i1025" type="#_x0000_t75" style="width:9pt;height:14.25pt" o:ole="">
            <v:imagedata r:id="rId196" o:title=""/>
          </v:shape>
          <o:OLEObject Type="Embed" ProgID="Equation.DSMT4" ShapeID="_x0000_i1025" DrawAspect="Content" ObjectID="_1643028951" r:id="rId197"/>
        </w:object>
      </w:r>
      <w:r w:rsidR="00D23931">
        <w:rPr>
          <w:b/>
          <w:noProof/>
          <w:color w:val="000000"/>
          <w:lang w:eastAsia="uk-UA"/>
        </w:rPr>
        <w:drawing>
          <wp:inline distT="0" distB="0" distL="0" distR="0">
            <wp:extent cx="3629025" cy="571500"/>
            <wp:effectExtent l="0" t="0" r="0" b="0"/>
            <wp:docPr id="4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629025" cy="571500"/>
                    </a:xfrm>
                    <a:prstGeom prst="rect">
                      <a:avLst/>
                    </a:prstGeom>
                    <a:noFill/>
                    <a:ln>
                      <a:noFill/>
                    </a:ln>
                  </pic:spPr>
                </pic:pic>
              </a:graphicData>
            </a:graphic>
          </wp:inline>
        </w:drawing>
      </w:r>
      <w:r w:rsidRPr="000B30EE">
        <w:rPr>
          <w:color w:val="000000"/>
        </w:rPr>
        <w:t xml:space="preserve">                   </w:t>
      </w:r>
      <w:r>
        <w:rPr>
          <w:color w:val="000000"/>
        </w:rPr>
        <w:t xml:space="preserve">          (2.1)</w:t>
      </w:r>
    </w:p>
    <w:p w:rsidR="002C462C" w:rsidRDefault="002C462C" w:rsidP="000B30EE">
      <w:pPr>
        <w:spacing w:after="120"/>
        <w:ind w:firstLine="709"/>
        <w:jc w:val="both"/>
        <w:rPr>
          <w:color w:val="000000"/>
        </w:rPr>
      </w:pPr>
      <w:r w:rsidRPr="000B30EE">
        <w:rPr>
          <w:color w:val="000000"/>
        </w:rPr>
        <w:t>Однак цей показник дуже узагальнений, оскільки характеризує ефективність усіх сукупних витрат, які припадають на випуск одиниці продукції. Тому для визначення ефективного використання кожного фактора виробництва окремо, застосовується система конкретних показників: трудомісткість, фондовіддача, фондомісткість, матеріаловіддача, матеріаломісткість, капіталомісткість, екологоефективність, продуктивність</w:t>
      </w:r>
      <w:r>
        <w:rPr>
          <w:color w:val="000000"/>
        </w:rPr>
        <w:t xml:space="preserve"> праці.</w:t>
      </w:r>
    </w:p>
    <w:p w:rsidR="002C462C" w:rsidRDefault="002C462C" w:rsidP="0023520F">
      <w:pPr>
        <w:pStyle w:val="a6"/>
        <w:ind w:firstLine="540"/>
        <w:rPr>
          <w:color w:val="000000"/>
        </w:rPr>
      </w:pPr>
      <w:r>
        <w:rPr>
          <w:color w:val="000000"/>
        </w:rPr>
        <w:t>З метою визначення рівня і динаміки продуктивності праці її оцінюють різними показниками.</w:t>
      </w:r>
    </w:p>
    <w:p w:rsidR="002C462C" w:rsidRPr="000B30EE" w:rsidRDefault="002C462C" w:rsidP="0023520F">
      <w:pPr>
        <w:spacing w:after="120"/>
        <w:ind w:firstLine="720"/>
        <w:jc w:val="both"/>
        <w:rPr>
          <w:color w:val="000000"/>
        </w:rPr>
      </w:pPr>
      <w:r w:rsidRPr="000B30EE">
        <w:rPr>
          <w:bCs/>
          <w:color w:val="000000"/>
        </w:rPr>
        <w:t>Продуктивність праці</w:t>
      </w:r>
      <w:r w:rsidRPr="000B30EE">
        <w:rPr>
          <w:color w:val="000000"/>
        </w:rPr>
        <w:t xml:space="preserve"> на мікрорівні визначається як відношення обсягу виробленої продукції до кількості робітників, зайнятих у її виробництві, або до кількості відпрацьованих людино-годин за певний проміжок часу, і розраховується за формулою:</w:t>
      </w:r>
    </w:p>
    <w:p w:rsidR="002C462C" w:rsidRPr="000B30EE" w:rsidRDefault="00D23931" w:rsidP="0023520F">
      <w:pPr>
        <w:spacing w:after="120"/>
        <w:jc w:val="center"/>
        <w:rPr>
          <w:color w:val="000000"/>
        </w:rPr>
      </w:pPr>
      <w:r>
        <w:rPr>
          <w:noProof/>
          <w:color w:val="000000"/>
          <w:lang w:eastAsia="uk-UA"/>
        </w:rPr>
        <w:drawing>
          <wp:inline distT="0" distB="0" distL="0" distR="0">
            <wp:extent cx="3362325" cy="647700"/>
            <wp:effectExtent l="0" t="0" r="9525" b="0"/>
            <wp:docPr id="4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362325" cy="647700"/>
                    </a:xfrm>
                    <a:prstGeom prst="rect">
                      <a:avLst/>
                    </a:prstGeom>
                    <a:noFill/>
                    <a:ln>
                      <a:noFill/>
                    </a:ln>
                  </pic:spPr>
                </pic:pic>
              </a:graphicData>
            </a:graphic>
          </wp:inline>
        </w:drawing>
      </w:r>
      <w:r w:rsidR="002C462C">
        <w:rPr>
          <w:color w:val="000000"/>
        </w:rPr>
        <w:t xml:space="preserve">                                   (2.2)</w:t>
      </w:r>
    </w:p>
    <w:p w:rsidR="002C462C" w:rsidRPr="000B30EE" w:rsidRDefault="002C462C" w:rsidP="0023520F">
      <w:pPr>
        <w:spacing w:after="120"/>
        <w:ind w:firstLine="720"/>
        <w:jc w:val="both"/>
        <w:rPr>
          <w:color w:val="000000"/>
        </w:rPr>
      </w:pPr>
      <w:r w:rsidRPr="000B30EE">
        <w:rPr>
          <w:color w:val="000000"/>
        </w:rPr>
        <w:t>Продуктивність праці на макрорівні визначають як відношення національного доходу до середньої чисельності працівників, зайнятих у його створенні:</w:t>
      </w:r>
    </w:p>
    <w:p w:rsidR="002C462C" w:rsidRPr="000B30EE" w:rsidRDefault="00D23931" w:rsidP="0023520F">
      <w:pPr>
        <w:spacing w:after="120"/>
        <w:jc w:val="center"/>
        <w:rPr>
          <w:color w:val="000000"/>
        </w:rPr>
      </w:pPr>
      <w:r>
        <w:rPr>
          <w:noProof/>
          <w:color w:val="000000"/>
          <w:lang w:eastAsia="uk-UA"/>
        </w:rPr>
        <w:drawing>
          <wp:inline distT="0" distB="0" distL="0" distR="0">
            <wp:extent cx="4181475" cy="647700"/>
            <wp:effectExtent l="0" t="0" r="9525" b="0"/>
            <wp:docPr id="4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181475" cy="647700"/>
                    </a:xfrm>
                    <a:prstGeom prst="rect">
                      <a:avLst/>
                    </a:prstGeom>
                    <a:noFill/>
                    <a:ln>
                      <a:noFill/>
                    </a:ln>
                  </pic:spPr>
                </pic:pic>
              </a:graphicData>
            </a:graphic>
          </wp:inline>
        </w:drawing>
      </w:r>
      <w:r w:rsidR="002C462C" w:rsidRPr="000B30EE">
        <w:rPr>
          <w:color w:val="000000"/>
        </w:rPr>
        <w:t xml:space="preserve"> </w:t>
      </w:r>
      <w:r w:rsidR="002C462C">
        <w:rPr>
          <w:color w:val="000000"/>
        </w:rPr>
        <w:t xml:space="preserve">               </w:t>
      </w:r>
      <w:r w:rsidR="002C462C" w:rsidRPr="000B30EE">
        <w:rPr>
          <w:color w:val="000000"/>
        </w:rPr>
        <w:t xml:space="preserve"> </w:t>
      </w:r>
      <w:r w:rsidR="002C462C">
        <w:rPr>
          <w:color w:val="000000"/>
        </w:rPr>
        <w:t>(2.3)</w:t>
      </w:r>
    </w:p>
    <w:p w:rsidR="002C462C" w:rsidRPr="000B30EE" w:rsidRDefault="002C462C" w:rsidP="0023520F">
      <w:pPr>
        <w:spacing w:after="120"/>
        <w:ind w:firstLine="720"/>
        <w:jc w:val="both"/>
        <w:rPr>
          <w:color w:val="000000"/>
        </w:rPr>
      </w:pPr>
      <w:r w:rsidRPr="000B30EE">
        <w:rPr>
          <w:bCs/>
          <w:color w:val="000000"/>
        </w:rPr>
        <w:t>Трудомісткість</w:t>
      </w:r>
      <w:r w:rsidRPr="000B30EE">
        <w:rPr>
          <w:color w:val="000000"/>
        </w:rPr>
        <w:t xml:space="preserve"> – це показник, який відображає кількість затраченої живої праці на виробництво одиниці продукції:</w:t>
      </w:r>
    </w:p>
    <w:p w:rsidR="002C462C" w:rsidRPr="000B30EE" w:rsidRDefault="002C462C" w:rsidP="0023520F">
      <w:pPr>
        <w:spacing w:after="120"/>
        <w:ind w:firstLine="720"/>
        <w:jc w:val="both"/>
        <w:rPr>
          <w:color w:val="000000"/>
        </w:rPr>
      </w:pPr>
    </w:p>
    <w:p w:rsidR="002C462C" w:rsidRPr="000B30EE" w:rsidRDefault="00D23931" w:rsidP="0023520F">
      <w:pPr>
        <w:spacing w:after="120"/>
        <w:jc w:val="center"/>
        <w:rPr>
          <w:color w:val="000000"/>
        </w:rPr>
      </w:pPr>
      <w:r>
        <w:rPr>
          <w:noProof/>
          <w:color w:val="000000"/>
          <w:lang w:eastAsia="uk-UA"/>
        </w:rPr>
        <w:lastRenderedPageBreak/>
        <w:drawing>
          <wp:inline distT="0" distB="0" distL="0" distR="0">
            <wp:extent cx="4391025" cy="1152525"/>
            <wp:effectExtent l="0" t="0" r="0" b="0"/>
            <wp:docPr id="4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391025" cy="1152525"/>
                    </a:xfrm>
                    <a:prstGeom prst="rect">
                      <a:avLst/>
                    </a:prstGeom>
                    <a:noFill/>
                    <a:ln>
                      <a:noFill/>
                    </a:ln>
                  </pic:spPr>
                </pic:pic>
              </a:graphicData>
            </a:graphic>
          </wp:inline>
        </w:drawing>
      </w:r>
      <w:r w:rsidR="002C462C" w:rsidRPr="000B30EE">
        <w:rPr>
          <w:color w:val="000000"/>
        </w:rPr>
        <w:t xml:space="preserve">     </w:t>
      </w:r>
      <w:r w:rsidR="002C462C">
        <w:rPr>
          <w:color w:val="000000"/>
        </w:rPr>
        <w:t xml:space="preserve">                (2.4)</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Фондовіддача</w:t>
      </w:r>
      <w:r w:rsidRPr="000B30EE">
        <w:rPr>
          <w:color w:val="000000"/>
        </w:rPr>
        <w:t xml:space="preserve"> – це показник, який характеризує ефективність використання засобів праці, тобто кількість продукції, виробленої з одиниці основних виробничих фондів:</w:t>
      </w:r>
    </w:p>
    <w:p w:rsidR="002C462C" w:rsidRPr="000B30EE" w:rsidRDefault="00D23931" w:rsidP="0023520F">
      <w:pPr>
        <w:spacing w:after="120"/>
        <w:jc w:val="center"/>
        <w:rPr>
          <w:color w:val="000000"/>
        </w:rPr>
      </w:pPr>
      <w:r>
        <w:rPr>
          <w:noProof/>
          <w:color w:val="000000"/>
          <w:lang w:eastAsia="uk-UA"/>
        </w:rPr>
        <w:drawing>
          <wp:inline distT="0" distB="0" distL="0" distR="0">
            <wp:extent cx="3609975" cy="647700"/>
            <wp:effectExtent l="0" t="0" r="0" b="0"/>
            <wp:docPr id="4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609975" cy="647700"/>
                    </a:xfrm>
                    <a:prstGeom prst="rect">
                      <a:avLst/>
                    </a:prstGeom>
                    <a:noFill/>
                    <a:ln>
                      <a:noFill/>
                    </a:ln>
                  </pic:spPr>
                </pic:pic>
              </a:graphicData>
            </a:graphic>
          </wp:inline>
        </w:drawing>
      </w:r>
      <w:r w:rsidR="002C462C" w:rsidRPr="000B30EE">
        <w:rPr>
          <w:color w:val="000000"/>
        </w:rPr>
        <w:t xml:space="preserve">          </w:t>
      </w:r>
      <w:r w:rsidR="002C462C">
        <w:rPr>
          <w:color w:val="000000"/>
        </w:rPr>
        <w:t xml:space="preserve">                           (2.5)</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Фондомісткість</w:t>
      </w:r>
      <w:r w:rsidRPr="000B30EE">
        <w:rPr>
          <w:color w:val="000000"/>
        </w:rPr>
        <w:t xml:space="preserve"> показує вартість витрат виробничих фондів на одиницю виробленої продукції:</w:t>
      </w:r>
    </w:p>
    <w:p w:rsidR="002C462C" w:rsidRPr="000B30EE" w:rsidRDefault="00D23931" w:rsidP="0023520F">
      <w:pPr>
        <w:spacing w:after="120"/>
        <w:jc w:val="center"/>
        <w:rPr>
          <w:color w:val="000000"/>
        </w:rPr>
      </w:pPr>
      <w:r>
        <w:rPr>
          <w:noProof/>
          <w:color w:val="000000"/>
          <w:lang w:eastAsia="uk-UA"/>
        </w:rPr>
        <w:drawing>
          <wp:inline distT="0" distB="0" distL="0" distR="0">
            <wp:extent cx="3629025" cy="647700"/>
            <wp:effectExtent l="0" t="0" r="9525" b="0"/>
            <wp:docPr id="4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3629025" cy="647700"/>
                    </a:xfrm>
                    <a:prstGeom prst="rect">
                      <a:avLst/>
                    </a:prstGeom>
                    <a:noFill/>
                    <a:ln>
                      <a:noFill/>
                    </a:ln>
                  </pic:spPr>
                </pic:pic>
              </a:graphicData>
            </a:graphic>
          </wp:inline>
        </w:drawing>
      </w:r>
      <w:r w:rsidR="002C462C" w:rsidRPr="000B30EE">
        <w:rPr>
          <w:color w:val="000000"/>
        </w:rPr>
        <w:t xml:space="preserve">       </w:t>
      </w:r>
      <w:r w:rsidR="002C462C">
        <w:rPr>
          <w:color w:val="000000"/>
        </w:rPr>
        <w:t xml:space="preserve">                              (2.6)</w:t>
      </w:r>
      <w:r w:rsidR="002C462C" w:rsidRPr="000B30EE">
        <w:rPr>
          <w:color w:val="000000"/>
        </w:rPr>
        <w:t xml:space="preserve">        </w:t>
      </w:r>
    </w:p>
    <w:p w:rsidR="002C462C" w:rsidRPr="000B30EE" w:rsidRDefault="002C462C" w:rsidP="0023520F">
      <w:pPr>
        <w:spacing w:after="120"/>
        <w:ind w:firstLine="720"/>
        <w:jc w:val="both"/>
        <w:rPr>
          <w:color w:val="000000"/>
        </w:rPr>
      </w:pPr>
      <w:r w:rsidRPr="000B30EE">
        <w:rPr>
          <w:bCs/>
          <w:color w:val="000000"/>
        </w:rPr>
        <w:t>Матеріаловіддача</w:t>
      </w:r>
      <w:r w:rsidRPr="000B30EE">
        <w:rPr>
          <w:color w:val="000000"/>
        </w:rPr>
        <w:t xml:space="preserve"> характеризує ефективність використаних предметів праці, тобто показує, скільки вироблено продукції з одиниці витрачених матеріальних ресурсів (сировини, матеріалів, палива, електроенергії та ін.):</w:t>
      </w:r>
    </w:p>
    <w:p w:rsidR="002C462C" w:rsidRDefault="00D23931" w:rsidP="0023520F">
      <w:pPr>
        <w:spacing w:after="120"/>
        <w:ind w:firstLine="720"/>
        <w:jc w:val="center"/>
        <w:rPr>
          <w:color w:val="000000"/>
        </w:rPr>
      </w:pPr>
      <w:r>
        <w:rPr>
          <w:noProof/>
          <w:color w:val="000000"/>
          <w:lang w:eastAsia="uk-UA"/>
        </w:rPr>
        <w:drawing>
          <wp:inline distT="0" distB="0" distL="0" distR="0">
            <wp:extent cx="3648075" cy="609600"/>
            <wp:effectExtent l="0" t="0" r="0" b="0"/>
            <wp:docPr id="4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648075" cy="609600"/>
                    </a:xfrm>
                    <a:prstGeom prst="rect">
                      <a:avLst/>
                    </a:prstGeom>
                    <a:noFill/>
                    <a:ln>
                      <a:noFill/>
                    </a:ln>
                  </pic:spPr>
                </pic:pic>
              </a:graphicData>
            </a:graphic>
          </wp:inline>
        </w:drawing>
      </w:r>
      <w:r w:rsidR="002C462C">
        <w:rPr>
          <w:color w:val="000000"/>
        </w:rPr>
        <w:t xml:space="preserve">                           (2.7)          </w:t>
      </w:r>
    </w:p>
    <w:p w:rsidR="002C462C" w:rsidRPr="000B30EE" w:rsidRDefault="002C462C" w:rsidP="000B30EE">
      <w:pPr>
        <w:spacing w:after="120"/>
        <w:ind w:firstLine="720"/>
        <w:jc w:val="both"/>
        <w:rPr>
          <w:color w:val="000000"/>
        </w:rPr>
      </w:pPr>
      <w:r w:rsidRPr="000B30EE">
        <w:rPr>
          <w:bCs/>
          <w:color w:val="000000"/>
        </w:rPr>
        <w:t>Матеріаломісткість</w:t>
      </w:r>
      <w:r w:rsidRPr="000B30EE">
        <w:rPr>
          <w:color w:val="000000"/>
        </w:rPr>
        <w:t xml:space="preserve"> є зворотним показником матеріаловіддачі, який характеризує вартість витрат матеріальних ресурсів на одиницю виробленої продукції:</w:t>
      </w:r>
    </w:p>
    <w:p w:rsidR="002C462C" w:rsidRPr="000B30EE" w:rsidRDefault="00D23931" w:rsidP="000B30EE">
      <w:pPr>
        <w:spacing w:after="120"/>
        <w:ind w:firstLine="720"/>
        <w:jc w:val="center"/>
        <w:rPr>
          <w:color w:val="000000"/>
        </w:rPr>
      </w:pPr>
      <w:r>
        <w:rPr>
          <w:noProof/>
          <w:color w:val="000000"/>
          <w:lang w:eastAsia="uk-UA"/>
        </w:rPr>
        <w:drawing>
          <wp:inline distT="0" distB="0" distL="0" distR="0">
            <wp:extent cx="3971925" cy="647700"/>
            <wp:effectExtent l="0" t="0" r="0" b="0"/>
            <wp:docPr id="4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971925" cy="647700"/>
                    </a:xfrm>
                    <a:prstGeom prst="rect">
                      <a:avLst/>
                    </a:prstGeom>
                    <a:noFill/>
                    <a:ln>
                      <a:noFill/>
                    </a:ln>
                  </pic:spPr>
                </pic:pic>
              </a:graphicData>
            </a:graphic>
          </wp:inline>
        </w:drawing>
      </w:r>
      <w:r w:rsidR="002C462C" w:rsidRPr="000B30EE">
        <w:rPr>
          <w:color w:val="000000"/>
        </w:rPr>
        <w:t xml:space="preserve">         </w:t>
      </w:r>
      <w:r w:rsidR="002C462C">
        <w:rPr>
          <w:color w:val="000000"/>
        </w:rPr>
        <w:t xml:space="preserve">          (2.8)</w:t>
      </w:r>
    </w:p>
    <w:p w:rsidR="002C462C" w:rsidRPr="000B30EE" w:rsidRDefault="002C462C" w:rsidP="000B30EE">
      <w:pPr>
        <w:spacing w:after="120"/>
        <w:ind w:firstLine="720"/>
        <w:jc w:val="both"/>
        <w:rPr>
          <w:color w:val="000000"/>
        </w:rPr>
      </w:pPr>
      <w:r w:rsidRPr="000B30EE">
        <w:rPr>
          <w:bCs/>
          <w:color w:val="000000"/>
        </w:rPr>
        <w:t>Капіталомісткість</w:t>
      </w:r>
      <w:r w:rsidRPr="000B30EE">
        <w:rPr>
          <w:color w:val="000000"/>
        </w:rPr>
        <w:t xml:space="preserve"> – це показник, близький до показника фондомісткості продукції і розраховується за формулою:</w:t>
      </w:r>
    </w:p>
    <w:p w:rsidR="002C462C" w:rsidRPr="000B30EE" w:rsidRDefault="002C462C" w:rsidP="00EB49AF">
      <w:pPr>
        <w:spacing w:after="120"/>
        <w:ind w:firstLine="1134"/>
        <w:jc w:val="center"/>
        <w:rPr>
          <w:color w:val="000000"/>
        </w:rPr>
      </w:pPr>
      <w:r>
        <w:rPr>
          <w:color w:val="000000"/>
          <w:lang w:eastAsia="uk-UA"/>
        </w:rPr>
        <w:t xml:space="preserve">               </w:t>
      </w:r>
      <w:r w:rsidRPr="005005DB">
        <w:rPr>
          <w:color w:val="000000"/>
          <w:position w:val="-30"/>
          <w:sz w:val="32"/>
          <w:szCs w:val="32"/>
          <w:lang w:eastAsia="uk-UA"/>
        </w:rPr>
        <w:object w:dxaOrig="980" w:dyaOrig="680">
          <v:shape id="_x0000_i1026" type="#_x0000_t75" style="width:66pt;height:45.75pt" o:ole="">
            <v:imagedata r:id="rId206" o:title=""/>
          </v:shape>
          <o:OLEObject Type="Embed" ProgID="Equation.3" ShapeID="_x0000_i1026" DrawAspect="Content" ObjectID="_1643028952" r:id="rId207"/>
        </w:object>
      </w:r>
      <w:r w:rsidRPr="000B30EE">
        <w:rPr>
          <w:color w:val="000000"/>
        </w:rPr>
        <w:t xml:space="preserve">                      </w:t>
      </w:r>
      <w:r>
        <w:rPr>
          <w:color w:val="000000"/>
        </w:rPr>
        <w:t xml:space="preserve">                              </w:t>
      </w:r>
      <w:r w:rsidRPr="000B30EE">
        <w:rPr>
          <w:color w:val="000000"/>
        </w:rPr>
        <w:t xml:space="preserve"> </w:t>
      </w:r>
      <w:r>
        <w:rPr>
          <w:color w:val="000000"/>
        </w:rPr>
        <w:t xml:space="preserve">               </w:t>
      </w:r>
      <w:r w:rsidRPr="000B30EE">
        <w:rPr>
          <w:color w:val="000000"/>
        </w:rPr>
        <w:t xml:space="preserve"> </w:t>
      </w:r>
      <w:r>
        <w:rPr>
          <w:color w:val="000000"/>
        </w:rPr>
        <w:t>(2.9)</w:t>
      </w:r>
      <w:r w:rsidRPr="000B30EE">
        <w:rPr>
          <w:color w:val="000000"/>
        </w:rPr>
        <w:t xml:space="preserve">                   </w:t>
      </w:r>
    </w:p>
    <w:p w:rsidR="002C462C" w:rsidRPr="000B30EE" w:rsidRDefault="002C462C" w:rsidP="000B30EE">
      <w:pPr>
        <w:ind w:firstLine="720"/>
        <w:jc w:val="both"/>
        <w:rPr>
          <w:color w:val="000000"/>
        </w:rPr>
      </w:pPr>
      <w:r w:rsidRPr="000B30EE">
        <w:rPr>
          <w:color w:val="000000"/>
        </w:rPr>
        <w:t>де К</w:t>
      </w:r>
      <w:r w:rsidRPr="000B30EE">
        <w:rPr>
          <w:color w:val="000000"/>
          <w:vertAlign w:val="subscript"/>
        </w:rPr>
        <w:t>а</w:t>
      </w:r>
      <w:r w:rsidRPr="000B30EE">
        <w:rPr>
          <w:color w:val="000000"/>
        </w:rPr>
        <w:t xml:space="preserve"> – капіталомісткість продукції;</w:t>
      </w:r>
    </w:p>
    <w:p w:rsidR="002C462C" w:rsidRPr="000B30EE" w:rsidRDefault="002C462C" w:rsidP="000B30EE">
      <w:pPr>
        <w:ind w:firstLine="720"/>
        <w:jc w:val="both"/>
        <w:rPr>
          <w:color w:val="000000"/>
        </w:rPr>
      </w:pPr>
      <w:r w:rsidRPr="000B30EE">
        <w:rPr>
          <w:color w:val="000000"/>
        </w:rPr>
        <w:t>К – обсяг капіталовкладень;</w:t>
      </w:r>
    </w:p>
    <w:p w:rsidR="002C462C" w:rsidRDefault="002C462C" w:rsidP="000B30EE">
      <w:pPr>
        <w:tabs>
          <w:tab w:val="num" w:pos="720"/>
        </w:tabs>
        <w:ind w:firstLine="720"/>
        <w:jc w:val="both"/>
        <w:rPr>
          <w:color w:val="000000"/>
        </w:rPr>
      </w:pPr>
      <w:r w:rsidRPr="000B30EE">
        <w:rPr>
          <w:color w:val="000000"/>
          <w:lang w:eastAsia="uk-UA"/>
        </w:rPr>
        <w:object w:dxaOrig="400" w:dyaOrig="320">
          <v:shape id="_x0000_i1027" type="#_x0000_t75" style="width:20.25pt;height:15.75pt" o:ole="">
            <v:imagedata r:id="rId208" o:title=""/>
          </v:shape>
          <o:OLEObject Type="Embed" ProgID="Equation.3" ShapeID="_x0000_i1027" DrawAspect="Content" ObjectID="_1643028953" r:id="rId209"/>
        </w:object>
      </w:r>
      <w:r w:rsidRPr="000B30EE">
        <w:rPr>
          <w:color w:val="000000"/>
        </w:rPr>
        <w:t xml:space="preserve"> - приріст обсягу</w:t>
      </w:r>
      <w:r>
        <w:rPr>
          <w:color w:val="000000"/>
        </w:rPr>
        <w:t xml:space="preserve"> виробленої продукції.</w:t>
      </w:r>
    </w:p>
    <w:p w:rsidR="002C462C" w:rsidRDefault="002C462C" w:rsidP="0023520F">
      <w:pPr>
        <w:spacing w:after="120"/>
        <w:jc w:val="center"/>
        <w:rPr>
          <w:b/>
        </w:rPr>
      </w:pPr>
    </w:p>
    <w:p w:rsidR="002C462C" w:rsidRDefault="00D23931" w:rsidP="0023520F">
      <w:pPr>
        <w:spacing w:after="120"/>
        <w:jc w:val="center"/>
        <w:rPr>
          <w:b/>
          <w:lang w:val="en-US"/>
        </w:rPr>
      </w:pPr>
      <w:r>
        <w:rPr>
          <w:b/>
          <w:noProof/>
          <w:lang w:eastAsia="uk-UA"/>
        </w:rPr>
        <w:lastRenderedPageBreak/>
        <w:drawing>
          <wp:inline distT="0" distB="0" distL="0" distR="0">
            <wp:extent cx="5502910" cy="752475"/>
            <wp:effectExtent l="0" t="0" r="21590" b="9525"/>
            <wp:docPr id="52" name="Схема 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0" r:lo="rId211" r:qs="rId212" r:cs="rId213"/>
              </a:graphicData>
            </a:graphic>
          </wp:inline>
        </w:drawing>
      </w:r>
    </w:p>
    <w:p w:rsidR="002C462C" w:rsidRDefault="002C462C" w:rsidP="00A374D6">
      <w:pPr>
        <w:pStyle w:val="a6"/>
        <w:ind w:left="0" w:firstLine="709"/>
        <w:jc w:val="both"/>
        <w:rPr>
          <w:szCs w:val="20"/>
        </w:rPr>
      </w:pPr>
      <w:r>
        <w:t xml:space="preserve">Головна економічна проблема, що постає перед економічними індивідами полягає в обмеженості. Уся господарська діяльність людей була спрямована на подолання обмеженості ресурсів. Обмеженість виникає внаслідок незбалансованості між щораз більшими і невгамовними потребами та порівняно обмеженими і рідкісними ресурсами, які використовуються для задоволення цих потреб. Припустимо, що економіка країни використовує власні ресурси на    виробництво лише двох товарів: засобів виробництва - тракторів і предметів споживання – масла (рис.2.7). </w:t>
      </w:r>
    </w:p>
    <w:p w:rsidR="002C462C" w:rsidRDefault="002C462C" w:rsidP="000B30EE">
      <w:pPr>
        <w:pStyle w:val="23"/>
        <w:spacing w:line="240" w:lineRule="auto"/>
        <w:ind w:left="0" w:firstLine="709"/>
        <w:jc w:val="both"/>
        <w:rPr>
          <w:sz w:val="28"/>
          <w:szCs w:val="28"/>
        </w:rPr>
      </w:pPr>
      <w:r>
        <w:rPr>
          <w:sz w:val="28"/>
          <w:szCs w:val="28"/>
        </w:rPr>
        <w:t>Будь-яка точка на кривій показує максимальну кількість одиниць засобів виробництва і предметів споживання, які виробляються при повному і ефективному використання ресурсів.</w:t>
      </w:r>
    </w:p>
    <w:p w:rsidR="002C462C" w:rsidRDefault="00D23931" w:rsidP="0023520F">
      <w:pPr>
        <w:spacing w:after="120"/>
        <w:ind w:left="2160"/>
        <w:jc w:val="both"/>
      </w:pPr>
      <w:r>
        <w:rPr>
          <w:noProof/>
          <w:lang w:eastAsia="uk-UA"/>
        </w:rPr>
        <mc:AlternateContent>
          <mc:Choice Requires="wpc">
            <w:drawing>
              <wp:inline distT="0" distB="0" distL="0" distR="0">
                <wp:extent cx="3200400" cy="1828800"/>
                <wp:effectExtent l="0" t="3175" r="4445" b="0"/>
                <wp:docPr id="1333" name="Полотно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21" name="Line 79"/>
                        <wps:cNvCnPr>
                          <a:cxnSpLocks noChangeShapeType="1"/>
                        </wps:cNvCnPr>
                        <wps:spPr bwMode="auto">
                          <a:xfrm>
                            <a:off x="685019" y="114300"/>
                            <a:ext cx="0" cy="13716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322" name="Line 80"/>
                        <wps:cNvCnPr>
                          <a:cxnSpLocks noChangeShapeType="1"/>
                        </wps:cNvCnPr>
                        <wps:spPr bwMode="auto">
                          <a:xfrm>
                            <a:off x="685019" y="1485900"/>
                            <a:ext cx="20584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3" name="Arc 81"/>
                        <wps:cNvSpPr>
                          <a:spLocks/>
                        </wps:cNvSpPr>
                        <wps:spPr bwMode="auto">
                          <a:xfrm>
                            <a:off x="685019" y="571500"/>
                            <a:ext cx="1258111" cy="914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4" name="Rectangle 82"/>
                        <wps:cNvSpPr>
                          <a:spLocks noChangeArrowheads="1"/>
                        </wps:cNvSpPr>
                        <wps:spPr bwMode="auto">
                          <a:xfrm>
                            <a:off x="228059" y="114300"/>
                            <a:ext cx="343351"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Товар Х</w:t>
                              </w:r>
                            </w:p>
                          </w:txbxContent>
                        </wps:txbx>
                        <wps:bodyPr rot="0" vert="vert270" wrap="square" lIns="91440" tIns="45720" rIns="91440" bIns="45720" anchor="t" anchorCtr="0" upright="1">
                          <a:noAutofit/>
                        </wps:bodyPr>
                      </wps:wsp>
                      <wps:wsp>
                        <wps:cNvPr id="1325" name="Rectangle 83"/>
                        <wps:cNvSpPr>
                          <a:spLocks noChangeArrowheads="1"/>
                        </wps:cNvSpPr>
                        <wps:spPr bwMode="auto">
                          <a:xfrm>
                            <a:off x="1943130" y="1485900"/>
                            <a:ext cx="91476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Товар У</w:t>
                              </w:r>
                            </w:p>
                          </w:txbxContent>
                        </wps:txbx>
                        <wps:bodyPr rot="0" vert="horz" wrap="square" lIns="91440" tIns="45720" rIns="91440" bIns="45720" anchor="t" anchorCtr="0" upright="1">
                          <a:noAutofit/>
                        </wps:bodyPr>
                      </wps:wsp>
                      <wps:wsp>
                        <wps:cNvPr id="1326" name="Rectangle 84"/>
                        <wps:cNvSpPr>
                          <a:spLocks noChangeArrowheads="1"/>
                        </wps:cNvSpPr>
                        <wps:spPr bwMode="auto">
                          <a:xfrm>
                            <a:off x="1486170" y="228600"/>
                            <a:ext cx="10292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jc w:val="both"/>
                                <w:rPr>
                                  <w:sz w:val="20"/>
                                  <w:szCs w:val="20"/>
                                </w:rPr>
                              </w:pPr>
                              <w:r>
                                <w:rPr>
                                  <w:sz w:val="20"/>
                                  <w:szCs w:val="20"/>
                                </w:rPr>
                                <w:t>Недосяжно</w:t>
                              </w:r>
                            </w:p>
                          </w:txbxContent>
                        </wps:txbx>
                        <wps:bodyPr rot="0" vert="horz" wrap="square" lIns="91440" tIns="45720" rIns="91440" bIns="45720" anchor="t" anchorCtr="0" upright="1">
                          <a:noAutofit/>
                        </wps:bodyPr>
                      </wps:wsp>
                      <wps:wsp>
                        <wps:cNvPr id="1327" name="Rectangle 85"/>
                        <wps:cNvSpPr>
                          <a:spLocks noChangeArrowheads="1"/>
                        </wps:cNvSpPr>
                        <wps:spPr bwMode="auto">
                          <a:xfrm>
                            <a:off x="800310" y="800100"/>
                            <a:ext cx="1029211"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Досяжно, але неефективно</w:t>
                              </w:r>
                            </w:p>
                          </w:txbxContent>
                        </wps:txbx>
                        <wps:bodyPr rot="0" vert="horz" wrap="square" lIns="91440" tIns="45720" rIns="91440" bIns="45720" anchor="t" anchorCtr="0" upright="1">
                          <a:noAutofit/>
                        </wps:bodyPr>
                      </wps:wsp>
                      <wps:wsp>
                        <wps:cNvPr id="1328" name="Rectangle 86"/>
                        <wps:cNvSpPr>
                          <a:spLocks noChangeArrowheads="1"/>
                        </wps:cNvSpPr>
                        <wps:spPr bwMode="auto">
                          <a:xfrm>
                            <a:off x="685860" y="571500"/>
                            <a:ext cx="45611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rPr>
                                  <w:b/>
                                  <w:sz w:val="40"/>
                                  <w:szCs w:val="40"/>
                                </w:rPr>
                                <w:t>.</w:t>
                              </w:r>
                              <w:r>
                                <w:rPr>
                                  <w:lang w:val="en-US"/>
                                </w:rPr>
                                <w:t>Z</w:t>
                              </w:r>
                            </w:p>
                          </w:txbxContent>
                        </wps:txbx>
                        <wps:bodyPr rot="0" vert="horz" wrap="square" lIns="91440" tIns="45720" rIns="91440" bIns="45720" anchor="t" anchorCtr="0" upright="1">
                          <a:noAutofit/>
                        </wps:bodyPr>
                      </wps:wsp>
                      <wps:wsp>
                        <wps:cNvPr id="1329" name="Rectangle 87"/>
                        <wps:cNvSpPr>
                          <a:spLocks noChangeArrowheads="1"/>
                        </wps:cNvSpPr>
                        <wps:spPr bwMode="auto">
                          <a:xfrm>
                            <a:off x="1157967" y="146473"/>
                            <a:ext cx="45780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rPr>
                                  <w:b/>
                                  <w:sz w:val="40"/>
                                  <w:szCs w:val="40"/>
                                </w:rPr>
                                <w:t>.</w:t>
                              </w:r>
                              <w:r>
                                <w:rPr>
                                  <w:lang w:val="en-US"/>
                                </w:rPr>
                                <w:t>W</w:t>
                              </w:r>
                            </w:p>
                            <w:p w:rsidR="006C561C" w:rsidRDefault="006C561C" w:rsidP="00E53BBB"/>
                          </w:txbxContent>
                        </wps:txbx>
                        <wps:bodyPr rot="0" vert="horz" wrap="square" lIns="91440" tIns="45720" rIns="91440" bIns="45720" anchor="t" anchorCtr="0" upright="1">
                          <a:noAutofit/>
                        </wps:bodyPr>
                      </wps:wsp>
                      <wps:wsp>
                        <wps:cNvPr id="1330" name="Rectangle 88"/>
                        <wps:cNvSpPr>
                          <a:spLocks noChangeArrowheads="1"/>
                        </wps:cNvSpPr>
                        <wps:spPr bwMode="auto">
                          <a:xfrm>
                            <a:off x="571410" y="342900"/>
                            <a:ext cx="4569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rPr>
                                  <w:b/>
                                  <w:sz w:val="40"/>
                                  <w:szCs w:val="40"/>
                                  <w:lang w:val="en-US"/>
                                </w:rPr>
                                <w:t xml:space="preserve"> </w:t>
                              </w:r>
                              <w:r>
                                <w:rPr>
                                  <w:lang w:val="en-US"/>
                                </w:rPr>
                                <w:t>A</w:t>
                              </w:r>
                            </w:p>
                            <w:p w:rsidR="006C561C" w:rsidRDefault="006C561C" w:rsidP="00E53BBB"/>
                          </w:txbxContent>
                        </wps:txbx>
                        <wps:bodyPr rot="0" vert="horz" wrap="square" lIns="91440" tIns="45720" rIns="91440" bIns="45720" anchor="t" anchorCtr="0" upright="1">
                          <a:noAutofit/>
                        </wps:bodyPr>
                      </wps:wsp>
                      <wps:wsp>
                        <wps:cNvPr id="1331" name="Rectangle 89"/>
                        <wps:cNvSpPr>
                          <a:spLocks noChangeArrowheads="1"/>
                        </wps:cNvSpPr>
                        <wps:spPr bwMode="auto">
                          <a:xfrm>
                            <a:off x="1943130" y="1257300"/>
                            <a:ext cx="34419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t>F</w:t>
                              </w:r>
                            </w:p>
                            <w:p w:rsidR="006C561C" w:rsidRDefault="006C561C" w:rsidP="00E53BBB"/>
                          </w:txbxContent>
                        </wps:txbx>
                        <wps:bodyPr rot="0" vert="horz" wrap="square" lIns="91440" tIns="45720" rIns="91440" bIns="45720" anchor="t" anchorCtr="0" upright="1">
                          <a:noAutofit/>
                        </wps:bodyPr>
                      </wps:wsp>
                      <wps:wsp>
                        <wps:cNvPr id="1332" name="Rectangle 90"/>
                        <wps:cNvSpPr>
                          <a:spLocks noChangeArrowheads="1"/>
                        </wps:cNvSpPr>
                        <wps:spPr bwMode="auto">
                          <a:xfrm>
                            <a:off x="1142820" y="342900"/>
                            <a:ext cx="5722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rPr>
                                  <w:b/>
                                  <w:sz w:val="52"/>
                                  <w:szCs w:val="52"/>
                                </w:rPr>
                                <w:t>.</w:t>
                              </w:r>
                              <w:r>
                                <w:rPr>
                                  <w:lang w:val="en-US"/>
                                </w:rPr>
                                <w:t>B</w:t>
                              </w:r>
                            </w:p>
                            <w:p w:rsidR="006C561C" w:rsidRDefault="006C561C" w:rsidP="00E53BBB"/>
                          </w:txbxContent>
                        </wps:txbx>
                        <wps:bodyPr rot="0" vert="horz" wrap="square" lIns="91440" tIns="45720" rIns="91440" bIns="45720" anchor="t" anchorCtr="0" upright="1">
                          <a:noAutofit/>
                        </wps:bodyPr>
                      </wps:wsp>
                    </wpc:wpc>
                  </a:graphicData>
                </a:graphic>
              </wp:inline>
            </w:drawing>
          </mc:Choice>
          <mc:Fallback>
            <w:pict>
              <v:group id="Полотно 77" o:spid="_x0000_s1067" editas="canvas" style="width:252pt;height:2in;mso-position-horizontal-relative:char;mso-position-vertical-relative:line" coordsize="32004,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">
                <v:shape id="_x0000_s1068" type="#_x0000_t75" style="position:absolute;width:32004;height:18288;visibility:visible;mso-wrap-style:square">
                  <v:fill o:detectmouseclick="t"/>
                  <v:path o:connecttype="none"/>
                </v:shape>
                <v:line id="Line 79" o:spid="_x0000_s1069" style="position:absolute;visibility:visible;mso-wrap-style:square" from="6850,1143" to="685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">
                  <v:stroke startarrow="block"/>
                </v:line>
                <v:line id="Line 80" o:spid="_x0000_s1070" style="position:absolute;visibility:visible;mso-wrap-style:square" from="6850,14859" to="2743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">
                  <v:stroke endarrow="block"/>
                </v:line>
                <v:shape id="Arc 81" o:spid="_x0000_s1071" style="position:absolute;left:6850;top:5715;width:12581;height:914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" path="m,nfc11929,,21600,9670,21600,21600em,nsc11929,,21600,9670,21600,21600l,21600,,xe" filled="f">
                  <v:stroke startarrow="oval" endarrow="oval"/>
                  <v:path arrowok="t" o:extrusionok="f" o:connecttype="custom" o:connectlocs="0,0;1258111,914400;0,914400" o:connectangles="0,0,0"/>
                </v:shape>
                <v:rect id="Rectangle 82" o:spid="_x0000_s1072" style="position:absolute;left:2280;top:1143;width:343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" filled="f" stroked="f">
                  <v:textbox style="layout-flow:vertical;mso-layout-flow-alt:bottom-to-top">
                    <w:txbxContent>
                      <w:p w:rsidR="006C561C" w:rsidRDefault="006C561C" w:rsidP="00E53BBB">
                        <w:r>
                          <w:t>Товар Х</w:t>
                        </w:r>
                      </w:p>
                    </w:txbxContent>
                  </v:textbox>
                </v:rect>
                <v:rect id="Rectangle 83" o:spid="_x0000_s1073" style="position:absolute;left:19431;top:14859;width:9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" filled="f" stroked="f">
                  <v:textbox>
                    <w:txbxContent>
                      <w:p w:rsidR="006C561C" w:rsidRDefault="006C561C" w:rsidP="00E53BBB">
                        <w:r>
                          <w:t>Товар У</w:t>
                        </w:r>
                      </w:p>
                    </w:txbxContent>
                  </v:textbox>
                </v:rect>
                <v:rect id="Rectangle 84" o:spid="_x0000_s1074" style="position:absolute;left:14861;top:2286;width:10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" filled="f" stroked="f">
                  <v:textbox>
                    <w:txbxContent>
                      <w:p w:rsidR="006C561C" w:rsidRDefault="006C561C" w:rsidP="00E53BBB">
                        <w:pPr>
                          <w:jc w:val="both"/>
                          <w:rPr>
                            <w:sz w:val="20"/>
                            <w:szCs w:val="20"/>
                          </w:rPr>
                        </w:pPr>
                        <w:r>
                          <w:rPr>
                            <w:sz w:val="20"/>
                            <w:szCs w:val="20"/>
                          </w:rPr>
                          <w:t>Недосяжно</w:t>
                        </w:r>
                      </w:p>
                    </w:txbxContent>
                  </v:textbox>
                </v:rect>
                <v:rect id="Rectangle 85" o:spid="_x0000_s1075" style="position:absolute;left:8003;top:8001;width:10292;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" filled="f" stroked="f">
                  <v:textbox>
                    <w:txbxContent>
                      <w:p w:rsidR="006C561C" w:rsidRDefault="006C561C" w:rsidP="00E53BBB">
                        <w:pPr>
                          <w:rPr>
                            <w:sz w:val="20"/>
                            <w:szCs w:val="20"/>
                          </w:rPr>
                        </w:pPr>
                        <w:r>
                          <w:rPr>
                            <w:sz w:val="20"/>
                            <w:szCs w:val="20"/>
                          </w:rPr>
                          <w:t>Досяжно, але неефективно</w:t>
                        </w:r>
                      </w:p>
                    </w:txbxContent>
                  </v:textbox>
                </v:rect>
                <v:rect id="Rectangle 86" o:spid="_x0000_s1076" style="position:absolute;left:6858;top:5715;width:456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" filled="f" stroked="f">
                  <v:textbox>
                    <w:txbxContent>
                      <w:p w:rsidR="006C561C" w:rsidRDefault="006C561C" w:rsidP="00E53BBB">
                        <w:pPr>
                          <w:rPr>
                            <w:lang w:val="en-US"/>
                          </w:rPr>
                        </w:pPr>
                        <w:r>
                          <w:rPr>
                            <w:b/>
                            <w:sz w:val="40"/>
                            <w:szCs w:val="40"/>
                          </w:rPr>
                          <w:t>.</w:t>
                        </w:r>
                        <w:r>
                          <w:rPr>
                            <w:lang w:val="en-US"/>
                          </w:rPr>
                          <w:t>Z</w:t>
                        </w:r>
                      </w:p>
                    </w:txbxContent>
                  </v:textbox>
                </v:rect>
                <v:rect id="Rectangle 87" o:spid="_x0000_s1077" style="position:absolute;left:11579;top:1464;width:457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" filled="f" stroked="f">
                  <v:textbox>
                    <w:txbxContent>
                      <w:p w:rsidR="006C561C" w:rsidRDefault="006C561C" w:rsidP="00E53BBB">
                        <w:pPr>
                          <w:rPr>
                            <w:lang w:val="en-US"/>
                          </w:rPr>
                        </w:pPr>
                        <w:r>
                          <w:rPr>
                            <w:b/>
                            <w:sz w:val="40"/>
                            <w:szCs w:val="40"/>
                          </w:rPr>
                          <w:t>.</w:t>
                        </w:r>
                        <w:r>
                          <w:rPr>
                            <w:lang w:val="en-US"/>
                          </w:rPr>
                          <w:t>W</w:t>
                        </w:r>
                      </w:p>
                      <w:p w:rsidR="006C561C" w:rsidRDefault="006C561C" w:rsidP="00E53BBB"/>
                    </w:txbxContent>
                  </v:textbox>
                </v:rect>
                <v:rect id="Rectangle 88" o:spid="_x0000_s1078" style="position:absolute;left:5714;top:3429;width:456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" filled="f" stroked="f">
                  <v:textbox>
                    <w:txbxContent>
                      <w:p w:rsidR="006C561C" w:rsidRDefault="006C561C" w:rsidP="00E53BBB">
                        <w:pPr>
                          <w:rPr>
                            <w:lang w:val="en-US"/>
                          </w:rPr>
                        </w:pPr>
                        <w:r>
                          <w:rPr>
                            <w:b/>
                            <w:sz w:val="40"/>
                            <w:szCs w:val="40"/>
                            <w:lang w:val="en-US"/>
                          </w:rPr>
                          <w:t xml:space="preserve"> </w:t>
                        </w:r>
                        <w:r>
                          <w:rPr>
                            <w:lang w:val="en-US"/>
                          </w:rPr>
                          <w:t>A</w:t>
                        </w:r>
                      </w:p>
                      <w:p w:rsidR="006C561C" w:rsidRDefault="006C561C" w:rsidP="00E53BBB"/>
                    </w:txbxContent>
                  </v:textbox>
                </v:rect>
                <v:rect id="Rectangle 89" o:spid="_x0000_s1079" style="position:absolute;left:19431;top:12573;width:344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" filled="f" stroked="f">
                  <v:textbox>
                    <w:txbxContent>
                      <w:p w:rsidR="006C561C" w:rsidRDefault="006C561C" w:rsidP="00E53BBB">
                        <w:pPr>
                          <w:rPr>
                            <w:lang w:val="en-US"/>
                          </w:rPr>
                        </w:pPr>
                        <w:r>
                          <w:t>F</w:t>
                        </w:r>
                      </w:p>
                      <w:p w:rsidR="006C561C" w:rsidRDefault="006C561C" w:rsidP="00E53BBB"/>
                    </w:txbxContent>
                  </v:textbox>
                </v:rect>
                <v:rect id="Rectangle 90" o:spid="_x0000_s1080" style="position:absolute;left:11428;top:3429;width:572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" filled="f" stroked="f">
                  <v:textbox>
                    <w:txbxContent>
                      <w:p w:rsidR="006C561C" w:rsidRDefault="006C561C" w:rsidP="00E53BBB">
                        <w:pPr>
                          <w:rPr>
                            <w:lang w:val="en-US"/>
                          </w:rPr>
                        </w:pPr>
                        <w:r>
                          <w:rPr>
                            <w:b/>
                            <w:sz w:val="52"/>
                            <w:szCs w:val="52"/>
                          </w:rPr>
                          <w:t>.</w:t>
                        </w:r>
                        <w:r>
                          <w:rPr>
                            <w:lang w:val="en-US"/>
                          </w:rPr>
                          <w:t>B</w:t>
                        </w:r>
                      </w:p>
                      <w:p w:rsidR="006C561C" w:rsidRDefault="006C561C" w:rsidP="00E53BBB"/>
                    </w:txbxContent>
                  </v:textbox>
                </v:rect>
                <w10:anchorlock/>
              </v:group>
            </w:pict>
          </mc:Fallback>
        </mc:AlternateContent>
      </w:r>
    </w:p>
    <w:p w:rsidR="002C462C" w:rsidRDefault="002C462C" w:rsidP="0023520F">
      <w:pPr>
        <w:spacing w:after="120"/>
        <w:jc w:val="center"/>
        <w:rPr>
          <w:b/>
          <w:i/>
        </w:rPr>
      </w:pPr>
      <w:r w:rsidRPr="000B30EE">
        <w:rPr>
          <w:b/>
          <w:i/>
        </w:rPr>
        <w:t xml:space="preserve">Рис. </w:t>
      </w:r>
      <w:r>
        <w:rPr>
          <w:b/>
          <w:i/>
        </w:rPr>
        <w:t>2.7.  Межа виробничих можливостей</w:t>
      </w:r>
    </w:p>
    <w:p w:rsidR="002C462C" w:rsidRPr="000B30EE" w:rsidRDefault="002C462C" w:rsidP="0023520F">
      <w:pPr>
        <w:spacing w:after="120"/>
        <w:jc w:val="center"/>
        <w:rPr>
          <w:b/>
          <w:bCs/>
          <w:i/>
        </w:rPr>
      </w:pPr>
    </w:p>
    <w:p w:rsidR="002C462C" w:rsidRPr="00C01962" w:rsidRDefault="002C462C" w:rsidP="00C01962">
      <w:pPr>
        <w:pStyle w:val="a6"/>
        <w:ind w:left="0" w:firstLine="709"/>
        <w:jc w:val="both"/>
        <w:rPr>
          <w:bCs/>
          <w:iCs/>
          <w:color w:val="000000"/>
        </w:rPr>
      </w:pPr>
      <w:r w:rsidRPr="00C01962">
        <w:rPr>
          <w:bCs/>
        </w:rPr>
        <w:t>т.</w:t>
      </w:r>
      <w:r>
        <w:rPr>
          <w:bCs/>
        </w:rPr>
        <w:t xml:space="preserve"> </w:t>
      </w:r>
      <w:r w:rsidRPr="00C01962">
        <w:rPr>
          <w:bCs/>
        </w:rPr>
        <w:t>А</w:t>
      </w:r>
      <w:r w:rsidRPr="00C01962">
        <w:t xml:space="preserve"> характеризує максимально можливу кількість товару Х, яка виробляється з наявних ресурсів, за умов відсутності виробництва товару У, а </w:t>
      </w:r>
      <w:r w:rsidRPr="00C01962">
        <w:rPr>
          <w:bCs/>
        </w:rPr>
        <w:t>т.</w:t>
      </w:r>
      <w:r w:rsidRPr="00C01962">
        <w:rPr>
          <w:bCs/>
          <w:lang w:val="en-US"/>
        </w:rPr>
        <w:t>F</w:t>
      </w:r>
      <w:r w:rsidRPr="00C01962">
        <w:rPr>
          <w:bCs/>
          <w:lang w:val="ru-RU"/>
        </w:rPr>
        <w:t xml:space="preserve"> </w:t>
      </w:r>
      <w:r w:rsidRPr="00C01962">
        <w:t xml:space="preserve">– навпаки. Пересуваючись уздовж кривої з </w:t>
      </w:r>
      <w:r w:rsidRPr="00C01962">
        <w:rPr>
          <w:bCs/>
        </w:rPr>
        <w:t xml:space="preserve">т.В </w:t>
      </w:r>
      <w:r w:rsidRPr="00C01962">
        <w:t>в</w:t>
      </w:r>
      <w:r w:rsidRPr="00C01962">
        <w:rPr>
          <w:bCs/>
        </w:rPr>
        <w:t xml:space="preserve"> т. </w:t>
      </w:r>
      <w:r w:rsidRPr="00C01962">
        <w:rPr>
          <w:bCs/>
          <w:lang w:val="en-US"/>
        </w:rPr>
        <w:t>F</w:t>
      </w:r>
      <w:r w:rsidRPr="00C01962">
        <w:t>, слід відмовитися від виробництва певної кількості засобів виробництва.</w:t>
      </w:r>
      <w:r w:rsidRPr="00C01962">
        <w:rPr>
          <w:bCs/>
        </w:rPr>
        <w:t xml:space="preserve"> т.</w:t>
      </w:r>
      <w:r w:rsidRPr="00C01962">
        <w:rPr>
          <w:bCs/>
          <w:lang w:val="en-US"/>
        </w:rPr>
        <w:t>W</w:t>
      </w:r>
      <w:r w:rsidRPr="00C01962">
        <w:t xml:space="preserve"> знаходиться поза межею виробничих можливостей країни. Рух вздовж кривої характеризує альтернативну вартість або вартість втрачених можливостей, а саме кількість одиниць товару, якою необхідно пожертвувати заради виробництва однієї додаткової одиниці іншого товару. </w:t>
      </w:r>
      <w:r w:rsidRPr="00C01962">
        <w:rPr>
          <w:bCs/>
          <w:iCs/>
          <w:color w:val="000000"/>
        </w:rPr>
        <w:t>Альтернативна вартість товару визначається кількістю товару, від якої треба відмовитись, щоб отримати деяку кількість іншого товару:</w:t>
      </w:r>
    </w:p>
    <w:p w:rsidR="002C462C" w:rsidRDefault="00D23931" w:rsidP="00C01962">
      <w:pPr>
        <w:pStyle w:val="a6"/>
        <w:ind w:left="284"/>
        <w:jc w:val="center"/>
        <w:rPr>
          <w:bCs/>
          <w:iCs/>
          <w:color w:val="000000"/>
        </w:rPr>
      </w:pPr>
      <w:r>
        <w:rPr>
          <w:noProof/>
          <w:lang w:eastAsia="uk-UA"/>
        </w:rPr>
        <mc:AlternateContent>
          <mc:Choice Requires="wps">
            <w:drawing>
              <wp:anchor distT="0" distB="0" distL="114300" distR="114300" simplePos="0" relativeHeight="65" behindDoc="0" locked="0" layoutInCell="1" allowOverlap="1">
                <wp:simplePos x="0" y="0"/>
                <wp:positionH relativeFrom="column">
                  <wp:posOffset>5511800</wp:posOffset>
                </wp:positionH>
                <wp:positionV relativeFrom="paragraph">
                  <wp:posOffset>13335</wp:posOffset>
                </wp:positionV>
                <wp:extent cx="737870" cy="355600"/>
                <wp:effectExtent l="1905" t="0" r="3175" b="0"/>
                <wp:wrapNone/>
                <wp:docPr id="1320"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EB49AF" w:rsidRDefault="006C561C">
                            <w:r>
                              <w:t>(2.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081" type="#_x0000_t202" style="position:absolute;left:0;text-align:left;margin-left:434pt;margin-top:1.05pt;width:58.1pt;height:28pt;z-index: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" stroked="f">
                <v:textbox>
                  <w:txbxContent>
                    <w:p w:rsidR="006C561C" w:rsidRPr="00EB49AF" w:rsidRDefault="006C561C">
                      <w:r>
                        <w:t>(2.10)</w:t>
                      </w:r>
                    </w:p>
                  </w:txbxContent>
                </v:textbox>
              </v:shape>
            </w:pict>
          </mc:Fallback>
        </mc:AlternateContent>
      </w:r>
      <w:r w:rsidR="002C462C" w:rsidRPr="004F186F">
        <w:rPr>
          <w:bCs/>
          <w:iCs/>
          <w:color w:val="000000"/>
        </w:rPr>
        <w:object w:dxaOrig="1939" w:dyaOrig="1040">
          <v:shape id="_x0000_i1028" type="#_x0000_t75" style="width:108.75pt;height:48pt" o:ole="">
            <v:imagedata r:id="rId215" o:title=""/>
          </v:shape>
          <o:OLEObject Type="Embed" ProgID="Equation.3" ShapeID="_x0000_i1028" DrawAspect="Content" ObjectID="_1643028954" r:id="rId216"/>
        </w:object>
      </w:r>
      <w:r w:rsidR="002C462C">
        <w:rPr>
          <w:bCs/>
          <w:iCs/>
          <w:color w:val="000000"/>
        </w:rPr>
        <w:t xml:space="preserve">                            </w:t>
      </w:r>
    </w:p>
    <w:p w:rsidR="002C462C" w:rsidRDefault="002C462C" w:rsidP="00C01962">
      <w:pPr>
        <w:pStyle w:val="31"/>
        <w:ind w:left="0" w:firstLine="709"/>
        <w:jc w:val="both"/>
        <w:rPr>
          <w:iCs/>
          <w:sz w:val="28"/>
          <w:szCs w:val="28"/>
        </w:rPr>
      </w:pPr>
      <w:r>
        <w:rPr>
          <w:sz w:val="28"/>
          <w:szCs w:val="28"/>
        </w:rPr>
        <w:t xml:space="preserve">Економіка може вийти за межу своїх виробничих можливостей в наслідок запровадження </w:t>
      </w:r>
      <w:r>
        <w:rPr>
          <w:i/>
          <w:iCs/>
          <w:sz w:val="28"/>
          <w:szCs w:val="28"/>
        </w:rPr>
        <w:t xml:space="preserve">нововведень. </w:t>
      </w:r>
      <w:r>
        <w:rPr>
          <w:iCs/>
          <w:sz w:val="28"/>
          <w:szCs w:val="28"/>
        </w:rPr>
        <w:t xml:space="preserve">Крива виробничих можливостей під дією економічного зростання може переміщатися вгору.  Якщо пропозиція ресурсів </w:t>
      </w:r>
      <w:r>
        <w:rPr>
          <w:iCs/>
          <w:sz w:val="28"/>
          <w:szCs w:val="28"/>
        </w:rPr>
        <w:lastRenderedPageBreak/>
        <w:t>збільшується або вдосконалюється техніка й технологія, то крива виробничих можливостей переміщується праворуч.</w:t>
      </w:r>
    </w:p>
    <w:p w:rsidR="002C462C" w:rsidRDefault="002C462C" w:rsidP="0023520F">
      <w:pPr>
        <w:spacing w:after="120"/>
        <w:jc w:val="center"/>
        <w:rPr>
          <w:b/>
        </w:rPr>
      </w:pP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224A91">
          <w:footerReference w:type="default" r:id="rId217"/>
          <w:pgSz w:w="11906" w:h="16838" w:code="9"/>
          <w:pgMar w:top="1134" w:right="567" w:bottom="1134" w:left="1418" w:header="709" w:footer="709" w:gutter="0"/>
          <w:cols w:space="720"/>
        </w:sectPr>
      </w:pPr>
    </w:p>
    <w:p w:rsidR="002C462C" w:rsidRDefault="002C462C" w:rsidP="00C01962">
      <w:pPr>
        <w:jc w:val="both"/>
        <w:rPr>
          <w:iCs/>
          <w:color w:val="000000"/>
        </w:rPr>
      </w:pPr>
      <w:r>
        <w:rPr>
          <w:iCs/>
          <w:color w:val="000000"/>
        </w:rPr>
        <w:t xml:space="preserve">Потреби </w:t>
      </w:r>
    </w:p>
    <w:p w:rsidR="002C462C" w:rsidRDefault="002C462C" w:rsidP="00C01962">
      <w:pPr>
        <w:jc w:val="both"/>
        <w:rPr>
          <w:iCs/>
          <w:color w:val="000000"/>
        </w:rPr>
      </w:pPr>
      <w:r>
        <w:rPr>
          <w:iCs/>
          <w:color w:val="000000"/>
        </w:rPr>
        <w:t>Економічні потреби</w:t>
      </w:r>
    </w:p>
    <w:p w:rsidR="002C462C" w:rsidRDefault="002C462C" w:rsidP="00C01962">
      <w:pPr>
        <w:jc w:val="both"/>
        <w:rPr>
          <w:bCs/>
          <w:iCs/>
          <w:color w:val="000000"/>
        </w:rPr>
      </w:pPr>
      <w:r>
        <w:rPr>
          <w:bCs/>
          <w:iCs/>
          <w:color w:val="000000"/>
        </w:rPr>
        <w:t>Економічний закон зростання потреб</w:t>
      </w:r>
    </w:p>
    <w:p w:rsidR="002C462C" w:rsidRDefault="002C462C" w:rsidP="00C01962">
      <w:pPr>
        <w:jc w:val="both"/>
        <w:rPr>
          <w:bCs/>
          <w:color w:val="000000"/>
        </w:rPr>
      </w:pPr>
      <w:r>
        <w:t>Виробництво</w:t>
      </w:r>
      <w:r>
        <w:rPr>
          <w:bCs/>
          <w:color w:val="000000"/>
        </w:rPr>
        <w:t xml:space="preserve"> </w:t>
      </w:r>
    </w:p>
    <w:p w:rsidR="002C462C" w:rsidRDefault="002C462C" w:rsidP="00C01962">
      <w:pPr>
        <w:jc w:val="both"/>
        <w:rPr>
          <w:bCs/>
          <w:color w:val="000000"/>
        </w:rPr>
      </w:pPr>
      <w:r>
        <w:rPr>
          <w:bCs/>
          <w:color w:val="000000"/>
        </w:rPr>
        <w:t xml:space="preserve">Суспільне виробництво </w:t>
      </w:r>
    </w:p>
    <w:p w:rsidR="002C462C" w:rsidRDefault="002C462C" w:rsidP="00C01962">
      <w:pPr>
        <w:jc w:val="both"/>
        <w:rPr>
          <w:bCs/>
          <w:color w:val="000000"/>
        </w:rPr>
      </w:pPr>
      <w:r>
        <w:rPr>
          <w:bCs/>
          <w:color w:val="000000"/>
        </w:rPr>
        <w:t xml:space="preserve">Матеріальне виробництво </w:t>
      </w:r>
    </w:p>
    <w:p w:rsidR="002C462C" w:rsidRDefault="002C462C" w:rsidP="00C01962">
      <w:pPr>
        <w:jc w:val="both"/>
        <w:rPr>
          <w:bCs/>
          <w:color w:val="000000"/>
        </w:rPr>
      </w:pPr>
      <w:r>
        <w:rPr>
          <w:bCs/>
          <w:color w:val="000000"/>
        </w:rPr>
        <w:t>Нематеріальне виробництво</w:t>
      </w:r>
    </w:p>
    <w:p w:rsidR="002C462C" w:rsidRDefault="002C462C" w:rsidP="00C01962">
      <w:pPr>
        <w:jc w:val="both"/>
        <w:rPr>
          <w:bCs/>
          <w:color w:val="000000"/>
        </w:rPr>
      </w:pPr>
      <w:r>
        <w:rPr>
          <w:bCs/>
          <w:color w:val="000000"/>
        </w:rPr>
        <w:t xml:space="preserve">Робоча сила </w:t>
      </w:r>
    </w:p>
    <w:p w:rsidR="002C462C" w:rsidRDefault="002C462C" w:rsidP="00C01962">
      <w:pPr>
        <w:jc w:val="both"/>
        <w:rPr>
          <w:bCs/>
          <w:color w:val="000000"/>
        </w:rPr>
      </w:pPr>
      <w:r>
        <w:rPr>
          <w:bCs/>
          <w:color w:val="000000"/>
        </w:rPr>
        <w:t xml:space="preserve">Предмети праці </w:t>
      </w:r>
    </w:p>
    <w:p w:rsidR="002C462C" w:rsidRDefault="002C462C" w:rsidP="00C01962">
      <w:pPr>
        <w:jc w:val="both"/>
        <w:rPr>
          <w:bCs/>
          <w:color w:val="000000"/>
        </w:rPr>
      </w:pPr>
      <w:r>
        <w:rPr>
          <w:bCs/>
          <w:color w:val="000000"/>
        </w:rPr>
        <w:t xml:space="preserve">Засоби праці </w:t>
      </w:r>
    </w:p>
    <w:p w:rsidR="002C462C" w:rsidRDefault="002C462C" w:rsidP="00C01962">
      <w:pPr>
        <w:jc w:val="both"/>
        <w:rPr>
          <w:color w:val="000000"/>
        </w:rPr>
      </w:pPr>
      <w:r>
        <w:rPr>
          <w:bCs/>
          <w:color w:val="000000"/>
        </w:rPr>
        <w:t>Засоби виробництва</w:t>
      </w:r>
      <w:r>
        <w:rPr>
          <w:color w:val="000000"/>
        </w:rPr>
        <w:t xml:space="preserve"> </w:t>
      </w:r>
    </w:p>
    <w:p w:rsidR="002C462C" w:rsidRDefault="002C462C" w:rsidP="00C01962">
      <w:pPr>
        <w:jc w:val="both"/>
        <w:rPr>
          <w:bCs/>
          <w:color w:val="000000"/>
        </w:rPr>
      </w:pPr>
      <w:r>
        <w:rPr>
          <w:color w:val="000000"/>
        </w:rPr>
        <w:t>Фактори виробництва:</w:t>
      </w:r>
      <w:r>
        <w:rPr>
          <w:bCs/>
          <w:color w:val="000000"/>
        </w:rPr>
        <w:t xml:space="preserve"> </w:t>
      </w:r>
    </w:p>
    <w:p w:rsidR="002C462C" w:rsidRDefault="002C462C" w:rsidP="00C01962">
      <w:pPr>
        <w:jc w:val="both"/>
        <w:rPr>
          <w:bCs/>
          <w:color w:val="000000"/>
        </w:rPr>
      </w:pPr>
      <w:r>
        <w:rPr>
          <w:bCs/>
          <w:color w:val="000000"/>
        </w:rPr>
        <w:t xml:space="preserve">земля,  капітал, </w:t>
      </w:r>
    </w:p>
    <w:p w:rsidR="002C462C" w:rsidRDefault="002C462C" w:rsidP="00C01962">
      <w:pPr>
        <w:jc w:val="both"/>
      </w:pPr>
      <w:r>
        <w:rPr>
          <w:bCs/>
          <w:color w:val="000000"/>
        </w:rPr>
        <w:t>праця</w:t>
      </w:r>
      <w:r>
        <w:rPr>
          <w:color w:val="000000"/>
        </w:rPr>
        <w:t>,</w:t>
      </w:r>
      <w:r>
        <w:rPr>
          <w:bCs/>
          <w:color w:val="000000"/>
        </w:rPr>
        <w:t xml:space="preserve"> підприємницький талант</w:t>
      </w:r>
      <w:r>
        <w:t xml:space="preserve"> </w:t>
      </w:r>
    </w:p>
    <w:p w:rsidR="002C462C" w:rsidRDefault="002C462C" w:rsidP="00C01962">
      <w:pPr>
        <w:jc w:val="both"/>
        <w:rPr>
          <w:iCs/>
          <w:color w:val="000000"/>
        </w:rPr>
      </w:pPr>
      <w:r>
        <w:rPr>
          <w:color w:val="000000"/>
        </w:rPr>
        <w:t>Людський капітал</w:t>
      </w:r>
      <w:r>
        <w:rPr>
          <w:iCs/>
          <w:color w:val="000000"/>
        </w:rPr>
        <w:t xml:space="preserve"> </w:t>
      </w:r>
    </w:p>
    <w:p w:rsidR="002C462C" w:rsidRDefault="002C462C" w:rsidP="00C01962">
      <w:pPr>
        <w:jc w:val="both"/>
        <w:rPr>
          <w:bCs/>
          <w:color w:val="000000"/>
        </w:rPr>
      </w:pPr>
      <w:r>
        <w:rPr>
          <w:iCs/>
          <w:color w:val="000000"/>
        </w:rPr>
        <w:t>Якість праці</w:t>
      </w:r>
      <w:r>
        <w:rPr>
          <w:bCs/>
          <w:color w:val="000000"/>
        </w:rPr>
        <w:t xml:space="preserve"> </w:t>
      </w:r>
    </w:p>
    <w:p w:rsidR="002C462C" w:rsidRDefault="002C462C" w:rsidP="00C01962">
      <w:pPr>
        <w:jc w:val="both"/>
      </w:pPr>
      <w:r>
        <w:t xml:space="preserve">Продуктивні сили </w:t>
      </w:r>
    </w:p>
    <w:p w:rsidR="002C462C" w:rsidRDefault="002C462C" w:rsidP="00C01962">
      <w:pPr>
        <w:jc w:val="both"/>
      </w:pPr>
      <w:r>
        <w:t xml:space="preserve">Сукупний суспільний продукт </w:t>
      </w:r>
    </w:p>
    <w:p w:rsidR="002C462C" w:rsidRDefault="002C462C" w:rsidP="00C01962">
      <w:pPr>
        <w:jc w:val="both"/>
      </w:pPr>
      <w:r>
        <w:t xml:space="preserve">Необхідний продукт </w:t>
      </w:r>
    </w:p>
    <w:p w:rsidR="002C462C" w:rsidRDefault="002C462C" w:rsidP="00C01962">
      <w:pPr>
        <w:jc w:val="both"/>
      </w:pPr>
      <w:r>
        <w:t xml:space="preserve">Додатковий продукт </w:t>
      </w:r>
    </w:p>
    <w:p w:rsidR="002C462C" w:rsidRDefault="002C462C" w:rsidP="00C01962">
      <w:pPr>
        <w:jc w:val="both"/>
        <w:rPr>
          <w:color w:val="000000"/>
        </w:rPr>
      </w:pPr>
      <w:r>
        <w:t>Відтворення суспільного продукту</w:t>
      </w:r>
      <w:r>
        <w:rPr>
          <w:color w:val="000000"/>
        </w:rPr>
        <w:t xml:space="preserve"> </w:t>
      </w:r>
    </w:p>
    <w:p w:rsidR="002C462C" w:rsidRDefault="002C462C" w:rsidP="00C01962">
      <w:pPr>
        <w:jc w:val="both"/>
        <w:rPr>
          <w:color w:val="000000"/>
        </w:rPr>
      </w:pPr>
      <w:r>
        <w:rPr>
          <w:color w:val="000000"/>
        </w:rPr>
        <w:t>Ефективність виробництва</w:t>
      </w:r>
    </w:p>
    <w:p w:rsidR="002C462C" w:rsidRDefault="002C462C" w:rsidP="00C01962">
      <w:pPr>
        <w:jc w:val="both"/>
        <w:rPr>
          <w:bCs/>
          <w:color w:val="000000"/>
        </w:rPr>
      </w:pPr>
      <w:r>
        <w:rPr>
          <w:bCs/>
          <w:color w:val="000000"/>
        </w:rPr>
        <w:t xml:space="preserve">Продуктивність праці </w:t>
      </w:r>
    </w:p>
    <w:p w:rsidR="002C462C" w:rsidRDefault="002C462C" w:rsidP="00C01962">
      <w:pPr>
        <w:jc w:val="both"/>
        <w:rPr>
          <w:bCs/>
          <w:color w:val="000000"/>
        </w:rPr>
      </w:pPr>
      <w:r>
        <w:rPr>
          <w:bCs/>
          <w:color w:val="000000"/>
        </w:rPr>
        <w:t xml:space="preserve">Трудомісткість </w:t>
      </w:r>
    </w:p>
    <w:p w:rsidR="002C462C" w:rsidRDefault="002C462C" w:rsidP="00C01962">
      <w:pPr>
        <w:jc w:val="both"/>
        <w:rPr>
          <w:bCs/>
          <w:color w:val="000000"/>
        </w:rPr>
      </w:pPr>
      <w:r>
        <w:rPr>
          <w:bCs/>
          <w:color w:val="000000"/>
        </w:rPr>
        <w:t xml:space="preserve">Фондовіддача </w:t>
      </w:r>
    </w:p>
    <w:p w:rsidR="002C462C" w:rsidRDefault="002C462C" w:rsidP="00C01962">
      <w:pPr>
        <w:jc w:val="both"/>
        <w:rPr>
          <w:bCs/>
          <w:color w:val="000000"/>
        </w:rPr>
      </w:pPr>
      <w:r>
        <w:rPr>
          <w:bCs/>
          <w:color w:val="000000"/>
        </w:rPr>
        <w:t xml:space="preserve">Фондомісткість </w:t>
      </w:r>
    </w:p>
    <w:p w:rsidR="002C462C" w:rsidRDefault="002C462C" w:rsidP="00C01962">
      <w:pPr>
        <w:jc w:val="both"/>
        <w:rPr>
          <w:bCs/>
          <w:color w:val="000000"/>
        </w:rPr>
      </w:pPr>
      <w:r>
        <w:rPr>
          <w:bCs/>
          <w:color w:val="000000"/>
        </w:rPr>
        <w:t xml:space="preserve">Матеріаловіддача </w:t>
      </w:r>
    </w:p>
    <w:p w:rsidR="002C462C" w:rsidRDefault="002C462C" w:rsidP="00C01962">
      <w:pPr>
        <w:jc w:val="both"/>
        <w:rPr>
          <w:bCs/>
          <w:color w:val="000000"/>
        </w:rPr>
      </w:pPr>
      <w:r>
        <w:rPr>
          <w:bCs/>
          <w:color w:val="000000"/>
        </w:rPr>
        <w:t xml:space="preserve">Матеріаломісткість </w:t>
      </w:r>
    </w:p>
    <w:p w:rsidR="002C462C" w:rsidRDefault="002C462C" w:rsidP="00C01962">
      <w:pPr>
        <w:jc w:val="both"/>
      </w:pPr>
      <w:r>
        <w:rPr>
          <w:bCs/>
          <w:color w:val="000000"/>
        </w:rPr>
        <w:t>Капіталомісткість</w:t>
      </w:r>
      <w:r>
        <w:t xml:space="preserve"> </w:t>
      </w:r>
    </w:p>
    <w:p w:rsidR="002C462C" w:rsidRDefault="002C462C" w:rsidP="00C01962">
      <w:pPr>
        <w:jc w:val="both"/>
      </w:pPr>
      <w:r>
        <w:t>Крива виробничих можливостей</w:t>
      </w:r>
    </w:p>
    <w:p w:rsidR="002C462C" w:rsidRDefault="002C462C" w:rsidP="00C01962">
      <w:pPr>
        <w:jc w:val="both"/>
        <w:rPr>
          <w:color w:val="000000"/>
        </w:rPr>
      </w:pPr>
      <w:r>
        <w:rPr>
          <w:bCs/>
          <w:iCs/>
          <w:color w:val="000000"/>
        </w:rPr>
        <w:t>Альтернативна вартість товару</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 xml:space="preserve">Контрольні запитання </w:t>
      </w:r>
    </w:p>
    <w:p w:rsidR="002C462C" w:rsidRDefault="002C462C" w:rsidP="00491E8C">
      <w:pPr>
        <w:numPr>
          <w:ilvl w:val="0"/>
          <w:numId w:val="28"/>
        </w:numPr>
        <w:tabs>
          <w:tab w:val="clear" w:pos="720"/>
          <w:tab w:val="left" w:pos="1134"/>
        </w:tabs>
        <w:spacing w:after="120"/>
        <w:ind w:left="0" w:firstLine="709"/>
        <w:jc w:val="both"/>
      </w:pPr>
      <w:r>
        <w:t>Поясніть суть економічної категорії «потреба» і поясніть класифікацію потреб за А.Маслоу.</w:t>
      </w:r>
    </w:p>
    <w:p w:rsidR="002C462C" w:rsidRDefault="002C462C" w:rsidP="00491E8C">
      <w:pPr>
        <w:numPr>
          <w:ilvl w:val="0"/>
          <w:numId w:val="28"/>
        </w:numPr>
        <w:tabs>
          <w:tab w:val="clear" w:pos="720"/>
          <w:tab w:val="left" w:pos="1134"/>
        </w:tabs>
        <w:spacing w:after="120"/>
        <w:ind w:left="0" w:firstLine="709"/>
        <w:jc w:val="both"/>
      </w:pPr>
      <w:r>
        <w:t>Поясніть сутність економічних потреб і наведіть їх класифікацію за різними ознаками.</w:t>
      </w:r>
    </w:p>
    <w:p w:rsidR="002C462C" w:rsidRDefault="002C462C" w:rsidP="00491E8C">
      <w:pPr>
        <w:numPr>
          <w:ilvl w:val="0"/>
          <w:numId w:val="28"/>
        </w:numPr>
        <w:tabs>
          <w:tab w:val="clear" w:pos="720"/>
          <w:tab w:val="left" w:pos="1134"/>
        </w:tabs>
        <w:spacing w:after="120"/>
        <w:ind w:left="0" w:firstLine="709"/>
        <w:jc w:val="both"/>
      </w:pPr>
      <w:r>
        <w:t>Поясніть дію економічного закону зростання потреб.</w:t>
      </w:r>
    </w:p>
    <w:p w:rsidR="002C462C" w:rsidRDefault="002C462C" w:rsidP="00491E8C">
      <w:pPr>
        <w:numPr>
          <w:ilvl w:val="0"/>
          <w:numId w:val="28"/>
        </w:numPr>
        <w:tabs>
          <w:tab w:val="clear" w:pos="720"/>
          <w:tab w:val="left" w:pos="1134"/>
        </w:tabs>
        <w:spacing w:after="120"/>
        <w:ind w:left="0" w:firstLine="709"/>
        <w:jc w:val="both"/>
      </w:pPr>
      <w:r>
        <w:t>Охарактеризуйте варіанти кількісних пропорцій між потребами та виробництвом.</w:t>
      </w:r>
    </w:p>
    <w:p w:rsidR="002C462C" w:rsidRDefault="002C462C" w:rsidP="00491E8C">
      <w:pPr>
        <w:numPr>
          <w:ilvl w:val="0"/>
          <w:numId w:val="28"/>
        </w:numPr>
        <w:tabs>
          <w:tab w:val="clear" w:pos="720"/>
          <w:tab w:val="left" w:pos="1134"/>
        </w:tabs>
        <w:spacing w:after="120"/>
        <w:ind w:left="0" w:firstLine="709"/>
        <w:jc w:val="both"/>
      </w:pPr>
      <w:r>
        <w:t>Охарактеризуйте сутність суспільного виробництва та його структуру.</w:t>
      </w:r>
    </w:p>
    <w:p w:rsidR="002C462C" w:rsidRDefault="002C462C" w:rsidP="00491E8C">
      <w:pPr>
        <w:numPr>
          <w:ilvl w:val="0"/>
          <w:numId w:val="28"/>
        </w:numPr>
        <w:tabs>
          <w:tab w:val="clear" w:pos="720"/>
          <w:tab w:val="left" w:pos="1134"/>
        </w:tabs>
        <w:spacing w:after="120"/>
        <w:ind w:left="0" w:firstLine="709"/>
        <w:jc w:val="both"/>
      </w:pPr>
      <w:r>
        <w:t>В чому проявляється взаємозв’язок між матеріальним і нематеріальним виробництвом?</w:t>
      </w:r>
    </w:p>
    <w:p w:rsidR="002C462C" w:rsidRDefault="002C462C" w:rsidP="00491E8C">
      <w:pPr>
        <w:numPr>
          <w:ilvl w:val="0"/>
          <w:numId w:val="28"/>
        </w:numPr>
        <w:tabs>
          <w:tab w:val="clear" w:pos="720"/>
          <w:tab w:val="left" w:pos="1134"/>
        </w:tabs>
        <w:spacing w:after="120"/>
        <w:ind w:left="0" w:firstLine="709"/>
        <w:jc w:val="both"/>
      </w:pPr>
      <w:r>
        <w:t>Наведіть характеристику елементів суспільного виробництва.</w:t>
      </w:r>
    </w:p>
    <w:p w:rsidR="002C462C" w:rsidRDefault="002C462C" w:rsidP="00491E8C">
      <w:pPr>
        <w:numPr>
          <w:ilvl w:val="0"/>
          <w:numId w:val="28"/>
        </w:numPr>
        <w:tabs>
          <w:tab w:val="clear" w:pos="720"/>
          <w:tab w:val="left" w:pos="1134"/>
        </w:tabs>
        <w:spacing w:after="120"/>
        <w:ind w:left="0" w:firstLine="709"/>
        <w:jc w:val="both"/>
      </w:pPr>
      <w:r>
        <w:t>Що таке економічні ресурси і чому вони обмежені і рідкісні?</w:t>
      </w:r>
    </w:p>
    <w:p w:rsidR="002C462C" w:rsidRDefault="002C462C" w:rsidP="00491E8C">
      <w:pPr>
        <w:numPr>
          <w:ilvl w:val="0"/>
          <w:numId w:val="28"/>
        </w:numPr>
        <w:tabs>
          <w:tab w:val="clear" w:pos="720"/>
          <w:tab w:val="left" w:pos="1134"/>
        </w:tabs>
        <w:spacing w:after="120"/>
        <w:ind w:left="0" w:firstLine="709"/>
        <w:jc w:val="both"/>
      </w:pPr>
      <w:r>
        <w:t>Охарактеризуйте фактори виробництва.</w:t>
      </w:r>
    </w:p>
    <w:p w:rsidR="002C462C" w:rsidRDefault="002C462C" w:rsidP="00491E8C">
      <w:pPr>
        <w:numPr>
          <w:ilvl w:val="0"/>
          <w:numId w:val="28"/>
        </w:numPr>
        <w:tabs>
          <w:tab w:val="clear" w:pos="720"/>
          <w:tab w:val="left" w:pos="1134"/>
        </w:tabs>
        <w:spacing w:after="120"/>
        <w:ind w:left="0" w:firstLine="709"/>
        <w:jc w:val="both"/>
      </w:pPr>
      <w:r>
        <w:t>Які епохи виділяють у історичному прогресі продуктивних сил?</w:t>
      </w:r>
    </w:p>
    <w:p w:rsidR="002C462C" w:rsidRDefault="002C462C" w:rsidP="00491E8C">
      <w:pPr>
        <w:numPr>
          <w:ilvl w:val="0"/>
          <w:numId w:val="28"/>
        </w:numPr>
        <w:tabs>
          <w:tab w:val="clear" w:pos="720"/>
          <w:tab w:val="left" w:pos="1134"/>
        </w:tabs>
        <w:spacing w:after="120"/>
        <w:ind w:left="0" w:firstLine="709"/>
        <w:jc w:val="both"/>
      </w:pPr>
      <w:r>
        <w:t>Поясніть суть та складові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t>Яким чином відбувається відтворення сукупного суспільного продукту?</w:t>
      </w:r>
    </w:p>
    <w:p w:rsidR="002C462C" w:rsidRDefault="002C462C" w:rsidP="00491E8C">
      <w:pPr>
        <w:numPr>
          <w:ilvl w:val="0"/>
          <w:numId w:val="28"/>
        </w:numPr>
        <w:tabs>
          <w:tab w:val="clear" w:pos="720"/>
          <w:tab w:val="left" w:pos="1134"/>
        </w:tabs>
        <w:spacing w:after="120"/>
        <w:ind w:left="0" w:firstLine="709"/>
        <w:jc w:val="both"/>
      </w:pPr>
      <w:r>
        <w:lastRenderedPageBreak/>
        <w:t>Що таке ефективність виробництва, які її види  розрізняють?</w:t>
      </w:r>
    </w:p>
    <w:p w:rsidR="002C462C" w:rsidRDefault="002C462C" w:rsidP="00491E8C">
      <w:pPr>
        <w:numPr>
          <w:ilvl w:val="0"/>
          <w:numId w:val="28"/>
        </w:numPr>
        <w:tabs>
          <w:tab w:val="clear" w:pos="720"/>
          <w:tab w:val="left" w:pos="1134"/>
        </w:tabs>
        <w:spacing w:after="120"/>
        <w:ind w:left="0" w:firstLine="709"/>
        <w:jc w:val="both"/>
      </w:pPr>
      <w:r>
        <w:t>За допомогою яких показників можливо визначити рівень економічної ефективності виробництва?</w:t>
      </w:r>
    </w:p>
    <w:p w:rsidR="002C462C" w:rsidRDefault="002C462C" w:rsidP="00491E8C">
      <w:pPr>
        <w:numPr>
          <w:ilvl w:val="0"/>
          <w:numId w:val="28"/>
        </w:numPr>
        <w:tabs>
          <w:tab w:val="clear" w:pos="720"/>
          <w:tab w:val="left" w:pos="1134"/>
        </w:tabs>
        <w:spacing w:after="120"/>
        <w:ind w:left="0" w:firstLine="709"/>
        <w:jc w:val="both"/>
      </w:pPr>
      <w:r>
        <w:t>Які припущення необхідно зробити для аналізу кривої виробничих можливостей?</w:t>
      </w:r>
    </w:p>
    <w:p w:rsidR="002C462C" w:rsidRDefault="002C462C" w:rsidP="00491E8C">
      <w:pPr>
        <w:numPr>
          <w:ilvl w:val="0"/>
          <w:numId w:val="28"/>
        </w:numPr>
        <w:tabs>
          <w:tab w:val="clear" w:pos="720"/>
          <w:tab w:val="left" w:pos="1134"/>
        </w:tabs>
        <w:spacing w:after="120"/>
        <w:ind w:left="0" w:firstLine="709"/>
        <w:jc w:val="both"/>
      </w:pPr>
      <w:r>
        <w:t>Як визначається альтернативна вартість певного товару?</w:t>
      </w:r>
    </w:p>
    <w:p w:rsidR="002C462C" w:rsidRDefault="002C462C" w:rsidP="0023520F">
      <w:pPr>
        <w:spacing w:after="120"/>
        <w:jc w:val="center"/>
        <w:rPr>
          <w:b/>
        </w:rPr>
      </w:pPr>
      <w:r>
        <w:rPr>
          <w:b/>
        </w:rPr>
        <w:t>Завдання для обговорення</w:t>
      </w:r>
    </w:p>
    <w:p w:rsidR="002C462C" w:rsidRDefault="002C462C" w:rsidP="00C01962">
      <w:pPr>
        <w:spacing w:after="120"/>
        <w:ind w:firstLine="720"/>
        <w:jc w:val="both"/>
      </w:pPr>
      <w:r w:rsidRPr="00C01962">
        <w:rPr>
          <w:b/>
        </w:rPr>
        <w:t>1.</w:t>
      </w:r>
      <w:r>
        <w:t xml:space="preserve"> Нехай в крайні А виробляється три види продукції: Х, У, </w:t>
      </w:r>
      <w:r>
        <w:rPr>
          <w:lang w:val="en-US"/>
        </w:rPr>
        <w:t>Z</w:t>
      </w:r>
      <w:r>
        <w:t xml:space="preserve">. </w:t>
      </w:r>
    </w:p>
    <w:p w:rsidR="002C462C" w:rsidRDefault="002C462C" w:rsidP="00C01962">
      <w:pPr>
        <w:spacing w:after="120"/>
        <w:ind w:firstLine="720"/>
        <w:jc w:val="both"/>
      </w:pPr>
      <w:r>
        <w:t xml:space="preserve">На виробництві продукції Х загальною вартістю 10 ум. гр. од. витрачено матеріалів на суму 8 ум. гр. од. На виробництво продукції У загальною вартістю 20 ум. гр. од. витрачено матеріалів на суму 15 ум. гр. од. На виробництво  продукції </w:t>
      </w:r>
      <w:r>
        <w:rPr>
          <w:lang w:val="en-US"/>
        </w:rPr>
        <w:t>Z</w:t>
      </w:r>
      <w:r>
        <w:t xml:space="preserve"> загальною вартістю 25 ум. гр. од. витрачено сировини на суму 5 ум. гр. од. та палива – 12 ум. гр. од. У процес виробництва даних товарів залучено 12 працівників. Визначити матеріаловіддачу і матеріаломісткість окремо по кожному  виробу і загальну, а також продуктивність праці працівників і трудомісткість продукції; зробити відповідні висновки.</w:t>
      </w:r>
    </w:p>
    <w:p w:rsidR="002C462C" w:rsidRDefault="002C462C" w:rsidP="00C01962">
      <w:pPr>
        <w:spacing w:after="120"/>
        <w:ind w:firstLine="720"/>
        <w:jc w:val="both"/>
      </w:pPr>
      <w:r w:rsidRPr="00C01962">
        <w:rPr>
          <w:b/>
        </w:rPr>
        <w:t>2.</w:t>
      </w:r>
      <w:r>
        <w:t xml:space="preserve"> Вихідні дані, що характеризують виробництво в країні Х наведені в таблиці.  Визначити часткову та загальну трудомісткість, матеріаломісткість та матеріаловіддачу. Зробити виснов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09"/>
        <w:gridCol w:w="1560"/>
        <w:gridCol w:w="1701"/>
        <w:gridCol w:w="2409"/>
        <w:gridCol w:w="2490"/>
      </w:tblGrid>
      <w:tr w:rsidR="002C462C" w:rsidRPr="00440EAB" w:rsidTr="00A844C1">
        <w:tc>
          <w:tcPr>
            <w:tcW w:w="1809" w:type="dxa"/>
            <w:vAlign w:val="center"/>
          </w:tcPr>
          <w:p w:rsidR="002C462C" w:rsidRPr="00440EAB" w:rsidRDefault="002C462C" w:rsidP="00C01962">
            <w:pPr>
              <w:jc w:val="center"/>
              <w:rPr>
                <w:sz w:val="24"/>
                <w:szCs w:val="24"/>
                <w:lang w:eastAsia="uk-UA"/>
              </w:rPr>
            </w:pPr>
            <w:r w:rsidRPr="00440EAB">
              <w:rPr>
                <w:sz w:val="24"/>
                <w:szCs w:val="24"/>
              </w:rPr>
              <w:t>Продукція</w:t>
            </w:r>
          </w:p>
        </w:tc>
        <w:tc>
          <w:tcPr>
            <w:tcW w:w="1560" w:type="dxa"/>
            <w:vAlign w:val="center"/>
          </w:tcPr>
          <w:p w:rsidR="002C462C" w:rsidRPr="00440EAB" w:rsidRDefault="002C462C" w:rsidP="00C01962">
            <w:pPr>
              <w:jc w:val="center"/>
              <w:rPr>
                <w:sz w:val="24"/>
                <w:szCs w:val="24"/>
                <w:lang w:eastAsia="uk-UA"/>
              </w:rPr>
            </w:pPr>
            <w:r w:rsidRPr="00440EAB">
              <w:rPr>
                <w:sz w:val="24"/>
                <w:szCs w:val="24"/>
              </w:rPr>
              <w:t>Кількість, шт.</w:t>
            </w:r>
          </w:p>
        </w:tc>
        <w:tc>
          <w:tcPr>
            <w:tcW w:w="1701" w:type="dxa"/>
            <w:vAlign w:val="center"/>
          </w:tcPr>
          <w:p w:rsidR="002C462C" w:rsidRPr="00440EAB" w:rsidRDefault="002C462C" w:rsidP="00C01962">
            <w:pPr>
              <w:jc w:val="center"/>
              <w:rPr>
                <w:sz w:val="24"/>
                <w:szCs w:val="24"/>
                <w:lang w:eastAsia="uk-UA"/>
              </w:rPr>
            </w:pPr>
            <w:r w:rsidRPr="00440EAB">
              <w:rPr>
                <w:sz w:val="24"/>
                <w:szCs w:val="24"/>
              </w:rPr>
              <w:t xml:space="preserve">Загальна вартість, </w:t>
            </w:r>
          </w:p>
          <w:p w:rsidR="002C462C" w:rsidRPr="00440EAB" w:rsidRDefault="002C462C" w:rsidP="00C01962">
            <w:pPr>
              <w:jc w:val="center"/>
              <w:rPr>
                <w:sz w:val="24"/>
                <w:szCs w:val="24"/>
                <w:lang w:eastAsia="uk-UA"/>
              </w:rPr>
            </w:pPr>
            <w:r w:rsidRPr="00440EAB">
              <w:rPr>
                <w:sz w:val="24"/>
                <w:szCs w:val="24"/>
              </w:rPr>
              <w:t>гр. од.</w:t>
            </w:r>
          </w:p>
        </w:tc>
        <w:tc>
          <w:tcPr>
            <w:tcW w:w="2409" w:type="dxa"/>
            <w:vAlign w:val="center"/>
          </w:tcPr>
          <w:p w:rsidR="002C462C" w:rsidRPr="00440EAB" w:rsidRDefault="002C462C" w:rsidP="00C01962">
            <w:pPr>
              <w:jc w:val="center"/>
              <w:rPr>
                <w:sz w:val="24"/>
                <w:szCs w:val="24"/>
                <w:lang w:eastAsia="uk-UA"/>
              </w:rPr>
            </w:pPr>
            <w:r w:rsidRPr="00440EAB">
              <w:rPr>
                <w:sz w:val="24"/>
                <w:szCs w:val="24"/>
              </w:rPr>
              <w:t>Вартість витрачених матеріалів, гр. од.</w:t>
            </w:r>
          </w:p>
        </w:tc>
        <w:tc>
          <w:tcPr>
            <w:tcW w:w="2490" w:type="dxa"/>
            <w:vAlign w:val="center"/>
          </w:tcPr>
          <w:p w:rsidR="002C462C" w:rsidRPr="00440EAB" w:rsidRDefault="002C462C" w:rsidP="00C01962">
            <w:pPr>
              <w:jc w:val="center"/>
              <w:rPr>
                <w:sz w:val="24"/>
                <w:szCs w:val="24"/>
                <w:lang w:eastAsia="uk-UA"/>
              </w:rPr>
            </w:pPr>
            <w:r w:rsidRPr="00440EAB">
              <w:rPr>
                <w:sz w:val="24"/>
                <w:szCs w:val="24"/>
              </w:rPr>
              <w:t>Час затрачений на виробництво усієї продукції, год.</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А</w:t>
            </w:r>
          </w:p>
        </w:tc>
        <w:tc>
          <w:tcPr>
            <w:tcW w:w="1560" w:type="dxa"/>
          </w:tcPr>
          <w:p w:rsidR="002C462C" w:rsidRPr="00440EAB" w:rsidRDefault="002C462C" w:rsidP="00C01962">
            <w:pPr>
              <w:jc w:val="center"/>
              <w:rPr>
                <w:sz w:val="24"/>
                <w:szCs w:val="24"/>
                <w:lang w:eastAsia="uk-UA"/>
              </w:rPr>
            </w:pPr>
            <w:r w:rsidRPr="00440EAB">
              <w:rPr>
                <w:sz w:val="24"/>
                <w:szCs w:val="24"/>
              </w:rPr>
              <w:t>5</w:t>
            </w:r>
          </w:p>
        </w:tc>
        <w:tc>
          <w:tcPr>
            <w:tcW w:w="1701" w:type="dxa"/>
          </w:tcPr>
          <w:p w:rsidR="002C462C" w:rsidRPr="00440EAB" w:rsidRDefault="002C462C" w:rsidP="00C01962">
            <w:pPr>
              <w:jc w:val="center"/>
              <w:rPr>
                <w:sz w:val="24"/>
                <w:szCs w:val="24"/>
                <w:lang w:eastAsia="uk-UA"/>
              </w:rPr>
            </w:pPr>
            <w:r w:rsidRPr="00440EAB">
              <w:rPr>
                <w:sz w:val="24"/>
                <w:szCs w:val="24"/>
              </w:rPr>
              <w:t>10</w:t>
            </w:r>
          </w:p>
        </w:tc>
        <w:tc>
          <w:tcPr>
            <w:tcW w:w="2409" w:type="dxa"/>
          </w:tcPr>
          <w:p w:rsidR="002C462C" w:rsidRPr="00440EAB" w:rsidRDefault="002C462C" w:rsidP="00C01962">
            <w:pPr>
              <w:jc w:val="center"/>
              <w:rPr>
                <w:sz w:val="24"/>
                <w:szCs w:val="24"/>
                <w:lang w:eastAsia="uk-UA"/>
              </w:rPr>
            </w:pPr>
            <w:r w:rsidRPr="00440EAB">
              <w:rPr>
                <w:sz w:val="24"/>
                <w:szCs w:val="24"/>
              </w:rPr>
              <w:t>7</w:t>
            </w:r>
          </w:p>
        </w:tc>
        <w:tc>
          <w:tcPr>
            <w:tcW w:w="2490" w:type="dxa"/>
          </w:tcPr>
          <w:p w:rsidR="002C462C" w:rsidRPr="00440EAB" w:rsidRDefault="002C462C" w:rsidP="00C01962">
            <w:pPr>
              <w:jc w:val="center"/>
              <w:rPr>
                <w:sz w:val="24"/>
                <w:szCs w:val="24"/>
                <w:lang w:eastAsia="uk-UA"/>
              </w:rPr>
            </w:pPr>
            <w:r w:rsidRPr="00440EAB">
              <w:rPr>
                <w:sz w:val="24"/>
                <w:szCs w:val="24"/>
              </w:rPr>
              <w:t>3</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В</w:t>
            </w:r>
          </w:p>
        </w:tc>
        <w:tc>
          <w:tcPr>
            <w:tcW w:w="1560" w:type="dxa"/>
          </w:tcPr>
          <w:p w:rsidR="002C462C" w:rsidRPr="00440EAB" w:rsidRDefault="002C462C" w:rsidP="00C01962">
            <w:pPr>
              <w:jc w:val="center"/>
              <w:rPr>
                <w:sz w:val="24"/>
                <w:szCs w:val="24"/>
                <w:lang w:eastAsia="uk-UA"/>
              </w:rPr>
            </w:pPr>
            <w:r w:rsidRPr="00440EAB">
              <w:rPr>
                <w:sz w:val="24"/>
                <w:szCs w:val="24"/>
              </w:rPr>
              <w:t>10</w:t>
            </w:r>
          </w:p>
        </w:tc>
        <w:tc>
          <w:tcPr>
            <w:tcW w:w="1701" w:type="dxa"/>
          </w:tcPr>
          <w:p w:rsidR="002C462C" w:rsidRPr="00440EAB" w:rsidRDefault="002C462C" w:rsidP="00C01962">
            <w:pPr>
              <w:jc w:val="center"/>
              <w:rPr>
                <w:sz w:val="24"/>
                <w:szCs w:val="24"/>
                <w:lang w:eastAsia="uk-UA"/>
              </w:rPr>
            </w:pPr>
            <w:r w:rsidRPr="00440EAB">
              <w:rPr>
                <w:sz w:val="24"/>
                <w:szCs w:val="24"/>
              </w:rPr>
              <w:t>15</w:t>
            </w:r>
          </w:p>
        </w:tc>
        <w:tc>
          <w:tcPr>
            <w:tcW w:w="2409" w:type="dxa"/>
          </w:tcPr>
          <w:p w:rsidR="002C462C" w:rsidRPr="00440EAB" w:rsidRDefault="002C462C" w:rsidP="00C01962">
            <w:pPr>
              <w:jc w:val="center"/>
              <w:rPr>
                <w:sz w:val="24"/>
                <w:szCs w:val="24"/>
                <w:lang w:eastAsia="uk-UA"/>
              </w:rPr>
            </w:pPr>
            <w:r w:rsidRPr="00440EAB">
              <w:rPr>
                <w:sz w:val="24"/>
                <w:szCs w:val="24"/>
              </w:rPr>
              <w:t>9</w:t>
            </w:r>
          </w:p>
        </w:tc>
        <w:tc>
          <w:tcPr>
            <w:tcW w:w="2490" w:type="dxa"/>
          </w:tcPr>
          <w:p w:rsidR="002C462C" w:rsidRPr="00440EAB" w:rsidRDefault="002C462C" w:rsidP="00C01962">
            <w:pPr>
              <w:jc w:val="center"/>
              <w:rPr>
                <w:sz w:val="24"/>
                <w:szCs w:val="24"/>
                <w:lang w:eastAsia="uk-UA"/>
              </w:rPr>
            </w:pPr>
            <w:r w:rsidRPr="00440EAB">
              <w:rPr>
                <w:sz w:val="24"/>
                <w:szCs w:val="24"/>
              </w:rPr>
              <w:t>16</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С</w:t>
            </w:r>
          </w:p>
        </w:tc>
        <w:tc>
          <w:tcPr>
            <w:tcW w:w="1560" w:type="dxa"/>
          </w:tcPr>
          <w:p w:rsidR="002C462C" w:rsidRPr="00440EAB" w:rsidRDefault="002C462C" w:rsidP="00C01962">
            <w:pPr>
              <w:jc w:val="center"/>
              <w:rPr>
                <w:sz w:val="24"/>
                <w:szCs w:val="24"/>
                <w:lang w:eastAsia="uk-UA"/>
              </w:rPr>
            </w:pPr>
            <w:r w:rsidRPr="00440EAB">
              <w:rPr>
                <w:sz w:val="24"/>
                <w:szCs w:val="24"/>
              </w:rPr>
              <w:t>15</w:t>
            </w:r>
          </w:p>
        </w:tc>
        <w:tc>
          <w:tcPr>
            <w:tcW w:w="1701" w:type="dxa"/>
          </w:tcPr>
          <w:p w:rsidR="002C462C" w:rsidRPr="00440EAB" w:rsidRDefault="002C462C" w:rsidP="00C01962">
            <w:pPr>
              <w:jc w:val="center"/>
              <w:rPr>
                <w:sz w:val="24"/>
                <w:szCs w:val="24"/>
                <w:lang w:eastAsia="uk-UA"/>
              </w:rPr>
            </w:pPr>
            <w:r w:rsidRPr="00440EAB">
              <w:rPr>
                <w:sz w:val="24"/>
                <w:szCs w:val="24"/>
              </w:rPr>
              <w:t>35</w:t>
            </w:r>
          </w:p>
        </w:tc>
        <w:tc>
          <w:tcPr>
            <w:tcW w:w="2409" w:type="dxa"/>
          </w:tcPr>
          <w:p w:rsidR="002C462C" w:rsidRPr="00440EAB" w:rsidRDefault="002C462C" w:rsidP="00C01962">
            <w:pPr>
              <w:jc w:val="center"/>
              <w:rPr>
                <w:sz w:val="24"/>
                <w:szCs w:val="24"/>
                <w:lang w:eastAsia="uk-UA"/>
              </w:rPr>
            </w:pPr>
            <w:r w:rsidRPr="00440EAB">
              <w:rPr>
                <w:sz w:val="24"/>
                <w:szCs w:val="24"/>
              </w:rPr>
              <w:t>20</w:t>
            </w:r>
          </w:p>
        </w:tc>
        <w:tc>
          <w:tcPr>
            <w:tcW w:w="2490" w:type="dxa"/>
          </w:tcPr>
          <w:p w:rsidR="002C462C" w:rsidRPr="00440EAB" w:rsidRDefault="002C462C" w:rsidP="00C01962">
            <w:pPr>
              <w:jc w:val="center"/>
              <w:rPr>
                <w:sz w:val="24"/>
                <w:szCs w:val="24"/>
                <w:lang w:eastAsia="uk-UA"/>
              </w:rPr>
            </w:pPr>
            <w:r w:rsidRPr="00440EAB">
              <w:rPr>
                <w:sz w:val="24"/>
                <w:szCs w:val="24"/>
              </w:rPr>
              <w:t>42</w:t>
            </w:r>
          </w:p>
        </w:tc>
      </w:tr>
      <w:tr w:rsidR="002C462C" w:rsidRPr="00440EAB" w:rsidTr="00A844C1">
        <w:tc>
          <w:tcPr>
            <w:tcW w:w="1809" w:type="dxa"/>
          </w:tcPr>
          <w:p w:rsidR="002C462C" w:rsidRPr="00440EAB" w:rsidRDefault="002C462C" w:rsidP="00C01962">
            <w:pPr>
              <w:jc w:val="center"/>
              <w:rPr>
                <w:sz w:val="24"/>
                <w:szCs w:val="24"/>
                <w:lang w:eastAsia="uk-UA"/>
              </w:rPr>
            </w:pPr>
            <w:r w:rsidRPr="00440EAB">
              <w:rPr>
                <w:sz w:val="24"/>
                <w:szCs w:val="24"/>
              </w:rPr>
              <w:t>Д</w:t>
            </w:r>
          </w:p>
        </w:tc>
        <w:tc>
          <w:tcPr>
            <w:tcW w:w="1560" w:type="dxa"/>
          </w:tcPr>
          <w:p w:rsidR="002C462C" w:rsidRPr="00440EAB" w:rsidRDefault="002C462C" w:rsidP="00C01962">
            <w:pPr>
              <w:jc w:val="center"/>
              <w:rPr>
                <w:sz w:val="24"/>
                <w:szCs w:val="24"/>
                <w:lang w:eastAsia="uk-UA"/>
              </w:rPr>
            </w:pPr>
            <w:r w:rsidRPr="00440EAB">
              <w:rPr>
                <w:sz w:val="24"/>
                <w:szCs w:val="24"/>
              </w:rPr>
              <w:t>20</w:t>
            </w:r>
          </w:p>
        </w:tc>
        <w:tc>
          <w:tcPr>
            <w:tcW w:w="1701" w:type="dxa"/>
          </w:tcPr>
          <w:p w:rsidR="002C462C" w:rsidRPr="00440EAB" w:rsidRDefault="002C462C" w:rsidP="00C01962">
            <w:pPr>
              <w:jc w:val="center"/>
              <w:rPr>
                <w:sz w:val="24"/>
                <w:szCs w:val="24"/>
                <w:lang w:eastAsia="uk-UA"/>
              </w:rPr>
            </w:pPr>
            <w:r w:rsidRPr="00440EAB">
              <w:rPr>
                <w:sz w:val="24"/>
                <w:szCs w:val="24"/>
              </w:rPr>
              <w:t>50</w:t>
            </w:r>
          </w:p>
        </w:tc>
        <w:tc>
          <w:tcPr>
            <w:tcW w:w="2409" w:type="dxa"/>
          </w:tcPr>
          <w:p w:rsidR="002C462C" w:rsidRPr="00440EAB" w:rsidRDefault="002C462C" w:rsidP="00C01962">
            <w:pPr>
              <w:jc w:val="center"/>
              <w:rPr>
                <w:sz w:val="24"/>
                <w:szCs w:val="24"/>
                <w:lang w:eastAsia="uk-UA"/>
              </w:rPr>
            </w:pPr>
            <w:r w:rsidRPr="00440EAB">
              <w:rPr>
                <w:sz w:val="24"/>
                <w:szCs w:val="24"/>
              </w:rPr>
              <w:t>35</w:t>
            </w:r>
          </w:p>
        </w:tc>
        <w:tc>
          <w:tcPr>
            <w:tcW w:w="2490" w:type="dxa"/>
          </w:tcPr>
          <w:p w:rsidR="002C462C" w:rsidRPr="00440EAB" w:rsidRDefault="002C462C" w:rsidP="00C01962">
            <w:pPr>
              <w:jc w:val="center"/>
              <w:rPr>
                <w:sz w:val="24"/>
                <w:szCs w:val="24"/>
                <w:lang w:eastAsia="uk-UA"/>
              </w:rPr>
            </w:pPr>
            <w:r w:rsidRPr="00440EAB">
              <w:rPr>
                <w:sz w:val="24"/>
                <w:szCs w:val="24"/>
              </w:rPr>
              <w:t>65</w:t>
            </w:r>
          </w:p>
        </w:tc>
      </w:tr>
    </w:tbl>
    <w:p w:rsidR="002C462C" w:rsidRDefault="002C462C" w:rsidP="0023520F">
      <w:pPr>
        <w:spacing w:after="120"/>
        <w:ind w:firstLine="540"/>
        <w:jc w:val="both"/>
        <w:rPr>
          <w:b/>
        </w:rPr>
      </w:pPr>
    </w:p>
    <w:p w:rsidR="002C462C" w:rsidRDefault="002C462C" w:rsidP="00C01962">
      <w:pPr>
        <w:spacing w:after="120"/>
        <w:ind w:firstLine="709"/>
        <w:jc w:val="both"/>
        <w:rPr>
          <w:lang w:eastAsia="uk-UA"/>
        </w:rPr>
      </w:pPr>
      <w:r w:rsidRPr="00C01962">
        <w:rPr>
          <w:b/>
        </w:rPr>
        <w:t>3.</w:t>
      </w:r>
      <w:r>
        <w:t xml:space="preserve"> Як виглядала б крива виробничих можливостей, якби кожна одиниця одного продукту трансформувалася б в таку саму кількість іншого продукту?</w:t>
      </w:r>
    </w:p>
    <w:p w:rsidR="002C462C" w:rsidRDefault="002C462C" w:rsidP="00C01962">
      <w:pPr>
        <w:ind w:firstLine="709"/>
        <w:jc w:val="both"/>
      </w:pPr>
      <w:r w:rsidRPr="00C01962">
        <w:rPr>
          <w:b/>
        </w:rPr>
        <w:t>4.</w:t>
      </w:r>
      <w:r>
        <w:t xml:space="preserve"> Виробничу можливість  випуску засобів виробництва та предметів споживання подано в таблиці. Завдання: </w:t>
      </w:r>
    </w:p>
    <w:p w:rsidR="002C462C" w:rsidRDefault="002C462C" w:rsidP="00C01962">
      <w:pPr>
        <w:ind w:firstLine="709"/>
        <w:jc w:val="both"/>
      </w:pPr>
      <w:r>
        <w:t>а) зобразіть криву виробничих можливостей. Що показують точки (А, Б, В, Г, Д) на кривій?</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275"/>
        <w:gridCol w:w="892"/>
        <w:gridCol w:w="892"/>
        <w:gridCol w:w="1069"/>
        <w:gridCol w:w="1334"/>
        <w:gridCol w:w="1429"/>
      </w:tblGrid>
      <w:tr w:rsidR="002C462C" w:rsidRPr="00440EAB" w:rsidTr="00FF3BA4">
        <w:trPr>
          <w:trHeight w:val="240"/>
          <w:jc w:val="center"/>
        </w:trPr>
        <w:tc>
          <w:tcPr>
            <w:tcW w:w="4322" w:type="dxa"/>
            <w:vMerge w:val="restart"/>
            <w:vAlign w:val="center"/>
          </w:tcPr>
          <w:p w:rsidR="002C462C" w:rsidRPr="00440EAB" w:rsidRDefault="002C462C" w:rsidP="00C01962">
            <w:pPr>
              <w:ind w:firstLine="709"/>
              <w:jc w:val="both"/>
              <w:rPr>
                <w:sz w:val="24"/>
                <w:szCs w:val="24"/>
                <w:lang w:eastAsia="uk-UA"/>
              </w:rPr>
            </w:pPr>
            <w:r w:rsidRPr="00440EAB">
              <w:rPr>
                <w:sz w:val="24"/>
                <w:szCs w:val="24"/>
              </w:rPr>
              <w:t>Види продукції</w:t>
            </w:r>
          </w:p>
        </w:tc>
        <w:tc>
          <w:tcPr>
            <w:tcW w:w="5676" w:type="dxa"/>
            <w:gridSpan w:val="5"/>
          </w:tcPr>
          <w:p w:rsidR="002C462C" w:rsidRPr="00440EAB" w:rsidRDefault="002C462C" w:rsidP="00C01962">
            <w:pPr>
              <w:ind w:firstLine="709"/>
              <w:jc w:val="center"/>
              <w:rPr>
                <w:sz w:val="24"/>
                <w:szCs w:val="24"/>
                <w:lang w:eastAsia="uk-UA"/>
              </w:rPr>
            </w:pPr>
            <w:r w:rsidRPr="00440EAB">
              <w:rPr>
                <w:sz w:val="24"/>
                <w:szCs w:val="24"/>
              </w:rPr>
              <w:t>Виробничі альтернативи</w:t>
            </w:r>
          </w:p>
        </w:tc>
      </w:tr>
      <w:tr w:rsidR="002C462C" w:rsidRPr="00440EAB" w:rsidTr="00FF3BA4">
        <w:trPr>
          <w:trHeight w:val="300"/>
          <w:jc w:val="center"/>
        </w:trPr>
        <w:tc>
          <w:tcPr>
            <w:tcW w:w="4322" w:type="dxa"/>
            <w:vMerge/>
            <w:vAlign w:val="center"/>
          </w:tcPr>
          <w:p w:rsidR="002C462C" w:rsidRPr="00440EAB" w:rsidRDefault="002C462C" w:rsidP="00C01962">
            <w:pPr>
              <w:ind w:firstLine="709"/>
              <w:rPr>
                <w:sz w:val="24"/>
                <w:szCs w:val="24"/>
                <w:lang w:eastAsia="uk-UA"/>
              </w:rPr>
            </w:pPr>
          </w:p>
        </w:tc>
        <w:tc>
          <w:tcPr>
            <w:tcW w:w="900" w:type="dxa"/>
          </w:tcPr>
          <w:p w:rsidR="002C462C" w:rsidRPr="00440EAB" w:rsidRDefault="002C462C" w:rsidP="00C01962">
            <w:pPr>
              <w:jc w:val="both"/>
              <w:rPr>
                <w:sz w:val="24"/>
                <w:szCs w:val="24"/>
                <w:lang w:eastAsia="uk-UA"/>
              </w:rPr>
            </w:pPr>
            <w:r w:rsidRPr="00440EAB">
              <w:rPr>
                <w:sz w:val="24"/>
                <w:szCs w:val="24"/>
              </w:rPr>
              <w:t>А</w:t>
            </w:r>
          </w:p>
        </w:tc>
        <w:tc>
          <w:tcPr>
            <w:tcW w:w="900" w:type="dxa"/>
          </w:tcPr>
          <w:p w:rsidR="002C462C" w:rsidRPr="00440EAB" w:rsidRDefault="002C462C" w:rsidP="00C01962">
            <w:pPr>
              <w:jc w:val="both"/>
              <w:rPr>
                <w:sz w:val="24"/>
                <w:szCs w:val="24"/>
                <w:lang w:eastAsia="uk-UA"/>
              </w:rPr>
            </w:pPr>
            <w:r w:rsidRPr="00440EAB">
              <w:rPr>
                <w:sz w:val="24"/>
                <w:szCs w:val="24"/>
              </w:rPr>
              <w:t>Б</w:t>
            </w:r>
          </w:p>
        </w:tc>
        <w:tc>
          <w:tcPr>
            <w:tcW w:w="1080" w:type="dxa"/>
          </w:tcPr>
          <w:p w:rsidR="002C462C" w:rsidRPr="00440EAB" w:rsidRDefault="002C462C" w:rsidP="00C01962">
            <w:pPr>
              <w:jc w:val="both"/>
              <w:rPr>
                <w:sz w:val="24"/>
                <w:szCs w:val="24"/>
                <w:lang w:eastAsia="uk-UA"/>
              </w:rPr>
            </w:pPr>
            <w:r w:rsidRPr="00440EAB">
              <w:rPr>
                <w:sz w:val="24"/>
                <w:szCs w:val="24"/>
              </w:rPr>
              <w:t>В</w:t>
            </w:r>
          </w:p>
        </w:tc>
        <w:tc>
          <w:tcPr>
            <w:tcW w:w="1349" w:type="dxa"/>
          </w:tcPr>
          <w:p w:rsidR="002C462C" w:rsidRPr="00440EAB" w:rsidRDefault="002C462C" w:rsidP="00C01962">
            <w:pPr>
              <w:jc w:val="both"/>
              <w:rPr>
                <w:sz w:val="24"/>
                <w:szCs w:val="24"/>
                <w:lang w:eastAsia="uk-UA"/>
              </w:rPr>
            </w:pPr>
            <w:r w:rsidRPr="00440EAB">
              <w:rPr>
                <w:sz w:val="24"/>
                <w:szCs w:val="24"/>
              </w:rPr>
              <w:t>Г</w:t>
            </w:r>
          </w:p>
        </w:tc>
        <w:tc>
          <w:tcPr>
            <w:tcW w:w="1447" w:type="dxa"/>
          </w:tcPr>
          <w:p w:rsidR="002C462C" w:rsidRPr="00440EAB" w:rsidRDefault="002C462C" w:rsidP="00C01962">
            <w:pPr>
              <w:jc w:val="both"/>
              <w:rPr>
                <w:sz w:val="24"/>
                <w:szCs w:val="24"/>
                <w:lang w:eastAsia="uk-UA"/>
              </w:rPr>
            </w:pPr>
            <w:r w:rsidRPr="00440EAB">
              <w:rPr>
                <w:sz w:val="24"/>
                <w:szCs w:val="24"/>
              </w:rPr>
              <w:t>Д</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Засоби виробництва, млн. шт.</w:t>
            </w:r>
          </w:p>
        </w:tc>
        <w:tc>
          <w:tcPr>
            <w:tcW w:w="900" w:type="dxa"/>
          </w:tcPr>
          <w:p w:rsidR="002C462C" w:rsidRPr="00440EAB" w:rsidRDefault="002C462C" w:rsidP="00C01962">
            <w:pPr>
              <w:jc w:val="both"/>
              <w:rPr>
                <w:sz w:val="24"/>
                <w:szCs w:val="24"/>
                <w:lang w:eastAsia="uk-UA"/>
              </w:rPr>
            </w:pPr>
            <w:r w:rsidRPr="00440EAB">
              <w:rPr>
                <w:sz w:val="24"/>
                <w:szCs w:val="24"/>
              </w:rPr>
              <w:t>0</w:t>
            </w:r>
          </w:p>
        </w:tc>
        <w:tc>
          <w:tcPr>
            <w:tcW w:w="900" w:type="dxa"/>
          </w:tcPr>
          <w:p w:rsidR="002C462C" w:rsidRPr="00440EAB" w:rsidRDefault="002C462C" w:rsidP="00C01962">
            <w:pPr>
              <w:jc w:val="both"/>
              <w:rPr>
                <w:sz w:val="24"/>
                <w:szCs w:val="24"/>
                <w:lang w:eastAsia="uk-UA"/>
              </w:rPr>
            </w:pPr>
            <w:r w:rsidRPr="00440EAB">
              <w:rPr>
                <w:sz w:val="24"/>
                <w:szCs w:val="24"/>
              </w:rPr>
              <w:t>2</w:t>
            </w:r>
          </w:p>
        </w:tc>
        <w:tc>
          <w:tcPr>
            <w:tcW w:w="1080" w:type="dxa"/>
          </w:tcPr>
          <w:p w:rsidR="002C462C" w:rsidRPr="00440EAB" w:rsidRDefault="002C462C" w:rsidP="00C01962">
            <w:pPr>
              <w:jc w:val="both"/>
              <w:rPr>
                <w:sz w:val="24"/>
                <w:szCs w:val="24"/>
                <w:lang w:eastAsia="uk-UA"/>
              </w:rPr>
            </w:pPr>
            <w:r w:rsidRPr="00440EAB">
              <w:rPr>
                <w:sz w:val="24"/>
                <w:szCs w:val="24"/>
              </w:rPr>
              <w:t>4</w:t>
            </w:r>
          </w:p>
        </w:tc>
        <w:tc>
          <w:tcPr>
            <w:tcW w:w="1349" w:type="dxa"/>
          </w:tcPr>
          <w:p w:rsidR="002C462C" w:rsidRPr="00440EAB" w:rsidRDefault="002C462C" w:rsidP="00C01962">
            <w:pPr>
              <w:jc w:val="both"/>
              <w:rPr>
                <w:sz w:val="24"/>
                <w:szCs w:val="24"/>
                <w:lang w:eastAsia="uk-UA"/>
              </w:rPr>
            </w:pPr>
            <w:r w:rsidRPr="00440EAB">
              <w:rPr>
                <w:sz w:val="24"/>
                <w:szCs w:val="24"/>
              </w:rPr>
              <w:t>6</w:t>
            </w:r>
          </w:p>
        </w:tc>
        <w:tc>
          <w:tcPr>
            <w:tcW w:w="1447" w:type="dxa"/>
          </w:tcPr>
          <w:p w:rsidR="002C462C" w:rsidRPr="00440EAB" w:rsidRDefault="002C462C" w:rsidP="00C01962">
            <w:pPr>
              <w:jc w:val="both"/>
              <w:rPr>
                <w:sz w:val="24"/>
                <w:szCs w:val="24"/>
                <w:lang w:eastAsia="uk-UA"/>
              </w:rPr>
            </w:pPr>
            <w:r w:rsidRPr="00440EAB">
              <w:rPr>
                <w:sz w:val="24"/>
                <w:szCs w:val="24"/>
              </w:rPr>
              <w:t>8</w:t>
            </w:r>
          </w:p>
        </w:tc>
      </w:tr>
      <w:tr w:rsidR="002C462C" w:rsidRPr="00440EAB" w:rsidTr="00FF3BA4">
        <w:trPr>
          <w:jc w:val="center"/>
        </w:trPr>
        <w:tc>
          <w:tcPr>
            <w:tcW w:w="4322" w:type="dxa"/>
          </w:tcPr>
          <w:p w:rsidR="002C462C" w:rsidRPr="00440EAB" w:rsidRDefault="002C462C" w:rsidP="00C01962">
            <w:pPr>
              <w:jc w:val="both"/>
              <w:rPr>
                <w:sz w:val="24"/>
                <w:szCs w:val="24"/>
                <w:lang w:eastAsia="uk-UA"/>
              </w:rPr>
            </w:pPr>
            <w:r w:rsidRPr="00440EAB">
              <w:rPr>
                <w:sz w:val="24"/>
                <w:szCs w:val="24"/>
              </w:rPr>
              <w:t>Предмети споживання, тис. шт.</w:t>
            </w:r>
          </w:p>
        </w:tc>
        <w:tc>
          <w:tcPr>
            <w:tcW w:w="900" w:type="dxa"/>
          </w:tcPr>
          <w:p w:rsidR="002C462C" w:rsidRPr="00440EAB" w:rsidRDefault="002C462C" w:rsidP="00C01962">
            <w:pPr>
              <w:jc w:val="both"/>
              <w:rPr>
                <w:sz w:val="24"/>
                <w:szCs w:val="24"/>
                <w:lang w:eastAsia="uk-UA"/>
              </w:rPr>
            </w:pPr>
            <w:r w:rsidRPr="00440EAB">
              <w:rPr>
                <w:sz w:val="24"/>
                <w:szCs w:val="24"/>
              </w:rPr>
              <w:t>30</w:t>
            </w:r>
          </w:p>
        </w:tc>
        <w:tc>
          <w:tcPr>
            <w:tcW w:w="900" w:type="dxa"/>
          </w:tcPr>
          <w:p w:rsidR="002C462C" w:rsidRPr="00440EAB" w:rsidRDefault="002C462C" w:rsidP="00C01962">
            <w:pPr>
              <w:jc w:val="both"/>
              <w:rPr>
                <w:sz w:val="24"/>
                <w:szCs w:val="24"/>
                <w:lang w:eastAsia="uk-UA"/>
              </w:rPr>
            </w:pPr>
            <w:r w:rsidRPr="00440EAB">
              <w:rPr>
                <w:sz w:val="24"/>
                <w:szCs w:val="24"/>
              </w:rPr>
              <w:t>27</w:t>
            </w:r>
          </w:p>
        </w:tc>
        <w:tc>
          <w:tcPr>
            <w:tcW w:w="1080" w:type="dxa"/>
          </w:tcPr>
          <w:p w:rsidR="002C462C" w:rsidRPr="00440EAB" w:rsidRDefault="002C462C" w:rsidP="00C01962">
            <w:pPr>
              <w:jc w:val="both"/>
              <w:rPr>
                <w:sz w:val="24"/>
                <w:szCs w:val="24"/>
                <w:lang w:eastAsia="uk-UA"/>
              </w:rPr>
            </w:pPr>
            <w:r w:rsidRPr="00440EAB">
              <w:rPr>
                <w:sz w:val="24"/>
                <w:szCs w:val="24"/>
              </w:rPr>
              <w:t>21</w:t>
            </w:r>
          </w:p>
        </w:tc>
        <w:tc>
          <w:tcPr>
            <w:tcW w:w="1349" w:type="dxa"/>
          </w:tcPr>
          <w:p w:rsidR="002C462C" w:rsidRPr="00440EAB" w:rsidRDefault="002C462C" w:rsidP="00C01962">
            <w:pPr>
              <w:jc w:val="both"/>
              <w:rPr>
                <w:sz w:val="24"/>
                <w:szCs w:val="24"/>
                <w:lang w:eastAsia="uk-UA"/>
              </w:rPr>
            </w:pPr>
            <w:r w:rsidRPr="00440EAB">
              <w:rPr>
                <w:sz w:val="24"/>
                <w:szCs w:val="24"/>
              </w:rPr>
              <w:t>12</w:t>
            </w:r>
          </w:p>
        </w:tc>
        <w:tc>
          <w:tcPr>
            <w:tcW w:w="1447" w:type="dxa"/>
          </w:tcPr>
          <w:p w:rsidR="002C462C" w:rsidRPr="00440EAB" w:rsidRDefault="002C462C" w:rsidP="00C01962">
            <w:pPr>
              <w:jc w:val="both"/>
              <w:rPr>
                <w:sz w:val="24"/>
                <w:szCs w:val="24"/>
                <w:lang w:eastAsia="uk-UA"/>
              </w:rPr>
            </w:pPr>
            <w:r w:rsidRPr="00440EAB">
              <w:rPr>
                <w:sz w:val="24"/>
                <w:szCs w:val="24"/>
              </w:rPr>
              <w:t>0</w:t>
            </w:r>
          </w:p>
        </w:tc>
      </w:tr>
    </w:tbl>
    <w:p w:rsidR="002C462C" w:rsidRDefault="002C462C" w:rsidP="00C01962">
      <w:pPr>
        <w:ind w:firstLine="709"/>
        <w:jc w:val="both"/>
        <w:rPr>
          <w:lang w:eastAsia="uk-UA"/>
        </w:rPr>
      </w:pPr>
      <w:r>
        <w:t>б)   позначте точку Е за межами кривої і поясніть, що вона відображає. Яким чином економіка може досягти рівня  точці Е?</w:t>
      </w:r>
    </w:p>
    <w:p w:rsidR="002C462C" w:rsidRDefault="002C462C" w:rsidP="00C01962">
      <w:pPr>
        <w:ind w:firstLine="709"/>
        <w:jc w:val="both"/>
      </w:pPr>
      <w:r>
        <w:lastRenderedPageBreak/>
        <w:t xml:space="preserve">в) якщо економіка перебуває у точці В, то якою буде альтернативна вартість виробництва однієї  додаткової одиниці засобів виробництва і додаткової одиниці предметів споживання? </w:t>
      </w:r>
    </w:p>
    <w:p w:rsidR="002C462C" w:rsidRDefault="002C462C" w:rsidP="00440EAB">
      <w:pPr>
        <w:spacing w:after="120"/>
        <w:ind w:firstLine="709"/>
        <w:jc w:val="both"/>
      </w:pPr>
      <w:r>
        <w:t>г) відобразіть на малюнку нові криві виробничих можливостей, якщо: удосконалюються технології виробництва засобів виробництва; удосконалюється виробництво предметів споживання; науково-технічний прогрес впливає на обидва виробництва.</w:t>
      </w:r>
    </w:p>
    <w:p w:rsidR="002C462C" w:rsidRDefault="002C462C" w:rsidP="003C7857">
      <w:pPr>
        <w:pStyle w:val="31"/>
        <w:spacing w:after="80"/>
        <w:ind w:left="0" w:firstLine="709"/>
        <w:rPr>
          <w:b/>
          <w:sz w:val="28"/>
          <w:szCs w:val="28"/>
        </w:rPr>
      </w:pPr>
      <w:r w:rsidRPr="00C01962">
        <w:rPr>
          <w:b/>
          <w:sz w:val="28"/>
          <w:szCs w:val="28"/>
        </w:rPr>
        <w:t>5.</w:t>
      </w:r>
      <w:r>
        <w:rPr>
          <w:sz w:val="28"/>
          <w:szCs w:val="28"/>
        </w:rPr>
        <w:t xml:space="preserve"> Впишіть номер визначення кожного терміна: </w:t>
      </w:r>
    </w:p>
    <w:p w:rsidR="002C462C" w:rsidRDefault="002C462C" w:rsidP="003C7857">
      <w:pPr>
        <w:spacing w:after="80"/>
        <w:sectPr w:rsidR="002C462C">
          <w:type w:val="continuous"/>
          <w:pgSz w:w="11906" w:h="16838"/>
          <w:pgMar w:top="1134" w:right="567" w:bottom="1134" w:left="1418" w:header="709" w:footer="709" w:gutter="0"/>
          <w:cols w:space="720"/>
        </w:sectPr>
      </w:pPr>
    </w:p>
    <w:p w:rsidR="002C462C" w:rsidRDefault="002C462C" w:rsidP="003C7857">
      <w:pPr>
        <w:tabs>
          <w:tab w:val="left" w:pos="360"/>
          <w:tab w:val="left" w:pos="4683"/>
          <w:tab w:val="left" w:pos="5273"/>
        </w:tabs>
        <w:spacing w:after="80"/>
      </w:pPr>
      <w:r>
        <w:t>1)</w:t>
      </w:r>
      <w:r>
        <w:tab/>
      </w:r>
      <w:r>
        <w:rPr>
          <w:bCs/>
          <w:color w:val="000000"/>
        </w:rPr>
        <w:t>Засоби праці</w:t>
      </w:r>
      <w:r>
        <w:tab/>
      </w:r>
    </w:p>
    <w:p w:rsidR="002C462C" w:rsidRDefault="002C462C" w:rsidP="003C7857">
      <w:pPr>
        <w:tabs>
          <w:tab w:val="left" w:pos="360"/>
          <w:tab w:val="left" w:pos="4683"/>
          <w:tab w:val="left" w:pos="5273"/>
        </w:tabs>
        <w:spacing w:after="80"/>
      </w:pPr>
      <w:r>
        <w:t>2)</w:t>
      </w:r>
      <w:r>
        <w:tab/>
      </w:r>
      <w:r>
        <w:rPr>
          <w:bCs/>
          <w:color w:val="000000"/>
        </w:rPr>
        <w:t>Суспільне виробництво</w:t>
      </w:r>
      <w:r>
        <w:tab/>
      </w:r>
    </w:p>
    <w:p w:rsidR="002C462C" w:rsidRDefault="002C462C" w:rsidP="003C7857">
      <w:pPr>
        <w:tabs>
          <w:tab w:val="left" w:pos="360"/>
        </w:tabs>
        <w:spacing w:after="80"/>
      </w:pPr>
      <w:r>
        <w:t>3)</w:t>
      </w:r>
      <w:r>
        <w:tab/>
      </w:r>
      <w:r>
        <w:rPr>
          <w:bCs/>
          <w:color w:val="000000"/>
        </w:rPr>
        <w:t>Капітал</w:t>
      </w:r>
    </w:p>
    <w:p w:rsidR="002C462C" w:rsidRDefault="002C462C" w:rsidP="003C7857">
      <w:pPr>
        <w:tabs>
          <w:tab w:val="left" w:pos="360"/>
        </w:tabs>
        <w:spacing w:after="80"/>
      </w:pPr>
      <w:r>
        <w:t>4)</w:t>
      </w:r>
      <w:r>
        <w:tab/>
        <w:t>Додатковий продукт</w:t>
      </w:r>
    </w:p>
    <w:p w:rsidR="002C462C" w:rsidRDefault="002C462C" w:rsidP="003C7857">
      <w:pPr>
        <w:tabs>
          <w:tab w:val="left" w:pos="360"/>
        </w:tabs>
        <w:spacing w:after="80"/>
        <w:rPr>
          <w:lang w:eastAsia="uk-UA"/>
        </w:rPr>
      </w:pPr>
      <w:r>
        <w:t>5)</w:t>
      </w:r>
      <w:r>
        <w:tab/>
      </w:r>
      <w:r>
        <w:rPr>
          <w:bCs/>
          <w:color w:val="000000"/>
        </w:rPr>
        <w:t>Трудомісткість</w:t>
      </w:r>
    </w:p>
    <w:p w:rsidR="002C462C" w:rsidRDefault="002C462C" w:rsidP="003C7857">
      <w:pPr>
        <w:tabs>
          <w:tab w:val="left" w:pos="360"/>
        </w:tabs>
        <w:spacing w:after="80"/>
      </w:pPr>
      <w:r>
        <w:t>6)</w:t>
      </w:r>
      <w:r>
        <w:tab/>
      </w:r>
      <w:r>
        <w:rPr>
          <w:iCs/>
          <w:color w:val="000000"/>
        </w:rPr>
        <w:t>Потреба</w:t>
      </w:r>
    </w:p>
    <w:p w:rsidR="002C462C" w:rsidRDefault="002C462C" w:rsidP="003C7857">
      <w:pPr>
        <w:tabs>
          <w:tab w:val="left" w:pos="360"/>
        </w:tabs>
        <w:spacing w:after="80"/>
      </w:pPr>
      <w:r>
        <w:t>7)</w:t>
      </w:r>
      <w:r>
        <w:tab/>
      </w:r>
      <w:r>
        <w:rPr>
          <w:iCs/>
          <w:color w:val="000000"/>
        </w:rPr>
        <w:t>економічні потреби</w:t>
      </w:r>
    </w:p>
    <w:p w:rsidR="002C462C" w:rsidRDefault="002C462C" w:rsidP="003C7857">
      <w:pPr>
        <w:tabs>
          <w:tab w:val="left" w:pos="360"/>
        </w:tabs>
        <w:spacing w:after="80"/>
      </w:pPr>
      <w:r>
        <w:t xml:space="preserve">8) </w:t>
      </w:r>
      <w:r>
        <w:rPr>
          <w:bCs/>
          <w:color w:val="000000"/>
        </w:rPr>
        <w:t>Матеріальне виробництво</w:t>
      </w:r>
    </w:p>
    <w:p w:rsidR="002C462C" w:rsidRDefault="002C462C" w:rsidP="003C7857">
      <w:pPr>
        <w:tabs>
          <w:tab w:val="left" w:pos="360"/>
          <w:tab w:val="left" w:pos="4683"/>
          <w:tab w:val="left" w:pos="5273"/>
        </w:tabs>
        <w:spacing w:after="80"/>
      </w:pPr>
      <w:r>
        <w:t>9)</w:t>
      </w:r>
      <w:r>
        <w:tab/>
        <w:t xml:space="preserve">Необхідний продукт </w:t>
      </w:r>
    </w:p>
    <w:p w:rsidR="002C462C" w:rsidRDefault="002C462C" w:rsidP="003C7857">
      <w:pPr>
        <w:tabs>
          <w:tab w:val="left" w:pos="360"/>
          <w:tab w:val="left" w:pos="4683"/>
          <w:tab w:val="left" w:pos="5273"/>
        </w:tabs>
        <w:spacing w:after="80"/>
      </w:pPr>
      <w:r>
        <w:t>10)</w:t>
      </w:r>
      <w:r>
        <w:rPr>
          <w:bCs/>
          <w:color w:val="000000"/>
        </w:rPr>
        <w:t xml:space="preserve"> Підприємницький талант</w:t>
      </w:r>
    </w:p>
    <w:p w:rsidR="002C462C" w:rsidRPr="00440EAB" w:rsidRDefault="002C462C" w:rsidP="003C7857">
      <w:pPr>
        <w:spacing w:after="80"/>
        <w:rPr>
          <w:b/>
          <w:i/>
          <w:lang w:val="en-US"/>
        </w:rPr>
        <w:sectPr w:rsidR="002C462C" w:rsidRPr="00440EAB">
          <w:type w:val="continuous"/>
          <w:pgSz w:w="11906" w:h="16838"/>
          <w:pgMar w:top="1134" w:right="567" w:bottom="1134" w:left="1800" w:header="709" w:footer="709" w:gutter="0"/>
          <w:cols w:num="2" w:space="720" w:equalWidth="0">
            <w:col w:w="4224" w:space="708"/>
            <w:col w:w="4606"/>
          </w:cols>
        </w:sectPr>
      </w:pPr>
    </w:p>
    <w:tbl>
      <w:tblPr>
        <w:tblW w:w="9923" w:type="dxa"/>
        <w:tblInd w:w="-176" w:type="dxa"/>
        <w:tblLook w:val="01E0" w:firstRow="1" w:lastRow="1" w:firstColumn="1" w:lastColumn="1" w:noHBand="0" w:noVBand="0"/>
      </w:tblPr>
      <w:tblGrid>
        <w:gridCol w:w="474"/>
        <w:gridCol w:w="9449"/>
      </w:tblGrid>
      <w:tr w:rsidR="002C462C" w:rsidRPr="00E53BBB" w:rsidTr="00C01962">
        <w:tc>
          <w:tcPr>
            <w:tcW w:w="474" w:type="dxa"/>
          </w:tcPr>
          <w:p w:rsidR="002C462C" w:rsidRPr="00E53BBB" w:rsidRDefault="002C462C" w:rsidP="00E553EB">
            <w:pPr>
              <w:spacing w:after="40"/>
              <w:jc w:val="both"/>
              <w:rPr>
                <w:b/>
                <w:i/>
              </w:rPr>
            </w:pPr>
            <w:r w:rsidRPr="00E53BBB">
              <w:rPr>
                <w:b/>
                <w:i/>
              </w:rPr>
              <w:t>А</w:t>
            </w:r>
          </w:p>
        </w:tc>
        <w:tc>
          <w:tcPr>
            <w:tcW w:w="9449" w:type="dxa"/>
          </w:tcPr>
          <w:p w:rsidR="002C462C" w:rsidRDefault="002C462C" w:rsidP="00E553EB">
            <w:pPr>
              <w:spacing w:after="40"/>
              <w:jc w:val="both"/>
            </w:pPr>
            <w:r w:rsidRPr="00E53BBB">
              <w:rPr>
                <w:color w:val="000000"/>
              </w:rPr>
              <w:t>Показник, який відображає кількість затраченої живої праці на виробництво одиниці продукції</w:t>
            </w:r>
          </w:p>
        </w:tc>
      </w:tr>
      <w:tr w:rsidR="002C462C" w:rsidRPr="00E53BBB" w:rsidTr="00C01962">
        <w:tc>
          <w:tcPr>
            <w:tcW w:w="474" w:type="dxa"/>
          </w:tcPr>
          <w:p w:rsidR="002C462C" w:rsidRPr="00E53BBB" w:rsidRDefault="002C462C" w:rsidP="00E553EB">
            <w:pPr>
              <w:spacing w:after="40"/>
              <w:rPr>
                <w:b/>
                <w:i/>
              </w:rPr>
            </w:pPr>
            <w:r w:rsidRPr="00E53BBB">
              <w:rPr>
                <w:b/>
                <w:i/>
              </w:rPr>
              <w:t>Б</w:t>
            </w:r>
          </w:p>
        </w:tc>
        <w:tc>
          <w:tcPr>
            <w:tcW w:w="9449" w:type="dxa"/>
          </w:tcPr>
          <w:p w:rsidR="002C462C" w:rsidRDefault="002C462C" w:rsidP="00E553EB">
            <w:pPr>
              <w:spacing w:after="40"/>
              <w:jc w:val="both"/>
            </w:pPr>
            <w:r>
              <w:t>Частина суспільного продукту, створення працівниками різних сфер суспільного виробництва понад необхідного продукту.</w:t>
            </w:r>
          </w:p>
        </w:tc>
      </w:tr>
      <w:tr w:rsidR="002C462C" w:rsidRPr="00E53BBB" w:rsidTr="00C01962">
        <w:tc>
          <w:tcPr>
            <w:tcW w:w="474" w:type="dxa"/>
          </w:tcPr>
          <w:p w:rsidR="002C462C" w:rsidRPr="00E53BBB" w:rsidRDefault="002C462C" w:rsidP="00E553EB">
            <w:pPr>
              <w:spacing w:after="40"/>
              <w:rPr>
                <w:b/>
                <w:i/>
              </w:rPr>
            </w:pPr>
            <w:r w:rsidRPr="00E53BBB">
              <w:rPr>
                <w:b/>
                <w:i/>
              </w:rPr>
              <w:t>В</w:t>
            </w:r>
          </w:p>
        </w:tc>
        <w:tc>
          <w:tcPr>
            <w:tcW w:w="9449" w:type="dxa"/>
          </w:tcPr>
          <w:p w:rsidR="002C462C" w:rsidRDefault="002C462C" w:rsidP="00E553EB">
            <w:pPr>
              <w:spacing w:after="40"/>
              <w:jc w:val="both"/>
            </w:pPr>
            <w:r>
              <w:t>Частина суспільного продукту, необхідна для відтворення робочої сили.</w:t>
            </w:r>
          </w:p>
        </w:tc>
      </w:tr>
      <w:tr w:rsidR="002C462C" w:rsidRPr="00E53BBB" w:rsidTr="00C01962">
        <w:tc>
          <w:tcPr>
            <w:tcW w:w="474" w:type="dxa"/>
          </w:tcPr>
          <w:p w:rsidR="002C462C" w:rsidRPr="00E53BBB" w:rsidRDefault="002C462C" w:rsidP="00E553EB">
            <w:pPr>
              <w:spacing w:after="40"/>
              <w:rPr>
                <w:b/>
                <w:i/>
              </w:rPr>
            </w:pPr>
            <w:r w:rsidRPr="00E53BBB">
              <w:rPr>
                <w:b/>
                <w:i/>
              </w:rPr>
              <w:t>Г</w:t>
            </w:r>
          </w:p>
        </w:tc>
        <w:tc>
          <w:tcPr>
            <w:tcW w:w="9449" w:type="dxa"/>
          </w:tcPr>
          <w:p w:rsidR="002C462C" w:rsidRDefault="002C462C" w:rsidP="00E553EB">
            <w:pPr>
              <w:spacing w:after="40"/>
              <w:jc w:val="both"/>
            </w:pPr>
            <w:r w:rsidRPr="00E53BBB">
              <w:rPr>
                <w:color w:val="000000"/>
              </w:rPr>
              <w:t>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w:t>
            </w:r>
          </w:p>
        </w:tc>
      </w:tr>
      <w:tr w:rsidR="002C462C" w:rsidRPr="00E53BBB" w:rsidTr="00C01962">
        <w:tc>
          <w:tcPr>
            <w:tcW w:w="474" w:type="dxa"/>
          </w:tcPr>
          <w:p w:rsidR="002C462C" w:rsidRPr="00E53BBB" w:rsidRDefault="002C462C" w:rsidP="00E553EB">
            <w:pPr>
              <w:spacing w:after="40"/>
              <w:rPr>
                <w:b/>
                <w:i/>
              </w:rPr>
            </w:pPr>
            <w:r w:rsidRPr="00E53BBB">
              <w:rPr>
                <w:b/>
                <w:i/>
              </w:rPr>
              <w:t>Д</w:t>
            </w:r>
          </w:p>
        </w:tc>
        <w:tc>
          <w:tcPr>
            <w:tcW w:w="9449" w:type="dxa"/>
          </w:tcPr>
          <w:p w:rsidR="002C462C" w:rsidRDefault="002C462C" w:rsidP="00E553EB">
            <w:pPr>
              <w:spacing w:after="40"/>
              <w:jc w:val="both"/>
            </w:pPr>
            <w:r w:rsidRPr="00E53BBB">
              <w:rPr>
                <w:color w:val="000000"/>
              </w:rP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C01962">
        <w:tc>
          <w:tcPr>
            <w:tcW w:w="474" w:type="dxa"/>
          </w:tcPr>
          <w:p w:rsidR="002C462C" w:rsidRPr="00E53BBB" w:rsidRDefault="002C462C" w:rsidP="00E553EB">
            <w:pPr>
              <w:spacing w:after="40"/>
              <w:rPr>
                <w:b/>
                <w:i/>
              </w:rPr>
            </w:pPr>
            <w:r w:rsidRPr="00E53BBB">
              <w:rPr>
                <w:b/>
                <w:i/>
              </w:rPr>
              <w:t>Е</w:t>
            </w:r>
          </w:p>
        </w:tc>
        <w:tc>
          <w:tcPr>
            <w:tcW w:w="9449" w:type="dxa"/>
          </w:tcPr>
          <w:p w:rsidR="002C462C" w:rsidRDefault="002C462C" w:rsidP="00E553EB">
            <w:pPr>
              <w:spacing w:after="40"/>
              <w:jc w:val="both"/>
            </w:pPr>
            <w:r w:rsidRPr="00E53BBB">
              <w:rPr>
                <w:color w:val="000000"/>
              </w:rPr>
              <w:t>Річ або комплекс речей, якими людина діє на предмети праці.</w:t>
            </w:r>
          </w:p>
        </w:tc>
      </w:tr>
      <w:tr w:rsidR="002C462C" w:rsidRPr="00E53BBB" w:rsidTr="00C01962">
        <w:tc>
          <w:tcPr>
            <w:tcW w:w="474" w:type="dxa"/>
          </w:tcPr>
          <w:p w:rsidR="002C462C" w:rsidRPr="00E53BBB" w:rsidRDefault="002C462C" w:rsidP="00E553EB">
            <w:pPr>
              <w:spacing w:after="40"/>
              <w:rPr>
                <w:b/>
                <w:i/>
              </w:rPr>
            </w:pPr>
            <w:r w:rsidRPr="00E53BBB">
              <w:rPr>
                <w:b/>
                <w:i/>
              </w:rPr>
              <w:t>Є</w:t>
            </w:r>
          </w:p>
        </w:tc>
        <w:tc>
          <w:tcPr>
            <w:tcW w:w="9449" w:type="dxa"/>
          </w:tcPr>
          <w:p w:rsidR="002C462C" w:rsidRDefault="002C462C" w:rsidP="00E553EB">
            <w:pPr>
              <w:spacing w:after="40"/>
              <w:jc w:val="both"/>
            </w:pPr>
            <w:r w:rsidRPr="00E53BBB">
              <w:rPr>
                <w:color w:val="000000"/>
              </w:rPr>
              <w:t>Сукупність галузей і сфер, які виробляють матеріально-речові блага й надають матеріальні послуги.</w:t>
            </w:r>
          </w:p>
        </w:tc>
      </w:tr>
      <w:tr w:rsidR="002C462C" w:rsidRPr="00E53BBB" w:rsidTr="00C01962">
        <w:tc>
          <w:tcPr>
            <w:tcW w:w="474" w:type="dxa"/>
          </w:tcPr>
          <w:p w:rsidR="002C462C" w:rsidRPr="00E53BBB" w:rsidRDefault="002C462C" w:rsidP="00E553EB">
            <w:pPr>
              <w:spacing w:after="40"/>
              <w:rPr>
                <w:b/>
                <w:i/>
              </w:rPr>
            </w:pPr>
            <w:r w:rsidRPr="00E53BBB">
              <w:rPr>
                <w:b/>
                <w:i/>
              </w:rPr>
              <w:t>Ж</w:t>
            </w:r>
          </w:p>
        </w:tc>
        <w:tc>
          <w:tcPr>
            <w:tcW w:w="9449" w:type="dxa"/>
          </w:tcPr>
          <w:p w:rsidR="002C462C" w:rsidRDefault="002C462C" w:rsidP="00E553EB">
            <w:pPr>
              <w:spacing w:after="40"/>
              <w:jc w:val="both"/>
            </w:pPr>
            <w:r w:rsidRPr="00E53BBB">
              <w:rPr>
                <w:bCs/>
                <w:color w:val="000000"/>
              </w:rPr>
              <w:t>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w:t>
            </w:r>
          </w:p>
        </w:tc>
      </w:tr>
      <w:tr w:rsidR="002C462C" w:rsidRPr="00E53BBB" w:rsidTr="00C01962">
        <w:tc>
          <w:tcPr>
            <w:tcW w:w="474" w:type="dxa"/>
          </w:tcPr>
          <w:p w:rsidR="002C462C" w:rsidRPr="00E53BBB" w:rsidRDefault="002C462C" w:rsidP="00E553EB">
            <w:pPr>
              <w:spacing w:after="40"/>
              <w:rPr>
                <w:b/>
                <w:i/>
              </w:rPr>
            </w:pPr>
            <w:r w:rsidRPr="00E53BBB">
              <w:rPr>
                <w:b/>
                <w:i/>
              </w:rPr>
              <w:t>З</w:t>
            </w:r>
          </w:p>
        </w:tc>
        <w:tc>
          <w:tcPr>
            <w:tcW w:w="9449" w:type="dxa"/>
          </w:tcPr>
          <w:p w:rsidR="002C462C" w:rsidRDefault="002C462C" w:rsidP="00E553EB">
            <w:pPr>
              <w:spacing w:after="40"/>
              <w:jc w:val="both"/>
            </w:pPr>
            <w:r w:rsidRPr="00E53BBB">
              <w:rPr>
                <w:color w:val="000000"/>
              </w:rPr>
              <w:t>Потреби в економічних благах.</w:t>
            </w:r>
          </w:p>
        </w:tc>
      </w:tr>
      <w:tr w:rsidR="002C462C" w:rsidRPr="00E53BBB" w:rsidTr="00C01962">
        <w:tc>
          <w:tcPr>
            <w:tcW w:w="474" w:type="dxa"/>
          </w:tcPr>
          <w:p w:rsidR="002C462C" w:rsidRPr="00E53BBB" w:rsidRDefault="002C462C" w:rsidP="00E553EB">
            <w:pPr>
              <w:spacing w:after="40"/>
              <w:rPr>
                <w:b/>
                <w:i/>
              </w:rPr>
            </w:pPr>
            <w:r w:rsidRPr="00E53BBB">
              <w:rPr>
                <w:b/>
                <w:i/>
              </w:rPr>
              <w:t>И</w:t>
            </w:r>
          </w:p>
        </w:tc>
        <w:tc>
          <w:tcPr>
            <w:tcW w:w="9449" w:type="dxa"/>
          </w:tcPr>
          <w:p w:rsidR="002C462C" w:rsidRDefault="002C462C" w:rsidP="00E553EB">
            <w:pPr>
              <w:spacing w:after="40"/>
              <w:jc w:val="both"/>
            </w:pPr>
            <w:r w:rsidRPr="00E53BBB">
              <w:rPr>
                <w:iCs/>
                <w:color w:val="000000"/>
              </w:rPr>
              <w:t>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w:t>
            </w:r>
          </w:p>
        </w:tc>
      </w:tr>
    </w:tbl>
    <w:p w:rsidR="002C462C" w:rsidRDefault="002C462C" w:rsidP="001D0C1F">
      <w:pPr>
        <w:spacing w:after="120"/>
        <w:ind w:left="567"/>
        <w:rPr>
          <w:b/>
          <w:caps/>
        </w:rPr>
      </w:pPr>
    </w:p>
    <w:p w:rsidR="002C462C" w:rsidRDefault="002C462C" w:rsidP="001D0C1F">
      <w:pPr>
        <w:spacing w:after="120"/>
        <w:ind w:left="567"/>
        <w:rPr>
          <w:b/>
          <w:caps/>
        </w:rPr>
      </w:pPr>
      <w:r>
        <w:rPr>
          <w:b/>
          <w:caps/>
        </w:rPr>
        <w:t>Тема 3. Економічні системи та відносини власності</w:t>
      </w:r>
    </w:p>
    <w:p w:rsidR="002C462C" w:rsidRDefault="00D23931" w:rsidP="00440EAB">
      <w:pPr>
        <w:tabs>
          <w:tab w:val="left" w:pos="1134"/>
        </w:tabs>
        <w:spacing w:after="120"/>
        <w:ind w:left="567"/>
        <w:jc w:val="center"/>
        <w:rPr>
          <w:noProof/>
          <w:lang w:val="en-US"/>
        </w:rPr>
      </w:pPr>
      <w:r>
        <w:rPr>
          <w:noProof/>
          <w:lang w:eastAsia="uk-UA"/>
        </w:rPr>
        <w:lastRenderedPageBreak/>
        <w:drawing>
          <wp:inline distT="0" distB="0" distL="0" distR="0">
            <wp:extent cx="6056630" cy="1638300"/>
            <wp:effectExtent l="0" t="0" r="20320" b="0"/>
            <wp:docPr id="55" name="Схема 7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8" r:lo="rId219" r:qs="rId220" r:cs="rId221"/>
              </a:graphicData>
            </a:graphic>
          </wp:inline>
        </w:drawing>
      </w:r>
    </w:p>
    <w:p w:rsidR="002C462C" w:rsidRPr="00C01962" w:rsidRDefault="002C462C" w:rsidP="00537C55">
      <w:pPr>
        <w:tabs>
          <w:tab w:val="left" w:pos="1134"/>
        </w:tabs>
        <w:spacing w:after="120"/>
        <w:jc w:val="center"/>
        <w:rPr>
          <w:b/>
        </w:rPr>
      </w:pPr>
      <w:r w:rsidRPr="00C01962">
        <w:rPr>
          <w:b/>
        </w:rPr>
        <w:t>Література</w:t>
      </w:r>
    </w:p>
    <w:p w:rsidR="002C462C" w:rsidRPr="00C01962" w:rsidRDefault="002C462C" w:rsidP="00491E8C">
      <w:pPr>
        <w:numPr>
          <w:ilvl w:val="0"/>
          <w:numId w:val="29"/>
        </w:numPr>
        <w:tabs>
          <w:tab w:val="num" w:pos="360"/>
          <w:tab w:val="left" w:pos="1134"/>
        </w:tabs>
        <w:spacing w:after="120"/>
        <w:ind w:left="0" w:firstLine="709"/>
        <w:jc w:val="both"/>
      </w:pPr>
      <w:r w:rsidRPr="00C01962">
        <w:rPr>
          <w:spacing w:val="-6"/>
        </w:rPr>
        <w:t xml:space="preserve">Базилевич В. Д. Економічна теорія: Політекономія: Підручник /                      В. Д Базилевич. </w:t>
      </w:r>
      <w:r w:rsidRPr="00C01962">
        <w:t xml:space="preserve">[Електронний ресурс] // Доступний з: </w:t>
      </w:r>
      <w:hyperlink r:id="rId223" w:history="1">
        <w:r w:rsidRPr="00C01962">
          <w:rPr>
            <w:rStyle w:val="aa"/>
            <w:color w:val="auto"/>
            <w:u w:val="none"/>
          </w:rPr>
          <w:t>http://rutracker.org/forum/ viewtopic.php?t=2378367</w:t>
        </w:r>
      </w:hyperlink>
      <w:r w:rsidRPr="00C01962">
        <w:t>.</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1. Структура повсякденності: можливе і неможливе. – К.: Основи, 1995. – 543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2. Ігри обміну. – К.: Основи, 1997. – 585с.</w:t>
      </w:r>
    </w:p>
    <w:p w:rsidR="002C462C" w:rsidRPr="00C01962" w:rsidRDefault="002C462C" w:rsidP="00491E8C">
      <w:pPr>
        <w:numPr>
          <w:ilvl w:val="0"/>
          <w:numId w:val="29"/>
        </w:numPr>
        <w:tabs>
          <w:tab w:val="num" w:pos="360"/>
          <w:tab w:val="left" w:pos="1134"/>
        </w:tabs>
        <w:spacing w:after="120"/>
        <w:ind w:left="0" w:firstLine="709"/>
        <w:jc w:val="both"/>
      </w:pPr>
      <w:r w:rsidRPr="00C01962">
        <w:t>Бродель Ф.  Матеріальна цивілізація, економіка і капіталізм, Х</w:t>
      </w:r>
      <w:r w:rsidRPr="00C01962">
        <w:rPr>
          <w:lang w:val="en-US"/>
        </w:rPr>
        <w:t>V</w:t>
      </w:r>
      <w:r w:rsidRPr="00C01962">
        <w:t xml:space="preserve"> – Х</w:t>
      </w:r>
      <w:r w:rsidRPr="00C01962">
        <w:rPr>
          <w:lang w:val="en-US"/>
        </w:rPr>
        <w:t>V</w:t>
      </w:r>
      <w:r w:rsidRPr="00C01962">
        <w:t>ІІІ ст. В 3-х томах. Том 3. Час світу. – К.: Основи, 1998. – 631с.</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24-160.</w:t>
      </w:r>
    </w:p>
    <w:p w:rsidR="002C462C" w:rsidRPr="00C01962" w:rsidRDefault="002C462C" w:rsidP="00491E8C">
      <w:pPr>
        <w:numPr>
          <w:ilvl w:val="0"/>
          <w:numId w:val="29"/>
        </w:numPr>
        <w:tabs>
          <w:tab w:val="num" w:pos="360"/>
          <w:tab w:val="left" w:pos="1134"/>
        </w:tabs>
        <w:spacing w:after="120"/>
        <w:ind w:left="0" w:firstLine="709"/>
        <w:jc w:val="both"/>
      </w:pPr>
      <w:r w:rsidRPr="00C01962">
        <w:t>Ватаманюк З., Панчишин С., Ватаманюк О., Пікулик О. Вступ до економічної теорії. Курс лекцій. – Львів: «Новий світ-2000», 2005. –  С. 112-144.</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макро- і мікроекономіка: Навч. посібник для вузів /За ред. З.Ватаманюка, С.Панчишина. – К.: “Альтернатива”, 2001. – С. 46-70.</w:t>
      </w:r>
    </w:p>
    <w:p w:rsidR="002C462C" w:rsidRPr="00C01962" w:rsidRDefault="002C462C" w:rsidP="00491E8C">
      <w:pPr>
        <w:numPr>
          <w:ilvl w:val="0"/>
          <w:numId w:val="29"/>
        </w:numPr>
        <w:tabs>
          <w:tab w:val="num" w:pos="360"/>
          <w:tab w:val="left" w:pos="1134"/>
        </w:tabs>
        <w:spacing w:after="120"/>
        <w:ind w:left="0" w:firstLine="709"/>
        <w:jc w:val="both"/>
      </w:pPr>
      <w:r w:rsidRPr="00C01962">
        <w:t>Економічна теорія: Політекономія: Підр. для студ. вузів /За ред. В.Д. Базилевича. – К.: Знання – Прес, 2004. – С. 61-92.</w:t>
      </w:r>
    </w:p>
    <w:p w:rsidR="002C462C" w:rsidRPr="00C01962" w:rsidRDefault="002C462C" w:rsidP="00491E8C">
      <w:pPr>
        <w:numPr>
          <w:ilvl w:val="0"/>
          <w:numId w:val="29"/>
        </w:numPr>
        <w:tabs>
          <w:tab w:val="num" w:pos="360"/>
          <w:tab w:val="left" w:pos="1134"/>
        </w:tabs>
        <w:spacing w:after="120"/>
        <w:ind w:left="0" w:firstLine="709"/>
        <w:jc w:val="both"/>
      </w:pPr>
      <w:r w:rsidRPr="00C01962">
        <w:t>Старостенко Г.Г. Політична економія: Навчальний посібник – К.: Центр навчальної літератури, 2006. – С. 53-58, С.89-96.</w:t>
      </w:r>
    </w:p>
    <w:p w:rsidR="002C462C" w:rsidRPr="00C01962" w:rsidRDefault="002C462C" w:rsidP="00491E8C">
      <w:pPr>
        <w:widowControl w:val="0"/>
        <w:numPr>
          <w:ilvl w:val="0"/>
          <w:numId w:val="29"/>
        </w:numPr>
        <w:shd w:val="clear" w:color="auto" w:fill="FFFFFF"/>
        <w:tabs>
          <w:tab w:val="num" w:pos="360"/>
          <w:tab w:val="left" w:pos="749"/>
          <w:tab w:val="left" w:pos="1134"/>
        </w:tabs>
        <w:autoSpaceDE w:val="0"/>
        <w:autoSpaceDN w:val="0"/>
        <w:adjustRightInd w:val="0"/>
        <w:spacing w:after="120"/>
        <w:ind w:left="0" w:firstLine="709"/>
        <w:jc w:val="both"/>
      </w:pPr>
      <w:r w:rsidRPr="00C01962">
        <w:t>Основи економічної теорії: Підручник /А.А.Чухно, П.С.Ещенко, Г.Н. Климко та ін. - К.: Вища шк., 2001. – С.67-97.</w:t>
      </w:r>
    </w:p>
    <w:p w:rsidR="002C462C" w:rsidRPr="00C01962" w:rsidRDefault="006C561C" w:rsidP="00491E8C">
      <w:pPr>
        <w:numPr>
          <w:ilvl w:val="0"/>
          <w:numId w:val="29"/>
        </w:numPr>
        <w:tabs>
          <w:tab w:val="clear" w:pos="1410"/>
          <w:tab w:val="left" w:pos="709"/>
          <w:tab w:val="left" w:pos="1134"/>
        </w:tabs>
        <w:ind w:left="0" w:firstLine="709"/>
        <w:jc w:val="both"/>
      </w:pPr>
      <w:hyperlink r:id="rId224" w:history="1">
        <w:r w:rsidR="002C462C" w:rsidRPr="00C01962">
          <w:rPr>
            <w:rStyle w:val="aa"/>
            <w:color w:val="auto"/>
            <w:u w:val="none"/>
          </w:rPr>
          <w:t>Основи економічної теорії: політекономічний аспект. Частини І, ІІ, ІІІ. КНУ ім. Т. Шевченка</w:t>
        </w:r>
      </w:hyperlink>
      <w:r w:rsidR="002C462C" w:rsidRPr="00C01962">
        <w:t xml:space="preserve"> [Електронний ресурс] // Доступний з: </w:t>
      </w:r>
      <w:hyperlink r:id="rId225" w:history="1">
        <w:r w:rsidR="002C462C" w:rsidRPr="00C01962">
          <w:rPr>
            <w:rStyle w:val="aa"/>
            <w:color w:val="auto"/>
            <w:u w:val="none"/>
          </w:rPr>
          <w:t>http://ukrkniga.org.ua/ukrkniga-text/26/2/</w:t>
        </w:r>
      </w:hyperlink>
      <w:r w:rsidR="002C462C">
        <w:t>.</w:t>
      </w:r>
    </w:p>
    <w:p w:rsidR="002C462C" w:rsidRDefault="002C462C" w:rsidP="0023520F">
      <w:pPr>
        <w:spacing w:after="120"/>
        <w:jc w:val="center"/>
        <w:rPr>
          <w:b/>
        </w:rPr>
      </w:pPr>
    </w:p>
    <w:p w:rsidR="002C462C" w:rsidRDefault="00D23931" w:rsidP="0023520F">
      <w:pPr>
        <w:spacing w:after="120"/>
        <w:jc w:val="center"/>
        <w:rPr>
          <w:b/>
          <w:lang w:val="en-US"/>
        </w:rPr>
      </w:pPr>
      <w:r>
        <w:rPr>
          <w:b/>
          <w:noProof/>
          <w:lang w:eastAsia="uk-UA"/>
        </w:rPr>
        <w:lastRenderedPageBreak/>
        <w:drawing>
          <wp:inline distT="0" distB="0" distL="0" distR="0">
            <wp:extent cx="5502910" cy="752475"/>
            <wp:effectExtent l="0" t="0" r="21590" b="9525"/>
            <wp:docPr id="56" name="Схема 7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6" r:lo="rId227" r:qs="rId228" r:cs="rId229"/>
              </a:graphicData>
            </a:graphic>
          </wp:inline>
        </w:drawing>
      </w:r>
    </w:p>
    <w:p w:rsidR="002C462C" w:rsidRDefault="00D23931" w:rsidP="00A374D6">
      <w:pPr>
        <w:pStyle w:val="a6"/>
        <w:ind w:left="0"/>
        <w:jc w:val="both"/>
        <w:rPr>
          <w:b/>
          <w:iCs/>
          <w:color w:val="000000"/>
        </w:rPr>
      </w:pPr>
      <w:r>
        <w:rPr>
          <w:noProof/>
          <w:lang w:eastAsia="uk-UA"/>
        </w:rPr>
        <w:drawing>
          <wp:inline distT="0" distB="0" distL="0" distR="0">
            <wp:extent cx="6134100" cy="1590675"/>
            <wp:effectExtent l="0" t="0" r="0" b="9525"/>
            <wp:docPr id="57" name="Схема 3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1" r:lo="rId232" r:qs="rId233" r:cs="rId234"/>
              </a:graphicData>
            </a:graphic>
          </wp:inline>
        </w:drawing>
      </w:r>
    </w:p>
    <w:p w:rsidR="002C462C" w:rsidRDefault="002C462C" w:rsidP="001D0C1F">
      <w:pPr>
        <w:pStyle w:val="a6"/>
        <w:ind w:left="0" w:firstLine="709"/>
        <w:jc w:val="both"/>
        <w:rPr>
          <w:color w:val="000000"/>
        </w:rPr>
      </w:pPr>
      <w:r>
        <w:rPr>
          <w:color w:val="000000"/>
        </w:rPr>
        <w:t>Американський економіст П.Самуельсон визначає будь-яку економічну систему, незалежно від її соціально – економічної форми, як таку, що має відповідати на три запитання:</w:t>
      </w:r>
    </w:p>
    <w:p w:rsidR="002C462C" w:rsidRDefault="002C462C" w:rsidP="003B30DF">
      <w:pPr>
        <w:pStyle w:val="a6"/>
        <w:ind w:left="0" w:firstLine="709"/>
        <w:jc w:val="both"/>
        <w:rPr>
          <w:color w:val="000000"/>
        </w:rPr>
      </w:pPr>
      <w:r>
        <w:rPr>
          <w:color w:val="000000"/>
        </w:rPr>
        <w:t xml:space="preserve">1. </w:t>
      </w:r>
      <w:r>
        <w:rPr>
          <w:i/>
          <w:iCs/>
          <w:color w:val="000000"/>
        </w:rPr>
        <w:t xml:space="preserve">Що </w:t>
      </w:r>
      <w:r>
        <w:rPr>
          <w:color w:val="000000"/>
        </w:rPr>
        <w:t>виробляти і в яких обсягах?</w:t>
      </w:r>
    </w:p>
    <w:p w:rsidR="002C462C" w:rsidRDefault="002C462C" w:rsidP="003B30DF">
      <w:pPr>
        <w:pStyle w:val="a6"/>
        <w:ind w:left="0" w:firstLine="709"/>
        <w:jc w:val="both"/>
        <w:rPr>
          <w:color w:val="000000"/>
        </w:rPr>
      </w:pPr>
      <w:r>
        <w:rPr>
          <w:color w:val="000000"/>
        </w:rPr>
        <w:t xml:space="preserve">2. </w:t>
      </w:r>
      <w:r>
        <w:rPr>
          <w:i/>
          <w:iCs/>
          <w:color w:val="000000"/>
        </w:rPr>
        <w:t xml:space="preserve">Як </w:t>
      </w:r>
      <w:r>
        <w:rPr>
          <w:color w:val="000000"/>
        </w:rPr>
        <w:t>виробляти (хто і за допомогою яких ресурсів та технологій)?</w:t>
      </w:r>
    </w:p>
    <w:p w:rsidR="002C462C" w:rsidRDefault="002C462C" w:rsidP="003B30DF">
      <w:pPr>
        <w:pStyle w:val="a6"/>
        <w:ind w:left="0" w:firstLine="709"/>
        <w:jc w:val="both"/>
        <w:rPr>
          <w:b/>
          <w:bCs/>
          <w:iCs/>
          <w:color w:val="000000"/>
        </w:rPr>
      </w:pPr>
      <w:r>
        <w:rPr>
          <w:color w:val="000000"/>
        </w:rPr>
        <w:t xml:space="preserve">3. </w:t>
      </w:r>
      <w:r>
        <w:rPr>
          <w:i/>
          <w:iCs/>
          <w:color w:val="000000"/>
        </w:rPr>
        <w:t xml:space="preserve">Для кого </w:t>
      </w:r>
      <w:r>
        <w:rPr>
          <w:color w:val="000000"/>
        </w:rPr>
        <w:t>виробляти (хто буде власником і споживачем виробленої   продукції)?</w:t>
      </w:r>
    </w:p>
    <w:p w:rsidR="002C462C" w:rsidRDefault="00D23931" w:rsidP="003B30DF">
      <w:pPr>
        <w:pStyle w:val="a6"/>
        <w:ind w:left="0"/>
        <w:jc w:val="center"/>
        <w:rPr>
          <w:b/>
          <w:bCs/>
          <w:i/>
          <w:iCs/>
          <w:color w:val="000000"/>
        </w:rPr>
      </w:pPr>
      <w:r>
        <w:rPr>
          <w:noProof/>
          <w:lang w:eastAsia="uk-UA"/>
        </w:rPr>
        <w:drawing>
          <wp:inline distT="0" distB="0" distL="0" distR="0">
            <wp:extent cx="4341495" cy="573405"/>
            <wp:effectExtent l="19050" t="0" r="20955" b="17145"/>
            <wp:docPr id="58" name="Схема 36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6" r:lo="rId237" r:qs="rId238" r:cs="rId239"/>
              </a:graphicData>
            </a:graphic>
          </wp:inline>
        </w:drawing>
      </w:r>
    </w:p>
    <w:p w:rsidR="002C462C" w:rsidRDefault="002C462C" w:rsidP="001D0C1F">
      <w:pPr>
        <w:pStyle w:val="a6"/>
        <w:ind w:left="0" w:firstLine="709"/>
        <w:jc w:val="both"/>
        <w:rPr>
          <w:color w:val="000000"/>
        </w:rPr>
      </w:pPr>
      <w:r>
        <w:rPr>
          <w:color w:val="000000"/>
        </w:rPr>
        <w:t>Економічна система складається з трьох основних ланок: продуктивних сил, економічних відносин і механізму господарювання.</w:t>
      </w:r>
    </w:p>
    <w:p w:rsidR="002C462C" w:rsidRDefault="002C462C" w:rsidP="001D0C1F">
      <w:pPr>
        <w:pStyle w:val="a6"/>
        <w:tabs>
          <w:tab w:val="left" w:pos="900"/>
        </w:tabs>
        <w:ind w:left="0" w:firstLine="709"/>
        <w:jc w:val="both"/>
        <w:rPr>
          <w:color w:val="000000"/>
        </w:rPr>
      </w:pPr>
      <w:r>
        <w:rPr>
          <w:b/>
          <w:iCs/>
          <w:color w:val="000000"/>
        </w:rPr>
        <w:t>Продуктивні сили</w:t>
      </w:r>
      <w:r>
        <w:rPr>
          <w:color w:val="000000"/>
        </w:rPr>
        <w:t xml:space="preserve"> – це сукупність засоб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p w:rsidR="002C462C" w:rsidRDefault="002C462C" w:rsidP="001D0C1F">
      <w:pPr>
        <w:pStyle w:val="a6"/>
        <w:ind w:left="0" w:firstLine="709"/>
        <w:jc w:val="both"/>
        <w:rPr>
          <w:color w:val="000000"/>
        </w:rPr>
      </w:pPr>
      <w:r>
        <w:rPr>
          <w:b/>
          <w:iCs/>
          <w:color w:val="000000"/>
        </w:rPr>
        <w:t>Економічні відносини</w:t>
      </w:r>
      <w:r>
        <w:rPr>
          <w:i/>
          <w:iCs/>
          <w:color w:val="000000"/>
        </w:rPr>
        <w:t xml:space="preserve"> </w:t>
      </w:r>
      <w:r>
        <w:rPr>
          <w:color w:val="000000"/>
        </w:rPr>
        <w:t>– це відносини між людьми з приводу виробництва, розподілу, обміну і споживання матеріальних і нематеріальних благ.</w:t>
      </w:r>
    </w:p>
    <w:p w:rsidR="002C462C" w:rsidRDefault="002C462C" w:rsidP="001D0C1F">
      <w:pPr>
        <w:pStyle w:val="a6"/>
        <w:ind w:left="0" w:firstLine="709"/>
        <w:jc w:val="both"/>
        <w:rPr>
          <w:color w:val="000000"/>
        </w:rPr>
      </w:pPr>
      <w:r>
        <w:rPr>
          <w:color w:val="000000"/>
        </w:rPr>
        <w:t>Система економічних відносин складається з техніко – економічних, організаційно – економічних, соціально - економічних відносин.</w:t>
      </w:r>
    </w:p>
    <w:p w:rsidR="002C462C" w:rsidRDefault="002C462C" w:rsidP="001D0C1F">
      <w:pPr>
        <w:pStyle w:val="a6"/>
        <w:tabs>
          <w:tab w:val="num" w:pos="567"/>
        </w:tabs>
        <w:ind w:left="0" w:firstLine="709"/>
        <w:jc w:val="both"/>
        <w:rPr>
          <w:color w:val="000000"/>
        </w:rPr>
      </w:pPr>
      <w:r>
        <w:rPr>
          <w:b/>
          <w:iCs/>
          <w:color w:val="000000"/>
        </w:rPr>
        <w:t>Техніко – економічні</w:t>
      </w:r>
      <w:r>
        <w:rPr>
          <w:b/>
          <w:color w:val="000000"/>
        </w:rPr>
        <w:t xml:space="preserve"> </w:t>
      </w:r>
      <w:r>
        <w:rPr>
          <w:b/>
          <w:iCs/>
          <w:color w:val="000000"/>
        </w:rPr>
        <w:t>відносини</w:t>
      </w:r>
      <w:r>
        <w:rPr>
          <w:i/>
          <w:iCs/>
          <w:color w:val="000000"/>
        </w:rPr>
        <w:t xml:space="preserve"> </w:t>
      </w:r>
      <w:r>
        <w:rPr>
          <w:color w:val="000000"/>
        </w:rPr>
        <w:t>– це відносини між людьми з приводу використання ними знарядь та предметів праці у процесі виробництва, за допомогою яких вони впливають на сили природи і створюють необхідні життєві блага.</w:t>
      </w:r>
      <w:r>
        <w:rPr>
          <w:i/>
          <w:iCs/>
          <w:color w:val="000000"/>
        </w:rPr>
        <w:t xml:space="preserve"> </w:t>
      </w:r>
      <w:r>
        <w:rPr>
          <w:color w:val="000000"/>
        </w:rPr>
        <w:t>Техніко – економічні відносини є матеріально – речовим змістом суспільного виробництва.</w:t>
      </w:r>
    </w:p>
    <w:p w:rsidR="002C462C" w:rsidRDefault="002C462C" w:rsidP="001D0C1F">
      <w:pPr>
        <w:pStyle w:val="a6"/>
        <w:tabs>
          <w:tab w:val="num" w:pos="567"/>
        </w:tabs>
        <w:ind w:left="0" w:firstLine="709"/>
        <w:jc w:val="both"/>
        <w:rPr>
          <w:color w:val="000000"/>
        </w:rPr>
      </w:pPr>
      <w:r>
        <w:rPr>
          <w:b/>
          <w:iCs/>
          <w:color w:val="000000"/>
        </w:rPr>
        <w:t>Організаційно – економічні відносини</w:t>
      </w:r>
      <w:r>
        <w:rPr>
          <w:i/>
          <w:iCs/>
          <w:color w:val="000000"/>
        </w:rPr>
        <w:t xml:space="preserve"> – </w:t>
      </w:r>
      <w:r>
        <w:rPr>
          <w:color w:val="000000"/>
        </w:rPr>
        <w:t>це відносини між людьми з приводу застосування способів і методів організації та управління суспільним виробництвом: відносини обміну діяльністю між людьми, спеціалізація праці, кооперування, концентрація та комбінування виробництва.</w:t>
      </w:r>
    </w:p>
    <w:p w:rsidR="002C462C" w:rsidRDefault="002C462C" w:rsidP="001D0C1F">
      <w:pPr>
        <w:pStyle w:val="a6"/>
        <w:tabs>
          <w:tab w:val="num" w:pos="567"/>
        </w:tabs>
        <w:ind w:left="0" w:firstLine="709"/>
        <w:jc w:val="both"/>
        <w:rPr>
          <w:color w:val="000000"/>
        </w:rPr>
      </w:pPr>
      <w:r>
        <w:rPr>
          <w:b/>
          <w:iCs/>
          <w:color w:val="000000"/>
        </w:rPr>
        <w:lastRenderedPageBreak/>
        <w:t>Соціально - економічні відносини</w:t>
      </w:r>
      <w:r>
        <w:rPr>
          <w:color w:val="000000"/>
        </w:rPr>
        <w:t xml:space="preserve"> - насамперед це відносини власності в економічному значенні цього поняття. Відносини власності в економічній системі – спосіб поєднання працівника з засобами виробництва.</w:t>
      </w:r>
    </w:p>
    <w:p w:rsidR="002C462C" w:rsidRDefault="002C462C" w:rsidP="001D0C1F">
      <w:pPr>
        <w:pStyle w:val="a6"/>
        <w:tabs>
          <w:tab w:val="num" w:pos="567"/>
        </w:tabs>
        <w:ind w:left="0" w:firstLine="709"/>
        <w:jc w:val="both"/>
      </w:pPr>
      <w:r>
        <w:rPr>
          <w:b/>
          <w:iCs/>
        </w:rPr>
        <w:t>Механізм господарювання</w:t>
      </w:r>
      <w:r>
        <w:t xml:space="preserve"> є структурним елементом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аконів, економічних важелів, правових норм та інституційних утворень.</w:t>
      </w:r>
    </w:p>
    <w:p w:rsidR="002C462C" w:rsidRDefault="002C462C" w:rsidP="001D0C1F">
      <w:pPr>
        <w:pStyle w:val="a6"/>
        <w:tabs>
          <w:tab w:val="num" w:pos="567"/>
        </w:tabs>
        <w:ind w:left="0" w:firstLine="709"/>
        <w:jc w:val="both"/>
        <w:rPr>
          <w:b/>
          <w:szCs w:val="20"/>
        </w:rPr>
      </w:pPr>
    </w:p>
    <w:p w:rsidR="002C462C" w:rsidRDefault="00D23931" w:rsidP="00AE6DC2">
      <w:pPr>
        <w:spacing w:after="120"/>
        <w:ind w:firstLine="709"/>
        <w:jc w:val="both"/>
        <w:rPr>
          <w:b/>
          <w:noProof/>
          <w:lang w:val="en-US"/>
        </w:rPr>
      </w:pPr>
      <w:r>
        <w:rPr>
          <w:b/>
          <w:noProof/>
          <w:lang w:eastAsia="uk-UA"/>
        </w:rPr>
        <w:drawing>
          <wp:inline distT="0" distB="0" distL="0" distR="0">
            <wp:extent cx="5463540" cy="506730"/>
            <wp:effectExtent l="0" t="0" r="22860" b="26670"/>
            <wp:docPr id="59" name="Схема 7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1" r:lo="rId242" r:qs="rId243" r:cs="rId244"/>
              </a:graphicData>
            </a:graphic>
          </wp:inline>
        </w:drawing>
      </w:r>
    </w:p>
    <w:p w:rsidR="002C462C" w:rsidRDefault="002C462C" w:rsidP="00AE6DC2">
      <w:pPr>
        <w:spacing w:after="120"/>
        <w:ind w:firstLine="709"/>
        <w:jc w:val="both"/>
      </w:pPr>
      <w:r>
        <w:t>В економічній теорії існують різні підходи до класифікації економічних систем (таблиця 3.1).</w:t>
      </w:r>
    </w:p>
    <w:p w:rsidR="002C462C" w:rsidRDefault="002C462C" w:rsidP="00AE6DC2">
      <w:pPr>
        <w:pStyle w:val="a6"/>
        <w:ind w:left="0" w:firstLine="709"/>
        <w:jc w:val="both"/>
        <w:rPr>
          <w:color w:val="000000"/>
        </w:rPr>
      </w:pPr>
      <w:r>
        <w:rPr>
          <w:color w:val="000000"/>
        </w:rPr>
        <w:t xml:space="preserve">Найпоширенішою в економічній науці є класифікація економічних систем за </w:t>
      </w:r>
      <w:r>
        <w:rPr>
          <w:i/>
          <w:color w:val="000000"/>
        </w:rPr>
        <w:t>формою власності на засоби виробництва і за способом управління господарською діяльністю</w:t>
      </w:r>
      <w:r>
        <w:rPr>
          <w:color w:val="000000"/>
        </w:rPr>
        <w:t>. На основі цих ознак розрізняють такі типи економічних систем: традиційна, командна, ринкова,  змішана.</w:t>
      </w:r>
    </w:p>
    <w:p w:rsidR="002C462C" w:rsidRDefault="002C462C" w:rsidP="000B0989">
      <w:pPr>
        <w:pStyle w:val="a6"/>
        <w:spacing w:after="0"/>
        <w:ind w:left="0" w:firstLine="709"/>
        <w:jc w:val="both"/>
        <w:rPr>
          <w:color w:val="000000"/>
        </w:rPr>
      </w:pPr>
      <w:r>
        <w:rPr>
          <w:b/>
          <w:iCs/>
          <w:color w:val="000000"/>
        </w:rPr>
        <w:t>Традиційна економічна система</w:t>
      </w:r>
      <w:r>
        <w:rPr>
          <w:color w:val="000000"/>
        </w:rPr>
        <w:t xml:space="preserve"> властива слаборозвиненим країнам. Вона характеризується багатоукладністю економіки, збереженням натурально–общинних форм господарювання, відсталою технікою, широким застосуванням ручної праці і виробництва, бідністю населення. На соціально–економічні процеси значний вплив справляють освячені століттями традиції та звичаї, релігійні та культові цінності, кастовий і соціальний поділ населення. </w:t>
      </w:r>
    </w:p>
    <w:p w:rsidR="002C462C" w:rsidRPr="001D0C1F" w:rsidRDefault="002C462C" w:rsidP="000B0989">
      <w:pPr>
        <w:jc w:val="right"/>
        <w:rPr>
          <w:b/>
        </w:rPr>
      </w:pPr>
      <w:r w:rsidRPr="001D0C1F">
        <w:rPr>
          <w:b/>
        </w:rPr>
        <w:t xml:space="preserve">Таблиця </w:t>
      </w:r>
      <w:r>
        <w:rPr>
          <w:b/>
        </w:rPr>
        <w:t>3</w:t>
      </w:r>
      <w:r w:rsidRPr="001D0C1F">
        <w:rPr>
          <w:b/>
        </w:rPr>
        <w:t>.1</w:t>
      </w:r>
    </w:p>
    <w:p w:rsidR="002C462C" w:rsidRDefault="002C462C" w:rsidP="000B0989">
      <w:pPr>
        <w:jc w:val="center"/>
        <w:rPr>
          <w:b/>
        </w:rPr>
      </w:pPr>
      <w:r>
        <w:rPr>
          <w:b/>
        </w:rPr>
        <w:t>Підходи до типізації економічних систем</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628"/>
        <w:gridCol w:w="3029"/>
        <w:gridCol w:w="4351"/>
      </w:tblGrid>
      <w:tr w:rsidR="002C462C" w:rsidRPr="001D0C1F" w:rsidTr="00A844C1">
        <w:tc>
          <w:tcPr>
            <w:tcW w:w="2628" w:type="dxa"/>
            <w:vAlign w:val="center"/>
          </w:tcPr>
          <w:p w:rsidR="002C462C" w:rsidRPr="001D0C1F" w:rsidRDefault="002C462C" w:rsidP="003C7857">
            <w:pPr>
              <w:jc w:val="center"/>
              <w:rPr>
                <w:b/>
                <w:sz w:val="24"/>
                <w:szCs w:val="24"/>
                <w:lang w:eastAsia="uk-UA"/>
              </w:rPr>
            </w:pPr>
            <w:r w:rsidRPr="001D0C1F">
              <w:rPr>
                <w:b/>
                <w:sz w:val="24"/>
                <w:szCs w:val="24"/>
              </w:rPr>
              <w:t>Критерії класифікації економічних систем</w:t>
            </w:r>
          </w:p>
        </w:tc>
        <w:tc>
          <w:tcPr>
            <w:tcW w:w="3029" w:type="dxa"/>
            <w:vAlign w:val="center"/>
          </w:tcPr>
          <w:p w:rsidR="002C462C" w:rsidRPr="001D0C1F" w:rsidRDefault="002C462C" w:rsidP="003C7857">
            <w:pPr>
              <w:jc w:val="center"/>
              <w:rPr>
                <w:b/>
                <w:sz w:val="24"/>
                <w:szCs w:val="24"/>
                <w:lang w:eastAsia="uk-UA"/>
              </w:rPr>
            </w:pPr>
            <w:r w:rsidRPr="001D0C1F">
              <w:rPr>
                <w:b/>
                <w:sz w:val="24"/>
                <w:szCs w:val="24"/>
              </w:rPr>
              <w:t>Типи економічних систем</w:t>
            </w:r>
          </w:p>
        </w:tc>
        <w:tc>
          <w:tcPr>
            <w:tcW w:w="4351" w:type="dxa"/>
            <w:vAlign w:val="center"/>
          </w:tcPr>
          <w:p w:rsidR="002C462C" w:rsidRPr="001D0C1F" w:rsidRDefault="002C462C" w:rsidP="003C7857">
            <w:pPr>
              <w:jc w:val="center"/>
              <w:rPr>
                <w:b/>
                <w:sz w:val="24"/>
                <w:szCs w:val="24"/>
                <w:lang w:eastAsia="uk-UA"/>
              </w:rPr>
            </w:pPr>
            <w:r w:rsidRPr="001D0C1F">
              <w:rPr>
                <w:b/>
                <w:sz w:val="24"/>
                <w:szCs w:val="24"/>
              </w:rPr>
              <w:t>Ознаки економічних систем</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Цивілізаційний підхід</w:t>
            </w:r>
          </w:p>
        </w:tc>
        <w:tc>
          <w:tcPr>
            <w:tcW w:w="3029" w:type="dxa"/>
          </w:tcPr>
          <w:p w:rsidR="002C462C" w:rsidRPr="001D0C1F" w:rsidRDefault="002C462C" w:rsidP="003C7857">
            <w:pPr>
              <w:rPr>
                <w:sz w:val="24"/>
                <w:szCs w:val="24"/>
                <w:lang w:eastAsia="uk-UA"/>
              </w:rPr>
            </w:pPr>
            <w:r w:rsidRPr="001D0C1F">
              <w:rPr>
                <w:i/>
                <w:sz w:val="24"/>
                <w:szCs w:val="24"/>
              </w:rPr>
              <w:t>До індустріальні</w:t>
            </w:r>
            <w:r w:rsidRPr="001D0C1F">
              <w:rPr>
                <w:sz w:val="24"/>
                <w:szCs w:val="24"/>
              </w:rPr>
              <w:t xml:space="preserve"> (кінець Х</w:t>
            </w:r>
            <w:r w:rsidRPr="001D0C1F">
              <w:rPr>
                <w:sz w:val="24"/>
                <w:szCs w:val="24"/>
                <w:lang w:val="en-US"/>
              </w:rPr>
              <w:t>VIII</w:t>
            </w:r>
            <w:r w:rsidRPr="001D0C1F">
              <w:rPr>
                <w:sz w:val="24"/>
                <w:szCs w:val="24"/>
              </w:rPr>
              <w:t>- початок ХІХ ст.)</w:t>
            </w:r>
          </w:p>
        </w:tc>
        <w:tc>
          <w:tcPr>
            <w:tcW w:w="4351" w:type="dxa"/>
          </w:tcPr>
          <w:p w:rsidR="002C462C" w:rsidRPr="001D0C1F" w:rsidRDefault="002C462C" w:rsidP="003C7857">
            <w:pPr>
              <w:rPr>
                <w:sz w:val="24"/>
                <w:szCs w:val="24"/>
                <w:lang w:eastAsia="uk-UA"/>
              </w:rPr>
            </w:pPr>
            <w:r w:rsidRPr="001D0C1F">
              <w:rPr>
                <w:sz w:val="24"/>
                <w:szCs w:val="24"/>
              </w:rPr>
              <w:t>Панівне натуральне господарство з використанням ручної праці.</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Індустріальні</w:t>
            </w:r>
            <w:r w:rsidRPr="001D0C1F">
              <w:rPr>
                <w:sz w:val="24"/>
                <w:szCs w:val="24"/>
              </w:rPr>
              <w:t xml:space="preserve"> (період Промислової революції)</w:t>
            </w:r>
          </w:p>
        </w:tc>
        <w:tc>
          <w:tcPr>
            <w:tcW w:w="4351" w:type="dxa"/>
          </w:tcPr>
          <w:p w:rsidR="002C462C" w:rsidRPr="001D0C1F" w:rsidRDefault="002C462C" w:rsidP="003C7857">
            <w:pPr>
              <w:rPr>
                <w:sz w:val="24"/>
                <w:szCs w:val="24"/>
                <w:lang w:eastAsia="uk-UA"/>
              </w:rPr>
            </w:pPr>
            <w:r w:rsidRPr="001D0C1F">
              <w:rPr>
                <w:sz w:val="24"/>
                <w:szCs w:val="24"/>
              </w:rPr>
              <w:t>Заміна ручної праці машинами, розвиток та поширення ринкових відносин.</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Постіндустріальні</w:t>
            </w:r>
            <w:r w:rsidRPr="001D0C1F">
              <w:rPr>
                <w:sz w:val="24"/>
                <w:szCs w:val="24"/>
              </w:rPr>
              <w:t xml:space="preserve"> (сучасний етап)</w:t>
            </w:r>
          </w:p>
        </w:tc>
        <w:tc>
          <w:tcPr>
            <w:tcW w:w="4351" w:type="dxa"/>
          </w:tcPr>
          <w:p w:rsidR="002C462C" w:rsidRPr="001D0C1F" w:rsidRDefault="002C462C" w:rsidP="003C7857">
            <w:pPr>
              <w:rPr>
                <w:sz w:val="24"/>
                <w:szCs w:val="24"/>
                <w:lang w:eastAsia="uk-UA"/>
              </w:rPr>
            </w:pPr>
            <w:r w:rsidRPr="001D0C1F">
              <w:rPr>
                <w:sz w:val="24"/>
                <w:szCs w:val="24"/>
              </w:rPr>
              <w:t>Зростання ролі інтелектуальної праці, зростання сфери послуг, демократія, свобода особистості.</w:t>
            </w:r>
          </w:p>
        </w:tc>
      </w:tr>
      <w:tr w:rsidR="002C462C" w:rsidRPr="001D0C1F" w:rsidTr="00A844C1">
        <w:tc>
          <w:tcPr>
            <w:tcW w:w="2628" w:type="dxa"/>
            <w:vMerge w:val="restart"/>
            <w:vAlign w:val="center"/>
          </w:tcPr>
          <w:p w:rsidR="002C462C" w:rsidRPr="001D0C1F" w:rsidRDefault="002C462C" w:rsidP="003C7857">
            <w:pPr>
              <w:jc w:val="center"/>
              <w:rPr>
                <w:sz w:val="24"/>
                <w:szCs w:val="24"/>
                <w:lang w:eastAsia="uk-UA"/>
              </w:rPr>
            </w:pPr>
            <w:r w:rsidRPr="001D0C1F">
              <w:rPr>
                <w:sz w:val="24"/>
                <w:szCs w:val="24"/>
              </w:rPr>
              <w:t>Формаційний підхід</w:t>
            </w:r>
          </w:p>
          <w:p w:rsidR="002C462C" w:rsidRPr="001D0C1F" w:rsidRDefault="002C462C" w:rsidP="003C7857">
            <w:pPr>
              <w:jc w:val="center"/>
              <w:rPr>
                <w:sz w:val="24"/>
                <w:szCs w:val="24"/>
                <w:lang w:eastAsia="uk-UA"/>
              </w:rPr>
            </w:pPr>
            <w:r w:rsidRPr="001D0C1F">
              <w:rPr>
                <w:sz w:val="24"/>
                <w:szCs w:val="24"/>
              </w:rPr>
              <w:t>(за К.Марксом)</w:t>
            </w:r>
          </w:p>
        </w:tc>
        <w:tc>
          <w:tcPr>
            <w:tcW w:w="3029" w:type="dxa"/>
          </w:tcPr>
          <w:p w:rsidR="002C462C" w:rsidRPr="001D0C1F" w:rsidRDefault="002C462C" w:rsidP="003C7857">
            <w:pPr>
              <w:rPr>
                <w:sz w:val="24"/>
                <w:szCs w:val="24"/>
                <w:lang w:eastAsia="uk-UA"/>
              </w:rPr>
            </w:pPr>
            <w:r w:rsidRPr="001D0C1F">
              <w:rPr>
                <w:i/>
                <w:sz w:val="24"/>
                <w:szCs w:val="24"/>
              </w:rPr>
              <w:t xml:space="preserve">Первинна </w:t>
            </w:r>
            <w:r w:rsidRPr="001D0C1F">
              <w:rPr>
                <w:sz w:val="24"/>
                <w:szCs w:val="24"/>
              </w:rPr>
              <w:t>(архаїчна)</w:t>
            </w:r>
          </w:p>
        </w:tc>
        <w:tc>
          <w:tcPr>
            <w:tcW w:w="4351" w:type="dxa"/>
          </w:tcPr>
          <w:p w:rsidR="002C462C" w:rsidRPr="001D0C1F" w:rsidRDefault="002C462C" w:rsidP="003C7857">
            <w:pPr>
              <w:rPr>
                <w:sz w:val="24"/>
                <w:szCs w:val="24"/>
                <w:lang w:eastAsia="uk-UA"/>
              </w:rPr>
            </w:pPr>
            <w:r w:rsidRPr="001D0C1F">
              <w:rPr>
                <w:sz w:val="24"/>
                <w:szCs w:val="24"/>
              </w:rPr>
              <w:t>Первіснообщинний лад.</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sz w:val="24"/>
                <w:szCs w:val="24"/>
                <w:lang w:eastAsia="uk-UA"/>
              </w:rPr>
            </w:pPr>
            <w:r w:rsidRPr="001D0C1F">
              <w:rPr>
                <w:i/>
                <w:sz w:val="24"/>
                <w:szCs w:val="24"/>
              </w:rPr>
              <w:t>Вторинна</w:t>
            </w:r>
            <w:r w:rsidRPr="001D0C1F">
              <w:rPr>
                <w:sz w:val="24"/>
                <w:szCs w:val="24"/>
              </w:rPr>
              <w:t xml:space="preserve"> (з приватною власністю)</w:t>
            </w:r>
          </w:p>
        </w:tc>
        <w:tc>
          <w:tcPr>
            <w:tcW w:w="4351" w:type="dxa"/>
          </w:tcPr>
          <w:p w:rsidR="002C462C" w:rsidRPr="001D0C1F" w:rsidRDefault="002C462C" w:rsidP="003C7857">
            <w:pPr>
              <w:rPr>
                <w:sz w:val="24"/>
                <w:szCs w:val="24"/>
                <w:lang w:eastAsia="uk-UA"/>
              </w:rPr>
            </w:pPr>
            <w:r w:rsidRPr="001D0C1F">
              <w:rPr>
                <w:sz w:val="24"/>
                <w:szCs w:val="24"/>
              </w:rPr>
              <w:t>Рабовласницький, феодальний і капіталістичний спосіб виробництва.</w:t>
            </w:r>
          </w:p>
        </w:tc>
      </w:tr>
      <w:tr w:rsidR="002C462C" w:rsidRPr="001D0C1F" w:rsidTr="00A844C1">
        <w:tc>
          <w:tcPr>
            <w:tcW w:w="0" w:type="auto"/>
            <w:vMerge/>
            <w:vAlign w:val="center"/>
          </w:tcPr>
          <w:p w:rsidR="002C462C" w:rsidRPr="001D0C1F" w:rsidRDefault="002C462C" w:rsidP="003C7857">
            <w:pPr>
              <w:rPr>
                <w:sz w:val="24"/>
                <w:szCs w:val="24"/>
                <w:lang w:eastAsia="uk-UA"/>
              </w:rPr>
            </w:pPr>
          </w:p>
        </w:tc>
        <w:tc>
          <w:tcPr>
            <w:tcW w:w="3029" w:type="dxa"/>
          </w:tcPr>
          <w:p w:rsidR="002C462C" w:rsidRPr="001D0C1F" w:rsidRDefault="002C462C" w:rsidP="003C7857">
            <w:pPr>
              <w:rPr>
                <w:i/>
                <w:sz w:val="24"/>
                <w:szCs w:val="24"/>
                <w:lang w:eastAsia="uk-UA"/>
              </w:rPr>
            </w:pPr>
            <w:r w:rsidRPr="001D0C1F">
              <w:rPr>
                <w:i/>
                <w:sz w:val="24"/>
                <w:szCs w:val="24"/>
              </w:rPr>
              <w:t>Комуністична</w:t>
            </w:r>
          </w:p>
        </w:tc>
        <w:tc>
          <w:tcPr>
            <w:tcW w:w="4351" w:type="dxa"/>
          </w:tcPr>
          <w:p w:rsidR="002C462C" w:rsidRPr="001D0C1F" w:rsidRDefault="002C462C" w:rsidP="003C7857">
            <w:pPr>
              <w:rPr>
                <w:sz w:val="24"/>
                <w:szCs w:val="24"/>
                <w:lang w:eastAsia="uk-UA"/>
              </w:rPr>
            </w:pPr>
            <w:r w:rsidRPr="001D0C1F">
              <w:rPr>
                <w:sz w:val="24"/>
                <w:szCs w:val="24"/>
              </w:rPr>
              <w:t>Ліквідація приватної власності і панування суспільної власності.</w:t>
            </w:r>
          </w:p>
        </w:tc>
      </w:tr>
    </w:tbl>
    <w:p w:rsidR="002C462C" w:rsidRDefault="002C462C" w:rsidP="001D0C1F">
      <w:pPr>
        <w:pStyle w:val="a6"/>
        <w:ind w:left="0" w:firstLine="709"/>
        <w:jc w:val="both"/>
        <w:rPr>
          <w:color w:val="000000"/>
        </w:rPr>
      </w:pPr>
      <w:r>
        <w:rPr>
          <w:b/>
          <w:iCs/>
          <w:color w:val="000000"/>
        </w:rPr>
        <w:t>Ринкова економічна система</w:t>
      </w:r>
      <w:r>
        <w:rPr>
          <w:color w:val="000000"/>
        </w:rPr>
        <w:t xml:space="preserve"> характеризується поширенням приватної власності на інвестиційні ресурси, передбачає функціонування великої кількості діючих виробників і покупців товарів, свободу вибору підприємницької діяльності, особисту свободу всіх економічних суб’єктів, однаковий доступ їх до ресурсів, </w:t>
      </w:r>
      <w:r>
        <w:rPr>
          <w:color w:val="000000"/>
        </w:rPr>
        <w:lastRenderedPageBreak/>
        <w:t>науково – технічних досягнень, інформації. Всі макро- та мікроекономічні процеси (розподіл ресурсів, ціноутворення, створення доходів) регулюються ринковим механізмом на основі вільної конкуренції. Втручання держави в економічні процеси виважене. Усі економічні рішення приймаються ринковими суб’єктами самостійно на свій страх і ризик.</w:t>
      </w:r>
    </w:p>
    <w:p w:rsidR="002C462C" w:rsidRDefault="002C462C" w:rsidP="001D0C1F">
      <w:pPr>
        <w:pStyle w:val="a6"/>
        <w:ind w:left="0" w:firstLine="709"/>
        <w:jc w:val="both"/>
        <w:rPr>
          <w:color w:val="000000"/>
        </w:rPr>
      </w:pPr>
      <w:r>
        <w:rPr>
          <w:b/>
          <w:iCs/>
          <w:color w:val="000000"/>
        </w:rPr>
        <w:t>Командна економічна система</w:t>
      </w:r>
      <w:r>
        <w:rPr>
          <w:color w:val="000000"/>
        </w:rPr>
        <w:t xml:space="preserve"> базується на пануванні державної власності, одержавленні та монополізації народного господарства, централізованому директивному плануванні виробництва і розподілі ресурсів, не визнає реальних товарно–грошових відносин, конкуренції і вільного ціноутворення. Їй притаманні висока затратність виробництва, несприйнятливість до НТП, зрівняльний розподіл результатів виробництва, відсутність матеріальних стимулів до ефективної праці, хронічний дефіцит (особливо товарів народного споживання). Командна економіка була панівною у колишньому Радянському Союзі та низці країн Східної Європи й Азії.</w:t>
      </w:r>
    </w:p>
    <w:p w:rsidR="002C462C" w:rsidRDefault="002C462C" w:rsidP="000B0989">
      <w:pPr>
        <w:pStyle w:val="a6"/>
        <w:spacing w:after="0"/>
        <w:ind w:left="0" w:firstLine="709"/>
        <w:jc w:val="both"/>
        <w:rPr>
          <w:color w:val="000000"/>
        </w:rPr>
      </w:pPr>
      <w:r>
        <w:rPr>
          <w:b/>
          <w:iCs/>
          <w:color w:val="000000"/>
        </w:rPr>
        <w:t>Змішана економічна система</w:t>
      </w:r>
      <w:r>
        <w:rPr>
          <w:color w:val="000000"/>
        </w:rPr>
        <w:t xml:space="preserve"> є адекватною формою функціонування сучасних розвинутих країн і характеризується такими рисами:</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високим рівнем розвитку продуктивних сил і наявністю розвинутої інфраструктури суспільства;</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різноманітністю (плюралізмом) форм власності й рівноправним функціонуванням різних господарюючих суб’єктів (приватних, колективних, корпоративних, державних);</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поєднанням ринкового механізму з державними методами регулювання економіки, які органічно переплітаються і доповнюють один одного;</w:t>
      </w:r>
    </w:p>
    <w:p w:rsidR="002C462C" w:rsidRDefault="002C462C" w:rsidP="000B0989">
      <w:pPr>
        <w:pStyle w:val="a6"/>
        <w:numPr>
          <w:ilvl w:val="1"/>
          <w:numId w:val="30"/>
        </w:numPr>
        <w:tabs>
          <w:tab w:val="clear" w:pos="2382"/>
          <w:tab w:val="num" w:pos="360"/>
          <w:tab w:val="left" w:pos="900"/>
          <w:tab w:val="num" w:pos="993"/>
        </w:tabs>
        <w:spacing w:after="0"/>
        <w:ind w:left="0" w:firstLine="709"/>
        <w:jc w:val="both"/>
        <w:rPr>
          <w:color w:val="000000"/>
        </w:rPr>
      </w:pPr>
      <w:r>
        <w:rPr>
          <w:color w:val="000000"/>
        </w:rPr>
        <w:t>орієнтацією на посилення соціальної спрямованості розвитку економіки. Збільшуються затрати на освіту, медичне обслуговування, створюються державні і приватні фонди соціального страхування та соціального забезпечення населення.</w:t>
      </w:r>
    </w:p>
    <w:p w:rsidR="002C462C" w:rsidRDefault="00D23931" w:rsidP="0023520F">
      <w:pPr>
        <w:shd w:val="clear" w:color="auto" w:fill="FFFFFF"/>
        <w:spacing w:after="120"/>
        <w:ind w:right="48" w:firstLine="540"/>
        <w:jc w:val="both"/>
        <w:rPr>
          <w:b/>
          <w:noProof/>
          <w:lang w:val="en-US"/>
        </w:rPr>
      </w:pPr>
      <w:r>
        <w:rPr>
          <w:b/>
          <w:noProof/>
          <w:lang w:eastAsia="uk-UA"/>
        </w:rPr>
        <w:drawing>
          <wp:inline distT="0" distB="0" distL="0" distR="0">
            <wp:extent cx="5463540" cy="448310"/>
            <wp:effectExtent l="0" t="0" r="22860" b="27940"/>
            <wp:docPr id="60" name="Схема 76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6" r:lo="rId247" r:qs="rId248" r:cs="rId249"/>
              </a:graphicData>
            </a:graphic>
          </wp:inline>
        </w:drawing>
      </w:r>
    </w:p>
    <w:p w:rsidR="002C462C" w:rsidRDefault="002C462C" w:rsidP="000B0989">
      <w:pPr>
        <w:shd w:val="clear" w:color="auto" w:fill="FFFFFF"/>
        <w:ind w:right="48" w:firstLine="540"/>
        <w:jc w:val="both"/>
        <w:rPr>
          <w:iCs/>
          <w:color w:val="000000"/>
          <w:spacing w:val="3"/>
        </w:rPr>
      </w:pPr>
      <w:r>
        <w:rPr>
          <w:iCs/>
          <w:color w:val="000000"/>
          <w:spacing w:val="3"/>
        </w:rPr>
        <w:t>Прогрес людської цивілізації пов'язаний зі становленням товарного виробництва, на основі якого формуються різні моделі ринкової економіки (таблиця 3.2).</w:t>
      </w:r>
    </w:p>
    <w:p w:rsidR="002C462C" w:rsidRPr="001D0C1F" w:rsidRDefault="002C462C" w:rsidP="000B0989">
      <w:pPr>
        <w:shd w:val="clear" w:color="auto" w:fill="FFFFFF"/>
        <w:ind w:right="48" w:firstLine="540"/>
        <w:jc w:val="right"/>
        <w:rPr>
          <w:b/>
          <w:iCs/>
          <w:color w:val="000000"/>
          <w:spacing w:val="3"/>
        </w:rPr>
      </w:pPr>
      <w:r w:rsidRPr="001D0C1F">
        <w:rPr>
          <w:b/>
          <w:iCs/>
          <w:color w:val="000000"/>
          <w:spacing w:val="3"/>
        </w:rPr>
        <w:t xml:space="preserve">Таблиця </w:t>
      </w:r>
      <w:r>
        <w:rPr>
          <w:b/>
          <w:iCs/>
          <w:color w:val="000000"/>
          <w:spacing w:val="3"/>
        </w:rPr>
        <w:t>3</w:t>
      </w:r>
      <w:r w:rsidRPr="001D0C1F">
        <w:rPr>
          <w:b/>
          <w:iCs/>
          <w:color w:val="000000"/>
          <w:spacing w:val="3"/>
        </w:rPr>
        <w:t>.2</w:t>
      </w:r>
    </w:p>
    <w:p w:rsidR="002C462C" w:rsidRDefault="002C462C" w:rsidP="000B0989">
      <w:pPr>
        <w:shd w:val="clear" w:color="auto" w:fill="FFFFFF"/>
        <w:ind w:right="48"/>
        <w:jc w:val="center"/>
        <w:rPr>
          <w:b/>
          <w:iCs/>
          <w:color w:val="000000"/>
          <w:spacing w:val="3"/>
        </w:rPr>
      </w:pPr>
      <w:r>
        <w:rPr>
          <w:b/>
          <w:iCs/>
          <w:color w:val="000000"/>
          <w:spacing w:val="3"/>
        </w:rPr>
        <w:t>Основні моделі сучасної ринкової економі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518"/>
        <w:gridCol w:w="7513"/>
      </w:tblGrid>
      <w:tr w:rsidR="002C462C" w:rsidRPr="00362AFD" w:rsidTr="00E62A9D">
        <w:tc>
          <w:tcPr>
            <w:tcW w:w="2518"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Назва моделі</w:t>
            </w:r>
          </w:p>
        </w:tc>
        <w:tc>
          <w:tcPr>
            <w:tcW w:w="7513" w:type="dxa"/>
            <w:vAlign w:val="center"/>
          </w:tcPr>
          <w:p w:rsidR="002C462C" w:rsidRPr="00362AFD" w:rsidRDefault="002C462C" w:rsidP="000B0989">
            <w:pPr>
              <w:spacing w:line="228" w:lineRule="auto"/>
              <w:ind w:right="45"/>
              <w:jc w:val="center"/>
              <w:rPr>
                <w:b/>
                <w:iCs/>
                <w:color w:val="000000"/>
                <w:sz w:val="24"/>
                <w:szCs w:val="24"/>
                <w:lang w:eastAsia="uk-UA"/>
              </w:rPr>
            </w:pPr>
            <w:r w:rsidRPr="00362AFD">
              <w:rPr>
                <w:b/>
                <w:iCs/>
                <w:color w:val="000000"/>
                <w:sz w:val="24"/>
                <w:szCs w:val="24"/>
              </w:rPr>
              <w:t>Характеристика моделі</w:t>
            </w:r>
          </w:p>
        </w:tc>
      </w:tr>
      <w:tr w:rsidR="002C462C" w:rsidRPr="00362AFD" w:rsidTr="00E62A9D">
        <w:trPr>
          <w:trHeight w:val="2569"/>
        </w:trPr>
        <w:tc>
          <w:tcPr>
            <w:tcW w:w="2518" w:type="dxa"/>
          </w:tcPr>
          <w:p w:rsidR="002C462C" w:rsidRPr="00362AFD" w:rsidRDefault="002C462C" w:rsidP="000B0989">
            <w:pPr>
              <w:spacing w:line="228" w:lineRule="auto"/>
              <w:ind w:right="45"/>
              <w:jc w:val="center"/>
              <w:rPr>
                <w:b/>
                <w:i/>
                <w:iCs/>
                <w:color w:val="000000"/>
                <w:sz w:val="24"/>
                <w:szCs w:val="24"/>
                <w:lang w:eastAsia="uk-UA"/>
              </w:rPr>
            </w:pPr>
            <w:r w:rsidRPr="00362AFD">
              <w:rPr>
                <w:b/>
                <w:i/>
                <w:iCs/>
                <w:color w:val="000000"/>
                <w:sz w:val="24"/>
                <w:szCs w:val="24"/>
              </w:rPr>
              <w:t>Американська</w:t>
            </w:r>
          </w:p>
          <w:p w:rsidR="002C462C" w:rsidRPr="00362AFD" w:rsidRDefault="002C462C" w:rsidP="00E3458D">
            <w:pPr>
              <w:spacing w:line="228" w:lineRule="auto"/>
              <w:ind w:right="-108"/>
              <w:jc w:val="center"/>
              <w:rPr>
                <w:iCs/>
                <w:color w:val="000000"/>
                <w:sz w:val="24"/>
                <w:szCs w:val="24"/>
                <w:lang w:eastAsia="uk-UA"/>
              </w:rPr>
            </w:pPr>
            <w:r w:rsidRPr="00362AFD">
              <w:rPr>
                <w:iCs/>
                <w:color w:val="000000"/>
                <w:sz w:val="24"/>
                <w:szCs w:val="24"/>
              </w:rPr>
              <w:t>(</w:t>
            </w:r>
            <w:r w:rsidRPr="00362AFD">
              <w:rPr>
                <w:color w:val="000000"/>
                <w:sz w:val="24"/>
                <w:szCs w:val="24"/>
              </w:rPr>
              <w:t>"індивідуалістичний" капіталізм)</w:t>
            </w:r>
          </w:p>
        </w:tc>
        <w:tc>
          <w:tcPr>
            <w:tcW w:w="7513" w:type="dxa"/>
          </w:tcPr>
          <w:p w:rsidR="002C462C" w:rsidRPr="00362AFD" w:rsidRDefault="002C462C" w:rsidP="000B0989">
            <w:pPr>
              <w:spacing w:line="228" w:lineRule="auto"/>
              <w:ind w:right="45" w:firstLine="317"/>
              <w:jc w:val="both"/>
              <w:rPr>
                <w:color w:val="000000"/>
                <w:sz w:val="24"/>
                <w:szCs w:val="24"/>
                <w:lang w:eastAsia="uk-UA"/>
              </w:rPr>
            </w:pPr>
            <w:r w:rsidRPr="00362AFD">
              <w:rPr>
                <w:color w:val="000000"/>
                <w:sz w:val="24"/>
                <w:szCs w:val="24"/>
              </w:rPr>
              <w:t>Заохочення підприємництва, досягнення осо</w:t>
            </w:r>
            <w:r w:rsidRPr="00362AFD">
              <w:rPr>
                <w:color w:val="000000"/>
                <w:sz w:val="24"/>
                <w:szCs w:val="24"/>
              </w:rPr>
              <w:softHyphen/>
              <w:t>бистого успіху, збагачення найактивнішої частини населення. Групам населення з низькими доходами забезпечено прийнят</w:t>
            </w:r>
            <w:r w:rsidRPr="00362AFD">
              <w:rPr>
                <w:color w:val="000000"/>
                <w:sz w:val="24"/>
                <w:szCs w:val="24"/>
              </w:rPr>
              <w:softHyphen/>
              <w:t xml:space="preserve">ний рівень життя завдяки частковим пільгам. </w:t>
            </w:r>
          </w:p>
          <w:p w:rsidR="002C462C" w:rsidRPr="00362AFD" w:rsidRDefault="002C462C" w:rsidP="000B0989">
            <w:pPr>
              <w:spacing w:line="228" w:lineRule="auto"/>
              <w:ind w:right="45" w:firstLine="317"/>
              <w:jc w:val="both"/>
              <w:rPr>
                <w:color w:val="000000"/>
                <w:sz w:val="24"/>
                <w:szCs w:val="24"/>
              </w:rPr>
            </w:pPr>
            <w:r w:rsidRPr="00362AFD">
              <w:rPr>
                <w:color w:val="000000"/>
                <w:sz w:val="24"/>
                <w:szCs w:val="24"/>
              </w:rPr>
              <w:t xml:space="preserve">Державне втручання в економіку неглибоке (визначення правил гри на ринку, підтримання стабільної кон'юнктури й економічної рівноваги та перерозподілу доходів через податковий механізм). Найвищим пріоритетом є задоволення індивідуальних потреб споживача. </w:t>
            </w:r>
          </w:p>
          <w:p w:rsidR="002C462C" w:rsidRPr="00362AFD" w:rsidRDefault="002C462C" w:rsidP="000B0989">
            <w:pPr>
              <w:spacing w:line="228" w:lineRule="auto"/>
              <w:ind w:right="45" w:firstLine="317"/>
              <w:jc w:val="both"/>
              <w:rPr>
                <w:iCs/>
                <w:color w:val="000000"/>
                <w:sz w:val="24"/>
                <w:szCs w:val="24"/>
                <w:lang w:eastAsia="uk-UA"/>
              </w:rPr>
            </w:pPr>
            <w:r w:rsidRPr="00362AFD">
              <w:rPr>
                <w:color w:val="000000"/>
                <w:sz w:val="24"/>
                <w:szCs w:val="24"/>
              </w:rPr>
              <w:t>Велика кількість під</w:t>
            </w:r>
            <w:r w:rsidRPr="00362AFD">
              <w:rPr>
                <w:color w:val="000000"/>
                <w:sz w:val="24"/>
                <w:szCs w:val="24"/>
              </w:rPr>
              <w:softHyphen/>
              <w:t>приємств, здатних задовольняти різні смаки.</w:t>
            </w:r>
          </w:p>
        </w:tc>
      </w:tr>
      <w:tr w:rsidR="002C462C" w:rsidRPr="00362AFD" w:rsidTr="00E62A9D">
        <w:tc>
          <w:tcPr>
            <w:tcW w:w="2518" w:type="dxa"/>
          </w:tcPr>
          <w:p w:rsidR="002C462C" w:rsidRPr="00362AFD" w:rsidRDefault="002C462C" w:rsidP="00E62A9D">
            <w:pPr>
              <w:spacing w:line="228" w:lineRule="auto"/>
              <w:ind w:right="45"/>
              <w:jc w:val="center"/>
              <w:rPr>
                <w:b/>
                <w:i/>
                <w:iCs/>
                <w:color w:val="000000"/>
                <w:sz w:val="24"/>
                <w:szCs w:val="24"/>
                <w:lang w:eastAsia="uk-UA"/>
              </w:rPr>
            </w:pPr>
            <w:r w:rsidRPr="00362AFD">
              <w:rPr>
                <w:b/>
                <w:i/>
                <w:iCs/>
                <w:color w:val="000000"/>
                <w:sz w:val="24"/>
                <w:szCs w:val="24"/>
              </w:rPr>
              <w:lastRenderedPageBreak/>
              <w:t>Японська</w:t>
            </w:r>
          </w:p>
          <w:p w:rsidR="002C462C" w:rsidRPr="00362AFD" w:rsidRDefault="002C462C" w:rsidP="00E62A9D">
            <w:pPr>
              <w:spacing w:line="228" w:lineRule="auto"/>
              <w:ind w:right="45"/>
              <w:jc w:val="center"/>
              <w:rPr>
                <w:i/>
                <w:iCs/>
                <w:color w:val="000000"/>
                <w:sz w:val="24"/>
                <w:szCs w:val="24"/>
              </w:rPr>
            </w:pPr>
            <w:r w:rsidRPr="00362AFD">
              <w:rPr>
                <w:color w:val="000000"/>
                <w:sz w:val="24"/>
                <w:szCs w:val="24"/>
              </w:rPr>
              <w:t>("комунітарний" капіта</w:t>
            </w:r>
            <w:r w:rsidRPr="00362AFD">
              <w:rPr>
                <w:color w:val="000000"/>
                <w:sz w:val="24"/>
                <w:szCs w:val="24"/>
              </w:rPr>
              <w:softHyphen/>
              <w:t>лізм або державно-керований капіталізм)</w:t>
            </w:r>
          </w:p>
        </w:tc>
        <w:tc>
          <w:tcPr>
            <w:tcW w:w="7513" w:type="dxa"/>
          </w:tcPr>
          <w:p w:rsidR="002C462C" w:rsidRPr="00362AFD" w:rsidRDefault="002C462C" w:rsidP="00E62A9D">
            <w:pPr>
              <w:spacing w:line="228" w:lineRule="auto"/>
              <w:ind w:right="45" w:firstLine="317"/>
              <w:jc w:val="both"/>
              <w:rPr>
                <w:color w:val="000000"/>
                <w:sz w:val="24"/>
                <w:szCs w:val="24"/>
                <w:lang w:eastAsia="uk-UA"/>
              </w:rPr>
            </w:pPr>
            <w:r w:rsidRPr="00362AFD">
              <w:rPr>
                <w:color w:val="000000"/>
                <w:sz w:val="24"/>
                <w:szCs w:val="24"/>
              </w:rPr>
              <w:t>Істотне втручання держави в господарське життя, зокрема у створення такого середовища, в якому прогресивні галузі зростають найшвидше.</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 xml:space="preserve">Розв'язанням соціальних завдань здебільшого займаються корпорації, а не держава. </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ідставання темпів зростання зар</w:t>
            </w:r>
            <w:r w:rsidRPr="00362AFD">
              <w:rPr>
                <w:color w:val="000000"/>
                <w:sz w:val="24"/>
                <w:szCs w:val="24"/>
              </w:rPr>
              <w:softHyphen/>
              <w:t>платні порівняно зі зростанням продуктивності праці, як результат зниження витрат виробництва і підвищення конкурентоспроможності продукції на світових ринках.</w:t>
            </w:r>
          </w:p>
          <w:p w:rsidR="002C462C" w:rsidRPr="00362AFD" w:rsidRDefault="002C462C" w:rsidP="00E62A9D">
            <w:pPr>
              <w:spacing w:line="228" w:lineRule="auto"/>
              <w:ind w:right="45" w:firstLine="317"/>
              <w:jc w:val="both"/>
              <w:rPr>
                <w:color w:val="000000"/>
                <w:sz w:val="24"/>
                <w:szCs w:val="24"/>
              </w:rPr>
            </w:pPr>
            <w:r w:rsidRPr="00362AFD">
              <w:rPr>
                <w:color w:val="000000"/>
                <w:sz w:val="24"/>
                <w:szCs w:val="24"/>
              </w:rPr>
              <w:t>Високий розвиток національної свідомості, пріоритету інтересів нації над інтересами конкретної людини, готовності населення йти на певні матеріальні жертви задля процвітання країни.</w:t>
            </w:r>
          </w:p>
        </w:tc>
      </w:tr>
      <w:tr w:rsidR="002C462C" w:rsidRPr="00362AFD" w:rsidTr="00E62A9D">
        <w:trPr>
          <w:trHeight w:val="1895"/>
        </w:trPr>
        <w:tc>
          <w:tcPr>
            <w:tcW w:w="2518" w:type="dxa"/>
          </w:tcPr>
          <w:p w:rsidR="002C462C" w:rsidRPr="00362AFD" w:rsidRDefault="002C462C" w:rsidP="00E62A9D">
            <w:pPr>
              <w:spacing w:line="228" w:lineRule="auto"/>
              <w:ind w:right="45"/>
              <w:jc w:val="center"/>
              <w:rPr>
                <w:iCs/>
                <w:color w:val="000000"/>
                <w:sz w:val="24"/>
                <w:szCs w:val="24"/>
                <w:lang w:eastAsia="uk-UA"/>
              </w:rPr>
            </w:pPr>
            <w:r w:rsidRPr="00362AFD">
              <w:rPr>
                <w:b/>
                <w:i/>
                <w:iCs/>
                <w:color w:val="000000"/>
                <w:sz w:val="24"/>
                <w:szCs w:val="24"/>
              </w:rPr>
              <w:t xml:space="preserve">Шведська </w:t>
            </w:r>
            <w:r w:rsidRPr="00362AFD">
              <w:rPr>
                <w:iCs/>
                <w:color w:val="000000"/>
                <w:sz w:val="24"/>
                <w:szCs w:val="24"/>
              </w:rPr>
              <w:t>(розподільний соціалізм)</w:t>
            </w:r>
          </w:p>
        </w:tc>
        <w:tc>
          <w:tcPr>
            <w:tcW w:w="7513" w:type="dxa"/>
          </w:tcPr>
          <w:p w:rsidR="002C462C" w:rsidRPr="00362AFD" w:rsidRDefault="002C462C" w:rsidP="00E62A9D">
            <w:pPr>
              <w:spacing w:line="228" w:lineRule="auto"/>
              <w:ind w:right="45" w:firstLine="432"/>
              <w:jc w:val="both"/>
              <w:rPr>
                <w:iCs/>
                <w:color w:val="000000"/>
                <w:sz w:val="24"/>
                <w:szCs w:val="24"/>
                <w:lang w:eastAsia="uk-UA"/>
              </w:rPr>
            </w:pPr>
            <w:r w:rsidRPr="00362AFD">
              <w:rPr>
                <w:iCs/>
                <w:color w:val="000000"/>
                <w:sz w:val="24"/>
                <w:szCs w:val="24"/>
              </w:rPr>
              <w:t>Створенням багатства займається приватний сектор, а держава здійснює перерозподіл доходів з метою усунення несправедливості.</w:t>
            </w:r>
          </w:p>
          <w:p w:rsidR="002C462C" w:rsidRPr="00362AFD" w:rsidRDefault="002C462C" w:rsidP="00E62A9D">
            <w:pPr>
              <w:spacing w:line="228" w:lineRule="auto"/>
              <w:ind w:right="45" w:firstLine="432"/>
              <w:jc w:val="both"/>
              <w:rPr>
                <w:color w:val="000000"/>
                <w:sz w:val="24"/>
                <w:szCs w:val="24"/>
              </w:rPr>
            </w:pPr>
            <w:r w:rsidRPr="00362AFD">
              <w:rPr>
                <w:color w:val="000000"/>
                <w:sz w:val="24"/>
                <w:szCs w:val="24"/>
              </w:rPr>
              <w:t>Частка державних</w:t>
            </w:r>
            <w:r>
              <w:rPr>
                <w:color w:val="000000"/>
                <w:sz w:val="24"/>
                <w:szCs w:val="24"/>
              </w:rPr>
              <w:t xml:space="preserve"> видатків становить біля</w:t>
            </w:r>
            <w:r w:rsidRPr="00362AFD">
              <w:rPr>
                <w:color w:val="000000"/>
                <w:sz w:val="24"/>
                <w:szCs w:val="24"/>
              </w:rPr>
              <w:t xml:space="preserve"> 70% валового внутрішнього продукту, </w:t>
            </w:r>
            <w:r>
              <w:rPr>
                <w:color w:val="000000"/>
                <w:sz w:val="24"/>
                <w:szCs w:val="24"/>
              </w:rPr>
              <w:t>50%</w:t>
            </w:r>
            <w:r w:rsidRPr="00362AFD">
              <w:rPr>
                <w:color w:val="000000"/>
                <w:sz w:val="24"/>
                <w:szCs w:val="24"/>
              </w:rPr>
              <w:t xml:space="preserve"> яких спрямовують на соціальні потреби.</w:t>
            </w:r>
          </w:p>
          <w:p w:rsidR="002C462C" w:rsidRPr="00362AFD" w:rsidRDefault="002C462C" w:rsidP="00E62A9D">
            <w:pPr>
              <w:spacing w:line="228" w:lineRule="auto"/>
              <w:ind w:right="45" w:firstLine="317"/>
              <w:jc w:val="both"/>
              <w:rPr>
                <w:iCs/>
                <w:color w:val="000000"/>
                <w:sz w:val="24"/>
                <w:szCs w:val="24"/>
                <w:lang w:eastAsia="uk-UA"/>
              </w:rPr>
            </w:pPr>
            <w:r w:rsidRPr="00362AFD">
              <w:rPr>
                <w:color w:val="000000"/>
                <w:sz w:val="24"/>
                <w:szCs w:val="24"/>
              </w:rPr>
              <w:t>Високі податки і громіздкий бюрократичний апарат, що збільшує накладні витрати і знижує конкурентоспроможність на світових ринках.</w:t>
            </w:r>
          </w:p>
        </w:tc>
      </w:tr>
    </w:tbl>
    <w:p w:rsidR="002C462C" w:rsidRDefault="00D23931" w:rsidP="0023520F">
      <w:pPr>
        <w:spacing w:after="120"/>
        <w:jc w:val="center"/>
        <w:rPr>
          <w:b/>
          <w:lang w:val="en-US"/>
        </w:rPr>
      </w:pPr>
      <w:r>
        <w:rPr>
          <w:b/>
          <w:noProof/>
          <w:lang w:eastAsia="uk-UA"/>
        </w:rPr>
        <w:drawing>
          <wp:inline distT="0" distB="0" distL="0" distR="0">
            <wp:extent cx="5463540" cy="617220"/>
            <wp:effectExtent l="0" t="0" r="22860" b="11430"/>
            <wp:docPr id="61" name="Схема 2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1" r:lo="rId252" r:qs="rId253" r:cs="rId254"/>
              </a:graphicData>
            </a:graphic>
          </wp:inline>
        </w:drawing>
      </w:r>
    </w:p>
    <w:p w:rsidR="002C462C" w:rsidRDefault="00D23931" w:rsidP="003C7857">
      <w:pPr>
        <w:spacing w:after="120"/>
        <w:ind w:firstLine="567"/>
        <w:jc w:val="both"/>
        <w:rPr>
          <w:b/>
          <w:color w:val="000000"/>
        </w:rPr>
      </w:pPr>
      <w:r>
        <w:rPr>
          <w:noProof/>
          <w:lang w:eastAsia="uk-UA"/>
        </w:rPr>
        <w:drawing>
          <wp:inline distT="0" distB="0" distL="0" distR="0">
            <wp:extent cx="5785485" cy="828675"/>
            <wp:effectExtent l="19050" t="0" r="24765" b="9525"/>
            <wp:docPr id="62" name="Схема 3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6" r:lo="rId257" r:qs="rId258" r:cs="rId259"/>
              </a:graphicData>
            </a:graphic>
          </wp:inline>
        </w:drawing>
      </w:r>
      <w:r w:rsidR="002C462C">
        <w:rPr>
          <w:b/>
          <w:color w:val="000000"/>
        </w:rPr>
        <w:t xml:space="preserve"> </w:t>
      </w:r>
    </w:p>
    <w:p w:rsidR="002C462C" w:rsidRDefault="002C462C" w:rsidP="003C7857">
      <w:pPr>
        <w:spacing w:after="120"/>
        <w:ind w:firstLine="567"/>
        <w:jc w:val="both"/>
        <w:rPr>
          <w:color w:val="000000"/>
        </w:rPr>
      </w:pPr>
      <w:r>
        <w:rPr>
          <w:b/>
          <w:color w:val="000000"/>
        </w:rPr>
        <w:t>Власність, як економічна категорія,</w:t>
      </w:r>
      <w:r>
        <w:rPr>
          <w:color w:val="000000"/>
        </w:rPr>
        <w:t xml:space="preserve"> виражає відносини між людьми з приводу привласнення об’єктів власності й перш за все засобів виробництва та його результатів.</w:t>
      </w:r>
    </w:p>
    <w:p w:rsidR="002C462C" w:rsidRDefault="002C462C" w:rsidP="0023520F">
      <w:pPr>
        <w:spacing w:after="120"/>
        <w:ind w:firstLine="567"/>
        <w:jc w:val="both"/>
        <w:rPr>
          <w:color w:val="000000"/>
        </w:rPr>
      </w:pPr>
      <w:r>
        <w:rPr>
          <w:b/>
          <w:color w:val="000000"/>
        </w:rPr>
        <w:t>Власність, як юридична категорія,</w:t>
      </w:r>
      <w:r>
        <w:rPr>
          <w:color w:val="000000"/>
        </w:rPr>
        <w:t xml:space="preserve"> відображає законодавче закріплення економічних відносин між фізичними і юридичними особами з приводу володіння, користування й розпорядження об’єктами власності через систему юридичних законів і норм.</w:t>
      </w:r>
    </w:p>
    <w:p w:rsidR="002C462C" w:rsidRDefault="002C462C" w:rsidP="0023520F">
      <w:pPr>
        <w:spacing w:after="120"/>
        <w:ind w:firstLine="567"/>
        <w:jc w:val="both"/>
        <w:rPr>
          <w:color w:val="000000"/>
        </w:rPr>
      </w:pPr>
      <w:r>
        <w:rPr>
          <w:b/>
          <w:color w:val="000000"/>
        </w:rPr>
        <w:t>Право власності</w:t>
      </w:r>
      <w:r>
        <w:rPr>
          <w:color w:val="000000"/>
        </w:rPr>
        <w:t xml:space="preserve"> – це сукупність узаконених державою прав та норм економічних взаємовідносин фізичних і юридичних осіб, які складаються між ними з приводу привласнення й використання об’єктів власності.</w:t>
      </w:r>
    </w:p>
    <w:p w:rsidR="002C462C" w:rsidRDefault="002C462C" w:rsidP="0023520F">
      <w:pPr>
        <w:spacing w:after="120"/>
        <w:ind w:firstLine="567"/>
        <w:jc w:val="both"/>
        <w:rPr>
          <w:color w:val="000000"/>
        </w:rPr>
      </w:pPr>
      <w:r>
        <w:rPr>
          <w:b/>
          <w:color w:val="000000"/>
        </w:rPr>
        <w:t>Володіння</w:t>
      </w:r>
      <w:r>
        <w:rPr>
          <w:color w:val="000000"/>
        </w:rPr>
        <w:t xml:space="preserve"> – початкова форма власності з господарським володінням ними. Саме по собі володіння не означає повної власності. Господарем об’єкта може бути як власник, так і не власник (наприклад, орендар).</w:t>
      </w:r>
    </w:p>
    <w:p w:rsidR="002C462C" w:rsidRDefault="002C462C" w:rsidP="0023520F">
      <w:pPr>
        <w:spacing w:after="120"/>
        <w:ind w:firstLine="567"/>
        <w:jc w:val="both"/>
        <w:rPr>
          <w:color w:val="000000"/>
        </w:rPr>
      </w:pPr>
      <w:r>
        <w:rPr>
          <w:b/>
          <w:color w:val="000000"/>
        </w:rPr>
        <w:t>Користування</w:t>
      </w:r>
      <w:r>
        <w:rPr>
          <w:color w:val="000000"/>
        </w:rPr>
        <w:t xml:space="preserve"> – виражає економічні відносини власності з приводу виробничого чи особистого використання корисних властивостей її об’єктів відповідно до функціонального призначення останніх.</w:t>
      </w:r>
    </w:p>
    <w:p w:rsidR="002C462C" w:rsidRDefault="002C462C" w:rsidP="0023520F">
      <w:pPr>
        <w:spacing w:after="120"/>
        <w:ind w:firstLine="567"/>
        <w:jc w:val="both"/>
        <w:rPr>
          <w:color w:val="000000"/>
        </w:rPr>
      </w:pPr>
      <w:r>
        <w:rPr>
          <w:b/>
          <w:color w:val="000000"/>
        </w:rPr>
        <w:t>Розпорядження</w:t>
      </w:r>
      <w:r>
        <w:rPr>
          <w:color w:val="000000"/>
        </w:rPr>
        <w:t xml:space="preserve"> – вища і всеохоплююча категорія прав власності, яка передбачає, що розпорядник об’єкта є його повним власником, а ,отже, має право самостійно вирішувати долю певного об’єкта (використовувати, продавати, </w:t>
      </w:r>
      <w:r>
        <w:rPr>
          <w:color w:val="000000"/>
        </w:rPr>
        <w:lastRenderedPageBreak/>
        <w:t>обмінювати, здавати в оренду, дарувати, ліквідувати тощо) або делегувати таке право іншим суб’єктам ринкової системи.</w:t>
      </w:r>
    </w:p>
    <w:p w:rsidR="002C462C" w:rsidRDefault="002C462C" w:rsidP="0023520F">
      <w:pPr>
        <w:spacing w:after="120"/>
        <w:ind w:firstLine="567"/>
        <w:jc w:val="both"/>
        <w:rPr>
          <w:color w:val="000000"/>
        </w:rPr>
      </w:pPr>
      <w:r>
        <w:rPr>
          <w:color w:val="000000"/>
        </w:rPr>
        <w:t>Відносини власності виявляються через суб’єкти та об’єкти власності.</w:t>
      </w:r>
    </w:p>
    <w:p w:rsidR="002C462C" w:rsidRDefault="002C462C" w:rsidP="0023520F">
      <w:pPr>
        <w:tabs>
          <w:tab w:val="num" w:pos="1260"/>
        </w:tabs>
        <w:spacing w:after="120"/>
        <w:ind w:firstLine="567"/>
        <w:jc w:val="both"/>
        <w:rPr>
          <w:color w:val="000000"/>
        </w:rPr>
      </w:pPr>
      <w:r>
        <w:rPr>
          <w:b/>
          <w:color w:val="000000"/>
        </w:rPr>
        <w:t>Об’єкти власності</w:t>
      </w:r>
      <w:r>
        <w:rPr>
          <w:color w:val="000000"/>
        </w:rPr>
        <w:t xml:space="preserve"> – це все те, що можна привласнити чи відчужити. До них належать засоби виробництва в усіх галузях народного господарства; нерухомість; природні ресурси; предмети особистого споживання та домашнього вжитку; гроші, цінні папери, дорогоцінні метали та вироби з них; інтелектуальна власність; культурні та історичні цінності.</w:t>
      </w:r>
    </w:p>
    <w:p w:rsidR="002C462C" w:rsidRDefault="002C462C" w:rsidP="0023520F">
      <w:pPr>
        <w:pStyle w:val="21"/>
        <w:spacing w:line="240" w:lineRule="auto"/>
        <w:jc w:val="both"/>
        <w:rPr>
          <w:color w:val="000000"/>
        </w:rPr>
      </w:pPr>
      <w:r>
        <w:rPr>
          <w:b/>
          <w:color w:val="000000"/>
        </w:rPr>
        <w:t xml:space="preserve">       Суб’єкти власності</w:t>
      </w:r>
      <w:r>
        <w:rPr>
          <w:color w:val="000000"/>
        </w:rPr>
        <w:t xml:space="preserve"> – це персоніфіковані носії відносин власності:</w:t>
      </w:r>
    </w:p>
    <w:p w:rsidR="002C462C" w:rsidRDefault="002C462C" w:rsidP="0023520F">
      <w:pPr>
        <w:pStyle w:val="23"/>
        <w:numPr>
          <w:ilvl w:val="0"/>
          <w:numId w:val="26"/>
        </w:numPr>
        <w:tabs>
          <w:tab w:val="num" w:pos="1260"/>
        </w:tabs>
        <w:spacing w:line="240" w:lineRule="auto"/>
        <w:ind w:left="0" w:firstLine="900"/>
        <w:jc w:val="both"/>
        <w:rPr>
          <w:color w:val="000000"/>
          <w:sz w:val="28"/>
          <w:szCs w:val="28"/>
        </w:rPr>
      </w:pPr>
      <w:r>
        <w:rPr>
          <w:color w:val="000000"/>
          <w:sz w:val="28"/>
          <w:szCs w:val="28"/>
        </w:rPr>
        <w:t>окрема особа – людина як носій майнових і немайнових прав та обов’язків;</w:t>
      </w:r>
    </w:p>
    <w:p w:rsidR="002C462C" w:rsidRDefault="002C462C" w:rsidP="0023520F">
      <w:pPr>
        <w:numPr>
          <w:ilvl w:val="0"/>
          <w:numId w:val="26"/>
        </w:numPr>
        <w:tabs>
          <w:tab w:val="num" w:pos="1260"/>
        </w:tabs>
        <w:spacing w:after="120"/>
        <w:ind w:left="0" w:firstLine="900"/>
        <w:jc w:val="both"/>
        <w:rPr>
          <w:color w:val="000000"/>
        </w:rPr>
      </w:pPr>
      <w:r>
        <w:rPr>
          <w:color w:val="000000"/>
        </w:rPr>
        <w:t>юридичні особи – організації, підприємства, установи, об’єднання осіб усіх організаційно-правових форм;</w:t>
      </w:r>
    </w:p>
    <w:p w:rsidR="002C462C" w:rsidRDefault="002C462C" w:rsidP="0023520F">
      <w:pPr>
        <w:numPr>
          <w:ilvl w:val="0"/>
          <w:numId w:val="26"/>
        </w:numPr>
        <w:tabs>
          <w:tab w:val="num" w:pos="1260"/>
        </w:tabs>
        <w:spacing w:after="120"/>
        <w:ind w:left="0" w:firstLine="900"/>
        <w:jc w:val="both"/>
        <w:rPr>
          <w:color w:val="000000"/>
        </w:rPr>
      </w:pPr>
      <w:r>
        <w:rPr>
          <w:color w:val="000000"/>
        </w:rPr>
        <w:t>держава в особі органів державного управління, органів місцевого управління, органів місцевого управління та самоврядування;</w:t>
      </w:r>
    </w:p>
    <w:p w:rsidR="002C462C" w:rsidRDefault="002C462C" w:rsidP="0023520F">
      <w:pPr>
        <w:numPr>
          <w:ilvl w:val="0"/>
          <w:numId w:val="26"/>
        </w:numPr>
        <w:tabs>
          <w:tab w:val="num" w:pos="1260"/>
        </w:tabs>
        <w:spacing w:after="120"/>
        <w:ind w:left="0" w:firstLine="900"/>
        <w:jc w:val="both"/>
        <w:rPr>
          <w:color w:val="000000"/>
        </w:rPr>
      </w:pPr>
      <w:r>
        <w:rPr>
          <w:color w:val="000000"/>
        </w:rPr>
        <w:t>декілька держав або всі держави планети.</w:t>
      </w:r>
    </w:p>
    <w:p w:rsidR="002C462C" w:rsidRDefault="002C462C" w:rsidP="0023520F">
      <w:pPr>
        <w:shd w:val="clear" w:color="auto" w:fill="FFFFFF"/>
        <w:spacing w:after="120"/>
        <w:ind w:firstLine="353"/>
        <w:jc w:val="both"/>
        <w:rPr>
          <w:color w:val="000000"/>
          <w:spacing w:val="4"/>
        </w:rPr>
      </w:pPr>
      <w:r>
        <w:rPr>
          <w:color w:val="000000"/>
          <w:spacing w:val="5"/>
        </w:rPr>
        <w:t xml:space="preserve">На основі рівня розвитку продуктивних сил, </w:t>
      </w:r>
      <w:r>
        <w:rPr>
          <w:iCs/>
          <w:color w:val="000000"/>
          <w:spacing w:val="5"/>
        </w:rPr>
        <w:t>характеру поєднання</w:t>
      </w:r>
      <w:r>
        <w:rPr>
          <w:i/>
          <w:iCs/>
          <w:color w:val="000000"/>
          <w:spacing w:val="5"/>
        </w:rPr>
        <w:t xml:space="preserve"> </w:t>
      </w:r>
      <w:r>
        <w:rPr>
          <w:color w:val="000000"/>
          <w:spacing w:val="5"/>
        </w:rPr>
        <w:t>праців</w:t>
      </w:r>
      <w:r>
        <w:rPr>
          <w:color w:val="000000"/>
          <w:spacing w:val="5"/>
        </w:rPr>
        <w:softHyphen/>
        <w:t xml:space="preserve">ника із засобами виробництва, </w:t>
      </w:r>
      <w:r>
        <w:rPr>
          <w:iCs/>
          <w:color w:val="000000"/>
          <w:spacing w:val="4"/>
        </w:rPr>
        <w:t xml:space="preserve">механізм розподілу </w:t>
      </w:r>
      <w:r>
        <w:rPr>
          <w:color w:val="000000"/>
          <w:spacing w:val="4"/>
        </w:rPr>
        <w:t>доходу виділяють типи та форми власності (рис.3.1).</w:t>
      </w:r>
    </w:p>
    <w:p w:rsidR="002C462C" w:rsidRDefault="00D23931" w:rsidP="003B30DF">
      <w:pPr>
        <w:shd w:val="clear" w:color="auto" w:fill="FFFFFF"/>
        <w:spacing w:after="120"/>
        <w:ind w:firstLine="540"/>
        <w:jc w:val="both"/>
        <w:rPr>
          <w:b/>
          <w:color w:val="000000"/>
          <w:spacing w:val="5"/>
        </w:rPr>
      </w:pPr>
      <w:r>
        <w:rPr>
          <w:noProof/>
          <w:lang w:eastAsia="uk-UA"/>
        </w:rPr>
        <w:drawing>
          <wp:inline distT="0" distB="0" distL="0" distR="0">
            <wp:extent cx="5841365" cy="922020"/>
            <wp:effectExtent l="0" t="0" r="26035" b="11430"/>
            <wp:docPr id="63" name="Схема 3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1" r:lo="rId262" r:qs="rId263" r:cs="rId264"/>
              </a:graphicData>
            </a:graphic>
          </wp:inline>
        </w:drawing>
      </w:r>
    </w:p>
    <w:p w:rsidR="002C462C" w:rsidRDefault="002C462C" w:rsidP="003B30DF">
      <w:pPr>
        <w:shd w:val="clear" w:color="auto" w:fill="FFFFFF"/>
        <w:spacing w:after="120"/>
        <w:ind w:firstLine="540"/>
        <w:jc w:val="both"/>
      </w:pPr>
      <w:r>
        <w:rPr>
          <w:i/>
          <w:iCs/>
          <w:color w:val="000000"/>
          <w:w w:val="109"/>
        </w:rPr>
        <w:t xml:space="preserve">Індивідуально-трудова власність </w:t>
      </w:r>
      <w:r>
        <w:rPr>
          <w:color w:val="000000"/>
          <w:w w:val="109"/>
        </w:rPr>
        <w:t xml:space="preserve">характеризується </w:t>
      </w:r>
      <w:r>
        <w:rPr>
          <w:color w:val="000000"/>
          <w:spacing w:val="2"/>
        </w:rPr>
        <w:t>тим, що фізична особа в підприємницькій діяльності одно</w:t>
      </w:r>
      <w:r>
        <w:rPr>
          <w:color w:val="000000"/>
          <w:spacing w:val="2"/>
        </w:rPr>
        <w:softHyphen/>
      </w:r>
      <w:r>
        <w:rPr>
          <w:color w:val="000000"/>
          <w:spacing w:val="-1"/>
        </w:rPr>
        <w:t xml:space="preserve">часно використовує власні засоби виробництва і свою робочу </w:t>
      </w:r>
      <w:r>
        <w:rPr>
          <w:color w:val="000000"/>
          <w:spacing w:val="1"/>
        </w:rPr>
        <w:t>силу.</w:t>
      </w:r>
    </w:p>
    <w:p w:rsidR="002C462C" w:rsidRDefault="002C462C" w:rsidP="0023520F">
      <w:pPr>
        <w:shd w:val="clear" w:color="auto" w:fill="FFFFFF"/>
        <w:spacing w:after="120"/>
        <w:ind w:firstLine="353"/>
        <w:jc w:val="both"/>
        <w:rPr>
          <w:color w:val="000000"/>
          <w:spacing w:val="4"/>
        </w:rPr>
      </w:pPr>
    </w:p>
    <w:p w:rsidR="002C462C" w:rsidRDefault="00D23931" w:rsidP="0023520F">
      <w:pPr>
        <w:shd w:val="clear" w:color="auto" w:fill="FFFFFF"/>
        <w:spacing w:after="120"/>
        <w:jc w:val="both"/>
        <w:rPr>
          <w:color w:val="000000"/>
          <w:spacing w:val="4"/>
        </w:rPr>
      </w:pPr>
      <w:r>
        <w:rPr>
          <w:noProof/>
          <w:color w:val="000000"/>
          <w:spacing w:val="4"/>
          <w:lang w:eastAsia="uk-UA"/>
        </w:rPr>
        <w:lastRenderedPageBreak/>
        <mc:AlternateContent>
          <mc:Choice Requires="wpc">
            <w:drawing>
              <wp:inline distT="0" distB="0" distL="0" distR="0">
                <wp:extent cx="6764020" cy="4427855"/>
                <wp:effectExtent l="10160" t="46990" r="0" b="1905"/>
                <wp:docPr id="1319" name="Полотно 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81" name="Rectangle 94"/>
                        <wps:cNvSpPr>
                          <a:spLocks noChangeArrowheads="1"/>
                        </wps:cNvSpPr>
                        <wps:spPr bwMode="auto">
                          <a:xfrm>
                            <a:off x="0" y="123074"/>
                            <a:ext cx="983465" cy="492297"/>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9D0678" w:rsidRDefault="006C561C" w:rsidP="00E53BBB">
                              <w:pPr>
                                <w:jc w:val="center"/>
                                <w:rPr>
                                  <w:b/>
                                  <w:sz w:val="24"/>
                                  <w:szCs w:val="24"/>
                                </w:rPr>
                              </w:pPr>
                              <w:r w:rsidRPr="009D0678">
                                <w:rPr>
                                  <w:b/>
                                  <w:sz w:val="24"/>
                                  <w:szCs w:val="24"/>
                                </w:rPr>
                                <w:t>Типи власності</w:t>
                              </w:r>
                            </w:p>
                          </w:txbxContent>
                        </wps:txbx>
                        <wps:bodyPr rot="0" vert="horz" wrap="square" lIns="91440" tIns="45720" rIns="91440" bIns="45720" anchor="t" anchorCtr="0" upright="1">
                          <a:noAutofit/>
                        </wps:bodyPr>
                      </wps:wsp>
                      <wps:wsp>
                        <wps:cNvPr id="1282" name="Rectangle 95"/>
                        <wps:cNvSpPr>
                          <a:spLocks noChangeArrowheads="1"/>
                        </wps:cNvSpPr>
                        <wps:spPr bwMode="auto">
                          <a:xfrm>
                            <a:off x="738303" y="1352877"/>
                            <a:ext cx="984404" cy="369223"/>
                          </a:xfrm>
                          <a:prstGeom prst="rect">
                            <a:avLst/>
                          </a:prstGeom>
                          <a:solidFill>
                            <a:srgbClr val="FFFFFF"/>
                          </a:solidFill>
                          <a:ln w="28575">
                            <a:solidFill>
                              <a:srgbClr val="000000"/>
                            </a:solidFill>
                            <a:miter lim="800000"/>
                            <a:headEnd/>
                            <a:tailEnd/>
                          </a:ln>
                          <a:effectLst>
                            <a:outerShdw dist="107763" dir="13500000" sx="75000" sy="75000" algn="tl" rotWithShape="0">
                              <a:srgbClr val="808080">
                                <a:alpha val="50000"/>
                              </a:srgbClr>
                            </a:outerShdw>
                          </a:effectLst>
                        </wps:spPr>
                        <wps:txbx>
                          <w:txbxContent>
                            <w:p w:rsidR="006C561C" w:rsidRPr="009D0678" w:rsidRDefault="006C561C" w:rsidP="00E53BBB">
                              <w:pPr>
                                <w:rPr>
                                  <w:b/>
                                  <w:sz w:val="24"/>
                                  <w:szCs w:val="24"/>
                                </w:rPr>
                              </w:pPr>
                              <w:r w:rsidRPr="009D0678">
                                <w:rPr>
                                  <w:b/>
                                  <w:sz w:val="24"/>
                                  <w:szCs w:val="24"/>
                                </w:rPr>
                                <w:t>Приватна</w:t>
                              </w:r>
                            </w:p>
                          </w:txbxContent>
                        </wps:txbx>
                        <wps:bodyPr rot="0" vert="horz" wrap="square" lIns="91440" tIns="45720" rIns="91440" bIns="45720" anchor="t" anchorCtr="0" upright="1">
                          <a:noAutofit/>
                        </wps:bodyPr>
                      </wps:wsp>
                      <wps:wsp>
                        <wps:cNvPr id="1283" name="Rectangle 96"/>
                        <wps:cNvSpPr>
                          <a:spLocks noChangeArrowheads="1"/>
                        </wps:cNvSpPr>
                        <wps:spPr bwMode="auto">
                          <a:xfrm>
                            <a:off x="738303" y="2828829"/>
                            <a:ext cx="1106515" cy="369223"/>
                          </a:xfrm>
                          <a:prstGeom prst="rect">
                            <a:avLst/>
                          </a:prstGeom>
                          <a:solidFill>
                            <a:srgbClr val="FFFFFF"/>
                          </a:solidFill>
                          <a:ln w="2857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b/>
                                  <w:sz w:val="24"/>
                                  <w:szCs w:val="24"/>
                                </w:rPr>
                              </w:pPr>
                              <w:r w:rsidRPr="009D0678">
                                <w:rPr>
                                  <w:b/>
                                  <w:sz w:val="24"/>
                                  <w:szCs w:val="24"/>
                                </w:rPr>
                                <w:t>Суспільна</w:t>
                              </w:r>
                            </w:p>
                          </w:txbxContent>
                        </wps:txbx>
                        <wps:bodyPr rot="0" vert="horz" wrap="square" lIns="91440" tIns="45720" rIns="91440" bIns="45720" anchor="t" anchorCtr="0" upright="1">
                          <a:noAutofit/>
                        </wps:bodyPr>
                      </wps:wsp>
                      <wps:wsp>
                        <wps:cNvPr id="1284" name="Rectangle 97"/>
                        <wps:cNvSpPr>
                          <a:spLocks noChangeArrowheads="1"/>
                        </wps:cNvSpPr>
                        <wps:spPr bwMode="auto">
                          <a:xfrm>
                            <a:off x="4180899" y="2705755"/>
                            <a:ext cx="1598717" cy="307216"/>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Муніципальна</w:t>
                              </w:r>
                            </w:p>
                          </w:txbxContent>
                        </wps:txbx>
                        <wps:bodyPr rot="0" vert="horz" wrap="square" lIns="91440" tIns="45720" rIns="91440" bIns="45720" anchor="t" anchorCtr="0" upright="1">
                          <a:noAutofit/>
                        </wps:bodyPr>
                      </wps:wsp>
                      <wps:wsp>
                        <wps:cNvPr id="1285" name="Rectangle 98"/>
                        <wps:cNvSpPr>
                          <a:spLocks noChangeArrowheads="1"/>
                        </wps:cNvSpPr>
                        <wps:spPr bwMode="auto">
                          <a:xfrm>
                            <a:off x="4180899" y="3393467"/>
                            <a:ext cx="1598717" cy="491358"/>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Власність труд.  колективу</w:t>
                              </w:r>
                            </w:p>
                          </w:txbxContent>
                        </wps:txbx>
                        <wps:bodyPr rot="0" vert="horz" wrap="square" lIns="91440" tIns="45720" rIns="91440" bIns="45720" anchor="t" anchorCtr="0" upright="1">
                          <a:noAutofit/>
                        </wps:bodyPr>
                      </wps:wsp>
                      <wps:wsp>
                        <wps:cNvPr id="1286" name="Rectangle 99"/>
                        <wps:cNvSpPr>
                          <a:spLocks noChangeArrowheads="1"/>
                        </wps:cNvSpPr>
                        <wps:spPr bwMode="auto">
                          <a:xfrm>
                            <a:off x="4550050" y="123074"/>
                            <a:ext cx="983465" cy="492297"/>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9D0678" w:rsidRDefault="006C561C" w:rsidP="00E53BBB">
                              <w:pPr>
                                <w:jc w:val="center"/>
                                <w:rPr>
                                  <w:b/>
                                  <w:sz w:val="24"/>
                                  <w:szCs w:val="24"/>
                                </w:rPr>
                              </w:pPr>
                              <w:r w:rsidRPr="009D0678">
                                <w:rPr>
                                  <w:b/>
                                  <w:sz w:val="24"/>
                                  <w:szCs w:val="24"/>
                                </w:rPr>
                                <w:t>Види власності</w:t>
                              </w:r>
                            </w:p>
                          </w:txbxContent>
                        </wps:txbx>
                        <wps:bodyPr rot="0" vert="horz" wrap="square" lIns="91440" tIns="45720" rIns="91440" bIns="45720" anchor="t" anchorCtr="0" upright="1">
                          <a:noAutofit/>
                        </wps:bodyPr>
                      </wps:wsp>
                      <wps:wsp>
                        <wps:cNvPr id="1287" name="Rectangle 100"/>
                        <wps:cNvSpPr>
                          <a:spLocks noChangeArrowheads="1"/>
                        </wps:cNvSpPr>
                        <wps:spPr bwMode="auto">
                          <a:xfrm>
                            <a:off x="4180899" y="3884825"/>
                            <a:ext cx="1598717" cy="492297"/>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Власність громад. організацій тощо</w:t>
                              </w:r>
                            </w:p>
                          </w:txbxContent>
                        </wps:txbx>
                        <wps:bodyPr rot="0" vert="horz" wrap="square" lIns="91440" tIns="45720" rIns="91440" bIns="45720" anchor="t" anchorCtr="0" upright="1">
                          <a:noAutofit/>
                        </wps:bodyPr>
                      </wps:wsp>
                      <wps:wsp>
                        <wps:cNvPr id="1288" name="Rectangle 101"/>
                        <wps:cNvSpPr>
                          <a:spLocks noChangeArrowheads="1"/>
                        </wps:cNvSpPr>
                        <wps:spPr bwMode="auto">
                          <a:xfrm>
                            <a:off x="4180899" y="3074978"/>
                            <a:ext cx="1598717" cy="318490"/>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Кооперативна</w:t>
                              </w:r>
                            </w:p>
                          </w:txbxContent>
                        </wps:txbx>
                        <wps:bodyPr rot="0" vert="horz" wrap="square" lIns="91440" tIns="45720" rIns="91440" bIns="45720" anchor="t" anchorCtr="0" upright="1">
                          <a:noAutofit/>
                        </wps:bodyPr>
                      </wps:wsp>
                      <wps:wsp>
                        <wps:cNvPr id="1289" name="Rectangle 102"/>
                        <wps:cNvSpPr>
                          <a:spLocks noChangeArrowheads="1"/>
                        </wps:cNvSpPr>
                        <wps:spPr bwMode="auto">
                          <a:xfrm>
                            <a:off x="4180899" y="2090383"/>
                            <a:ext cx="1598717" cy="274333"/>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Акціонерна</w:t>
                              </w:r>
                            </w:p>
                          </w:txbxContent>
                        </wps:txbx>
                        <wps:bodyPr rot="0" vert="horz" wrap="square" lIns="91440" tIns="45720" rIns="91440" bIns="45720" anchor="t" anchorCtr="0" upright="1">
                          <a:noAutofit/>
                        </wps:bodyPr>
                      </wps:wsp>
                      <wps:wsp>
                        <wps:cNvPr id="1290" name="Rectangle 103"/>
                        <wps:cNvSpPr>
                          <a:spLocks noChangeArrowheads="1"/>
                        </wps:cNvSpPr>
                        <wps:spPr bwMode="auto">
                          <a:xfrm>
                            <a:off x="4180899" y="1845174"/>
                            <a:ext cx="1598717" cy="246149"/>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Партнерська</w:t>
                              </w:r>
                            </w:p>
                          </w:txbxContent>
                        </wps:txbx>
                        <wps:bodyPr rot="0" vert="horz" wrap="square" lIns="91440" tIns="45720" rIns="91440" bIns="45720" anchor="t" anchorCtr="0" upright="1">
                          <a:noAutofit/>
                        </wps:bodyPr>
                      </wps:wsp>
                      <wps:wsp>
                        <wps:cNvPr id="1291" name="Rectangle 104"/>
                        <wps:cNvSpPr>
                          <a:spLocks noChangeArrowheads="1"/>
                        </wps:cNvSpPr>
                        <wps:spPr bwMode="auto">
                          <a:xfrm>
                            <a:off x="4180899" y="1352877"/>
                            <a:ext cx="1598717" cy="492297"/>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Індивідуальна з найманою працею</w:t>
                              </w:r>
                            </w:p>
                          </w:txbxContent>
                        </wps:txbx>
                        <wps:bodyPr rot="0" vert="horz" wrap="square" lIns="91440" tIns="45720" rIns="91440" bIns="45720" anchor="t" anchorCtr="0" upright="1">
                          <a:noAutofit/>
                        </wps:bodyPr>
                      </wps:wsp>
                      <wps:wsp>
                        <wps:cNvPr id="1292" name="Rectangle 105"/>
                        <wps:cNvSpPr>
                          <a:spLocks noChangeArrowheads="1"/>
                        </wps:cNvSpPr>
                        <wps:spPr bwMode="auto">
                          <a:xfrm>
                            <a:off x="4180899" y="2459606"/>
                            <a:ext cx="1598717" cy="246149"/>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Загальнодержавна</w:t>
                              </w:r>
                            </w:p>
                          </w:txbxContent>
                        </wps:txbx>
                        <wps:bodyPr rot="0" vert="horz" wrap="square" lIns="91440" tIns="45720" rIns="91440" bIns="45720" anchor="t" anchorCtr="0" upright="1">
                          <a:noAutofit/>
                        </wps:bodyPr>
                      </wps:wsp>
                      <wps:wsp>
                        <wps:cNvPr id="1293" name="Rectangle 106"/>
                        <wps:cNvSpPr>
                          <a:spLocks noChangeArrowheads="1"/>
                        </wps:cNvSpPr>
                        <wps:spPr bwMode="auto">
                          <a:xfrm>
                            <a:off x="2213970" y="123074"/>
                            <a:ext cx="982525" cy="492297"/>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9D0678" w:rsidRDefault="006C561C" w:rsidP="00E53BBB">
                              <w:pPr>
                                <w:jc w:val="center"/>
                                <w:rPr>
                                  <w:b/>
                                  <w:sz w:val="24"/>
                                  <w:szCs w:val="24"/>
                                </w:rPr>
                              </w:pPr>
                              <w:r w:rsidRPr="009D0678">
                                <w:rPr>
                                  <w:b/>
                                  <w:sz w:val="24"/>
                                  <w:szCs w:val="24"/>
                                </w:rPr>
                                <w:t>Форми власності</w:t>
                              </w:r>
                            </w:p>
                          </w:txbxContent>
                        </wps:txbx>
                        <wps:bodyPr rot="0" vert="horz" wrap="square" lIns="91440" tIns="45720" rIns="91440" bIns="45720" anchor="t" anchorCtr="0" upright="1">
                          <a:noAutofit/>
                        </wps:bodyPr>
                      </wps:wsp>
                      <wps:wsp>
                        <wps:cNvPr id="1294" name="Rectangle 107"/>
                        <wps:cNvSpPr>
                          <a:spLocks noChangeArrowheads="1"/>
                        </wps:cNvSpPr>
                        <wps:spPr bwMode="auto">
                          <a:xfrm>
                            <a:off x="4180899" y="983655"/>
                            <a:ext cx="1598717" cy="246149"/>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Сімейна</w:t>
                              </w:r>
                            </w:p>
                          </w:txbxContent>
                        </wps:txbx>
                        <wps:bodyPr rot="0" vert="horz" wrap="square" lIns="91440" tIns="45720" rIns="91440" bIns="45720" anchor="t" anchorCtr="0" upright="1">
                          <a:noAutofit/>
                        </wps:bodyPr>
                      </wps:wsp>
                      <wps:wsp>
                        <wps:cNvPr id="1295" name="Rectangle 108"/>
                        <wps:cNvSpPr>
                          <a:spLocks noChangeArrowheads="1"/>
                        </wps:cNvSpPr>
                        <wps:spPr bwMode="auto">
                          <a:xfrm>
                            <a:off x="4180899" y="737506"/>
                            <a:ext cx="1598717" cy="246149"/>
                          </a:xfrm>
                          <a:prstGeom prst="rect">
                            <a:avLst/>
                          </a:prstGeom>
                          <a:solidFill>
                            <a:srgbClr val="FFFFFF"/>
                          </a:solidFill>
                          <a:ln w="9525">
                            <a:solidFill>
                              <a:srgbClr val="000000"/>
                            </a:solidFill>
                            <a:miter lim="800000"/>
                            <a:headEnd/>
                            <a:tailEnd/>
                          </a:ln>
                        </wps:spPr>
                        <wps:txbx>
                          <w:txbxContent>
                            <w:p w:rsidR="006C561C" w:rsidRPr="009D0678" w:rsidRDefault="006C561C" w:rsidP="00E53BBB">
                              <w:pPr>
                                <w:rPr>
                                  <w:sz w:val="24"/>
                                  <w:szCs w:val="24"/>
                                </w:rPr>
                              </w:pPr>
                              <w:r w:rsidRPr="009D0678">
                                <w:rPr>
                                  <w:sz w:val="24"/>
                                  <w:szCs w:val="24"/>
                                </w:rPr>
                                <w:t>Одноосібна</w:t>
                              </w:r>
                            </w:p>
                          </w:txbxContent>
                        </wps:txbx>
                        <wps:bodyPr rot="0" vert="horz" wrap="square" lIns="91440" tIns="45720" rIns="91440" bIns="45720" anchor="t" anchorCtr="0" upright="1">
                          <a:noAutofit/>
                        </wps:bodyPr>
                      </wps:wsp>
                      <wps:wsp>
                        <wps:cNvPr id="1296" name="Rectangle 109"/>
                        <wps:cNvSpPr>
                          <a:spLocks noChangeArrowheads="1"/>
                        </wps:cNvSpPr>
                        <wps:spPr bwMode="auto">
                          <a:xfrm>
                            <a:off x="2090919" y="2951903"/>
                            <a:ext cx="1352616" cy="369223"/>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sz w:val="24"/>
                                  <w:szCs w:val="24"/>
                                </w:rPr>
                              </w:pPr>
                              <w:r w:rsidRPr="009D0678">
                                <w:rPr>
                                  <w:sz w:val="24"/>
                                  <w:szCs w:val="24"/>
                                </w:rPr>
                                <w:t>Колективна</w:t>
                              </w:r>
                            </w:p>
                          </w:txbxContent>
                        </wps:txbx>
                        <wps:bodyPr rot="0" vert="horz" wrap="square" lIns="91440" tIns="45720" rIns="91440" bIns="45720" anchor="t" anchorCtr="0" upright="1">
                          <a:noAutofit/>
                        </wps:bodyPr>
                      </wps:wsp>
                      <wps:wsp>
                        <wps:cNvPr id="1297" name="Rectangle 110"/>
                        <wps:cNvSpPr>
                          <a:spLocks noChangeArrowheads="1"/>
                        </wps:cNvSpPr>
                        <wps:spPr bwMode="auto">
                          <a:xfrm>
                            <a:off x="2090919" y="1475952"/>
                            <a:ext cx="1352616" cy="614432"/>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sz w:val="24"/>
                                  <w:szCs w:val="24"/>
                                </w:rPr>
                              </w:pPr>
                              <w:r w:rsidRPr="009D0678">
                                <w:rPr>
                                  <w:sz w:val="24"/>
                                  <w:szCs w:val="24"/>
                                </w:rPr>
                                <w:t>З найманою працею</w:t>
                              </w:r>
                            </w:p>
                          </w:txbxContent>
                        </wps:txbx>
                        <wps:bodyPr rot="0" vert="horz" wrap="square" lIns="91440" tIns="45720" rIns="91440" bIns="45720" anchor="t" anchorCtr="0" upright="1">
                          <a:noAutofit/>
                        </wps:bodyPr>
                      </wps:wsp>
                      <wps:wsp>
                        <wps:cNvPr id="1298" name="Rectangle 111"/>
                        <wps:cNvSpPr>
                          <a:spLocks noChangeArrowheads="1"/>
                        </wps:cNvSpPr>
                        <wps:spPr bwMode="auto">
                          <a:xfrm>
                            <a:off x="2090919" y="2459606"/>
                            <a:ext cx="1352616" cy="369223"/>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sz w:val="24"/>
                                  <w:szCs w:val="24"/>
                                </w:rPr>
                              </w:pPr>
                              <w:r w:rsidRPr="009D0678">
                                <w:rPr>
                                  <w:sz w:val="24"/>
                                  <w:szCs w:val="24"/>
                                </w:rPr>
                                <w:t>Державна</w:t>
                              </w:r>
                            </w:p>
                          </w:txbxContent>
                        </wps:txbx>
                        <wps:bodyPr rot="0" vert="horz" wrap="square" lIns="91440" tIns="45720" rIns="91440" bIns="45720" anchor="t" anchorCtr="0" upright="1">
                          <a:noAutofit/>
                        </wps:bodyPr>
                      </wps:wsp>
                      <wps:wsp>
                        <wps:cNvPr id="1299" name="Rectangle 112"/>
                        <wps:cNvSpPr>
                          <a:spLocks noChangeArrowheads="1"/>
                        </wps:cNvSpPr>
                        <wps:spPr bwMode="auto">
                          <a:xfrm>
                            <a:off x="2090919" y="737506"/>
                            <a:ext cx="1352616" cy="615371"/>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sz w:val="24"/>
                                  <w:szCs w:val="24"/>
                                </w:rPr>
                              </w:pPr>
                              <w:r w:rsidRPr="009D0678">
                                <w:rPr>
                                  <w:sz w:val="24"/>
                                  <w:szCs w:val="24"/>
                                </w:rPr>
                                <w:t>Індивідуально-трудова</w:t>
                              </w:r>
                            </w:p>
                          </w:txbxContent>
                        </wps:txbx>
                        <wps:bodyPr rot="0" vert="horz" wrap="square" lIns="91440" tIns="45720" rIns="91440" bIns="45720" anchor="t" anchorCtr="0" upright="1">
                          <a:noAutofit/>
                        </wps:bodyPr>
                      </wps:wsp>
                      <wps:wsp>
                        <wps:cNvPr id="1300" name="Line 113"/>
                        <wps:cNvCnPr>
                          <a:cxnSpLocks noChangeShapeType="1"/>
                        </wps:cNvCnPr>
                        <wps:spPr bwMode="auto">
                          <a:xfrm>
                            <a:off x="492202" y="615371"/>
                            <a:ext cx="0" cy="2336532"/>
                          </a:xfrm>
                          <a:prstGeom prst="line">
                            <a:avLst/>
                          </a:prstGeom>
                          <a:noFill/>
                          <a:ln w="6350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301" name="Line 114"/>
                        <wps:cNvCnPr>
                          <a:cxnSpLocks noChangeShapeType="1"/>
                        </wps:cNvCnPr>
                        <wps:spPr bwMode="auto">
                          <a:xfrm>
                            <a:off x="492202" y="1475952"/>
                            <a:ext cx="246101"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2" name="Line 115"/>
                        <wps:cNvCnPr>
                          <a:cxnSpLocks noChangeShapeType="1"/>
                        </wps:cNvCnPr>
                        <wps:spPr bwMode="auto">
                          <a:xfrm>
                            <a:off x="492202" y="2951903"/>
                            <a:ext cx="246101"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3" name="Line 116"/>
                        <wps:cNvCnPr>
                          <a:cxnSpLocks noChangeShapeType="1"/>
                        </wps:cNvCnPr>
                        <wps:spPr bwMode="auto">
                          <a:xfrm flipV="1">
                            <a:off x="1721768" y="1106729"/>
                            <a:ext cx="369151" cy="369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4" name="Line 117"/>
                        <wps:cNvCnPr>
                          <a:cxnSpLocks noChangeShapeType="1"/>
                        </wps:cNvCnPr>
                        <wps:spPr bwMode="auto">
                          <a:xfrm>
                            <a:off x="1721768" y="1475952"/>
                            <a:ext cx="369151" cy="246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5" name="Line 118"/>
                        <wps:cNvCnPr>
                          <a:cxnSpLocks noChangeShapeType="1"/>
                        </wps:cNvCnPr>
                        <wps:spPr bwMode="auto">
                          <a:xfrm flipV="1">
                            <a:off x="1844818" y="2705755"/>
                            <a:ext cx="246101" cy="246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6" name="Line 119"/>
                        <wps:cNvCnPr>
                          <a:cxnSpLocks noChangeShapeType="1"/>
                        </wps:cNvCnPr>
                        <wps:spPr bwMode="auto">
                          <a:xfrm>
                            <a:off x="1844818" y="2951903"/>
                            <a:ext cx="246101" cy="246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7" name="Line 120"/>
                        <wps:cNvCnPr>
                          <a:cxnSpLocks noChangeShapeType="1"/>
                        </wps:cNvCnPr>
                        <wps:spPr bwMode="auto">
                          <a:xfrm>
                            <a:off x="1844818" y="2951903"/>
                            <a:ext cx="369151" cy="615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8" name="Line 121"/>
                        <wps:cNvCnPr>
                          <a:cxnSpLocks noChangeShapeType="1"/>
                        </wps:cNvCnPr>
                        <wps:spPr bwMode="auto">
                          <a:xfrm flipV="1">
                            <a:off x="3443535" y="860580"/>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9" name="Line 122"/>
                        <wps:cNvCnPr>
                          <a:cxnSpLocks noChangeShapeType="1"/>
                        </wps:cNvCnPr>
                        <wps:spPr bwMode="auto">
                          <a:xfrm>
                            <a:off x="3443535" y="983655"/>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0" name="Line 123"/>
                        <wps:cNvCnPr>
                          <a:cxnSpLocks noChangeShapeType="1"/>
                        </wps:cNvCnPr>
                        <wps:spPr bwMode="auto">
                          <a:xfrm flipV="1">
                            <a:off x="3443535" y="1599026"/>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1" name="Line 124"/>
                        <wps:cNvCnPr>
                          <a:cxnSpLocks noChangeShapeType="1"/>
                        </wps:cNvCnPr>
                        <wps:spPr bwMode="auto">
                          <a:xfrm>
                            <a:off x="3443535" y="1722100"/>
                            <a:ext cx="737364" cy="2461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2" name="Line 125"/>
                        <wps:cNvCnPr>
                          <a:cxnSpLocks noChangeShapeType="1"/>
                        </wps:cNvCnPr>
                        <wps:spPr bwMode="auto">
                          <a:xfrm>
                            <a:off x="3443535" y="1722100"/>
                            <a:ext cx="737364" cy="4922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Line 126"/>
                        <wps:cNvCnPr>
                          <a:cxnSpLocks noChangeShapeType="1"/>
                        </wps:cNvCnPr>
                        <wps:spPr bwMode="auto">
                          <a:xfrm flipV="1">
                            <a:off x="3443535" y="2582681"/>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Line 127"/>
                        <wps:cNvCnPr>
                          <a:cxnSpLocks noChangeShapeType="1"/>
                        </wps:cNvCnPr>
                        <wps:spPr bwMode="auto">
                          <a:xfrm>
                            <a:off x="3443535" y="2705755"/>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Line 128"/>
                        <wps:cNvCnPr>
                          <a:cxnSpLocks noChangeShapeType="1"/>
                        </wps:cNvCnPr>
                        <wps:spPr bwMode="auto">
                          <a:xfrm>
                            <a:off x="3443535" y="3074978"/>
                            <a:ext cx="737364" cy="1230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6" name="Line 129"/>
                        <wps:cNvCnPr>
                          <a:cxnSpLocks noChangeShapeType="1"/>
                        </wps:cNvCnPr>
                        <wps:spPr bwMode="auto">
                          <a:xfrm>
                            <a:off x="3443535" y="3074978"/>
                            <a:ext cx="737364" cy="3692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7" name="Line 130"/>
                        <wps:cNvCnPr>
                          <a:cxnSpLocks noChangeShapeType="1"/>
                        </wps:cNvCnPr>
                        <wps:spPr bwMode="auto">
                          <a:xfrm>
                            <a:off x="3443535" y="3074978"/>
                            <a:ext cx="737364" cy="9836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8" name="Rectangle 131"/>
                        <wps:cNvSpPr>
                          <a:spLocks noChangeArrowheads="1"/>
                        </wps:cNvSpPr>
                        <wps:spPr bwMode="auto">
                          <a:xfrm>
                            <a:off x="2090919" y="3567275"/>
                            <a:ext cx="1352616" cy="31755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E53BBB">
                              <w:pPr>
                                <w:rPr>
                                  <w:sz w:val="24"/>
                                  <w:szCs w:val="24"/>
                                </w:rPr>
                              </w:pPr>
                              <w:r w:rsidRPr="009D0678">
                                <w:rPr>
                                  <w:sz w:val="24"/>
                                  <w:szCs w:val="24"/>
                                </w:rPr>
                                <w:t>Змішана</w:t>
                              </w:r>
                            </w:p>
                          </w:txbxContent>
                        </wps:txbx>
                        <wps:bodyPr rot="0" vert="horz" wrap="square" lIns="91440" tIns="45720" rIns="91440" bIns="45720" anchor="t" anchorCtr="0" upright="1">
                          <a:noAutofit/>
                        </wps:bodyPr>
                      </wps:wsp>
                    </wpc:wpc>
                  </a:graphicData>
                </a:graphic>
              </wp:inline>
            </w:drawing>
          </mc:Choice>
          <mc:Fallback>
            <w:pict>
              <v:group id="Полотно 92" o:spid="_x0000_s1082" editas="canvas" style="width:532.6pt;height:348.65pt;mso-position-horizontal-relative:char;mso-position-vertical-relative:line" coordsize="67640,44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">
                <v:shape id="_x0000_s1083" type="#_x0000_t75" style="position:absolute;width:67640;height:44278;visibility:visible;mso-wrap-style:square">
                  <v:fill o:detectmouseclick="t"/>
                  <v:path o:connecttype="none"/>
                </v:shape>
                <v:rect id="Rectangle 94" o:spid="_x0000_s1084" style="position:absolute;top:1230;width:9834;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">
                  <o:extrusion v:ext="view" color="white" on="t"/>
                  <v:textbox>
                    <w:txbxContent>
                      <w:p w:rsidR="006C561C" w:rsidRPr="009D0678" w:rsidRDefault="006C561C" w:rsidP="00E53BBB">
                        <w:pPr>
                          <w:jc w:val="center"/>
                          <w:rPr>
                            <w:b/>
                            <w:sz w:val="24"/>
                            <w:szCs w:val="24"/>
                          </w:rPr>
                        </w:pPr>
                        <w:r w:rsidRPr="009D0678">
                          <w:rPr>
                            <w:b/>
                            <w:sz w:val="24"/>
                            <w:szCs w:val="24"/>
                          </w:rPr>
                          <w:t>Типи власності</w:t>
                        </w:r>
                      </w:p>
                    </w:txbxContent>
                  </v:textbox>
                </v:rect>
                <v:rect id="Rectangle 95" o:spid="_x0000_s1085" style="position:absolute;left:7383;top:13528;width:9844;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" strokeweight="2.25pt">
                  <v:shadow on="t" type="perspective" opacity=".5" origin="-.5,-.5" offset="-6pt,-6pt" matrix=".75,,,.75"/>
                  <v:textbox>
                    <w:txbxContent>
                      <w:p w:rsidR="006C561C" w:rsidRPr="009D0678" w:rsidRDefault="006C561C" w:rsidP="00E53BBB">
                        <w:pPr>
                          <w:rPr>
                            <w:b/>
                            <w:sz w:val="24"/>
                            <w:szCs w:val="24"/>
                          </w:rPr>
                        </w:pPr>
                        <w:r w:rsidRPr="009D0678">
                          <w:rPr>
                            <w:b/>
                            <w:sz w:val="24"/>
                            <w:szCs w:val="24"/>
                          </w:rPr>
                          <w:t>Приватна</w:t>
                        </w:r>
                      </w:p>
                    </w:txbxContent>
                  </v:textbox>
                </v:rect>
                <v:rect id="Rectangle 96" o:spid="_x0000_s1086" style="position:absolute;left:7383;top:28288;width:11065;height:3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" strokeweight="2.25pt">
                  <v:shadow on="t" opacity=".5" offset="-6pt,-6pt"/>
                  <v:textbox>
                    <w:txbxContent>
                      <w:p w:rsidR="006C561C" w:rsidRPr="009D0678" w:rsidRDefault="006C561C" w:rsidP="00E53BBB">
                        <w:pPr>
                          <w:rPr>
                            <w:b/>
                            <w:sz w:val="24"/>
                            <w:szCs w:val="24"/>
                          </w:rPr>
                        </w:pPr>
                        <w:r w:rsidRPr="009D0678">
                          <w:rPr>
                            <w:b/>
                            <w:sz w:val="24"/>
                            <w:szCs w:val="24"/>
                          </w:rPr>
                          <w:t>Суспільна</w:t>
                        </w:r>
                      </w:p>
                    </w:txbxContent>
                  </v:textbox>
                </v:rect>
                <v:rect id="Rectangle 97" o:spid="_x0000_s1087" style="position:absolute;left:41808;top:27057;width:15988;height:30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">
                  <v:textbox>
                    <w:txbxContent>
                      <w:p w:rsidR="006C561C" w:rsidRPr="009D0678" w:rsidRDefault="006C561C" w:rsidP="00E53BBB">
                        <w:pPr>
                          <w:rPr>
                            <w:sz w:val="24"/>
                            <w:szCs w:val="24"/>
                          </w:rPr>
                        </w:pPr>
                        <w:r w:rsidRPr="009D0678">
                          <w:rPr>
                            <w:sz w:val="24"/>
                            <w:szCs w:val="24"/>
                          </w:rPr>
                          <w:t>Муніципальна</w:t>
                        </w:r>
                      </w:p>
                    </w:txbxContent>
                  </v:textbox>
                </v:rect>
                <v:rect id="Rectangle 98" o:spid="_x0000_s1088" style="position:absolute;left:41808;top:33934;width:15988;height:4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">
                  <v:textbox>
                    <w:txbxContent>
                      <w:p w:rsidR="006C561C" w:rsidRPr="009D0678" w:rsidRDefault="006C561C" w:rsidP="00E53BBB">
                        <w:pPr>
                          <w:rPr>
                            <w:sz w:val="24"/>
                            <w:szCs w:val="24"/>
                          </w:rPr>
                        </w:pPr>
                        <w:r w:rsidRPr="009D0678">
                          <w:rPr>
                            <w:sz w:val="24"/>
                            <w:szCs w:val="24"/>
                          </w:rPr>
                          <w:t>Власність труд.  колективу</w:t>
                        </w:r>
                      </w:p>
                    </w:txbxContent>
                  </v:textbox>
                </v:rect>
                <v:rect id="Rectangle 99" o:spid="_x0000_s1089" style="position:absolute;left:45500;top:1230;width:9835;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">
                  <o:extrusion v:ext="view" color="white" on="t"/>
                  <v:textbox>
                    <w:txbxContent>
                      <w:p w:rsidR="006C561C" w:rsidRPr="009D0678" w:rsidRDefault="006C561C" w:rsidP="00E53BBB">
                        <w:pPr>
                          <w:jc w:val="center"/>
                          <w:rPr>
                            <w:b/>
                            <w:sz w:val="24"/>
                            <w:szCs w:val="24"/>
                          </w:rPr>
                        </w:pPr>
                        <w:r w:rsidRPr="009D0678">
                          <w:rPr>
                            <w:b/>
                            <w:sz w:val="24"/>
                            <w:szCs w:val="24"/>
                          </w:rPr>
                          <w:t>Види власності</w:t>
                        </w:r>
                      </w:p>
                    </w:txbxContent>
                  </v:textbox>
                </v:rect>
                <v:rect id="Rectangle 100" o:spid="_x0000_s1090" style="position:absolute;left:41808;top:38848;width:15988;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">
                  <v:textbox>
                    <w:txbxContent>
                      <w:p w:rsidR="006C561C" w:rsidRPr="009D0678" w:rsidRDefault="006C561C" w:rsidP="00E53BBB">
                        <w:pPr>
                          <w:rPr>
                            <w:sz w:val="24"/>
                            <w:szCs w:val="24"/>
                          </w:rPr>
                        </w:pPr>
                        <w:r w:rsidRPr="009D0678">
                          <w:rPr>
                            <w:sz w:val="24"/>
                            <w:szCs w:val="24"/>
                          </w:rPr>
                          <w:t>Власність громад. організацій тощо</w:t>
                        </w:r>
                      </w:p>
                    </w:txbxContent>
                  </v:textbox>
                </v:rect>
                <v:rect id="Rectangle 101" o:spid="_x0000_s1091" style="position:absolute;left:41808;top:30749;width:15988;height:3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">
                  <v:textbox>
                    <w:txbxContent>
                      <w:p w:rsidR="006C561C" w:rsidRPr="009D0678" w:rsidRDefault="006C561C" w:rsidP="00E53BBB">
                        <w:pPr>
                          <w:rPr>
                            <w:sz w:val="24"/>
                            <w:szCs w:val="24"/>
                          </w:rPr>
                        </w:pPr>
                        <w:r w:rsidRPr="009D0678">
                          <w:rPr>
                            <w:sz w:val="24"/>
                            <w:szCs w:val="24"/>
                          </w:rPr>
                          <w:t>Кооперативна</w:t>
                        </w:r>
                      </w:p>
                    </w:txbxContent>
                  </v:textbox>
                </v:rect>
                <v:rect id="Rectangle 102" o:spid="_x0000_s1092" style="position:absolute;left:41808;top:20903;width:15988;height:2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">
                  <v:textbox>
                    <w:txbxContent>
                      <w:p w:rsidR="006C561C" w:rsidRPr="009D0678" w:rsidRDefault="006C561C" w:rsidP="00E53BBB">
                        <w:pPr>
                          <w:rPr>
                            <w:sz w:val="24"/>
                            <w:szCs w:val="24"/>
                          </w:rPr>
                        </w:pPr>
                        <w:r w:rsidRPr="009D0678">
                          <w:rPr>
                            <w:sz w:val="24"/>
                            <w:szCs w:val="24"/>
                          </w:rPr>
                          <w:t>Акціонерна</w:t>
                        </w:r>
                      </w:p>
                    </w:txbxContent>
                  </v:textbox>
                </v:rect>
                <v:rect id="Rectangle 103" o:spid="_x0000_s1093" style="position:absolute;left:41808;top:18451;width:15988;height:2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">
                  <v:textbox>
                    <w:txbxContent>
                      <w:p w:rsidR="006C561C" w:rsidRPr="009D0678" w:rsidRDefault="006C561C" w:rsidP="00E53BBB">
                        <w:pPr>
                          <w:rPr>
                            <w:sz w:val="24"/>
                            <w:szCs w:val="24"/>
                          </w:rPr>
                        </w:pPr>
                        <w:r w:rsidRPr="009D0678">
                          <w:rPr>
                            <w:sz w:val="24"/>
                            <w:szCs w:val="24"/>
                          </w:rPr>
                          <w:t>Партнерська</w:t>
                        </w:r>
                      </w:p>
                    </w:txbxContent>
                  </v:textbox>
                </v:rect>
                <v:rect id="Rectangle 104" o:spid="_x0000_s1094" style="position:absolute;left:41808;top:13528;width:15988;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">
                  <v:textbox>
                    <w:txbxContent>
                      <w:p w:rsidR="006C561C" w:rsidRPr="009D0678" w:rsidRDefault="006C561C" w:rsidP="00E53BBB">
                        <w:pPr>
                          <w:rPr>
                            <w:sz w:val="24"/>
                            <w:szCs w:val="24"/>
                          </w:rPr>
                        </w:pPr>
                        <w:r w:rsidRPr="009D0678">
                          <w:rPr>
                            <w:sz w:val="24"/>
                            <w:szCs w:val="24"/>
                          </w:rPr>
                          <w:t>Індивідуальна з найманою працею</w:t>
                        </w:r>
                      </w:p>
                    </w:txbxContent>
                  </v:textbox>
                </v:rect>
                <v:rect id="Rectangle 105" o:spid="_x0000_s1095" style="position:absolute;left:41808;top:24596;width:15988;height:2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">
                  <v:textbox>
                    <w:txbxContent>
                      <w:p w:rsidR="006C561C" w:rsidRPr="009D0678" w:rsidRDefault="006C561C" w:rsidP="00E53BBB">
                        <w:pPr>
                          <w:rPr>
                            <w:sz w:val="24"/>
                            <w:szCs w:val="24"/>
                          </w:rPr>
                        </w:pPr>
                        <w:r w:rsidRPr="009D0678">
                          <w:rPr>
                            <w:sz w:val="24"/>
                            <w:szCs w:val="24"/>
                          </w:rPr>
                          <w:t>Загальнодержавна</w:t>
                        </w:r>
                      </w:p>
                    </w:txbxContent>
                  </v:textbox>
                </v:rect>
                <v:rect id="Rectangle 106" o:spid="_x0000_s1096" style="position:absolute;left:22139;top:1230;width:9825;height:49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">
                  <o:extrusion v:ext="view" color="white" on="t"/>
                  <v:textbox>
                    <w:txbxContent>
                      <w:p w:rsidR="006C561C" w:rsidRPr="009D0678" w:rsidRDefault="006C561C" w:rsidP="00E53BBB">
                        <w:pPr>
                          <w:jc w:val="center"/>
                          <w:rPr>
                            <w:b/>
                            <w:sz w:val="24"/>
                            <w:szCs w:val="24"/>
                          </w:rPr>
                        </w:pPr>
                        <w:r w:rsidRPr="009D0678">
                          <w:rPr>
                            <w:b/>
                            <w:sz w:val="24"/>
                            <w:szCs w:val="24"/>
                          </w:rPr>
                          <w:t>Форми власності</w:t>
                        </w:r>
                      </w:p>
                    </w:txbxContent>
                  </v:textbox>
                </v:rect>
                <v:rect id="Rectangle 107" o:spid="_x0000_s1097" style="position:absolute;left:41808;top:9836;width:15988;height:2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">
                  <v:textbox>
                    <w:txbxContent>
                      <w:p w:rsidR="006C561C" w:rsidRPr="009D0678" w:rsidRDefault="006C561C" w:rsidP="00E53BBB">
                        <w:pPr>
                          <w:rPr>
                            <w:sz w:val="24"/>
                            <w:szCs w:val="24"/>
                          </w:rPr>
                        </w:pPr>
                        <w:r w:rsidRPr="009D0678">
                          <w:rPr>
                            <w:sz w:val="24"/>
                            <w:szCs w:val="24"/>
                          </w:rPr>
                          <w:t>Сімейна</w:t>
                        </w:r>
                      </w:p>
                    </w:txbxContent>
                  </v:textbox>
                </v:rect>
                <v:rect id="Rectangle 108" o:spid="_x0000_s1098" style="position:absolute;left:41808;top:7375;width:15988;height:2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">
                  <v:textbox>
                    <w:txbxContent>
                      <w:p w:rsidR="006C561C" w:rsidRPr="009D0678" w:rsidRDefault="006C561C" w:rsidP="00E53BBB">
                        <w:pPr>
                          <w:rPr>
                            <w:sz w:val="24"/>
                            <w:szCs w:val="24"/>
                          </w:rPr>
                        </w:pPr>
                        <w:r w:rsidRPr="009D0678">
                          <w:rPr>
                            <w:sz w:val="24"/>
                            <w:szCs w:val="24"/>
                          </w:rPr>
                          <w:t>Одноосібна</w:t>
                        </w:r>
                      </w:p>
                    </w:txbxContent>
                  </v:textbox>
                </v:rect>
                <v:rect id="Rectangle 109" o:spid="_x0000_s1099" style="position:absolute;left:20909;top:29519;width:13526;height:3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">
                  <v:shadow on="t" opacity=".5" offset="-6pt,-6pt"/>
                  <v:textbox>
                    <w:txbxContent>
                      <w:p w:rsidR="006C561C" w:rsidRPr="009D0678" w:rsidRDefault="006C561C" w:rsidP="00E53BBB">
                        <w:pPr>
                          <w:rPr>
                            <w:sz w:val="24"/>
                            <w:szCs w:val="24"/>
                          </w:rPr>
                        </w:pPr>
                        <w:r w:rsidRPr="009D0678">
                          <w:rPr>
                            <w:sz w:val="24"/>
                            <w:szCs w:val="24"/>
                          </w:rPr>
                          <w:t>Колективна</w:t>
                        </w:r>
                      </w:p>
                    </w:txbxContent>
                  </v:textbox>
                </v:rect>
                <v:rect id="Rectangle 110" o:spid="_x0000_s1100" style="position:absolute;left:20909;top:14759;width:13526;height:6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">
                  <v:shadow on="t" opacity=".5" offset="-6pt,-6pt"/>
                  <v:textbox>
                    <w:txbxContent>
                      <w:p w:rsidR="006C561C" w:rsidRPr="009D0678" w:rsidRDefault="006C561C" w:rsidP="00E53BBB">
                        <w:pPr>
                          <w:rPr>
                            <w:sz w:val="24"/>
                            <w:szCs w:val="24"/>
                          </w:rPr>
                        </w:pPr>
                        <w:r w:rsidRPr="009D0678">
                          <w:rPr>
                            <w:sz w:val="24"/>
                            <w:szCs w:val="24"/>
                          </w:rPr>
                          <w:t>З найманою працею</w:t>
                        </w:r>
                      </w:p>
                    </w:txbxContent>
                  </v:textbox>
                </v:rect>
                <v:rect id="Rectangle 111" o:spid="_x0000_s1101" style="position:absolute;left:20909;top:24596;width:13526;height:3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">
                  <v:shadow on="t" opacity=".5" offset="-6pt,-6pt"/>
                  <v:textbox>
                    <w:txbxContent>
                      <w:p w:rsidR="006C561C" w:rsidRPr="009D0678" w:rsidRDefault="006C561C" w:rsidP="00E53BBB">
                        <w:pPr>
                          <w:rPr>
                            <w:sz w:val="24"/>
                            <w:szCs w:val="24"/>
                          </w:rPr>
                        </w:pPr>
                        <w:r w:rsidRPr="009D0678">
                          <w:rPr>
                            <w:sz w:val="24"/>
                            <w:szCs w:val="24"/>
                          </w:rPr>
                          <w:t>Державна</w:t>
                        </w:r>
                      </w:p>
                    </w:txbxContent>
                  </v:textbox>
                </v:rect>
                <v:rect id="Rectangle 112" o:spid="_x0000_s1102" style="position:absolute;left:20909;top:7375;width:13526;height:6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">
                  <v:shadow on="t" opacity=".5" offset="-6pt,-6pt"/>
                  <v:textbox>
                    <w:txbxContent>
                      <w:p w:rsidR="006C561C" w:rsidRPr="009D0678" w:rsidRDefault="006C561C" w:rsidP="00E53BBB">
                        <w:pPr>
                          <w:rPr>
                            <w:sz w:val="24"/>
                            <w:szCs w:val="24"/>
                          </w:rPr>
                        </w:pPr>
                        <w:r w:rsidRPr="009D0678">
                          <w:rPr>
                            <w:sz w:val="24"/>
                            <w:szCs w:val="24"/>
                          </w:rPr>
                          <w:t>Індивідуально-трудова</w:t>
                        </w:r>
                      </w:p>
                    </w:txbxContent>
                  </v:textbox>
                </v:rect>
                <v:line id="Line 113" o:spid="_x0000_s1103" style="position:absolute;visibility:visible;mso-wrap-style:square" from="4922,6153" to="4922,29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" strokeweight="5pt">
                  <v:stroke linestyle="thinThick"/>
                </v:line>
                <v:line id="Line 114" o:spid="_x0000_s1104" style="position:absolute;visibility:visible;mso-wrap-style:square" from="4922,14759" to="7383,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" strokeweight="1pt">
                  <v:stroke endarrow="block"/>
                </v:line>
                <v:line id="Line 115" o:spid="_x0000_s1105" style="position:absolute;visibility:visible;mso-wrap-style:square" from="4922,29519" to="7383,29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" strokeweight="1pt">
                  <v:stroke endarrow="block"/>
                </v:line>
                <v:line id="Line 116" o:spid="_x0000_s1106" style="position:absolute;flip:y;visibility:visible;mso-wrap-style:square" from="17217,11067" to="20909,14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">
                  <v:stroke endarrow="block"/>
                </v:line>
                <v:line id="Line 117" o:spid="_x0000_s1107" style="position:absolute;visibility:visible;mso-wrap-style:square" from="17217,14759" to="20909,17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">
                  <v:stroke endarrow="block"/>
                </v:line>
                <v:line id="Line 118" o:spid="_x0000_s1108" style="position:absolute;flip:y;visibility:visible;mso-wrap-style:square" from="18448,27057" to="20909,29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">
                  <v:stroke endarrow="block"/>
                </v:line>
                <v:line id="Line 119" o:spid="_x0000_s1109" style="position:absolute;visibility:visible;mso-wrap-style:square" from="18448,29519" to="20909,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">
                  <v:stroke endarrow="block"/>
                </v:line>
                <v:line id="Line 120" o:spid="_x0000_s1110" style="position:absolute;visibility:visible;mso-wrap-style:square" from="18448,29519" to="22139,35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">
                  <v:stroke endarrow="block"/>
                </v:line>
                <v:line id="Line 121" o:spid="_x0000_s1111" style="position:absolute;flip:y;visibility:visible;mso-wrap-style:square" from="34435,8605" to="41808,9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">
                  <v:stroke endarrow="block"/>
                </v:line>
                <v:line id="Line 122" o:spid="_x0000_s1112" style="position:absolute;visibility:visible;mso-wrap-style:square" from="34435,9836" to="41808,11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">
                  <v:stroke endarrow="block"/>
                </v:line>
                <v:line id="Line 123" o:spid="_x0000_s1113" style="position:absolute;flip:y;visibility:visible;mso-wrap-style:square" from="34435,15990" to="41808,17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">
                  <v:stroke endarrow="block"/>
                </v:line>
                <v:line id="Line 124" o:spid="_x0000_s1114" style="position:absolute;visibility:visible;mso-wrap-style:square" from="34435,17221" to="41808,19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">
                  <v:stroke endarrow="block"/>
                </v:line>
                <v:line id="Line 125" o:spid="_x0000_s1115" style="position:absolute;visibility:visible;mso-wrap-style:square" from="34435,17221" to="41808,2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">
                  <v:stroke endarrow="block"/>
                </v:line>
                <v:line id="Line 126" o:spid="_x0000_s1116" style="position:absolute;flip:y;visibility:visible;mso-wrap-style:square" from="34435,25826" to="41808,2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">
                  <v:stroke endarrow="block"/>
                </v:line>
                <v:line id="Line 127" o:spid="_x0000_s1117" style="position:absolute;visibility:visible;mso-wrap-style:square" from="34435,27057" to="41808,2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">
                  <v:stroke endarrow="block"/>
                </v:line>
                <v:line id="Line 128" o:spid="_x0000_s1118" style="position:absolute;visibility:visible;mso-wrap-style:square" from="34435,30749" to="41808,31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">
                  <v:stroke endarrow="block"/>
                </v:line>
                <v:line id="Line 129" o:spid="_x0000_s1119" style="position:absolute;visibility:visible;mso-wrap-style:square" from="34435,30749" to="41808,34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">
                  <v:stroke endarrow="block"/>
                </v:line>
                <v:line id="Line 130" o:spid="_x0000_s1120" style="position:absolute;visibility:visible;mso-wrap-style:square" from="34435,30749" to="41808,4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">
                  <v:stroke endarrow="block"/>
                </v:line>
                <v:rect id="Rectangle 131" o:spid="_x0000_s1121" style="position:absolute;left:20909;top:35672;width:13526;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">
                  <v:shadow on="t" opacity=".5" offset="-6pt,-6pt"/>
                  <v:textbox>
                    <w:txbxContent>
                      <w:p w:rsidR="006C561C" w:rsidRPr="009D0678" w:rsidRDefault="006C561C" w:rsidP="00E53BBB">
                        <w:pPr>
                          <w:rPr>
                            <w:sz w:val="24"/>
                            <w:szCs w:val="24"/>
                          </w:rPr>
                        </w:pPr>
                        <w:r w:rsidRPr="009D0678">
                          <w:rPr>
                            <w:sz w:val="24"/>
                            <w:szCs w:val="24"/>
                          </w:rPr>
                          <w:t>Змішана</w:t>
                        </w:r>
                      </w:p>
                    </w:txbxContent>
                  </v:textbox>
                </v:rect>
                <w10:anchorlock/>
              </v:group>
            </w:pict>
          </mc:Fallback>
        </mc:AlternateContent>
      </w:r>
    </w:p>
    <w:p w:rsidR="002C462C" w:rsidRDefault="002C462C" w:rsidP="009D0678">
      <w:pPr>
        <w:shd w:val="clear" w:color="auto" w:fill="FFFFFF"/>
        <w:spacing w:after="120"/>
        <w:jc w:val="center"/>
        <w:rPr>
          <w:b/>
          <w:i/>
        </w:rPr>
      </w:pPr>
      <w:r w:rsidRPr="009D0678">
        <w:rPr>
          <w:b/>
          <w:i/>
        </w:rPr>
        <w:t>Рис. 3.1</w:t>
      </w:r>
      <w:r>
        <w:rPr>
          <w:b/>
          <w:i/>
        </w:rPr>
        <w:t>.</w:t>
      </w:r>
      <w:r w:rsidRPr="009D0678">
        <w:rPr>
          <w:b/>
          <w:i/>
        </w:rPr>
        <w:t xml:space="preserve"> Класифікація типів, форм та видів власності</w:t>
      </w:r>
    </w:p>
    <w:p w:rsidR="002C462C" w:rsidRDefault="002C462C" w:rsidP="003B30DF">
      <w:pPr>
        <w:shd w:val="clear" w:color="auto" w:fill="FFFFFF"/>
        <w:spacing w:after="120"/>
        <w:ind w:firstLine="540"/>
        <w:jc w:val="both"/>
      </w:pPr>
      <w:r>
        <w:rPr>
          <w:color w:val="000000"/>
          <w:spacing w:val="4"/>
        </w:rPr>
        <w:t xml:space="preserve">Якщо в господарстві використовується праця членів </w:t>
      </w:r>
      <w:r>
        <w:rPr>
          <w:color w:val="000000"/>
          <w:spacing w:val="7"/>
        </w:rPr>
        <w:t xml:space="preserve">сім'ї, така власність має вигляд </w:t>
      </w:r>
      <w:r>
        <w:rPr>
          <w:i/>
          <w:iCs/>
          <w:color w:val="000000"/>
          <w:spacing w:val="7"/>
        </w:rPr>
        <w:t>сімейної трудової влас</w:t>
      </w:r>
      <w:r>
        <w:rPr>
          <w:i/>
          <w:iCs/>
          <w:color w:val="000000"/>
          <w:spacing w:val="7"/>
        </w:rPr>
        <w:softHyphen/>
      </w:r>
      <w:r>
        <w:rPr>
          <w:i/>
          <w:iCs/>
          <w:color w:val="000000"/>
          <w:spacing w:val="4"/>
        </w:rPr>
        <w:t xml:space="preserve">ності </w:t>
      </w:r>
      <w:r>
        <w:rPr>
          <w:color w:val="000000"/>
          <w:spacing w:val="4"/>
        </w:rPr>
        <w:t>(наприклад, фермерське сімейне господарство).</w:t>
      </w:r>
    </w:p>
    <w:p w:rsidR="002C462C" w:rsidRDefault="002C462C" w:rsidP="003B30DF">
      <w:pPr>
        <w:shd w:val="clear" w:color="auto" w:fill="FFFFFF"/>
        <w:spacing w:after="120"/>
        <w:ind w:firstLine="540"/>
        <w:jc w:val="both"/>
      </w:pPr>
      <w:r>
        <w:rPr>
          <w:i/>
          <w:iCs/>
          <w:color w:val="000000"/>
          <w:spacing w:val="9"/>
        </w:rPr>
        <w:t xml:space="preserve">Партнерська власність </w:t>
      </w:r>
      <w:r>
        <w:rPr>
          <w:color w:val="000000"/>
          <w:spacing w:val="9"/>
        </w:rPr>
        <w:t xml:space="preserve">є об'єднанням капіталів або </w:t>
      </w:r>
      <w:r>
        <w:rPr>
          <w:color w:val="000000"/>
          <w:spacing w:val="3"/>
        </w:rPr>
        <w:t>майна кількох фізичних чи юридичних осіб. З метою здійс</w:t>
      </w:r>
      <w:r>
        <w:rPr>
          <w:color w:val="000000"/>
          <w:spacing w:val="3"/>
        </w:rPr>
        <w:softHyphen/>
      </w:r>
      <w:r>
        <w:rPr>
          <w:color w:val="000000"/>
          <w:spacing w:val="5"/>
        </w:rPr>
        <w:t>нення спільної підприємницької діяльності кожний учас</w:t>
      </w:r>
      <w:r>
        <w:rPr>
          <w:color w:val="000000"/>
          <w:spacing w:val="5"/>
        </w:rPr>
        <w:softHyphen/>
      </w:r>
      <w:r>
        <w:rPr>
          <w:color w:val="000000"/>
          <w:spacing w:val="3"/>
        </w:rPr>
        <w:t>ник партнерського підприємства зберігає свою частку вне</w:t>
      </w:r>
      <w:r>
        <w:rPr>
          <w:color w:val="000000"/>
          <w:spacing w:val="3"/>
        </w:rPr>
        <w:softHyphen/>
      </w:r>
      <w:r>
        <w:rPr>
          <w:color w:val="000000"/>
          <w:spacing w:val="7"/>
        </w:rPr>
        <w:t>сеного ним капіталу чи майна у партнерській власності.</w:t>
      </w:r>
    </w:p>
    <w:p w:rsidR="002C462C" w:rsidRDefault="002C462C" w:rsidP="0023520F">
      <w:pPr>
        <w:shd w:val="clear" w:color="auto" w:fill="FFFFFF"/>
        <w:spacing w:after="120"/>
        <w:ind w:firstLine="540"/>
        <w:jc w:val="both"/>
      </w:pPr>
      <w:r>
        <w:rPr>
          <w:i/>
          <w:iCs/>
          <w:color w:val="000000"/>
          <w:spacing w:val="-2"/>
          <w:w w:val="110"/>
        </w:rPr>
        <w:t xml:space="preserve">Акціонерна (корпоративна) власність </w:t>
      </w:r>
      <w:r>
        <w:rPr>
          <w:color w:val="000000"/>
          <w:spacing w:val="-2"/>
          <w:w w:val="110"/>
        </w:rPr>
        <w:t xml:space="preserve">— це капітал, </w:t>
      </w:r>
      <w:r>
        <w:rPr>
          <w:color w:val="000000"/>
          <w:spacing w:val="8"/>
        </w:rPr>
        <w:t xml:space="preserve">утворений завдяки випуску і продажу акцій. </w:t>
      </w:r>
    </w:p>
    <w:p w:rsidR="002C462C" w:rsidRDefault="00D23931" w:rsidP="0023520F">
      <w:pPr>
        <w:shd w:val="clear" w:color="auto" w:fill="FFFFFF"/>
        <w:spacing w:after="120"/>
        <w:ind w:firstLine="540"/>
        <w:jc w:val="both"/>
        <w:rPr>
          <w:b/>
          <w:iCs/>
          <w:color w:val="000000"/>
          <w:spacing w:val="9"/>
        </w:rPr>
      </w:pPr>
      <w:r>
        <w:rPr>
          <w:noProof/>
          <w:lang w:eastAsia="uk-UA"/>
        </w:rPr>
        <w:drawing>
          <wp:inline distT="0" distB="0" distL="0" distR="0">
            <wp:extent cx="5765800" cy="656590"/>
            <wp:effectExtent l="19050" t="0" r="25400" b="10160"/>
            <wp:docPr id="65" name="Схема 3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6" r:lo="rId267" r:qs="rId268" r:cs="rId269"/>
              </a:graphicData>
            </a:graphic>
          </wp:inline>
        </w:drawing>
      </w:r>
    </w:p>
    <w:p w:rsidR="002C462C" w:rsidRDefault="002C462C" w:rsidP="0023520F">
      <w:pPr>
        <w:shd w:val="clear" w:color="auto" w:fill="FFFFFF"/>
        <w:spacing w:after="120"/>
        <w:ind w:firstLine="540"/>
        <w:jc w:val="both"/>
      </w:pPr>
      <w:r>
        <w:rPr>
          <w:bCs/>
          <w:i/>
          <w:iCs/>
          <w:color w:val="000000"/>
          <w:spacing w:val="6"/>
        </w:rPr>
        <w:t>Державна власність</w:t>
      </w:r>
      <w:r>
        <w:rPr>
          <w:b/>
          <w:bCs/>
          <w:i/>
          <w:iCs/>
          <w:color w:val="000000"/>
          <w:spacing w:val="6"/>
        </w:rPr>
        <w:t xml:space="preserve"> </w:t>
      </w:r>
      <w:r>
        <w:rPr>
          <w:color w:val="000000"/>
          <w:spacing w:val="6"/>
        </w:rPr>
        <w:t xml:space="preserve">— це така система відносин, за </w:t>
      </w:r>
      <w:r>
        <w:rPr>
          <w:color w:val="000000"/>
          <w:spacing w:val="4"/>
        </w:rPr>
        <w:t>якої абсолютні права на управління і розпорядження влас</w:t>
      </w:r>
      <w:r>
        <w:rPr>
          <w:color w:val="000000"/>
          <w:spacing w:val="4"/>
        </w:rPr>
        <w:softHyphen/>
      </w:r>
      <w:r>
        <w:rPr>
          <w:color w:val="000000"/>
          <w:spacing w:val="6"/>
        </w:rPr>
        <w:t>ністю здійснюють органи (інститути) державної влади.</w:t>
      </w:r>
    </w:p>
    <w:p w:rsidR="002C462C" w:rsidRDefault="002C462C" w:rsidP="0023520F">
      <w:pPr>
        <w:shd w:val="clear" w:color="auto" w:fill="FFFFFF"/>
        <w:spacing w:after="120"/>
        <w:ind w:firstLine="540"/>
        <w:jc w:val="both"/>
      </w:pPr>
      <w:r>
        <w:rPr>
          <w:bCs/>
          <w:i/>
          <w:iCs/>
          <w:color w:val="000000"/>
          <w:spacing w:val="-2"/>
        </w:rPr>
        <w:t>Загальнодержавна власність</w:t>
      </w:r>
      <w:r>
        <w:rPr>
          <w:b/>
          <w:bCs/>
          <w:i/>
          <w:iCs/>
          <w:color w:val="000000"/>
          <w:spacing w:val="-2"/>
        </w:rPr>
        <w:t xml:space="preserve"> </w:t>
      </w:r>
      <w:r>
        <w:rPr>
          <w:color w:val="000000"/>
          <w:spacing w:val="-2"/>
        </w:rPr>
        <w:t xml:space="preserve">— це спільна власність усіх </w:t>
      </w:r>
      <w:r>
        <w:rPr>
          <w:color w:val="000000"/>
          <w:spacing w:val="-1"/>
        </w:rPr>
        <w:t>громадян країни, яка не поділяється на частки і не персоніфі</w:t>
      </w:r>
      <w:r>
        <w:rPr>
          <w:color w:val="000000"/>
          <w:spacing w:val="-1"/>
        </w:rPr>
        <w:softHyphen/>
      </w:r>
      <w:r>
        <w:rPr>
          <w:color w:val="000000"/>
        </w:rPr>
        <w:t>кується між окремими учасниками економічного процесу.</w:t>
      </w:r>
    </w:p>
    <w:p w:rsidR="002C462C" w:rsidRDefault="002C462C" w:rsidP="0023520F">
      <w:pPr>
        <w:shd w:val="clear" w:color="auto" w:fill="FFFFFF"/>
        <w:spacing w:after="120"/>
        <w:ind w:firstLine="540"/>
        <w:jc w:val="both"/>
      </w:pPr>
      <w:r>
        <w:rPr>
          <w:bCs/>
          <w:i/>
          <w:iCs/>
          <w:color w:val="000000"/>
          <w:spacing w:val="3"/>
        </w:rPr>
        <w:lastRenderedPageBreak/>
        <w:t>Муніципальна (комунальна) власність</w:t>
      </w:r>
      <w:r>
        <w:rPr>
          <w:b/>
          <w:bCs/>
          <w:i/>
          <w:iCs/>
          <w:color w:val="000000"/>
          <w:spacing w:val="3"/>
        </w:rPr>
        <w:t xml:space="preserve"> </w:t>
      </w:r>
      <w:r>
        <w:rPr>
          <w:color w:val="000000"/>
          <w:spacing w:val="3"/>
        </w:rPr>
        <w:t xml:space="preserve">— це власність, </w:t>
      </w:r>
      <w:r>
        <w:rPr>
          <w:color w:val="000000"/>
          <w:spacing w:val="5"/>
        </w:rPr>
        <w:t xml:space="preserve">яка перебуває в розпорядженні регіональних державних </w:t>
      </w:r>
      <w:r>
        <w:rPr>
          <w:color w:val="000000"/>
          <w:spacing w:val="1"/>
        </w:rPr>
        <w:t>органів (області, міста, району тощо).</w:t>
      </w:r>
    </w:p>
    <w:p w:rsidR="002C462C" w:rsidRDefault="002C462C" w:rsidP="0023520F">
      <w:pPr>
        <w:shd w:val="clear" w:color="auto" w:fill="FFFFFF"/>
        <w:spacing w:after="120"/>
        <w:ind w:firstLine="540"/>
        <w:jc w:val="both"/>
      </w:pPr>
      <w:r>
        <w:rPr>
          <w:bCs/>
          <w:i/>
          <w:iCs/>
          <w:color w:val="000000"/>
          <w:spacing w:val="7"/>
        </w:rPr>
        <w:t>Кооперативна власність</w:t>
      </w:r>
      <w:r>
        <w:rPr>
          <w:b/>
          <w:bCs/>
          <w:i/>
          <w:iCs/>
          <w:color w:val="000000"/>
          <w:spacing w:val="7"/>
        </w:rPr>
        <w:t xml:space="preserve"> </w:t>
      </w:r>
      <w:r>
        <w:rPr>
          <w:color w:val="000000"/>
          <w:spacing w:val="7"/>
        </w:rPr>
        <w:t xml:space="preserve">— це об'єднана власність </w:t>
      </w:r>
      <w:r>
        <w:rPr>
          <w:color w:val="000000"/>
          <w:spacing w:val="1"/>
        </w:rPr>
        <w:t>членів окремого кооперативу, створена на добровільних за</w:t>
      </w:r>
      <w:r>
        <w:rPr>
          <w:color w:val="000000"/>
          <w:spacing w:val="1"/>
        </w:rPr>
        <w:softHyphen/>
      </w:r>
      <w:r>
        <w:rPr>
          <w:color w:val="000000"/>
          <w:spacing w:val="4"/>
        </w:rPr>
        <w:t xml:space="preserve">садах для здійснення спільної діяльності. </w:t>
      </w:r>
      <w:r>
        <w:rPr>
          <w:color w:val="000000"/>
          <w:spacing w:val="3"/>
        </w:rPr>
        <w:t xml:space="preserve">Кожен член кооперативу має </w:t>
      </w:r>
      <w:r>
        <w:rPr>
          <w:color w:val="000000"/>
          <w:spacing w:val="4"/>
        </w:rPr>
        <w:t>однакові права на управління та дохід, який розподіляєть</w:t>
      </w:r>
      <w:r>
        <w:rPr>
          <w:color w:val="000000"/>
          <w:spacing w:val="4"/>
        </w:rPr>
        <w:softHyphen/>
      </w:r>
      <w:r>
        <w:rPr>
          <w:color w:val="000000"/>
          <w:spacing w:val="3"/>
        </w:rPr>
        <w:t xml:space="preserve">ся відповідно до внесеного паю і трудового вкладу членів </w:t>
      </w:r>
      <w:r>
        <w:rPr>
          <w:color w:val="000000"/>
          <w:spacing w:val="2"/>
        </w:rPr>
        <w:t>кооперативу.</w:t>
      </w:r>
    </w:p>
    <w:p w:rsidR="002C462C" w:rsidRDefault="002C462C" w:rsidP="0023520F">
      <w:pPr>
        <w:shd w:val="clear" w:color="auto" w:fill="FFFFFF"/>
        <w:spacing w:after="120"/>
        <w:ind w:firstLine="540"/>
        <w:jc w:val="both"/>
      </w:pPr>
      <w:r>
        <w:rPr>
          <w:bCs/>
          <w:i/>
          <w:iCs/>
          <w:color w:val="000000"/>
          <w:spacing w:val="3"/>
        </w:rPr>
        <w:t>Власність трудового колективу</w:t>
      </w:r>
      <w:r>
        <w:rPr>
          <w:b/>
          <w:bCs/>
          <w:i/>
          <w:iCs/>
          <w:color w:val="000000"/>
          <w:spacing w:val="3"/>
        </w:rPr>
        <w:t xml:space="preserve"> </w:t>
      </w:r>
      <w:r>
        <w:rPr>
          <w:color w:val="000000"/>
          <w:spacing w:val="3"/>
        </w:rPr>
        <w:t xml:space="preserve">— спільна власність, </w:t>
      </w:r>
      <w:r>
        <w:rPr>
          <w:color w:val="000000"/>
          <w:spacing w:val="5"/>
        </w:rPr>
        <w:t xml:space="preserve">передана державою чи іншим суб'єктом у розпорядження </w:t>
      </w:r>
      <w:r>
        <w:rPr>
          <w:color w:val="000000"/>
          <w:spacing w:val="3"/>
        </w:rPr>
        <w:t xml:space="preserve">колективу підприємства (на умовах викупу чи оренди), яка </w:t>
      </w:r>
      <w:r>
        <w:rPr>
          <w:color w:val="000000"/>
          <w:spacing w:val="5"/>
        </w:rPr>
        <w:t xml:space="preserve">використовується відповідно до чинного законодавства. </w:t>
      </w:r>
    </w:p>
    <w:p w:rsidR="002C462C" w:rsidRDefault="002C462C" w:rsidP="0023520F">
      <w:pPr>
        <w:shd w:val="clear" w:color="auto" w:fill="FFFFFF"/>
        <w:spacing w:after="120"/>
        <w:ind w:firstLine="540"/>
        <w:jc w:val="both"/>
      </w:pPr>
      <w:r>
        <w:rPr>
          <w:bCs/>
          <w:i/>
          <w:iCs/>
          <w:color w:val="000000"/>
          <w:spacing w:val="5"/>
        </w:rPr>
        <w:t xml:space="preserve">Власність громадських </w:t>
      </w:r>
      <w:r>
        <w:rPr>
          <w:color w:val="000000"/>
          <w:spacing w:val="5"/>
        </w:rPr>
        <w:t xml:space="preserve">та </w:t>
      </w:r>
      <w:r>
        <w:rPr>
          <w:bCs/>
          <w:i/>
          <w:iCs/>
          <w:color w:val="000000"/>
          <w:spacing w:val="5"/>
        </w:rPr>
        <w:t>релігійних об'єднань</w:t>
      </w:r>
      <w:r>
        <w:rPr>
          <w:b/>
          <w:bCs/>
          <w:i/>
          <w:iCs/>
          <w:color w:val="000000"/>
          <w:spacing w:val="5"/>
        </w:rPr>
        <w:t xml:space="preserve"> </w:t>
      </w:r>
      <w:r>
        <w:rPr>
          <w:color w:val="000000"/>
          <w:spacing w:val="5"/>
        </w:rPr>
        <w:t>ство</w:t>
      </w:r>
      <w:r>
        <w:rPr>
          <w:color w:val="000000"/>
          <w:spacing w:val="5"/>
        </w:rPr>
        <w:softHyphen/>
      </w:r>
      <w:r>
        <w:rPr>
          <w:color w:val="000000"/>
          <w:spacing w:val="4"/>
        </w:rPr>
        <w:t>рюється за рахунок власних коштів, пожертвувань грома</w:t>
      </w:r>
      <w:r>
        <w:rPr>
          <w:color w:val="000000"/>
          <w:spacing w:val="4"/>
        </w:rPr>
        <w:softHyphen/>
      </w:r>
      <w:r>
        <w:rPr>
          <w:color w:val="000000"/>
          <w:spacing w:val="5"/>
        </w:rPr>
        <w:t>дян чи організацій або шляхом передачі державного май</w:t>
      </w:r>
      <w:r>
        <w:rPr>
          <w:color w:val="000000"/>
          <w:spacing w:val="5"/>
        </w:rPr>
        <w:softHyphen/>
      </w:r>
      <w:r>
        <w:rPr>
          <w:color w:val="000000"/>
          <w:spacing w:val="-2"/>
        </w:rPr>
        <w:t xml:space="preserve">на. Суб'єктами такої власності є партії, профспілки, спортивні </w:t>
      </w:r>
      <w:r>
        <w:rPr>
          <w:color w:val="000000"/>
          <w:spacing w:val="5"/>
        </w:rPr>
        <w:t>товариства, церкви та інші громадські організації.</w:t>
      </w:r>
    </w:p>
    <w:p w:rsidR="002C462C" w:rsidRDefault="002C462C" w:rsidP="0023520F">
      <w:pPr>
        <w:shd w:val="clear" w:color="auto" w:fill="FFFFFF"/>
        <w:spacing w:after="120"/>
        <w:ind w:firstLine="540"/>
        <w:jc w:val="both"/>
      </w:pPr>
      <w:r>
        <w:rPr>
          <w:bCs/>
          <w:i/>
          <w:iCs/>
          <w:color w:val="000000"/>
          <w:spacing w:val="4"/>
        </w:rPr>
        <w:t>Змішана власність</w:t>
      </w:r>
      <w:r>
        <w:rPr>
          <w:b/>
          <w:bCs/>
          <w:i/>
          <w:iCs/>
          <w:color w:val="000000"/>
          <w:spacing w:val="4"/>
        </w:rPr>
        <w:t xml:space="preserve"> </w:t>
      </w:r>
      <w:r>
        <w:rPr>
          <w:color w:val="000000"/>
          <w:spacing w:val="4"/>
        </w:rPr>
        <w:t xml:space="preserve">поєднує різні форми власності — </w:t>
      </w:r>
      <w:r>
        <w:rPr>
          <w:color w:val="000000"/>
          <w:spacing w:val="-3"/>
        </w:rPr>
        <w:t xml:space="preserve">приватну, державну, колективну, кооперативну та інші, в тому </w:t>
      </w:r>
      <w:r>
        <w:rPr>
          <w:color w:val="000000"/>
          <w:spacing w:val="7"/>
        </w:rPr>
        <w:t>числі й  власність іноземних суб'єктів.</w:t>
      </w:r>
    </w:p>
    <w:p w:rsidR="002C462C" w:rsidRDefault="002C462C" w:rsidP="0023520F">
      <w:pPr>
        <w:shd w:val="clear" w:color="auto" w:fill="FFFFFF"/>
        <w:spacing w:after="120"/>
        <w:ind w:firstLine="540"/>
        <w:jc w:val="both"/>
        <w:rPr>
          <w:color w:val="000000"/>
          <w:spacing w:val="2"/>
        </w:rPr>
      </w:pPr>
      <w:r>
        <w:rPr>
          <w:color w:val="000000"/>
          <w:spacing w:val="2"/>
        </w:rPr>
        <w:t xml:space="preserve">В Україні до проголошення незалежності панували дві форми власності – </w:t>
      </w:r>
      <w:r>
        <w:rPr>
          <w:i/>
          <w:color w:val="000000"/>
          <w:spacing w:val="2"/>
        </w:rPr>
        <w:t>державна і колгоспно-кооперативна</w:t>
      </w:r>
      <w:r>
        <w:rPr>
          <w:color w:val="000000"/>
          <w:spacing w:val="2"/>
        </w:rPr>
        <w:t xml:space="preserve">. </w:t>
      </w:r>
    </w:p>
    <w:p w:rsidR="002C462C" w:rsidRDefault="002C462C" w:rsidP="0023520F">
      <w:pPr>
        <w:shd w:val="clear" w:color="auto" w:fill="FFFFFF"/>
        <w:spacing w:after="120"/>
        <w:ind w:firstLine="540"/>
        <w:jc w:val="both"/>
        <w:rPr>
          <w:color w:val="000000"/>
          <w:spacing w:val="2"/>
        </w:rPr>
      </w:pPr>
      <w:r>
        <w:rPr>
          <w:color w:val="000000"/>
          <w:spacing w:val="2"/>
        </w:rPr>
        <w:t>За роки незалежності в Україні відбулися суттєві зміни у співвідношенні форм власності на основі роздержавлення і приватизації підприємств.</w:t>
      </w:r>
    </w:p>
    <w:p w:rsidR="002C462C" w:rsidRDefault="00D23931" w:rsidP="00A07BE5">
      <w:pPr>
        <w:shd w:val="clear" w:color="auto" w:fill="FFFFFF"/>
        <w:spacing w:after="120"/>
        <w:jc w:val="both"/>
        <w:rPr>
          <w:color w:val="000000"/>
          <w:spacing w:val="2"/>
        </w:rPr>
      </w:pPr>
      <w:r>
        <w:rPr>
          <w:noProof/>
          <w:lang w:eastAsia="uk-UA"/>
        </w:rPr>
        <w:drawing>
          <wp:inline distT="0" distB="0" distL="0" distR="0">
            <wp:extent cx="6143625" cy="1285875"/>
            <wp:effectExtent l="19050" t="0" r="9525" b="9525"/>
            <wp:docPr id="66" name="Схема 3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1" r:lo="rId272" r:qs="rId273" r:cs="rId274"/>
              </a:graphicData>
            </a:graphic>
          </wp:inline>
        </w:drawing>
      </w:r>
    </w:p>
    <w:p w:rsidR="002C462C" w:rsidRDefault="002C462C" w:rsidP="00E62A9D">
      <w:pPr>
        <w:shd w:val="clear" w:color="auto" w:fill="FFFFFF"/>
        <w:ind w:firstLine="539"/>
        <w:jc w:val="both"/>
      </w:pPr>
      <w:r>
        <w:rPr>
          <w:color w:val="000000"/>
          <w:spacing w:val="2"/>
        </w:rPr>
        <w:t xml:space="preserve">В Україні згідно Закону України «Про власність» </w:t>
      </w:r>
      <w:r>
        <w:rPr>
          <w:color w:val="000000"/>
          <w:spacing w:val="7"/>
        </w:rPr>
        <w:t>закріплені такі форми власності:</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8"/>
        </w:rPr>
        <w:t>приватна (особиста, сімейна, селянського та особистого підсобного господарства);</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7"/>
        </w:rPr>
        <w:t>колективна (орендна, трудових колективів, громадсько-політичних та релігійних організацій, кооперативна, корпоративна, господарських асоціацій);</w:t>
      </w:r>
    </w:p>
    <w:p w:rsidR="002C462C" w:rsidRDefault="002C462C" w:rsidP="00BD35B8">
      <w:pPr>
        <w:widowControl w:val="0"/>
        <w:numPr>
          <w:ilvl w:val="0"/>
          <w:numId w:val="166"/>
        </w:numPr>
        <w:shd w:val="clear" w:color="auto" w:fill="FFFFFF"/>
        <w:tabs>
          <w:tab w:val="left" w:pos="993"/>
        </w:tabs>
        <w:autoSpaceDE w:val="0"/>
        <w:autoSpaceDN w:val="0"/>
        <w:adjustRightInd w:val="0"/>
        <w:ind w:left="0" w:firstLine="567"/>
        <w:jc w:val="both"/>
        <w:rPr>
          <w:bCs/>
          <w:color w:val="000000"/>
        </w:rPr>
      </w:pPr>
      <w:r>
        <w:rPr>
          <w:bCs/>
          <w:iCs/>
          <w:color w:val="000000"/>
          <w:spacing w:val="4"/>
        </w:rPr>
        <w:t>державна (загальнодержавна, Автономної Республіки Крим, комунальна адміністративно-територіальних одиниць).</w:t>
      </w:r>
    </w:p>
    <w:p w:rsidR="002C462C" w:rsidRDefault="002C462C" w:rsidP="0023520F">
      <w:pPr>
        <w:spacing w:after="120"/>
        <w:jc w:val="center"/>
        <w:rPr>
          <w:b/>
        </w:rPr>
      </w:pPr>
      <w:r>
        <w:rPr>
          <w:b/>
        </w:rPr>
        <w:t>Ключові терміни</w:t>
      </w:r>
    </w:p>
    <w:p w:rsidR="002C462C" w:rsidRDefault="002C462C" w:rsidP="0023520F">
      <w:pPr>
        <w:spacing w:after="120"/>
        <w:rPr>
          <w:iCs/>
          <w:color w:val="000000"/>
        </w:rPr>
        <w:sectPr w:rsidR="002C462C" w:rsidSect="003C7857">
          <w:type w:val="continuous"/>
          <w:pgSz w:w="11906" w:h="16838"/>
          <w:pgMar w:top="1134" w:right="567" w:bottom="1134" w:left="1276" w:header="709" w:footer="709" w:gutter="0"/>
          <w:cols w:space="720"/>
        </w:sectPr>
      </w:pPr>
    </w:p>
    <w:p w:rsidR="002C462C" w:rsidRDefault="002C462C" w:rsidP="009D0678">
      <w:pPr>
        <w:pStyle w:val="a6"/>
        <w:spacing w:after="0"/>
        <w:ind w:left="0"/>
        <w:rPr>
          <w:iCs/>
          <w:color w:val="000000"/>
        </w:rPr>
      </w:pPr>
      <w:r>
        <w:rPr>
          <w:iCs/>
          <w:color w:val="000000"/>
        </w:rPr>
        <w:t xml:space="preserve">Система </w:t>
      </w:r>
    </w:p>
    <w:p w:rsidR="002C462C" w:rsidRDefault="002C462C" w:rsidP="009D0678">
      <w:pPr>
        <w:pStyle w:val="a6"/>
        <w:spacing w:after="0"/>
        <w:ind w:left="0"/>
        <w:rPr>
          <w:iCs/>
          <w:color w:val="000000"/>
        </w:rPr>
      </w:pPr>
      <w:r>
        <w:rPr>
          <w:iCs/>
          <w:color w:val="000000"/>
        </w:rPr>
        <w:t xml:space="preserve">Економічна система </w:t>
      </w:r>
    </w:p>
    <w:p w:rsidR="002C462C" w:rsidRDefault="002C462C" w:rsidP="009D0678">
      <w:pPr>
        <w:pStyle w:val="a6"/>
        <w:spacing w:after="0"/>
        <w:ind w:left="0"/>
        <w:rPr>
          <w:iCs/>
          <w:color w:val="000000"/>
        </w:rPr>
      </w:pPr>
      <w:r>
        <w:rPr>
          <w:iCs/>
          <w:color w:val="000000"/>
        </w:rPr>
        <w:t xml:space="preserve">Продуктивні сили </w:t>
      </w:r>
    </w:p>
    <w:p w:rsidR="002C462C" w:rsidRDefault="002C462C" w:rsidP="009D0678">
      <w:pPr>
        <w:pStyle w:val="a6"/>
        <w:spacing w:after="0"/>
        <w:ind w:left="0"/>
        <w:rPr>
          <w:iCs/>
          <w:color w:val="000000"/>
        </w:rPr>
      </w:pPr>
      <w:r>
        <w:rPr>
          <w:iCs/>
          <w:color w:val="000000"/>
        </w:rPr>
        <w:t xml:space="preserve">Економічні відносини </w:t>
      </w:r>
    </w:p>
    <w:p w:rsidR="002C462C" w:rsidRDefault="002C462C" w:rsidP="009D0678">
      <w:pPr>
        <w:pStyle w:val="a6"/>
        <w:spacing w:after="0"/>
        <w:ind w:left="0"/>
        <w:rPr>
          <w:iCs/>
          <w:color w:val="000000"/>
        </w:rPr>
      </w:pPr>
      <w:r>
        <w:rPr>
          <w:iCs/>
          <w:color w:val="000000"/>
        </w:rPr>
        <w:t>Техніко – економічні</w:t>
      </w:r>
      <w:r>
        <w:rPr>
          <w:color w:val="000000"/>
        </w:rPr>
        <w:t xml:space="preserve"> </w:t>
      </w:r>
      <w:r>
        <w:rPr>
          <w:iCs/>
          <w:color w:val="000000"/>
        </w:rPr>
        <w:t xml:space="preserve">відносини </w:t>
      </w:r>
    </w:p>
    <w:p w:rsidR="002C462C" w:rsidRDefault="002C462C" w:rsidP="009D0678">
      <w:pPr>
        <w:pStyle w:val="a6"/>
        <w:spacing w:after="0"/>
        <w:ind w:left="0"/>
        <w:rPr>
          <w:iCs/>
          <w:color w:val="000000"/>
        </w:rPr>
      </w:pPr>
      <w:r>
        <w:rPr>
          <w:iCs/>
          <w:color w:val="000000"/>
        </w:rPr>
        <w:t xml:space="preserve">Організаційно – економічні відносини </w:t>
      </w:r>
    </w:p>
    <w:p w:rsidR="002C462C" w:rsidRDefault="002C462C" w:rsidP="009D0678">
      <w:pPr>
        <w:pStyle w:val="a6"/>
        <w:spacing w:after="0"/>
        <w:ind w:left="0"/>
        <w:rPr>
          <w:iCs/>
          <w:szCs w:val="20"/>
        </w:rPr>
      </w:pPr>
      <w:r>
        <w:rPr>
          <w:iCs/>
          <w:color w:val="000000"/>
        </w:rPr>
        <w:t>Соціально - економічні відносини</w:t>
      </w:r>
      <w:r>
        <w:rPr>
          <w:iCs/>
        </w:rPr>
        <w:t xml:space="preserve"> </w:t>
      </w:r>
    </w:p>
    <w:p w:rsidR="002C462C" w:rsidRDefault="002C462C" w:rsidP="009D0678">
      <w:pPr>
        <w:pStyle w:val="a6"/>
        <w:spacing w:after="0"/>
        <w:ind w:left="0"/>
        <w:rPr>
          <w:color w:val="000000"/>
        </w:rPr>
      </w:pPr>
      <w:r>
        <w:rPr>
          <w:iCs/>
        </w:rPr>
        <w:t>Механізм господарювання</w:t>
      </w:r>
      <w:r>
        <w:rPr>
          <w:color w:val="000000"/>
        </w:rPr>
        <w:t xml:space="preserve"> </w:t>
      </w:r>
    </w:p>
    <w:p w:rsidR="002C462C" w:rsidRDefault="002C462C" w:rsidP="009D0678">
      <w:pPr>
        <w:pStyle w:val="a6"/>
        <w:spacing w:after="0"/>
        <w:ind w:left="0"/>
        <w:rPr>
          <w:color w:val="000000"/>
        </w:rPr>
      </w:pPr>
      <w:r>
        <w:rPr>
          <w:color w:val="000000"/>
        </w:rPr>
        <w:t xml:space="preserve">Типи економічних систем: </w:t>
      </w:r>
    </w:p>
    <w:p w:rsidR="002C462C" w:rsidRDefault="002C462C" w:rsidP="009D0678">
      <w:pPr>
        <w:pStyle w:val="a6"/>
        <w:spacing w:after="0"/>
        <w:ind w:left="0"/>
        <w:rPr>
          <w:color w:val="000000"/>
        </w:rPr>
      </w:pPr>
      <w:r>
        <w:rPr>
          <w:color w:val="000000"/>
        </w:rPr>
        <w:t xml:space="preserve">традиційна, командна, </w:t>
      </w:r>
    </w:p>
    <w:p w:rsidR="002C462C" w:rsidRDefault="002C462C" w:rsidP="009D0678">
      <w:pPr>
        <w:pStyle w:val="a6"/>
        <w:spacing w:after="0"/>
        <w:ind w:left="0"/>
        <w:rPr>
          <w:color w:val="000000"/>
        </w:rPr>
      </w:pPr>
      <w:r>
        <w:rPr>
          <w:color w:val="000000"/>
        </w:rPr>
        <w:lastRenderedPageBreak/>
        <w:t>ринкова,  змішана</w:t>
      </w:r>
    </w:p>
    <w:p w:rsidR="002C462C" w:rsidRDefault="002C462C" w:rsidP="009D0678">
      <w:pPr>
        <w:rPr>
          <w:iCs/>
          <w:color w:val="000000"/>
          <w:spacing w:val="3"/>
        </w:rPr>
      </w:pPr>
      <w:r>
        <w:rPr>
          <w:iCs/>
          <w:color w:val="000000"/>
          <w:spacing w:val="3"/>
        </w:rPr>
        <w:t>Американська модель економічної системи (</w:t>
      </w:r>
      <w:r>
        <w:rPr>
          <w:color w:val="000000"/>
          <w:spacing w:val="2"/>
        </w:rPr>
        <w:t>"індивідуалістичний" капіталізм)</w:t>
      </w:r>
      <w:r>
        <w:rPr>
          <w:iCs/>
          <w:color w:val="000000"/>
          <w:spacing w:val="3"/>
        </w:rPr>
        <w:t xml:space="preserve"> </w:t>
      </w:r>
    </w:p>
    <w:p w:rsidR="002C462C" w:rsidRDefault="002C462C" w:rsidP="009D0678">
      <w:pPr>
        <w:jc w:val="both"/>
        <w:rPr>
          <w:color w:val="000000"/>
          <w:spacing w:val="1"/>
        </w:rPr>
      </w:pPr>
      <w:r>
        <w:rPr>
          <w:iCs/>
          <w:color w:val="000000"/>
          <w:spacing w:val="3"/>
        </w:rPr>
        <w:t xml:space="preserve">Японська модель економічної системи </w:t>
      </w:r>
      <w:r>
        <w:rPr>
          <w:color w:val="000000"/>
          <w:spacing w:val="2"/>
        </w:rPr>
        <w:t>("комунітарний" капіта</w:t>
      </w:r>
      <w:r>
        <w:rPr>
          <w:color w:val="000000"/>
          <w:spacing w:val="2"/>
        </w:rPr>
        <w:softHyphen/>
      </w:r>
      <w:r>
        <w:rPr>
          <w:color w:val="000000"/>
          <w:spacing w:val="1"/>
        </w:rPr>
        <w:t xml:space="preserve">лізм </w:t>
      </w:r>
    </w:p>
    <w:p w:rsidR="002C462C" w:rsidRDefault="002C462C" w:rsidP="009D0678">
      <w:pPr>
        <w:jc w:val="both"/>
        <w:rPr>
          <w:color w:val="000000"/>
          <w:spacing w:val="1"/>
        </w:rPr>
      </w:pPr>
      <w:r>
        <w:rPr>
          <w:color w:val="000000"/>
          <w:spacing w:val="1"/>
        </w:rPr>
        <w:t>або державно-керований капіталізм)</w:t>
      </w:r>
    </w:p>
    <w:p w:rsidR="002C462C" w:rsidRDefault="002C462C" w:rsidP="009D0678">
      <w:pPr>
        <w:jc w:val="both"/>
        <w:rPr>
          <w:iCs/>
          <w:color w:val="000000"/>
          <w:spacing w:val="3"/>
        </w:rPr>
      </w:pPr>
      <w:r>
        <w:rPr>
          <w:iCs/>
          <w:color w:val="000000"/>
          <w:spacing w:val="3"/>
        </w:rPr>
        <w:t>Шведська модель економічної системи (розподільний соціаліз</w:t>
      </w:r>
      <w:r>
        <w:rPr>
          <w:iCs/>
          <w:color w:val="000000"/>
          <w:spacing w:val="4"/>
        </w:rPr>
        <w:t>м)</w:t>
      </w:r>
      <w:r>
        <w:rPr>
          <w:color w:val="000000"/>
        </w:rPr>
        <w:t xml:space="preserve"> </w:t>
      </w:r>
    </w:p>
    <w:p w:rsidR="002C462C" w:rsidRDefault="002C462C" w:rsidP="009D0678">
      <w:pPr>
        <w:jc w:val="both"/>
        <w:rPr>
          <w:color w:val="000000"/>
        </w:rPr>
      </w:pPr>
      <w:r>
        <w:rPr>
          <w:color w:val="000000"/>
        </w:rPr>
        <w:t xml:space="preserve">Власність </w:t>
      </w:r>
    </w:p>
    <w:p w:rsidR="002C462C" w:rsidRDefault="002C462C" w:rsidP="009D0678">
      <w:pPr>
        <w:jc w:val="both"/>
        <w:rPr>
          <w:color w:val="000000"/>
        </w:rPr>
      </w:pPr>
      <w:r>
        <w:rPr>
          <w:color w:val="000000"/>
        </w:rPr>
        <w:t xml:space="preserve">Право власності </w:t>
      </w:r>
    </w:p>
    <w:p w:rsidR="002C462C" w:rsidRDefault="002C462C" w:rsidP="009D0678">
      <w:pPr>
        <w:jc w:val="both"/>
        <w:rPr>
          <w:color w:val="000000"/>
        </w:rPr>
      </w:pPr>
      <w:r>
        <w:rPr>
          <w:color w:val="000000"/>
        </w:rPr>
        <w:t xml:space="preserve">Володіння </w:t>
      </w:r>
    </w:p>
    <w:p w:rsidR="002C462C" w:rsidRDefault="002C462C" w:rsidP="009D0678">
      <w:pPr>
        <w:jc w:val="both"/>
        <w:rPr>
          <w:color w:val="000000"/>
        </w:rPr>
      </w:pPr>
      <w:r>
        <w:rPr>
          <w:color w:val="000000"/>
        </w:rPr>
        <w:t xml:space="preserve">Користування </w:t>
      </w:r>
    </w:p>
    <w:p w:rsidR="002C462C" w:rsidRDefault="002C462C" w:rsidP="009D0678">
      <w:pPr>
        <w:jc w:val="both"/>
        <w:rPr>
          <w:color w:val="000000"/>
        </w:rPr>
      </w:pPr>
      <w:r>
        <w:rPr>
          <w:color w:val="000000"/>
        </w:rPr>
        <w:t xml:space="preserve">Розпорядження </w:t>
      </w:r>
    </w:p>
    <w:p w:rsidR="002C462C" w:rsidRDefault="002C462C" w:rsidP="009D0678">
      <w:pPr>
        <w:jc w:val="both"/>
        <w:rPr>
          <w:color w:val="000000"/>
        </w:rPr>
      </w:pPr>
      <w:r>
        <w:rPr>
          <w:color w:val="000000"/>
        </w:rPr>
        <w:t xml:space="preserve">Об’єкти власності </w:t>
      </w:r>
    </w:p>
    <w:p w:rsidR="002C462C" w:rsidRDefault="002C462C" w:rsidP="009D0678">
      <w:pPr>
        <w:jc w:val="both"/>
      </w:pPr>
      <w:r>
        <w:rPr>
          <w:color w:val="000000"/>
        </w:rPr>
        <w:t>Суб’єкти власності</w:t>
      </w:r>
      <w:r>
        <w:t xml:space="preserve"> </w:t>
      </w:r>
    </w:p>
    <w:p w:rsidR="002C462C" w:rsidRDefault="002C462C" w:rsidP="009D0678">
      <w:r>
        <w:t>Типи власності: приватна, суспільна</w:t>
      </w:r>
    </w:p>
    <w:p w:rsidR="002C462C" w:rsidRDefault="002C462C" w:rsidP="009D0678">
      <w:r>
        <w:t xml:space="preserve">Форми власності: </w:t>
      </w:r>
    </w:p>
    <w:p w:rsidR="002C462C" w:rsidRDefault="002C462C" w:rsidP="009D0678">
      <w:r>
        <w:t xml:space="preserve">індивідуально-трудова, з найманою працею, </w:t>
      </w:r>
    </w:p>
    <w:p w:rsidR="002C462C" w:rsidRDefault="002C462C" w:rsidP="009D0678">
      <w:r>
        <w:t>державна, колективна, змішана</w:t>
      </w:r>
    </w:p>
    <w:p w:rsidR="002C462C" w:rsidRDefault="002C462C" w:rsidP="009D0678">
      <w:pPr>
        <w:jc w:val="both"/>
      </w:pPr>
      <w:r>
        <w:t xml:space="preserve">Види власності: </w:t>
      </w:r>
    </w:p>
    <w:p w:rsidR="002C462C" w:rsidRDefault="002C462C" w:rsidP="009D0678">
      <w:pPr>
        <w:jc w:val="both"/>
      </w:pPr>
      <w:r>
        <w:t>одноосібна, сімейна,</w:t>
      </w:r>
    </w:p>
    <w:p w:rsidR="002C462C" w:rsidRDefault="002C462C" w:rsidP="009D0678">
      <w:pPr>
        <w:jc w:val="both"/>
      </w:pPr>
      <w:r>
        <w:t>індивідуальна з найманою працею,</w:t>
      </w:r>
    </w:p>
    <w:p w:rsidR="002C462C" w:rsidRDefault="002C462C" w:rsidP="009D0678">
      <w:r>
        <w:t>партнерська, акціонерна,</w:t>
      </w:r>
    </w:p>
    <w:p w:rsidR="002C462C" w:rsidRDefault="002C462C" w:rsidP="009D0678">
      <w:r>
        <w:t>загальнодержавна, муніципальна,</w:t>
      </w:r>
    </w:p>
    <w:p w:rsidR="002C462C" w:rsidRDefault="002C462C" w:rsidP="009D0678">
      <w:r>
        <w:t>кооперативна, власність трудового</w:t>
      </w:r>
    </w:p>
    <w:p w:rsidR="002C462C" w:rsidRDefault="002C462C" w:rsidP="009D0678">
      <w:r>
        <w:t>колективу, власність громадських</w:t>
      </w:r>
    </w:p>
    <w:p w:rsidR="002C462C" w:rsidRDefault="002C462C" w:rsidP="009D0678">
      <w:r>
        <w:t>організацій тощо</w:t>
      </w:r>
    </w:p>
    <w:p w:rsidR="002C462C" w:rsidRDefault="002C462C" w:rsidP="009D0678">
      <w:pPr>
        <w:jc w:val="both"/>
        <w:rPr>
          <w:color w:val="000000"/>
          <w:spacing w:val="2"/>
        </w:rPr>
      </w:pPr>
      <w:r>
        <w:rPr>
          <w:color w:val="000000"/>
          <w:spacing w:val="2"/>
        </w:rPr>
        <w:t xml:space="preserve">Приватизація </w:t>
      </w:r>
    </w:p>
    <w:p w:rsidR="002C462C" w:rsidRDefault="002C462C" w:rsidP="009D0678">
      <w:pPr>
        <w:jc w:val="both"/>
      </w:pPr>
      <w:r>
        <w:rPr>
          <w:color w:val="000000"/>
          <w:spacing w:val="2"/>
        </w:rPr>
        <w:t>Роздержавлення</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2"/>
        </w:numPr>
        <w:tabs>
          <w:tab w:val="clear" w:pos="720"/>
          <w:tab w:val="num" w:pos="1134"/>
        </w:tabs>
        <w:spacing w:after="120"/>
        <w:ind w:left="0" w:firstLine="709"/>
        <w:jc w:val="both"/>
      </w:pPr>
      <w:r>
        <w:t>Охарактеризуйте суть економічної системи.</w:t>
      </w:r>
    </w:p>
    <w:p w:rsidR="002C462C" w:rsidRDefault="002C462C" w:rsidP="00491E8C">
      <w:pPr>
        <w:numPr>
          <w:ilvl w:val="0"/>
          <w:numId w:val="32"/>
        </w:numPr>
        <w:tabs>
          <w:tab w:val="clear" w:pos="720"/>
          <w:tab w:val="num" w:pos="1134"/>
        </w:tabs>
        <w:spacing w:after="120"/>
        <w:ind w:left="0" w:firstLine="709"/>
        <w:jc w:val="both"/>
      </w:pPr>
      <w:r>
        <w:t xml:space="preserve"> З яких елементів складається економічна система?</w:t>
      </w:r>
    </w:p>
    <w:p w:rsidR="002C462C" w:rsidRDefault="002C462C" w:rsidP="00491E8C">
      <w:pPr>
        <w:numPr>
          <w:ilvl w:val="0"/>
          <w:numId w:val="32"/>
        </w:numPr>
        <w:tabs>
          <w:tab w:val="clear" w:pos="720"/>
          <w:tab w:val="num" w:pos="1134"/>
        </w:tabs>
        <w:spacing w:after="120"/>
        <w:ind w:left="0" w:firstLine="709"/>
        <w:jc w:val="both"/>
      </w:pPr>
      <w:r>
        <w:t>За якими критеріями визначаються типи економічних систем?</w:t>
      </w:r>
    </w:p>
    <w:p w:rsidR="002C462C" w:rsidRDefault="002C462C" w:rsidP="00491E8C">
      <w:pPr>
        <w:numPr>
          <w:ilvl w:val="0"/>
          <w:numId w:val="32"/>
        </w:numPr>
        <w:tabs>
          <w:tab w:val="clear" w:pos="720"/>
          <w:tab w:val="num" w:pos="1134"/>
        </w:tabs>
        <w:spacing w:after="120"/>
        <w:ind w:left="0" w:firstLine="709"/>
        <w:jc w:val="both"/>
      </w:pPr>
      <w:r>
        <w:t>У чому полягає відмінність формаційного і цивілізаційного підходів до типізації економічних систем?</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традицій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командно-адміністративн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ринкова економіка».</w:t>
      </w:r>
    </w:p>
    <w:p w:rsidR="002C462C" w:rsidRDefault="002C462C" w:rsidP="00491E8C">
      <w:pPr>
        <w:numPr>
          <w:ilvl w:val="0"/>
          <w:numId w:val="32"/>
        </w:numPr>
        <w:tabs>
          <w:tab w:val="clear" w:pos="720"/>
          <w:tab w:val="num" w:pos="1134"/>
        </w:tabs>
        <w:spacing w:after="120"/>
        <w:ind w:left="0" w:firstLine="709"/>
        <w:jc w:val="both"/>
      </w:pPr>
      <w:r>
        <w:t>Розкрийте зміст категорії «змішана економіка».</w:t>
      </w:r>
    </w:p>
    <w:p w:rsidR="002C462C" w:rsidRDefault="002C462C" w:rsidP="00491E8C">
      <w:pPr>
        <w:numPr>
          <w:ilvl w:val="0"/>
          <w:numId w:val="32"/>
        </w:numPr>
        <w:tabs>
          <w:tab w:val="clear" w:pos="720"/>
          <w:tab w:val="num" w:pos="1134"/>
        </w:tabs>
        <w:spacing w:after="120"/>
        <w:ind w:left="0" w:firstLine="709"/>
        <w:jc w:val="both"/>
      </w:pPr>
      <w:r>
        <w:t>Які особливості американської, шведської і японської моделей ринкової економіки?</w:t>
      </w:r>
    </w:p>
    <w:p w:rsidR="002C462C" w:rsidRDefault="002C462C" w:rsidP="00491E8C">
      <w:pPr>
        <w:numPr>
          <w:ilvl w:val="0"/>
          <w:numId w:val="32"/>
        </w:numPr>
        <w:tabs>
          <w:tab w:val="clear" w:pos="720"/>
          <w:tab w:val="num" w:pos="1134"/>
        </w:tabs>
        <w:spacing w:after="120"/>
        <w:ind w:left="0" w:firstLine="709"/>
        <w:jc w:val="both"/>
      </w:pPr>
      <w:r>
        <w:t>Визначте сутність економічного і юридичного розуміння відносин власності.</w:t>
      </w:r>
    </w:p>
    <w:p w:rsidR="002C462C" w:rsidRDefault="002C462C" w:rsidP="00491E8C">
      <w:pPr>
        <w:numPr>
          <w:ilvl w:val="0"/>
          <w:numId w:val="32"/>
        </w:numPr>
        <w:tabs>
          <w:tab w:val="clear" w:pos="720"/>
          <w:tab w:val="num" w:pos="1134"/>
        </w:tabs>
        <w:spacing w:after="120"/>
        <w:ind w:left="0" w:firstLine="709"/>
        <w:jc w:val="both"/>
      </w:pPr>
      <w:r>
        <w:t xml:space="preserve"> Що може бути об’єктом привласнення?</w:t>
      </w:r>
    </w:p>
    <w:p w:rsidR="002C462C" w:rsidRDefault="002C462C" w:rsidP="00491E8C">
      <w:pPr>
        <w:numPr>
          <w:ilvl w:val="0"/>
          <w:numId w:val="32"/>
        </w:numPr>
        <w:tabs>
          <w:tab w:val="clear" w:pos="720"/>
          <w:tab w:val="num" w:pos="1134"/>
        </w:tabs>
        <w:spacing w:after="120"/>
        <w:ind w:left="0" w:firstLine="709"/>
        <w:jc w:val="both"/>
      </w:pPr>
      <w:r>
        <w:t xml:space="preserve"> Хто може виступати суб’єктом власності?</w:t>
      </w:r>
    </w:p>
    <w:p w:rsidR="002C462C" w:rsidRDefault="002C462C" w:rsidP="00491E8C">
      <w:pPr>
        <w:numPr>
          <w:ilvl w:val="0"/>
          <w:numId w:val="32"/>
        </w:numPr>
        <w:tabs>
          <w:tab w:val="clear" w:pos="720"/>
          <w:tab w:val="num" w:pos="1134"/>
        </w:tabs>
        <w:spacing w:after="120"/>
        <w:ind w:left="0" w:firstLine="709"/>
        <w:jc w:val="both"/>
      </w:pPr>
      <w:r>
        <w:t xml:space="preserve"> Дайте визначення категорій «право власності», «відносини власності».</w:t>
      </w:r>
    </w:p>
    <w:p w:rsidR="002C462C" w:rsidRDefault="002C462C" w:rsidP="00491E8C">
      <w:pPr>
        <w:numPr>
          <w:ilvl w:val="0"/>
          <w:numId w:val="32"/>
        </w:numPr>
        <w:tabs>
          <w:tab w:val="clear" w:pos="720"/>
          <w:tab w:val="num" w:pos="1134"/>
        </w:tabs>
        <w:spacing w:after="120"/>
        <w:ind w:left="0" w:firstLine="709"/>
        <w:jc w:val="both"/>
      </w:pPr>
      <w:r>
        <w:t>Перерахуйте основні типи, форми та види власності.</w:t>
      </w:r>
    </w:p>
    <w:p w:rsidR="002C462C" w:rsidRDefault="002C462C" w:rsidP="0023520F">
      <w:pPr>
        <w:spacing w:after="120"/>
        <w:jc w:val="center"/>
        <w:rPr>
          <w:b/>
        </w:rPr>
      </w:pPr>
      <w:r>
        <w:rPr>
          <w:b/>
        </w:rPr>
        <w:t>Завдання для обговорення</w:t>
      </w:r>
    </w:p>
    <w:p w:rsidR="002C462C" w:rsidRDefault="002C462C" w:rsidP="00E62A9D">
      <w:pPr>
        <w:numPr>
          <w:ilvl w:val="0"/>
          <w:numId w:val="33"/>
        </w:numPr>
        <w:tabs>
          <w:tab w:val="clear" w:pos="720"/>
          <w:tab w:val="num" w:pos="993"/>
        </w:tabs>
        <w:ind w:left="0" w:firstLine="709"/>
        <w:jc w:val="both"/>
      </w:pPr>
      <w:r>
        <w:t>Назвіть позитивні і негативні риси традиційної, командно-адміністративної, ринкової і змішаної економічних систем. Який тип економічної системи характерний для нинішнього етапу розвитку економіки України?</w:t>
      </w:r>
    </w:p>
    <w:p w:rsidR="002C462C" w:rsidRDefault="002C462C" w:rsidP="00E62A9D">
      <w:pPr>
        <w:numPr>
          <w:ilvl w:val="0"/>
          <w:numId w:val="33"/>
        </w:numPr>
        <w:tabs>
          <w:tab w:val="clear" w:pos="720"/>
          <w:tab w:val="num" w:pos="993"/>
        </w:tabs>
        <w:ind w:left="0" w:firstLine="709"/>
        <w:jc w:val="both"/>
      </w:pPr>
      <w:r>
        <w:lastRenderedPageBreak/>
        <w:t xml:space="preserve"> Перерахуйте, які основні ознаки має економічна система України після завершення трансформаційного періоду.</w:t>
      </w:r>
    </w:p>
    <w:p w:rsidR="002C462C" w:rsidRDefault="002C462C" w:rsidP="00E62A9D">
      <w:pPr>
        <w:numPr>
          <w:ilvl w:val="0"/>
          <w:numId w:val="33"/>
        </w:numPr>
        <w:tabs>
          <w:tab w:val="clear" w:pos="720"/>
          <w:tab w:val="num" w:pos="993"/>
        </w:tabs>
        <w:ind w:left="0" w:firstLine="709"/>
        <w:jc w:val="both"/>
      </w:pPr>
      <w:r>
        <w:t>Охарактеризуйте тенденції розвитку форм власності в Україні. З чим пов’язана їх зміна?</w:t>
      </w:r>
    </w:p>
    <w:p w:rsidR="002C462C" w:rsidRDefault="002C462C" w:rsidP="00E62A9D">
      <w:pPr>
        <w:pStyle w:val="31"/>
        <w:spacing w:after="0"/>
        <w:ind w:left="0" w:firstLine="426"/>
        <w:rPr>
          <w:b/>
          <w:sz w:val="28"/>
          <w:szCs w:val="28"/>
        </w:rPr>
      </w:pPr>
      <w:r>
        <w:rPr>
          <w:sz w:val="28"/>
          <w:szCs w:val="28"/>
        </w:rPr>
        <w:t xml:space="preserve">     </w:t>
      </w:r>
      <w:r w:rsidRPr="009D0678">
        <w:rPr>
          <w:b/>
          <w:sz w:val="28"/>
          <w:szCs w:val="28"/>
        </w:rPr>
        <w:t>4.</w:t>
      </w:r>
      <w:r>
        <w:rPr>
          <w:sz w:val="28"/>
          <w:szCs w:val="28"/>
        </w:rPr>
        <w:t xml:space="preserve"> Впишіть номер визначення кожного терміна: </w:t>
      </w:r>
    </w:p>
    <w:p w:rsidR="002C462C" w:rsidRDefault="002C462C" w:rsidP="00E62A9D">
      <w:pPr>
        <w:sectPr w:rsidR="002C462C">
          <w:type w:val="continuous"/>
          <w:pgSz w:w="11906" w:h="16838"/>
          <w:pgMar w:top="1134" w:right="567" w:bottom="1134" w:left="1418" w:header="709" w:footer="709" w:gutter="0"/>
          <w:cols w:space="720"/>
        </w:sectPr>
      </w:pPr>
    </w:p>
    <w:p w:rsidR="002C462C" w:rsidRDefault="002C462C" w:rsidP="00E62A9D">
      <w:pPr>
        <w:tabs>
          <w:tab w:val="left" w:pos="360"/>
          <w:tab w:val="left" w:pos="4683"/>
          <w:tab w:val="left" w:pos="5273"/>
        </w:tabs>
      </w:pPr>
      <w:r>
        <w:t>1)</w:t>
      </w:r>
      <w:r>
        <w:tab/>
        <w:t>Економічна система</w:t>
      </w:r>
      <w:r>
        <w:tab/>
      </w:r>
    </w:p>
    <w:p w:rsidR="002C462C" w:rsidRDefault="002C462C" w:rsidP="009D0678">
      <w:pPr>
        <w:tabs>
          <w:tab w:val="left" w:pos="360"/>
          <w:tab w:val="left" w:pos="4683"/>
          <w:tab w:val="left" w:pos="5273"/>
        </w:tabs>
      </w:pPr>
      <w:r>
        <w:t>2)</w:t>
      </w:r>
      <w:r>
        <w:tab/>
        <w:t>Продуктивні сили</w:t>
      </w:r>
      <w:r>
        <w:tab/>
      </w:r>
    </w:p>
    <w:p w:rsidR="002C462C" w:rsidRDefault="002C462C" w:rsidP="009D0678">
      <w:pPr>
        <w:tabs>
          <w:tab w:val="left" w:pos="360"/>
        </w:tabs>
      </w:pPr>
      <w:r>
        <w:t>3) Механізм господарювання</w:t>
      </w:r>
      <w:r>
        <w:tab/>
      </w:r>
    </w:p>
    <w:p w:rsidR="002C462C" w:rsidRDefault="002C462C" w:rsidP="009D0678">
      <w:pPr>
        <w:tabs>
          <w:tab w:val="left" w:pos="360"/>
        </w:tabs>
        <w:rPr>
          <w:lang w:eastAsia="uk-UA"/>
        </w:rPr>
      </w:pPr>
      <w:r>
        <w:t>4)</w:t>
      </w:r>
      <w:r>
        <w:tab/>
        <w:t>Об’єкти власності</w:t>
      </w:r>
    </w:p>
    <w:p w:rsidR="002C462C" w:rsidRDefault="002C462C" w:rsidP="009D0678">
      <w:pPr>
        <w:tabs>
          <w:tab w:val="left" w:pos="360"/>
        </w:tabs>
      </w:pPr>
      <w:r>
        <w:t>5)</w:t>
      </w:r>
      <w:r>
        <w:tab/>
        <w:t>Партнерська власність</w:t>
      </w:r>
    </w:p>
    <w:p w:rsidR="002C462C" w:rsidRDefault="002C462C" w:rsidP="009D0678">
      <w:pPr>
        <w:tabs>
          <w:tab w:val="left" w:pos="360"/>
        </w:tabs>
      </w:pPr>
      <w:r>
        <w:t>6)</w:t>
      </w:r>
      <w:r>
        <w:tab/>
        <w:t>Суб’єкти власності</w:t>
      </w:r>
    </w:p>
    <w:p w:rsidR="002C462C" w:rsidRDefault="002C462C" w:rsidP="009D0678">
      <w:pPr>
        <w:tabs>
          <w:tab w:val="left" w:pos="360"/>
        </w:tabs>
      </w:pPr>
      <w:r>
        <w:t>7)</w:t>
      </w:r>
      <w:r>
        <w:tab/>
        <w:t>Корпоративна власність</w:t>
      </w:r>
    </w:p>
    <w:p w:rsidR="002C462C" w:rsidRDefault="002C462C" w:rsidP="009D0678">
      <w:pPr>
        <w:tabs>
          <w:tab w:val="left" w:pos="360"/>
        </w:tabs>
      </w:pPr>
      <w:r>
        <w:t>8) Муніципальна власність</w:t>
      </w:r>
    </w:p>
    <w:p w:rsidR="002C462C" w:rsidRDefault="002C462C" w:rsidP="009D0678">
      <w:pPr>
        <w:tabs>
          <w:tab w:val="left" w:pos="360"/>
          <w:tab w:val="left" w:pos="4683"/>
          <w:tab w:val="left" w:pos="5273"/>
        </w:tabs>
      </w:pPr>
      <w:r>
        <w:t>9)</w:t>
      </w:r>
      <w:r>
        <w:tab/>
        <w:t>Власність трудового колективу</w:t>
      </w:r>
    </w:p>
    <w:p w:rsidR="002C462C" w:rsidRDefault="002C462C" w:rsidP="009D0678">
      <w:pPr>
        <w:tabs>
          <w:tab w:val="left" w:pos="360"/>
          <w:tab w:val="left" w:pos="4683"/>
          <w:tab w:val="left" w:pos="5273"/>
        </w:tabs>
      </w:pPr>
      <w:r>
        <w:t>10)Капітал</w:t>
      </w:r>
    </w:p>
    <w:p w:rsidR="002C462C" w:rsidRDefault="002C462C" w:rsidP="0023520F">
      <w:pPr>
        <w:spacing w:after="120"/>
        <w:rPr>
          <w:b/>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9D0678">
        <w:tc>
          <w:tcPr>
            <w:tcW w:w="474" w:type="dxa"/>
          </w:tcPr>
          <w:p w:rsidR="002C462C" w:rsidRPr="00E53BBB" w:rsidRDefault="002C462C" w:rsidP="00E62A9D">
            <w:pPr>
              <w:jc w:val="both"/>
              <w:rPr>
                <w:b/>
                <w:i/>
              </w:rPr>
            </w:pPr>
            <w:r w:rsidRPr="00E53BBB">
              <w:rPr>
                <w:b/>
                <w:i/>
              </w:rPr>
              <w:t>А</w:t>
            </w:r>
          </w:p>
        </w:tc>
        <w:tc>
          <w:tcPr>
            <w:tcW w:w="9449" w:type="dxa"/>
          </w:tcPr>
          <w:p w:rsidR="002C462C" w:rsidRDefault="002C462C" w:rsidP="00E62A9D">
            <w:pPr>
              <w:jc w:val="both"/>
            </w:pPr>
            <w:r>
              <w:t>Структурний елемент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нань, важелів, правових норм та інституційних утворень.</w:t>
            </w:r>
          </w:p>
        </w:tc>
      </w:tr>
      <w:tr w:rsidR="002C462C" w:rsidRPr="00E53BBB" w:rsidTr="009D0678">
        <w:tc>
          <w:tcPr>
            <w:tcW w:w="474" w:type="dxa"/>
          </w:tcPr>
          <w:p w:rsidR="002C462C" w:rsidRPr="00E53BBB" w:rsidRDefault="002C462C" w:rsidP="00E62A9D">
            <w:pPr>
              <w:rPr>
                <w:b/>
                <w:i/>
              </w:rPr>
            </w:pPr>
            <w:r w:rsidRPr="00E53BBB">
              <w:rPr>
                <w:b/>
                <w:i/>
              </w:rPr>
              <w:t>Б</w:t>
            </w:r>
          </w:p>
        </w:tc>
        <w:tc>
          <w:tcPr>
            <w:tcW w:w="9449" w:type="dxa"/>
          </w:tcPr>
          <w:p w:rsidR="002C462C" w:rsidRDefault="002C462C" w:rsidP="00E62A9D">
            <w:pPr>
              <w:jc w:val="both"/>
            </w:pPr>
            <w:r>
              <w:t>Капітал, утворений завдяки випуску акцій.</w:t>
            </w:r>
          </w:p>
        </w:tc>
      </w:tr>
      <w:tr w:rsidR="002C462C" w:rsidRPr="00E53BBB" w:rsidTr="009D0678">
        <w:tc>
          <w:tcPr>
            <w:tcW w:w="474" w:type="dxa"/>
          </w:tcPr>
          <w:p w:rsidR="002C462C" w:rsidRPr="00E53BBB" w:rsidRDefault="002C462C" w:rsidP="00E62A9D">
            <w:pPr>
              <w:rPr>
                <w:b/>
                <w:i/>
              </w:rPr>
            </w:pPr>
            <w:r w:rsidRPr="00E53BBB">
              <w:rPr>
                <w:b/>
                <w:i/>
              </w:rPr>
              <w:t>В</w:t>
            </w:r>
          </w:p>
        </w:tc>
        <w:tc>
          <w:tcPr>
            <w:tcW w:w="9449" w:type="dxa"/>
          </w:tcPr>
          <w:p w:rsidR="002C462C" w:rsidRDefault="002C462C" w:rsidP="00E62A9D">
            <w:pPr>
              <w:jc w:val="both"/>
            </w:pPr>
            <w: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9D0678">
        <w:tc>
          <w:tcPr>
            <w:tcW w:w="474" w:type="dxa"/>
          </w:tcPr>
          <w:p w:rsidR="002C462C" w:rsidRPr="00E53BBB" w:rsidRDefault="002C462C" w:rsidP="00E62A9D">
            <w:pPr>
              <w:rPr>
                <w:b/>
                <w:i/>
              </w:rPr>
            </w:pPr>
            <w:r w:rsidRPr="00E53BBB">
              <w:rPr>
                <w:b/>
                <w:i/>
              </w:rPr>
              <w:t>Г</w:t>
            </w:r>
          </w:p>
        </w:tc>
        <w:tc>
          <w:tcPr>
            <w:tcW w:w="9449" w:type="dxa"/>
          </w:tcPr>
          <w:p w:rsidR="002C462C" w:rsidRDefault="002C462C" w:rsidP="00E62A9D">
            <w:pPr>
              <w:jc w:val="both"/>
            </w:pPr>
            <w:r>
              <w:t>Об’єднання капіталів або майна кількох фізичних чи юридичних осіб.</w:t>
            </w:r>
          </w:p>
        </w:tc>
      </w:tr>
      <w:tr w:rsidR="002C462C" w:rsidRPr="00E53BBB" w:rsidTr="009D0678">
        <w:tc>
          <w:tcPr>
            <w:tcW w:w="474" w:type="dxa"/>
          </w:tcPr>
          <w:p w:rsidR="002C462C" w:rsidRPr="00E53BBB" w:rsidRDefault="002C462C" w:rsidP="00E62A9D">
            <w:pPr>
              <w:rPr>
                <w:b/>
                <w:i/>
              </w:rPr>
            </w:pPr>
            <w:r w:rsidRPr="00E53BBB">
              <w:rPr>
                <w:b/>
                <w:i/>
              </w:rPr>
              <w:t>Д</w:t>
            </w:r>
          </w:p>
        </w:tc>
        <w:tc>
          <w:tcPr>
            <w:tcW w:w="9449" w:type="dxa"/>
          </w:tcPr>
          <w:p w:rsidR="002C462C" w:rsidRDefault="002C462C" w:rsidP="00E62A9D">
            <w:pPr>
              <w:jc w:val="both"/>
            </w:pPr>
            <w:r>
              <w:t>Сукупність взаємопов’язаних і відповідним чином упорядкованих елементів економіки, що утворюють певну цілісність, економічну структуру суспільства.</w:t>
            </w:r>
          </w:p>
        </w:tc>
      </w:tr>
      <w:tr w:rsidR="002C462C" w:rsidRPr="00E53BBB" w:rsidTr="009D0678">
        <w:tc>
          <w:tcPr>
            <w:tcW w:w="474" w:type="dxa"/>
          </w:tcPr>
          <w:p w:rsidR="002C462C" w:rsidRPr="00E53BBB" w:rsidRDefault="002C462C" w:rsidP="00E62A9D">
            <w:pPr>
              <w:rPr>
                <w:b/>
                <w:i/>
              </w:rPr>
            </w:pPr>
            <w:r w:rsidRPr="00E53BBB">
              <w:rPr>
                <w:b/>
                <w:i/>
              </w:rPr>
              <w:t>Е</w:t>
            </w:r>
          </w:p>
        </w:tc>
        <w:tc>
          <w:tcPr>
            <w:tcW w:w="9449" w:type="dxa"/>
          </w:tcPr>
          <w:p w:rsidR="002C462C" w:rsidRDefault="002C462C" w:rsidP="00E62A9D">
            <w:pPr>
              <w:jc w:val="both"/>
            </w:pPr>
            <w:r>
              <w:t>Все те, що можна привласнити чи відчужити.</w:t>
            </w:r>
          </w:p>
        </w:tc>
      </w:tr>
      <w:tr w:rsidR="002C462C" w:rsidRPr="00E53BBB" w:rsidTr="009D0678">
        <w:tc>
          <w:tcPr>
            <w:tcW w:w="474" w:type="dxa"/>
          </w:tcPr>
          <w:p w:rsidR="002C462C" w:rsidRPr="00E53BBB" w:rsidRDefault="002C462C" w:rsidP="00E62A9D">
            <w:pPr>
              <w:rPr>
                <w:b/>
                <w:i/>
              </w:rPr>
            </w:pPr>
            <w:r w:rsidRPr="00E53BBB">
              <w:rPr>
                <w:b/>
                <w:i/>
              </w:rPr>
              <w:t>Є</w:t>
            </w:r>
          </w:p>
        </w:tc>
        <w:tc>
          <w:tcPr>
            <w:tcW w:w="9449" w:type="dxa"/>
          </w:tcPr>
          <w:p w:rsidR="002C462C" w:rsidRDefault="002C462C" w:rsidP="00E62A9D">
            <w:pPr>
              <w:jc w:val="both"/>
            </w:pPr>
            <w:r>
              <w:t>Власність, яка перебуває у розпорядженні регіональних державних органів.</w:t>
            </w:r>
          </w:p>
        </w:tc>
      </w:tr>
      <w:tr w:rsidR="002C462C" w:rsidRPr="00E53BBB" w:rsidTr="009D0678">
        <w:tc>
          <w:tcPr>
            <w:tcW w:w="474" w:type="dxa"/>
          </w:tcPr>
          <w:p w:rsidR="002C462C" w:rsidRPr="00E53BBB" w:rsidRDefault="002C462C" w:rsidP="00E62A9D">
            <w:pPr>
              <w:rPr>
                <w:b/>
                <w:i/>
              </w:rPr>
            </w:pPr>
            <w:r w:rsidRPr="00E53BBB">
              <w:rPr>
                <w:b/>
                <w:i/>
              </w:rPr>
              <w:t>Ж</w:t>
            </w:r>
          </w:p>
        </w:tc>
        <w:tc>
          <w:tcPr>
            <w:tcW w:w="9449" w:type="dxa"/>
          </w:tcPr>
          <w:p w:rsidR="002C462C" w:rsidRDefault="002C462C" w:rsidP="00E62A9D">
            <w:pPr>
              <w:jc w:val="both"/>
            </w:pPr>
            <w:r>
              <w:t>Спільна власність, передана державою чи іншим суб’єктом у розпорядження колективу підприємства на умовах викупу чи оренди, яка використовується відповідно до чинного законодавства.</w:t>
            </w:r>
          </w:p>
        </w:tc>
      </w:tr>
      <w:tr w:rsidR="002C462C" w:rsidRPr="00E53BBB" w:rsidTr="009D0678">
        <w:tc>
          <w:tcPr>
            <w:tcW w:w="474" w:type="dxa"/>
          </w:tcPr>
          <w:p w:rsidR="002C462C" w:rsidRPr="00E53BBB" w:rsidRDefault="002C462C" w:rsidP="00E62A9D">
            <w:pPr>
              <w:rPr>
                <w:b/>
                <w:i/>
              </w:rPr>
            </w:pPr>
            <w:r w:rsidRPr="00E53BBB">
              <w:rPr>
                <w:b/>
                <w:i/>
              </w:rPr>
              <w:t>З</w:t>
            </w:r>
          </w:p>
        </w:tc>
        <w:tc>
          <w:tcPr>
            <w:tcW w:w="9449" w:type="dxa"/>
          </w:tcPr>
          <w:p w:rsidR="002C462C" w:rsidRDefault="002C462C" w:rsidP="00E62A9D">
            <w:pPr>
              <w:jc w:val="both"/>
            </w:pPr>
            <w:r>
              <w:t>Сукупність заход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tc>
      </w:tr>
      <w:tr w:rsidR="002C462C" w:rsidRPr="00E53BBB" w:rsidTr="009D0678">
        <w:tc>
          <w:tcPr>
            <w:tcW w:w="474" w:type="dxa"/>
          </w:tcPr>
          <w:p w:rsidR="002C462C" w:rsidRPr="00E53BBB" w:rsidRDefault="002C462C" w:rsidP="00E62A9D">
            <w:pPr>
              <w:rPr>
                <w:b/>
                <w:i/>
              </w:rPr>
            </w:pPr>
            <w:r w:rsidRPr="00E53BBB">
              <w:rPr>
                <w:b/>
                <w:i/>
              </w:rPr>
              <w:t>И</w:t>
            </w:r>
          </w:p>
        </w:tc>
        <w:tc>
          <w:tcPr>
            <w:tcW w:w="9449" w:type="dxa"/>
          </w:tcPr>
          <w:p w:rsidR="002C462C" w:rsidRDefault="002C462C" w:rsidP="00E62A9D">
            <w:pPr>
              <w:jc w:val="both"/>
            </w:pPr>
            <w:r>
              <w:t>Персоніфіковані носії відносин власності.</w:t>
            </w:r>
          </w:p>
        </w:tc>
      </w:tr>
    </w:tbl>
    <w:p w:rsidR="002C462C" w:rsidRDefault="002C462C" w:rsidP="009D0678">
      <w:pPr>
        <w:spacing w:after="120"/>
        <w:ind w:left="567"/>
        <w:rPr>
          <w:b/>
          <w:caps/>
        </w:rPr>
      </w:pPr>
    </w:p>
    <w:p w:rsidR="002C462C" w:rsidRDefault="002C462C" w:rsidP="009D0678">
      <w:pPr>
        <w:spacing w:after="120"/>
        <w:ind w:left="567"/>
        <w:rPr>
          <w:b/>
          <w:caps/>
        </w:rPr>
      </w:pPr>
      <w:r>
        <w:rPr>
          <w:b/>
          <w:caps/>
        </w:rPr>
        <w:t>Тема 4. Форми організації суспільного виробництва</w:t>
      </w:r>
    </w:p>
    <w:p w:rsidR="002C462C" w:rsidRDefault="00D23931" w:rsidP="00394B6C">
      <w:pPr>
        <w:spacing w:after="120"/>
        <w:ind w:left="567"/>
        <w:jc w:val="both"/>
        <w:rPr>
          <w:noProof/>
          <w:lang w:val="ru-RU"/>
        </w:rPr>
      </w:pPr>
      <w:r>
        <w:rPr>
          <w:noProof/>
          <w:lang w:eastAsia="uk-UA"/>
        </w:rPr>
        <w:drawing>
          <wp:inline distT="0" distB="0" distL="0" distR="0">
            <wp:extent cx="6056630" cy="1438275"/>
            <wp:effectExtent l="0" t="0" r="20320" b="0"/>
            <wp:docPr id="67" name="Схема 4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6" r:lo="rId277" r:qs="rId278" r:cs="rId279"/>
              </a:graphicData>
            </a:graphic>
          </wp:inline>
        </w:drawing>
      </w:r>
    </w:p>
    <w:p w:rsidR="002C462C" w:rsidRDefault="002C462C" w:rsidP="0023520F">
      <w:pPr>
        <w:spacing w:after="120"/>
        <w:jc w:val="center"/>
        <w:rPr>
          <w:b/>
        </w:rPr>
      </w:pPr>
      <w:r>
        <w:rPr>
          <w:b/>
        </w:rPr>
        <w:lastRenderedPageBreak/>
        <w:t>Література</w:t>
      </w:r>
    </w:p>
    <w:p w:rsidR="002C462C" w:rsidRDefault="002C462C" w:rsidP="00491E8C">
      <w:pPr>
        <w:numPr>
          <w:ilvl w:val="0"/>
          <w:numId w:val="3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90-123.</w:t>
      </w:r>
    </w:p>
    <w:p w:rsidR="002C462C" w:rsidRDefault="002C462C" w:rsidP="00491E8C">
      <w:pPr>
        <w:numPr>
          <w:ilvl w:val="0"/>
          <w:numId w:val="34"/>
        </w:numPr>
        <w:tabs>
          <w:tab w:val="clear" w:pos="720"/>
          <w:tab w:val="num"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71-85.</w:t>
      </w:r>
    </w:p>
    <w:p w:rsidR="002C462C" w:rsidRDefault="002C462C" w:rsidP="00491E8C">
      <w:pPr>
        <w:numPr>
          <w:ilvl w:val="0"/>
          <w:numId w:val="3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34-150.</w:t>
      </w:r>
    </w:p>
    <w:p w:rsidR="002C462C" w:rsidRDefault="002C462C" w:rsidP="00491E8C">
      <w:pPr>
        <w:numPr>
          <w:ilvl w:val="0"/>
          <w:numId w:val="3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59-63.</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ої</w:t>
      </w:r>
      <w:r>
        <w:br/>
        <w:t>теорії: Підручник. — К.: Вища шк., 1995.— С. 79—94.</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4. —</w:t>
      </w:r>
      <w:r>
        <w:br/>
        <w:t>С. 129—170.</w:t>
      </w:r>
    </w:p>
    <w:p w:rsidR="002C462C" w:rsidRDefault="002C462C" w:rsidP="00491E8C">
      <w:pPr>
        <w:widowControl w:val="0"/>
        <w:numPr>
          <w:ilvl w:val="0"/>
          <w:numId w:val="3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 xml:space="preserve">В.И.Видяпина, Г.П.Журавлевой. </w:t>
      </w:r>
      <w:r>
        <w:t>— М.:</w:t>
      </w:r>
      <w:r>
        <w:rPr>
          <w:lang w:val="ru-RU"/>
        </w:rPr>
        <w:t xml:space="preserve"> </w:t>
      </w:r>
      <w:r>
        <w:t>ИНФРА — М,</w:t>
      </w:r>
      <w:r>
        <w:rPr>
          <w:lang w:val="ru-RU"/>
        </w:rPr>
        <w:t xml:space="preserve"> </w:t>
      </w:r>
      <w:r>
        <w:t>1999. —</w:t>
      </w:r>
      <w:r>
        <w:rPr>
          <w:lang w:val="ru-RU"/>
        </w:rPr>
        <w:t xml:space="preserve"> </w:t>
      </w:r>
      <w:r>
        <w:t>С. 66—79.</w:t>
      </w:r>
    </w:p>
    <w:p w:rsidR="002C462C" w:rsidRDefault="002C462C" w:rsidP="00E3458D">
      <w:pPr>
        <w:widowControl w:val="0"/>
        <w:shd w:val="clear" w:color="auto" w:fill="FFFFFF"/>
        <w:tabs>
          <w:tab w:val="left" w:pos="677"/>
        </w:tabs>
        <w:autoSpaceDE w:val="0"/>
        <w:autoSpaceDN w:val="0"/>
        <w:adjustRightInd w:val="0"/>
        <w:spacing w:after="120"/>
        <w:ind w:left="709"/>
        <w:jc w:val="both"/>
      </w:pPr>
    </w:p>
    <w:p w:rsidR="002C462C" w:rsidRDefault="002C462C" w:rsidP="00BD35B8">
      <w:pPr>
        <w:widowControl w:val="0"/>
        <w:shd w:val="clear" w:color="auto" w:fill="FFFFFF"/>
        <w:tabs>
          <w:tab w:val="left" w:pos="677"/>
        </w:tabs>
        <w:autoSpaceDE w:val="0"/>
        <w:autoSpaceDN w:val="0"/>
        <w:adjustRightInd w:val="0"/>
        <w:spacing w:after="120"/>
        <w:ind w:left="709"/>
        <w:jc w:val="both"/>
      </w:pPr>
    </w:p>
    <w:p w:rsidR="002C462C" w:rsidRDefault="00D23931" w:rsidP="001A5486">
      <w:pPr>
        <w:pStyle w:val="23"/>
        <w:spacing w:line="240" w:lineRule="auto"/>
        <w:ind w:left="0" w:firstLine="709"/>
        <w:jc w:val="both"/>
        <w:rPr>
          <w:b/>
          <w:noProof/>
          <w:sz w:val="28"/>
          <w:szCs w:val="28"/>
          <w:lang w:val="ru-RU"/>
        </w:rPr>
      </w:pPr>
      <w:r>
        <w:rPr>
          <w:b/>
          <w:noProof/>
          <w:sz w:val="28"/>
          <w:szCs w:val="28"/>
          <w:lang w:eastAsia="uk-UA"/>
        </w:rPr>
        <w:drawing>
          <wp:inline distT="0" distB="0" distL="0" distR="0">
            <wp:extent cx="5505450" cy="636905"/>
            <wp:effectExtent l="0" t="0" r="19050" b="10795"/>
            <wp:docPr id="68" name="Схема 4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1" r:lo="rId282" r:qs="rId283" r:cs="rId284"/>
              </a:graphicData>
            </a:graphic>
          </wp:inline>
        </w:drawing>
      </w:r>
    </w:p>
    <w:p w:rsidR="002C462C" w:rsidRDefault="00D23931" w:rsidP="001A5486">
      <w:pPr>
        <w:pStyle w:val="23"/>
        <w:spacing w:line="240" w:lineRule="auto"/>
        <w:ind w:left="0" w:firstLine="709"/>
        <w:jc w:val="both"/>
        <w:rPr>
          <w:b/>
          <w:color w:val="000000"/>
          <w:sz w:val="28"/>
          <w:szCs w:val="28"/>
        </w:rPr>
      </w:pPr>
      <w:r>
        <w:rPr>
          <w:noProof/>
          <w:lang w:eastAsia="uk-UA"/>
        </w:rPr>
        <w:drawing>
          <wp:inline distT="0" distB="0" distL="0" distR="0">
            <wp:extent cx="5487670" cy="752475"/>
            <wp:effectExtent l="19050" t="0" r="17780" b="9525"/>
            <wp:docPr id="69" name="Схема 36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6" r:lo="rId287" r:qs="rId288" r:cs="rId289"/>
              </a:graphicData>
            </a:graphic>
          </wp:inline>
        </w:drawing>
      </w:r>
    </w:p>
    <w:p w:rsidR="002C462C" w:rsidRDefault="002C462C" w:rsidP="001A5486">
      <w:pPr>
        <w:pStyle w:val="a6"/>
        <w:ind w:left="0" w:firstLine="709"/>
        <w:jc w:val="both"/>
        <w:rPr>
          <w:color w:val="000000"/>
        </w:rPr>
      </w:pPr>
      <w:r>
        <w:rPr>
          <w:color w:val="000000"/>
        </w:rPr>
        <w:t xml:space="preserve">Історично першим є натуральне виробництво, при якому продукти праці призначаються для задоволення власних потреб, для споживання всередині господарства, що їх виробило. </w:t>
      </w:r>
    </w:p>
    <w:p w:rsidR="002C462C" w:rsidRDefault="00D23931" w:rsidP="001A5486">
      <w:pPr>
        <w:pStyle w:val="23"/>
        <w:spacing w:line="240" w:lineRule="auto"/>
        <w:ind w:left="0" w:firstLine="709"/>
        <w:jc w:val="both"/>
        <w:rPr>
          <w:b/>
          <w:color w:val="000000"/>
          <w:sz w:val="28"/>
          <w:szCs w:val="28"/>
        </w:rPr>
      </w:pPr>
      <w:r>
        <w:rPr>
          <w:noProof/>
          <w:lang w:eastAsia="uk-UA"/>
        </w:rPr>
        <w:drawing>
          <wp:inline distT="0" distB="0" distL="0" distR="0">
            <wp:extent cx="4065905" cy="523875"/>
            <wp:effectExtent l="19050" t="0" r="10795" b="9525"/>
            <wp:docPr id="70" name="Схема 36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1" r:lo="rId292" r:qs="rId293" r:cs="rId294"/>
              </a:graphicData>
            </a:graphic>
          </wp:inline>
        </w:drawing>
      </w:r>
    </w:p>
    <w:p w:rsidR="002C462C" w:rsidRDefault="002C462C" w:rsidP="001A5486">
      <w:pPr>
        <w:spacing w:after="120"/>
        <w:ind w:firstLine="709"/>
        <w:jc w:val="both"/>
        <w:rPr>
          <w:color w:val="000000"/>
        </w:rPr>
      </w:pPr>
      <w:r>
        <w:rPr>
          <w:color w:val="000000"/>
        </w:rPr>
        <w:t>1) замкнутість економічної діяльності (кожна господарська одиниця відокремлена від інших, спирається на власні виробничі та природні ресурси, забезпечує себе всім необхідним для життя, тобто є самодостатньою);</w:t>
      </w:r>
    </w:p>
    <w:p w:rsidR="002C462C" w:rsidRDefault="002C462C" w:rsidP="001A5486">
      <w:pPr>
        <w:spacing w:after="120"/>
        <w:ind w:firstLine="709"/>
        <w:jc w:val="both"/>
        <w:rPr>
          <w:color w:val="000000"/>
        </w:rPr>
      </w:pPr>
      <w:r>
        <w:rPr>
          <w:color w:val="000000"/>
        </w:rPr>
        <w:t>2) ґрунтується на ручній праці, примітивних засобах виробництва та найпростішій організації праці;</w:t>
      </w:r>
    </w:p>
    <w:p w:rsidR="002C462C" w:rsidRDefault="002C462C" w:rsidP="001A5486">
      <w:pPr>
        <w:spacing w:after="120"/>
        <w:ind w:firstLine="709"/>
        <w:jc w:val="both"/>
        <w:rPr>
          <w:color w:val="000000"/>
        </w:rPr>
      </w:pPr>
      <w:r>
        <w:rPr>
          <w:color w:val="000000"/>
        </w:rPr>
        <w:lastRenderedPageBreak/>
        <w:t>3) відсутність обміну (продукція розподіляється між учасниками господарства і безпосередньо надходить до їхнього особистого споживання без зворотних зв’язків);</w:t>
      </w:r>
    </w:p>
    <w:p w:rsidR="002C462C" w:rsidRDefault="002C462C" w:rsidP="001A5486">
      <w:pPr>
        <w:spacing w:after="120"/>
        <w:ind w:firstLine="709"/>
        <w:jc w:val="both"/>
        <w:rPr>
          <w:color w:val="000000"/>
        </w:rPr>
      </w:pPr>
      <w:r>
        <w:rPr>
          <w:color w:val="000000"/>
        </w:rPr>
        <w:t>4) натуральне виробництво – це панівна форма суспільного виробництва в усіх докапіталістичних формаціях;</w:t>
      </w:r>
    </w:p>
    <w:p w:rsidR="002C462C" w:rsidRDefault="002C462C" w:rsidP="001A5486">
      <w:pPr>
        <w:spacing w:after="120"/>
        <w:ind w:firstLine="709"/>
        <w:jc w:val="both"/>
        <w:rPr>
          <w:color w:val="000000"/>
        </w:rPr>
      </w:pPr>
      <w:r>
        <w:rPr>
          <w:color w:val="000000"/>
        </w:rPr>
        <w:t>5) натуральне виробництво малоефективне і забезпечує дуже повільний розвиток продуктивних сил.</w:t>
      </w:r>
    </w:p>
    <w:p w:rsidR="002C462C" w:rsidRDefault="002C462C" w:rsidP="001A5486">
      <w:pPr>
        <w:shd w:val="clear" w:color="auto" w:fill="FFFFFF"/>
        <w:spacing w:after="120"/>
        <w:ind w:firstLine="709"/>
        <w:jc w:val="both"/>
      </w:pPr>
      <w:r>
        <w:rPr>
          <w:color w:val="000000"/>
          <w:spacing w:val="-4"/>
        </w:rPr>
        <w:t xml:space="preserve">Натуральне господарство не зникло і в сучасних умовах. Наприклад, </w:t>
      </w:r>
      <w:r>
        <w:rPr>
          <w:color w:val="000000"/>
          <w:spacing w:val="-3"/>
        </w:rPr>
        <w:t xml:space="preserve">воно поширене в країнах, що розвиваються. Деякі елементи натурального виробництва збереглися і в Україні, особливо в період економічної кризи. </w:t>
      </w:r>
      <w:r>
        <w:rPr>
          <w:color w:val="000000"/>
          <w:spacing w:val="-4"/>
        </w:rPr>
        <w:t>Прикладом може служити виробництво сільськогосподарських та інших ви</w:t>
      </w:r>
      <w:r>
        <w:rPr>
          <w:color w:val="000000"/>
          <w:spacing w:val="-4"/>
        </w:rPr>
        <w:softHyphen/>
      </w:r>
      <w:r>
        <w:rPr>
          <w:color w:val="000000"/>
          <w:spacing w:val="-3"/>
        </w:rPr>
        <w:t>дів продукції для власного споживання (у селі — городи, у місті — дачні й інші земельні ділянки).</w:t>
      </w:r>
    </w:p>
    <w:p w:rsidR="002C462C" w:rsidRDefault="002C462C" w:rsidP="001A5486">
      <w:pPr>
        <w:pStyle w:val="23"/>
        <w:spacing w:line="240" w:lineRule="auto"/>
        <w:ind w:left="0" w:firstLine="709"/>
        <w:jc w:val="both"/>
        <w:rPr>
          <w:color w:val="000000"/>
          <w:sz w:val="28"/>
          <w:szCs w:val="28"/>
        </w:rPr>
      </w:pPr>
      <w:r>
        <w:rPr>
          <w:color w:val="000000"/>
          <w:sz w:val="28"/>
          <w:szCs w:val="28"/>
        </w:rPr>
        <w:t>Поступово на зміну натуральному господарству прийшло товарне виробництво як розвинутіша і ефективніша форма організації суспільного виробництва.</w:t>
      </w:r>
    </w:p>
    <w:p w:rsidR="002C462C" w:rsidRDefault="002C462C" w:rsidP="001A5486">
      <w:pPr>
        <w:pStyle w:val="23"/>
        <w:spacing w:line="240" w:lineRule="auto"/>
        <w:ind w:left="0" w:firstLine="709"/>
        <w:jc w:val="both"/>
        <w:rPr>
          <w:b/>
          <w:i/>
          <w:color w:val="000000"/>
          <w:sz w:val="28"/>
          <w:szCs w:val="28"/>
        </w:rPr>
      </w:pPr>
      <w:r>
        <w:rPr>
          <w:b/>
          <w:i/>
          <w:color w:val="000000"/>
          <w:sz w:val="28"/>
          <w:szCs w:val="28"/>
        </w:rPr>
        <w:t xml:space="preserve"> </w:t>
      </w:r>
      <w:r w:rsidR="00D23931">
        <w:rPr>
          <w:noProof/>
          <w:lang w:eastAsia="uk-UA"/>
        </w:rPr>
        <w:drawing>
          <wp:inline distT="0" distB="0" distL="0" distR="0">
            <wp:extent cx="5484495" cy="1066800"/>
            <wp:effectExtent l="0" t="0" r="20955" b="0"/>
            <wp:docPr id="71" name="Схема 36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6" r:lo="rId297" r:qs="rId298" r:cs="rId299"/>
              </a:graphicData>
            </a:graphic>
          </wp:inline>
        </w:drawing>
      </w:r>
    </w:p>
    <w:p w:rsidR="002C462C" w:rsidRDefault="002C462C" w:rsidP="001A5486">
      <w:pPr>
        <w:pStyle w:val="23"/>
        <w:spacing w:line="240" w:lineRule="auto"/>
        <w:ind w:left="0" w:firstLine="709"/>
        <w:jc w:val="both"/>
        <w:rPr>
          <w:color w:val="000000"/>
          <w:sz w:val="28"/>
          <w:szCs w:val="28"/>
        </w:rPr>
      </w:pPr>
      <w:r>
        <w:rPr>
          <w:color w:val="000000"/>
          <w:sz w:val="28"/>
          <w:szCs w:val="28"/>
        </w:rPr>
        <w:t>Причини виникнення товарного виробництва:</w:t>
      </w:r>
    </w:p>
    <w:p w:rsidR="002C462C" w:rsidRDefault="002C462C" w:rsidP="00027C28">
      <w:pPr>
        <w:ind w:firstLine="709"/>
        <w:jc w:val="both"/>
        <w:rPr>
          <w:color w:val="000000"/>
        </w:rPr>
      </w:pPr>
      <w:r>
        <w:rPr>
          <w:color w:val="000000"/>
        </w:rPr>
        <w:t xml:space="preserve">1) </w:t>
      </w:r>
      <w:r>
        <w:rPr>
          <w:b/>
          <w:bCs/>
          <w:color w:val="000000"/>
        </w:rPr>
        <w:t>суспільний поділ праці</w:t>
      </w:r>
      <w:r>
        <w:rPr>
          <w:color w:val="000000"/>
        </w:rPr>
        <w:t xml:space="preserve"> – спеціалізація виробників на виготовленні окремих видів продуктів або на певній виробничій діяльності. Поділ праці є об’єктивною основою необхідності обміну результатами діяльності виробників. Ще у давньому суспільстві відбувся великий поділ праці між людьми. Одні племена спеціалізувалися на скотарстві, інші – на землеробстві; згодом окремим видом діяльності стало ремесло. У сучасному розумінні виділяють три рівні поділу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в межах національної економіки – на окремі сфери, території (загальн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 межах сфер економіки – на окремі галузі (частковий поділ праці);</w:t>
      </w:r>
    </w:p>
    <w:p w:rsidR="002C462C" w:rsidRPr="00BD35B8" w:rsidRDefault="002C462C" w:rsidP="00BD35B8">
      <w:pPr>
        <w:pStyle w:val="af6"/>
        <w:numPr>
          <w:ilvl w:val="0"/>
          <w:numId w:val="167"/>
        </w:numPr>
        <w:tabs>
          <w:tab w:val="left" w:pos="1134"/>
        </w:tabs>
        <w:ind w:left="0" w:firstLine="709"/>
        <w:jc w:val="both"/>
        <w:rPr>
          <w:color w:val="000000"/>
        </w:rPr>
      </w:pPr>
      <w:r w:rsidRPr="00BD35B8">
        <w:rPr>
          <w:color w:val="000000"/>
        </w:rPr>
        <w:t>усередині підприємства – між цехами, робочими місцями (одиничний поділ праці).</w:t>
      </w:r>
    </w:p>
    <w:p w:rsidR="002C462C" w:rsidRDefault="002C462C" w:rsidP="001A5486">
      <w:pPr>
        <w:spacing w:after="120"/>
        <w:ind w:firstLine="709"/>
        <w:jc w:val="both"/>
        <w:rPr>
          <w:color w:val="000000"/>
        </w:rPr>
      </w:pPr>
      <w:r>
        <w:rPr>
          <w:color w:val="000000"/>
        </w:rPr>
        <w:t xml:space="preserve">Поділ праці стосується сьогодні також регіонів країни, окремих країн та груп країн, що дає змогу виготовляти продукцію з найвищою ефективністю. Відбувається поглиблення спеціалізації виробництв на рівні окремих операцій, технологій, що підвищує ефективність людської праці. Спеціалізація посилює </w:t>
      </w:r>
      <w:r>
        <w:rPr>
          <w:b/>
          <w:color w:val="000000"/>
        </w:rPr>
        <w:t xml:space="preserve">кооперацію – </w:t>
      </w:r>
      <w:r>
        <w:rPr>
          <w:color w:val="000000"/>
        </w:rPr>
        <w:t>зв'язок спеціалізованих господарських одиниць чи їхніх підрозділів;</w:t>
      </w:r>
    </w:p>
    <w:p w:rsidR="002C462C" w:rsidRDefault="002C462C" w:rsidP="00491E8C">
      <w:pPr>
        <w:numPr>
          <w:ilvl w:val="1"/>
          <w:numId w:val="32"/>
        </w:numPr>
        <w:tabs>
          <w:tab w:val="num" w:pos="1080"/>
        </w:tabs>
        <w:spacing w:after="120"/>
        <w:ind w:left="0" w:firstLine="709"/>
        <w:jc w:val="both"/>
        <w:rPr>
          <w:color w:val="000000"/>
        </w:rPr>
      </w:pPr>
      <w:r>
        <w:rPr>
          <w:b/>
          <w:bCs/>
          <w:color w:val="000000"/>
        </w:rPr>
        <w:t>соціально-економічна відокремленість виробників</w:t>
      </w:r>
      <w:r>
        <w:rPr>
          <w:color w:val="000000"/>
        </w:rPr>
        <w:t xml:space="preserve">, яка робить їх економічно самостійними товаровласниками. Економічною основою відокремленості виробників є приватна власність на засоби виробництва. Відокремленість виробників зумовлена неоднорідністю праці та обмеженістю </w:t>
      </w:r>
      <w:r>
        <w:rPr>
          <w:color w:val="000000"/>
        </w:rPr>
        <w:lastRenderedPageBreak/>
        <w:t>ресурсів і життєвих благ. Головною рисою відокремленості є забезпечення прямого зв’язку рівня споживання від рівня виробництва. Такий характер споживання стимулює розкриття фізичних і духовних потенцій людини, раціональне використання інших економічних ресурсів, забезпечує соціально-економічний поступ суспільства;</w:t>
      </w:r>
    </w:p>
    <w:p w:rsidR="002C462C" w:rsidRDefault="002C462C" w:rsidP="00491E8C">
      <w:pPr>
        <w:numPr>
          <w:ilvl w:val="1"/>
          <w:numId w:val="32"/>
        </w:numPr>
        <w:tabs>
          <w:tab w:val="num" w:pos="1080"/>
        </w:tabs>
        <w:spacing w:after="120"/>
        <w:ind w:left="0" w:firstLine="709"/>
        <w:jc w:val="both"/>
        <w:rPr>
          <w:color w:val="000000"/>
        </w:rPr>
      </w:pPr>
      <w:r>
        <w:rPr>
          <w:b/>
          <w:color w:val="000000"/>
        </w:rPr>
        <w:t>обмін продуктами здебільшого у формі купівлі-продажу</w:t>
      </w:r>
      <w:r>
        <w:rPr>
          <w:color w:val="000000"/>
        </w:rPr>
        <w:t xml:space="preserve">. Кожний виробник, обмінюючи свій продукт на інший, хоче отримати рівновеликий за цінністю. У результаті складається товарна форма виробництва, коли купівля-продаж економічних благ, що стають товарами, відбувається на засадах еквівалентності. Стосунки між людьми набувають характеру товарних відносин. </w:t>
      </w:r>
    </w:p>
    <w:p w:rsidR="002C462C" w:rsidRDefault="00D23931" w:rsidP="00027C28">
      <w:pPr>
        <w:pStyle w:val="23"/>
        <w:spacing w:after="0" w:line="240" w:lineRule="auto"/>
        <w:ind w:left="0" w:firstLine="709"/>
        <w:jc w:val="both"/>
        <w:rPr>
          <w:b/>
          <w:color w:val="000000"/>
          <w:sz w:val="28"/>
          <w:szCs w:val="28"/>
        </w:rPr>
      </w:pPr>
      <w:r>
        <w:rPr>
          <w:noProof/>
          <w:lang w:eastAsia="uk-UA"/>
        </w:rPr>
        <w:drawing>
          <wp:inline distT="0" distB="0" distL="0" distR="0">
            <wp:extent cx="3823970" cy="676275"/>
            <wp:effectExtent l="19050" t="0" r="24130" b="9525"/>
            <wp:docPr id="72" name="Схема 36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1" r:lo="rId302" r:qs="rId303" r:cs="rId304"/>
              </a:graphicData>
            </a:graphic>
          </wp:inline>
        </w:drawing>
      </w:r>
    </w:p>
    <w:p w:rsidR="002C462C" w:rsidRDefault="002C462C" w:rsidP="00027C28">
      <w:pPr>
        <w:ind w:firstLine="709"/>
        <w:jc w:val="both"/>
        <w:rPr>
          <w:color w:val="000000"/>
        </w:rPr>
      </w:pPr>
      <w:r>
        <w:rPr>
          <w:color w:val="000000"/>
        </w:rPr>
        <w:t>1) на відміну від натурального господарства є відкритою економічною формою господарства;</w:t>
      </w:r>
    </w:p>
    <w:p w:rsidR="002C462C" w:rsidRDefault="002C462C" w:rsidP="00027C28">
      <w:pPr>
        <w:ind w:firstLine="709"/>
        <w:jc w:val="both"/>
        <w:rPr>
          <w:color w:val="000000"/>
        </w:rPr>
      </w:pPr>
      <w:r>
        <w:rPr>
          <w:color w:val="000000"/>
        </w:rPr>
        <w:t>2) між виробниками складаються не безпосередні господарські зв’язки, а опосередковані, тобто через обмін продуктами своєї праці як товарами;</w:t>
      </w:r>
    </w:p>
    <w:p w:rsidR="002C462C" w:rsidRDefault="002C462C" w:rsidP="00027C28">
      <w:pPr>
        <w:ind w:firstLine="709"/>
        <w:jc w:val="both"/>
        <w:rPr>
          <w:color w:val="000000"/>
        </w:rPr>
      </w:pPr>
      <w:r>
        <w:rPr>
          <w:color w:val="000000"/>
        </w:rPr>
        <w:t>3) виробники є економічно вільними у виборі товарів і партнерів;</w:t>
      </w:r>
    </w:p>
    <w:p w:rsidR="002C462C" w:rsidRDefault="002C462C" w:rsidP="00027C28">
      <w:pPr>
        <w:ind w:firstLine="709"/>
        <w:jc w:val="both"/>
        <w:rPr>
          <w:color w:val="000000"/>
        </w:rPr>
      </w:pPr>
      <w:r>
        <w:rPr>
          <w:color w:val="000000"/>
        </w:rPr>
        <w:t>4) товарне виробництво функціонує і розвивається на засадах властивих йому економічних законів (закону вартості, попиту й пропозиції, конкуренції, грошового обігу та ін.).</w:t>
      </w:r>
    </w:p>
    <w:p w:rsidR="002C462C" w:rsidRDefault="00D23931" w:rsidP="00027C28">
      <w:pPr>
        <w:ind w:firstLine="709"/>
        <w:jc w:val="both"/>
        <w:rPr>
          <w:color w:val="000000"/>
        </w:rPr>
      </w:pPr>
      <w:r>
        <w:rPr>
          <w:noProof/>
          <w:lang w:eastAsia="uk-UA"/>
        </w:rPr>
        <w:drawing>
          <wp:inline distT="0" distB="0" distL="0" distR="0">
            <wp:extent cx="2926080" cy="570865"/>
            <wp:effectExtent l="19050" t="0" r="26670" b="19685"/>
            <wp:docPr id="73" name="Схема 37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06" r:lo="rId307" r:qs="rId308" r:cs="rId309"/>
              </a:graphicData>
            </a:graphic>
          </wp:inline>
        </w:drawing>
      </w:r>
    </w:p>
    <w:p w:rsidR="002C462C" w:rsidRDefault="002C462C" w:rsidP="00027C28">
      <w:pPr>
        <w:pStyle w:val="23"/>
        <w:spacing w:after="0" w:line="240" w:lineRule="auto"/>
        <w:ind w:left="0" w:firstLine="709"/>
        <w:jc w:val="both"/>
        <w:rPr>
          <w:b/>
          <w:i/>
          <w:color w:val="000000"/>
          <w:sz w:val="28"/>
          <w:szCs w:val="28"/>
        </w:rPr>
      </w:pPr>
      <w:r>
        <w:rPr>
          <w:b/>
          <w:i/>
          <w:color w:val="000000"/>
          <w:sz w:val="28"/>
          <w:szCs w:val="28"/>
        </w:rPr>
        <w:t xml:space="preserve"> (проф. Базилевич В.Д.)</w:t>
      </w:r>
    </w:p>
    <w:p w:rsidR="002C462C" w:rsidRDefault="002C462C" w:rsidP="00027C28">
      <w:pPr>
        <w:ind w:firstLine="709"/>
        <w:jc w:val="both"/>
        <w:rPr>
          <w:color w:val="000000"/>
        </w:rPr>
      </w:pPr>
      <w:r>
        <w:rPr>
          <w:color w:val="000000"/>
        </w:rPr>
        <w:t xml:space="preserve">а) просте товарне виробництво – це дрібне виробництво індивідуальних самостійних ремісників і селян, що працюють на ринок. </w:t>
      </w:r>
    </w:p>
    <w:p w:rsidR="002C462C" w:rsidRDefault="002C462C" w:rsidP="00027C28">
      <w:pPr>
        <w:spacing w:after="120"/>
        <w:ind w:firstLine="709"/>
        <w:jc w:val="both"/>
        <w:rPr>
          <w:color w:val="000000"/>
        </w:rPr>
      </w:pPr>
      <w:r>
        <w:rPr>
          <w:color w:val="000000"/>
        </w:rPr>
        <w:t xml:space="preserve">б) розвинуте товарне виробництво – це вищий і ефективніший ступінь товарної організації господарства, заснований на великій приватній власності, найманій праці й машинній індустрії. </w:t>
      </w:r>
    </w:p>
    <w:p w:rsidR="002C462C" w:rsidRDefault="002C462C" w:rsidP="00027C28">
      <w:pPr>
        <w:ind w:firstLine="709"/>
        <w:jc w:val="both"/>
        <w:rPr>
          <w:b/>
          <w:i/>
          <w:color w:val="000000"/>
        </w:rPr>
      </w:pPr>
      <w:r>
        <w:rPr>
          <w:b/>
          <w:i/>
          <w:color w:val="000000"/>
        </w:rPr>
        <w:t>(проф. Ватаманюк З.Г.)</w:t>
      </w:r>
    </w:p>
    <w:p w:rsidR="002C462C" w:rsidRDefault="002C462C" w:rsidP="00027C28">
      <w:pPr>
        <w:ind w:firstLine="709"/>
        <w:jc w:val="both"/>
        <w:rPr>
          <w:color w:val="000000"/>
        </w:rPr>
      </w:pPr>
      <w:r>
        <w:rPr>
          <w:color w:val="000000"/>
        </w:rPr>
        <w:t>а)  просте товарне виробництво – ґрунтується на одноосібній приватній власності та особистій праці товаровиробника (наприклад, фермерство);</w:t>
      </w:r>
    </w:p>
    <w:p w:rsidR="002C462C" w:rsidRDefault="002C462C" w:rsidP="00027C28">
      <w:pPr>
        <w:ind w:firstLine="709"/>
        <w:jc w:val="both"/>
        <w:rPr>
          <w:color w:val="000000"/>
        </w:rPr>
      </w:pPr>
      <w:r>
        <w:rPr>
          <w:color w:val="000000"/>
        </w:rPr>
        <w:t>б) підприємницьке товарне виробництво – передбачає різні форми приватної власності та наймання працівників (капіталістичний уклад);</w:t>
      </w:r>
    </w:p>
    <w:p w:rsidR="002C462C" w:rsidRDefault="002C462C" w:rsidP="00027C28">
      <w:pPr>
        <w:ind w:firstLine="709"/>
        <w:jc w:val="both"/>
        <w:rPr>
          <w:color w:val="000000"/>
        </w:rPr>
      </w:pPr>
      <w:r>
        <w:rPr>
          <w:color w:val="000000"/>
        </w:rPr>
        <w:t xml:space="preserve">в)  державне товарне виробництво – ґрунтується на державній власності та найманні працівників (командно-адміністративна економічна система). </w:t>
      </w:r>
    </w:p>
    <w:p w:rsidR="002C462C" w:rsidRDefault="002C462C" w:rsidP="0023520F">
      <w:pPr>
        <w:spacing w:after="120"/>
        <w:jc w:val="center"/>
        <w:rPr>
          <w:b/>
        </w:rPr>
      </w:pPr>
    </w:p>
    <w:p w:rsidR="002C462C" w:rsidRDefault="00D23931" w:rsidP="005C1A66">
      <w:pPr>
        <w:pStyle w:val="23"/>
        <w:spacing w:line="240" w:lineRule="auto"/>
        <w:ind w:left="0" w:firstLine="709"/>
        <w:jc w:val="both"/>
        <w:rPr>
          <w:b/>
          <w:noProof/>
          <w:sz w:val="28"/>
          <w:szCs w:val="28"/>
          <w:lang w:val="ru-RU"/>
        </w:rPr>
      </w:pPr>
      <w:r>
        <w:rPr>
          <w:b/>
          <w:noProof/>
          <w:sz w:val="28"/>
          <w:szCs w:val="28"/>
          <w:lang w:eastAsia="uk-UA"/>
        </w:rPr>
        <w:drawing>
          <wp:inline distT="0" distB="0" distL="0" distR="0">
            <wp:extent cx="5504180" cy="752475"/>
            <wp:effectExtent l="0" t="0" r="39370" b="9525"/>
            <wp:docPr id="74" name="Схема 48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1" r:lo="rId312" r:qs="rId313" r:cs="rId314"/>
              </a:graphicData>
            </a:graphic>
          </wp:inline>
        </w:drawing>
      </w:r>
    </w:p>
    <w:p w:rsidR="002C462C" w:rsidRDefault="00D23931" w:rsidP="009B5365">
      <w:pPr>
        <w:pStyle w:val="23"/>
        <w:spacing w:line="240" w:lineRule="auto"/>
        <w:ind w:left="0"/>
        <w:jc w:val="both"/>
        <w:rPr>
          <w:color w:val="000000"/>
          <w:sz w:val="28"/>
          <w:szCs w:val="28"/>
        </w:rPr>
      </w:pPr>
      <w:r>
        <w:rPr>
          <w:noProof/>
          <w:lang w:eastAsia="uk-UA"/>
        </w:rPr>
        <w:lastRenderedPageBreak/>
        <w:drawing>
          <wp:inline distT="0" distB="0" distL="0" distR="0">
            <wp:extent cx="6143625" cy="1143000"/>
            <wp:effectExtent l="0" t="0" r="9525" b="19050"/>
            <wp:docPr id="75" name="Схема 37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6" r:lo="rId317" r:qs="rId318" r:cs="rId319"/>
              </a:graphicData>
            </a:graphic>
          </wp:inline>
        </w:drawing>
      </w:r>
    </w:p>
    <w:p w:rsidR="002C462C" w:rsidRDefault="002C462C" w:rsidP="005C1A66">
      <w:pPr>
        <w:pStyle w:val="23"/>
        <w:spacing w:line="240" w:lineRule="auto"/>
        <w:ind w:left="0" w:firstLine="709"/>
        <w:jc w:val="both"/>
        <w:rPr>
          <w:color w:val="000000"/>
          <w:sz w:val="28"/>
          <w:szCs w:val="28"/>
        </w:rPr>
      </w:pPr>
      <w:r>
        <w:rPr>
          <w:color w:val="000000"/>
          <w:sz w:val="28"/>
          <w:szCs w:val="28"/>
        </w:rPr>
        <w:t>В економічній літературі продукти виробничої діяльності, що їх продають і купують, часто називають товарами, незалежно від того, набувають ці продукти форми речі чи послуги. Широко також вживають категорію «благо». Вважається, що поняття благо історично передує категорії «товар». Австрійська економічна школа визначала товар як особливе економічне благо, вироблене для обміну.</w:t>
      </w:r>
    </w:p>
    <w:p w:rsidR="002C462C" w:rsidRDefault="002C462C" w:rsidP="005C1A66">
      <w:pPr>
        <w:pStyle w:val="23"/>
        <w:spacing w:line="240" w:lineRule="auto"/>
        <w:ind w:left="0" w:firstLine="709"/>
        <w:jc w:val="both"/>
        <w:rPr>
          <w:color w:val="000000"/>
          <w:sz w:val="28"/>
          <w:szCs w:val="28"/>
        </w:rPr>
      </w:pPr>
      <w:r>
        <w:rPr>
          <w:color w:val="000000"/>
          <w:sz w:val="28"/>
          <w:szCs w:val="28"/>
        </w:rPr>
        <w:t xml:space="preserve">Класифікація економічних благ наведена на рисунку 4.1. </w:t>
      </w:r>
    </w:p>
    <w:p w:rsidR="002C462C" w:rsidRDefault="002C462C" w:rsidP="00E3458D">
      <w:pPr>
        <w:spacing w:after="120"/>
        <w:ind w:firstLine="709"/>
        <w:jc w:val="both"/>
        <w:rPr>
          <w:color w:val="000000"/>
        </w:rPr>
      </w:pPr>
      <w:r>
        <w:rPr>
          <w:color w:val="000000"/>
        </w:rPr>
        <w:t>Згідно теорії трудової вартості, яка була започаткована Адамом Смітом і Давідом Рікардо (згодом її продовжили розробляти Карл Маркс і його прихильники) основними характеристиками товару є споживча вартість і вартість. А в сучасній неокласичній економічній теорії існують і інші підходи до характеристики товару та його властивостей. Зокрема для характеристики будь-якого товару використовуються такі поняття, як “корисність”, “цінність”, та “рідкість” товару (таблиця 4.1).</w:t>
      </w:r>
    </w:p>
    <w:p w:rsidR="002C462C" w:rsidRDefault="002C462C" w:rsidP="005C1A66">
      <w:pPr>
        <w:pStyle w:val="23"/>
        <w:spacing w:line="240" w:lineRule="auto"/>
        <w:ind w:left="0" w:firstLine="709"/>
        <w:jc w:val="both"/>
        <w:rPr>
          <w:color w:val="000000"/>
          <w:sz w:val="28"/>
          <w:szCs w:val="28"/>
        </w:rPr>
      </w:pPr>
    </w:p>
    <w:p w:rsidR="002C462C" w:rsidRDefault="00D23931" w:rsidP="005C1A66">
      <w:pPr>
        <w:pStyle w:val="23"/>
        <w:spacing w:line="240" w:lineRule="auto"/>
        <w:ind w:left="0"/>
        <w:jc w:val="both"/>
        <w:rPr>
          <w:color w:val="000000"/>
          <w:sz w:val="28"/>
          <w:szCs w:val="28"/>
        </w:rPr>
      </w:pPr>
      <w:r>
        <w:rPr>
          <w:noProof/>
          <w:color w:val="000000"/>
          <w:spacing w:val="4"/>
          <w:lang w:eastAsia="uk-UA"/>
        </w:rPr>
        <mc:AlternateContent>
          <mc:Choice Requires="wpc">
            <w:drawing>
              <wp:inline distT="0" distB="0" distL="0" distR="0">
                <wp:extent cx="6286500" cy="3434080"/>
                <wp:effectExtent l="0" t="53340" r="4445" b="8255"/>
                <wp:docPr id="1280" name="Полотно 13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60" name="Rectangle 134"/>
                        <wps:cNvSpPr>
                          <a:spLocks noChangeArrowheads="1"/>
                        </wps:cNvSpPr>
                        <wps:spPr bwMode="auto">
                          <a:xfrm>
                            <a:off x="3327017" y="2444807"/>
                            <a:ext cx="1341807" cy="34314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C5356D">
                              <w:pPr>
                                <w:jc w:val="center"/>
                                <w:rPr>
                                  <w:sz w:val="24"/>
                                  <w:szCs w:val="24"/>
                                </w:rPr>
                              </w:pPr>
                              <w:r>
                                <w:t>Майбутні</w:t>
                              </w:r>
                            </w:p>
                          </w:txbxContent>
                        </wps:txbx>
                        <wps:bodyPr rot="0" vert="horz" wrap="square" lIns="91440" tIns="45720" rIns="91440" bIns="45720" anchor="t" anchorCtr="0" upright="1">
                          <a:noAutofit/>
                        </wps:bodyPr>
                      </wps:wsp>
                      <wps:wsp>
                        <wps:cNvPr id="1261" name="Rectangle 135"/>
                        <wps:cNvSpPr>
                          <a:spLocks noChangeArrowheads="1"/>
                        </wps:cNvSpPr>
                        <wps:spPr bwMode="auto">
                          <a:xfrm>
                            <a:off x="3327017" y="1714857"/>
                            <a:ext cx="1341807" cy="6592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C5356D">
                              <w:pPr>
                                <w:jc w:val="center"/>
                                <w:rPr>
                                  <w:sz w:val="24"/>
                                  <w:szCs w:val="24"/>
                                </w:rPr>
                              </w:pPr>
                              <w:r>
                                <w:t>Короткострокові</w:t>
                              </w:r>
                            </w:p>
                            <w:p w:rsidR="006C561C" w:rsidRDefault="006C561C" w:rsidP="00C5356D">
                              <w:pPr>
                                <w:jc w:val="center"/>
                                <w:rPr>
                                  <w:sz w:val="24"/>
                                  <w:szCs w:val="24"/>
                                </w:rPr>
                              </w:pPr>
                              <w:r>
                                <w:t>(одноразового використання)</w:t>
                              </w:r>
                            </w:p>
                          </w:txbxContent>
                        </wps:txbx>
                        <wps:bodyPr rot="0" vert="horz" wrap="square" lIns="91440" tIns="45720" rIns="91440" bIns="45720" anchor="t" anchorCtr="0" upright="1">
                          <a:noAutofit/>
                        </wps:bodyPr>
                      </wps:wsp>
                      <wps:wsp>
                        <wps:cNvPr id="1262" name="Rectangle 136"/>
                        <wps:cNvSpPr>
                          <a:spLocks noChangeArrowheads="1"/>
                        </wps:cNvSpPr>
                        <wps:spPr bwMode="auto">
                          <a:xfrm>
                            <a:off x="3327017" y="1258202"/>
                            <a:ext cx="1253633" cy="347512"/>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C5356D">
                              <w:pPr>
                                <w:jc w:val="center"/>
                                <w:rPr>
                                  <w:sz w:val="24"/>
                                  <w:szCs w:val="24"/>
                                </w:rPr>
                              </w:pPr>
                              <w:r>
                                <w:t>Суспільні</w:t>
                              </w:r>
                            </w:p>
                          </w:txbxContent>
                        </wps:txbx>
                        <wps:bodyPr rot="0" vert="horz" wrap="square" lIns="91440" tIns="45720" rIns="91440" bIns="45720" anchor="t" anchorCtr="0" upright="1">
                          <a:noAutofit/>
                        </wps:bodyPr>
                      </wps:wsp>
                      <wps:wsp>
                        <wps:cNvPr id="1263" name="Rectangle 137"/>
                        <wps:cNvSpPr>
                          <a:spLocks noChangeArrowheads="1"/>
                        </wps:cNvSpPr>
                        <wps:spPr bwMode="auto">
                          <a:xfrm>
                            <a:off x="3182972" y="2925036"/>
                            <a:ext cx="1663072" cy="509044"/>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AA65B2">
                              <w:pPr>
                                <w:jc w:val="center"/>
                                <w:rPr>
                                  <w:sz w:val="24"/>
                                  <w:szCs w:val="24"/>
                                </w:rPr>
                              </w:pPr>
                              <w:r>
                                <w:t>Взаємодоповнювальні (комплементарні)</w:t>
                              </w:r>
                            </w:p>
                          </w:txbxContent>
                        </wps:txbx>
                        <wps:bodyPr rot="0" vert="horz" wrap="square" lIns="91440" tIns="45720" rIns="91440" bIns="45720" anchor="t" anchorCtr="0" upright="1">
                          <a:noAutofit/>
                        </wps:bodyPr>
                      </wps:wsp>
                      <wps:wsp>
                        <wps:cNvPr id="1264" name="Rectangle 138"/>
                        <wps:cNvSpPr>
                          <a:spLocks noChangeArrowheads="1"/>
                        </wps:cNvSpPr>
                        <wps:spPr bwMode="auto">
                          <a:xfrm>
                            <a:off x="2057670" y="114382"/>
                            <a:ext cx="1892672" cy="457528"/>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5C1A66" w:rsidRDefault="006C561C" w:rsidP="00C5356D">
                              <w:pPr>
                                <w:jc w:val="center"/>
                                <w:rPr>
                                  <w:b/>
                                </w:rPr>
                              </w:pPr>
                              <w:r w:rsidRPr="005C1A66">
                                <w:rPr>
                                  <w:b/>
                                </w:rPr>
                                <w:t>Економічні блага</w:t>
                              </w:r>
                            </w:p>
                          </w:txbxContent>
                        </wps:txbx>
                        <wps:bodyPr rot="0" vert="horz" wrap="square" lIns="91440" tIns="45720" rIns="91440" bIns="45720" anchor="t" anchorCtr="0" upright="1">
                          <a:noAutofit/>
                        </wps:bodyPr>
                      </wps:wsp>
                      <wps:wsp>
                        <wps:cNvPr id="1265" name="Rectangle 139"/>
                        <wps:cNvSpPr>
                          <a:spLocks noChangeArrowheads="1"/>
                        </wps:cNvSpPr>
                        <wps:spPr bwMode="auto">
                          <a:xfrm>
                            <a:off x="3327017" y="732569"/>
                            <a:ext cx="1253633" cy="410378"/>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6C561C" w:rsidRDefault="006C561C" w:rsidP="00C5356D">
                              <w:pPr>
                                <w:jc w:val="center"/>
                                <w:rPr>
                                  <w:sz w:val="24"/>
                                  <w:szCs w:val="24"/>
                                </w:rPr>
                              </w:pPr>
                              <w:r>
                                <w:t>Нематеріальні</w:t>
                              </w:r>
                            </w:p>
                          </w:txbxContent>
                        </wps:txbx>
                        <wps:bodyPr rot="0" vert="horz" wrap="square" lIns="91440" tIns="45720" rIns="91440" bIns="45720" anchor="t" anchorCtr="0" upright="1">
                          <a:noAutofit/>
                        </wps:bodyPr>
                      </wps:wsp>
                      <wps:wsp>
                        <wps:cNvPr id="1266" name="Rectangle 140"/>
                        <wps:cNvSpPr>
                          <a:spLocks noChangeArrowheads="1"/>
                        </wps:cNvSpPr>
                        <wps:spPr bwMode="auto">
                          <a:xfrm>
                            <a:off x="1244903" y="2444807"/>
                            <a:ext cx="1256252" cy="343146"/>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C5356D">
                              <w:pPr>
                                <w:jc w:val="center"/>
                                <w:rPr>
                                  <w:sz w:val="24"/>
                                  <w:szCs w:val="24"/>
                                </w:rPr>
                              </w:pPr>
                              <w:r>
                                <w:t>Теперішні</w:t>
                              </w:r>
                            </w:p>
                          </w:txbxContent>
                        </wps:txbx>
                        <wps:bodyPr rot="0" vert="horz" wrap="square" lIns="91440" tIns="45720" rIns="91440" bIns="45720" anchor="t" anchorCtr="0" upright="1">
                          <a:noAutofit/>
                        </wps:bodyPr>
                      </wps:wsp>
                      <wps:wsp>
                        <wps:cNvPr id="1267" name="Rectangle 141"/>
                        <wps:cNvSpPr>
                          <a:spLocks noChangeArrowheads="1"/>
                        </wps:cNvSpPr>
                        <wps:spPr bwMode="auto">
                          <a:xfrm>
                            <a:off x="1244903" y="1258202"/>
                            <a:ext cx="1256252" cy="347512"/>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C5356D">
                              <w:pPr>
                                <w:jc w:val="center"/>
                                <w:rPr>
                                  <w:sz w:val="24"/>
                                  <w:szCs w:val="24"/>
                                </w:rPr>
                              </w:pPr>
                              <w:r>
                                <w:t>Особисті</w:t>
                              </w:r>
                            </w:p>
                          </w:txbxContent>
                        </wps:txbx>
                        <wps:bodyPr rot="0" vert="horz" wrap="square" lIns="91440" tIns="45720" rIns="91440" bIns="45720" anchor="t" anchorCtr="0" upright="1">
                          <a:noAutofit/>
                        </wps:bodyPr>
                      </wps:wsp>
                      <wps:wsp>
                        <wps:cNvPr id="1268" name="Rectangle 142"/>
                        <wps:cNvSpPr>
                          <a:spLocks noChangeArrowheads="1"/>
                        </wps:cNvSpPr>
                        <wps:spPr bwMode="auto">
                          <a:xfrm>
                            <a:off x="1244903" y="1714857"/>
                            <a:ext cx="1256252" cy="6592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C5356D">
                              <w:pPr>
                                <w:jc w:val="center"/>
                                <w:rPr>
                                  <w:sz w:val="24"/>
                                  <w:szCs w:val="24"/>
                                </w:rPr>
                              </w:pPr>
                              <w:r>
                                <w:t>Довгострокові</w:t>
                              </w:r>
                            </w:p>
                            <w:p w:rsidR="006C561C" w:rsidRDefault="006C561C" w:rsidP="00C5356D">
                              <w:pPr>
                                <w:jc w:val="center"/>
                                <w:rPr>
                                  <w:sz w:val="24"/>
                                  <w:szCs w:val="24"/>
                                </w:rPr>
                              </w:pPr>
                              <w:r>
                                <w:t>(багаторазового використання)</w:t>
                              </w:r>
                            </w:p>
                          </w:txbxContent>
                        </wps:txbx>
                        <wps:bodyPr rot="0" vert="horz" wrap="square" lIns="91440" tIns="45720" rIns="91440" bIns="45720" anchor="t" anchorCtr="0" upright="1">
                          <a:noAutofit/>
                        </wps:bodyPr>
                      </wps:wsp>
                      <wps:wsp>
                        <wps:cNvPr id="1269" name="Rectangle 143"/>
                        <wps:cNvSpPr>
                          <a:spLocks noChangeArrowheads="1"/>
                        </wps:cNvSpPr>
                        <wps:spPr bwMode="auto">
                          <a:xfrm>
                            <a:off x="1244903" y="732569"/>
                            <a:ext cx="1257125" cy="410378"/>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C5356D">
                              <w:pPr>
                                <w:jc w:val="center"/>
                                <w:rPr>
                                  <w:sz w:val="24"/>
                                  <w:szCs w:val="24"/>
                                </w:rPr>
                              </w:pPr>
                              <w:r>
                                <w:t>Матеріальні</w:t>
                              </w:r>
                            </w:p>
                          </w:txbxContent>
                        </wps:txbx>
                        <wps:bodyPr rot="0" vert="horz" wrap="square" lIns="91440" tIns="45720" rIns="91440" bIns="45720" anchor="t" anchorCtr="0" upright="1">
                          <a:noAutofit/>
                        </wps:bodyPr>
                      </wps:wsp>
                      <wps:wsp>
                        <wps:cNvPr id="1270" name="Line 144"/>
                        <wps:cNvCnPr>
                          <a:cxnSpLocks noChangeShapeType="1"/>
                        </wps:cNvCnPr>
                        <wps:spPr bwMode="auto">
                          <a:xfrm flipH="1">
                            <a:off x="4441843" y="343146"/>
                            <a:ext cx="873" cy="389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1" name="Line 145"/>
                        <wps:cNvCnPr>
                          <a:cxnSpLocks noChangeShapeType="1"/>
                        </wps:cNvCnPr>
                        <wps:spPr bwMode="auto">
                          <a:xfrm>
                            <a:off x="1398552" y="343146"/>
                            <a:ext cx="873" cy="389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2" name="Rectangle 146"/>
                        <wps:cNvSpPr>
                          <a:spLocks noChangeArrowheads="1"/>
                        </wps:cNvSpPr>
                        <wps:spPr bwMode="auto">
                          <a:xfrm>
                            <a:off x="1079906" y="2925036"/>
                            <a:ext cx="1544344" cy="509044"/>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Default="006C561C" w:rsidP="00C5356D">
                              <w:pPr>
                                <w:jc w:val="center"/>
                                <w:rPr>
                                  <w:sz w:val="24"/>
                                  <w:szCs w:val="24"/>
                                </w:rPr>
                              </w:pPr>
                              <w:r>
                                <w:t>Взаємозамінювані (субститути)</w:t>
                              </w:r>
                            </w:p>
                          </w:txbxContent>
                        </wps:txbx>
                        <wps:bodyPr rot="0" vert="horz" wrap="square" lIns="91440" tIns="45720" rIns="91440" bIns="45720" anchor="t" anchorCtr="0" upright="1">
                          <a:noAutofit/>
                        </wps:bodyPr>
                      </wps:wsp>
                      <wps:wsp>
                        <wps:cNvPr id="1273" name="AutoShape 147"/>
                        <wps:cNvCnPr>
                          <a:cxnSpLocks noChangeShapeType="1"/>
                        </wps:cNvCnPr>
                        <wps:spPr bwMode="auto">
                          <a:xfrm flipH="1" flipV="1">
                            <a:off x="1398552" y="343146"/>
                            <a:ext cx="659118"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 name="AutoShape 148"/>
                        <wps:cNvCnPr>
                          <a:cxnSpLocks noChangeShapeType="1"/>
                        </wps:cNvCnPr>
                        <wps:spPr bwMode="auto">
                          <a:xfrm>
                            <a:off x="3950342" y="343146"/>
                            <a:ext cx="490628" cy="5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5" name="AutoShape 149"/>
                        <wps:cNvCnPr>
                          <a:cxnSpLocks noChangeShapeType="1"/>
                        </wps:cNvCnPr>
                        <wps:spPr bwMode="auto">
                          <a:xfrm>
                            <a:off x="2502029" y="937758"/>
                            <a:ext cx="824989"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AutoShape 150"/>
                        <wps:cNvCnPr>
                          <a:cxnSpLocks noChangeShapeType="1"/>
                        </wps:cNvCnPr>
                        <wps:spPr bwMode="auto">
                          <a:xfrm>
                            <a:off x="2501156" y="1431958"/>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7" name="AutoShape 151"/>
                        <wps:cNvCnPr>
                          <a:cxnSpLocks noChangeShapeType="1"/>
                        </wps:cNvCnPr>
                        <wps:spPr bwMode="auto">
                          <a:xfrm>
                            <a:off x="2501156" y="2044906"/>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8" name="AutoShape 152"/>
                        <wps:cNvCnPr>
                          <a:cxnSpLocks noChangeShapeType="1"/>
                        </wps:cNvCnPr>
                        <wps:spPr bwMode="auto">
                          <a:xfrm>
                            <a:off x="2501156" y="2615943"/>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AutoShape 153"/>
                        <wps:cNvCnPr>
                          <a:cxnSpLocks noChangeShapeType="1"/>
                        </wps:cNvCnPr>
                        <wps:spPr bwMode="auto">
                          <a:xfrm>
                            <a:off x="2624249" y="3179122"/>
                            <a:ext cx="55872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32" o:spid="_x0000_s1122" editas="canvas" style="width:495pt;height:270.4pt;mso-position-horizontal-relative:char;mso-position-vertical-relative:line" coordsize="62865,34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">
                <v:shape id="_x0000_s1123" type="#_x0000_t75" style="position:absolute;width:62865;height:34340;visibility:visible;mso-wrap-style:square">
                  <v:fill o:detectmouseclick="t"/>
                  <v:path o:connecttype="none"/>
                </v:shape>
                <v:rect id="Rectangle 134" o:spid="_x0000_s1124" style="position:absolute;left:33270;top:24448;width:1341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">
                  <v:shadow on="t" opacity=".5" offset="6pt,-6pt"/>
                  <v:textbox>
                    <w:txbxContent>
                      <w:p w:rsidR="006C561C" w:rsidRDefault="006C561C" w:rsidP="00C5356D">
                        <w:pPr>
                          <w:jc w:val="center"/>
                          <w:rPr>
                            <w:sz w:val="24"/>
                            <w:szCs w:val="24"/>
                          </w:rPr>
                        </w:pPr>
                        <w:r>
                          <w:t>Майбутні</w:t>
                        </w:r>
                      </w:p>
                    </w:txbxContent>
                  </v:textbox>
                </v:rect>
                <v:rect id="Rectangle 135" o:spid="_x0000_s1125" style="position:absolute;left:33270;top:17148;width:13418;height:6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">
                  <v:shadow on="t" opacity=".5" offset="6pt,-6pt"/>
                  <v:textbox>
                    <w:txbxContent>
                      <w:p w:rsidR="006C561C" w:rsidRDefault="006C561C" w:rsidP="00C5356D">
                        <w:pPr>
                          <w:jc w:val="center"/>
                          <w:rPr>
                            <w:sz w:val="24"/>
                            <w:szCs w:val="24"/>
                          </w:rPr>
                        </w:pPr>
                        <w:r>
                          <w:t>Короткострокові</w:t>
                        </w:r>
                      </w:p>
                      <w:p w:rsidR="006C561C" w:rsidRDefault="006C561C" w:rsidP="00C5356D">
                        <w:pPr>
                          <w:jc w:val="center"/>
                          <w:rPr>
                            <w:sz w:val="24"/>
                            <w:szCs w:val="24"/>
                          </w:rPr>
                        </w:pPr>
                        <w:r>
                          <w:t>(одноразового використання)</w:t>
                        </w:r>
                      </w:p>
                    </w:txbxContent>
                  </v:textbox>
                </v:rect>
                <v:rect id="Rectangle 136" o:spid="_x0000_s1126" style="position:absolute;left:33270;top:12582;width:12536;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">
                  <v:shadow on="t" opacity=".5" offset="6pt,-6pt"/>
                  <v:textbox>
                    <w:txbxContent>
                      <w:p w:rsidR="006C561C" w:rsidRDefault="006C561C" w:rsidP="00C5356D">
                        <w:pPr>
                          <w:jc w:val="center"/>
                          <w:rPr>
                            <w:sz w:val="24"/>
                            <w:szCs w:val="24"/>
                          </w:rPr>
                        </w:pPr>
                        <w:r>
                          <w:t>Суспільні</w:t>
                        </w:r>
                      </w:p>
                    </w:txbxContent>
                  </v:textbox>
                </v:rect>
                <v:rect id="Rectangle 137" o:spid="_x0000_s1127" style="position:absolute;left:31829;top:29250;width:16631;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">
                  <v:shadow on="t" opacity=".5" offset="6pt,-6pt"/>
                  <v:textbox>
                    <w:txbxContent>
                      <w:p w:rsidR="006C561C" w:rsidRDefault="006C561C" w:rsidP="00AA65B2">
                        <w:pPr>
                          <w:jc w:val="center"/>
                          <w:rPr>
                            <w:sz w:val="24"/>
                            <w:szCs w:val="24"/>
                          </w:rPr>
                        </w:pPr>
                        <w:r>
                          <w:t>Взаємодоповнювальні (комплементарні)</w:t>
                        </w:r>
                      </w:p>
                    </w:txbxContent>
                  </v:textbox>
                </v:rect>
                <v:rect id="Rectangle 138" o:spid="_x0000_s1128" style="position:absolute;left:20576;top:1143;width:18927;height:4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">
                  <o:extrusion v:ext="view" color="white" on="t"/>
                  <v:textbox>
                    <w:txbxContent>
                      <w:p w:rsidR="006C561C" w:rsidRPr="005C1A66" w:rsidRDefault="006C561C" w:rsidP="00C5356D">
                        <w:pPr>
                          <w:jc w:val="center"/>
                          <w:rPr>
                            <w:b/>
                          </w:rPr>
                        </w:pPr>
                        <w:r w:rsidRPr="005C1A66">
                          <w:rPr>
                            <w:b/>
                          </w:rPr>
                          <w:t>Економічні блага</w:t>
                        </w:r>
                      </w:p>
                    </w:txbxContent>
                  </v:textbox>
                </v:rect>
                <v:rect id="Rectangle 139" o:spid="_x0000_s1129" style="position:absolute;left:33270;top:7325;width:12536;height:4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">
                  <v:shadow on="t" opacity=".5" offset="6pt,-6pt"/>
                  <v:textbox>
                    <w:txbxContent>
                      <w:p w:rsidR="006C561C" w:rsidRDefault="006C561C" w:rsidP="00C5356D">
                        <w:pPr>
                          <w:jc w:val="center"/>
                          <w:rPr>
                            <w:sz w:val="24"/>
                            <w:szCs w:val="24"/>
                          </w:rPr>
                        </w:pPr>
                        <w:r>
                          <w:t>Нематеріальні</w:t>
                        </w:r>
                      </w:p>
                    </w:txbxContent>
                  </v:textbox>
                </v:rect>
                <v:rect id="Rectangle 140" o:spid="_x0000_s1130" style="position:absolute;left:12449;top:24448;width:1256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">
                  <v:shadow on="t" opacity=".5" offset="-6pt,-6pt"/>
                  <v:textbox>
                    <w:txbxContent>
                      <w:p w:rsidR="006C561C" w:rsidRDefault="006C561C" w:rsidP="00C5356D">
                        <w:pPr>
                          <w:jc w:val="center"/>
                          <w:rPr>
                            <w:sz w:val="24"/>
                            <w:szCs w:val="24"/>
                          </w:rPr>
                        </w:pPr>
                        <w:r>
                          <w:t>Теперішні</w:t>
                        </w:r>
                      </w:p>
                    </w:txbxContent>
                  </v:textbox>
                </v:rect>
                <v:rect id="Rectangle 141" o:spid="_x0000_s1131" style="position:absolute;left:12449;top:12582;width:12562;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">
                  <v:shadow on="t" opacity=".5" offset="-6pt,-6pt"/>
                  <v:textbox>
                    <w:txbxContent>
                      <w:p w:rsidR="006C561C" w:rsidRDefault="006C561C" w:rsidP="00C5356D">
                        <w:pPr>
                          <w:jc w:val="center"/>
                          <w:rPr>
                            <w:sz w:val="24"/>
                            <w:szCs w:val="24"/>
                          </w:rPr>
                        </w:pPr>
                        <w:r>
                          <w:t>Особисті</w:t>
                        </w:r>
                      </w:p>
                    </w:txbxContent>
                  </v:textbox>
                </v:rect>
                <v:rect id="Rectangle 142" o:spid="_x0000_s1132" style="position:absolute;left:12449;top:17148;width:12562;height:6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">
                  <v:shadow on="t" opacity=".5" offset="-6pt,-6pt"/>
                  <v:textbox>
                    <w:txbxContent>
                      <w:p w:rsidR="006C561C" w:rsidRDefault="006C561C" w:rsidP="00C5356D">
                        <w:pPr>
                          <w:jc w:val="center"/>
                          <w:rPr>
                            <w:sz w:val="24"/>
                            <w:szCs w:val="24"/>
                          </w:rPr>
                        </w:pPr>
                        <w:r>
                          <w:t>Довгострокові</w:t>
                        </w:r>
                      </w:p>
                      <w:p w:rsidR="006C561C" w:rsidRDefault="006C561C" w:rsidP="00C5356D">
                        <w:pPr>
                          <w:jc w:val="center"/>
                          <w:rPr>
                            <w:sz w:val="24"/>
                            <w:szCs w:val="24"/>
                          </w:rPr>
                        </w:pPr>
                        <w:r>
                          <w:t>(багаторазового використання)</w:t>
                        </w:r>
                      </w:p>
                    </w:txbxContent>
                  </v:textbox>
                </v:rect>
                <v:rect id="Rectangle 143" o:spid="_x0000_s1133" style="position:absolute;left:12449;top:7325;width:12571;height:4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">
                  <v:shadow on="t" opacity=".5" offset="-6pt,-6pt"/>
                  <v:textbox>
                    <w:txbxContent>
                      <w:p w:rsidR="006C561C" w:rsidRDefault="006C561C" w:rsidP="00C5356D">
                        <w:pPr>
                          <w:jc w:val="center"/>
                          <w:rPr>
                            <w:sz w:val="24"/>
                            <w:szCs w:val="24"/>
                          </w:rPr>
                        </w:pPr>
                        <w:r>
                          <w:t>Матеріальні</w:t>
                        </w:r>
                      </w:p>
                    </w:txbxContent>
                  </v:textbox>
                </v:rect>
                <v:line id="Line 144" o:spid="_x0000_s1134" style="position:absolute;flip:x;visibility:visible;mso-wrap-style:square" from="44418,3431" to="44427,7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">
                  <v:stroke endarrow="block"/>
                </v:line>
                <v:line id="Line 145" o:spid="_x0000_s1135" style="position:absolute;visibility:visible;mso-wrap-style:square" from="13985,3431" to="13994,7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">
                  <v:stroke endarrow="block"/>
                </v:line>
                <v:rect id="Rectangle 146" o:spid="_x0000_s1136" style="position:absolute;left:10799;top:29250;width:15443;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">
                  <v:shadow on="t" opacity=".5" offset="-6pt,-6pt"/>
                  <v:textbox>
                    <w:txbxContent>
                      <w:p w:rsidR="006C561C" w:rsidRDefault="006C561C" w:rsidP="00C5356D">
                        <w:pPr>
                          <w:jc w:val="center"/>
                          <w:rPr>
                            <w:sz w:val="24"/>
                            <w:szCs w:val="24"/>
                          </w:rPr>
                        </w:pPr>
                        <w:r>
                          <w:t>Взаємозамінювані (субститути)</w:t>
                        </w:r>
                      </w:p>
                    </w:txbxContent>
                  </v:textbox>
                </v:rect>
                <v:shapetype id="_x0000_t32" coordsize="21600,21600" o:spt="32" o:oned="t" path="m,l21600,21600e" filled="f">
                  <v:path arrowok="t" fillok="f" o:connecttype="none"/>
                  <o:lock v:ext="edit" shapetype="t"/>
                </v:shapetype>
                <v:shape id="AutoShape 147" o:spid="_x0000_s1137" type="#_x0000_t32" style="position:absolute;left:13985;top:3431;width:6591;height: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"/>
                <v:shape id="AutoShape 148" o:spid="_x0000_s1138" type="#_x0000_t32" style="position:absolute;left:39503;top:3431;width:4906;height: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"/>
                <v:shape id="AutoShape 149" o:spid="_x0000_s1139" type="#_x0000_t32" style="position:absolute;left:25020;top:9377;width:8250;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"/>
                <v:shape id="AutoShape 150" o:spid="_x0000_s1140" type="#_x0000_t32" style="position:absolute;left:25011;top:14319;width:8259;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"/>
                <v:shape id="AutoShape 151" o:spid="_x0000_s1141" type="#_x0000_t32" style="position:absolute;left:25011;top:20449;width:825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"/>
                <v:shape id="AutoShape 152" o:spid="_x0000_s1142" type="#_x0000_t32" style="position:absolute;left:25011;top:26159;width:8259;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"/>
                <v:shape id="AutoShape 153" o:spid="_x0000_s1143" type="#_x0000_t32" style="position:absolute;left:26242;top:31791;width:5587;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"/>
                <w10:anchorlock/>
              </v:group>
            </w:pict>
          </mc:Fallback>
        </mc:AlternateContent>
      </w:r>
    </w:p>
    <w:p w:rsidR="002C462C" w:rsidRPr="005C1A66" w:rsidRDefault="002C462C" w:rsidP="005C1A66">
      <w:pPr>
        <w:tabs>
          <w:tab w:val="left" w:pos="2760"/>
        </w:tabs>
        <w:rPr>
          <w:b/>
          <w:i/>
        </w:rPr>
      </w:pPr>
      <w:r>
        <w:tab/>
      </w:r>
      <w:r w:rsidRPr="005C1A66">
        <w:rPr>
          <w:b/>
          <w:i/>
        </w:rPr>
        <w:t>Рис. 4.1. Види економічних благ</w:t>
      </w:r>
    </w:p>
    <w:p w:rsidR="002C462C" w:rsidRPr="002B3423" w:rsidRDefault="002C462C" w:rsidP="007B6A9D">
      <w:pPr>
        <w:spacing w:after="120"/>
        <w:ind w:firstLine="709"/>
        <w:jc w:val="right"/>
        <w:rPr>
          <w:b/>
          <w:color w:val="000000"/>
        </w:rPr>
      </w:pPr>
      <w:r w:rsidRPr="002B3423">
        <w:rPr>
          <w:b/>
          <w:color w:val="000000"/>
        </w:rPr>
        <w:t>Таблиця 4.1</w:t>
      </w:r>
    </w:p>
    <w:p w:rsidR="002C462C" w:rsidRDefault="002C462C" w:rsidP="002B3423">
      <w:pPr>
        <w:spacing w:after="120"/>
        <w:jc w:val="center"/>
        <w:rPr>
          <w:b/>
          <w:color w:val="000000"/>
        </w:rPr>
      </w:pPr>
      <w:r w:rsidRPr="002B3423">
        <w:rPr>
          <w:b/>
          <w:color w:val="000000"/>
        </w:rPr>
        <w:t xml:space="preserve">Основні характеристики товару </w:t>
      </w:r>
    </w:p>
    <w:p w:rsidR="002C462C" w:rsidRDefault="002C462C" w:rsidP="002B3423">
      <w:pPr>
        <w:spacing w:after="120"/>
        <w:jc w:val="center"/>
        <w:rPr>
          <w:b/>
          <w:color w:val="000000"/>
        </w:rPr>
      </w:pPr>
      <w:r w:rsidRPr="002B3423">
        <w:rPr>
          <w:b/>
          <w:color w:val="000000"/>
        </w:rPr>
        <w:t>згідно класичного</w:t>
      </w:r>
      <w:r>
        <w:rPr>
          <w:b/>
          <w:color w:val="000000"/>
        </w:rPr>
        <w:t xml:space="preserve"> (теорія трудової вартості)</w:t>
      </w:r>
      <w:r w:rsidRPr="002B3423">
        <w:rPr>
          <w:b/>
          <w:color w:val="000000"/>
        </w:rPr>
        <w:t xml:space="preserve"> та неокласичного підході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4945"/>
        <w:gridCol w:w="4946"/>
      </w:tblGrid>
      <w:tr w:rsidR="002C462C" w:rsidRPr="00394B6C" w:rsidTr="00FF3BA4">
        <w:tc>
          <w:tcPr>
            <w:tcW w:w="5068" w:type="dxa"/>
          </w:tcPr>
          <w:p w:rsidR="002C462C" w:rsidRPr="00394B6C" w:rsidRDefault="002C462C" w:rsidP="00B721A6">
            <w:pPr>
              <w:jc w:val="center"/>
              <w:rPr>
                <w:b/>
                <w:color w:val="000000"/>
                <w:sz w:val="24"/>
                <w:szCs w:val="24"/>
              </w:rPr>
            </w:pPr>
            <w:r w:rsidRPr="00394B6C">
              <w:rPr>
                <w:b/>
                <w:color w:val="000000"/>
                <w:sz w:val="24"/>
                <w:szCs w:val="24"/>
              </w:rPr>
              <w:lastRenderedPageBreak/>
              <w:t>Характеристики товару за теорією трудової вартості</w:t>
            </w:r>
          </w:p>
        </w:tc>
        <w:tc>
          <w:tcPr>
            <w:tcW w:w="5069" w:type="dxa"/>
          </w:tcPr>
          <w:p w:rsidR="002C462C" w:rsidRPr="00394B6C" w:rsidRDefault="002C462C" w:rsidP="00B721A6">
            <w:pPr>
              <w:jc w:val="center"/>
              <w:rPr>
                <w:b/>
                <w:color w:val="000000"/>
                <w:sz w:val="24"/>
                <w:szCs w:val="24"/>
              </w:rPr>
            </w:pPr>
            <w:r w:rsidRPr="00394B6C">
              <w:rPr>
                <w:b/>
                <w:color w:val="000000"/>
                <w:sz w:val="24"/>
                <w:szCs w:val="24"/>
              </w:rPr>
              <w:t>Характеристики товару за неокласичною теорією</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Споживч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Корисність</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 xml:space="preserve">Рідкісність </w:t>
            </w:r>
          </w:p>
        </w:tc>
      </w:tr>
      <w:tr w:rsidR="002C462C" w:rsidRPr="00394B6C" w:rsidTr="00FF3BA4">
        <w:tc>
          <w:tcPr>
            <w:tcW w:w="5068" w:type="dxa"/>
          </w:tcPr>
          <w:p w:rsidR="002C462C" w:rsidRPr="00394B6C" w:rsidRDefault="002C462C" w:rsidP="00B721A6">
            <w:pPr>
              <w:jc w:val="center"/>
              <w:rPr>
                <w:color w:val="000000"/>
                <w:sz w:val="24"/>
                <w:szCs w:val="24"/>
              </w:rPr>
            </w:pPr>
            <w:r w:rsidRPr="00394B6C">
              <w:rPr>
                <w:color w:val="000000"/>
                <w:sz w:val="24"/>
                <w:szCs w:val="24"/>
              </w:rPr>
              <w:t>Мінова вартість</w:t>
            </w:r>
          </w:p>
        </w:tc>
        <w:tc>
          <w:tcPr>
            <w:tcW w:w="5069" w:type="dxa"/>
          </w:tcPr>
          <w:p w:rsidR="002C462C" w:rsidRPr="00394B6C" w:rsidRDefault="002C462C" w:rsidP="00B721A6">
            <w:pPr>
              <w:jc w:val="center"/>
              <w:rPr>
                <w:color w:val="000000"/>
                <w:sz w:val="24"/>
                <w:szCs w:val="24"/>
              </w:rPr>
            </w:pPr>
            <w:r w:rsidRPr="00394B6C">
              <w:rPr>
                <w:color w:val="000000"/>
                <w:sz w:val="24"/>
                <w:szCs w:val="24"/>
              </w:rPr>
              <w:t>Цінність</w:t>
            </w:r>
          </w:p>
        </w:tc>
      </w:tr>
    </w:tbl>
    <w:p w:rsidR="002C462C" w:rsidRDefault="00D23931" w:rsidP="00E3458D">
      <w:pPr>
        <w:spacing w:after="120"/>
        <w:ind w:firstLine="709"/>
        <w:jc w:val="both"/>
        <w:rPr>
          <w:color w:val="000000"/>
        </w:rPr>
      </w:pPr>
      <w:r>
        <w:rPr>
          <w:noProof/>
          <w:lang w:eastAsia="uk-UA"/>
        </w:rPr>
        <w:drawing>
          <wp:inline distT="0" distB="0" distL="0" distR="0">
            <wp:extent cx="5679440" cy="828675"/>
            <wp:effectExtent l="19050" t="0" r="16510" b="9525"/>
            <wp:docPr id="77" name="Схема 37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1" r:lo="rId322" r:qs="rId323" r:cs="rId324"/>
              </a:graphicData>
            </a:graphic>
          </wp:inline>
        </w:drawing>
      </w:r>
    </w:p>
    <w:p w:rsidR="002C462C" w:rsidRDefault="002C462C" w:rsidP="00E3458D">
      <w:pPr>
        <w:spacing w:after="120"/>
        <w:ind w:firstLine="709"/>
        <w:jc w:val="both"/>
        <w:rPr>
          <w:color w:val="000000"/>
        </w:rPr>
      </w:pPr>
      <w:r>
        <w:rPr>
          <w:color w:val="000000"/>
        </w:rPr>
        <w:t xml:space="preserve">Споживчу вартість мають також блага, які не створені людиною (повітря, джерельна вода, дари лісу тощо). Це позаекономічні або даровані блага. Тому  за рівнем доступності блага поділяють на економічні та неекономічні. </w:t>
      </w:r>
      <w:r>
        <w:rPr>
          <w:b/>
          <w:color w:val="000000"/>
        </w:rPr>
        <w:t>Економічні блага</w:t>
      </w:r>
      <w:r>
        <w:rPr>
          <w:color w:val="000000"/>
        </w:rPr>
        <w:t xml:space="preserve"> є результатом господарської діяльності, вони рідкісні та обмежені. </w:t>
      </w:r>
      <w:r>
        <w:rPr>
          <w:b/>
          <w:color w:val="000000"/>
        </w:rPr>
        <w:t xml:space="preserve">Неекономічні блага </w:t>
      </w:r>
      <w:r>
        <w:rPr>
          <w:color w:val="000000"/>
        </w:rPr>
        <w:t>є дарами природи та існують, як правило, в необмеженій кількості.</w:t>
      </w:r>
    </w:p>
    <w:p w:rsidR="002C462C" w:rsidRDefault="002C462C" w:rsidP="001A5486">
      <w:pPr>
        <w:spacing w:after="120"/>
        <w:ind w:firstLine="709"/>
        <w:jc w:val="both"/>
        <w:rPr>
          <w:color w:val="000000"/>
        </w:rPr>
      </w:pPr>
      <w:r>
        <w:rPr>
          <w:color w:val="000000"/>
        </w:rPr>
        <w:t xml:space="preserve">Оскільки товар задовольняє потреби не самого виробника, а іншої особи, то він має не просто споживчу вартість, а </w:t>
      </w:r>
      <w:r>
        <w:rPr>
          <w:b/>
          <w:color w:val="000000"/>
        </w:rPr>
        <w:t>суспільну споживчу вартість</w:t>
      </w:r>
      <w:r>
        <w:rPr>
          <w:color w:val="000000"/>
        </w:rPr>
        <w:t>, тобто є споживчою вартістю для інших.</w:t>
      </w:r>
    </w:p>
    <w:p w:rsidR="002C462C" w:rsidRDefault="002C462C" w:rsidP="001A5486">
      <w:pPr>
        <w:spacing w:after="120"/>
        <w:ind w:firstLine="709"/>
        <w:jc w:val="both"/>
        <w:rPr>
          <w:color w:val="000000"/>
        </w:rPr>
      </w:pPr>
      <w:r>
        <w:rPr>
          <w:b/>
          <w:bCs/>
          <w:color w:val="000000"/>
        </w:rPr>
        <w:t>Вартість товару</w:t>
      </w:r>
      <w:r>
        <w:rPr>
          <w:color w:val="000000"/>
        </w:rPr>
        <w:t xml:space="preserve"> – це уречевлена в товарі суспільна праця виробника. </w:t>
      </w:r>
      <w:r>
        <w:rPr>
          <w:iCs/>
          <w:color w:val="000000"/>
        </w:rPr>
        <w:t xml:space="preserve">Праця, </w:t>
      </w:r>
      <w:r>
        <w:rPr>
          <w:color w:val="000000"/>
        </w:rPr>
        <w:t xml:space="preserve">що створює товари, має </w:t>
      </w:r>
      <w:r>
        <w:rPr>
          <w:iCs/>
          <w:color w:val="000000"/>
        </w:rPr>
        <w:t xml:space="preserve">двоїстий характер. </w:t>
      </w:r>
      <w:r>
        <w:rPr>
          <w:color w:val="000000"/>
        </w:rPr>
        <w:t xml:space="preserve">З одного боку </w:t>
      </w:r>
      <w:r>
        <w:rPr>
          <w:color w:val="000000"/>
          <w:spacing w:val="-2"/>
        </w:rPr>
        <w:t xml:space="preserve">— це </w:t>
      </w:r>
      <w:r>
        <w:rPr>
          <w:iCs/>
          <w:color w:val="000000"/>
          <w:spacing w:val="-2"/>
        </w:rPr>
        <w:t xml:space="preserve">конкретна праця, </w:t>
      </w:r>
      <w:r>
        <w:rPr>
          <w:color w:val="000000"/>
          <w:spacing w:val="-2"/>
        </w:rPr>
        <w:t xml:space="preserve">а з іншого — </w:t>
      </w:r>
      <w:r>
        <w:rPr>
          <w:iCs/>
          <w:color w:val="000000"/>
          <w:spacing w:val="-2"/>
        </w:rPr>
        <w:t>абстрактна праця.</w:t>
      </w:r>
    </w:p>
    <w:p w:rsidR="002C462C" w:rsidRDefault="002C462C" w:rsidP="001A5486">
      <w:pPr>
        <w:shd w:val="clear" w:color="auto" w:fill="FFFFFF"/>
        <w:spacing w:after="120"/>
        <w:ind w:right="7" w:firstLine="709"/>
        <w:jc w:val="both"/>
      </w:pPr>
      <w:r>
        <w:rPr>
          <w:b/>
          <w:bCs/>
          <w:iCs/>
          <w:color w:val="000000"/>
        </w:rPr>
        <w:t xml:space="preserve">Конкретна </w:t>
      </w:r>
      <w:r>
        <w:rPr>
          <w:b/>
          <w:color w:val="000000"/>
        </w:rPr>
        <w:t>праця</w:t>
      </w:r>
      <w:r>
        <w:rPr>
          <w:color w:val="000000"/>
        </w:rPr>
        <w:t xml:space="preserve"> — це корисна праця товаровиробника, що створює</w:t>
      </w:r>
      <w:r>
        <w:rPr>
          <w:color w:val="000000"/>
          <w:spacing w:val="-5"/>
        </w:rPr>
        <w:t xml:space="preserve"> речі, якими задовольняються ті чи інші потреби людей. Вона витрача</w:t>
      </w:r>
      <w:r>
        <w:rPr>
          <w:color w:val="000000"/>
          <w:spacing w:val="-5"/>
        </w:rPr>
        <w:softHyphen/>
      </w:r>
      <w:r>
        <w:rPr>
          <w:color w:val="000000"/>
          <w:spacing w:val="-3"/>
        </w:rPr>
        <w:t xml:space="preserve">ється у визначеній, доцільній формі. </w:t>
      </w:r>
      <w:r>
        <w:rPr>
          <w:color w:val="000000"/>
          <w:spacing w:val="-2"/>
        </w:rPr>
        <w:t xml:space="preserve">Хоча, наприклад, праця чоботаря і кравця витрачається в різних </w:t>
      </w:r>
      <w:r>
        <w:rPr>
          <w:color w:val="000000"/>
          <w:spacing w:val="-3"/>
        </w:rPr>
        <w:t xml:space="preserve">конкретних формах, праця кожного з них є часткою всієї суспільної праці, </w:t>
      </w:r>
      <w:r>
        <w:rPr>
          <w:color w:val="000000"/>
          <w:spacing w:val="-2"/>
        </w:rPr>
        <w:t>витратою людської робочої сили взагалі, тобто витратою фізичної, нерво</w:t>
      </w:r>
      <w:r>
        <w:rPr>
          <w:color w:val="000000"/>
          <w:spacing w:val="-2"/>
        </w:rPr>
        <w:softHyphen/>
      </w:r>
      <w:r>
        <w:rPr>
          <w:color w:val="000000"/>
          <w:spacing w:val="-3"/>
        </w:rPr>
        <w:t xml:space="preserve">вої, розумової енергії людини, незалежно від конкретних форм. Така праця називається </w:t>
      </w:r>
      <w:r>
        <w:rPr>
          <w:b/>
          <w:bCs/>
          <w:iCs/>
          <w:color w:val="000000"/>
          <w:spacing w:val="-3"/>
        </w:rPr>
        <w:t xml:space="preserve">абстрактною </w:t>
      </w:r>
      <w:r>
        <w:rPr>
          <w:b/>
          <w:color w:val="000000"/>
          <w:spacing w:val="-3"/>
        </w:rPr>
        <w:t>працею</w:t>
      </w:r>
      <w:r>
        <w:rPr>
          <w:color w:val="000000"/>
          <w:spacing w:val="-3"/>
        </w:rPr>
        <w:t xml:space="preserve">. </w:t>
      </w:r>
      <w:r>
        <w:rPr>
          <w:iCs/>
          <w:color w:val="000000"/>
          <w:spacing w:val="-3"/>
        </w:rPr>
        <w:t>Якщо конкретна праця створює спо</w:t>
      </w:r>
      <w:r>
        <w:rPr>
          <w:iCs/>
          <w:color w:val="000000"/>
          <w:spacing w:val="-3"/>
        </w:rPr>
        <w:softHyphen/>
        <w:t>живчу вартість, то абстрактна праця створює вартість товарів.</w:t>
      </w:r>
    </w:p>
    <w:p w:rsidR="002C462C" w:rsidRDefault="002C462C" w:rsidP="001A5486">
      <w:pPr>
        <w:shd w:val="clear" w:color="auto" w:fill="FFFFFF"/>
        <w:spacing w:after="120"/>
        <w:ind w:right="7" w:firstLine="709"/>
        <w:jc w:val="both"/>
      </w:pPr>
      <w:r>
        <w:rPr>
          <w:color w:val="000000"/>
          <w:spacing w:val="-1"/>
        </w:rPr>
        <w:t xml:space="preserve">Абстрактна праця не існує окремо від конкретної праці, так само як </w:t>
      </w:r>
      <w:r>
        <w:rPr>
          <w:color w:val="000000"/>
          <w:spacing w:val="-3"/>
        </w:rPr>
        <w:t xml:space="preserve">не існує окремо споживча вартість від вартості. </w:t>
      </w:r>
      <w:r>
        <w:rPr>
          <w:color w:val="000000"/>
          <w:spacing w:val="-1"/>
        </w:rPr>
        <w:t xml:space="preserve">Якщо конкретна праця виробників виступає в умовах приватної </w:t>
      </w:r>
      <w:r>
        <w:rPr>
          <w:color w:val="000000"/>
          <w:spacing w:val="-3"/>
        </w:rPr>
        <w:t xml:space="preserve">власності як </w:t>
      </w:r>
      <w:r>
        <w:rPr>
          <w:i/>
          <w:iCs/>
          <w:color w:val="000000"/>
          <w:spacing w:val="-3"/>
        </w:rPr>
        <w:t xml:space="preserve">приватна праця, </w:t>
      </w:r>
      <w:r>
        <w:rPr>
          <w:color w:val="000000"/>
          <w:spacing w:val="-3"/>
        </w:rPr>
        <w:t>а приватна власність і приватні інтереси роз'</w:t>
      </w:r>
      <w:r>
        <w:rPr>
          <w:color w:val="000000"/>
          <w:spacing w:val="-3"/>
        </w:rPr>
        <w:softHyphen/>
        <w:t>єднують товаровиробників і породжують між ними відносини конкуренції, то в рамках усього суспільства приватна праця кожного товаровиробника є часткою всієї суспільної праці, тому що між товаровиробниками існує сус</w:t>
      </w:r>
      <w:r>
        <w:rPr>
          <w:color w:val="000000"/>
          <w:spacing w:val="-3"/>
        </w:rPr>
        <w:softHyphen/>
      </w:r>
      <w:r>
        <w:rPr>
          <w:color w:val="000000"/>
          <w:spacing w:val="-4"/>
        </w:rPr>
        <w:t xml:space="preserve">пільний поділ праці і вони фактично працюють один на одного. </w:t>
      </w:r>
      <w:r>
        <w:rPr>
          <w:i/>
          <w:iCs/>
          <w:color w:val="000000"/>
          <w:spacing w:val="-4"/>
        </w:rPr>
        <w:t xml:space="preserve">Суспільний </w:t>
      </w:r>
      <w:r>
        <w:rPr>
          <w:i/>
          <w:iCs/>
          <w:color w:val="000000"/>
          <w:spacing w:val="-2"/>
        </w:rPr>
        <w:t xml:space="preserve">характер праці </w:t>
      </w:r>
      <w:r>
        <w:rPr>
          <w:color w:val="000000"/>
          <w:spacing w:val="-2"/>
        </w:rPr>
        <w:t>в умовах приватної власності виявляється тільки через об</w:t>
      </w:r>
      <w:r>
        <w:rPr>
          <w:color w:val="000000"/>
          <w:spacing w:val="-2"/>
        </w:rPr>
        <w:softHyphen/>
      </w:r>
      <w:r>
        <w:rPr>
          <w:color w:val="000000"/>
          <w:spacing w:val="-3"/>
        </w:rPr>
        <w:t>мін товарів. Якщо товар буде проданий на ринку, то праця приватного ви</w:t>
      </w:r>
      <w:r>
        <w:rPr>
          <w:color w:val="000000"/>
          <w:spacing w:val="-3"/>
        </w:rPr>
        <w:softHyphen/>
        <w:t xml:space="preserve">робника знайде своє визнання і суспільну оцінку. </w:t>
      </w:r>
      <w:r>
        <w:rPr>
          <w:color w:val="000000"/>
          <w:spacing w:val="-1"/>
        </w:rPr>
        <w:t>Праця, затрачена на виробництво товару окремим товаровиробни</w:t>
      </w:r>
      <w:r>
        <w:rPr>
          <w:color w:val="000000"/>
          <w:spacing w:val="-1"/>
        </w:rPr>
        <w:softHyphen/>
      </w:r>
      <w:r>
        <w:rPr>
          <w:color w:val="000000"/>
          <w:spacing w:val="-3"/>
        </w:rPr>
        <w:t xml:space="preserve">ком, називається індивідуальною працею. А мірою індивідуальної праці є </w:t>
      </w:r>
      <w:r>
        <w:rPr>
          <w:color w:val="000000"/>
          <w:spacing w:val="-4"/>
        </w:rPr>
        <w:t xml:space="preserve">індивідуальний робочий час, що визначає і величину </w:t>
      </w:r>
      <w:r>
        <w:rPr>
          <w:i/>
          <w:iCs/>
          <w:color w:val="000000"/>
          <w:spacing w:val="-4"/>
        </w:rPr>
        <w:t>індивідуальної варто</w:t>
      </w:r>
      <w:r>
        <w:rPr>
          <w:i/>
          <w:iCs/>
          <w:color w:val="000000"/>
          <w:spacing w:val="-4"/>
        </w:rPr>
        <w:softHyphen/>
      </w:r>
      <w:r>
        <w:rPr>
          <w:i/>
          <w:iCs/>
          <w:color w:val="000000"/>
          <w:spacing w:val="-10"/>
        </w:rPr>
        <w:t>сті товару.</w:t>
      </w:r>
    </w:p>
    <w:p w:rsidR="002C462C" w:rsidRDefault="002C462C" w:rsidP="001A5486">
      <w:pPr>
        <w:spacing w:after="120"/>
        <w:ind w:firstLine="709"/>
        <w:jc w:val="both"/>
        <w:rPr>
          <w:color w:val="000000"/>
        </w:rPr>
      </w:pPr>
      <w:r>
        <w:rPr>
          <w:color w:val="000000"/>
        </w:rPr>
        <w:lastRenderedPageBreak/>
        <w:t xml:space="preserve"> Вартість проявляється за допомогою зовнішньої форми її виразу – мінової вартості.</w:t>
      </w:r>
    </w:p>
    <w:p w:rsidR="002C462C" w:rsidRDefault="00D23931" w:rsidP="001A5486">
      <w:pPr>
        <w:spacing w:after="120"/>
        <w:ind w:firstLine="709"/>
        <w:jc w:val="both"/>
        <w:rPr>
          <w:b/>
          <w:bCs/>
          <w:color w:val="000000"/>
        </w:rPr>
      </w:pPr>
      <w:r>
        <w:rPr>
          <w:noProof/>
          <w:lang w:eastAsia="uk-UA"/>
        </w:rPr>
        <w:drawing>
          <wp:inline distT="0" distB="0" distL="0" distR="0">
            <wp:extent cx="5484495" cy="942975"/>
            <wp:effectExtent l="19050" t="0" r="20955" b="9525"/>
            <wp:docPr id="78" name="Схема 37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6" r:lo="rId327" r:qs="rId328" r:cs="rId329"/>
              </a:graphicData>
            </a:graphic>
          </wp:inline>
        </w:drawing>
      </w:r>
    </w:p>
    <w:p w:rsidR="002C462C" w:rsidRDefault="002C462C" w:rsidP="001A5486">
      <w:pPr>
        <w:spacing w:after="120"/>
        <w:ind w:firstLine="709"/>
        <w:jc w:val="both"/>
        <w:rPr>
          <w:color w:val="000000"/>
        </w:rPr>
      </w:pPr>
      <w:r>
        <w:rPr>
          <w:b/>
          <w:bCs/>
          <w:color w:val="000000"/>
        </w:rPr>
        <w:t>Корисність</w:t>
      </w:r>
      <w:r>
        <w:rPr>
          <w:color w:val="000000"/>
        </w:rPr>
        <w:t xml:space="preserve"> показує ступінь задоволення або приємності, які стримує конкретна людина від споживання того чи іншого товару або послуги.</w:t>
      </w:r>
    </w:p>
    <w:p w:rsidR="002C462C" w:rsidRDefault="002C462C" w:rsidP="001A5486">
      <w:pPr>
        <w:spacing w:after="120"/>
        <w:ind w:firstLine="709"/>
        <w:jc w:val="both"/>
        <w:rPr>
          <w:color w:val="000000"/>
        </w:rPr>
      </w:pPr>
      <w:r>
        <w:rPr>
          <w:b/>
          <w:bCs/>
          <w:color w:val="000000"/>
        </w:rPr>
        <w:t>Цінність</w:t>
      </w:r>
      <w:r>
        <w:rPr>
          <w:color w:val="000000"/>
        </w:rPr>
        <w:t xml:space="preserve"> – оцінка ступеня корисності блага індивідом.</w:t>
      </w:r>
    </w:p>
    <w:p w:rsidR="002C462C" w:rsidRDefault="002C462C" w:rsidP="001A5486">
      <w:pPr>
        <w:spacing w:after="120"/>
        <w:ind w:firstLine="709"/>
        <w:jc w:val="both"/>
        <w:rPr>
          <w:color w:val="000000"/>
        </w:rPr>
      </w:pPr>
      <w:r>
        <w:rPr>
          <w:color w:val="000000"/>
        </w:rPr>
        <w:t>Цінність має лише те, що є цінним в очах покупця, чиї суб’єктивні оцінки і є основою для визначення виробленого блага як вартості.</w:t>
      </w:r>
    </w:p>
    <w:p w:rsidR="002C462C" w:rsidRDefault="002C462C" w:rsidP="001A5486">
      <w:pPr>
        <w:spacing w:after="120"/>
        <w:ind w:firstLine="709"/>
        <w:jc w:val="both"/>
        <w:rPr>
          <w:color w:val="000000"/>
        </w:rPr>
      </w:pPr>
      <w:r>
        <w:rPr>
          <w:color w:val="000000"/>
        </w:rPr>
        <w:t xml:space="preserve">Поєднання вартості й цінності та їхнє суспільне визначення відбивається в </w:t>
      </w:r>
      <w:r>
        <w:rPr>
          <w:b/>
          <w:bCs/>
          <w:color w:val="000000"/>
        </w:rPr>
        <w:t>ціні</w:t>
      </w:r>
      <w:r>
        <w:rPr>
          <w:color w:val="000000"/>
        </w:rPr>
        <w:t>. Ціна зумовлює можливість одночасного прояву інтересів виробників і споживачів. Тільки вартість є рушійним мотивом для товаровиробника, так само як цінність – рушійним мотивом для споживача.</w:t>
      </w:r>
    </w:p>
    <w:p w:rsidR="002C462C" w:rsidRDefault="002C462C" w:rsidP="001A5486">
      <w:pPr>
        <w:spacing w:after="120"/>
        <w:ind w:firstLine="709"/>
        <w:jc w:val="both"/>
        <w:rPr>
          <w:color w:val="000000"/>
        </w:rPr>
      </w:pPr>
      <w:r>
        <w:rPr>
          <w:b/>
          <w:bCs/>
          <w:color w:val="000000"/>
        </w:rPr>
        <w:t>Рідкість</w:t>
      </w:r>
      <w:r>
        <w:rPr>
          <w:color w:val="000000"/>
        </w:rPr>
        <w:t xml:space="preserve"> – характеристика економічних благ, що відображає обмеженість ресурсів для задоволення безмежних потреб суспільства.</w:t>
      </w:r>
    </w:p>
    <w:p w:rsidR="002C462C" w:rsidRDefault="00D23931" w:rsidP="001A5486">
      <w:pPr>
        <w:spacing w:after="120"/>
        <w:ind w:firstLine="709"/>
        <w:jc w:val="both"/>
        <w:rPr>
          <w:color w:val="000000"/>
        </w:rPr>
      </w:pPr>
      <w:r>
        <w:rPr>
          <w:noProof/>
          <w:lang w:eastAsia="uk-UA"/>
        </w:rPr>
        <w:drawing>
          <wp:inline distT="0" distB="0" distL="0" distR="0">
            <wp:extent cx="4143375" cy="676275"/>
            <wp:effectExtent l="0" t="0" r="0" b="9525"/>
            <wp:docPr id="79" name="Схема 37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1" r:lo="rId332" r:qs="rId333" r:cs="rId334"/>
              </a:graphicData>
            </a:graphic>
          </wp:inline>
        </w:drawing>
      </w:r>
    </w:p>
    <w:p w:rsidR="002C462C" w:rsidRDefault="002C462C" w:rsidP="001A5486">
      <w:pPr>
        <w:spacing w:after="120"/>
        <w:ind w:firstLine="709"/>
        <w:jc w:val="both"/>
        <w:rPr>
          <w:color w:val="000000"/>
        </w:rPr>
      </w:pPr>
      <w:r>
        <w:rPr>
          <w:color w:val="000000"/>
        </w:rPr>
        <w:t>В економічній науці існують різні теорії вартості. Серед них можна виділити наступні:</w:t>
      </w:r>
    </w:p>
    <w:p w:rsidR="002C462C" w:rsidRDefault="002C462C" w:rsidP="001A5486">
      <w:pPr>
        <w:spacing w:after="120"/>
        <w:ind w:firstLine="709"/>
        <w:jc w:val="both"/>
        <w:rPr>
          <w:color w:val="000000"/>
        </w:rPr>
      </w:pPr>
      <w:r>
        <w:rPr>
          <w:color w:val="000000"/>
        </w:rPr>
        <w:t xml:space="preserve">1) </w:t>
      </w:r>
      <w:r>
        <w:rPr>
          <w:b/>
          <w:bCs/>
          <w:color w:val="000000"/>
        </w:rPr>
        <w:t>теорія факторів (витрат) виробництва</w:t>
      </w:r>
      <w:r>
        <w:rPr>
          <w:color w:val="000000"/>
        </w:rPr>
        <w:t xml:space="preserve"> визначає вартість товарів за витратами на їхнє виробництво;</w:t>
      </w:r>
    </w:p>
    <w:p w:rsidR="002C462C" w:rsidRDefault="002C462C" w:rsidP="001A5486">
      <w:pPr>
        <w:spacing w:after="120"/>
        <w:ind w:firstLine="709"/>
        <w:jc w:val="both"/>
        <w:rPr>
          <w:color w:val="000000"/>
        </w:rPr>
      </w:pPr>
      <w:r>
        <w:rPr>
          <w:color w:val="000000"/>
        </w:rPr>
        <w:t xml:space="preserve">2) </w:t>
      </w:r>
      <w:r>
        <w:rPr>
          <w:b/>
          <w:bCs/>
          <w:color w:val="000000"/>
        </w:rPr>
        <w:t>теорія попиту і пропозиції</w:t>
      </w:r>
      <w:r>
        <w:rPr>
          <w:color w:val="000000"/>
        </w:rPr>
        <w:t xml:space="preserve"> визначає вартість товарів за співвідношенням попиту і пропозиції на них у процесі обміну;</w:t>
      </w:r>
    </w:p>
    <w:p w:rsidR="002C462C" w:rsidRDefault="002C462C" w:rsidP="001A5486">
      <w:pPr>
        <w:spacing w:after="120"/>
        <w:ind w:firstLine="709"/>
        <w:jc w:val="both"/>
        <w:rPr>
          <w:color w:val="000000"/>
        </w:rPr>
      </w:pPr>
      <w:r>
        <w:rPr>
          <w:color w:val="000000"/>
        </w:rPr>
        <w:t xml:space="preserve">3) </w:t>
      </w:r>
      <w:r>
        <w:rPr>
          <w:b/>
          <w:bCs/>
          <w:color w:val="000000"/>
        </w:rPr>
        <w:t>теорія трудової вартості</w:t>
      </w:r>
      <w:r>
        <w:rPr>
          <w:color w:val="000000"/>
        </w:rPr>
        <w:t xml:space="preserve"> оцінює вартість товарів залежно від затрат суспільно необхідної праці на їхнє виробництво;</w:t>
      </w:r>
    </w:p>
    <w:p w:rsidR="002C462C" w:rsidRDefault="002C462C" w:rsidP="001A5486">
      <w:pPr>
        <w:spacing w:after="120"/>
        <w:ind w:firstLine="709"/>
        <w:jc w:val="both"/>
      </w:pPr>
      <w:r>
        <w:t xml:space="preserve">4) </w:t>
      </w:r>
      <w:r>
        <w:rPr>
          <w:b/>
          <w:bCs/>
        </w:rPr>
        <w:t>теорія граничної корисності</w:t>
      </w:r>
      <w:r>
        <w:t xml:space="preserve"> визначає вартість товарів ступенем корисності останньої одиниці товару для споживача. </w:t>
      </w:r>
      <w:r>
        <w:rPr>
          <w:b/>
        </w:rPr>
        <w:t>Гранична корисність</w:t>
      </w:r>
      <w:r>
        <w:t xml:space="preserve"> – додаткова корисність, яку отримує споживач від споживання додаткової одиниці товару чи послуги.</w:t>
      </w:r>
    </w:p>
    <w:p w:rsidR="002C462C" w:rsidRDefault="00D23931" w:rsidP="001A5486">
      <w:pPr>
        <w:shd w:val="clear" w:color="auto" w:fill="FFFFFF"/>
        <w:spacing w:after="120"/>
        <w:ind w:left="7" w:firstLine="713"/>
        <w:jc w:val="both"/>
        <w:rPr>
          <w:b/>
          <w:noProof/>
          <w:lang w:val="ru-RU"/>
        </w:rPr>
      </w:pPr>
      <w:r>
        <w:rPr>
          <w:b/>
          <w:noProof/>
          <w:lang w:eastAsia="uk-UA"/>
        </w:rPr>
        <w:drawing>
          <wp:inline distT="0" distB="0" distL="0" distR="0">
            <wp:extent cx="5512435" cy="752475"/>
            <wp:effectExtent l="0" t="0" r="12065" b="9525"/>
            <wp:docPr id="80" name="Схема 48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6" r:lo="rId337" r:qs="rId338" r:cs="rId339"/>
              </a:graphicData>
            </a:graphic>
          </wp:inline>
        </w:drawing>
      </w:r>
    </w:p>
    <w:p w:rsidR="002C462C" w:rsidRDefault="002C462C" w:rsidP="001A5486">
      <w:pPr>
        <w:shd w:val="clear" w:color="auto" w:fill="FFFFFF"/>
        <w:spacing w:after="120"/>
        <w:ind w:left="7" w:firstLine="713"/>
        <w:jc w:val="both"/>
      </w:pPr>
      <w:r>
        <w:t>Закон вартості регулює зв’язки між товаровиробниками, а також розподіляє і стимулює суспільну працю в умовах товарного виробництва.</w:t>
      </w:r>
      <w:r>
        <w:rPr>
          <w:color w:val="000000"/>
          <w:spacing w:val="-1"/>
        </w:rPr>
        <w:t xml:space="preserve"> Закон вартості </w:t>
      </w:r>
      <w:r>
        <w:rPr>
          <w:color w:val="000000"/>
          <w:spacing w:val="-1"/>
        </w:rPr>
        <w:lastRenderedPageBreak/>
        <w:t xml:space="preserve">виступає як стихійний регулятор розвитку товарного </w:t>
      </w:r>
      <w:r>
        <w:rPr>
          <w:color w:val="000000"/>
        </w:rPr>
        <w:t>виробництва. Головним механізмом такого регулювання є стихійне коли</w:t>
      </w:r>
      <w:r>
        <w:rPr>
          <w:color w:val="000000"/>
          <w:spacing w:val="1"/>
        </w:rPr>
        <w:t>вання ринкових цін навколо вартості. Ціна може дорівнювати вартості за умови рівності попиту та пропозиції на даний вид товару. Якщо такої рів</w:t>
      </w:r>
      <w:r>
        <w:rPr>
          <w:color w:val="000000"/>
          <w:spacing w:val="1"/>
        </w:rPr>
        <w:softHyphen/>
      </w:r>
      <w:r>
        <w:rPr>
          <w:color w:val="000000"/>
          <w:spacing w:val="-2"/>
        </w:rPr>
        <w:t>ності немає, то ціна товару буде відхилятися від вартості.</w:t>
      </w:r>
    </w:p>
    <w:p w:rsidR="002C462C" w:rsidRDefault="002C462C" w:rsidP="001A5486">
      <w:pPr>
        <w:shd w:val="clear" w:color="auto" w:fill="FFFFFF"/>
        <w:spacing w:after="120"/>
        <w:ind w:left="7" w:right="137" w:firstLine="713"/>
        <w:jc w:val="both"/>
        <w:rPr>
          <w:color w:val="000000"/>
          <w:spacing w:val="-2"/>
        </w:rPr>
      </w:pPr>
      <w:r>
        <w:rPr>
          <w:color w:val="000000"/>
          <w:spacing w:val="-2"/>
        </w:rPr>
        <w:t xml:space="preserve">Відхилення цін від вартості впливає на перерозподіл економічних </w:t>
      </w:r>
      <w:r>
        <w:rPr>
          <w:color w:val="000000"/>
          <w:spacing w:val="-1"/>
        </w:rPr>
        <w:t>ресурсів між різними галузями і сферами суспільного виробництва. Пере</w:t>
      </w:r>
      <w:r>
        <w:rPr>
          <w:color w:val="000000"/>
          <w:spacing w:val="-1"/>
        </w:rPr>
        <w:softHyphen/>
      </w:r>
      <w:r>
        <w:rPr>
          <w:color w:val="000000"/>
          <w:spacing w:val="-3"/>
        </w:rPr>
        <w:t>вищення ринковою ціною вартості стимулює збільшення обсягу виробниц</w:t>
      </w:r>
      <w:r>
        <w:rPr>
          <w:color w:val="000000"/>
          <w:spacing w:val="-3"/>
        </w:rPr>
        <w:softHyphen/>
      </w:r>
      <w:r>
        <w:rPr>
          <w:color w:val="000000"/>
        </w:rPr>
        <w:t>тва даного товару. І навпаки, якщо попит на товар маленький, ціни пада</w:t>
      </w:r>
      <w:r>
        <w:rPr>
          <w:color w:val="000000"/>
        </w:rPr>
        <w:softHyphen/>
      </w:r>
      <w:r>
        <w:rPr>
          <w:color w:val="000000"/>
          <w:spacing w:val="-2"/>
        </w:rPr>
        <w:t>ють нижче вартості, це викликає скорочення обсягів виробництва.</w:t>
      </w:r>
    </w:p>
    <w:p w:rsidR="002C462C" w:rsidRDefault="00D23931" w:rsidP="001A5486">
      <w:pPr>
        <w:shd w:val="clear" w:color="auto" w:fill="FFFFFF"/>
        <w:spacing w:after="120"/>
        <w:ind w:left="7" w:right="137" w:firstLine="713"/>
        <w:jc w:val="both"/>
      </w:pPr>
      <w:r>
        <w:rPr>
          <w:noProof/>
          <w:lang w:eastAsia="uk-UA"/>
        </w:rPr>
        <w:drawing>
          <wp:inline distT="0" distB="0" distL="0" distR="0">
            <wp:extent cx="5722620" cy="885825"/>
            <wp:effectExtent l="19050" t="0" r="11430" b="9525"/>
            <wp:docPr id="81" name="Схема 37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1" r:lo="rId342" r:qs="rId343" r:cs="rId344"/>
              </a:graphicData>
            </a:graphic>
          </wp:inline>
        </w:drawing>
      </w:r>
    </w:p>
    <w:p w:rsidR="002C462C" w:rsidRDefault="002C462C" w:rsidP="001A5486">
      <w:pPr>
        <w:spacing w:after="120"/>
        <w:ind w:left="7" w:firstLine="713"/>
        <w:jc w:val="both"/>
      </w:pPr>
      <w:r>
        <w:t>Закон вартості відповідає як теорії трудової вартості, так і теорії граничної корисності. Закон вартості діє через відхилення цін від вартості. Коливання цін є механізмом дії закону вартості.</w:t>
      </w:r>
    </w:p>
    <w:p w:rsidR="002C462C" w:rsidRDefault="002C462C" w:rsidP="00917AD0">
      <w:pPr>
        <w:shd w:val="clear" w:color="auto" w:fill="FFFFFF"/>
        <w:ind w:left="6" w:firstLine="714"/>
        <w:jc w:val="both"/>
      </w:pPr>
      <w:r>
        <w:rPr>
          <w:color w:val="000000"/>
          <w:spacing w:val="-2"/>
        </w:rPr>
        <w:t>Позитивні наслідки дії закону вартості виявляються в наступному:</w:t>
      </w:r>
    </w:p>
    <w:p w:rsidR="002C462C" w:rsidRDefault="002C462C" w:rsidP="00917AD0">
      <w:pPr>
        <w:widowControl w:val="0"/>
        <w:numPr>
          <w:ilvl w:val="0"/>
          <w:numId w:val="35"/>
        </w:numPr>
        <w:shd w:val="clear" w:color="auto" w:fill="FFFFFF"/>
        <w:tabs>
          <w:tab w:val="left" w:pos="1037"/>
        </w:tabs>
        <w:autoSpaceDE w:val="0"/>
        <w:autoSpaceDN w:val="0"/>
        <w:adjustRightInd w:val="0"/>
        <w:ind w:left="6" w:firstLine="714"/>
        <w:jc w:val="both"/>
        <w:rPr>
          <w:color w:val="000000"/>
          <w:spacing w:val="-21"/>
        </w:rPr>
      </w:pPr>
      <w:r>
        <w:rPr>
          <w:color w:val="000000"/>
          <w:spacing w:val="-1"/>
        </w:rPr>
        <w:t>прагнення товаровиробників отримати максимальний прибуток</w:t>
      </w:r>
      <w:r>
        <w:rPr>
          <w:color w:val="000000"/>
          <w:spacing w:val="-1"/>
        </w:rPr>
        <w:br/>
        <w:t>змушує їх знижувати індивідуальні витрати виробництва, що у масштабах</w:t>
      </w:r>
      <w:r>
        <w:rPr>
          <w:color w:val="000000"/>
          <w:spacing w:val="-1"/>
        </w:rPr>
        <w:br/>
        <w:t>всього суспільства сприяє розвитку продуктивних сил;</w:t>
      </w:r>
    </w:p>
    <w:p w:rsidR="002C462C" w:rsidRDefault="002C462C" w:rsidP="00917AD0">
      <w:pPr>
        <w:widowControl w:val="0"/>
        <w:numPr>
          <w:ilvl w:val="0"/>
          <w:numId w:val="35"/>
        </w:numPr>
        <w:shd w:val="clear" w:color="auto" w:fill="FFFFFF"/>
        <w:tabs>
          <w:tab w:val="left" w:pos="1037"/>
        </w:tabs>
        <w:autoSpaceDE w:val="0"/>
        <w:autoSpaceDN w:val="0"/>
        <w:adjustRightInd w:val="0"/>
        <w:spacing w:after="120"/>
        <w:ind w:left="6" w:firstLine="714"/>
        <w:jc w:val="both"/>
        <w:rPr>
          <w:color w:val="000000"/>
          <w:spacing w:val="-11"/>
        </w:rPr>
      </w:pPr>
      <w:r>
        <w:rPr>
          <w:color w:val="000000"/>
          <w:spacing w:val="4"/>
        </w:rPr>
        <w:t>стимулятором розвитку виробництва є конкурентна боротьба</w:t>
      </w:r>
      <w:r>
        <w:rPr>
          <w:color w:val="000000"/>
          <w:spacing w:val="4"/>
        </w:rPr>
        <w:br/>
      </w:r>
      <w:r>
        <w:rPr>
          <w:color w:val="000000"/>
          <w:spacing w:val="-2"/>
        </w:rPr>
        <w:t>між товаровиробниками, що змушує удосконалювати техніку і технологію,</w:t>
      </w:r>
      <w:r>
        <w:rPr>
          <w:color w:val="000000"/>
          <w:spacing w:val="-2"/>
        </w:rPr>
        <w:br/>
      </w:r>
      <w:r>
        <w:rPr>
          <w:color w:val="000000"/>
          <w:spacing w:val="-1"/>
        </w:rPr>
        <w:t>використовувати наукові досягнення, внаслідок чого підвищується проду</w:t>
      </w:r>
      <w:r>
        <w:rPr>
          <w:color w:val="000000"/>
          <w:spacing w:val="-2"/>
        </w:rPr>
        <w:t>ктивність праці і якість товарів.</w:t>
      </w:r>
    </w:p>
    <w:p w:rsidR="002C462C" w:rsidRDefault="002C462C" w:rsidP="00917AD0">
      <w:pPr>
        <w:spacing w:after="120"/>
        <w:ind w:left="7" w:firstLine="713"/>
        <w:jc w:val="both"/>
      </w:pPr>
      <w:r>
        <w:t xml:space="preserve">У ринковій економіці закон вартості виконує такі функції. </w:t>
      </w:r>
      <w:r>
        <w:rPr>
          <w:b/>
          <w:bCs/>
        </w:rPr>
        <w:t>Регулююча функція закону вартості</w:t>
      </w:r>
      <w:r>
        <w:t xml:space="preserve"> виявляється в тому, що через механізм коливання цін навколо вартості відбувається розподіл робочої сили і капіталу між різними галузями виробництва, внаслідок чого стихійно досягається певна пропорційність, збалансованість між сферами суспільного виробництва. Відхилення цін від вартості економічно сигналізує товаровиробнику про зміну кон’юнктури ринку, а відповідно орієнтує виробництво, яких товарів недостатньо, а яких – надлишок. Якщо того чи іншого товару виробляється недостатньо, то попит на нього перевищує пропозицію. Ціна на такий товар зростає. Це приваблює в галузь ресурси й робочу силу з інших галузей, де прибутки нижчі, отже, виробництво цього товару зростає.</w:t>
      </w:r>
    </w:p>
    <w:p w:rsidR="002C462C" w:rsidRDefault="002C462C" w:rsidP="001A5486">
      <w:pPr>
        <w:spacing w:after="120"/>
        <w:ind w:left="7" w:firstLine="713"/>
        <w:jc w:val="both"/>
      </w:pPr>
      <w:r>
        <w:rPr>
          <w:b/>
          <w:bCs/>
        </w:rPr>
        <w:t>Закон вартості стимулює розвиток продуктивних сил.</w:t>
      </w:r>
      <w:r>
        <w:t xml:space="preserve"> Кожний товаровиробник в умовах конкуренції і загрози банкрутства прагне здобути найбільший прибуток. Цього можна досягнути, якщо індивідуальна вартість його товару буде нижчою, ніж суспільна, ринкова вартість, а це можливо за умови зменшення індивідуальних затрат праці на виробництво товару на основі </w:t>
      </w:r>
      <w:r>
        <w:lastRenderedPageBreak/>
        <w:t xml:space="preserve">впровадження нової, продуктивнішої техніки, покращення організації виробництва тощо. Але оскільки до цього постійно прагнуть усі товаровиробники, це зумовлює загальний технічний прогрес, зростання продуктивних сил суспільства. Таким чином, закон вартості виступає </w:t>
      </w:r>
      <w:r>
        <w:rPr>
          <w:b/>
          <w:bCs/>
        </w:rPr>
        <w:t>рушійною силою розвитку продуктивних сил.</w:t>
      </w:r>
    </w:p>
    <w:p w:rsidR="002C462C" w:rsidRDefault="002C462C" w:rsidP="001A5486">
      <w:pPr>
        <w:spacing w:after="120"/>
        <w:ind w:left="7" w:firstLine="713"/>
        <w:jc w:val="both"/>
      </w:pPr>
      <w:r>
        <w:t xml:space="preserve">Закон вартості спричиняє </w:t>
      </w:r>
      <w:r>
        <w:rPr>
          <w:b/>
          <w:bCs/>
        </w:rPr>
        <w:t>диференціацію, розшарування товаровиробників.</w:t>
      </w:r>
      <w:r>
        <w:t xml:space="preserve"> В умовах конкуренції відповідно до закону вартості економічні переваги стимулюють дії товаровиробників, які домоглися зниження індивідуальної вартості своїх товарів порівняно із суспільною, і навпаки, потерпають ті товаровиробники, у яких індивідуальна вартість товару вища за суспільну. Перші отримують додаткові прибутки, збагачуються, процвітають, зміцнюють своє економічне становище, другі – не можуть покрити своїх витрат, зазнають збитків, і згодом банкрутують. Таким чином, завдяки дії закону вартості суспільство звільняється від економічно неефективних господарств.</w:t>
      </w:r>
    </w:p>
    <w:p w:rsidR="002C462C" w:rsidRDefault="002C462C" w:rsidP="001A5486">
      <w:pPr>
        <w:shd w:val="clear" w:color="auto" w:fill="FFFFFF"/>
        <w:spacing w:after="120"/>
        <w:ind w:left="7" w:firstLine="713"/>
        <w:jc w:val="both"/>
        <w:rPr>
          <w:color w:val="000000"/>
          <w:spacing w:val="-2"/>
        </w:rPr>
      </w:pPr>
      <w:r>
        <w:rPr>
          <w:color w:val="000000"/>
          <w:spacing w:val="-2"/>
        </w:rPr>
        <w:t xml:space="preserve">Однак було б неправильним ідеалізувати дію закону вартості. </w:t>
      </w:r>
    </w:p>
    <w:p w:rsidR="002C462C" w:rsidRDefault="002C462C" w:rsidP="001A5486">
      <w:pPr>
        <w:shd w:val="clear" w:color="auto" w:fill="FFFFFF"/>
        <w:spacing w:after="120"/>
        <w:ind w:left="7" w:firstLine="713"/>
        <w:jc w:val="both"/>
      </w:pPr>
      <w:r>
        <w:rPr>
          <w:color w:val="000000"/>
          <w:spacing w:val="-2"/>
        </w:rPr>
        <w:t>По-перше, прогрес продуктивних сил досягається ціною руйнуван</w:t>
      </w:r>
      <w:r>
        <w:rPr>
          <w:color w:val="000000"/>
          <w:spacing w:val="-2"/>
        </w:rPr>
        <w:softHyphen/>
      </w:r>
      <w:r>
        <w:rPr>
          <w:color w:val="000000"/>
          <w:spacing w:val="-1"/>
        </w:rPr>
        <w:t xml:space="preserve">ня (банкрутства) різних суб'єктів господарської діяльності, перш за все </w:t>
      </w:r>
      <w:r>
        <w:rPr>
          <w:color w:val="000000"/>
          <w:spacing w:val="-2"/>
        </w:rPr>
        <w:t>дрібних товаровиробників.</w:t>
      </w:r>
    </w:p>
    <w:p w:rsidR="002C462C" w:rsidRDefault="002C462C" w:rsidP="001A5486">
      <w:pPr>
        <w:shd w:val="clear" w:color="auto" w:fill="FFFFFF"/>
        <w:spacing w:after="120"/>
        <w:ind w:left="7" w:right="151" w:firstLine="713"/>
        <w:jc w:val="both"/>
      </w:pPr>
      <w:r>
        <w:rPr>
          <w:color w:val="000000"/>
          <w:spacing w:val="-2"/>
        </w:rPr>
        <w:t>По-друге, в умовах вільної конкуренції розвиток суспільного виро</w:t>
      </w:r>
      <w:r>
        <w:rPr>
          <w:color w:val="000000"/>
          <w:spacing w:val="-2"/>
        </w:rPr>
        <w:softHyphen/>
        <w:t>бництва відбувається стихійно, анархічно і неминуче пов'язаний з пору</w:t>
      </w:r>
      <w:r>
        <w:rPr>
          <w:color w:val="000000"/>
          <w:spacing w:val="-2"/>
        </w:rPr>
        <w:softHyphen/>
        <w:t>шеннями міжгалузевих пропорцій. А це означає, що одних товарів вироб</w:t>
      </w:r>
      <w:r>
        <w:rPr>
          <w:color w:val="000000"/>
          <w:spacing w:val="-2"/>
        </w:rPr>
        <w:softHyphen/>
      </w:r>
      <w:r>
        <w:rPr>
          <w:color w:val="000000"/>
        </w:rPr>
        <w:t xml:space="preserve">ляється більше, ніж потрібно для задоволення потреб населення країни, </w:t>
      </w:r>
      <w:r>
        <w:rPr>
          <w:color w:val="000000"/>
          <w:spacing w:val="-3"/>
        </w:rPr>
        <w:t xml:space="preserve">інших — менше. Як наслідок, виникають економічні кризи, які можуть </w:t>
      </w:r>
      <w:r>
        <w:rPr>
          <w:color w:val="000000"/>
          <w:spacing w:val="-2"/>
        </w:rPr>
        <w:t>призвести до соціально-політичних потрясінь.</w:t>
      </w:r>
    </w:p>
    <w:p w:rsidR="002C462C" w:rsidRDefault="002C462C" w:rsidP="001A5486">
      <w:pPr>
        <w:shd w:val="clear" w:color="auto" w:fill="FFFFFF"/>
        <w:spacing w:after="120"/>
        <w:ind w:left="7" w:firstLine="713"/>
        <w:jc w:val="both"/>
      </w:pPr>
      <w:r>
        <w:rPr>
          <w:color w:val="000000"/>
          <w:spacing w:val="3"/>
        </w:rPr>
        <w:t xml:space="preserve">По-третє, дія закону вартості іноді призводить до неефективного </w:t>
      </w:r>
      <w:r>
        <w:rPr>
          <w:color w:val="000000"/>
          <w:spacing w:val="-1"/>
        </w:rPr>
        <w:t xml:space="preserve">використання економічних ресурсів, тому що продукція не тільки окремих </w:t>
      </w:r>
      <w:r>
        <w:rPr>
          <w:color w:val="000000"/>
          <w:spacing w:val="1"/>
        </w:rPr>
        <w:t>товаровиробників, але й цілих галузей виявляється час від часу непотріб</w:t>
      </w:r>
      <w:r>
        <w:rPr>
          <w:color w:val="000000"/>
          <w:spacing w:val="-4"/>
        </w:rPr>
        <w:t>ною для задоволення потреб суспільства. У такий спосіб виявляються зай</w:t>
      </w:r>
      <w:r>
        <w:rPr>
          <w:color w:val="000000"/>
          <w:spacing w:val="-4"/>
        </w:rPr>
        <w:softHyphen/>
      </w:r>
      <w:r>
        <w:rPr>
          <w:color w:val="000000"/>
          <w:spacing w:val="-2"/>
        </w:rPr>
        <w:t>вими виробничі потужності й виникає масове безробіття.</w:t>
      </w:r>
    </w:p>
    <w:p w:rsidR="002C462C" w:rsidRDefault="002C462C" w:rsidP="001A5486">
      <w:pPr>
        <w:shd w:val="clear" w:color="auto" w:fill="FFFFFF"/>
        <w:spacing w:after="120"/>
        <w:ind w:left="7" w:right="43" w:firstLine="713"/>
        <w:jc w:val="both"/>
      </w:pPr>
      <w:r>
        <w:rPr>
          <w:color w:val="000000"/>
          <w:spacing w:val="-1"/>
        </w:rPr>
        <w:t xml:space="preserve">По-четверте, дія закону вартості стимулює розширення масштабів </w:t>
      </w:r>
      <w:r>
        <w:rPr>
          <w:color w:val="000000"/>
          <w:spacing w:val="-2"/>
        </w:rPr>
        <w:t>виробництва, що може посилювати забруднення навколишнього середо</w:t>
      </w:r>
      <w:r>
        <w:rPr>
          <w:color w:val="000000"/>
          <w:spacing w:val="-2"/>
        </w:rPr>
        <w:softHyphen/>
      </w:r>
      <w:r>
        <w:rPr>
          <w:color w:val="000000"/>
          <w:spacing w:val="-1"/>
        </w:rPr>
        <w:t>вища. Боротьба зі шкідливими промисловими викидами набуває в сучас</w:t>
      </w:r>
      <w:r>
        <w:rPr>
          <w:color w:val="000000"/>
          <w:spacing w:val="-1"/>
        </w:rPr>
        <w:softHyphen/>
      </w:r>
      <w:r>
        <w:rPr>
          <w:color w:val="000000"/>
          <w:spacing w:val="-4"/>
        </w:rPr>
        <w:t>них умовах планетарного значення.</w:t>
      </w:r>
    </w:p>
    <w:p w:rsidR="002C462C" w:rsidRDefault="002C462C" w:rsidP="0023520F">
      <w:pPr>
        <w:spacing w:after="120"/>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1A5486">
      <w:pPr>
        <w:pStyle w:val="23"/>
        <w:spacing w:after="0" w:line="240" w:lineRule="auto"/>
        <w:ind w:left="0"/>
        <w:jc w:val="both"/>
        <w:rPr>
          <w:color w:val="000000"/>
          <w:sz w:val="28"/>
          <w:szCs w:val="28"/>
        </w:rPr>
      </w:pPr>
      <w:r>
        <w:rPr>
          <w:color w:val="000000"/>
          <w:sz w:val="28"/>
          <w:szCs w:val="28"/>
        </w:rPr>
        <w:t xml:space="preserve">Форма організації суспільного </w:t>
      </w:r>
    </w:p>
    <w:p w:rsidR="002C462C" w:rsidRDefault="002C462C" w:rsidP="001A5486">
      <w:pPr>
        <w:pStyle w:val="23"/>
        <w:spacing w:after="0" w:line="240" w:lineRule="auto"/>
        <w:ind w:left="0"/>
        <w:jc w:val="both"/>
        <w:rPr>
          <w:color w:val="000000"/>
          <w:sz w:val="28"/>
          <w:szCs w:val="28"/>
        </w:rPr>
      </w:pPr>
      <w:r>
        <w:rPr>
          <w:color w:val="000000"/>
          <w:sz w:val="28"/>
          <w:szCs w:val="28"/>
        </w:rPr>
        <w:t>виробництва: натуральне і товарне</w:t>
      </w:r>
    </w:p>
    <w:p w:rsidR="002C462C" w:rsidRDefault="002C462C" w:rsidP="001A5486">
      <w:pPr>
        <w:pStyle w:val="23"/>
        <w:spacing w:after="0" w:line="240" w:lineRule="auto"/>
        <w:ind w:left="0"/>
        <w:jc w:val="both"/>
        <w:rPr>
          <w:color w:val="000000"/>
          <w:sz w:val="28"/>
          <w:szCs w:val="28"/>
        </w:rPr>
      </w:pPr>
      <w:r>
        <w:rPr>
          <w:bCs/>
          <w:color w:val="000000"/>
          <w:sz w:val="28"/>
          <w:szCs w:val="28"/>
        </w:rPr>
        <w:t>Суспільний поділ праці</w:t>
      </w:r>
      <w:r>
        <w:rPr>
          <w:color w:val="000000"/>
          <w:sz w:val="28"/>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Кооперація </w:t>
      </w:r>
    </w:p>
    <w:p w:rsidR="002C462C" w:rsidRDefault="002C462C" w:rsidP="001A5486">
      <w:pPr>
        <w:pStyle w:val="23"/>
        <w:spacing w:after="0" w:line="240" w:lineRule="auto"/>
        <w:ind w:left="0"/>
        <w:jc w:val="both"/>
        <w:rPr>
          <w:color w:val="000000"/>
          <w:szCs w:val="28"/>
        </w:rPr>
      </w:pPr>
      <w:r>
        <w:rPr>
          <w:color w:val="000000"/>
          <w:sz w:val="28"/>
          <w:szCs w:val="28"/>
        </w:rPr>
        <w:t>Спеціалізація</w:t>
      </w:r>
      <w:r>
        <w:rPr>
          <w:color w:val="000000"/>
          <w:szCs w:val="28"/>
        </w:rPr>
        <w:t xml:space="preserve"> </w:t>
      </w:r>
    </w:p>
    <w:p w:rsidR="002C462C" w:rsidRDefault="002C462C" w:rsidP="001A5486">
      <w:pPr>
        <w:pStyle w:val="23"/>
        <w:spacing w:after="0" w:line="240" w:lineRule="auto"/>
        <w:ind w:left="0"/>
        <w:jc w:val="both"/>
        <w:rPr>
          <w:color w:val="000000"/>
          <w:sz w:val="28"/>
          <w:szCs w:val="28"/>
        </w:rPr>
      </w:pPr>
      <w:r>
        <w:rPr>
          <w:color w:val="000000"/>
          <w:sz w:val="28"/>
          <w:szCs w:val="28"/>
        </w:rPr>
        <w:t xml:space="preserve">Типи товарного виробництва: </w:t>
      </w:r>
    </w:p>
    <w:p w:rsidR="002C462C" w:rsidRDefault="002C462C" w:rsidP="001A5486">
      <w:pPr>
        <w:jc w:val="both"/>
        <w:rPr>
          <w:color w:val="000000"/>
        </w:rPr>
      </w:pPr>
      <w:r>
        <w:rPr>
          <w:color w:val="000000"/>
        </w:rPr>
        <w:t xml:space="preserve">просте, розвинуте, </w:t>
      </w:r>
    </w:p>
    <w:p w:rsidR="002C462C" w:rsidRDefault="002C462C" w:rsidP="001A5486">
      <w:pPr>
        <w:jc w:val="both"/>
        <w:rPr>
          <w:color w:val="000000"/>
        </w:rPr>
      </w:pPr>
      <w:r>
        <w:rPr>
          <w:color w:val="000000"/>
        </w:rPr>
        <w:t xml:space="preserve">підприємницьке, державне </w:t>
      </w:r>
    </w:p>
    <w:p w:rsidR="002C462C" w:rsidRDefault="002C462C" w:rsidP="001A5486">
      <w:pPr>
        <w:jc w:val="both"/>
        <w:rPr>
          <w:color w:val="000000"/>
        </w:rPr>
      </w:pPr>
      <w:r>
        <w:rPr>
          <w:color w:val="000000"/>
        </w:rPr>
        <w:t xml:space="preserve">Продукт </w:t>
      </w:r>
    </w:p>
    <w:p w:rsidR="002C462C" w:rsidRDefault="002C462C" w:rsidP="001A5486">
      <w:pPr>
        <w:jc w:val="both"/>
        <w:rPr>
          <w:bCs/>
          <w:color w:val="000000"/>
        </w:rPr>
      </w:pPr>
      <w:r>
        <w:rPr>
          <w:color w:val="000000"/>
        </w:rPr>
        <w:t>Товар</w:t>
      </w:r>
      <w:r>
        <w:rPr>
          <w:bCs/>
          <w:color w:val="000000"/>
        </w:rPr>
        <w:t xml:space="preserve"> </w:t>
      </w:r>
    </w:p>
    <w:p w:rsidR="002C462C" w:rsidRDefault="002C462C" w:rsidP="001A5486">
      <w:pPr>
        <w:jc w:val="both"/>
        <w:rPr>
          <w:color w:val="000000"/>
        </w:rPr>
      </w:pPr>
      <w:r>
        <w:rPr>
          <w:color w:val="000000"/>
        </w:rPr>
        <w:t xml:space="preserve">Економічні блага </w:t>
      </w:r>
    </w:p>
    <w:p w:rsidR="002C462C" w:rsidRDefault="002C462C" w:rsidP="001A5486">
      <w:pPr>
        <w:jc w:val="both"/>
        <w:rPr>
          <w:color w:val="000000"/>
        </w:rPr>
      </w:pPr>
      <w:r>
        <w:rPr>
          <w:color w:val="000000"/>
        </w:rPr>
        <w:t xml:space="preserve">Неекономічні блага </w:t>
      </w:r>
    </w:p>
    <w:p w:rsidR="002C462C" w:rsidRDefault="002C462C" w:rsidP="001A5486">
      <w:pPr>
        <w:jc w:val="both"/>
        <w:rPr>
          <w:color w:val="000000"/>
        </w:rPr>
      </w:pPr>
      <w:r>
        <w:rPr>
          <w:bCs/>
          <w:color w:val="000000"/>
        </w:rPr>
        <w:t>Споживча вартість</w:t>
      </w:r>
      <w:r>
        <w:rPr>
          <w:color w:val="000000"/>
        </w:rPr>
        <w:t xml:space="preserve"> </w:t>
      </w:r>
    </w:p>
    <w:p w:rsidR="002C462C" w:rsidRDefault="002C462C" w:rsidP="001A5486">
      <w:pPr>
        <w:jc w:val="both"/>
        <w:rPr>
          <w:color w:val="000000"/>
        </w:rPr>
      </w:pPr>
      <w:r>
        <w:rPr>
          <w:color w:val="000000"/>
        </w:rPr>
        <w:t>Суспільна споживча вартість</w:t>
      </w:r>
    </w:p>
    <w:p w:rsidR="002C462C" w:rsidRDefault="002C462C" w:rsidP="001A5486">
      <w:pPr>
        <w:jc w:val="both"/>
        <w:rPr>
          <w:bCs/>
          <w:iCs/>
          <w:color w:val="000000"/>
        </w:rPr>
      </w:pPr>
      <w:r>
        <w:rPr>
          <w:bCs/>
          <w:color w:val="000000"/>
        </w:rPr>
        <w:t>Вартість товару</w:t>
      </w:r>
      <w:r>
        <w:rPr>
          <w:bCs/>
          <w:iCs/>
          <w:color w:val="000000"/>
        </w:rPr>
        <w:t xml:space="preserve"> </w:t>
      </w:r>
    </w:p>
    <w:p w:rsidR="002C462C" w:rsidRDefault="002C462C" w:rsidP="001A5486">
      <w:pPr>
        <w:jc w:val="both"/>
        <w:rPr>
          <w:bCs/>
          <w:iCs/>
          <w:color w:val="000000"/>
          <w:spacing w:val="-3"/>
        </w:rPr>
      </w:pPr>
      <w:r>
        <w:rPr>
          <w:bCs/>
          <w:iCs/>
          <w:color w:val="000000"/>
        </w:rPr>
        <w:t xml:space="preserve">Конкретна </w:t>
      </w:r>
      <w:r>
        <w:rPr>
          <w:color w:val="000000"/>
        </w:rPr>
        <w:t>праця</w:t>
      </w:r>
      <w:r>
        <w:rPr>
          <w:bCs/>
          <w:iCs/>
          <w:color w:val="000000"/>
          <w:spacing w:val="-3"/>
        </w:rPr>
        <w:t xml:space="preserve"> </w:t>
      </w:r>
    </w:p>
    <w:p w:rsidR="002C462C" w:rsidRDefault="002C462C" w:rsidP="001A5486">
      <w:pPr>
        <w:jc w:val="both"/>
        <w:rPr>
          <w:color w:val="000000"/>
          <w:spacing w:val="-3"/>
        </w:rPr>
      </w:pPr>
      <w:r>
        <w:rPr>
          <w:bCs/>
          <w:iCs/>
          <w:color w:val="000000"/>
          <w:spacing w:val="-3"/>
        </w:rPr>
        <w:lastRenderedPageBreak/>
        <w:t xml:space="preserve">Абстрактна </w:t>
      </w:r>
      <w:r>
        <w:rPr>
          <w:color w:val="000000"/>
          <w:spacing w:val="-3"/>
        </w:rPr>
        <w:t>праця</w:t>
      </w:r>
    </w:p>
    <w:p w:rsidR="002C462C" w:rsidRDefault="002C462C" w:rsidP="001A5486">
      <w:pPr>
        <w:jc w:val="both"/>
        <w:rPr>
          <w:iCs/>
          <w:color w:val="000000"/>
          <w:spacing w:val="-3"/>
        </w:rPr>
      </w:pPr>
      <w:r>
        <w:rPr>
          <w:iCs/>
          <w:color w:val="000000"/>
          <w:spacing w:val="-3"/>
        </w:rPr>
        <w:t>Приватна праця</w:t>
      </w:r>
    </w:p>
    <w:p w:rsidR="002C462C" w:rsidRDefault="002C462C" w:rsidP="001A5486">
      <w:pPr>
        <w:jc w:val="both"/>
        <w:rPr>
          <w:iCs/>
          <w:color w:val="000000"/>
          <w:spacing w:val="-2"/>
        </w:rPr>
      </w:pPr>
      <w:r>
        <w:rPr>
          <w:iCs/>
          <w:color w:val="000000"/>
          <w:spacing w:val="-4"/>
        </w:rPr>
        <w:t>Суспільна</w:t>
      </w:r>
      <w:r>
        <w:rPr>
          <w:iCs/>
          <w:color w:val="000000"/>
          <w:spacing w:val="-2"/>
        </w:rPr>
        <w:t xml:space="preserve"> праця</w:t>
      </w:r>
    </w:p>
    <w:p w:rsidR="002C462C" w:rsidRDefault="002C462C" w:rsidP="001A5486">
      <w:pPr>
        <w:jc w:val="both"/>
        <w:rPr>
          <w:bCs/>
          <w:color w:val="000000"/>
        </w:rPr>
      </w:pPr>
      <w:r>
        <w:rPr>
          <w:iCs/>
          <w:color w:val="000000"/>
          <w:spacing w:val="-4"/>
        </w:rPr>
        <w:t>Індивідуальна вартість</w:t>
      </w:r>
      <w:r>
        <w:rPr>
          <w:iCs/>
          <w:color w:val="000000"/>
          <w:spacing w:val="-10"/>
        </w:rPr>
        <w:t xml:space="preserve"> товару</w:t>
      </w:r>
      <w:r>
        <w:rPr>
          <w:bCs/>
          <w:color w:val="000000"/>
        </w:rPr>
        <w:t xml:space="preserve"> </w:t>
      </w:r>
    </w:p>
    <w:p w:rsidR="002C462C" w:rsidRDefault="002C462C" w:rsidP="001A5486">
      <w:pPr>
        <w:jc w:val="both"/>
        <w:rPr>
          <w:bCs/>
          <w:color w:val="000000"/>
        </w:rPr>
      </w:pPr>
      <w:r>
        <w:rPr>
          <w:bCs/>
          <w:color w:val="000000"/>
        </w:rPr>
        <w:t>Мінова вартість</w:t>
      </w:r>
    </w:p>
    <w:p w:rsidR="002C462C" w:rsidRDefault="002C462C" w:rsidP="001A5486">
      <w:pPr>
        <w:jc w:val="both"/>
        <w:rPr>
          <w:bCs/>
          <w:color w:val="000000"/>
        </w:rPr>
      </w:pPr>
      <w:r>
        <w:rPr>
          <w:bCs/>
          <w:color w:val="000000"/>
        </w:rPr>
        <w:t xml:space="preserve">Корисність </w:t>
      </w:r>
    </w:p>
    <w:p w:rsidR="002C462C" w:rsidRDefault="002C462C" w:rsidP="001A5486">
      <w:pPr>
        <w:jc w:val="both"/>
        <w:rPr>
          <w:bCs/>
          <w:color w:val="000000"/>
        </w:rPr>
      </w:pPr>
      <w:r>
        <w:rPr>
          <w:bCs/>
          <w:color w:val="000000"/>
        </w:rPr>
        <w:t xml:space="preserve">Цінність </w:t>
      </w:r>
    </w:p>
    <w:p w:rsidR="002C462C" w:rsidRDefault="002C462C" w:rsidP="001A5486">
      <w:pPr>
        <w:jc w:val="both"/>
        <w:rPr>
          <w:bCs/>
          <w:color w:val="000000"/>
        </w:rPr>
      </w:pPr>
      <w:r>
        <w:rPr>
          <w:bCs/>
          <w:color w:val="000000"/>
        </w:rPr>
        <w:t xml:space="preserve">Ціна </w:t>
      </w:r>
    </w:p>
    <w:p w:rsidR="002C462C" w:rsidRDefault="002C462C" w:rsidP="001A5486">
      <w:pPr>
        <w:jc w:val="both"/>
        <w:rPr>
          <w:bCs/>
          <w:color w:val="000000"/>
        </w:rPr>
      </w:pPr>
      <w:r>
        <w:rPr>
          <w:bCs/>
          <w:color w:val="000000"/>
        </w:rPr>
        <w:t xml:space="preserve">Рідкість </w:t>
      </w:r>
    </w:p>
    <w:p w:rsidR="002C462C" w:rsidRDefault="002C462C" w:rsidP="001A5486">
      <w:pPr>
        <w:jc w:val="both"/>
        <w:rPr>
          <w:bCs/>
          <w:color w:val="000000"/>
        </w:rPr>
      </w:pPr>
      <w:r>
        <w:rPr>
          <w:bCs/>
          <w:color w:val="000000"/>
        </w:rPr>
        <w:t>Альтернативні теорії вартості товару:</w:t>
      </w:r>
    </w:p>
    <w:p w:rsidR="002C462C" w:rsidRDefault="002C462C" w:rsidP="001A5486">
      <w:pPr>
        <w:jc w:val="both"/>
        <w:rPr>
          <w:color w:val="000000"/>
        </w:rPr>
      </w:pPr>
      <w:r>
        <w:rPr>
          <w:bCs/>
          <w:color w:val="000000"/>
        </w:rPr>
        <w:t>теорія факторів (витрат) виробництва,</w:t>
      </w:r>
    </w:p>
    <w:p w:rsidR="002C462C" w:rsidRDefault="002C462C" w:rsidP="001A5486">
      <w:pPr>
        <w:jc w:val="both"/>
        <w:rPr>
          <w:bCs/>
          <w:color w:val="000000"/>
        </w:rPr>
      </w:pPr>
      <w:r>
        <w:rPr>
          <w:bCs/>
          <w:color w:val="000000"/>
        </w:rPr>
        <w:t>теорія попиту і пропозиції,</w:t>
      </w:r>
    </w:p>
    <w:p w:rsidR="002C462C" w:rsidRDefault="002C462C" w:rsidP="001A5486">
      <w:pPr>
        <w:jc w:val="both"/>
        <w:rPr>
          <w:bCs/>
        </w:rPr>
      </w:pPr>
      <w:r>
        <w:rPr>
          <w:bCs/>
          <w:color w:val="000000"/>
        </w:rPr>
        <w:t>теорія трудової вартості,</w:t>
      </w:r>
      <w:r>
        <w:rPr>
          <w:bCs/>
        </w:rPr>
        <w:t xml:space="preserve"> </w:t>
      </w:r>
    </w:p>
    <w:p w:rsidR="002C462C" w:rsidRDefault="002C462C" w:rsidP="001A5486">
      <w:pPr>
        <w:jc w:val="both"/>
        <w:rPr>
          <w:bCs/>
        </w:rPr>
      </w:pPr>
      <w:r>
        <w:rPr>
          <w:bCs/>
        </w:rPr>
        <w:t>теорія граничної корисності</w:t>
      </w:r>
    </w:p>
    <w:p w:rsidR="002C462C" w:rsidRDefault="002C462C" w:rsidP="001A5486">
      <w:pPr>
        <w:jc w:val="both"/>
      </w:pPr>
      <w:r>
        <w:t xml:space="preserve">Гранична корисність </w:t>
      </w:r>
    </w:p>
    <w:p w:rsidR="002C462C" w:rsidRDefault="002C462C" w:rsidP="001A5486">
      <w:pPr>
        <w:jc w:val="both"/>
      </w:pPr>
      <w:r>
        <w:t>Закон вартості</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p>
    <w:p w:rsidR="002C462C" w:rsidRDefault="002C462C" w:rsidP="0023520F">
      <w:pPr>
        <w:spacing w:after="120"/>
        <w:jc w:val="center"/>
        <w:rPr>
          <w:b/>
        </w:rPr>
      </w:pPr>
      <w:r>
        <w:rPr>
          <w:b/>
        </w:rPr>
        <w:t>Контрольні запитання</w:t>
      </w:r>
    </w:p>
    <w:p w:rsidR="002C462C" w:rsidRDefault="002C462C" w:rsidP="00491E8C">
      <w:pPr>
        <w:numPr>
          <w:ilvl w:val="0"/>
          <w:numId w:val="36"/>
        </w:numPr>
        <w:tabs>
          <w:tab w:val="clear" w:pos="720"/>
          <w:tab w:val="num" w:pos="1134"/>
        </w:tabs>
        <w:spacing w:after="120"/>
        <w:ind w:left="0" w:firstLine="709"/>
        <w:jc w:val="both"/>
      </w:pPr>
      <w:r>
        <w:t>Охарактеризуйте процес еволюції форм організації суспільного виробництва.</w:t>
      </w:r>
    </w:p>
    <w:p w:rsidR="002C462C" w:rsidRDefault="002C462C" w:rsidP="00491E8C">
      <w:pPr>
        <w:numPr>
          <w:ilvl w:val="0"/>
          <w:numId w:val="36"/>
        </w:numPr>
        <w:tabs>
          <w:tab w:val="clear" w:pos="720"/>
          <w:tab w:val="num" w:pos="1134"/>
        </w:tabs>
        <w:spacing w:after="120"/>
        <w:ind w:left="0" w:firstLine="709"/>
        <w:jc w:val="both"/>
      </w:pPr>
      <w:r>
        <w:rPr>
          <w:iCs/>
          <w:color w:val="000000"/>
          <w:spacing w:val="-2"/>
        </w:rPr>
        <w:t>Який тип господарювання називається товарним?</w:t>
      </w:r>
    </w:p>
    <w:p w:rsidR="002C462C" w:rsidRDefault="002C462C" w:rsidP="00491E8C">
      <w:pPr>
        <w:numPr>
          <w:ilvl w:val="0"/>
          <w:numId w:val="36"/>
        </w:numPr>
        <w:tabs>
          <w:tab w:val="clear" w:pos="720"/>
          <w:tab w:val="num" w:pos="1134"/>
        </w:tabs>
        <w:spacing w:after="120"/>
        <w:ind w:left="0" w:firstLine="709"/>
        <w:jc w:val="both"/>
      </w:pPr>
      <w:r>
        <w:t>Вкажіть основні причини виникнення товарного виробництва.</w:t>
      </w:r>
    </w:p>
    <w:p w:rsidR="002C462C" w:rsidRDefault="002C462C" w:rsidP="00491E8C">
      <w:pPr>
        <w:numPr>
          <w:ilvl w:val="0"/>
          <w:numId w:val="36"/>
        </w:numPr>
        <w:tabs>
          <w:tab w:val="clear" w:pos="720"/>
          <w:tab w:val="num" w:pos="1134"/>
        </w:tabs>
        <w:spacing w:after="120"/>
        <w:ind w:left="0" w:firstLine="709"/>
        <w:jc w:val="both"/>
      </w:pPr>
      <w:r>
        <w:t>Яка різниця між простою і розвиненою формами товарного виробництва?</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18"/>
        </w:rPr>
      </w:pPr>
      <w:r>
        <w:rPr>
          <w:iCs/>
          <w:color w:val="000000"/>
        </w:rPr>
        <w:t>Поясніть, в чому полягає підхід до визначення вартості (ціннос</w:t>
      </w:r>
      <w:r>
        <w:rPr>
          <w:iCs/>
          <w:color w:val="000000"/>
        </w:rPr>
        <w:softHyphen/>
      </w:r>
      <w:r>
        <w:rPr>
          <w:iCs/>
          <w:color w:val="000000"/>
          <w:spacing w:val="-4"/>
        </w:rPr>
        <w:t>ті) товару.</w:t>
      </w:r>
    </w:p>
    <w:p w:rsidR="002C462C" w:rsidRDefault="002C462C" w:rsidP="00491E8C">
      <w:pPr>
        <w:widowControl w:val="0"/>
        <w:numPr>
          <w:ilvl w:val="0"/>
          <w:numId w:val="36"/>
        </w:numPr>
        <w:shd w:val="clear" w:color="auto" w:fill="FFFFFF"/>
        <w:tabs>
          <w:tab w:val="clear" w:pos="720"/>
          <w:tab w:val="num" w:pos="1134"/>
        </w:tabs>
        <w:autoSpaceDE w:val="0"/>
        <w:autoSpaceDN w:val="0"/>
        <w:adjustRightInd w:val="0"/>
        <w:spacing w:after="120"/>
        <w:ind w:left="0" w:firstLine="709"/>
        <w:jc w:val="both"/>
        <w:rPr>
          <w:iCs/>
          <w:color w:val="000000"/>
          <w:spacing w:val="-22"/>
        </w:rPr>
      </w:pPr>
      <w:r>
        <w:rPr>
          <w:iCs/>
          <w:color w:val="000000"/>
          <w:spacing w:val="-2"/>
        </w:rPr>
        <w:t>Розкрийте сутність теорії трудової вартості.</w:t>
      </w:r>
    </w:p>
    <w:p w:rsidR="002C462C" w:rsidRDefault="002C462C" w:rsidP="00491E8C">
      <w:pPr>
        <w:numPr>
          <w:ilvl w:val="0"/>
          <w:numId w:val="36"/>
        </w:numPr>
        <w:tabs>
          <w:tab w:val="clear" w:pos="720"/>
          <w:tab w:val="num" w:pos="1134"/>
        </w:tabs>
        <w:spacing w:after="120"/>
        <w:ind w:left="0" w:firstLine="709"/>
        <w:jc w:val="both"/>
      </w:pPr>
      <w:r>
        <w:t>Охарактеризуйте властивості товару.</w:t>
      </w:r>
    </w:p>
    <w:p w:rsidR="002C462C" w:rsidRDefault="002C462C" w:rsidP="00491E8C">
      <w:pPr>
        <w:numPr>
          <w:ilvl w:val="0"/>
          <w:numId w:val="36"/>
        </w:numPr>
        <w:tabs>
          <w:tab w:val="clear" w:pos="720"/>
          <w:tab w:val="num" w:pos="1134"/>
        </w:tabs>
        <w:spacing w:after="120"/>
        <w:ind w:left="0" w:firstLine="709"/>
        <w:jc w:val="both"/>
      </w:pPr>
      <w:r>
        <w:t>Якими категоріями характеризували товар представники неокласичної економічної теорії?</w:t>
      </w:r>
    </w:p>
    <w:p w:rsidR="002C462C" w:rsidRDefault="002C462C" w:rsidP="00491E8C">
      <w:pPr>
        <w:numPr>
          <w:ilvl w:val="0"/>
          <w:numId w:val="36"/>
        </w:numPr>
        <w:tabs>
          <w:tab w:val="clear" w:pos="720"/>
          <w:tab w:val="num" w:pos="1134"/>
        </w:tabs>
        <w:spacing w:after="120"/>
        <w:ind w:left="0" w:firstLine="709"/>
        <w:jc w:val="both"/>
      </w:pPr>
      <w:r>
        <w:t>У чому проявляється двоїстий характер праці?</w:t>
      </w:r>
    </w:p>
    <w:p w:rsidR="002C462C" w:rsidRDefault="002C462C" w:rsidP="00491E8C">
      <w:pPr>
        <w:numPr>
          <w:ilvl w:val="0"/>
          <w:numId w:val="36"/>
        </w:numPr>
        <w:tabs>
          <w:tab w:val="clear" w:pos="720"/>
          <w:tab w:val="num" w:pos="1134"/>
        </w:tabs>
        <w:spacing w:after="120"/>
        <w:ind w:left="0" w:firstLine="709"/>
        <w:jc w:val="both"/>
      </w:pPr>
      <w:r>
        <w:t xml:space="preserve"> Сформулюйте закон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В чому виявляються позитивні наслідки дії закону вартості?</w:t>
      </w:r>
    </w:p>
    <w:p w:rsidR="002C462C" w:rsidRDefault="002C462C" w:rsidP="00491E8C">
      <w:pPr>
        <w:numPr>
          <w:ilvl w:val="0"/>
          <w:numId w:val="36"/>
        </w:numPr>
        <w:tabs>
          <w:tab w:val="clear" w:pos="720"/>
          <w:tab w:val="num" w:pos="1134"/>
        </w:tabs>
        <w:spacing w:after="120"/>
        <w:ind w:left="0" w:firstLine="709"/>
        <w:jc w:val="both"/>
      </w:pPr>
      <w:r>
        <w:rPr>
          <w:color w:val="000000"/>
          <w:spacing w:val="-2"/>
        </w:rPr>
        <w:t xml:space="preserve"> Назвіть можливі негативні моменти дії закону вартості.</w:t>
      </w:r>
    </w:p>
    <w:p w:rsidR="002C462C" w:rsidRDefault="002C462C" w:rsidP="0023520F">
      <w:pPr>
        <w:spacing w:after="120"/>
        <w:jc w:val="center"/>
        <w:rPr>
          <w:b/>
        </w:rPr>
      </w:pPr>
      <w:r>
        <w:rPr>
          <w:b/>
        </w:rPr>
        <w:t>Завдання для обговорення</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5"/>
        </w:rPr>
      </w:pPr>
      <w:r>
        <w:rPr>
          <w:iCs/>
          <w:color w:val="000000"/>
          <w:spacing w:val="3"/>
        </w:rPr>
        <w:t xml:space="preserve">Чи існує натуральне господарство в економіці України? Якщо </w:t>
      </w:r>
      <w:r>
        <w:rPr>
          <w:iCs/>
          <w:color w:val="000000"/>
          <w:spacing w:val="-2"/>
        </w:rPr>
        <w:t>так, то у яких формах?</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22"/>
        </w:rPr>
      </w:pPr>
      <w:r>
        <w:rPr>
          <w:iCs/>
          <w:color w:val="000000"/>
          <w:spacing w:val="-2"/>
        </w:rPr>
        <w:t>Які передумо</w:t>
      </w:r>
      <w:r>
        <w:rPr>
          <w:iCs/>
          <w:color w:val="000000"/>
          <w:spacing w:val="-1"/>
        </w:rPr>
        <w:t>ви створено в Україні для розвитку товар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2"/>
        </w:rPr>
        <w:t>Як в умовах розвинутого товарного виробництва діє закон вар</w:t>
      </w:r>
      <w:r>
        <w:rPr>
          <w:iCs/>
          <w:color w:val="000000"/>
          <w:spacing w:val="2"/>
        </w:rPr>
        <w:softHyphen/>
      </w:r>
      <w:r>
        <w:rPr>
          <w:iCs/>
          <w:color w:val="000000"/>
          <w:spacing w:val="-3"/>
        </w:rPr>
        <w:t>тості?</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У чому полягає специфіка поняття «товар-послуг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Що виникло раніше: поділ праці чи товарне виробництво? Обґрунтуйте відповідь. Назвіть етапи становлення і розвитку суспільного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Які економічні формації обслуговує просте товарне виробництво? Чи може воно у певних країнах та у певний історичний період бути панівною формою організації виробництва?</w:t>
      </w:r>
    </w:p>
    <w:p w:rsidR="002C462C" w:rsidRDefault="002C462C" w:rsidP="00491E8C">
      <w:pPr>
        <w:widowControl w:val="0"/>
        <w:numPr>
          <w:ilvl w:val="0"/>
          <w:numId w:val="37"/>
        </w:numPr>
        <w:shd w:val="clear" w:color="auto" w:fill="FFFFFF"/>
        <w:tabs>
          <w:tab w:val="left" w:pos="993"/>
        </w:tabs>
        <w:autoSpaceDE w:val="0"/>
        <w:autoSpaceDN w:val="0"/>
        <w:adjustRightInd w:val="0"/>
        <w:spacing w:after="120"/>
        <w:ind w:firstLine="709"/>
        <w:jc w:val="both"/>
        <w:rPr>
          <w:iCs/>
          <w:color w:val="000000"/>
          <w:spacing w:val="-19"/>
        </w:rPr>
      </w:pPr>
      <w:r>
        <w:rPr>
          <w:iCs/>
          <w:color w:val="000000"/>
          <w:spacing w:val="-3"/>
        </w:rPr>
        <w:t xml:space="preserve">Зіставте теорію трудової вартості з теорією граничної корисності і </w:t>
      </w:r>
      <w:r>
        <w:rPr>
          <w:iCs/>
          <w:color w:val="000000"/>
          <w:spacing w:val="-3"/>
        </w:rPr>
        <w:lastRenderedPageBreak/>
        <w:t>обґрунтуйте, чому їх необхідно поєднувати.</w:t>
      </w:r>
    </w:p>
    <w:p w:rsidR="002C462C" w:rsidRDefault="002C462C" w:rsidP="001A5486">
      <w:pPr>
        <w:pStyle w:val="31"/>
        <w:tabs>
          <w:tab w:val="left" w:pos="993"/>
        </w:tabs>
        <w:ind w:left="0" w:firstLine="709"/>
        <w:rPr>
          <w:b/>
          <w:sz w:val="28"/>
          <w:szCs w:val="28"/>
        </w:rPr>
      </w:pPr>
      <w:r w:rsidRPr="001A5486">
        <w:rPr>
          <w:b/>
          <w:sz w:val="28"/>
          <w:szCs w:val="28"/>
        </w:rPr>
        <w:t>8.</w:t>
      </w:r>
      <w:r>
        <w:rPr>
          <w:sz w:val="28"/>
          <w:szCs w:val="28"/>
        </w:rPr>
        <w:t xml:space="preserve"> Впишіть номер визначення кожного терміна: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1A5486">
      <w:pPr>
        <w:tabs>
          <w:tab w:val="left" w:pos="360"/>
          <w:tab w:val="left" w:pos="4683"/>
          <w:tab w:val="left" w:pos="5273"/>
        </w:tabs>
      </w:pPr>
      <w:r>
        <w:t>1)</w:t>
      </w:r>
      <w:r>
        <w:tab/>
      </w:r>
      <w:r>
        <w:rPr>
          <w:bCs/>
          <w:color w:val="000000"/>
        </w:rPr>
        <w:t>Мінова вартість</w:t>
      </w:r>
      <w:r>
        <w:tab/>
      </w:r>
    </w:p>
    <w:p w:rsidR="002C462C" w:rsidRDefault="002C462C" w:rsidP="001A5486">
      <w:pPr>
        <w:tabs>
          <w:tab w:val="left" w:pos="360"/>
          <w:tab w:val="left" w:pos="4683"/>
          <w:tab w:val="left" w:pos="5273"/>
        </w:tabs>
      </w:pPr>
      <w:r>
        <w:t>2)</w:t>
      </w:r>
      <w:r>
        <w:tab/>
      </w:r>
      <w:r>
        <w:rPr>
          <w:bCs/>
          <w:color w:val="000000"/>
        </w:rPr>
        <w:t>Споживча вартість</w:t>
      </w:r>
      <w:r>
        <w:tab/>
      </w:r>
    </w:p>
    <w:p w:rsidR="002C462C" w:rsidRDefault="002C462C" w:rsidP="001A5486">
      <w:pPr>
        <w:tabs>
          <w:tab w:val="left" w:pos="360"/>
        </w:tabs>
      </w:pPr>
      <w:r>
        <w:t>3) К</w:t>
      </w:r>
      <w:r>
        <w:rPr>
          <w:color w:val="000000"/>
        </w:rPr>
        <w:t>ооперація</w:t>
      </w:r>
    </w:p>
    <w:p w:rsidR="002C462C" w:rsidRDefault="002C462C" w:rsidP="001A5486">
      <w:pPr>
        <w:tabs>
          <w:tab w:val="left" w:pos="360"/>
        </w:tabs>
        <w:rPr>
          <w:lang w:eastAsia="uk-UA"/>
        </w:rPr>
      </w:pPr>
      <w:r>
        <w:t>4)</w:t>
      </w:r>
      <w:r>
        <w:tab/>
      </w:r>
      <w:r>
        <w:rPr>
          <w:bCs/>
          <w:color w:val="000000"/>
        </w:rPr>
        <w:t>Суспільний поділ праці</w:t>
      </w:r>
    </w:p>
    <w:p w:rsidR="002C462C" w:rsidRDefault="002C462C" w:rsidP="001A5486">
      <w:pPr>
        <w:tabs>
          <w:tab w:val="left" w:pos="360"/>
        </w:tabs>
      </w:pPr>
      <w:r>
        <w:t>5)</w:t>
      </w:r>
      <w:r>
        <w:tab/>
        <w:t>Н</w:t>
      </w:r>
      <w:r>
        <w:rPr>
          <w:color w:val="000000"/>
        </w:rPr>
        <w:t>атуральне виробництво</w:t>
      </w:r>
    </w:p>
    <w:p w:rsidR="002C462C" w:rsidRDefault="002C462C" w:rsidP="001A5486">
      <w:pPr>
        <w:tabs>
          <w:tab w:val="left" w:pos="360"/>
        </w:tabs>
      </w:pPr>
      <w:r>
        <w:t>6)</w:t>
      </w:r>
      <w:r>
        <w:tab/>
        <w:t>Гранична корисність</w:t>
      </w:r>
    </w:p>
    <w:p w:rsidR="002C462C" w:rsidRDefault="002C462C" w:rsidP="001A5486">
      <w:pPr>
        <w:tabs>
          <w:tab w:val="left" w:pos="360"/>
        </w:tabs>
      </w:pPr>
      <w:r>
        <w:t>7)</w:t>
      </w:r>
      <w:r>
        <w:tab/>
      </w:r>
      <w:r>
        <w:rPr>
          <w:bCs/>
          <w:iCs/>
          <w:color w:val="000000"/>
        </w:rPr>
        <w:t xml:space="preserve">Конкретна </w:t>
      </w:r>
      <w:r>
        <w:rPr>
          <w:color w:val="000000"/>
        </w:rPr>
        <w:t>праця</w:t>
      </w:r>
    </w:p>
    <w:p w:rsidR="002C462C" w:rsidRDefault="002C462C" w:rsidP="001A5486">
      <w:pPr>
        <w:tabs>
          <w:tab w:val="left" w:pos="360"/>
        </w:tabs>
      </w:pPr>
      <w:r>
        <w:t xml:space="preserve">8) </w:t>
      </w:r>
      <w:r>
        <w:rPr>
          <w:bCs/>
          <w:color w:val="000000"/>
        </w:rPr>
        <w:t>Рідкість</w:t>
      </w:r>
    </w:p>
    <w:p w:rsidR="002C462C" w:rsidRDefault="002C462C" w:rsidP="001A5486">
      <w:pPr>
        <w:tabs>
          <w:tab w:val="left" w:pos="360"/>
          <w:tab w:val="left" w:pos="4683"/>
          <w:tab w:val="left" w:pos="5273"/>
        </w:tabs>
      </w:pPr>
      <w:r>
        <w:t>9)</w:t>
      </w:r>
      <w:r>
        <w:tab/>
        <w:t>Р</w:t>
      </w:r>
      <w:r>
        <w:rPr>
          <w:color w:val="000000"/>
        </w:rPr>
        <w:t>озвинуте товарне виробництво</w:t>
      </w:r>
    </w:p>
    <w:p w:rsidR="002C462C" w:rsidRDefault="002C462C" w:rsidP="001A5486">
      <w:pPr>
        <w:tabs>
          <w:tab w:val="left" w:pos="360"/>
          <w:tab w:val="left" w:pos="4683"/>
          <w:tab w:val="left" w:pos="5273"/>
        </w:tabs>
        <w:rPr>
          <w:i/>
          <w:lang w:eastAsia="uk-UA"/>
        </w:rPr>
      </w:pPr>
      <w:r>
        <w:t>10)</w:t>
      </w:r>
      <w:r>
        <w:rPr>
          <w:color w:val="000000"/>
        </w:rPr>
        <w:t>Форма організації суспільного виробництва</w:t>
      </w:r>
    </w:p>
    <w:p w:rsidR="002C462C" w:rsidRDefault="002C462C" w:rsidP="0023520F">
      <w:pPr>
        <w:spacing w:after="120"/>
        <w:rPr>
          <w:i/>
        </w:rPr>
        <w:sectPr w:rsidR="002C462C">
          <w:type w:val="continuous"/>
          <w:pgSz w:w="11906" w:h="16838"/>
          <w:pgMar w:top="1134" w:right="567" w:bottom="1134" w:left="1800" w:header="709" w:footer="709" w:gutter="0"/>
          <w:cols w:num="2" w:space="720" w:equalWidth="0">
            <w:col w:w="4224" w:space="708"/>
            <w:col w:w="4606"/>
          </w:cols>
        </w:sectPr>
      </w:pPr>
    </w:p>
    <w:tbl>
      <w:tblPr>
        <w:tblW w:w="9923" w:type="dxa"/>
        <w:tblInd w:w="108" w:type="dxa"/>
        <w:tblLook w:val="01E0" w:firstRow="1" w:lastRow="1" w:firstColumn="1" w:lastColumn="1" w:noHBand="0" w:noVBand="0"/>
      </w:tblPr>
      <w:tblGrid>
        <w:gridCol w:w="474"/>
        <w:gridCol w:w="9449"/>
      </w:tblGrid>
      <w:tr w:rsidR="002C462C" w:rsidRPr="00E53BBB" w:rsidTr="001A5486">
        <w:tc>
          <w:tcPr>
            <w:tcW w:w="474" w:type="dxa"/>
          </w:tcPr>
          <w:p w:rsidR="002C462C" w:rsidRPr="00E53BBB" w:rsidRDefault="002C462C" w:rsidP="001A5486">
            <w:pPr>
              <w:jc w:val="both"/>
              <w:rPr>
                <w:b/>
                <w:i/>
              </w:rPr>
            </w:pPr>
            <w:r w:rsidRPr="00E53BBB">
              <w:rPr>
                <w:b/>
                <w:i/>
              </w:rPr>
              <w:t>А</w:t>
            </w:r>
          </w:p>
        </w:tc>
        <w:tc>
          <w:tcPr>
            <w:tcW w:w="9449" w:type="dxa"/>
          </w:tcPr>
          <w:p w:rsidR="002C462C" w:rsidRDefault="002C462C" w:rsidP="001A5486">
            <w:pPr>
              <w:jc w:val="both"/>
            </w:pPr>
            <w:r w:rsidRPr="00E53BBB">
              <w:rPr>
                <w:color w:val="000000"/>
              </w:rPr>
              <w:t>Спосіб організації господарської діяльності.</w:t>
            </w:r>
          </w:p>
        </w:tc>
      </w:tr>
      <w:tr w:rsidR="002C462C" w:rsidRPr="00E53BBB" w:rsidTr="001A5486">
        <w:tc>
          <w:tcPr>
            <w:tcW w:w="474" w:type="dxa"/>
          </w:tcPr>
          <w:p w:rsidR="002C462C" w:rsidRPr="00E53BBB" w:rsidRDefault="002C462C" w:rsidP="001A5486">
            <w:pPr>
              <w:rPr>
                <w:b/>
                <w:i/>
              </w:rPr>
            </w:pPr>
            <w:r w:rsidRPr="00E53BBB">
              <w:rPr>
                <w:b/>
                <w:i/>
              </w:rPr>
              <w:t>Б</w:t>
            </w:r>
          </w:p>
        </w:tc>
        <w:tc>
          <w:tcPr>
            <w:tcW w:w="9449" w:type="dxa"/>
          </w:tcPr>
          <w:p w:rsidR="002C462C" w:rsidRDefault="002C462C" w:rsidP="001A5486">
            <w:pPr>
              <w:jc w:val="both"/>
            </w:pPr>
            <w:r w:rsidRPr="00E53BBB">
              <w:rPr>
                <w:color w:val="000000"/>
              </w:rPr>
              <w:t>Панівна форма суспільного виробництва в усіх докапіталістичних формаціях.</w:t>
            </w:r>
          </w:p>
        </w:tc>
      </w:tr>
      <w:tr w:rsidR="002C462C" w:rsidRPr="00E53BBB" w:rsidTr="001A5486">
        <w:tc>
          <w:tcPr>
            <w:tcW w:w="474" w:type="dxa"/>
          </w:tcPr>
          <w:p w:rsidR="002C462C" w:rsidRPr="00E53BBB" w:rsidRDefault="002C462C" w:rsidP="001A5486">
            <w:pPr>
              <w:rPr>
                <w:b/>
                <w:i/>
              </w:rPr>
            </w:pPr>
            <w:r w:rsidRPr="00E53BBB">
              <w:rPr>
                <w:b/>
                <w:i/>
              </w:rPr>
              <w:t>В</w:t>
            </w:r>
          </w:p>
        </w:tc>
        <w:tc>
          <w:tcPr>
            <w:tcW w:w="9449" w:type="dxa"/>
          </w:tcPr>
          <w:p w:rsidR="002C462C" w:rsidRDefault="002C462C" w:rsidP="001A5486">
            <w:pPr>
              <w:jc w:val="both"/>
            </w:pPr>
            <w:r w:rsidRPr="00E53BBB">
              <w:rPr>
                <w:color w:val="000000"/>
              </w:rPr>
              <w:t>Спеціалізація виробників на виготовленні окремих видів продуктів або на певній виробничій діяльності.</w:t>
            </w:r>
          </w:p>
        </w:tc>
      </w:tr>
      <w:tr w:rsidR="002C462C" w:rsidRPr="00E53BBB" w:rsidTr="001A5486">
        <w:tc>
          <w:tcPr>
            <w:tcW w:w="474" w:type="dxa"/>
          </w:tcPr>
          <w:p w:rsidR="002C462C" w:rsidRPr="00E53BBB" w:rsidRDefault="002C462C" w:rsidP="001A5486">
            <w:pPr>
              <w:rPr>
                <w:b/>
                <w:i/>
              </w:rPr>
            </w:pPr>
            <w:r w:rsidRPr="00E53BBB">
              <w:rPr>
                <w:b/>
                <w:i/>
              </w:rPr>
              <w:t>Г</w:t>
            </w:r>
          </w:p>
        </w:tc>
        <w:tc>
          <w:tcPr>
            <w:tcW w:w="9449" w:type="dxa"/>
          </w:tcPr>
          <w:p w:rsidR="002C462C" w:rsidRDefault="002C462C" w:rsidP="001A5486">
            <w:pPr>
              <w:jc w:val="both"/>
            </w:pPr>
            <w:r w:rsidRPr="00E53BBB">
              <w:rPr>
                <w:color w:val="000000"/>
              </w:rPr>
              <w:t>Зв'язок спеціалізованих господарських одиниць чи їхніх підрозділів.</w:t>
            </w:r>
          </w:p>
        </w:tc>
      </w:tr>
      <w:tr w:rsidR="002C462C" w:rsidRPr="00E53BBB" w:rsidTr="001A5486">
        <w:tc>
          <w:tcPr>
            <w:tcW w:w="474" w:type="dxa"/>
          </w:tcPr>
          <w:p w:rsidR="002C462C" w:rsidRPr="00E53BBB" w:rsidRDefault="002C462C" w:rsidP="001A5486">
            <w:pPr>
              <w:rPr>
                <w:b/>
                <w:i/>
              </w:rPr>
            </w:pPr>
            <w:r w:rsidRPr="00E53BBB">
              <w:rPr>
                <w:b/>
                <w:i/>
              </w:rPr>
              <w:t>Д</w:t>
            </w:r>
          </w:p>
        </w:tc>
        <w:tc>
          <w:tcPr>
            <w:tcW w:w="9449" w:type="dxa"/>
          </w:tcPr>
          <w:p w:rsidR="002C462C" w:rsidRDefault="002C462C" w:rsidP="001A5486">
            <w:pPr>
              <w:jc w:val="both"/>
            </w:pPr>
            <w:r w:rsidRPr="00E53BBB">
              <w:rPr>
                <w:color w:val="000000"/>
              </w:rPr>
              <w:t>Вищий і ефективніший ступінь товарної організації господарства, заснований на великій приватній власності, найманій праці й машинній індустрії.</w:t>
            </w:r>
          </w:p>
        </w:tc>
      </w:tr>
      <w:tr w:rsidR="002C462C" w:rsidRPr="00E53BBB" w:rsidTr="001A5486">
        <w:tc>
          <w:tcPr>
            <w:tcW w:w="474" w:type="dxa"/>
          </w:tcPr>
          <w:p w:rsidR="002C462C" w:rsidRPr="00E53BBB" w:rsidRDefault="002C462C" w:rsidP="001A5486">
            <w:pPr>
              <w:rPr>
                <w:b/>
                <w:i/>
              </w:rPr>
            </w:pPr>
            <w:r w:rsidRPr="00E53BBB">
              <w:rPr>
                <w:b/>
                <w:i/>
              </w:rPr>
              <w:t>Е</w:t>
            </w:r>
          </w:p>
        </w:tc>
        <w:tc>
          <w:tcPr>
            <w:tcW w:w="9449" w:type="dxa"/>
          </w:tcPr>
          <w:p w:rsidR="002C462C" w:rsidRDefault="002C462C" w:rsidP="001A5486">
            <w:pPr>
              <w:jc w:val="both"/>
            </w:pPr>
            <w:r w:rsidRPr="00E53BBB">
              <w:rPr>
                <w:color w:val="000000"/>
              </w:rPr>
              <w:t>Здатність товару задовольняти будь-яку потребу людини.</w:t>
            </w:r>
          </w:p>
        </w:tc>
      </w:tr>
      <w:tr w:rsidR="002C462C" w:rsidRPr="00E53BBB" w:rsidTr="001A5486">
        <w:tc>
          <w:tcPr>
            <w:tcW w:w="474" w:type="dxa"/>
          </w:tcPr>
          <w:p w:rsidR="002C462C" w:rsidRPr="00E53BBB" w:rsidRDefault="002C462C" w:rsidP="001A5486">
            <w:pPr>
              <w:rPr>
                <w:b/>
                <w:i/>
              </w:rPr>
            </w:pPr>
            <w:r w:rsidRPr="00E53BBB">
              <w:rPr>
                <w:b/>
                <w:i/>
              </w:rPr>
              <w:t>Є</w:t>
            </w:r>
          </w:p>
        </w:tc>
        <w:tc>
          <w:tcPr>
            <w:tcW w:w="9449" w:type="dxa"/>
          </w:tcPr>
          <w:p w:rsidR="002C462C" w:rsidRDefault="002C462C" w:rsidP="001A5486">
            <w:pPr>
              <w:jc w:val="both"/>
            </w:pPr>
            <w:r w:rsidRPr="00E53BBB">
              <w:rPr>
                <w:color w:val="000000"/>
              </w:rPr>
              <w:t>Корисна праця товаровиробника, що створює</w:t>
            </w:r>
            <w:r w:rsidRPr="00E53BBB">
              <w:rPr>
                <w:color w:val="000000"/>
                <w:spacing w:val="-5"/>
              </w:rPr>
              <w:t xml:space="preserve"> речі, якими задовольняються ті чи інші потреби людей.</w:t>
            </w:r>
          </w:p>
        </w:tc>
      </w:tr>
      <w:tr w:rsidR="002C462C" w:rsidRPr="00E53BBB" w:rsidTr="001A5486">
        <w:tc>
          <w:tcPr>
            <w:tcW w:w="474" w:type="dxa"/>
          </w:tcPr>
          <w:p w:rsidR="002C462C" w:rsidRPr="00E53BBB" w:rsidRDefault="002C462C" w:rsidP="001A5486">
            <w:pPr>
              <w:rPr>
                <w:b/>
                <w:i/>
              </w:rPr>
            </w:pPr>
            <w:r w:rsidRPr="00E53BBB">
              <w:rPr>
                <w:b/>
                <w:i/>
              </w:rPr>
              <w:t>Ж</w:t>
            </w:r>
          </w:p>
        </w:tc>
        <w:tc>
          <w:tcPr>
            <w:tcW w:w="9449" w:type="dxa"/>
          </w:tcPr>
          <w:p w:rsidR="002C462C" w:rsidRDefault="002C462C" w:rsidP="001A5486">
            <w:pPr>
              <w:jc w:val="both"/>
            </w:pPr>
            <w:r w:rsidRPr="00E53BBB">
              <w:rPr>
                <w:color w:val="000000"/>
              </w:rPr>
              <w:t>Кількісне співвідношення, по якому споживчі вартості одного роду обмінюються на споживчі вартості іншого роду.</w:t>
            </w:r>
          </w:p>
        </w:tc>
      </w:tr>
      <w:tr w:rsidR="002C462C" w:rsidRPr="00E53BBB" w:rsidTr="001A5486">
        <w:tc>
          <w:tcPr>
            <w:tcW w:w="474" w:type="dxa"/>
          </w:tcPr>
          <w:p w:rsidR="002C462C" w:rsidRPr="00E53BBB" w:rsidRDefault="002C462C" w:rsidP="001A5486">
            <w:pPr>
              <w:rPr>
                <w:b/>
                <w:i/>
              </w:rPr>
            </w:pPr>
            <w:r w:rsidRPr="00E53BBB">
              <w:rPr>
                <w:b/>
                <w:i/>
              </w:rPr>
              <w:t>З</w:t>
            </w:r>
          </w:p>
        </w:tc>
        <w:tc>
          <w:tcPr>
            <w:tcW w:w="9449" w:type="dxa"/>
          </w:tcPr>
          <w:p w:rsidR="002C462C" w:rsidRDefault="002C462C" w:rsidP="001A5486">
            <w:pPr>
              <w:jc w:val="both"/>
            </w:pPr>
            <w:r w:rsidRPr="00E53BBB">
              <w:rPr>
                <w:color w:val="000000"/>
              </w:rPr>
              <w:t>Характеристика економічних благ, що відображає обмеженість ресурсів для задоволення безмежних потреб суспільства.</w:t>
            </w:r>
          </w:p>
        </w:tc>
      </w:tr>
      <w:tr w:rsidR="002C462C" w:rsidRPr="00E53BBB" w:rsidTr="001A5486">
        <w:tc>
          <w:tcPr>
            <w:tcW w:w="474" w:type="dxa"/>
          </w:tcPr>
          <w:p w:rsidR="002C462C" w:rsidRPr="00E53BBB" w:rsidRDefault="002C462C" w:rsidP="001A5486">
            <w:pPr>
              <w:rPr>
                <w:b/>
                <w:i/>
              </w:rPr>
            </w:pPr>
            <w:r w:rsidRPr="00E53BBB">
              <w:rPr>
                <w:b/>
                <w:i/>
              </w:rPr>
              <w:t>И</w:t>
            </w:r>
          </w:p>
        </w:tc>
        <w:tc>
          <w:tcPr>
            <w:tcW w:w="9449" w:type="dxa"/>
          </w:tcPr>
          <w:p w:rsidR="002C462C" w:rsidRDefault="002C462C" w:rsidP="001A5486">
            <w:pPr>
              <w:jc w:val="both"/>
            </w:pPr>
            <w:r>
              <w:t>Додаткова корисність, яку отримує споживач від споживання додаткової одиниці товару чи послуги.</w:t>
            </w:r>
          </w:p>
        </w:tc>
      </w:tr>
    </w:tbl>
    <w:p w:rsidR="002C462C" w:rsidRDefault="002C462C" w:rsidP="00E553EB">
      <w:pPr>
        <w:spacing w:after="120"/>
        <w:ind w:left="709"/>
        <w:rPr>
          <w:b/>
          <w:caps/>
        </w:rPr>
      </w:pPr>
    </w:p>
    <w:p w:rsidR="002C462C" w:rsidRDefault="002C462C" w:rsidP="00E553EB">
      <w:pPr>
        <w:spacing w:after="120"/>
        <w:ind w:left="709"/>
        <w:rPr>
          <w:noProof/>
          <w:lang w:val="ru-RU"/>
        </w:rPr>
      </w:pPr>
      <w:r>
        <w:rPr>
          <w:b/>
          <w:caps/>
        </w:rPr>
        <w:t xml:space="preserve">Тема 5. ГРОШІ ТА ГРОШОВИЙ ОБІГ </w:t>
      </w:r>
      <w:r w:rsidR="00D23931">
        <w:rPr>
          <w:noProof/>
          <w:lang w:eastAsia="uk-UA"/>
        </w:rPr>
        <w:drawing>
          <wp:inline distT="0" distB="0" distL="0" distR="0">
            <wp:extent cx="6062345" cy="1400175"/>
            <wp:effectExtent l="0" t="0" r="14605" b="0"/>
            <wp:docPr id="82" name="Схема 4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6" r:lo="rId347" r:qs="rId348" r:cs="rId349"/>
              </a:graphicData>
            </a:graphic>
          </wp:inline>
        </w:drawing>
      </w:r>
    </w:p>
    <w:p w:rsidR="002C462C" w:rsidRDefault="002C462C" w:rsidP="0023520F">
      <w:pPr>
        <w:spacing w:after="120"/>
        <w:jc w:val="center"/>
        <w:rPr>
          <w:b/>
        </w:rPr>
      </w:pPr>
      <w:r>
        <w:rPr>
          <w:b/>
        </w:rPr>
        <w:t>Література</w:t>
      </w:r>
    </w:p>
    <w:p w:rsidR="002C462C" w:rsidRDefault="002C462C" w:rsidP="00491E8C">
      <w:pPr>
        <w:numPr>
          <w:ilvl w:val="0"/>
          <w:numId w:val="38"/>
        </w:numPr>
        <w:tabs>
          <w:tab w:val="num" w:pos="900"/>
          <w:tab w:val="left" w:pos="1134"/>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С. 102-111.</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29"/>
        </w:rPr>
      </w:pPr>
      <w:r>
        <w:rPr>
          <w:iCs/>
          <w:color w:val="000000"/>
          <w:spacing w:val="-1"/>
        </w:rPr>
        <w:t xml:space="preserve"> Гальчинський А.С., Єщєнко П.С., Палкін Ю.І. </w:t>
      </w:r>
      <w:r>
        <w:rPr>
          <w:color w:val="000000"/>
          <w:spacing w:val="-1"/>
        </w:rPr>
        <w:t>Основи економічної</w:t>
      </w:r>
      <w:r>
        <w:rPr>
          <w:color w:val="000000"/>
          <w:spacing w:val="-1"/>
        </w:rPr>
        <w:br/>
      </w:r>
      <w:r>
        <w:rPr>
          <w:color w:val="000000"/>
          <w:spacing w:val="-2"/>
        </w:rPr>
        <w:t>теорії: Підручник. — К.: Вища шк., 1995.— С. 79—94.</w:t>
      </w:r>
    </w:p>
    <w:p w:rsidR="002C462C" w:rsidRDefault="002C462C" w:rsidP="00491E8C">
      <w:pPr>
        <w:numPr>
          <w:ilvl w:val="0"/>
          <w:numId w:val="38"/>
        </w:numPr>
        <w:tabs>
          <w:tab w:val="num" w:pos="900"/>
          <w:tab w:val="left" w:pos="1134"/>
        </w:tabs>
        <w:spacing w:after="120"/>
        <w:ind w:left="0" w:firstLine="709"/>
        <w:jc w:val="both"/>
      </w:pPr>
      <w:r>
        <w:lastRenderedPageBreak/>
        <w:t>Економічна теорія: макро- і мікроекономіка: Навч. посібник для вузів /За ред. З.Ватаманюка, С.Панчишина. – К.: “Альтернатива”, 2001. – С. 75-85.</w:t>
      </w:r>
    </w:p>
    <w:p w:rsidR="002C462C" w:rsidRDefault="002C462C" w:rsidP="00491E8C">
      <w:pPr>
        <w:numPr>
          <w:ilvl w:val="0"/>
          <w:numId w:val="38"/>
        </w:numPr>
        <w:tabs>
          <w:tab w:val="num" w:pos="900"/>
          <w:tab w:val="left" w:pos="1134"/>
        </w:tabs>
        <w:spacing w:after="120"/>
        <w:ind w:left="0" w:firstLine="709"/>
        <w:jc w:val="both"/>
      </w:pPr>
      <w:r>
        <w:t>Економічна теорія: Політекономія: Підр. для студ. вузів /За ред.              В.Д. Базилевича. – К.: Знання – Прес, 2004. – С. 153-172.</w:t>
      </w:r>
    </w:p>
    <w:p w:rsidR="002C462C" w:rsidRDefault="002C462C" w:rsidP="00491E8C">
      <w:pPr>
        <w:numPr>
          <w:ilvl w:val="0"/>
          <w:numId w:val="38"/>
        </w:numPr>
        <w:tabs>
          <w:tab w:val="num" w:pos="900"/>
          <w:tab w:val="left" w:pos="1134"/>
        </w:tabs>
        <w:spacing w:after="120"/>
        <w:ind w:left="0" w:firstLine="709"/>
        <w:jc w:val="both"/>
      </w:pPr>
      <w:r>
        <w:rPr>
          <w:lang w:val="ru-RU"/>
        </w:rPr>
        <w:t>Макконнелл К.Л., Брю С.Л. Экономикс: принципы, проблемы и политика: В 2т. – М.: Республика, 1992.</w:t>
      </w:r>
    </w:p>
    <w:p w:rsidR="002C462C" w:rsidRDefault="002C462C" w:rsidP="00491E8C">
      <w:pPr>
        <w:numPr>
          <w:ilvl w:val="0"/>
          <w:numId w:val="38"/>
        </w:numPr>
        <w:tabs>
          <w:tab w:val="num" w:pos="900"/>
          <w:tab w:val="left" w:pos="1134"/>
        </w:tabs>
        <w:spacing w:after="120"/>
        <w:ind w:left="0" w:firstLine="709"/>
        <w:jc w:val="both"/>
      </w:pPr>
      <w:r>
        <w:t>Основи економіки: Навч. посібник / О.О.Бєляєв, А.С.Бебело, В.М.Сукноваленко та ін. – К.: КНЕУ, 2006. – С. 74-82.</w:t>
      </w:r>
    </w:p>
    <w:p w:rsidR="002C462C" w:rsidRDefault="002C462C" w:rsidP="00491E8C">
      <w:pPr>
        <w:numPr>
          <w:ilvl w:val="0"/>
          <w:numId w:val="38"/>
        </w:numPr>
        <w:tabs>
          <w:tab w:val="num" w:pos="900"/>
          <w:tab w:val="left" w:pos="1134"/>
        </w:tabs>
        <w:spacing w:after="120"/>
        <w:ind w:left="0" w:firstLine="709"/>
        <w:jc w:val="both"/>
      </w:pPr>
      <w:r>
        <w:t>Основи економічної теорії: Підр. для вузів /За ред. А.А.Чухна. – К.: Вища школа, 2001. – С. 112-122.</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rPr>
      </w:pPr>
      <w:r>
        <w:rPr>
          <w:color w:val="000000"/>
          <w:spacing w:val="-2"/>
        </w:rPr>
        <w:t>Основи економічної теорії: політекономічний аспект: Підручник /</w:t>
      </w:r>
      <w:r>
        <w:rPr>
          <w:color w:val="000000"/>
          <w:spacing w:val="-2"/>
        </w:rPr>
        <w:br/>
      </w:r>
      <w:r>
        <w:rPr>
          <w:color w:val="000000"/>
        </w:rPr>
        <w:t xml:space="preserve">За ред. </w:t>
      </w:r>
      <w:r>
        <w:rPr>
          <w:iCs/>
          <w:color w:val="000000"/>
        </w:rPr>
        <w:t xml:space="preserve">Г.М. Климка, В.П. Нестеренка. </w:t>
      </w:r>
      <w:r>
        <w:rPr>
          <w:color w:val="000000"/>
        </w:rPr>
        <w:t xml:space="preserve">— К.:Вища шк., 1994. — </w:t>
      </w:r>
      <w:r>
        <w:rPr>
          <w:color w:val="000000"/>
          <w:spacing w:val="-4"/>
        </w:rPr>
        <w:t>С. 129—170.</w:t>
      </w:r>
    </w:p>
    <w:p w:rsidR="002C462C" w:rsidRDefault="002C462C" w:rsidP="00491E8C">
      <w:pPr>
        <w:numPr>
          <w:ilvl w:val="0"/>
          <w:numId w:val="38"/>
        </w:numPr>
        <w:tabs>
          <w:tab w:val="num" w:pos="900"/>
          <w:tab w:val="left" w:pos="1134"/>
        </w:tabs>
        <w:spacing w:after="120"/>
        <w:ind w:left="0" w:firstLine="709"/>
        <w:jc w:val="both"/>
      </w:pPr>
      <w:r>
        <w:t>Старостенко Г.Г. Політична економія: Навчальний посібник – К.: Центр навчальної літератури, 2006. – С. 64-69.</w:t>
      </w:r>
    </w:p>
    <w:p w:rsidR="002C462C" w:rsidRDefault="002C462C" w:rsidP="00491E8C">
      <w:pPr>
        <w:widowControl w:val="0"/>
        <w:numPr>
          <w:ilvl w:val="0"/>
          <w:numId w:val="38"/>
        </w:numPr>
        <w:shd w:val="clear" w:color="auto" w:fill="FFFFFF"/>
        <w:tabs>
          <w:tab w:val="left" w:pos="677"/>
          <w:tab w:val="num" w:pos="900"/>
          <w:tab w:val="left" w:pos="1134"/>
        </w:tabs>
        <w:autoSpaceDE w:val="0"/>
        <w:autoSpaceDN w:val="0"/>
        <w:adjustRightInd w:val="0"/>
        <w:spacing w:after="120"/>
        <w:ind w:left="0" w:firstLine="709"/>
        <w:jc w:val="both"/>
        <w:rPr>
          <w:color w:val="000000"/>
          <w:spacing w:val="-18"/>
          <w:lang w:val="ru-RU"/>
        </w:rPr>
      </w:pPr>
      <w:r>
        <w:rPr>
          <w:color w:val="000000"/>
          <w:lang w:val="ru-RU"/>
        </w:rPr>
        <w:t>Экономическая теория (политэкономия): Ученик / Под общей ре</w:t>
      </w:r>
      <w:r>
        <w:rPr>
          <w:color w:val="000000"/>
          <w:spacing w:val="2"/>
          <w:lang w:val="ru-RU"/>
        </w:rPr>
        <w:t xml:space="preserve">дакцией </w:t>
      </w:r>
      <w:r>
        <w:rPr>
          <w:iCs/>
          <w:color w:val="000000"/>
          <w:spacing w:val="2"/>
          <w:lang w:val="ru-RU"/>
        </w:rPr>
        <w:t xml:space="preserve">В.И. Видяпина, Г.П. Журавлевой. </w:t>
      </w:r>
      <w:r>
        <w:rPr>
          <w:color w:val="000000"/>
          <w:spacing w:val="2"/>
          <w:lang w:val="ru-RU"/>
        </w:rPr>
        <w:t xml:space="preserve">— М.: ИНФРА — М., </w:t>
      </w:r>
      <w:r>
        <w:rPr>
          <w:color w:val="000000"/>
          <w:lang w:val="ru-RU"/>
        </w:rPr>
        <w:t>1999. —С. 66—79.</w:t>
      </w:r>
    </w:p>
    <w:p w:rsidR="002C462C" w:rsidRDefault="00D23931" w:rsidP="0023520F">
      <w:pPr>
        <w:tabs>
          <w:tab w:val="left" w:pos="0"/>
        </w:tabs>
        <w:spacing w:after="120"/>
        <w:ind w:firstLine="720"/>
        <w:jc w:val="both"/>
        <w:rPr>
          <w:b/>
          <w:noProof/>
          <w:lang w:val="ru-RU"/>
        </w:rPr>
      </w:pPr>
      <w:r>
        <w:rPr>
          <w:b/>
          <w:noProof/>
          <w:lang w:eastAsia="uk-UA"/>
        </w:rPr>
        <w:drawing>
          <wp:inline distT="0" distB="0" distL="0" distR="0">
            <wp:extent cx="5463540" cy="558800"/>
            <wp:effectExtent l="0" t="0" r="22860" b="12700"/>
            <wp:docPr id="83" name="Схема 4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1" r:lo="rId352" r:qs="rId353" r:cs="rId354"/>
              </a:graphicData>
            </a:graphic>
          </wp:inline>
        </w:drawing>
      </w:r>
    </w:p>
    <w:p w:rsidR="002C462C" w:rsidRDefault="002C462C" w:rsidP="00C7240D">
      <w:pPr>
        <w:tabs>
          <w:tab w:val="left" w:pos="0"/>
        </w:tabs>
        <w:ind w:firstLine="720"/>
        <w:jc w:val="both"/>
        <w:rPr>
          <w:color w:val="000000"/>
        </w:rPr>
      </w:pPr>
      <w:r>
        <w:rPr>
          <w:iCs/>
          <w:color w:val="000000"/>
          <w:spacing w:val="1"/>
        </w:rPr>
        <w:t xml:space="preserve">Сутність грошей </w:t>
      </w:r>
      <w:r>
        <w:rPr>
          <w:color w:val="000000"/>
          <w:spacing w:val="1"/>
        </w:rPr>
        <w:t xml:space="preserve">полягає в тому, що вони є </w:t>
      </w:r>
      <w:r>
        <w:rPr>
          <w:iCs/>
          <w:color w:val="000000"/>
          <w:spacing w:val="1"/>
        </w:rPr>
        <w:t>загальним еквівален</w:t>
      </w:r>
      <w:r>
        <w:rPr>
          <w:iCs/>
          <w:color w:val="000000"/>
          <w:spacing w:val="1"/>
        </w:rPr>
        <w:softHyphen/>
      </w:r>
      <w:r>
        <w:rPr>
          <w:iCs/>
          <w:color w:val="000000"/>
          <w:spacing w:val="-2"/>
        </w:rPr>
        <w:t xml:space="preserve">том, </w:t>
      </w:r>
      <w:r>
        <w:rPr>
          <w:color w:val="000000"/>
          <w:spacing w:val="-2"/>
        </w:rPr>
        <w:t xml:space="preserve">а в їх функціях виражаються визначені економічні відносини, у які вступають між собою товаровиробники при обміні товарів за допомогою </w:t>
      </w:r>
      <w:r>
        <w:rPr>
          <w:color w:val="000000"/>
          <w:spacing w:val="-3"/>
        </w:rPr>
        <w:t xml:space="preserve">купівлі — продажу. </w:t>
      </w:r>
      <w:r>
        <w:rPr>
          <w:color w:val="000000"/>
        </w:rPr>
        <w:t>Гроші мають багато тисячолітню історію. Учені неоднаково пояснюють процес їхнього виникнення. Існують дві основні концепції, що пояснюють причини виникнення грошей: раціоналістична й еволюційна.</w:t>
      </w:r>
    </w:p>
    <w:p w:rsidR="002C462C" w:rsidRDefault="002C462C" w:rsidP="00C7240D">
      <w:pPr>
        <w:tabs>
          <w:tab w:val="left" w:pos="0"/>
        </w:tabs>
        <w:ind w:firstLine="720"/>
        <w:jc w:val="both"/>
        <w:rPr>
          <w:color w:val="000000"/>
        </w:rPr>
      </w:pPr>
      <w:r>
        <w:rPr>
          <w:b/>
          <w:bCs/>
          <w:iCs/>
          <w:color w:val="000000"/>
        </w:rPr>
        <w:t>Раціоналістична концепція</w:t>
      </w:r>
      <w:r>
        <w:rPr>
          <w:b/>
          <w:bCs/>
          <w:i/>
          <w:iCs/>
          <w:color w:val="000000"/>
        </w:rPr>
        <w:t xml:space="preserve"> </w:t>
      </w:r>
      <w:r>
        <w:rPr>
          <w:color w:val="000000"/>
        </w:rPr>
        <w:t>(прихильники П.Самуельсон, Дж.К.Гелбрейт) пояснює виникнення грошей як результат домовленості між людьми про введення спеціального інструменту (грошей) для здійснення обміну товарів.</w:t>
      </w:r>
    </w:p>
    <w:p w:rsidR="002C462C" w:rsidRDefault="002C462C" w:rsidP="00C7240D">
      <w:pPr>
        <w:tabs>
          <w:tab w:val="left" w:pos="0"/>
        </w:tabs>
        <w:ind w:firstLine="720"/>
        <w:jc w:val="both"/>
        <w:rPr>
          <w:color w:val="000000"/>
        </w:rPr>
      </w:pPr>
      <w:r>
        <w:rPr>
          <w:b/>
          <w:bCs/>
          <w:iCs/>
          <w:color w:val="000000"/>
        </w:rPr>
        <w:t>Еволюційна концепція</w:t>
      </w:r>
      <w:r>
        <w:rPr>
          <w:b/>
          <w:bCs/>
          <w:i/>
          <w:iCs/>
          <w:color w:val="000000"/>
        </w:rPr>
        <w:t xml:space="preserve"> </w:t>
      </w:r>
      <w:r>
        <w:rPr>
          <w:color w:val="000000"/>
        </w:rPr>
        <w:t xml:space="preserve">вперше була сформульована К.Марксом, який, спираючись на ідеї А.Сміта та Д.Рікардо, показав, що гроші мають товарне походження і виникли в результаті тривалого розвитку товарообміну та послідовної зміни форм вартості (рис. 5.1). </w:t>
      </w:r>
    </w:p>
    <w:p w:rsidR="002C462C" w:rsidRDefault="00D23931" w:rsidP="00A1325E">
      <w:pPr>
        <w:spacing w:after="120"/>
        <w:ind w:left="840"/>
        <w:jc w:val="both"/>
        <w:rPr>
          <w:color w:val="000000"/>
        </w:rPr>
      </w:pPr>
      <w:r>
        <w:rPr>
          <w:noProof/>
          <w:color w:val="000000"/>
          <w:lang w:eastAsia="uk-UA"/>
        </w:rPr>
        <w:lastRenderedPageBreak/>
        <mc:AlternateContent>
          <mc:Choice Requires="wpc">
            <w:drawing>
              <wp:inline distT="0" distB="0" distL="0" distR="0">
                <wp:extent cx="5137150" cy="3455670"/>
                <wp:effectExtent l="100330" t="0" r="1270" b="14605"/>
                <wp:docPr id="1259" name="Полотно 1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45" name="Text Box 156"/>
                        <wps:cNvSpPr txBox="1">
                          <a:spLocks noChangeArrowheads="1"/>
                        </wps:cNvSpPr>
                        <wps:spPr bwMode="auto">
                          <a:xfrm>
                            <a:off x="0" y="280363"/>
                            <a:ext cx="560092" cy="2708035"/>
                          </a:xfrm>
                          <a:prstGeom prst="rect">
                            <a:avLst/>
                          </a:prstGeom>
                          <a:solidFill>
                            <a:srgbClr val="FFFFFF"/>
                          </a:solidFill>
                          <a:ln w="38100">
                            <a:solidFill>
                              <a:srgbClr val="000000"/>
                            </a:solidFill>
                            <a:miter lim="800000"/>
                            <a:headEnd/>
                            <a:tailEnd/>
                          </a:ln>
                          <a:effectLst>
                            <a:outerShdw dist="107763" dir="13500000" algn="ctr" rotWithShape="0">
                              <a:srgbClr val="808080">
                                <a:alpha val="50000"/>
                              </a:srgbClr>
                            </a:outerShdw>
                          </a:effectLst>
                        </wps:spPr>
                        <wps:txbx>
                          <w:txbxContent>
                            <w:p w:rsidR="006C561C" w:rsidRPr="001B0BD9" w:rsidRDefault="006C561C" w:rsidP="00E53BBB">
                              <w:pPr>
                                <w:jc w:val="center"/>
                                <w:rPr>
                                  <w:b/>
                                  <w:sz w:val="20"/>
                                  <w:szCs w:val="24"/>
                                </w:rPr>
                              </w:pPr>
                              <w:r w:rsidRPr="001B0BD9">
                                <w:rPr>
                                  <w:b/>
                                  <w:sz w:val="20"/>
                                  <w:szCs w:val="24"/>
                                </w:rPr>
                                <w:t>Етапи виникнення грошей за еволюційною концепцією</w:t>
                              </w:r>
                            </w:p>
                          </w:txbxContent>
                        </wps:txbx>
                        <wps:bodyPr rot="0" vert="vert270" wrap="square" lIns="75895" tIns="37948" rIns="75895" bIns="37948" anchor="t" anchorCtr="0" upright="1">
                          <a:noAutofit/>
                        </wps:bodyPr>
                      </wps:wsp>
                      <wps:wsp>
                        <wps:cNvPr id="1246" name="Text Box 157"/>
                        <wps:cNvSpPr txBox="1">
                          <a:spLocks noChangeArrowheads="1"/>
                        </wps:cNvSpPr>
                        <wps:spPr bwMode="auto">
                          <a:xfrm>
                            <a:off x="933962" y="93454"/>
                            <a:ext cx="4109720" cy="560013"/>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b/>
                                  <w:sz w:val="20"/>
                                  <w:szCs w:val="24"/>
                                </w:rPr>
                              </w:pPr>
                              <w:r w:rsidRPr="001B0BD9">
                                <w:rPr>
                                  <w:sz w:val="20"/>
                                  <w:szCs w:val="24"/>
                                </w:rPr>
                                <w:t xml:space="preserve">І - Бартерний товарообіг     </w:t>
                              </w:r>
                              <w:r w:rsidRPr="001B0BD9">
                                <w:rPr>
                                  <w:b/>
                                  <w:sz w:val="20"/>
                                  <w:szCs w:val="24"/>
                                </w:rPr>
                                <w:t xml:space="preserve">Товар А </w:t>
                              </w:r>
                              <w:r w:rsidRPr="001B0BD9">
                                <w:rPr>
                                  <w:b/>
                                  <w:sz w:val="20"/>
                                  <w:szCs w:val="20"/>
                                </w:rPr>
                                <w:sym w:font="Symbol" w:char="F0AE"/>
                              </w:r>
                              <w:r w:rsidRPr="001B0BD9">
                                <w:rPr>
                                  <w:b/>
                                  <w:sz w:val="20"/>
                                  <w:szCs w:val="24"/>
                                </w:rPr>
                                <w:t xml:space="preserve"> Товар Б</w:t>
                              </w:r>
                            </w:p>
                            <w:p w:rsidR="006C561C" w:rsidRPr="001B0BD9" w:rsidRDefault="006C561C" w:rsidP="00E53BBB">
                              <w:pPr>
                                <w:ind w:firstLine="360"/>
                                <w:rPr>
                                  <w:i/>
                                  <w:sz w:val="20"/>
                                  <w:szCs w:val="24"/>
                                </w:rPr>
                              </w:pPr>
                              <w:r w:rsidRPr="001B0BD9">
                                <w:rPr>
                                  <w:i/>
                                  <w:sz w:val="20"/>
                                  <w:szCs w:val="24"/>
                                </w:rPr>
                                <w:t>Необхідний збіг бажань учасників угоди, а при розширенні товарного асортименту це ставало неможливим</w:t>
                              </w:r>
                            </w:p>
                          </w:txbxContent>
                        </wps:txbx>
                        <wps:bodyPr rot="0" vert="horz" wrap="square" lIns="75895" tIns="37948" rIns="75895" bIns="37948" anchor="t" anchorCtr="0" upright="1">
                          <a:noAutofit/>
                        </wps:bodyPr>
                      </wps:wsp>
                      <wps:wsp>
                        <wps:cNvPr id="1247" name="Text Box 158"/>
                        <wps:cNvSpPr txBox="1">
                          <a:spLocks noChangeArrowheads="1"/>
                        </wps:cNvSpPr>
                        <wps:spPr bwMode="auto">
                          <a:xfrm>
                            <a:off x="933962" y="1401102"/>
                            <a:ext cx="4109720" cy="653467"/>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sz w:val="20"/>
                                  <w:szCs w:val="24"/>
                                </w:rPr>
                              </w:pPr>
                              <w:r w:rsidRPr="001B0BD9">
                                <w:rPr>
                                  <w:sz w:val="20"/>
                                  <w:szCs w:val="24"/>
                                </w:rPr>
                                <w:t>ІІІ – Роль грошей закріпилася за благородними металами – золотом та сріблом (</w:t>
                              </w:r>
                              <w:r w:rsidRPr="001B0BD9">
                                <w:rPr>
                                  <w:i/>
                                  <w:sz w:val="20"/>
                                  <w:szCs w:val="24"/>
                                </w:rPr>
                                <w:t>перевага</w:t>
                              </w:r>
                              <w:r w:rsidRPr="001B0BD9">
                                <w:rPr>
                                  <w:sz w:val="20"/>
                                  <w:szCs w:val="24"/>
                                </w:rPr>
                                <w:t xml:space="preserve">: добре зберігаються, однорідні, рідкісні, портативні; </w:t>
                              </w:r>
                              <w:r w:rsidRPr="001B0BD9">
                                <w:rPr>
                                  <w:i/>
                                  <w:sz w:val="20"/>
                                  <w:szCs w:val="24"/>
                                </w:rPr>
                                <w:t>недолік:</w:t>
                              </w:r>
                              <w:r w:rsidRPr="001B0BD9">
                                <w:rPr>
                                  <w:sz w:val="20"/>
                                  <w:szCs w:val="24"/>
                                </w:rPr>
                                <w:t xml:space="preserve"> нестача золота та срібла, поширення фальсифікації та вилучення з обігу і накопичення як скарбу)</w:t>
                              </w:r>
                            </w:p>
                          </w:txbxContent>
                        </wps:txbx>
                        <wps:bodyPr rot="0" vert="horz" wrap="square" lIns="75895" tIns="37948" rIns="75895" bIns="37948" anchor="t" anchorCtr="0" upright="1">
                          <a:noAutofit/>
                        </wps:bodyPr>
                      </wps:wsp>
                      <wps:wsp>
                        <wps:cNvPr id="1248" name="Text Box 159"/>
                        <wps:cNvSpPr txBox="1">
                          <a:spLocks noChangeArrowheads="1"/>
                        </wps:cNvSpPr>
                        <wps:spPr bwMode="auto">
                          <a:xfrm>
                            <a:off x="933962" y="2148023"/>
                            <a:ext cx="4109720" cy="560726"/>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sz w:val="20"/>
                                  <w:szCs w:val="24"/>
                                </w:rPr>
                              </w:pPr>
                              <w:r w:rsidRPr="001B0BD9">
                                <w:rPr>
                                  <w:sz w:val="20"/>
                                  <w:szCs w:val="24"/>
                                </w:rPr>
                                <w:t>І</w:t>
                              </w:r>
                              <w:r w:rsidRPr="001B0BD9">
                                <w:rPr>
                                  <w:sz w:val="20"/>
                                  <w:szCs w:val="24"/>
                                  <w:lang w:val="en-US"/>
                                </w:rPr>
                                <w:t>V</w:t>
                              </w:r>
                              <w:r w:rsidRPr="001B0BD9">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wps:txbx>
                        <wps:bodyPr rot="0" vert="horz" wrap="square" lIns="75895" tIns="37948" rIns="75895" bIns="37948" anchor="t" anchorCtr="0" upright="1">
                          <a:noAutofit/>
                        </wps:bodyPr>
                      </wps:wsp>
                      <wps:wsp>
                        <wps:cNvPr id="1249" name="Text Box 160"/>
                        <wps:cNvSpPr txBox="1">
                          <a:spLocks noChangeArrowheads="1"/>
                        </wps:cNvSpPr>
                        <wps:spPr bwMode="auto">
                          <a:xfrm>
                            <a:off x="933962" y="2802203"/>
                            <a:ext cx="4109720" cy="280363"/>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sz w:val="20"/>
                                  <w:szCs w:val="24"/>
                                </w:rPr>
                              </w:pPr>
                              <w:r w:rsidRPr="001B0BD9">
                                <w:rPr>
                                  <w:sz w:val="20"/>
                                  <w:szCs w:val="24"/>
                                  <w:lang w:val="en-US"/>
                                </w:rPr>
                                <w:t>V</w:t>
                              </w:r>
                              <w:r w:rsidRPr="001B0BD9">
                                <w:rPr>
                                  <w:sz w:val="20"/>
                                  <w:szCs w:val="24"/>
                                </w:rPr>
                                <w:t xml:space="preserve"> – Виникнення кредитних грошей </w:t>
                              </w:r>
                            </w:p>
                          </w:txbxContent>
                        </wps:txbx>
                        <wps:bodyPr rot="0" vert="horz" wrap="square" lIns="75895" tIns="37948" rIns="75895" bIns="37948" anchor="t" anchorCtr="0" upright="1">
                          <a:noAutofit/>
                        </wps:bodyPr>
                      </wps:wsp>
                      <wps:wsp>
                        <wps:cNvPr id="1250" name="Text Box 161"/>
                        <wps:cNvSpPr txBox="1">
                          <a:spLocks noChangeArrowheads="1"/>
                        </wps:cNvSpPr>
                        <wps:spPr bwMode="auto">
                          <a:xfrm>
                            <a:off x="933962" y="746921"/>
                            <a:ext cx="4109720" cy="560726"/>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sz w:val="20"/>
                                  <w:szCs w:val="24"/>
                                </w:rPr>
                              </w:pPr>
                              <w:r w:rsidRPr="001B0BD9">
                                <w:rPr>
                                  <w:sz w:val="20"/>
                                  <w:szCs w:val="24"/>
                                </w:rPr>
                                <w:t xml:space="preserve">ІІ – Обмін товарами за допомогою товару – еквівалента (товарні гроші у вигляді худоби, солі, хутра, тютюну і т.п. ) </w:t>
                              </w:r>
                            </w:p>
                            <w:p w:rsidR="006C561C" w:rsidRPr="001B0BD9" w:rsidRDefault="006C561C" w:rsidP="00E53BBB">
                              <w:pPr>
                                <w:rPr>
                                  <w:b/>
                                  <w:sz w:val="20"/>
                                  <w:szCs w:val="24"/>
                                </w:rPr>
                              </w:pPr>
                              <w:r w:rsidRPr="001B0BD9">
                                <w:rPr>
                                  <w:b/>
                                  <w:sz w:val="20"/>
                                  <w:szCs w:val="24"/>
                                </w:rPr>
                                <w:t xml:space="preserve">Товар А </w:t>
                              </w:r>
                              <w:r w:rsidRPr="001B0BD9">
                                <w:rPr>
                                  <w:b/>
                                  <w:sz w:val="20"/>
                                  <w:szCs w:val="20"/>
                                </w:rPr>
                                <w:sym w:font="Symbol" w:char="F0AE"/>
                              </w:r>
                              <w:r w:rsidRPr="001B0BD9">
                                <w:rPr>
                                  <w:b/>
                                  <w:sz w:val="20"/>
                                  <w:szCs w:val="24"/>
                                </w:rPr>
                                <w:t xml:space="preserve"> Товар еквівалент</w:t>
                              </w:r>
                              <w:r w:rsidRPr="001B0BD9">
                                <w:rPr>
                                  <w:b/>
                                  <w:sz w:val="20"/>
                                  <w:szCs w:val="20"/>
                                </w:rPr>
                                <w:sym w:font="Symbol" w:char="F0AE"/>
                              </w:r>
                              <w:r w:rsidRPr="001B0BD9">
                                <w:rPr>
                                  <w:b/>
                                  <w:sz w:val="20"/>
                                  <w:szCs w:val="24"/>
                                </w:rPr>
                                <w:t xml:space="preserve"> Товар Б</w:t>
                              </w:r>
                            </w:p>
                            <w:p w:rsidR="006C561C" w:rsidRPr="001B0BD9" w:rsidRDefault="006C561C" w:rsidP="00E53BBB">
                              <w:pPr>
                                <w:ind w:firstLine="360"/>
                                <w:rPr>
                                  <w:b/>
                                  <w:sz w:val="20"/>
                                  <w:szCs w:val="24"/>
                                </w:rPr>
                              </w:pPr>
                            </w:p>
                            <w:p w:rsidR="006C561C" w:rsidRPr="001B0BD9" w:rsidRDefault="006C561C" w:rsidP="00E53BBB">
                              <w:pPr>
                                <w:jc w:val="both"/>
                                <w:rPr>
                                  <w:b/>
                                  <w:i/>
                                  <w:sz w:val="20"/>
                                  <w:szCs w:val="24"/>
                                </w:rPr>
                              </w:pPr>
                            </w:p>
                          </w:txbxContent>
                        </wps:txbx>
                        <wps:bodyPr rot="0" vert="horz" wrap="square" lIns="75895" tIns="37948" rIns="75895" bIns="37948" anchor="t" anchorCtr="0" upright="1">
                          <a:noAutofit/>
                        </wps:bodyPr>
                      </wps:wsp>
                      <wps:wsp>
                        <wps:cNvPr id="1251" name="Text Box 162"/>
                        <wps:cNvSpPr txBox="1">
                          <a:spLocks noChangeArrowheads="1"/>
                        </wps:cNvSpPr>
                        <wps:spPr bwMode="auto">
                          <a:xfrm>
                            <a:off x="933962" y="3175307"/>
                            <a:ext cx="4109720" cy="280363"/>
                          </a:xfrm>
                          <a:prstGeom prst="rect">
                            <a:avLst/>
                          </a:prstGeom>
                          <a:solidFill>
                            <a:srgbClr val="FFFFFF"/>
                          </a:solidFill>
                          <a:ln w="28575">
                            <a:solidFill>
                              <a:srgbClr val="000000"/>
                            </a:solidFill>
                            <a:miter lim="800000"/>
                            <a:headEnd/>
                            <a:tailEnd/>
                          </a:ln>
                        </wps:spPr>
                        <wps:txbx>
                          <w:txbxContent>
                            <w:p w:rsidR="006C561C" w:rsidRPr="001B0BD9" w:rsidRDefault="006C561C" w:rsidP="00E53BBB">
                              <w:pPr>
                                <w:rPr>
                                  <w:sz w:val="20"/>
                                  <w:szCs w:val="24"/>
                                </w:rPr>
                              </w:pPr>
                              <w:r w:rsidRPr="001B0BD9">
                                <w:rPr>
                                  <w:sz w:val="20"/>
                                  <w:szCs w:val="24"/>
                                  <w:lang w:val="en-US"/>
                                </w:rPr>
                                <w:t>V</w:t>
                              </w:r>
                              <w:r w:rsidRPr="001B0BD9">
                                <w:rPr>
                                  <w:sz w:val="20"/>
                                  <w:szCs w:val="24"/>
                                </w:rPr>
                                <w:t>І – Виникнення електронних грошей</w:t>
                              </w:r>
                            </w:p>
                          </w:txbxContent>
                        </wps:txbx>
                        <wps:bodyPr rot="0" vert="horz" wrap="square" lIns="75895" tIns="37948" rIns="75895" bIns="37948" anchor="t" anchorCtr="0" upright="1">
                          <a:noAutofit/>
                        </wps:bodyPr>
                      </wps:wsp>
                      <wps:wsp>
                        <wps:cNvPr id="1252" name="Line 163"/>
                        <wps:cNvCnPr>
                          <a:cxnSpLocks noChangeShapeType="1"/>
                        </wps:cNvCnPr>
                        <wps:spPr bwMode="auto">
                          <a:xfrm>
                            <a:off x="653560" y="186909"/>
                            <a:ext cx="713" cy="3081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53" name="Line 164"/>
                        <wps:cNvCnPr>
                          <a:cxnSpLocks noChangeShapeType="1"/>
                        </wps:cNvCnPr>
                        <wps:spPr bwMode="auto">
                          <a:xfrm>
                            <a:off x="653560" y="186909"/>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254" name="Line 165"/>
                        <wps:cNvCnPr>
                          <a:cxnSpLocks noChangeShapeType="1"/>
                        </wps:cNvCnPr>
                        <wps:spPr bwMode="auto">
                          <a:xfrm>
                            <a:off x="653560" y="933830"/>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255" name="Line 166"/>
                        <wps:cNvCnPr>
                          <a:cxnSpLocks noChangeShapeType="1"/>
                        </wps:cNvCnPr>
                        <wps:spPr bwMode="auto">
                          <a:xfrm>
                            <a:off x="560092" y="1681465"/>
                            <a:ext cx="373870"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256" name="Line 167"/>
                        <wps:cNvCnPr>
                          <a:cxnSpLocks noChangeShapeType="1"/>
                        </wps:cNvCnPr>
                        <wps:spPr bwMode="auto">
                          <a:xfrm>
                            <a:off x="653560" y="2428386"/>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257" name="Line 168"/>
                        <wps:cNvCnPr>
                          <a:cxnSpLocks noChangeShapeType="1"/>
                        </wps:cNvCnPr>
                        <wps:spPr bwMode="auto">
                          <a:xfrm>
                            <a:off x="653560" y="2894944"/>
                            <a:ext cx="280403"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258" name="Line 169"/>
                        <wps:cNvCnPr>
                          <a:cxnSpLocks noChangeShapeType="1"/>
                        </wps:cNvCnPr>
                        <wps:spPr bwMode="auto">
                          <a:xfrm>
                            <a:off x="653560" y="3268761"/>
                            <a:ext cx="280403"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c:wpc>
                  </a:graphicData>
                </a:graphic>
              </wp:inline>
            </w:drawing>
          </mc:Choice>
          <mc:Fallback>
            <w:pict>
              <v:group id="Полотно 154" o:spid="_x0000_s1144" editas="canvas" style="width:404.5pt;height:272.1pt;mso-position-horizontal-relative:char;mso-position-vertical-relative:line" coordsize="51371,34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">
                <v:shape id="_x0000_s1145" type="#_x0000_t75" style="position:absolute;width:51371;height:34556;visibility:visible;mso-wrap-style:square">
                  <v:fill o:detectmouseclick="t"/>
                  <v:path o:connecttype="none"/>
                </v:shape>
                <v:shape id="Text Box 156" o:spid="_x0000_s1146" type="#_x0000_t202" style="position:absolute;top:2803;width:5600;height:27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" strokeweight="3pt">
                  <v:shadow on="t" opacity=".5" offset="-6pt,-6pt"/>
                  <v:textbox style="layout-flow:vertical;mso-layout-flow-alt:bottom-to-top" inset="2.10819mm,1.0541mm,2.10819mm,1.0541mm">
                    <w:txbxContent>
                      <w:p w:rsidR="006C561C" w:rsidRPr="001B0BD9" w:rsidRDefault="006C561C" w:rsidP="00E53BBB">
                        <w:pPr>
                          <w:jc w:val="center"/>
                          <w:rPr>
                            <w:b/>
                            <w:sz w:val="20"/>
                            <w:szCs w:val="24"/>
                          </w:rPr>
                        </w:pPr>
                        <w:r w:rsidRPr="001B0BD9">
                          <w:rPr>
                            <w:b/>
                            <w:sz w:val="20"/>
                            <w:szCs w:val="24"/>
                          </w:rPr>
                          <w:t>Етапи виникнення грошей за еволюційною концепцією</w:t>
                        </w:r>
                      </w:p>
                    </w:txbxContent>
                  </v:textbox>
                </v:shape>
                <v:shape id="Text Box 157" o:spid="_x0000_s1147" type="#_x0000_t202" style="position:absolute;left:9339;top:934;width:41097;height:5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" strokeweight="2.25pt">
                  <v:textbox inset="2.10819mm,1.0541mm,2.10819mm,1.0541mm">
                    <w:txbxContent>
                      <w:p w:rsidR="006C561C" w:rsidRPr="001B0BD9" w:rsidRDefault="006C561C" w:rsidP="00E53BBB">
                        <w:pPr>
                          <w:rPr>
                            <w:b/>
                            <w:sz w:val="20"/>
                            <w:szCs w:val="24"/>
                          </w:rPr>
                        </w:pPr>
                        <w:r w:rsidRPr="001B0BD9">
                          <w:rPr>
                            <w:sz w:val="20"/>
                            <w:szCs w:val="24"/>
                          </w:rPr>
                          <w:t xml:space="preserve">І - Бартерний товарообіг     </w:t>
                        </w:r>
                        <w:r w:rsidRPr="001B0BD9">
                          <w:rPr>
                            <w:b/>
                            <w:sz w:val="20"/>
                            <w:szCs w:val="24"/>
                          </w:rPr>
                          <w:t xml:space="preserve">Товар А </w:t>
                        </w:r>
                        <w:r w:rsidRPr="001B0BD9">
                          <w:rPr>
                            <w:b/>
                            <w:sz w:val="20"/>
                            <w:szCs w:val="20"/>
                          </w:rPr>
                          <w:sym w:font="Symbol" w:char="F0AE"/>
                        </w:r>
                        <w:r w:rsidRPr="001B0BD9">
                          <w:rPr>
                            <w:b/>
                            <w:sz w:val="20"/>
                            <w:szCs w:val="24"/>
                          </w:rPr>
                          <w:t xml:space="preserve"> Товар Б</w:t>
                        </w:r>
                      </w:p>
                      <w:p w:rsidR="006C561C" w:rsidRPr="001B0BD9" w:rsidRDefault="006C561C" w:rsidP="00E53BBB">
                        <w:pPr>
                          <w:ind w:firstLine="360"/>
                          <w:rPr>
                            <w:i/>
                            <w:sz w:val="20"/>
                            <w:szCs w:val="24"/>
                          </w:rPr>
                        </w:pPr>
                        <w:r w:rsidRPr="001B0BD9">
                          <w:rPr>
                            <w:i/>
                            <w:sz w:val="20"/>
                            <w:szCs w:val="24"/>
                          </w:rPr>
                          <w:t>Необхідний збіг бажань учасників угоди, а при розширенні товарного асортименту це ставало неможливим</w:t>
                        </w:r>
                      </w:p>
                    </w:txbxContent>
                  </v:textbox>
                </v:shape>
                <v:shape id="Text Box 158" o:spid="_x0000_s1148" type="#_x0000_t202" style="position:absolute;left:9339;top:14011;width:41097;height:6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" strokeweight="2.25pt">
                  <v:textbox inset="2.10819mm,1.0541mm,2.10819mm,1.0541mm">
                    <w:txbxContent>
                      <w:p w:rsidR="006C561C" w:rsidRPr="001B0BD9" w:rsidRDefault="006C561C" w:rsidP="00E53BBB">
                        <w:pPr>
                          <w:rPr>
                            <w:sz w:val="20"/>
                            <w:szCs w:val="24"/>
                          </w:rPr>
                        </w:pPr>
                        <w:r w:rsidRPr="001B0BD9">
                          <w:rPr>
                            <w:sz w:val="20"/>
                            <w:szCs w:val="24"/>
                          </w:rPr>
                          <w:t>ІІІ – Роль грошей закріпилася за благородними металами – золотом та сріблом (</w:t>
                        </w:r>
                        <w:r w:rsidRPr="001B0BD9">
                          <w:rPr>
                            <w:i/>
                            <w:sz w:val="20"/>
                            <w:szCs w:val="24"/>
                          </w:rPr>
                          <w:t>перевага</w:t>
                        </w:r>
                        <w:r w:rsidRPr="001B0BD9">
                          <w:rPr>
                            <w:sz w:val="20"/>
                            <w:szCs w:val="24"/>
                          </w:rPr>
                          <w:t xml:space="preserve">: добре зберігаються, однорідні, рідкісні, портативні; </w:t>
                        </w:r>
                        <w:r w:rsidRPr="001B0BD9">
                          <w:rPr>
                            <w:i/>
                            <w:sz w:val="20"/>
                            <w:szCs w:val="24"/>
                          </w:rPr>
                          <w:t>недолік:</w:t>
                        </w:r>
                        <w:r w:rsidRPr="001B0BD9">
                          <w:rPr>
                            <w:sz w:val="20"/>
                            <w:szCs w:val="24"/>
                          </w:rPr>
                          <w:t xml:space="preserve"> нестача золота та срібла, поширення фальсифікації та вилучення з обігу і накопичення як скарбу)</w:t>
                        </w:r>
                      </w:p>
                    </w:txbxContent>
                  </v:textbox>
                </v:shape>
                <v:shape id="Text Box 159" o:spid="_x0000_s1149" type="#_x0000_t202" style="position:absolute;left:9339;top:21480;width:41097;height:5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" strokeweight="2.25pt">
                  <v:textbox inset="2.10819mm,1.0541mm,2.10819mm,1.0541mm">
                    <w:txbxContent>
                      <w:p w:rsidR="006C561C" w:rsidRPr="001B0BD9" w:rsidRDefault="006C561C" w:rsidP="00E53BBB">
                        <w:pPr>
                          <w:rPr>
                            <w:sz w:val="20"/>
                            <w:szCs w:val="24"/>
                          </w:rPr>
                        </w:pPr>
                        <w:r w:rsidRPr="001B0BD9">
                          <w:rPr>
                            <w:sz w:val="20"/>
                            <w:szCs w:val="24"/>
                          </w:rPr>
                          <w:t>І</w:t>
                        </w:r>
                        <w:r w:rsidRPr="001B0BD9">
                          <w:rPr>
                            <w:sz w:val="20"/>
                            <w:szCs w:val="24"/>
                            <w:lang w:val="en-US"/>
                          </w:rPr>
                          <w:t>V</w:t>
                        </w:r>
                        <w:r w:rsidRPr="001B0BD9">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v:textbox>
                </v:shape>
                <v:shape id="Text Box 160" o:spid="_x0000_s1150" type="#_x0000_t202" style="position:absolute;left:9339;top:28022;width:41097;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" strokeweight="2.25pt">
                  <v:textbox inset="2.10819mm,1.0541mm,2.10819mm,1.0541mm">
                    <w:txbxContent>
                      <w:p w:rsidR="006C561C" w:rsidRPr="001B0BD9" w:rsidRDefault="006C561C" w:rsidP="00E53BBB">
                        <w:pPr>
                          <w:rPr>
                            <w:sz w:val="20"/>
                            <w:szCs w:val="24"/>
                          </w:rPr>
                        </w:pPr>
                        <w:r w:rsidRPr="001B0BD9">
                          <w:rPr>
                            <w:sz w:val="20"/>
                            <w:szCs w:val="24"/>
                            <w:lang w:val="en-US"/>
                          </w:rPr>
                          <w:t>V</w:t>
                        </w:r>
                        <w:r w:rsidRPr="001B0BD9">
                          <w:rPr>
                            <w:sz w:val="20"/>
                            <w:szCs w:val="24"/>
                          </w:rPr>
                          <w:t xml:space="preserve"> – Виникнення кредитних грошей </w:t>
                        </w:r>
                      </w:p>
                    </w:txbxContent>
                  </v:textbox>
                </v:shape>
                <v:shape id="Text Box 161" o:spid="_x0000_s1151" type="#_x0000_t202" style="position:absolute;left:9339;top:7469;width:41097;height:5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" strokeweight="2.25pt">
                  <v:textbox inset="2.10819mm,1.0541mm,2.10819mm,1.0541mm">
                    <w:txbxContent>
                      <w:p w:rsidR="006C561C" w:rsidRPr="001B0BD9" w:rsidRDefault="006C561C" w:rsidP="00E53BBB">
                        <w:pPr>
                          <w:rPr>
                            <w:sz w:val="20"/>
                            <w:szCs w:val="24"/>
                          </w:rPr>
                        </w:pPr>
                        <w:r w:rsidRPr="001B0BD9">
                          <w:rPr>
                            <w:sz w:val="20"/>
                            <w:szCs w:val="24"/>
                          </w:rPr>
                          <w:t xml:space="preserve">ІІ – Обмін товарами за допомогою товару – еквівалента (товарні гроші у вигляді худоби, солі, хутра, тютюну і т.п. ) </w:t>
                        </w:r>
                      </w:p>
                      <w:p w:rsidR="006C561C" w:rsidRPr="001B0BD9" w:rsidRDefault="006C561C" w:rsidP="00E53BBB">
                        <w:pPr>
                          <w:rPr>
                            <w:b/>
                            <w:sz w:val="20"/>
                            <w:szCs w:val="24"/>
                          </w:rPr>
                        </w:pPr>
                        <w:r w:rsidRPr="001B0BD9">
                          <w:rPr>
                            <w:b/>
                            <w:sz w:val="20"/>
                            <w:szCs w:val="24"/>
                          </w:rPr>
                          <w:t xml:space="preserve">Товар А </w:t>
                        </w:r>
                        <w:r w:rsidRPr="001B0BD9">
                          <w:rPr>
                            <w:b/>
                            <w:sz w:val="20"/>
                            <w:szCs w:val="20"/>
                          </w:rPr>
                          <w:sym w:font="Symbol" w:char="F0AE"/>
                        </w:r>
                        <w:r w:rsidRPr="001B0BD9">
                          <w:rPr>
                            <w:b/>
                            <w:sz w:val="20"/>
                            <w:szCs w:val="24"/>
                          </w:rPr>
                          <w:t xml:space="preserve"> Товар еквівалент</w:t>
                        </w:r>
                        <w:r w:rsidRPr="001B0BD9">
                          <w:rPr>
                            <w:b/>
                            <w:sz w:val="20"/>
                            <w:szCs w:val="20"/>
                          </w:rPr>
                          <w:sym w:font="Symbol" w:char="F0AE"/>
                        </w:r>
                        <w:r w:rsidRPr="001B0BD9">
                          <w:rPr>
                            <w:b/>
                            <w:sz w:val="20"/>
                            <w:szCs w:val="24"/>
                          </w:rPr>
                          <w:t xml:space="preserve"> Товар Б</w:t>
                        </w:r>
                      </w:p>
                      <w:p w:rsidR="006C561C" w:rsidRPr="001B0BD9" w:rsidRDefault="006C561C" w:rsidP="00E53BBB">
                        <w:pPr>
                          <w:ind w:firstLine="360"/>
                          <w:rPr>
                            <w:b/>
                            <w:sz w:val="20"/>
                            <w:szCs w:val="24"/>
                          </w:rPr>
                        </w:pPr>
                      </w:p>
                      <w:p w:rsidR="006C561C" w:rsidRPr="001B0BD9" w:rsidRDefault="006C561C" w:rsidP="00E53BBB">
                        <w:pPr>
                          <w:jc w:val="both"/>
                          <w:rPr>
                            <w:b/>
                            <w:i/>
                            <w:sz w:val="20"/>
                            <w:szCs w:val="24"/>
                          </w:rPr>
                        </w:pPr>
                      </w:p>
                    </w:txbxContent>
                  </v:textbox>
                </v:shape>
                <v:shape id="Text Box 162" o:spid="_x0000_s1152" type="#_x0000_t202" style="position:absolute;left:9339;top:31753;width:41097;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" strokeweight="2.25pt">
                  <v:textbox inset="2.10819mm,1.0541mm,2.10819mm,1.0541mm">
                    <w:txbxContent>
                      <w:p w:rsidR="006C561C" w:rsidRPr="001B0BD9" w:rsidRDefault="006C561C" w:rsidP="00E53BBB">
                        <w:pPr>
                          <w:rPr>
                            <w:sz w:val="20"/>
                            <w:szCs w:val="24"/>
                          </w:rPr>
                        </w:pPr>
                        <w:r w:rsidRPr="001B0BD9">
                          <w:rPr>
                            <w:sz w:val="20"/>
                            <w:szCs w:val="24"/>
                            <w:lang w:val="en-US"/>
                          </w:rPr>
                          <w:t>V</w:t>
                        </w:r>
                        <w:r w:rsidRPr="001B0BD9">
                          <w:rPr>
                            <w:sz w:val="20"/>
                            <w:szCs w:val="24"/>
                          </w:rPr>
                          <w:t>І – Виникнення електронних грошей</w:t>
                        </w:r>
                      </w:p>
                    </w:txbxContent>
                  </v:textbox>
                </v:shape>
                <v:line id="Line 163" o:spid="_x0000_s1153" style="position:absolute;visibility:visible;mso-wrap-style:square" from="6535,1869" to="6542,3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" strokeweight="2.25pt"/>
                <v:line id="Line 164" o:spid="_x0000_s1154" style="position:absolute;visibility:visible;mso-wrap-style:square" from="6535,1869" to="9339,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" strokeweight="2.25pt">
                  <v:stroke endarrow="block" endarrowwidth="wide" endarrowlength="long"/>
                </v:line>
                <v:line id="Line 165" o:spid="_x0000_s1155" style="position:absolute;visibility:visible;mso-wrap-style:square" from="6535,9338" to="9339,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" strokeweight="2.25pt">
                  <v:stroke endarrow="block" endarrowwidth="wide" endarrowlength="long"/>
                </v:line>
                <v:line id="Line 166" o:spid="_x0000_s1156" style="position:absolute;visibility:visible;mso-wrap-style:square" from="5600,16814" to="9339,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" strokeweight="2.25pt">
                  <v:stroke endarrow="block" endarrowwidth="wide" endarrowlength="long"/>
                </v:line>
                <v:line id="Line 167" o:spid="_x0000_s1157" style="position:absolute;visibility:visible;mso-wrap-style:square" from="6535,24283" to="9339,2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" strokeweight="2.25pt">
                  <v:stroke endarrow="block" endarrowwidth="wide" endarrowlength="long"/>
                </v:line>
                <v:line id="Line 168" o:spid="_x0000_s1158" style="position:absolute;visibility:visible;mso-wrap-style:square" from="6535,28949" to="9339,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" strokeweight="2.25pt">
                  <v:stroke endarrow="block" endarrowwidth="wide" endarrowlength="long"/>
                </v:line>
                <v:line id="Line 169" o:spid="_x0000_s1159" style="position:absolute;visibility:visible;mso-wrap-style:square" from="6535,32687" to="9339,3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" strokeweight="2.25pt">
                  <v:stroke endarrow="block" endarrowwidth="wide" endarrowlength="long"/>
                </v:line>
                <w10:anchorlock/>
              </v:group>
            </w:pict>
          </mc:Fallback>
        </mc:AlternateContent>
      </w:r>
    </w:p>
    <w:p w:rsidR="002C462C" w:rsidRDefault="002C462C" w:rsidP="00D71083">
      <w:pPr>
        <w:tabs>
          <w:tab w:val="left" w:pos="0"/>
        </w:tabs>
        <w:spacing w:after="120"/>
        <w:jc w:val="center"/>
        <w:rPr>
          <w:b/>
          <w:i/>
          <w:color w:val="000000"/>
        </w:rPr>
      </w:pPr>
      <w:r w:rsidRPr="00D71083">
        <w:rPr>
          <w:b/>
          <w:i/>
          <w:color w:val="000000"/>
        </w:rPr>
        <w:t>Рис. 5.1. Етапи виникнення грошей</w:t>
      </w:r>
    </w:p>
    <w:p w:rsidR="002C462C" w:rsidRDefault="002C462C" w:rsidP="001B0BD9">
      <w:pPr>
        <w:tabs>
          <w:tab w:val="left" w:pos="0"/>
        </w:tabs>
        <w:spacing w:after="120"/>
        <w:ind w:firstLine="720"/>
        <w:jc w:val="both"/>
        <w:rPr>
          <w:color w:val="000000"/>
        </w:rPr>
      </w:pPr>
      <w:r>
        <w:rPr>
          <w:color w:val="000000"/>
        </w:rPr>
        <w:t>У теорії грошових відносин склався далеко неоднозначний підхід до визначення функції грошей. У працях Д.Рікардо віддавалася перевага функції грошей як засобу обігу. “Гроші, - писав він, - є  товаром..., що слугує загальним засобом обміну”. У підручнику “Економікс” підкреслюється, що гроші виконують функції засобу обігу, міри вартості та засобу її збереження.</w:t>
      </w:r>
    </w:p>
    <w:p w:rsidR="002C462C" w:rsidRDefault="002C462C" w:rsidP="001B0BD9">
      <w:pPr>
        <w:tabs>
          <w:tab w:val="left" w:pos="0"/>
        </w:tabs>
        <w:spacing w:after="120"/>
        <w:ind w:firstLine="720"/>
        <w:jc w:val="both"/>
        <w:rPr>
          <w:color w:val="000000"/>
        </w:rPr>
      </w:pPr>
      <w:r>
        <w:rPr>
          <w:color w:val="000000"/>
        </w:rPr>
        <w:t>К.Маркс обґрунтував дію п’яти грошових функцій – міри вартості, засобу обігу, нагромадження, платежу і функції світових грошей. Розглянемо їх детальніше.</w:t>
      </w:r>
    </w:p>
    <w:p w:rsidR="002C462C" w:rsidRDefault="00D23931" w:rsidP="001B0BD9">
      <w:pPr>
        <w:tabs>
          <w:tab w:val="left" w:pos="0"/>
        </w:tabs>
        <w:spacing w:after="120"/>
        <w:ind w:firstLine="720"/>
        <w:jc w:val="both"/>
        <w:rPr>
          <w:color w:val="000000"/>
        </w:rPr>
      </w:pPr>
      <w:r>
        <w:rPr>
          <w:noProof/>
          <w:lang w:eastAsia="uk-UA"/>
        </w:rPr>
        <w:drawing>
          <wp:inline distT="0" distB="0" distL="0" distR="0">
            <wp:extent cx="5792470" cy="669290"/>
            <wp:effectExtent l="19050" t="0" r="17780" b="16510"/>
            <wp:docPr id="85" name="Схема 3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6" r:lo="rId357" r:qs="rId358" r:cs="rId359"/>
              </a:graphicData>
            </a:graphic>
          </wp:inline>
        </w:drawing>
      </w:r>
    </w:p>
    <w:p w:rsidR="002C462C" w:rsidRDefault="002C462C" w:rsidP="001B0BD9">
      <w:pPr>
        <w:numPr>
          <w:ilvl w:val="1"/>
          <w:numId w:val="39"/>
        </w:numPr>
        <w:tabs>
          <w:tab w:val="left" w:pos="0"/>
          <w:tab w:val="num" w:pos="900"/>
          <w:tab w:val="num" w:pos="1260"/>
        </w:tabs>
        <w:spacing w:after="120"/>
        <w:ind w:left="0" w:firstLine="720"/>
        <w:jc w:val="both"/>
        <w:rPr>
          <w:color w:val="000000"/>
        </w:rPr>
      </w:pPr>
      <w:r>
        <w:rPr>
          <w:b/>
          <w:bCs/>
          <w:iCs/>
          <w:color w:val="000000"/>
        </w:rPr>
        <w:t>Міра вартості</w:t>
      </w:r>
      <w:r>
        <w:rPr>
          <w:b/>
          <w:bCs/>
          <w:i/>
          <w:iCs/>
          <w:color w:val="000000"/>
        </w:rPr>
        <w:t xml:space="preserve"> – </w:t>
      </w:r>
      <w:r>
        <w:rPr>
          <w:color w:val="000000"/>
        </w:rPr>
        <w:t>це функція, в якій гроші забезпечують вираження і вимірювання вартості товарів, надаючи їй форму ціни. В епоху повноцінних грошей функція міри вартості реалізувалася через</w:t>
      </w:r>
      <w:r>
        <w:rPr>
          <w:b/>
          <w:color w:val="000000"/>
        </w:rPr>
        <w:t xml:space="preserve"> масштаб цін </w:t>
      </w:r>
      <w:r>
        <w:rPr>
          <w:color w:val="000000"/>
        </w:rPr>
        <w:t xml:space="preserve">– це певна вагова кількість дорогоцінного металу, яка законодавчо встановлюється державою як грошова одиниця країни та використовується для виміру товарних цін.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грошей як засобу обігу.</w:t>
      </w:r>
      <w:r>
        <w:rPr>
          <w:color w:val="000000"/>
        </w:rPr>
        <w:t xml:space="preserve"> Процес товарного обігу, опосередкованого грошима, можна зобразити формулою Т </w:t>
      </w:r>
      <w:r>
        <w:rPr>
          <w:color w:val="000000"/>
        </w:rPr>
        <w:sym w:font="Symbol" w:char="F0AE"/>
      </w:r>
      <w:r>
        <w:rPr>
          <w:color w:val="000000"/>
        </w:rPr>
        <w:t xml:space="preserve"> Г</w:t>
      </w:r>
      <w:r>
        <w:rPr>
          <w:color w:val="000000"/>
        </w:rPr>
        <w:sym w:font="Symbol" w:char="F0AE"/>
      </w:r>
      <w:r>
        <w:rPr>
          <w:color w:val="000000"/>
        </w:rPr>
        <w:t xml:space="preserve"> Т</w:t>
      </w:r>
      <w:r>
        <w:rPr>
          <w:color w:val="000000"/>
          <w:vertAlign w:val="superscript"/>
        </w:rPr>
        <w:t>/</w:t>
      </w:r>
      <w:r>
        <w:rPr>
          <w:color w:val="000000"/>
        </w:rPr>
        <w:t xml:space="preserve">, де Т – товар, Г – гроші. Це процес включає дві протилежні дії – продаж товару за гроші (Т </w:t>
      </w:r>
      <w:r>
        <w:rPr>
          <w:color w:val="000000"/>
        </w:rPr>
        <w:sym w:font="Symbol" w:char="F0AE"/>
      </w:r>
      <w:r>
        <w:rPr>
          <w:color w:val="000000"/>
        </w:rPr>
        <w:t xml:space="preserve"> Г) і купівлю іншого товару за гроші (Г </w:t>
      </w:r>
      <w:r>
        <w:rPr>
          <w:color w:val="000000"/>
        </w:rPr>
        <w:sym w:font="Symbol" w:char="F0AE"/>
      </w:r>
      <w:r>
        <w:rPr>
          <w:color w:val="000000"/>
        </w:rPr>
        <w:t>Т</w:t>
      </w:r>
      <w:r>
        <w:rPr>
          <w:color w:val="000000"/>
          <w:vertAlign w:val="superscript"/>
        </w:rPr>
        <w:t>/</w:t>
      </w:r>
      <w:r>
        <w:rPr>
          <w:color w:val="000000"/>
        </w:rPr>
        <w:t xml:space="preserve">), в яких гроші відіграють роль посередника і виконують функцію засобу обігу. Перехід від безпосереднього товарообміну (за формулою Т </w:t>
      </w:r>
      <w:r>
        <w:rPr>
          <w:color w:val="000000"/>
        </w:rPr>
        <w:sym w:font="Symbol" w:char="F0AE"/>
      </w:r>
      <w:r>
        <w:rPr>
          <w:color w:val="000000"/>
        </w:rPr>
        <w:t xml:space="preserve"> Т</w:t>
      </w:r>
      <w:r>
        <w:rPr>
          <w:color w:val="000000"/>
          <w:vertAlign w:val="superscript"/>
        </w:rPr>
        <w:t>/</w:t>
      </w:r>
      <w:r>
        <w:rPr>
          <w:color w:val="000000"/>
        </w:rPr>
        <w:t xml:space="preserve">) до товарного обігу за допомогою грошей (Т </w:t>
      </w:r>
      <w:r>
        <w:rPr>
          <w:color w:val="000000"/>
        </w:rPr>
        <w:sym w:font="Symbol" w:char="F0AE"/>
      </w:r>
      <w:r>
        <w:rPr>
          <w:color w:val="000000"/>
        </w:rPr>
        <w:t xml:space="preserve"> Г </w:t>
      </w:r>
      <w:r>
        <w:rPr>
          <w:color w:val="000000"/>
        </w:rPr>
        <w:sym w:font="Symbol" w:char="F0AE"/>
      </w:r>
      <w:r>
        <w:rPr>
          <w:color w:val="000000"/>
        </w:rPr>
        <w:t xml:space="preserve"> Т</w:t>
      </w:r>
      <w:r>
        <w:rPr>
          <w:color w:val="000000"/>
          <w:vertAlign w:val="superscript"/>
        </w:rPr>
        <w:t>/</w:t>
      </w:r>
      <w:r>
        <w:rPr>
          <w:color w:val="000000"/>
        </w:rPr>
        <w:t xml:space="preserve">) дає змогу успішно подолати межі (індивідуальні, часові, та просторові), пов’язані з </w:t>
      </w:r>
      <w:r>
        <w:rPr>
          <w:color w:val="000000"/>
        </w:rPr>
        <w:lastRenderedPageBreak/>
        <w:t xml:space="preserve">безпосереднім обміном товару на товар. Початково обмін відбувався за допомогою зливків золота або срібла. Однак це викликало певні незручності: необхідність зважувати грошовий метал, дробити його на частини, визначати проби тощо. Тому почали карбувати </w:t>
      </w:r>
      <w:r>
        <w:rPr>
          <w:b/>
          <w:color w:val="000000"/>
        </w:rPr>
        <w:t>монети</w:t>
      </w:r>
      <w:r>
        <w:rPr>
          <w:color w:val="000000"/>
        </w:rPr>
        <w:t xml:space="preserve"> – це зливок благородного металу визначеної форми, маси і проби, що засвідчено на монеті особливим штампом держави. У Київській Русі перші монети були викарбувані за часів князя  Володимира Великого наприкінці Х століття.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 xml:space="preserve">Функцію засобу нагромадження </w:t>
      </w:r>
      <w:r>
        <w:rPr>
          <w:color w:val="000000"/>
        </w:rPr>
        <w:t xml:space="preserve">гроші виконують, якщо за обміном товару не настає обмін грошей на товар і гроші залишають сферу обігу та утворюють скарб. Виникнення функції засобу нагромадження історично стало можливим тоді, коли товаровиробник виявився спроможним частину грошової виручки від продажу своїх товарів не витрачати на придбання інших споживчих вартостей, необхідних для виробництва чи особистого споживання, а відкласти на майбутнє. Ця функція грошей могла виникнути лише тільки після функцій засобу обігу і розвинутися на її основі. </w:t>
      </w:r>
    </w:p>
    <w:p w:rsidR="002C462C" w:rsidRDefault="002C462C" w:rsidP="00491E8C">
      <w:pPr>
        <w:numPr>
          <w:ilvl w:val="1"/>
          <w:numId w:val="39"/>
        </w:numPr>
        <w:tabs>
          <w:tab w:val="left" w:pos="0"/>
          <w:tab w:val="num" w:pos="900"/>
          <w:tab w:val="num" w:pos="1260"/>
        </w:tabs>
        <w:spacing w:after="120"/>
        <w:ind w:left="0" w:firstLine="720"/>
        <w:jc w:val="both"/>
        <w:rPr>
          <w:color w:val="000000"/>
        </w:rPr>
      </w:pPr>
      <w:r>
        <w:rPr>
          <w:b/>
          <w:bCs/>
          <w:iCs/>
          <w:color w:val="000000"/>
        </w:rPr>
        <w:t>Функція засобу платежу –</w:t>
      </w:r>
      <w:r>
        <w:rPr>
          <w:color w:val="000000"/>
        </w:rPr>
        <w:t xml:space="preserve"> це функція, в якій гроші обслуговують погашення різноманітних боргових зобов’язань між суб’єктами економічних відносин, що виникають у процесі розширеного відтворення. Коли гроші здійснюють самостійний рух, переходячи від одного власника до іншого, то вони виконують функцію засобу платежу. Цю функцію вони здійснюють як у сфері товарного обігу (продаж товарів у кредит), так і поза ним (наприклад, виплата заробітної плати, податків, орендної плати, плати за комунальні послуги тощо).</w:t>
      </w:r>
    </w:p>
    <w:p w:rsidR="002C462C" w:rsidRDefault="002C462C" w:rsidP="00491E8C">
      <w:pPr>
        <w:numPr>
          <w:ilvl w:val="1"/>
          <w:numId w:val="39"/>
        </w:numPr>
        <w:tabs>
          <w:tab w:val="num" w:pos="900"/>
          <w:tab w:val="num" w:pos="1260"/>
        </w:tabs>
        <w:spacing w:after="120"/>
        <w:ind w:left="0" w:firstLine="720"/>
        <w:jc w:val="both"/>
        <w:rPr>
          <w:color w:val="000000"/>
        </w:rPr>
      </w:pPr>
      <w:r>
        <w:rPr>
          <w:b/>
          <w:bCs/>
          <w:iCs/>
          <w:color w:val="000000"/>
        </w:rPr>
        <w:t xml:space="preserve">Функція світових грошей </w:t>
      </w:r>
      <w:r>
        <w:rPr>
          <w:color w:val="000000"/>
        </w:rPr>
        <w:t xml:space="preserve"> - це функція, в якій гроші обслуговують рух вартості в міжнародному економічному обороті і забезпечують реалізацію взаємовідносин між країнами.  Гроші на світовому ринку виконують функцію загального платіжного засобу, загального купівельного засобу і засобу перенесення багатства з однієї країни в іншу. Це означає, що світові гроші – комплексна функція, що повторює по суті, всі функції властиві грошам на внутрішньому ринку.</w:t>
      </w:r>
    </w:p>
    <w:p w:rsidR="002C462C" w:rsidRDefault="00D23931" w:rsidP="0023520F">
      <w:pPr>
        <w:tabs>
          <w:tab w:val="left" w:pos="0"/>
        </w:tabs>
        <w:spacing w:after="120"/>
        <w:ind w:firstLine="720"/>
        <w:jc w:val="both"/>
        <w:rPr>
          <w:b/>
          <w:noProof/>
          <w:lang w:val="ru-RU"/>
        </w:rPr>
      </w:pPr>
      <w:r>
        <w:rPr>
          <w:b/>
          <w:noProof/>
          <w:lang w:eastAsia="uk-UA"/>
        </w:rPr>
        <w:drawing>
          <wp:inline distT="0" distB="0" distL="0" distR="0">
            <wp:extent cx="5505450" cy="564515"/>
            <wp:effectExtent l="0" t="0" r="19050" b="26035"/>
            <wp:docPr id="86" name="Схема 49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1" r:lo="rId362" r:qs="rId363" r:cs="rId364"/>
              </a:graphicData>
            </a:graphic>
          </wp:inline>
        </w:drawing>
      </w:r>
    </w:p>
    <w:p w:rsidR="002C462C" w:rsidRDefault="002C462C" w:rsidP="001B0BD9">
      <w:pPr>
        <w:spacing w:after="120"/>
        <w:ind w:firstLine="709"/>
        <w:jc w:val="both"/>
        <w:rPr>
          <w:color w:val="000000"/>
        </w:rPr>
      </w:pPr>
      <w:r>
        <w:rPr>
          <w:b/>
          <w:bCs/>
          <w:color w:val="000000"/>
        </w:rPr>
        <w:t>Мінова вартість</w:t>
      </w:r>
      <w:r>
        <w:rPr>
          <w:color w:val="000000"/>
        </w:rPr>
        <w:t xml:space="preserve"> є певним кількісним співвідношенням (пропорцією), в якій споживчі вартості одного роду обмінюються на споживчі вартості іншого роду.</w:t>
      </w:r>
    </w:p>
    <w:p w:rsidR="002C462C" w:rsidRDefault="00D23931" w:rsidP="0023520F">
      <w:pPr>
        <w:tabs>
          <w:tab w:val="left" w:pos="0"/>
        </w:tabs>
        <w:spacing w:after="120"/>
        <w:ind w:firstLine="720"/>
        <w:jc w:val="both"/>
        <w:rPr>
          <w:b/>
          <w:bCs/>
          <w:iCs/>
          <w:color w:val="000000"/>
        </w:rPr>
      </w:pPr>
      <w:r>
        <w:rPr>
          <w:noProof/>
          <w:lang w:eastAsia="uk-UA"/>
        </w:rPr>
        <w:drawing>
          <wp:inline distT="0" distB="0" distL="0" distR="0">
            <wp:extent cx="5481955" cy="1362075"/>
            <wp:effectExtent l="0" t="0" r="23495" b="0"/>
            <wp:docPr id="87" name="Схема 37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6" r:lo="rId367" r:qs="rId368" r:cs="rId369"/>
              </a:graphicData>
            </a:graphic>
          </wp:inline>
        </w:drawing>
      </w:r>
    </w:p>
    <w:p w:rsidR="002C462C" w:rsidRDefault="002C462C" w:rsidP="0023520F">
      <w:pPr>
        <w:tabs>
          <w:tab w:val="left" w:pos="0"/>
        </w:tabs>
        <w:spacing w:after="120"/>
        <w:ind w:firstLine="720"/>
        <w:jc w:val="both"/>
        <w:rPr>
          <w:color w:val="000000"/>
        </w:rPr>
      </w:pPr>
      <w:r>
        <w:rPr>
          <w:color w:val="000000"/>
        </w:rPr>
        <w:t>Гроші не існують самі по собі, вони обслуговують потреби економіки, і тому повинні за своєю кількісною масою і структурою адекватні їм.</w:t>
      </w:r>
    </w:p>
    <w:p w:rsidR="002C462C" w:rsidRDefault="00D23931" w:rsidP="007359DE">
      <w:pPr>
        <w:tabs>
          <w:tab w:val="left" w:pos="0"/>
        </w:tabs>
        <w:spacing w:after="120"/>
        <w:jc w:val="both"/>
        <w:rPr>
          <w:color w:val="000000"/>
        </w:rPr>
      </w:pPr>
      <w:r>
        <w:rPr>
          <w:noProof/>
          <w:lang w:eastAsia="uk-UA"/>
        </w:rPr>
        <w:lastRenderedPageBreak/>
        <w:drawing>
          <wp:inline distT="0" distB="0" distL="0" distR="0">
            <wp:extent cx="6120765" cy="1763395"/>
            <wp:effectExtent l="19050" t="0" r="51435" b="8255"/>
            <wp:docPr id="88" name="Схема 38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1" r:lo="rId372" r:qs="rId373" r:cs="rId374"/>
              </a:graphicData>
            </a:graphic>
          </wp:inline>
        </w:drawing>
      </w:r>
    </w:p>
    <w:p w:rsidR="002C462C" w:rsidRDefault="002C462C" w:rsidP="0023520F">
      <w:pPr>
        <w:tabs>
          <w:tab w:val="left" w:pos="0"/>
        </w:tabs>
        <w:spacing w:after="120"/>
        <w:ind w:firstLine="720"/>
        <w:jc w:val="both"/>
        <w:rPr>
          <w:color w:val="000000"/>
        </w:rPr>
      </w:pPr>
      <w:r>
        <w:rPr>
          <w:b/>
          <w:bCs/>
          <w:iCs/>
          <w:color w:val="000000"/>
        </w:rPr>
        <w:t xml:space="preserve">Суб’єктами грошового обігу </w:t>
      </w:r>
      <w:r>
        <w:rPr>
          <w:color w:val="000000"/>
        </w:rPr>
        <w:t>є всі юридичні та фізичні особи, які беруть участь у створенні, розподілі, обміні та споживанні валового національного продукту:</w:t>
      </w:r>
    </w:p>
    <w:p w:rsidR="002C462C" w:rsidRDefault="002C462C" w:rsidP="00491E8C">
      <w:pPr>
        <w:numPr>
          <w:ilvl w:val="0"/>
          <w:numId w:val="40"/>
        </w:numPr>
        <w:tabs>
          <w:tab w:val="left" w:pos="0"/>
          <w:tab w:val="left" w:pos="900"/>
        </w:tabs>
        <w:spacing w:after="120"/>
        <w:ind w:left="0" w:firstLine="540"/>
        <w:jc w:val="both"/>
        <w:rPr>
          <w:color w:val="000000"/>
        </w:rPr>
      </w:pPr>
      <w:r>
        <w:rPr>
          <w:color w:val="000000"/>
        </w:rPr>
        <w:t>фірми – суб’єкти, що забезпечують створення та реалізацію валового національного продукту;</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омашні господарства – суб’єкти, які забезпечують виробництво валового національного продукту основними факторами  і є кінцевими його споживачами;</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державні структури – суб’єкти, які забезпечують розподіл та перерозподіл вартості створеного національного доходу, здійснюючи вплив на реалізацію та споживання останнього;</w:t>
      </w:r>
    </w:p>
    <w:p w:rsidR="002C462C" w:rsidRDefault="002C462C" w:rsidP="00491E8C">
      <w:pPr>
        <w:numPr>
          <w:ilvl w:val="0"/>
          <w:numId w:val="40"/>
        </w:numPr>
        <w:tabs>
          <w:tab w:val="left" w:pos="720"/>
          <w:tab w:val="left" w:pos="900"/>
        </w:tabs>
        <w:spacing w:after="120"/>
        <w:ind w:left="0" w:firstLine="540"/>
        <w:jc w:val="both"/>
        <w:rPr>
          <w:color w:val="000000"/>
        </w:rPr>
      </w:pPr>
      <w:r>
        <w:rPr>
          <w:color w:val="000000"/>
        </w:rPr>
        <w:t>фінансові посередники – суб’єкти грошового ринку, які спрямовують потік грошових коштів від їх власників до позичальників.</w:t>
      </w:r>
    </w:p>
    <w:p w:rsidR="002C462C" w:rsidRDefault="00D23931" w:rsidP="0023520F">
      <w:pPr>
        <w:tabs>
          <w:tab w:val="left" w:pos="0"/>
        </w:tabs>
        <w:spacing w:after="120"/>
        <w:ind w:firstLine="720"/>
        <w:jc w:val="both"/>
        <w:rPr>
          <w:b/>
          <w:bCs/>
          <w:iCs/>
          <w:color w:val="000000"/>
        </w:rPr>
      </w:pPr>
      <w:r>
        <w:rPr>
          <w:noProof/>
          <w:lang w:eastAsia="uk-UA"/>
        </w:rPr>
        <w:drawing>
          <wp:inline distT="0" distB="0" distL="0" distR="0">
            <wp:extent cx="5484495" cy="962025"/>
            <wp:effectExtent l="19050" t="0" r="20955" b="9525"/>
            <wp:docPr id="89" name="Схема 3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6" r:lo="rId377" r:qs="rId378" r:cs="rId379"/>
              </a:graphicData>
            </a:graphic>
          </wp:inline>
        </w:drawing>
      </w:r>
    </w:p>
    <w:p w:rsidR="002C462C" w:rsidRDefault="002C462C" w:rsidP="0023520F">
      <w:pPr>
        <w:tabs>
          <w:tab w:val="left" w:pos="0"/>
        </w:tabs>
        <w:spacing w:after="120"/>
        <w:ind w:firstLine="720"/>
        <w:jc w:val="both"/>
        <w:rPr>
          <w:color w:val="000000"/>
        </w:rPr>
      </w:pPr>
      <w:r>
        <w:rPr>
          <w:color w:val="000000"/>
        </w:rPr>
        <w:t>Він з’ясовує внутрішні зв’язки між кількістю грошей в обігу і масою товарів, рівнем цін, швидкістю обігу грошей.</w:t>
      </w:r>
    </w:p>
    <w:p w:rsidR="002C462C" w:rsidRDefault="002C462C" w:rsidP="0023520F">
      <w:pPr>
        <w:tabs>
          <w:tab w:val="left" w:pos="0"/>
        </w:tabs>
        <w:spacing w:after="120"/>
        <w:ind w:firstLine="720"/>
        <w:jc w:val="both"/>
        <w:rPr>
          <w:color w:val="000000"/>
        </w:rPr>
      </w:pPr>
      <w:r>
        <w:rPr>
          <w:color w:val="000000"/>
        </w:rPr>
        <w:t>Згідно з класичним підходом (за К.Марксом) кількість грошей, необхідних для обігу, може бути визначена за такою формулою:</w:t>
      </w:r>
    </w:p>
    <w:p w:rsidR="002C462C" w:rsidRDefault="00D23931" w:rsidP="00B1541C">
      <w:pPr>
        <w:tabs>
          <w:tab w:val="left" w:pos="0"/>
        </w:tabs>
        <w:spacing w:after="120"/>
        <w:jc w:val="center"/>
        <w:rPr>
          <w:color w:val="000000"/>
        </w:rPr>
      </w:pPr>
      <w:r>
        <w:rPr>
          <w:noProof/>
          <w:lang w:eastAsia="uk-UA"/>
        </w:rPr>
        <mc:AlternateContent>
          <mc:Choice Requires="wps">
            <w:drawing>
              <wp:anchor distT="0" distB="0" distL="114300" distR="114300" simplePos="0" relativeHeight="66" behindDoc="0" locked="0" layoutInCell="1" allowOverlap="1">
                <wp:simplePos x="0" y="0"/>
                <wp:positionH relativeFrom="column">
                  <wp:posOffset>5743575</wp:posOffset>
                </wp:positionH>
                <wp:positionV relativeFrom="paragraph">
                  <wp:posOffset>57150</wp:posOffset>
                </wp:positionV>
                <wp:extent cx="657225" cy="289560"/>
                <wp:effectExtent l="0" t="0" r="4445" b="0"/>
                <wp:wrapNone/>
                <wp:docPr id="1244"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
                              <w:t>(5.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60" type="#_x0000_t202" style="position:absolute;left:0;text-align:left;margin-left:452.25pt;margin-top:4.5pt;width:51.75pt;height:22.8pt;z-index:6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" stroked="f">
                <v:textbox>
                  <w:txbxContent>
                    <w:p w:rsidR="006C561C" w:rsidRDefault="006C561C">
                      <w:r>
                        <w:t>(5.1)</w:t>
                      </w:r>
                    </w:p>
                  </w:txbxContent>
                </v:textbox>
              </v:shape>
            </w:pict>
          </mc:Fallback>
        </mc:AlternateContent>
      </w:r>
      <w:r>
        <w:rPr>
          <w:noProof/>
          <w:color w:val="000000"/>
          <w:lang w:eastAsia="uk-UA"/>
        </w:rPr>
        <w:drawing>
          <wp:inline distT="0" distB="0" distL="0" distR="0">
            <wp:extent cx="1895475" cy="485775"/>
            <wp:effectExtent l="0" t="0" r="9525" b="0"/>
            <wp:docPr id="9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895475" cy="485775"/>
                    </a:xfrm>
                    <a:prstGeom prst="rect">
                      <a:avLst/>
                    </a:prstGeom>
                    <a:noFill/>
                    <a:ln>
                      <a:noFill/>
                    </a:ln>
                  </pic:spPr>
                </pic:pic>
              </a:graphicData>
            </a:graphic>
          </wp:inline>
        </w:drawing>
      </w:r>
      <w:r w:rsidR="002C462C">
        <w:rPr>
          <w:color w:val="000000"/>
        </w:rPr>
        <w:t xml:space="preserve">                             </w:t>
      </w:r>
    </w:p>
    <w:p w:rsidR="002C462C" w:rsidRDefault="002C462C" w:rsidP="00D71083">
      <w:pPr>
        <w:tabs>
          <w:tab w:val="left" w:pos="0"/>
        </w:tabs>
        <w:rPr>
          <w:color w:val="000000"/>
        </w:rPr>
      </w:pPr>
      <w:r>
        <w:rPr>
          <w:color w:val="000000"/>
        </w:rPr>
        <w:t>де       К     –  кількість грошей необхідних для обігу;</w:t>
      </w:r>
    </w:p>
    <w:p w:rsidR="002C462C" w:rsidRDefault="002C462C" w:rsidP="00D71083">
      <w:pPr>
        <w:tabs>
          <w:tab w:val="left" w:pos="0"/>
        </w:tabs>
        <w:rPr>
          <w:color w:val="000000"/>
        </w:rPr>
      </w:pPr>
      <w:r>
        <w:rPr>
          <w:color w:val="000000"/>
        </w:rPr>
        <w:t>СЦ  –  сума цін товарів, що підлягають реалізації в даному періоді;</w:t>
      </w:r>
    </w:p>
    <w:p w:rsidR="002C462C" w:rsidRDefault="002C462C" w:rsidP="00D71083">
      <w:pPr>
        <w:tabs>
          <w:tab w:val="left" w:pos="0"/>
        </w:tabs>
        <w:rPr>
          <w:color w:val="000000"/>
        </w:rPr>
      </w:pPr>
      <w:r>
        <w:rPr>
          <w:color w:val="000000"/>
        </w:rPr>
        <w:t>К     –  сума цін товарів проданих в кредит;</w:t>
      </w:r>
    </w:p>
    <w:p w:rsidR="002C462C" w:rsidRDefault="002C462C" w:rsidP="00D71083">
      <w:pPr>
        <w:tabs>
          <w:tab w:val="left" w:pos="0"/>
        </w:tabs>
        <w:jc w:val="both"/>
        <w:rPr>
          <w:color w:val="000000"/>
        </w:rPr>
      </w:pPr>
      <w:r>
        <w:rPr>
          <w:color w:val="000000"/>
        </w:rPr>
        <w:t>П   –  платежі за кредити минулого року (сума цін товарів, проданих в  минулі періоди);</w:t>
      </w:r>
    </w:p>
    <w:p w:rsidR="002C462C" w:rsidRDefault="002C462C" w:rsidP="00D71083">
      <w:pPr>
        <w:tabs>
          <w:tab w:val="left" w:pos="0"/>
        </w:tabs>
        <w:jc w:val="both"/>
        <w:rPr>
          <w:color w:val="000000"/>
        </w:rPr>
      </w:pPr>
      <w:r>
        <w:rPr>
          <w:color w:val="000000"/>
        </w:rPr>
        <w:t>ВП – сума платежів, які погашаються шляхом взаємного зарахування                               боргів;</w:t>
      </w:r>
    </w:p>
    <w:p w:rsidR="002C462C" w:rsidRDefault="002C462C" w:rsidP="00D71083">
      <w:pPr>
        <w:tabs>
          <w:tab w:val="left" w:pos="0"/>
        </w:tabs>
        <w:spacing w:after="120"/>
        <w:rPr>
          <w:color w:val="000000"/>
        </w:rPr>
      </w:pPr>
      <w:r>
        <w:rPr>
          <w:color w:val="000000"/>
        </w:rPr>
        <w:t>О   –  швидкість обороту грошової одиниці за рік.</w:t>
      </w:r>
    </w:p>
    <w:p w:rsidR="002C462C" w:rsidRDefault="002C462C" w:rsidP="00D71083">
      <w:pPr>
        <w:pStyle w:val="a6"/>
        <w:tabs>
          <w:tab w:val="left" w:pos="0"/>
        </w:tabs>
        <w:ind w:left="0" w:firstLine="709"/>
        <w:jc w:val="both"/>
        <w:rPr>
          <w:color w:val="000000"/>
        </w:rPr>
      </w:pPr>
      <w:r>
        <w:rPr>
          <w:color w:val="000000"/>
        </w:rPr>
        <w:lastRenderedPageBreak/>
        <w:t xml:space="preserve">Більшість сучасних західних економістів для визначення кількості грошей, необхідної для обігу, базуються на неокласичній теорії збалансованості грошової і товарної мас, запропонованої американським економістом І.Фішером: </w:t>
      </w:r>
    </w:p>
    <w:p w:rsidR="002C462C" w:rsidRDefault="002C462C" w:rsidP="0023520F">
      <w:pPr>
        <w:pStyle w:val="a6"/>
        <w:tabs>
          <w:tab w:val="left" w:pos="0"/>
        </w:tabs>
        <w:jc w:val="center"/>
        <w:rPr>
          <w:color w:val="000000"/>
        </w:rPr>
      </w:pPr>
      <w:r>
        <w:rPr>
          <w:color w:val="000000"/>
        </w:rPr>
        <w:t xml:space="preserve">                                        </w:t>
      </w:r>
      <w:r w:rsidRPr="004F186F">
        <w:rPr>
          <w:color w:val="000000"/>
          <w:position w:val="-10"/>
        </w:rPr>
        <w:object w:dxaOrig="1440" w:dyaOrig="320">
          <v:shape id="_x0000_i1029" type="#_x0000_t75" style="width:104.25pt;height:23.25pt" o:ole="">
            <v:imagedata r:id="rId382" o:title=""/>
          </v:shape>
          <o:OLEObject Type="Embed" ProgID="Equation.3" ShapeID="_x0000_i1029" DrawAspect="Content" ObjectID="_1643028955" r:id="rId383"/>
        </w:object>
      </w:r>
      <w:r>
        <w:rPr>
          <w:color w:val="000000"/>
        </w:rPr>
        <w:t xml:space="preserve">                                                           (5.2)                              </w:t>
      </w:r>
    </w:p>
    <w:p w:rsidR="002C462C" w:rsidRDefault="002C462C" w:rsidP="0023520F">
      <w:pPr>
        <w:tabs>
          <w:tab w:val="left" w:pos="0"/>
        </w:tabs>
        <w:spacing w:after="120"/>
        <w:jc w:val="both"/>
        <w:rPr>
          <w:color w:val="000000"/>
        </w:rPr>
      </w:pPr>
      <w:r>
        <w:rPr>
          <w:color w:val="000000"/>
        </w:rPr>
        <w:t>де      М  – маса грошей в обігу;</w:t>
      </w:r>
    </w:p>
    <w:p w:rsidR="002C462C" w:rsidRDefault="002C462C" w:rsidP="0023520F">
      <w:pPr>
        <w:tabs>
          <w:tab w:val="left" w:pos="0"/>
        </w:tabs>
        <w:spacing w:after="120"/>
        <w:jc w:val="both"/>
        <w:rPr>
          <w:color w:val="000000"/>
        </w:rPr>
      </w:pPr>
      <w:r>
        <w:rPr>
          <w:color w:val="000000"/>
          <w:lang w:val="en-US"/>
        </w:rPr>
        <w:t>V</w:t>
      </w:r>
      <w:r>
        <w:rPr>
          <w:color w:val="000000"/>
          <w:lang w:val="ru-RU"/>
        </w:rPr>
        <w:t xml:space="preserve">  –</w:t>
      </w:r>
      <w:r>
        <w:rPr>
          <w:color w:val="000000"/>
        </w:rPr>
        <w:t xml:space="preserve"> середня швидкість обігу грошей;</w:t>
      </w:r>
    </w:p>
    <w:p w:rsidR="002C462C" w:rsidRDefault="002C462C" w:rsidP="0023520F">
      <w:pPr>
        <w:tabs>
          <w:tab w:val="left" w:pos="0"/>
        </w:tabs>
        <w:spacing w:after="120"/>
        <w:jc w:val="both"/>
        <w:rPr>
          <w:color w:val="000000"/>
        </w:rPr>
      </w:pPr>
      <w:r>
        <w:rPr>
          <w:color w:val="000000"/>
        </w:rPr>
        <w:t>Р  – середній рівень цін на товари та послуги;</w:t>
      </w:r>
    </w:p>
    <w:p w:rsidR="002C462C" w:rsidRDefault="002C462C" w:rsidP="0023520F">
      <w:pPr>
        <w:tabs>
          <w:tab w:val="left" w:pos="0"/>
        </w:tabs>
        <w:spacing w:after="120"/>
        <w:jc w:val="both"/>
        <w:rPr>
          <w:color w:val="000000"/>
        </w:rPr>
      </w:pPr>
      <w:r>
        <w:rPr>
          <w:color w:val="000000"/>
          <w:lang w:val="en-US"/>
        </w:rPr>
        <w:t>Q</w:t>
      </w:r>
      <w:r>
        <w:rPr>
          <w:color w:val="000000"/>
          <w:lang w:val="ru-RU"/>
        </w:rPr>
        <w:t xml:space="preserve">  – </w:t>
      </w:r>
      <w:r>
        <w:rPr>
          <w:color w:val="000000"/>
        </w:rPr>
        <w:t>кількість товарів та послуг, представлених на ринку.</w:t>
      </w:r>
    </w:p>
    <w:p w:rsidR="002C462C" w:rsidRDefault="002C462C" w:rsidP="0023520F">
      <w:pPr>
        <w:tabs>
          <w:tab w:val="left" w:pos="0"/>
        </w:tabs>
        <w:spacing w:after="120"/>
        <w:ind w:firstLine="720"/>
        <w:jc w:val="both"/>
        <w:rPr>
          <w:color w:val="000000"/>
        </w:rPr>
      </w:pPr>
      <w:r>
        <w:rPr>
          <w:color w:val="000000"/>
        </w:rPr>
        <w:t xml:space="preserve">Ліва частина рівняння виражає суму грошей, використану для ділових операцій, права частина – вартість проданих товарів. Згідно цього рівняння можна визначити кількість грошей, необхідних для обігу:   </w:t>
      </w:r>
    </w:p>
    <w:p w:rsidR="002C462C" w:rsidRDefault="002C462C" w:rsidP="0023520F">
      <w:pPr>
        <w:tabs>
          <w:tab w:val="left" w:pos="0"/>
        </w:tabs>
        <w:spacing w:after="120"/>
        <w:ind w:firstLine="2520"/>
        <w:rPr>
          <w:color w:val="000000"/>
        </w:rPr>
      </w:pPr>
      <w:r>
        <w:rPr>
          <w:color w:val="000000"/>
        </w:rPr>
        <w:t xml:space="preserve">                  </w:t>
      </w:r>
      <w:r w:rsidRPr="004F186F">
        <w:rPr>
          <w:color w:val="000000"/>
          <w:position w:val="-24"/>
        </w:rPr>
        <w:object w:dxaOrig="1140" w:dyaOrig="620">
          <v:shape id="_x0000_i1030" type="#_x0000_t75" style="width:1in;height:39pt" o:ole="">
            <v:imagedata r:id="rId384" o:title=""/>
          </v:shape>
          <o:OLEObject Type="Embed" ProgID="Equation.3" ShapeID="_x0000_i1030" DrawAspect="Content" ObjectID="_1643028956" r:id="rId385"/>
        </w:object>
      </w:r>
      <w:r>
        <w:rPr>
          <w:color w:val="000000"/>
        </w:rPr>
        <w:t xml:space="preserve">                                                           (5.3)</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t xml:space="preserve">Насправді кількість грошей буде більшою, оскільки потреба в них не обмежується тільки товарними угодами. Вона поповнюється ще попитом на гроші з боку населення, яке на заощаджені кошти може купувати різні фінансові інструменти (наприклад, цінні папери). </w:t>
      </w:r>
    </w:p>
    <w:p w:rsidR="002C462C" w:rsidRDefault="002C462C" w:rsidP="0023520F">
      <w:pPr>
        <w:pStyle w:val="23"/>
        <w:tabs>
          <w:tab w:val="left" w:pos="0"/>
        </w:tabs>
        <w:spacing w:line="240" w:lineRule="auto"/>
        <w:ind w:left="0" w:firstLine="720"/>
        <w:jc w:val="both"/>
        <w:rPr>
          <w:color w:val="000000"/>
          <w:sz w:val="28"/>
          <w:szCs w:val="28"/>
        </w:rPr>
      </w:pPr>
      <w:r>
        <w:rPr>
          <w:color w:val="000000"/>
          <w:sz w:val="28"/>
          <w:szCs w:val="28"/>
        </w:rPr>
        <w:t>В обігу може перебувати будь-яка кількість паперових грошей. Однак збільшення кількості грошей без відповідного збільшення товарів і послуг їх знецінює, тобто спричиняє інфляцію.</w:t>
      </w:r>
    </w:p>
    <w:p w:rsidR="002C462C" w:rsidRDefault="00D23931" w:rsidP="00D71083">
      <w:pPr>
        <w:spacing w:after="120"/>
        <w:jc w:val="center"/>
        <w:rPr>
          <w:b/>
        </w:rPr>
      </w:pPr>
      <w:r>
        <w:rPr>
          <w:b/>
          <w:noProof/>
          <w:lang w:eastAsia="uk-UA"/>
        </w:rPr>
        <w:drawing>
          <wp:inline distT="0" distB="0" distL="0" distR="0">
            <wp:extent cx="5505450" cy="655320"/>
            <wp:effectExtent l="0" t="0" r="19050" b="11430"/>
            <wp:docPr id="93" name="Схема 4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6" r:lo="rId387" r:qs="rId388" r:cs="rId389"/>
              </a:graphicData>
            </a:graphic>
          </wp:inline>
        </w:drawing>
      </w:r>
    </w:p>
    <w:p w:rsidR="002C462C" w:rsidRDefault="002C462C" w:rsidP="00A119C2">
      <w:pPr>
        <w:ind w:firstLine="720"/>
        <w:jc w:val="both"/>
        <w:rPr>
          <w:bCs/>
          <w:iCs/>
          <w:color w:val="000000"/>
        </w:rPr>
      </w:pPr>
      <w:r>
        <w:rPr>
          <w:bCs/>
          <w:iCs/>
          <w:color w:val="000000"/>
        </w:rPr>
        <w:t xml:space="preserve">В кожній державі грошовий обіг відповідно регульований, тобто функціонує національна грошова система. </w:t>
      </w:r>
    </w:p>
    <w:p w:rsidR="002C462C" w:rsidRDefault="00D23931" w:rsidP="00CF27C9">
      <w:pPr>
        <w:ind w:firstLine="284"/>
        <w:jc w:val="both"/>
        <w:rPr>
          <w:bCs/>
          <w:iCs/>
          <w:color w:val="000000"/>
        </w:rPr>
      </w:pPr>
      <w:r>
        <w:rPr>
          <w:noProof/>
          <w:lang w:eastAsia="uk-UA"/>
        </w:rPr>
        <w:drawing>
          <wp:inline distT="0" distB="0" distL="0" distR="0">
            <wp:extent cx="5875020" cy="1657350"/>
            <wp:effectExtent l="0" t="0" r="11430" b="19050"/>
            <wp:docPr id="94" name="Схема 3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1" r:lo="rId392" r:qs="rId393" r:cs="rId394"/>
              </a:graphicData>
            </a:graphic>
          </wp:inline>
        </w:drawing>
      </w:r>
    </w:p>
    <w:p w:rsidR="002C462C" w:rsidRDefault="002C462C" w:rsidP="00A119C2">
      <w:pPr>
        <w:ind w:firstLine="720"/>
        <w:jc w:val="both"/>
        <w:rPr>
          <w:bCs/>
          <w:iCs/>
          <w:color w:val="000000"/>
        </w:rPr>
      </w:pPr>
    </w:p>
    <w:p w:rsidR="002C462C" w:rsidRDefault="002C462C" w:rsidP="00CF27C9">
      <w:pPr>
        <w:ind w:firstLine="284"/>
        <w:jc w:val="both"/>
        <w:rPr>
          <w:bCs/>
          <w:iCs/>
          <w:color w:val="000000"/>
        </w:rPr>
      </w:pPr>
      <w:r>
        <w:rPr>
          <w:bCs/>
          <w:iCs/>
          <w:color w:val="000000"/>
        </w:rPr>
        <w:t xml:space="preserve"> Економісти розрізняють два </w:t>
      </w:r>
      <w:r>
        <w:rPr>
          <w:b/>
          <w:bCs/>
          <w:iCs/>
          <w:color w:val="000000"/>
        </w:rPr>
        <w:t>типи грошових систем</w:t>
      </w:r>
      <w:r>
        <w:rPr>
          <w:bCs/>
          <w:iCs/>
          <w:color w:val="000000"/>
        </w:rPr>
        <w:t>: металевого обігу і паперово-кредитного грошового обігу (рис.5.2).</w:t>
      </w:r>
    </w:p>
    <w:p w:rsidR="002C462C" w:rsidRDefault="00D23931" w:rsidP="00FB38A3">
      <w:pPr>
        <w:spacing w:after="120"/>
        <w:ind w:left="567"/>
        <w:jc w:val="both"/>
        <w:rPr>
          <w:bCs/>
          <w:iCs/>
          <w:color w:val="000000"/>
        </w:rPr>
      </w:pPr>
      <w:r>
        <w:rPr>
          <w:noProof/>
          <w:color w:val="000000"/>
          <w:spacing w:val="4"/>
          <w:lang w:eastAsia="uk-UA"/>
        </w:rPr>
        <w:lastRenderedPageBreak/>
        <mc:AlternateContent>
          <mc:Choice Requires="wpc">
            <w:drawing>
              <wp:inline distT="0" distB="0" distL="0" distR="0">
                <wp:extent cx="5724525" cy="2831465"/>
                <wp:effectExtent l="12700" t="0" r="0" b="0"/>
                <wp:docPr id="1243" name="Полотно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23" name="Rectangle 173"/>
                        <wps:cNvSpPr>
                          <a:spLocks noChangeArrowheads="1"/>
                        </wps:cNvSpPr>
                        <wps:spPr bwMode="auto">
                          <a:xfrm>
                            <a:off x="0" y="180732"/>
                            <a:ext cx="1256305" cy="619028"/>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9D0678" w:rsidRDefault="006C561C" w:rsidP="00FB38A3">
                              <w:pPr>
                                <w:jc w:val="center"/>
                                <w:rPr>
                                  <w:b/>
                                  <w:sz w:val="24"/>
                                  <w:szCs w:val="24"/>
                                </w:rPr>
                              </w:pPr>
                              <w:r w:rsidRPr="009D0678">
                                <w:rPr>
                                  <w:b/>
                                  <w:sz w:val="24"/>
                                  <w:szCs w:val="24"/>
                                </w:rPr>
                                <w:t xml:space="preserve">Типи </w:t>
                              </w:r>
                              <w:r>
                                <w:rPr>
                                  <w:b/>
                                  <w:sz w:val="24"/>
                                  <w:szCs w:val="24"/>
                                </w:rPr>
                                <w:t>грошових систем</w:t>
                              </w:r>
                            </w:p>
                          </w:txbxContent>
                        </wps:txbx>
                        <wps:bodyPr rot="0" vert="horz" wrap="square" lIns="91440" tIns="45720" rIns="91440" bIns="45720" anchor="t" anchorCtr="0" upright="1">
                          <a:noAutofit/>
                        </wps:bodyPr>
                      </wps:wsp>
                      <wps:wsp>
                        <wps:cNvPr id="1224" name="Rectangle 174"/>
                        <wps:cNvSpPr>
                          <a:spLocks noChangeArrowheads="1"/>
                        </wps:cNvSpPr>
                        <wps:spPr bwMode="auto">
                          <a:xfrm>
                            <a:off x="686210" y="1257265"/>
                            <a:ext cx="914946" cy="343129"/>
                          </a:xfrm>
                          <a:prstGeom prst="rect">
                            <a:avLst/>
                          </a:prstGeom>
                          <a:solidFill>
                            <a:srgbClr val="FFFFFF"/>
                          </a:solidFill>
                          <a:ln w="28575">
                            <a:solidFill>
                              <a:srgbClr val="000000"/>
                            </a:solidFill>
                            <a:miter lim="800000"/>
                            <a:headEnd/>
                            <a:tailEnd/>
                          </a:ln>
                          <a:effectLst>
                            <a:outerShdw dist="107763" dir="13500000" sx="75000" sy="75000" algn="tl" rotWithShape="0">
                              <a:srgbClr val="808080">
                                <a:alpha val="50000"/>
                              </a:srgbClr>
                            </a:outerShdw>
                          </a:effectLst>
                        </wps:spPr>
                        <wps:txbx>
                          <w:txbxContent>
                            <w:p w:rsidR="006C561C" w:rsidRPr="009D0678" w:rsidRDefault="006C561C" w:rsidP="00FB38A3">
                              <w:pPr>
                                <w:jc w:val="center"/>
                                <w:rPr>
                                  <w:b/>
                                  <w:sz w:val="24"/>
                                  <w:szCs w:val="24"/>
                                </w:rPr>
                              </w:pPr>
                              <w:r>
                                <w:rPr>
                                  <w:b/>
                                  <w:sz w:val="24"/>
                                  <w:szCs w:val="24"/>
                                </w:rPr>
                                <w:t>Металева</w:t>
                              </w:r>
                            </w:p>
                          </w:txbxContent>
                        </wps:txbx>
                        <wps:bodyPr rot="0" vert="horz" wrap="square" lIns="91440" tIns="45720" rIns="91440" bIns="45720" anchor="t" anchorCtr="0" upright="1">
                          <a:noAutofit/>
                        </wps:bodyPr>
                      </wps:wsp>
                      <wps:wsp>
                        <wps:cNvPr id="1225" name="Rectangle 175"/>
                        <wps:cNvSpPr>
                          <a:spLocks noChangeArrowheads="1"/>
                        </wps:cNvSpPr>
                        <wps:spPr bwMode="auto">
                          <a:xfrm>
                            <a:off x="686210" y="1963603"/>
                            <a:ext cx="1029314" cy="524733"/>
                          </a:xfrm>
                          <a:prstGeom prst="rect">
                            <a:avLst/>
                          </a:prstGeom>
                          <a:solidFill>
                            <a:srgbClr val="FFFFFF"/>
                          </a:solidFill>
                          <a:ln w="2857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FB38A3">
                              <w:pPr>
                                <w:jc w:val="center"/>
                                <w:rPr>
                                  <w:b/>
                                  <w:sz w:val="24"/>
                                  <w:szCs w:val="24"/>
                                </w:rPr>
                              </w:pPr>
                              <w:r>
                                <w:rPr>
                                  <w:b/>
                                  <w:sz w:val="24"/>
                                  <w:szCs w:val="24"/>
                                </w:rPr>
                                <w:t>Паперово-кредитна</w:t>
                              </w:r>
                            </w:p>
                          </w:txbxContent>
                        </wps:txbx>
                        <wps:bodyPr rot="0" vert="horz" wrap="square" lIns="91440" tIns="45720" rIns="91440" bIns="45720" anchor="t" anchorCtr="0" upright="1">
                          <a:noAutofit/>
                        </wps:bodyPr>
                      </wps:wsp>
                      <wps:wsp>
                        <wps:cNvPr id="1226" name="Rectangle 176"/>
                        <wps:cNvSpPr>
                          <a:spLocks noChangeArrowheads="1"/>
                        </wps:cNvSpPr>
                        <wps:spPr bwMode="auto">
                          <a:xfrm>
                            <a:off x="3885902" y="2285777"/>
                            <a:ext cx="1485915" cy="480205"/>
                          </a:xfrm>
                          <a:prstGeom prst="rect">
                            <a:avLst/>
                          </a:prstGeom>
                          <a:solidFill>
                            <a:srgbClr val="FFFFFF"/>
                          </a:solidFill>
                          <a:ln w="9525">
                            <a:solidFill>
                              <a:srgbClr val="000000"/>
                            </a:solidFill>
                            <a:miter lim="800000"/>
                            <a:headEnd/>
                            <a:tailEnd/>
                          </a:ln>
                        </wps:spPr>
                        <wps:txbx>
                          <w:txbxContent>
                            <w:p w:rsidR="006C561C" w:rsidRPr="009D0678" w:rsidRDefault="006C561C" w:rsidP="00FB38A3">
                              <w:pPr>
                                <w:rPr>
                                  <w:sz w:val="24"/>
                                  <w:szCs w:val="24"/>
                                </w:rPr>
                              </w:pPr>
                              <w:r>
                                <w:rPr>
                                  <w:sz w:val="24"/>
                                  <w:szCs w:val="24"/>
                                </w:rPr>
                                <w:t>Золотодоларовий стандарт</w:t>
                              </w:r>
                            </w:p>
                          </w:txbxContent>
                        </wps:txbx>
                        <wps:bodyPr rot="0" vert="horz" wrap="square" lIns="91440" tIns="45720" rIns="91440" bIns="45720" anchor="t" anchorCtr="0" upright="1">
                          <a:noAutofit/>
                        </wps:bodyPr>
                      </wps:wsp>
                      <wps:wsp>
                        <wps:cNvPr id="1227" name="Rectangle 177"/>
                        <wps:cNvSpPr>
                          <a:spLocks noChangeArrowheads="1"/>
                        </wps:cNvSpPr>
                        <wps:spPr bwMode="auto">
                          <a:xfrm>
                            <a:off x="3454620" y="365829"/>
                            <a:ext cx="2071725" cy="491556"/>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Default="006C561C" w:rsidP="00FB38A3">
                              <w:pPr>
                                <w:jc w:val="center"/>
                                <w:rPr>
                                  <w:b/>
                                  <w:sz w:val="24"/>
                                  <w:szCs w:val="24"/>
                                </w:rPr>
                              </w:pPr>
                              <w:r>
                                <w:rPr>
                                  <w:b/>
                                  <w:sz w:val="24"/>
                                  <w:szCs w:val="24"/>
                                </w:rPr>
                                <w:t xml:space="preserve">Різновиди </w:t>
                              </w:r>
                            </w:p>
                            <w:p w:rsidR="006C561C" w:rsidRPr="009D0678" w:rsidRDefault="006C561C" w:rsidP="00FB38A3">
                              <w:pPr>
                                <w:jc w:val="center"/>
                                <w:rPr>
                                  <w:b/>
                                  <w:sz w:val="24"/>
                                  <w:szCs w:val="24"/>
                                </w:rPr>
                              </w:pPr>
                              <w:r>
                                <w:rPr>
                                  <w:b/>
                                  <w:sz w:val="24"/>
                                  <w:szCs w:val="24"/>
                                </w:rPr>
                                <w:t>золотого монометалізму</w:t>
                              </w:r>
                            </w:p>
                          </w:txbxContent>
                        </wps:txbx>
                        <wps:bodyPr rot="0" vert="horz" wrap="square" lIns="91440" tIns="45720" rIns="91440" bIns="45720" anchor="t" anchorCtr="0" upright="1">
                          <a:noAutofit/>
                        </wps:bodyPr>
                      </wps:wsp>
                      <wps:wsp>
                        <wps:cNvPr id="1228" name="Rectangle 178"/>
                        <wps:cNvSpPr>
                          <a:spLocks noChangeArrowheads="1"/>
                        </wps:cNvSpPr>
                        <wps:spPr bwMode="auto">
                          <a:xfrm>
                            <a:off x="3885902" y="1871928"/>
                            <a:ext cx="1485915" cy="414723"/>
                          </a:xfrm>
                          <a:prstGeom prst="rect">
                            <a:avLst/>
                          </a:prstGeom>
                          <a:solidFill>
                            <a:srgbClr val="FFFFFF"/>
                          </a:solidFill>
                          <a:ln w="9525">
                            <a:solidFill>
                              <a:srgbClr val="000000"/>
                            </a:solidFill>
                            <a:miter lim="800000"/>
                            <a:headEnd/>
                            <a:tailEnd/>
                          </a:ln>
                        </wps:spPr>
                        <wps:txbx>
                          <w:txbxContent>
                            <w:p w:rsidR="006C561C" w:rsidRPr="009D0678" w:rsidRDefault="006C561C" w:rsidP="00FB38A3">
                              <w:pPr>
                                <w:rPr>
                                  <w:sz w:val="24"/>
                                  <w:szCs w:val="24"/>
                                </w:rPr>
                              </w:pPr>
                              <w:r>
                                <w:rPr>
                                  <w:sz w:val="24"/>
                                  <w:szCs w:val="24"/>
                                </w:rPr>
                                <w:t>Золотодевізний стандарт</w:t>
                              </w:r>
                            </w:p>
                          </w:txbxContent>
                        </wps:txbx>
                        <wps:bodyPr rot="0" vert="horz" wrap="square" lIns="91440" tIns="45720" rIns="91440" bIns="45720" anchor="t" anchorCtr="0" upright="1">
                          <a:noAutofit/>
                        </wps:bodyPr>
                      </wps:wsp>
                      <wps:wsp>
                        <wps:cNvPr id="1229" name="Rectangle 179"/>
                        <wps:cNvSpPr>
                          <a:spLocks noChangeArrowheads="1"/>
                        </wps:cNvSpPr>
                        <wps:spPr bwMode="auto">
                          <a:xfrm>
                            <a:off x="3885902" y="1394342"/>
                            <a:ext cx="1485915" cy="477586"/>
                          </a:xfrm>
                          <a:prstGeom prst="rect">
                            <a:avLst/>
                          </a:prstGeom>
                          <a:solidFill>
                            <a:srgbClr val="FFFFFF"/>
                          </a:solidFill>
                          <a:ln w="9525">
                            <a:solidFill>
                              <a:srgbClr val="000000"/>
                            </a:solidFill>
                            <a:miter lim="800000"/>
                            <a:headEnd/>
                            <a:tailEnd/>
                          </a:ln>
                        </wps:spPr>
                        <wps:txbx>
                          <w:txbxContent>
                            <w:p w:rsidR="006C561C" w:rsidRPr="009D0678" w:rsidRDefault="006C561C" w:rsidP="00FB38A3">
                              <w:pPr>
                                <w:rPr>
                                  <w:sz w:val="24"/>
                                  <w:szCs w:val="24"/>
                                </w:rPr>
                              </w:pPr>
                              <w:r>
                                <w:rPr>
                                  <w:sz w:val="24"/>
                                  <w:szCs w:val="24"/>
                                </w:rPr>
                                <w:t>Золотозливковий стандарт</w:t>
                              </w:r>
                            </w:p>
                          </w:txbxContent>
                        </wps:txbx>
                        <wps:bodyPr rot="0" vert="horz" wrap="square" lIns="91440" tIns="45720" rIns="91440" bIns="45720" anchor="t" anchorCtr="0" upright="1">
                          <a:noAutofit/>
                        </wps:bodyPr>
                      </wps:wsp>
                      <wps:wsp>
                        <wps:cNvPr id="1230" name="Rectangle 180"/>
                        <wps:cNvSpPr>
                          <a:spLocks noChangeArrowheads="1"/>
                        </wps:cNvSpPr>
                        <wps:spPr bwMode="auto">
                          <a:xfrm>
                            <a:off x="3885902" y="936837"/>
                            <a:ext cx="1485915" cy="457505"/>
                          </a:xfrm>
                          <a:prstGeom prst="rect">
                            <a:avLst/>
                          </a:prstGeom>
                          <a:solidFill>
                            <a:srgbClr val="FFFFFF"/>
                          </a:solidFill>
                          <a:ln w="9525">
                            <a:solidFill>
                              <a:srgbClr val="000000"/>
                            </a:solidFill>
                            <a:miter lim="800000"/>
                            <a:headEnd/>
                            <a:tailEnd/>
                          </a:ln>
                        </wps:spPr>
                        <wps:txbx>
                          <w:txbxContent>
                            <w:p w:rsidR="006C561C" w:rsidRPr="009D0678" w:rsidRDefault="006C561C" w:rsidP="00FB38A3">
                              <w:pPr>
                                <w:rPr>
                                  <w:sz w:val="24"/>
                                  <w:szCs w:val="24"/>
                                </w:rPr>
                              </w:pPr>
                              <w:r>
                                <w:rPr>
                                  <w:sz w:val="24"/>
                                  <w:szCs w:val="24"/>
                                </w:rPr>
                                <w:t>Золотомонетний стандарт</w:t>
                              </w:r>
                            </w:p>
                          </w:txbxContent>
                        </wps:txbx>
                        <wps:bodyPr rot="0" vert="horz" wrap="square" lIns="91440" tIns="45720" rIns="91440" bIns="45720" anchor="t" anchorCtr="0" upright="1">
                          <a:noAutofit/>
                        </wps:bodyPr>
                      </wps:wsp>
                      <wps:wsp>
                        <wps:cNvPr id="1231" name="Rectangle 181"/>
                        <wps:cNvSpPr>
                          <a:spLocks noChangeArrowheads="1"/>
                        </wps:cNvSpPr>
                        <wps:spPr bwMode="auto">
                          <a:xfrm>
                            <a:off x="1601156" y="365829"/>
                            <a:ext cx="1562742" cy="433931"/>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6C561C" w:rsidRPr="009D0678" w:rsidRDefault="006C561C" w:rsidP="00FB38A3">
                              <w:pPr>
                                <w:jc w:val="center"/>
                                <w:rPr>
                                  <w:b/>
                                  <w:sz w:val="24"/>
                                  <w:szCs w:val="24"/>
                                </w:rPr>
                              </w:pPr>
                              <w:r>
                                <w:rPr>
                                  <w:b/>
                                  <w:sz w:val="24"/>
                                  <w:szCs w:val="24"/>
                                </w:rPr>
                                <w:t>Види металевих систем</w:t>
                              </w:r>
                            </w:p>
                          </w:txbxContent>
                        </wps:txbx>
                        <wps:bodyPr rot="0" vert="horz" wrap="square" lIns="91440" tIns="45720" rIns="91440" bIns="45720" anchor="t" anchorCtr="0" upright="1">
                          <a:noAutofit/>
                        </wps:bodyPr>
                      </wps:wsp>
                      <wps:wsp>
                        <wps:cNvPr id="1232" name="Rectangle 182"/>
                        <wps:cNvSpPr>
                          <a:spLocks noChangeArrowheads="1"/>
                        </wps:cNvSpPr>
                        <wps:spPr bwMode="auto">
                          <a:xfrm>
                            <a:off x="1943388" y="1486017"/>
                            <a:ext cx="1257178" cy="343129"/>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FB38A3">
                              <w:pPr>
                                <w:rPr>
                                  <w:sz w:val="24"/>
                                  <w:szCs w:val="24"/>
                                </w:rPr>
                              </w:pPr>
                              <w:r>
                                <w:rPr>
                                  <w:sz w:val="24"/>
                                  <w:szCs w:val="24"/>
                                </w:rPr>
                                <w:t>Монометалізм</w:t>
                              </w:r>
                            </w:p>
                          </w:txbxContent>
                        </wps:txbx>
                        <wps:bodyPr rot="0" vert="horz" wrap="square" lIns="91440" tIns="45720" rIns="91440" bIns="45720" anchor="t" anchorCtr="0" upright="1">
                          <a:noAutofit/>
                        </wps:bodyPr>
                      </wps:wsp>
                      <wps:wsp>
                        <wps:cNvPr id="1233" name="Rectangle 183"/>
                        <wps:cNvSpPr>
                          <a:spLocks noChangeArrowheads="1"/>
                        </wps:cNvSpPr>
                        <wps:spPr bwMode="auto">
                          <a:xfrm>
                            <a:off x="1943388" y="914136"/>
                            <a:ext cx="1257178" cy="343129"/>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6C561C" w:rsidRPr="009D0678" w:rsidRDefault="006C561C" w:rsidP="00FB38A3">
                              <w:pPr>
                                <w:rPr>
                                  <w:sz w:val="24"/>
                                  <w:szCs w:val="24"/>
                                </w:rPr>
                              </w:pPr>
                              <w:r>
                                <w:rPr>
                                  <w:sz w:val="24"/>
                                  <w:szCs w:val="24"/>
                                </w:rPr>
                                <w:t>Біметалізм</w:t>
                              </w:r>
                            </w:p>
                          </w:txbxContent>
                        </wps:txbx>
                        <wps:bodyPr rot="0" vert="horz" wrap="square" lIns="91440" tIns="45720" rIns="91440" bIns="45720" anchor="t" anchorCtr="0" upright="1">
                          <a:noAutofit/>
                        </wps:bodyPr>
                      </wps:wsp>
                      <wps:wsp>
                        <wps:cNvPr id="1234" name="Line 184"/>
                        <wps:cNvCnPr>
                          <a:cxnSpLocks noChangeShapeType="1"/>
                        </wps:cNvCnPr>
                        <wps:spPr bwMode="auto">
                          <a:xfrm>
                            <a:off x="457473" y="799760"/>
                            <a:ext cx="873" cy="1486890"/>
                          </a:xfrm>
                          <a:prstGeom prst="line">
                            <a:avLst/>
                          </a:prstGeom>
                          <a:noFill/>
                          <a:ln w="6350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235" name="Line 185"/>
                        <wps:cNvCnPr>
                          <a:cxnSpLocks noChangeShapeType="1"/>
                        </wps:cNvCnPr>
                        <wps:spPr bwMode="auto">
                          <a:xfrm>
                            <a:off x="457473" y="1371641"/>
                            <a:ext cx="228737"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6" name="Line 186"/>
                        <wps:cNvCnPr>
                          <a:cxnSpLocks noChangeShapeType="1"/>
                        </wps:cNvCnPr>
                        <wps:spPr bwMode="auto">
                          <a:xfrm>
                            <a:off x="457473" y="2285777"/>
                            <a:ext cx="228737" cy="87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7" name="Line 187"/>
                        <wps:cNvCnPr>
                          <a:cxnSpLocks noChangeShapeType="1"/>
                        </wps:cNvCnPr>
                        <wps:spPr bwMode="auto">
                          <a:xfrm flipV="1">
                            <a:off x="1600283" y="1028512"/>
                            <a:ext cx="343105" cy="3431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8" name="Line 188"/>
                        <wps:cNvCnPr>
                          <a:cxnSpLocks noChangeShapeType="1"/>
                        </wps:cNvCnPr>
                        <wps:spPr bwMode="auto">
                          <a:xfrm>
                            <a:off x="1600283" y="1371641"/>
                            <a:ext cx="343105" cy="2287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9" name="Line 189"/>
                        <wps:cNvCnPr>
                          <a:cxnSpLocks noChangeShapeType="1"/>
                        </wps:cNvCnPr>
                        <wps:spPr bwMode="auto">
                          <a:xfrm flipV="1">
                            <a:off x="3200566" y="1107091"/>
                            <a:ext cx="685337" cy="4933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0" name="Line 190"/>
                        <wps:cNvCnPr>
                          <a:cxnSpLocks noChangeShapeType="1"/>
                        </wps:cNvCnPr>
                        <wps:spPr bwMode="auto">
                          <a:xfrm>
                            <a:off x="3200566" y="1600393"/>
                            <a:ext cx="685337" cy="87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1" name="Line 191"/>
                        <wps:cNvCnPr>
                          <a:cxnSpLocks noChangeShapeType="1"/>
                        </wps:cNvCnPr>
                        <wps:spPr bwMode="auto">
                          <a:xfrm>
                            <a:off x="3200566" y="1600393"/>
                            <a:ext cx="685337" cy="3632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2" name="Line 192"/>
                        <wps:cNvCnPr>
                          <a:cxnSpLocks noChangeShapeType="1"/>
                        </wps:cNvCnPr>
                        <wps:spPr bwMode="auto">
                          <a:xfrm>
                            <a:off x="3200566" y="1601266"/>
                            <a:ext cx="685337" cy="6845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71" o:spid="_x0000_s1161" editas="canvas" style="width:450.75pt;height:222.95pt;mso-position-horizontal-relative:char;mso-position-vertical-relative:line" coordsize="57245,28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">
                <v:shape id="_x0000_s1162" type="#_x0000_t75" style="position:absolute;width:57245;height:28314;visibility:visible;mso-wrap-style:square">
                  <v:fill o:detectmouseclick="t"/>
                  <v:path o:connecttype="none"/>
                </v:shape>
                <v:rect id="Rectangle 173" o:spid="_x0000_s1163" style="position:absolute;top:1807;width:12563;height:6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">
                  <o:extrusion v:ext="view" color="white" on="t"/>
                  <v:textbox>
                    <w:txbxContent>
                      <w:p w:rsidR="006C561C" w:rsidRPr="009D0678" w:rsidRDefault="006C561C" w:rsidP="00FB38A3">
                        <w:pPr>
                          <w:jc w:val="center"/>
                          <w:rPr>
                            <w:b/>
                            <w:sz w:val="24"/>
                            <w:szCs w:val="24"/>
                          </w:rPr>
                        </w:pPr>
                        <w:r w:rsidRPr="009D0678">
                          <w:rPr>
                            <w:b/>
                            <w:sz w:val="24"/>
                            <w:szCs w:val="24"/>
                          </w:rPr>
                          <w:t xml:space="preserve">Типи </w:t>
                        </w:r>
                        <w:r>
                          <w:rPr>
                            <w:b/>
                            <w:sz w:val="24"/>
                            <w:szCs w:val="24"/>
                          </w:rPr>
                          <w:t>грошових систем</w:t>
                        </w:r>
                      </w:p>
                    </w:txbxContent>
                  </v:textbox>
                </v:rect>
                <v:rect id="Rectangle 174" o:spid="_x0000_s1164" style="position:absolute;left:6862;top:12572;width:9149;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" strokeweight="2.25pt">
                  <v:shadow on="t" type="perspective" opacity=".5" origin="-.5,-.5" offset="-6pt,-6pt" matrix=".75,,,.75"/>
                  <v:textbox>
                    <w:txbxContent>
                      <w:p w:rsidR="006C561C" w:rsidRPr="009D0678" w:rsidRDefault="006C561C" w:rsidP="00FB38A3">
                        <w:pPr>
                          <w:jc w:val="center"/>
                          <w:rPr>
                            <w:b/>
                            <w:sz w:val="24"/>
                            <w:szCs w:val="24"/>
                          </w:rPr>
                        </w:pPr>
                        <w:r>
                          <w:rPr>
                            <w:b/>
                            <w:sz w:val="24"/>
                            <w:szCs w:val="24"/>
                          </w:rPr>
                          <w:t>Металева</w:t>
                        </w:r>
                      </w:p>
                    </w:txbxContent>
                  </v:textbox>
                </v:rect>
                <v:rect id="Rectangle 175" o:spid="_x0000_s1165" style="position:absolute;left:6862;top:19636;width:10293;height:5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" strokeweight="2.25pt">
                  <v:shadow on="t" opacity=".5" offset="-6pt,-6pt"/>
                  <v:textbox>
                    <w:txbxContent>
                      <w:p w:rsidR="006C561C" w:rsidRPr="009D0678" w:rsidRDefault="006C561C" w:rsidP="00FB38A3">
                        <w:pPr>
                          <w:jc w:val="center"/>
                          <w:rPr>
                            <w:b/>
                            <w:sz w:val="24"/>
                            <w:szCs w:val="24"/>
                          </w:rPr>
                        </w:pPr>
                        <w:r>
                          <w:rPr>
                            <w:b/>
                            <w:sz w:val="24"/>
                            <w:szCs w:val="24"/>
                          </w:rPr>
                          <w:t>Паперово-кредитна</w:t>
                        </w:r>
                      </w:p>
                    </w:txbxContent>
                  </v:textbox>
                </v:rect>
                <v:rect id="Rectangle 176" o:spid="_x0000_s1166" style="position:absolute;left:38859;top:22857;width:14859;height:4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">
                  <v:textbox>
                    <w:txbxContent>
                      <w:p w:rsidR="006C561C" w:rsidRPr="009D0678" w:rsidRDefault="006C561C" w:rsidP="00FB38A3">
                        <w:pPr>
                          <w:rPr>
                            <w:sz w:val="24"/>
                            <w:szCs w:val="24"/>
                          </w:rPr>
                        </w:pPr>
                        <w:r>
                          <w:rPr>
                            <w:sz w:val="24"/>
                            <w:szCs w:val="24"/>
                          </w:rPr>
                          <w:t>Золотодоларовий стандарт</w:t>
                        </w:r>
                      </w:p>
                    </w:txbxContent>
                  </v:textbox>
                </v:rect>
                <v:rect id="Rectangle 177" o:spid="_x0000_s1167" style="position:absolute;left:34546;top:3658;width:20717;height:4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">
                  <o:extrusion v:ext="view" color="white" on="t"/>
                  <v:textbox>
                    <w:txbxContent>
                      <w:p w:rsidR="006C561C" w:rsidRDefault="006C561C" w:rsidP="00FB38A3">
                        <w:pPr>
                          <w:jc w:val="center"/>
                          <w:rPr>
                            <w:b/>
                            <w:sz w:val="24"/>
                            <w:szCs w:val="24"/>
                          </w:rPr>
                        </w:pPr>
                        <w:r>
                          <w:rPr>
                            <w:b/>
                            <w:sz w:val="24"/>
                            <w:szCs w:val="24"/>
                          </w:rPr>
                          <w:t xml:space="preserve">Різновиди </w:t>
                        </w:r>
                      </w:p>
                      <w:p w:rsidR="006C561C" w:rsidRPr="009D0678" w:rsidRDefault="006C561C" w:rsidP="00FB38A3">
                        <w:pPr>
                          <w:jc w:val="center"/>
                          <w:rPr>
                            <w:b/>
                            <w:sz w:val="24"/>
                            <w:szCs w:val="24"/>
                          </w:rPr>
                        </w:pPr>
                        <w:r>
                          <w:rPr>
                            <w:b/>
                            <w:sz w:val="24"/>
                            <w:szCs w:val="24"/>
                          </w:rPr>
                          <w:t>золотого монометалізму</w:t>
                        </w:r>
                      </w:p>
                    </w:txbxContent>
                  </v:textbox>
                </v:rect>
                <v:rect id="Rectangle 178" o:spid="_x0000_s1168" style="position:absolute;left:38859;top:18719;width:14859;height:4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">
                  <v:textbox>
                    <w:txbxContent>
                      <w:p w:rsidR="006C561C" w:rsidRPr="009D0678" w:rsidRDefault="006C561C" w:rsidP="00FB38A3">
                        <w:pPr>
                          <w:rPr>
                            <w:sz w:val="24"/>
                            <w:szCs w:val="24"/>
                          </w:rPr>
                        </w:pPr>
                        <w:r>
                          <w:rPr>
                            <w:sz w:val="24"/>
                            <w:szCs w:val="24"/>
                          </w:rPr>
                          <w:t>Золотодевізний стандарт</w:t>
                        </w:r>
                      </w:p>
                    </w:txbxContent>
                  </v:textbox>
                </v:rect>
                <v:rect id="Rectangle 179" o:spid="_x0000_s1169" style="position:absolute;left:38859;top:13943;width:14859;height:47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">
                  <v:textbox>
                    <w:txbxContent>
                      <w:p w:rsidR="006C561C" w:rsidRPr="009D0678" w:rsidRDefault="006C561C" w:rsidP="00FB38A3">
                        <w:pPr>
                          <w:rPr>
                            <w:sz w:val="24"/>
                            <w:szCs w:val="24"/>
                          </w:rPr>
                        </w:pPr>
                        <w:r>
                          <w:rPr>
                            <w:sz w:val="24"/>
                            <w:szCs w:val="24"/>
                          </w:rPr>
                          <w:t>Золотозливковий стандарт</w:t>
                        </w:r>
                      </w:p>
                    </w:txbxContent>
                  </v:textbox>
                </v:rect>
                <v:rect id="Rectangle 180" o:spid="_x0000_s1170" style="position:absolute;left:38859;top:9368;width:14859;height: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">
                  <v:textbox>
                    <w:txbxContent>
                      <w:p w:rsidR="006C561C" w:rsidRPr="009D0678" w:rsidRDefault="006C561C" w:rsidP="00FB38A3">
                        <w:pPr>
                          <w:rPr>
                            <w:sz w:val="24"/>
                            <w:szCs w:val="24"/>
                          </w:rPr>
                        </w:pPr>
                        <w:r>
                          <w:rPr>
                            <w:sz w:val="24"/>
                            <w:szCs w:val="24"/>
                          </w:rPr>
                          <w:t>Золотомонетний стандарт</w:t>
                        </w:r>
                      </w:p>
                    </w:txbxContent>
                  </v:textbox>
                </v:rect>
                <v:rect id="Rectangle 181" o:spid="_x0000_s1171" style="position:absolute;left:16011;top:3658;width:15627;height:4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">
                  <o:extrusion v:ext="view" color="white" on="t"/>
                  <v:textbox>
                    <w:txbxContent>
                      <w:p w:rsidR="006C561C" w:rsidRPr="009D0678" w:rsidRDefault="006C561C" w:rsidP="00FB38A3">
                        <w:pPr>
                          <w:jc w:val="center"/>
                          <w:rPr>
                            <w:b/>
                            <w:sz w:val="24"/>
                            <w:szCs w:val="24"/>
                          </w:rPr>
                        </w:pPr>
                        <w:r>
                          <w:rPr>
                            <w:b/>
                            <w:sz w:val="24"/>
                            <w:szCs w:val="24"/>
                          </w:rPr>
                          <w:t>Види металевих систем</w:t>
                        </w:r>
                      </w:p>
                    </w:txbxContent>
                  </v:textbox>
                </v:rect>
                <v:rect id="Rectangle 182" o:spid="_x0000_s1172" style="position:absolute;left:19433;top:14860;width:12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">
                  <v:shadow on="t" opacity=".5" offset="-6pt,-6pt"/>
                  <v:textbox>
                    <w:txbxContent>
                      <w:p w:rsidR="006C561C" w:rsidRPr="009D0678" w:rsidRDefault="006C561C" w:rsidP="00FB38A3">
                        <w:pPr>
                          <w:rPr>
                            <w:sz w:val="24"/>
                            <w:szCs w:val="24"/>
                          </w:rPr>
                        </w:pPr>
                        <w:r>
                          <w:rPr>
                            <w:sz w:val="24"/>
                            <w:szCs w:val="24"/>
                          </w:rPr>
                          <w:t>Монометалізм</w:t>
                        </w:r>
                      </w:p>
                    </w:txbxContent>
                  </v:textbox>
                </v:rect>
                <v:rect id="Rectangle 183" o:spid="_x0000_s1173" style="position:absolute;left:19433;top:9141;width:12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">
                  <v:shadow on="t" opacity=".5" offset="-6pt,-6pt"/>
                  <v:textbox>
                    <w:txbxContent>
                      <w:p w:rsidR="006C561C" w:rsidRPr="009D0678" w:rsidRDefault="006C561C" w:rsidP="00FB38A3">
                        <w:pPr>
                          <w:rPr>
                            <w:sz w:val="24"/>
                            <w:szCs w:val="24"/>
                          </w:rPr>
                        </w:pPr>
                        <w:r>
                          <w:rPr>
                            <w:sz w:val="24"/>
                            <w:szCs w:val="24"/>
                          </w:rPr>
                          <w:t>Біметалізм</w:t>
                        </w:r>
                      </w:p>
                    </w:txbxContent>
                  </v:textbox>
                </v:rect>
                <v:line id="Line 184" o:spid="_x0000_s1174" style="position:absolute;visibility:visible;mso-wrap-style:square" from="4574,7997" to="4583,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" strokeweight="5pt">
                  <v:stroke linestyle="thinThick"/>
                </v:line>
                <v:line id="Line 185" o:spid="_x0000_s1175" style="position:absolute;visibility:visible;mso-wrap-style:square" from="4574,13716" to="6862,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" strokeweight="1pt">
                  <v:stroke endarrow="block"/>
                </v:line>
                <v:line id="Line 186" o:spid="_x0000_s1176" style="position:absolute;visibility:visible;mso-wrap-style:square" from="4574,22857" to="6862,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" strokeweight="1pt">
                  <v:stroke endarrow="block"/>
                </v:line>
                <v:line id="Line 187" o:spid="_x0000_s1177" style="position:absolute;flip:y;visibility:visible;mso-wrap-style:square" from="16002,10285" to="19433,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">
                  <v:stroke endarrow="block"/>
                </v:line>
                <v:line id="Line 188" o:spid="_x0000_s1178" style="position:absolute;visibility:visible;mso-wrap-style:square" from="16002,13716" to="19433,1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">
                  <v:stroke endarrow="block"/>
                </v:line>
                <v:line id="Line 189" o:spid="_x0000_s1179" style="position:absolute;flip:y;visibility:visible;mso-wrap-style:square" from="32005,11070" to="38859,1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">
                  <v:stroke endarrow="block"/>
                </v:line>
                <v:line id="Line 190" o:spid="_x0000_s1180" style="position:absolute;visibility:visible;mso-wrap-style:square" from="32005,16003" to="38859,16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">
                  <v:stroke endarrow="block"/>
                </v:line>
                <v:line id="Line 191" o:spid="_x0000_s1181" style="position:absolute;visibility:visible;mso-wrap-style:square" from="32005,16003" to="38859,19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">
                  <v:stroke endarrow="block"/>
                </v:line>
                <v:line id="Line 192" o:spid="_x0000_s1182" style="position:absolute;visibility:visible;mso-wrap-style:square" from="32005,16012" to="38859,22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">
                  <v:stroke endarrow="block"/>
                </v:line>
                <w10:anchorlock/>
              </v:group>
            </w:pict>
          </mc:Fallback>
        </mc:AlternateContent>
      </w:r>
    </w:p>
    <w:p w:rsidR="002C462C" w:rsidRDefault="002C462C" w:rsidP="007C57F6">
      <w:pPr>
        <w:spacing w:after="120"/>
        <w:jc w:val="center"/>
        <w:rPr>
          <w:b/>
          <w:bCs/>
          <w:i/>
          <w:iCs/>
          <w:color w:val="000000"/>
        </w:rPr>
      </w:pPr>
      <w:r w:rsidRPr="007C57F6">
        <w:rPr>
          <w:b/>
          <w:bCs/>
          <w:i/>
          <w:iCs/>
          <w:color w:val="000000"/>
        </w:rPr>
        <w:t>Рис. 5.2. Типи грошових систем</w:t>
      </w:r>
    </w:p>
    <w:p w:rsidR="002C462C" w:rsidRDefault="00D23931" w:rsidP="0023520F">
      <w:pPr>
        <w:spacing w:after="120"/>
        <w:ind w:firstLine="720"/>
        <w:jc w:val="both"/>
        <w:rPr>
          <w:b/>
          <w:bCs/>
          <w:iCs/>
          <w:color w:val="000000"/>
        </w:rPr>
      </w:pPr>
      <w:r>
        <w:rPr>
          <w:noProof/>
          <w:lang w:eastAsia="uk-UA"/>
        </w:rPr>
        <w:drawing>
          <wp:inline distT="0" distB="0" distL="0" distR="0">
            <wp:extent cx="3619500" cy="550545"/>
            <wp:effectExtent l="19050" t="0" r="19050" b="20955"/>
            <wp:docPr id="96" name="Схема 38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6" r:lo="rId397" r:qs="rId398" r:cs="rId399"/>
              </a:graphicData>
            </a:graphic>
          </wp:inline>
        </w:drawing>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Біметалізм</w:t>
      </w:r>
      <w:r>
        <w:rPr>
          <w:bCs/>
          <w:iCs/>
          <w:color w:val="000000"/>
        </w:rPr>
        <w:t xml:space="preserve"> – це грошова система, у якій за золотом і сріблом законодавчо закріплена роль грошей. Проіснувала у Західній Європі з </w:t>
      </w:r>
      <w:r>
        <w:rPr>
          <w:bCs/>
          <w:iCs/>
          <w:color w:val="000000"/>
          <w:lang w:val="ru-RU"/>
        </w:rPr>
        <w:t>Х</w:t>
      </w:r>
      <w:r>
        <w:rPr>
          <w:bCs/>
          <w:iCs/>
          <w:color w:val="000000"/>
          <w:lang w:val="en-US"/>
        </w:rPr>
        <w:t>V</w:t>
      </w:r>
      <w:r>
        <w:rPr>
          <w:bCs/>
          <w:iCs/>
          <w:color w:val="000000"/>
        </w:rPr>
        <w:t>І до початку ХІХ ст. Кожний метал використовувався для певного кола операцій: золото використовували пани та великі купці, срібло – для звичайних операцій. Оскільки одночасно в обігу перебували два метали, то держава повинна була встановити їх ціннісне співвідношення. Якщо ринкова ціна одного з металів знижується, то вигідно скуповувати цей метал і карбувати з нього монети. Тому фактичними грошима стає той метал, ціна якого на світовому ринку знизилася. Недоліки біметалізму: використання двох еквівалентів зумовлювало труднощі визначення вартісного співвідношення між металами; коштовні метали використовували щораз більше для виготовлення прикрас. Суперечливість і нестійкість біметалізму поступово призвели до його занепаду і заміни золотим монометалізмом.</w:t>
      </w:r>
    </w:p>
    <w:p w:rsidR="002C462C" w:rsidRDefault="002C462C" w:rsidP="00491E8C">
      <w:pPr>
        <w:numPr>
          <w:ilvl w:val="0"/>
          <w:numId w:val="41"/>
        </w:numPr>
        <w:tabs>
          <w:tab w:val="num" w:pos="900"/>
        </w:tabs>
        <w:spacing w:after="120"/>
        <w:ind w:left="0" w:firstLine="720"/>
        <w:jc w:val="both"/>
        <w:rPr>
          <w:bCs/>
          <w:iCs/>
          <w:color w:val="000000"/>
        </w:rPr>
      </w:pPr>
      <w:r>
        <w:rPr>
          <w:b/>
          <w:bCs/>
          <w:iCs/>
          <w:color w:val="000000"/>
        </w:rPr>
        <w:t xml:space="preserve"> Монометалізм</w:t>
      </w:r>
      <w:r>
        <w:rPr>
          <w:bCs/>
          <w:iCs/>
          <w:color w:val="000000"/>
        </w:rPr>
        <w:t xml:space="preserve"> – це грошова система, в якій роль загального еквівалента закріплюється за одним благородним металом – золотом. Уперше золотий монометалізм було запроваджено в Англії у 1816 році, у Австрії – у 1892р., у Росії – в 1897 р.</w:t>
      </w:r>
    </w:p>
    <w:p w:rsidR="002C462C" w:rsidRDefault="002C462C" w:rsidP="00A119C2">
      <w:pPr>
        <w:ind w:firstLine="720"/>
        <w:jc w:val="both"/>
        <w:rPr>
          <w:bCs/>
          <w:iCs/>
          <w:color w:val="000000"/>
        </w:rPr>
      </w:pPr>
      <w:r>
        <w:rPr>
          <w:bCs/>
          <w:iCs/>
          <w:color w:val="000000"/>
        </w:rPr>
        <w:t>Залежно від характеру розміну паперових грошей на золото розрізняють наступні різновиди золотого монометалізму:</w:t>
      </w:r>
    </w:p>
    <w:p w:rsidR="002C462C" w:rsidRDefault="002C462C" w:rsidP="00A119C2">
      <w:pPr>
        <w:numPr>
          <w:ilvl w:val="0"/>
          <w:numId w:val="42"/>
        </w:numPr>
        <w:ind w:left="0" w:firstLine="1134"/>
        <w:jc w:val="both"/>
        <w:rPr>
          <w:bCs/>
          <w:iCs/>
          <w:color w:val="000000"/>
        </w:rPr>
      </w:pPr>
      <w:r>
        <w:rPr>
          <w:bCs/>
          <w:i/>
          <w:iCs/>
          <w:color w:val="000000"/>
        </w:rPr>
        <w:t>золотомонетний стандарт</w:t>
      </w:r>
      <w:r>
        <w:rPr>
          <w:bCs/>
          <w:iCs/>
          <w:color w:val="000000"/>
        </w:rPr>
        <w:t xml:space="preserve"> – вільний обіг золотих грошей, виконання золотом усіх функцій грошей, усі інші види грошей (паперових грошей і банкнот) розмінювали на золото за номіналом, вільне карбування золотих монет, вільний рух золота між країнами, країна визначала золотий вміст своєї грошової одиниці, який не змінювався десятиліттями, підтримували жорстке співвідношення між запасом золота в країні та внутрішньою кількістю грошей. Після Першої світової війни </w:t>
      </w:r>
      <w:r>
        <w:rPr>
          <w:bCs/>
          <w:iCs/>
          <w:color w:val="000000"/>
        </w:rPr>
        <w:lastRenderedPageBreak/>
        <w:t>країни, які мали значні запаси золота (Англія і Франція), запровадили в себе золотозливковий стандарт;</w:t>
      </w:r>
    </w:p>
    <w:p w:rsidR="002C462C" w:rsidRDefault="002C462C" w:rsidP="00A119C2">
      <w:pPr>
        <w:numPr>
          <w:ilvl w:val="0"/>
          <w:numId w:val="42"/>
        </w:numPr>
        <w:ind w:left="0" w:firstLine="1134"/>
        <w:jc w:val="both"/>
        <w:rPr>
          <w:bCs/>
          <w:iCs/>
          <w:color w:val="000000"/>
        </w:rPr>
      </w:pPr>
      <w:r>
        <w:rPr>
          <w:bCs/>
          <w:i/>
          <w:iCs/>
          <w:color w:val="000000"/>
        </w:rPr>
        <w:t>золотозливковий стандарт</w:t>
      </w:r>
      <w:r>
        <w:rPr>
          <w:bCs/>
          <w:iCs/>
          <w:color w:val="000000"/>
        </w:rPr>
        <w:t xml:space="preserve"> -  виключає вільне карбування золотих монет і обмін їх на банкноти, паперові гроші обмінювали на золото лише в разі подання суми, передбаченої законом. Обмін банкнот міг проводитись лише на золоті зливки;</w:t>
      </w:r>
    </w:p>
    <w:p w:rsidR="002C462C" w:rsidRDefault="002C462C" w:rsidP="00A119C2">
      <w:pPr>
        <w:numPr>
          <w:ilvl w:val="0"/>
          <w:numId w:val="42"/>
        </w:numPr>
        <w:ind w:left="0" w:firstLine="1134"/>
        <w:jc w:val="both"/>
        <w:rPr>
          <w:bCs/>
          <w:iCs/>
          <w:color w:val="000000"/>
        </w:rPr>
      </w:pPr>
      <w:r>
        <w:rPr>
          <w:bCs/>
          <w:i/>
          <w:iCs/>
          <w:color w:val="000000"/>
        </w:rPr>
        <w:t>золотодевізний стандарт</w:t>
      </w:r>
      <w:r>
        <w:rPr>
          <w:bCs/>
          <w:iCs/>
          <w:color w:val="000000"/>
        </w:rPr>
        <w:t xml:space="preserve"> – запроваджується в тих країнах, які не мали значних запасів золота. У такій системі паперові гроші обмінювали на іноземну валюту (девізи), яку розмінювали на золото. Щоб обміняти власну національну валюту на золото, її потрібно було спочатку обміняти на валюту країн із золотозливковим стандартом (англійські фунти стерлінгів, французькі франки), а вже останню – на золоті зливки. Під час світової кризи 1929-1933 рр. і в перші після кризові роки усі три різновиди золотого монометалізму були ліквідовані;</w:t>
      </w:r>
    </w:p>
    <w:p w:rsidR="002C462C" w:rsidRDefault="002C462C" w:rsidP="00A119C2">
      <w:pPr>
        <w:numPr>
          <w:ilvl w:val="0"/>
          <w:numId w:val="42"/>
        </w:numPr>
        <w:spacing w:after="120"/>
        <w:ind w:left="0" w:firstLine="1134"/>
        <w:jc w:val="both"/>
        <w:rPr>
          <w:bCs/>
          <w:iCs/>
          <w:color w:val="000000"/>
        </w:rPr>
      </w:pPr>
      <w:r>
        <w:rPr>
          <w:bCs/>
          <w:i/>
          <w:iCs/>
          <w:color w:val="000000"/>
        </w:rPr>
        <w:t>золотодоларовий стандарт</w:t>
      </w:r>
      <w:r>
        <w:rPr>
          <w:bCs/>
          <w:iCs/>
          <w:color w:val="000000"/>
        </w:rPr>
        <w:t xml:space="preserve"> – розмін національних валют був відмінений, лише для урядів та центральних банків країн-членів Міжнародного валютного фонду зберігалася можливість обміняти долари США на зливки із золотого запасу США. У 1971 році  було припинено й обмін доларів на золото, оскільки золотого запасу США на той час ледве б вистачило, щоб обміняти 25% доларових активів іноземних власників.</w:t>
      </w:r>
    </w:p>
    <w:p w:rsidR="002C462C" w:rsidRDefault="002C462C" w:rsidP="00A119C2">
      <w:pPr>
        <w:numPr>
          <w:ilvl w:val="0"/>
          <w:numId w:val="41"/>
        </w:numPr>
        <w:tabs>
          <w:tab w:val="num" w:pos="1080"/>
        </w:tabs>
        <w:spacing w:after="120"/>
        <w:ind w:left="0" w:firstLine="720"/>
        <w:jc w:val="both"/>
        <w:rPr>
          <w:bCs/>
          <w:iCs/>
          <w:color w:val="000000"/>
        </w:rPr>
      </w:pPr>
      <w:r>
        <w:rPr>
          <w:bCs/>
          <w:iCs/>
          <w:color w:val="000000"/>
        </w:rPr>
        <w:t xml:space="preserve">у 1976 році країни-члени МВФ провели на Ямайці Міжнародну конференцію, на якій оголосили про перехід до нової світової валютної системи – </w:t>
      </w:r>
      <w:r>
        <w:rPr>
          <w:b/>
          <w:bCs/>
          <w:iCs/>
          <w:color w:val="000000"/>
        </w:rPr>
        <w:t xml:space="preserve">паперово-кредитної. </w:t>
      </w:r>
      <w:r>
        <w:rPr>
          <w:bCs/>
          <w:iCs/>
          <w:color w:val="000000"/>
        </w:rPr>
        <w:t>Її ознаки: повна відмова від золотого стандарту, демонетизація золота (невиконання золотом функцій грошей); основа системи – паперові гроші; хронічне знецінення грошей; широкий розвиток безготівкового обігу і скорочення обігу готівки; зростання ролі держави в стабілізації грошового обігу; скасована фіксація золотого вмісту національних валют; скасовано офіційну ціну на золото (раніше 35 дол. за одну тройську унцію – 31,1г.); впроваджено перехід до плаваючих валютних курсів; виникнення кредитний грошей.</w:t>
      </w:r>
    </w:p>
    <w:p w:rsidR="002C462C" w:rsidRDefault="00D23931" w:rsidP="007359DE">
      <w:pPr>
        <w:jc w:val="both"/>
        <w:rPr>
          <w:b/>
          <w:bCs/>
          <w:iCs/>
          <w:color w:val="000000"/>
        </w:rPr>
      </w:pPr>
      <w:r>
        <w:rPr>
          <w:noProof/>
          <w:lang w:eastAsia="uk-UA"/>
        </w:rPr>
        <w:drawing>
          <wp:inline distT="0" distB="0" distL="0" distR="0">
            <wp:extent cx="6209030" cy="838200"/>
            <wp:effectExtent l="19050" t="0" r="20320" b="0"/>
            <wp:docPr id="97" name="Схема 128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1" r:lo="rId402" r:qs="rId403" r:cs="rId404"/>
              </a:graphicData>
            </a:graphic>
          </wp:inline>
        </w:drawing>
      </w:r>
    </w:p>
    <w:p w:rsidR="002C462C" w:rsidRDefault="002C462C" w:rsidP="00E62A9D">
      <w:pPr>
        <w:ind w:firstLine="720"/>
        <w:jc w:val="both"/>
        <w:rPr>
          <w:bCs/>
          <w:iCs/>
          <w:color w:val="000000"/>
        </w:rPr>
      </w:pPr>
      <w:r>
        <w:rPr>
          <w:bCs/>
          <w:iCs/>
          <w:color w:val="000000"/>
        </w:rPr>
        <w:t>Вони випускаються банками і вільно обертаються, забезпечені золотом та іншими активами, їх виникнення пов’язане з функцією платежу.</w:t>
      </w:r>
    </w:p>
    <w:p w:rsidR="002C462C" w:rsidRDefault="002C462C" w:rsidP="00E62A9D">
      <w:pPr>
        <w:ind w:firstLine="720"/>
        <w:jc w:val="both"/>
        <w:rPr>
          <w:bCs/>
          <w:iCs/>
          <w:color w:val="000000"/>
        </w:rPr>
      </w:pPr>
      <w:r>
        <w:rPr>
          <w:bCs/>
          <w:iCs/>
          <w:color w:val="000000"/>
        </w:rPr>
        <w:t>Види кредитних грошей:</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 xml:space="preserve">вексель – це борговий документ установленого законом зразка про обов’язкову сплату боржником певної суми грошей у вказаний строк. Векселі бувають простими і переказними (можна передавати третій особі для сплати боргу). Однак обіг векселів обмежений. Цей недолік допомагають усунути банки – на суму отриманих комерційних векселів банк випускає своє боргове зобов’язання банкноту (комерційний вексель - це боргове зобов’язання, яке підприємці видають один одному при купівлі-продажу товарів з відстрочкою платежу, тобто в борг);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lastRenderedPageBreak/>
        <w:t xml:space="preserve"> банкнота – це банківський білет, який виписує банк під комерційні векселі, що є в його розпорядженні. Банкноти виникли за умов металевого обміну і спочатку вільно обмінювалися на золото. Згодом банкноти перетворилися на різновид паперових грошей, а тепер дана назва закріпилася за усіма випущеними в обіг паперовими грошима; </w:t>
      </w:r>
    </w:p>
    <w:p w:rsidR="002C462C" w:rsidRDefault="002C462C" w:rsidP="00A119C2">
      <w:pPr>
        <w:numPr>
          <w:ilvl w:val="0"/>
          <w:numId w:val="43"/>
        </w:numPr>
        <w:tabs>
          <w:tab w:val="clear" w:pos="1335"/>
          <w:tab w:val="num" w:pos="900"/>
          <w:tab w:val="num" w:pos="993"/>
        </w:tabs>
        <w:ind w:left="0" w:firstLine="720"/>
        <w:jc w:val="both"/>
        <w:rPr>
          <w:bCs/>
          <w:iCs/>
          <w:color w:val="000000"/>
        </w:rPr>
      </w:pPr>
      <w:r>
        <w:rPr>
          <w:bCs/>
          <w:iCs/>
          <w:color w:val="000000"/>
        </w:rPr>
        <w:t>чек -  це письмове розпорядження власника поточного рахунка в банку про виплату готівки або перерахунку з його рахунка на інший рахунок певної суми грошей;</w:t>
      </w:r>
    </w:p>
    <w:p w:rsidR="002C462C" w:rsidRDefault="002C462C" w:rsidP="00A119C2">
      <w:pPr>
        <w:numPr>
          <w:ilvl w:val="0"/>
          <w:numId w:val="43"/>
        </w:numPr>
        <w:tabs>
          <w:tab w:val="clear" w:pos="1335"/>
          <w:tab w:val="num" w:pos="900"/>
          <w:tab w:val="num" w:pos="993"/>
        </w:tabs>
        <w:spacing w:after="120"/>
        <w:ind w:left="0" w:firstLine="720"/>
        <w:jc w:val="both"/>
        <w:rPr>
          <w:bCs/>
          <w:iCs/>
          <w:color w:val="000000"/>
        </w:rPr>
      </w:pPr>
      <w:r>
        <w:rPr>
          <w:bCs/>
          <w:iCs/>
          <w:color w:val="000000"/>
        </w:rPr>
        <w:t>кредитна картка – це іменний платіжно-розрахунковий документ, який засвідчує особу власника рахунка в банку і надає йому право на придбання товарів і послуг у кредит без оплати готівкою.</w:t>
      </w:r>
    </w:p>
    <w:p w:rsidR="002C462C" w:rsidRDefault="00D23931" w:rsidP="007359DE">
      <w:pPr>
        <w:tabs>
          <w:tab w:val="num" w:pos="1335"/>
        </w:tabs>
        <w:spacing w:after="120"/>
        <w:ind w:left="720"/>
        <w:jc w:val="both"/>
        <w:rPr>
          <w:bCs/>
          <w:iCs/>
          <w:color w:val="000000"/>
        </w:rPr>
      </w:pPr>
      <w:r>
        <w:rPr>
          <w:noProof/>
          <w:lang w:eastAsia="uk-UA"/>
        </w:rPr>
        <w:drawing>
          <wp:inline distT="0" distB="0" distL="0" distR="0">
            <wp:extent cx="5762625" cy="1000125"/>
            <wp:effectExtent l="0" t="0" r="28575" b="9525"/>
            <wp:docPr id="98" name="Схема 12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6" r:lo="rId407" r:qs="rId408" r:cs="rId409"/>
              </a:graphicData>
            </a:graphic>
          </wp:inline>
        </w:drawing>
      </w:r>
    </w:p>
    <w:p w:rsidR="002C462C" w:rsidRDefault="002C462C" w:rsidP="0023520F">
      <w:pPr>
        <w:spacing w:after="120"/>
        <w:jc w:val="center"/>
        <w:rPr>
          <w:b/>
        </w:rPr>
      </w:pPr>
      <w:r>
        <w:rPr>
          <w:b/>
        </w:rPr>
        <w:t>Ключові терміни</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D71083">
      <w:pPr>
        <w:ind w:left="539"/>
        <w:jc w:val="both"/>
        <w:rPr>
          <w:bCs/>
          <w:iCs/>
          <w:color w:val="000000"/>
        </w:rPr>
      </w:pPr>
      <w:r>
        <w:t>Гроші</w:t>
      </w:r>
      <w:r>
        <w:rPr>
          <w:bCs/>
          <w:iCs/>
          <w:color w:val="000000"/>
        </w:rPr>
        <w:t xml:space="preserve"> </w:t>
      </w:r>
    </w:p>
    <w:p w:rsidR="002C462C" w:rsidRDefault="002C462C" w:rsidP="00D71083">
      <w:pPr>
        <w:ind w:left="539"/>
        <w:jc w:val="both"/>
        <w:rPr>
          <w:bCs/>
          <w:iCs/>
          <w:color w:val="000000"/>
        </w:rPr>
      </w:pPr>
      <w:r>
        <w:rPr>
          <w:bCs/>
          <w:iCs/>
          <w:color w:val="000000"/>
        </w:rPr>
        <w:t xml:space="preserve">Раціоналістична концепція </w:t>
      </w:r>
    </w:p>
    <w:p w:rsidR="002C462C" w:rsidRDefault="002C462C" w:rsidP="00D71083">
      <w:pPr>
        <w:ind w:left="539"/>
        <w:jc w:val="both"/>
        <w:rPr>
          <w:bCs/>
          <w:iCs/>
          <w:color w:val="000000"/>
        </w:rPr>
      </w:pPr>
      <w:r>
        <w:rPr>
          <w:bCs/>
          <w:iCs/>
          <w:color w:val="000000"/>
        </w:rPr>
        <w:t xml:space="preserve">Еволюційна концепція </w:t>
      </w:r>
    </w:p>
    <w:p w:rsidR="002C462C" w:rsidRDefault="002C462C" w:rsidP="00D71083">
      <w:pPr>
        <w:ind w:left="539"/>
        <w:jc w:val="both"/>
        <w:rPr>
          <w:bCs/>
          <w:iCs/>
          <w:color w:val="000000"/>
        </w:rPr>
      </w:pPr>
      <w:r>
        <w:rPr>
          <w:bCs/>
          <w:iCs/>
          <w:color w:val="000000"/>
        </w:rPr>
        <w:t>Функції грошей: міра вартості,</w:t>
      </w:r>
    </w:p>
    <w:p w:rsidR="002C462C" w:rsidRDefault="002C462C" w:rsidP="00D71083">
      <w:pPr>
        <w:ind w:left="539"/>
        <w:rPr>
          <w:bCs/>
          <w:iCs/>
          <w:color w:val="000000"/>
        </w:rPr>
      </w:pPr>
      <w:r>
        <w:rPr>
          <w:bCs/>
          <w:iCs/>
          <w:color w:val="000000"/>
        </w:rPr>
        <w:t>засобу обігу, засобу нагромадження,</w:t>
      </w:r>
    </w:p>
    <w:p w:rsidR="002C462C" w:rsidRDefault="002C462C" w:rsidP="00D71083">
      <w:pPr>
        <w:ind w:left="539"/>
        <w:jc w:val="both"/>
        <w:rPr>
          <w:bCs/>
          <w:iCs/>
          <w:color w:val="000000"/>
        </w:rPr>
      </w:pPr>
      <w:r>
        <w:rPr>
          <w:bCs/>
          <w:iCs/>
          <w:color w:val="000000"/>
        </w:rPr>
        <w:t>засобу платежу, світових грошей</w:t>
      </w:r>
    </w:p>
    <w:p w:rsidR="002C462C" w:rsidRDefault="002C462C" w:rsidP="00D71083">
      <w:pPr>
        <w:ind w:left="539"/>
        <w:jc w:val="both"/>
        <w:rPr>
          <w:color w:val="000000"/>
        </w:rPr>
      </w:pPr>
      <w:r>
        <w:rPr>
          <w:color w:val="000000"/>
        </w:rPr>
        <w:t>Монета</w:t>
      </w:r>
    </w:p>
    <w:p w:rsidR="002C462C" w:rsidRDefault="002C462C" w:rsidP="00D71083">
      <w:pPr>
        <w:ind w:left="539"/>
        <w:jc w:val="both"/>
        <w:rPr>
          <w:bCs/>
          <w:iCs/>
          <w:color w:val="000000"/>
        </w:rPr>
      </w:pPr>
      <w:r>
        <w:rPr>
          <w:bCs/>
          <w:iCs/>
          <w:color w:val="000000"/>
        </w:rPr>
        <w:t>Грошовий обіг</w:t>
      </w:r>
    </w:p>
    <w:p w:rsidR="002C462C" w:rsidRDefault="002C462C" w:rsidP="00D71083">
      <w:pPr>
        <w:ind w:left="539"/>
        <w:jc w:val="both"/>
        <w:rPr>
          <w:bCs/>
          <w:iCs/>
          <w:color w:val="000000"/>
        </w:rPr>
      </w:pPr>
      <w:r>
        <w:rPr>
          <w:bCs/>
          <w:iCs/>
          <w:color w:val="000000"/>
        </w:rPr>
        <w:t>Суб’єктами грошового обігу</w:t>
      </w:r>
    </w:p>
    <w:p w:rsidR="002C462C" w:rsidRDefault="002C462C" w:rsidP="00D71083">
      <w:pPr>
        <w:ind w:left="539"/>
        <w:jc w:val="both"/>
        <w:rPr>
          <w:bCs/>
          <w:iCs/>
          <w:color w:val="000000"/>
        </w:rPr>
      </w:pPr>
      <w:r>
        <w:rPr>
          <w:bCs/>
          <w:iCs/>
          <w:color w:val="000000"/>
        </w:rPr>
        <w:t>Закон грошового обігу</w:t>
      </w:r>
    </w:p>
    <w:p w:rsidR="002C462C" w:rsidRDefault="002C462C" w:rsidP="00D71083">
      <w:pPr>
        <w:ind w:left="539"/>
        <w:jc w:val="both"/>
        <w:rPr>
          <w:bCs/>
          <w:iCs/>
          <w:color w:val="000000"/>
        </w:rPr>
      </w:pPr>
      <w:r>
        <w:rPr>
          <w:bCs/>
          <w:iCs/>
          <w:color w:val="000000"/>
        </w:rPr>
        <w:t>Грошова система</w:t>
      </w:r>
    </w:p>
    <w:p w:rsidR="002C462C" w:rsidRDefault="002C462C" w:rsidP="00D71083">
      <w:pPr>
        <w:ind w:left="539"/>
        <w:jc w:val="both"/>
        <w:rPr>
          <w:bCs/>
          <w:iCs/>
          <w:color w:val="000000"/>
        </w:rPr>
      </w:pPr>
      <w:r>
        <w:rPr>
          <w:bCs/>
          <w:iCs/>
          <w:color w:val="000000"/>
        </w:rPr>
        <w:t xml:space="preserve">Типи грошових систем: </w:t>
      </w:r>
    </w:p>
    <w:p w:rsidR="002C462C" w:rsidRDefault="002C462C" w:rsidP="00D71083">
      <w:pPr>
        <w:ind w:left="539"/>
        <w:jc w:val="both"/>
        <w:rPr>
          <w:bCs/>
          <w:iCs/>
          <w:color w:val="000000"/>
        </w:rPr>
      </w:pPr>
      <w:r>
        <w:rPr>
          <w:bCs/>
          <w:iCs/>
          <w:color w:val="000000"/>
        </w:rPr>
        <w:t>металева, паперово-кредитна</w:t>
      </w:r>
    </w:p>
    <w:p w:rsidR="002C462C" w:rsidRDefault="002C462C" w:rsidP="00D71083">
      <w:pPr>
        <w:ind w:left="539"/>
        <w:jc w:val="both"/>
        <w:rPr>
          <w:bCs/>
          <w:iCs/>
          <w:color w:val="000000"/>
        </w:rPr>
      </w:pPr>
      <w:r>
        <w:rPr>
          <w:bCs/>
          <w:iCs/>
          <w:color w:val="000000"/>
        </w:rPr>
        <w:t>Біметалізм</w:t>
      </w:r>
    </w:p>
    <w:p w:rsidR="002C462C" w:rsidRDefault="002C462C" w:rsidP="00D71083">
      <w:pPr>
        <w:ind w:left="539"/>
        <w:jc w:val="both"/>
        <w:rPr>
          <w:bCs/>
          <w:iCs/>
          <w:color w:val="000000"/>
        </w:rPr>
      </w:pPr>
      <w:r>
        <w:rPr>
          <w:bCs/>
          <w:iCs/>
          <w:color w:val="000000"/>
        </w:rPr>
        <w:t>Монометалізм</w:t>
      </w:r>
    </w:p>
    <w:p w:rsidR="002C462C" w:rsidRDefault="002C462C" w:rsidP="00D71083">
      <w:pPr>
        <w:ind w:left="539"/>
        <w:jc w:val="both"/>
        <w:rPr>
          <w:bCs/>
          <w:iCs/>
          <w:color w:val="000000"/>
        </w:rPr>
      </w:pPr>
      <w:r>
        <w:rPr>
          <w:bCs/>
          <w:iCs/>
          <w:color w:val="000000"/>
        </w:rPr>
        <w:t>Золотомонетний стандарт</w:t>
      </w:r>
    </w:p>
    <w:p w:rsidR="002C462C" w:rsidRDefault="002C462C" w:rsidP="00D71083">
      <w:pPr>
        <w:ind w:left="539"/>
        <w:jc w:val="both"/>
        <w:rPr>
          <w:bCs/>
          <w:iCs/>
          <w:color w:val="000000"/>
        </w:rPr>
      </w:pPr>
      <w:r>
        <w:rPr>
          <w:bCs/>
          <w:iCs/>
          <w:color w:val="000000"/>
        </w:rPr>
        <w:t>Золотозливковий стандарт</w:t>
      </w:r>
    </w:p>
    <w:p w:rsidR="002C462C" w:rsidRDefault="002C462C" w:rsidP="00D71083">
      <w:pPr>
        <w:ind w:left="539"/>
        <w:jc w:val="both"/>
        <w:rPr>
          <w:bCs/>
          <w:iCs/>
          <w:color w:val="000000"/>
        </w:rPr>
      </w:pPr>
      <w:r>
        <w:rPr>
          <w:bCs/>
          <w:iCs/>
          <w:color w:val="000000"/>
        </w:rPr>
        <w:t>Золотодевізний стандарт</w:t>
      </w:r>
    </w:p>
    <w:p w:rsidR="002C462C" w:rsidRDefault="002C462C" w:rsidP="00D71083">
      <w:pPr>
        <w:ind w:left="539"/>
        <w:jc w:val="both"/>
        <w:rPr>
          <w:bCs/>
          <w:iCs/>
          <w:color w:val="000000"/>
        </w:rPr>
      </w:pPr>
      <w:r>
        <w:rPr>
          <w:bCs/>
          <w:iCs/>
          <w:color w:val="000000"/>
        </w:rPr>
        <w:t>Золотодоларовий стандарт</w:t>
      </w:r>
    </w:p>
    <w:p w:rsidR="002C462C" w:rsidRDefault="002C462C" w:rsidP="00D71083">
      <w:pPr>
        <w:ind w:left="539"/>
        <w:jc w:val="both"/>
        <w:rPr>
          <w:bCs/>
          <w:iCs/>
          <w:color w:val="000000"/>
        </w:rPr>
      </w:pPr>
      <w:r>
        <w:rPr>
          <w:bCs/>
          <w:iCs/>
          <w:color w:val="000000"/>
        </w:rPr>
        <w:t>Кредитні гроші</w:t>
      </w:r>
    </w:p>
    <w:p w:rsidR="002C462C" w:rsidRDefault="002C462C" w:rsidP="00D71083">
      <w:pPr>
        <w:ind w:left="539"/>
        <w:jc w:val="both"/>
        <w:rPr>
          <w:bCs/>
          <w:iCs/>
          <w:color w:val="000000"/>
        </w:rPr>
      </w:pPr>
      <w:r>
        <w:rPr>
          <w:bCs/>
          <w:iCs/>
          <w:color w:val="000000"/>
        </w:rPr>
        <w:t>Вексель</w:t>
      </w:r>
    </w:p>
    <w:p w:rsidR="002C462C" w:rsidRDefault="002C462C" w:rsidP="00D71083">
      <w:pPr>
        <w:ind w:left="539"/>
        <w:jc w:val="both"/>
        <w:rPr>
          <w:bCs/>
          <w:iCs/>
          <w:color w:val="000000"/>
        </w:rPr>
      </w:pPr>
      <w:r>
        <w:rPr>
          <w:bCs/>
          <w:iCs/>
          <w:color w:val="000000"/>
        </w:rPr>
        <w:t>Банкнота</w:t>
      </w:r>
    </w:p>
    <w:p w:rsidR="002C462C" w:rsidRDefault="002C462C" w:rsidP="00D71083">
      <w:pPr>
        <w:ind w:left="539"/>
        <w:jc w:val="both"/>
        <w:rPr>
          <w:bCs/>
          <w:iCs/>
          <w:color w:val="000000"/>
        </w:rPr>
      </w:pPr>
      <w:r>
        <w:rPr>
          <w:bCs/>
          <w:iCs/>
          <w:color w:val="000000"/>
        </w:rPr>
        <w:t>Чек</w:t>
      </w:r>
    </w:p>
    <w:p w:rsidR="002C462C" w:rsidRDefault="002C462C" w:rsidP="00D71083">
      <w:pPr>
        <w:ind w:left="539"/>
        <w:jc w:val="both"/>
        <w:rPr>
          <w:bCs/>
          <w:iCs/>
          <w:color w:val="000000"/>
        </w:rPr>
      </w:pPr>
      <w:r>
        <w:rPr>
          <w:bCs/>
          <w:iCs/>
          <w:color w:val="000000"/>
        </w:rPr>
        <w:t>Кредитна картка</w:t>
      </w:r>
    </w:p>
    <w:p w:rsidR="002C462C" w:rsidRDefault="002C462C" w:rsidP="00D71083">
      <w:pPr>
        <w:ind w:left="539"/>
        <w:jc w:val="both"/>
      </w:pPr>
      <w:r>
        <w:rPr>
          <w:bCs/>
          <w:iCs/>
          <w:color w:val="000000"/>
        </w:rPr>
        <w:t xml:space="preserve">Електронні гроші  </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t>Контрольні запитання</w:t>
      </w:r>
    </w:p>
    <w:p w:rsidR="002C462C" w:rsidRDefault="002C462C" w:rsidP="00491E8C">
      <w:pPr>
        <w:numPr>
          <w:ilvl w:val="1"/>
          <w:numId w:val="36"/>
        </w:numPr>
        <w:tabs>
          <w:tab w:val="num" w:pos="1134"/>
        </w:tabs>
        <w:spacing w:after="120"/>
        <w:ind w:left="0" w:firstLine="709"/>
        <w:jc w:val="both"/>
      </w:pPr>
      <w:r>
        <w:t>Сформулюйте визначення грошей як економічної категорії.</w:t>
      </w:r>
    </w:p>
    <w:p w:rsidR="002C462C" w:rsidRDefault="002C462C" w:rsidP="00491E8C">
      <w:pPr>
        <w:numPr>
          <w:ilvl w:val="1"/>
          <w:numId w:val="36"/>
        </w:numPr>
        <w:tabs>
          <w:tab w:val="num" w:pos="1134"/>
        </w:tabs>
        <w:spacing w:after="120"/>
        <w:ind w:left="0" w:firstLine="709"/>
        <w:jc w:val="both"/>
      </w:pPr>
      <w:r>
        <w:t>Охарактеризуйте основні концепції походження грошей.</w:t>
      </w:r>
    </w:p>
    <w:p w:rsidR="002C462C" w:rsidRDefault="002C462C" w:rsidP="00491E8C">
      <w:pPr>
        <w:numPr>
          <w:ilvl w:val="1"/>
          <w:numId w:val="36"/>
        </w:numPr>
        <w:tabs>
          <w:tab w:val="num" w:pos="1134"/>
        </w:tabs>
        <w:spacing w:after="120"/>
        <w:ind w:left="0" w:firstLine="709"/>
        <w:jc w:val="both"/>
      </w:pPr>
      <w:r>
        <w:t>Назвіть основні етапи виникнення грошей.</w:t>
      </w:r>
    </w:p>
    <w:p w:rsidR="002C462C" w:rsidRDefault="002C462C" w:rsidP="00491E8C">
      <w:pPr>
        <w:numPr>
          <w:ilvl w:val="1"/>
          <w:numId w:val="36"/>
        </w:numPr>
        <w:tabs>
          <w:tab w:val="num" w:pos="1134"/>
        </w:tabs>
        <w:spacing w:after="120"/>
        <w:ind w:left="0" w:firstLine="709"/>
        <w:jc w:val="both"/>
      </w:pPr>
      <w:r>
        <w:t>Які існують підходи в економічній теорії до виділення функцій грошей?</w:t>
      </w:r>
    </w:p>
    <w:p w:rsidR="002C462C" w:rsidRDefault="002C462C" w:rsidP="00491E8C">
      <w:pPr>
        <w:numPr>
          <w:ilvl w:val="1"/>
          <w:numId w:val="36"/>
        </w:numPr>
        <w:tabs>
          <w:tab w:val="num" w:pos="1134"/>
        </w:tabs>
        <w:spacing w:after="120"/>
        <w:ind w:left="0" w:firstLine="709"/>
        <w:jc w:val="both"/>
      </w:pPr>
      <w:r>
        <w:t>Дайте характеристику функцій грошей, сформульованих К.Марксом.</w:t>
      </w:r>
    </w:p>
    <w:p w:rsidR="002C462C" w:rsidRDefault="002C462C" w:rsidP="00491E8C">
      <w:pPr>
        <w:numPr>
          <w:ilvl w:val="1"/>
          <w:numId w:val="36"/>
        </w:numPr>
        <w:tabs>
          <w:tab w:val="num" w:pos="1134"/>
        </w:tabs>
        <w:spacing w:after="120"/>
        <w:ind w:left="0" w:firstLine="709"/>
        <w:jc w:val="both"/>
      </w:pPr>
      <w:r>
        <w:t>Сформулюйте закон грошового обігу.</w:t>
      </w:r>
    </w:p>
    <w:p w:rsidR="002C462C" w:rsidRDefault="002C462C" w:rsidP="00491E8C">
      <w:pPr>
        <w:numPr>
          <w:ilvl w:val="1"/>
          <w:numId w:val="36"/>
        </w:numPr>
        <w:tabs>
          <w:tab w:val="num" w:pos="1134"/>
        </w:tabs>
        <w:spacing w:after="120"/>
        <w:ind w:left="0" w:firstLine="709"/>
        <w:jc w:val="both"/>
      </w:pPr>
      <w:r>
        <w:t>Охарактеризуйте альтернативні погляди в економічній науці до визначення кількості грошей, що необхідна для обігу.</w:t>
      </w:r>
    </w:p>
    <w:p w:rsidR="002C462C" w:rsidRDefault="002C462C" w:rsidP="00491E8C">
      <w:pPr>
        <w:numPr>
          <w:ilvl w:val="1"/>
          <w:numId w:val="36"/>
        </w:numPr>
        <w:tabs>
          <w:tab w:val="num" w:pos="1134"/>
        </w:tabs>
        <w:spacing w:after="120"/>
        <w:ind w:left="0" w:firstLine="709"/>
        <w:jc w:val="both"/>
      </w:pPr>
      <w:r>
        <w:lastRenderedPageBreak/>
        <w:t>Дайте визначення грошової системи. З яких компонентів вона складається (на прикладі України)?</w:t>
      </w:r>
    </w:p>
    <w:p w:rsidR="002C462C" w:rsidRDefault="002C462C" w:rsidP="00491E8C">
      <w:pPr>
        <w:numPr>
          <w:ilvl w:val="1"/>
          <w:numId w:val="36"/>
        </w:numPr>
        <w:tabs>
          <w:tab w:val="num" w:pos="1134"/>
        </w:tabs>
        <w:spacing w:after="120"/>
        <w:ind w:left="0" w:firstLine="709"/>
        <w:jc w:val="both"/>
      </w:pPr>
      <w:r>
        <w:t>Охарактеризуйте історичні типи грошових систем назвавши їх позитивні і негативні риси.</w:t>
      </w:r>
    </w:p>
    <w:p w:rsidR="002C462C" w:rsidRDefault="002C462C" w:rsidP="00491E8C">
      <w:pPr>
        <w:numPr>
          <w:ilvl w:val="1"/>
          <w:numId w:val="36"/>
        </w:numPr>
        <w:tabs>
          <w:tab w:val="num" w:pos="1134"/>
        </w:tabs>
        <w:spacing w:after="120"/>
        <w:ind w:left="0" w:firstLine="709"/>
        <w:jc w:val="both"/>
      </w:pPr>
      <w:r>
        <w:t xml:space="preserve"> Проаналізуйте етапи еволюції металевих грошових систем.</w:t>
      </w:r>
    </w:p>
    <w:p w:rsidR="002C462C" w:rsidRDefault="002C462C" w:rsidP="00491E8C">
      <w:pPr>
        <w:numPr>
          <w:ilvl w:val="1"/>
          <w:numId w:val="36"/>
        </w:numPr>
        <w:tabs>
          <w:tab w:val="num" w:pos="1134"/>
        </w:tabs>
        <w:spacing w:after="120"/>
        <w:ind w:left="0" w:firstLine="709"/>
        <w:jc w:val="both"/>
      </w:pPr>
      <w:r>
        <w:t>Які існували різновиди золотого монометалізму?</w:t>
      </w:r>
    </w:p>
    <w:p w:rsidR="002C462C" w:rsidRDefault="002C462C" w:rsidP="00491E8C">
      <w:pPr>
        <w:numPr>
          <w:ilvl w:val="1"/>
          <w:numId w:val="36"/>
        </w:numPr>
        <w:tabs>
          <w:tab w:val="num" w:pos="1134"/>
        </w:tabs>
        <w:spacing w:after="120"/>
        <w:ind w:left="0" w:firstLine="709"/>
        <w:jc w:val="both"/>
      </w:pPr>
      <w:r>
        <w:t xml:space="preserve"> Назвіть передумови виникнення паперових грошей.</w:t>
      </w:r>
    </w:p>
    <w:p w:rsidR="002C462C" w:rsidRDefault="002C462C" w:rsidP="00491E8C">
      <w:pPr>
        <w:numPr>
          <w:ilvl w:val="1"/>
          <w:numId w:val="36"/>
        </w:numPr>
        <w:tabs>
          <w:tab w:val="num" w:pos="1134"/>
        </w:tabs>
        <w:spacing w:after="120"/>
        <w:ind w:left="0" w:firstLine="709"/>
        <w:jc w:val="both"/>
      </w:pPr>
      <w:r>
        <w:t>Коли виникає паперово-кредитна грошова система? Які її наслідки?</w:t>
      </w:r>
    </w:p>
    <w:p w:rsidR="002C462C" w:rsidRDefault="002C462C" w:rsidP="00491E8C">
      <w:pPr>
        <w:numPr>
          <w:ilvl w:val="1"/>
          <w:numId w:val="36"/>
        </w:numPr>
        <w:tabs>
          <w:tab w:val="num" w:pos="1134"/>
        </w:tabs>
        <w:spacing w:after="120"/>
        <w:ind w:left="0" w:firstLine="709"/>
        <w:jc w:val="both"/>
      </w:pPr>
      <w:r>
        <w:t xml:space="preserve"> Що означає демонетизація золота?</w:t>
      </w:r>
    </w:p>
    <w:p w:rsidR="002C462C" w:rsidRDefault="002C462C" w:rsidP="00491E8C">
      <w:pPr>
        <w:numPr>
          <w:ilvl w:val="1"/>
          <w:numId w:val="36"/>
        </w:numPr>
        <w:tabs>
          <w:tab w:val="num" w:pos="1134"/>
        </w:tabs>
        <w:spacing w:after="120"/>
        <w:ind w:left="0" w:firstLine="709"/>
        <w:jc w:val="both"/>
      </w:pPr>
      <w:r>
        <w:t xml:space="preserve"> Охарактеризуйте суть та види кредитних грошей.</w:t>
      </w:r>
    </w:p>
    <w:p w:rsidR="002C462C" w:rsidRDefault="002C462C" w:rsidP="00491E8C">
      <w:pPr>
        <w:numPr>
          <w:ilvl w:val="1"/>
          <w:numId w:val="36"/>
        </w:numPr>
        <w:tabs>
          <w:tab w:val="num" w:pos="1134"/>
        </w:tabs>
        <w:spacing w:after="120"/>
        <w:ind w:left="0" w:firstLine="709"/>
        <w:jc w:val="both"/>
      </w:pPr>
      <w:r>
        <w:t xml:space="preserve"> Дайте визначення поняття «електронні гроші».</w:t>
      </w:r>
    </w:p>
    <w:p w:rsidR="002C462C" w:rsidRDefault="002C462C" w:rsidP="0023520F">
      <w:pPr>
        <w:spacing w:after="120"/>
        <w:jc w:val="center"/>
        <w:rPr>
          <w:b/>
        </w:rPr>
      </w:pPr>
      <w:r>
        <w:rPr>
          <w:b/>
        </w:rPr>
        <w:t>Завдання для обговорення</w:t>
      </w:r>
    </w:p>
    <w:p w:rsidR="002C462C" w:rsidRDefault="002C462C" w:rsidP="00E62A9D">
      <w:pPr>
        <w:tabs>
          <w:tab w:val="left" w:pos="900"/>
        </w:tabs>
        <w:ind w:firstLine="720"/>
        <w:jc w:val="both"/>
      </w:pPr>
      <w:r w:rsidRPr="00D71083">
        <w:rPr>
          <w:b/>
        </w:rPr>
        <w:t>1.</w:t>
      </w:r>
      <w:r>
        <w:t xml:space="preserve"> Пояснити, які відбудуться зміни в економіці, якщо кількість грошей в обігу збільшиться із 723 млрд. грн. до 895 млрд. грн., в той час як величини: швидкість обігу грошей і обсяг виробництва не зміняться.</w:t>
      </w:r>
    </w:p>
    <w:p w:rsidR="002C462C" w:rsidRDefault="002C462C" w:rsidP="00E62A9D">
      <w:pPr>
        <w:tabs>
          <w:tab w:val="left" w:pos="900"/>
        </w:tabs>
        <w:ind w:firstLine="720"/>
        <w:jc w:val="both"/>
      </w:pPr>
      <w:r w:rsidRPr="00D71083">
        <w:rPr>
          <w:b/>
        </w:rPr>
        <w:t>2.</w:t>
      </w:r>
      <w:r>
        <w:t xml:space="preserve"> Пропозиція грошей в країні А зросла з 16 млн. гр. од. до 18 млн. гр. од. Об’єм продажу зменшився на 10%. Швидкість обороту грошей не змінилась. На скільки відсотків в середньому змінилися ціни?</w:t>
      </w:r>
    </w:p>
    <w:p w:rsidR="002C462C" w:rsidRDefault="002C462C" w:rsidP="00E62A9D">
      <w:pPr>
        <w:tabs>
          <w:tab w:val="left" w:pos="900"/>
        </w:tabs>
        <w:ind w:firstLine="720"/>
        <w:jc w:val="both"/>
      </w:pPr>
      <w:r w:rsidRPr="00D71083">
        <w:rPr>
          <w:b/>
        </w:rPr>
        <w:t>3.</w:t>
      </w:r>
      <w:r>
        <w:t xml:space="preserve"> Організація комп’ютерного зв’язку між банками дозволила скоротити швидкість обороту грошей на 5%. Ріст виробництва обумовив збільшення об’єму продаж в 1,2 рази. Пропозиція грошей не змінилась. На скільки відсотків змінилась ціна товарів та послуг?</w:t>
      </w:r>
    </w:p>
    <w:p w:rsidR="002C462C" w:rsidRDefault="002C462C" w:rsidP="00E62A9D">
      <w:pPr>
        <w:tabs>
          <w:tab w:val="num" w:pos="1080"/>
        </w:tabs>
        <w:ind w:firstLine="720"/>
        <w:jc w:val="both"/>
      </w:pPr>
      <w:r w:rsidRPr="00D71083">
        <w:rPr>
          <w:b/>
        </w:rPr>
        <w:t>4.</w:t>
      </w:r>
      <w:r>
        <w:t xml:space="preserve"> У базовому періоді ВНП дорівнює 1200 гр. од. В аналізованому періоді дохід збільшився на 5%, а швидкість обертання грошей не змінилась. Чому дорівнює попит на гроші в аналізованому періоді?</w:t>
      </w:r>
    </w:p>
    <w:p w:rsidR="002C462C" w:rsidRDefault="002C462C" w:rsidP="00E62A9D">
      <w:pPr>
        <w:ind w:firstLine="720"/>
        <w:rPr>
          <w:b/>
        </w:rPr>
      </w:pPr>
      <w:r w:rsidRPr="00D71083">
        <w:rPr>
          <w:b/>
        </w:rPr>
        <w:t>5.</w:t>
      </w:r>
      <w:r>
        <w:t xml:space="preserve"> Впишіть номер визначення кожного терміна</w:t>
      </w:r>
    </w:p>
    <w:tbl>
      <w:tblPr>
        <w:tblW w:w="0" w:type="auto"/>
        <w:jc w:val="center"/>
        <w:tblLook w:val="01E0" w:firstRow="1" w:lastRow="1" w:firstColumn="1" w:lastColumn="1" w:noHBand="0" w:noVBand="0"/>
      </w:tblPr>
      <w:tblGrid>
        <w:gridCol w:w="648"/>
        <w:gridCol w:w="3600"/>
        <w:gridCol w:w="450"/>
        <w:gridCol w:w="3784"/>
      </w:tblGrid>
      <w:tr w:rsidR="002C462C" w:rsidRPr="00E53BBB" w:rsidTr="00E53BBB">
        <w:trPr>
          <w:jc w:val="center"/>
        </w:trPr>
        <w:tc>
          <w:tcPr>
            <w:tcW w:w="648" w:type="dxa"/>
          </w:tcPr>
          <w:p w:rsidR="002C462C" w:rsidRDefault="002C462C" w:rsidP="00D71083">
            <w:r>
              <w:t>1)</w:t>
            </w:r>
          </w:p>
        </w:tc>
        <w:tc>
          <w:tcPr>
            <w:tcW w:w="3600" w:type="dxa"/>
          </w:tcPr>
          <w:p w:rsidR="002C462C" w:rsidRDefault="002C462C" w:rsidP="00D71083">
            <w:r>
              <w:t>Міра вартості</w:t>
            </w:r>
          </w:p>
        </w:tc>
        <w:tc>
          <w:tcPr>
            <w:tcW w:w="356" w:type="dxa"/>
          </w:tcPr>
          <w:p w:rsidR="002C462C" w:rsidRDefault="002C462C" w:rsidP="00D71083">
            <w:r>
              <w:t>6)</w:t>
            </w:r>
          </w:p>
        </w:tc>
        <w:tc>
          <w:tcPr>
            <w:tcW w:w="3784" w:type="dxa"/>
          </w:tcPr>
          <w:p w:rsidR="002C462C" w:rsidRDefault="002C462C" w:rsidP="00D71083">
            <w:r>
              <w:t>Інфляція</w:t>
            </w:r>
          </w:p>
        </w:tc>
      </w:tr>
      <w:tr w:rsidR="002C462C" w:rsidRPr="00E53BBB" w:rsidTr="00E53BBB">
        <w:trPr>
          <w:jc w:val="center"/>
        </w:trPr>
        <w:tc>
          <w:tcPr>
            <w:tcW w:w="648" w:type="dxa"/>
          </w:tcPr>
          <w:p w:rsidR="002C462C" w:rsidRDefault="002C462C" w:rsidP="00D71083">
            <w:r>
              <w:t>2)</w:t>
            </w:r>
          </w:p>
        </w:tc>
        <w:tc>
          <w:tcPr>
            <w:tcW w:w="3600" w:type="dxa"/>
          </w:tcPr>
          <w:p w:rsidR="002C462C" w:rsidRDefault="002C462C" w:rsidP="00D71083">
            <w:r>
              <w:t>Засіб обігу</w:t>
            </w:r>
          </w:p>
        </w:tc>
        <w:tc>
          <w:tcPr>
            <w:tcW w:w="356" w:type="dxa"/>
          </w:tcPr>
          <w:p w:rsidR="002C462C" w:rsidRDefault="002C462C" w:rsidP="00D71083">
            <w:r>
              <w:t>7)</w:t>
            </w:r>
          </w:p>
        </w:tc>
        <w:tc>
          <w:tcPr>
            <w:tcW w:w="3784" w:type="dxa"/>
          </w:tcPr>
          <w:p w:rsidR="002C462C" w:rsidRDefault="002C462C" w:rsidP="00D71083">
            <w:r>
              <w:t>Помірна інфляція</w:t>
            </w:r>
          </w:p>
        </w:tc>
      </w:tr>
      <w:tr w:rsidR="002C462C" w:rsidRPr="00E53BBB" w:rsidTr="00E53BBB">
        <w:trPr>
          <w:jc w:val="center"/>
        </w:trPr>
        <w:tc>
          <w:tcPr>
            <w:tcW w:w="648" w:type="dxa"/>
          </w:tcPr>
          <w:p w:rsidR="002C462C" w:rsidRDefault="002C462C" w:rsidP="00D71083">
            <w:r>
              <w:t>3)</w:t>
            </w:r>
          </w:p>
        </w:tc>
        <w:tc>
          <w:tcPr>
            <w:tcW w:w="3600" w:type="dxa"/>
          </w:tcPr>
          <w:p w:rsidR="002C462C" w:rsidRDefault="002C462C" w:rsidP="00D71083">
            <w:r>
              <w:t>Грошовий обіг</w:t>
            </w:r>
          </w:p>
        </w:tc>
        <w:tc>
          <w:tcPr>
            <w:tcW w:w="356" w:type="dxa"/>
          </w:tcPr>
          <w:p w:rsidR="002C462C" w:rsidRDefault="002C462C" w:rsidP="00D71083">
            <w:r>
              <w:t>8)</w:t>
            </w:r>
          </w:p>
        </w:tc>
        <w:tc>
          <w:tcPr>
            <w:tcW w:w="3784" w:type="dxa"/>
          </w:tcPr>
          <w:p w:rsidR="002C462C" w:rsidRDefault="002C462C" w:rsidP="00D71083">
            <w:r>
              <w:t>Інфляція попиту</w:t>
            </w:r>
          </w:p>
        </w:tc>
      </w:tr>
      <w:tr w:rsidR="002C462C" w:rsidRPr="00E53BBB" w:rsidTr="00E53BBB">
        <w:trPr>
          <w:jc w:val="center"/>
        </w:trPr>
        <w:tc>
          <w:tcPr>
            <w:tcW w:w="648" w:type="dxa"/>
          </w:tcPr>
          <w:p w:rsidR="002C462C" w:rsidRDefault="002C462C" w:rsidP="00D71083">
            <w:r>
              <w:t>4)</w:t>
            </w:r>
          </w:p>
        </w:tc>
        <w:tc>
          <w:tcPr>
            <w:tcW w:w="3600" w:type="dxa"/>
          </w:tcPr>
          <w:p w:rsidR="002C462C" w:rsidRDefault="002C462C" w:rsidP="00D71083">
            <w:r>
              <w:t>Швидкість обігу грошей</w:t>
            </w:r>
          </w:p>
        </w:tc>
        <w:tc>
          <w:tcPr>
            <w:tcW w:w="356" w:type="dxa"/>
          </w:tcPr>
          <w:p w:rsidR="002C462C" w:rsidRDefault="002C462C" w:rsidP="00D71083">
            <w:r>
              <w:t>9)</w:t>
            </w:r>
          </w:p>
        </w:tc>
        <w:tc>
          <w:tcPr>
            <w:tcW w:w="3784" w:type="dxa"/>
          </w:tcPr>
          <w:p w:rsidR="002C462C" w:rsidRDefault="002C462C" w:rsidP="00D71083">
            <w:r>
              <w:t>Інфляція пропозиції</w:t>
            </w:r>
          </w:p>
        </w:tc>
      </w:tr>
      <w:tr w:rsidR="002C462C" w:rsidRPr="00E53BBB" w:rsidTr="00E53BBB">
        <w:trPr>
          <w:jc w:val="center"/>
        </w:trPr>
        <w:tc>
          <w:tcPr>
            <w:tcW w:w="648" w:type="dxa"/>
          </w:tcPr>
          <w:p w:rsidR="002C462C" w:rsidRDefault="002C462C" w:rsidP="00D71083">
            <w:r>
              <w:t>5)</w:t>
            </w:r>
          </w:p>
        </w:tc>
        <w:tc>
          <w:tcPr>
            <w:tcW w:w="3600" w:type="dxa"/>
          </w:tcPr>
          <w:p w:rsidR="002C462C" w:rsidRDefault="002C462C" w:rsidP="00D71083">
            <w:r>
              <w:t>Пропозиція грошей</w:t>
            </w:r>
          </w:p>
        </w:tc>
        <w:tc>
          <w:tcPr>
            <w:tcW w:w="356" w:type="dxa"/>
          </w:tcPr>
          <w:p w:rsidR="002C462C" w:rsidRDefault="002C462C" w:rsidP="00D71083">
            <w:pPr>
              <w:ind w:left="-152"/>
            </w:pPr>
            <w:r>
              <w:t>10)</w:t>
            </w:r>
          </w:p>
        </w:tc>
        <w:tc>
          <w:tcPr>
            <w:tcW w:w="3784" w:type="dxa"/>
          </w:tcPr>
          <w:p w:rsidR="002C462C" w:rsidRDefault="002C462C" w:rsidP="00D71083">
            <w:r>
              <w:t xml:space="preserve">Дефляція </w:t>
            </w:r>
          </w:p>
        </w:tc>
      </w:tr>
    </w:tbl>
    <w:p w:rsidR="002C462C" w:rsidRDefault="002C462C" w:rsidP="0023520F">
      <w:pPr>
        <w:spacing w:after="120"/>
      </w:pPr>
    </w:p>
    <w:tbl>
      <w:tblPr>
        <w:tblW w:w="9923" w:type="dxa"/>
        <w:tblInd w:w="108" w:type="dxa"/>
        <w:tblLayout w:type="fixed"/>
        <w:tblLook w:val="01E0" w:firstRow="1" w:lastRow="1" w:firstColumn="1" w:lastColumn="1" w:noHBand="0" w:noVBand="0"/>
      </w:tblPr>
      <w:tblGrid>
        <w:gridCol w:w="540"/>
        <w:gridCol w:w="9383"/>
      </w:tblGrid>
      <w:tr w:rsidR="002C462C" w:rsidRPr="00E53BBB" w:rsidTr="00D71083">
        <w:tc>
          <w:tcPr>
            <w:tcW w:w="540" w:type="dxa"/>
          </w:tcPr>
          <w:p w:rsidR="002C462C" w:rsidRPr="00E53BBB" w:rsidRDefault="002C462C" w:rsidP="00E62A9D">
            <w:pPr>
              <w:spacing w:line="228" w:lineRule="auto"/>
              <w:rPr>
                <w:b/>
                <w:i/>
              </w:rPr>
            </w:pPr>
            <w:r w:rsidRPr="00E53BBB">
              <w:rPr>
                <w:b/>
                <w:i/>
              </w:rPr>
              <w:t>А</w:t>
            </w:r>
          </w:p>
        </w:tc>
        <w:tc>
          <w:tcPr>
            <w:tcW w:w="9383" w:type="dxa"/>
          </w:tcPr>
          <w:p w:rsidR="002C462C" w:rsidRDefault="002C462C" w:rsidP="00E62A9D">
            <w:pPr>
              <w:spacing w:line="228" w:lineRule="auto"/>
            </w:pPr>
            <w:r>
              <w:t>Зростання загального рівня цін, що походить зі зростання витрат на одиницю продукції.</w:t>
            </w:r>
          </w:p>
        </w:tc>
      </w:tr>
      <w:tr w:rsidR="002C462C" w:rsidRPr="00E53BBB" w:rsidTr="00D71083">
        <w:tc>
          <w:tcPr>
            <w:tcW w:w="540" w:type="dxa"/>
          </w:tcPr>
          <w:p w:rsidR="002C462C" w:rsidRPr="00E53BBB" w:rsidRDefault="002C462C" w:rsidP="00E62A9D">
            <w:pPr>
              <w:spacing w:line="228" w:lineRule="auto"/>
              <w:rPr>
                <w:b/>
                <w:i/>
              </w:rPr>
            </w:pPr>
            <w:r w:rsidRPr="00E53BBB">
              <w:rPr>
                <w:b/>
                <w:i/>
              </w:rPr>
              <w:t>Б</w:t>
            </w:r>
          </w:p>
        </w:tc>
        <w:tc>
          <w:tcPr>
            <w:tcW w:w="9383" w:type="dxa"/>
          </w:tcPr>
          <w:p w:rsidR="002C462C" w:rsidRDefault="002C462C" w:rsidP="00E62A9D">
            <w:pPr>
              <w:spacing w:line="228" w:lineRule="auto"/>
            </w:pPr>
            <w:r>
              <w:t>Інфляція, рівень якої вимірюють однозначними числ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В</w:t>
            </w:r>
          </w:p>
        </w:tc>
        <w:tc>
          <w:tcPr>
            <w:tcW w:w="9383" w:type="dxa"/>
          </w:tcPr>
          <w:p w:rsidR="002C462C" w:rsidRDefault="002C462C" w:rsidP="00E62A9D">
            <w:pPr>
              <w:spacing w:line="228" w:lineRule="auto"/>
            </w:pPr>
            <w:r>
              <w:t>Функція грошей, за допомогою якої визначаються ціни всіх інш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Г</w:t>
            </w:r>
          </w:p>
        </w:tc>
        <w:tc>
          <w:tcPr>
            <w:tcW w:w="9383" w:type="dxa"/>
          </w:tcPr>
          <w:p w:rsidR="002C462C" w:rsidRDefault="002C462C" w:rsidP="00E62A9D">
            <w:pPr>
              <w:spacing w:line="228" w:lineRule="auto"/>
            </w:pPr>
            <w:r>
              <w:t>Кількість разів, яку гривня або інша національна грошова одиниця витрачається за рік на придбання кінцевих товарів і послуг.</w:t>
            </w:r>
          </w:p>
        </w:tc>
      </w:tr>
      <w:tr w:rsidR="002C462C" w:rsidRPr="00E53BBB" w:rsidTr="00D71083">
        <w:tc>
          <w:tcPr>
            <w:tcW w:w="540" w:type="dxa"/>
          </w:tcPr>
          <w:p w:rsidR="002C462C" w:rsidRPr="00E53BBB" w:rsidRDefault="002C462C" w:rsidP="00E62A9D">
            <w:pPr>
              <w:spacing w:line="228" w:lineRule="auto"/>
              <w:rPr>
                <w:b/>
                <w:i/>
              </w:rPr>
            </w:pPr>
            <w:r w:rsidRPr="00E53BBB">
              <w:rPr>
                <w:b/>
                <w:i/>
              </w:rPr>
              <w:t>Д</w:t>
            </w:r>
          </w:p>
        </w:tc>
        <w:tc>
          <w:tcPr>
            <w:tcW w:w="9383" w:type="dxa"/>
          </w:tcPr>
          <w:p w:rsidR="002C462C" w:rsidRDefault="002C462C" w:rsidP="00E62A9D">
            <w:pPr>
              <w:spacing w:line="228" w:lineRule="auto"/>
            </w:pPr>
            <w:r>
              <w:t>Зниження загального рівня цін.</w:t>
            </w:r>
          </w:p>
        </w:tc>
      </w:tr>
      <w:tr w:rsidR="002C462C" w:rsidRPr="00E53BBB" w:rsidTr="00D71083">
        <w:tc>
          <w:tcPr>
            <w:tcW w:w="540" w:type="dxa"/>
          </w:tcPr>
          <w:p w:rsidR="002C462C" w:rsidRPr="00E53BBB" w:rsidRDefault="002C462C" w:rsidP="00E62A9D">
            <w:pPr>
              <w:spacing w:line="228" w:lineRule="auto"/>
              <w:rPr>
                <w:b/>
                <w:i/>
              </w:rPr>
            </w:pPr>
            <w:r w:rsidRPr="00E53BBB">
              <w:rPr>
                <w:b/>
                <w:i/>
              </w:rPr>
              <w:lastRenderedPageBreak/>
              <w:t>Е</w:t>
            </w:r>
          </w:p>
        </w:tc>
        <w:tc>
          <w:tcPr>
            <w:tcW w:w="9383" w:type="dxa"/>
          </w:tcPr>
          <w:p w:rsidR="002C462C" w:rsidRDefault="002C462C" w:rsidP="00E62A9D">
            <w:pPr>
              <w:spacing w:line="228" w:lineRule="auto"/>
            </w:pPr>
            <w:r>
              <w:t>Функція грошей, у якій вони є посередником між продавцем і покупцем.</w:t>
            </w:r>
          </w:p>
        </w:tc>
      </w:tr>
      <w:tr w:rsidR="002C462C" w:rsidRPr="00E53BBB" w:rsidTr="00D71083">
        <w:tc>
          <w:tcPr>
            <w:tcW w:w="540" w:type="dxa"/>
          </w:tcPr>
          <w:p w:rsidR="002C462C" w:rsidRPr="00E53BBB" w:rsidRDefault="002C462C" w:rsidP="00E62A9D">
            <w:pPr>
              <w:spacing w:line="228" w:lineRule="auto"/>
              <w:rPr>
                <w:b/>
                <w:i/>
              </w:rPr>
            </w:pPr>
            <w:r w:rsidRPr="00E53BBB">
              <w:rPr>
                <w:b/>
                <w:i/>
              </w:rPr>
              <w:t>Є</w:t>
            </w:r>
          </w:p>
        </w:tc>
        <w:tc>
          <w:tcPr>
            <w:tcW w:w="9383" w:type="dxa"/>
          </w:tcPr>
          <w:p w:rsidR="002C462C" w:rsidRDefault="002C462C" w:rsidP="00E62A9D">
            <w:pPr>
              <w:spacing w:line="228" w:lineRule="auto"/>
            </w:pPr>
            <w:r>
              <w:t>Кількість грошей, яка наявна у національній економіці на певний момент часу.</w:t>
            </w:r>
          </w:p>
        </w:tc>
      </w:tr>
      <w:tr w:rsidR="002C462C" w:rsidRPr="00E53BBB" w:rsidTr="00D71083">
        <w:tc>
          <w:tcPr>
            <w:tcW w:w="540" w:type="dxa"/>
          </w:tcPr>
          <w:p w:rsidR="002C462C" w:rsidRPr="00E53BBB" w:rsidRDefault="002C462C" w:rsidP="00E62A9D">
            <w:pPr>
              <w:spacing w:line="228" w:lineRule="auto"/>
              <w:rPr>
                <w:b/>
                <w:i/>
              </w:rPr>
            </w:pPr>
            <w:r w:rsidRPr="00E53BBB">
              <w:rPr>
                <w:b/>
                <w:i/>
              </w:rPr>
              <w:t>Ж</w:t>
            </w:r>
          </w:p>
        </w:tc>
        <w:tc>
          <w:tcPr>
            <w:tcW w:w="9383" w:type="dxa"/>
          </w:tcPr>
          <w:p w:rsidR="002C462C" w:rsidRDefault="002C462C" w:rsidP="00E62A9D">
            <w:pPr>
              <w:spacing w:line="228" w:lineRule="auto"/>
            </w:pPr>
            <w:r>
              <w:t>Зростання загального рівня цін, спричинене надлишковими сукупними витратами.</w:t>
            </w:r>
          </w:p>
        </w:tc>
      </w:tr>
      <w:tr w:rsidR="002C462C" w:rsidRPr="00E53BBB" w:rsidTr="00D71083">
        <w:tc>
          <w:tcPr>
            <w:tcW w:w="540" w:type="dxa"/>
          </w:tcPr>
          <w:p w:rsidR="002C462C" w:rsidRPr="00E53BBB" w:rsidRDefault="002C462C" w:rsidP="00E62A9D">
            <w:pPr>
              <w:spacing w:line="228" w:lineRule="auto"/>
              <w:rPr>
                <w:b/>
                <w:i/>
              </w:rPr>
            </w:pPr>
            <w:r w:rsidRPr="00E53BBB">
              <w:rPr>
                <w:b/>
                <w:i/>
              </w:rPr>
              <w:t>З</w:t>
            </w:r>
          </w:p>
        </w:tc>
        <w:tc>
          <w:tcPr>
            <w:tcW w:w="9383" w:type="dxa"/>
          </w:tcPr>
          <w:p w:rsidR="002C462C" w:rsidRDefault="002C462C" w:rsidP="00E62A9D">
            <w:pPr>
              <w:spacing w:line="228" w:lineRule="auto"/>
            </w:pPr>
            <w:r>
              <w:t>Усталене зростання загального рівня цін, яке супроводжується зниженням купівельної спроможності грошей.</w:t>
            </w:r>
          </w:p>
        </w:tc>
      </w:tr>
      <w:tr w:rsidR="002C462C" w:rsidRPr="00E53BBB" w:rsidTr="00D71083">
        <w:tc>
          <w:tcPr>
            <w:tcW w:w="540" w:type="dxa"/>
          </w:tcPr>
          <w:p w:rsidR="002C462C" w:rsidRPr="00E53BBB" w:rsidRDefault="002C462C" w:rsidP="00E62A9D">
            <w:pPr>
              <w:spacing w:line="228" w:lineRule="auto"/>
              <w:rPr>
                <w:b/>
                <w:i/>
              </w:rPr>
            </w:pPr>
            <w:r w:rsidRPr="00E53BBB">
              <w:rPr>
                <w:b/>
                <w:i/>
              </w:rPr>
              <w:t>И</w:t>
            </w:r>
          </w:p>
        </w:tc>
        <w:tc>
          <w:tcPr>
            <w:tcW w:w="9383" w:type="dxa"/>
          </w:tcPr>
          <w:p w:rsidR="002C462C" w:rsidRDefault="002C462C" w:rsidP="00E62A9D">
            <w:pPr>
              <w:spacing w:line="228" w:lineRule="auto"/>
            </w:pPr>
            <w:r>
              <w:t>Рух грошей між економічними суб‘єктами.</w:t>
            </w:r>
          </w:p>
        </w:tc>
      </w:tr>
    </w:tbl>
    <w:p w:rsidR="002C462C" w:rsidRDefault="002C462C" w:rsidP="0023520F">
      <w:pPr>
        <w:spacing w:after="120"/>
        <w:jc w:val="center"/>
        <w:rPr>
          <w:i/>
          <w:lang w:eastAsia="uk-UA"/>
        </w:rPr>
      </w:pPr>
    </w:p>
    <w:p w:rsidR="002C462C" w:rsidRDefault="002C462C" w:rsidP="00B24445">
      <w:pPr>
        <w:spacing w:after="120"/>
        <w:ind w:left="567"/>
        <w:rPr>
          <w:i/>
        </w:rPr>
      </w:pPr>
      <w:r>
        <w:rPr>
          <w:b/>
          <w:caps/>
        </w:rPr>
        <w:t>Тема 6. Ринок: суть, структура та інфраструктура</w:t>
      </w:r>
    </w:p>
    <w:p w:rsidR="002C462C" w:rsidRDefault="00D23931" w:rsidP="008E532C">
      <w:pPr>
        <w:spacing w:after="120"/>
        <w:ind w:left="567"/>
        <w:jc w:val="both"/>
        <w:rPr>
          <w:noProof/>
          <w:lang w:val="ru-RU"/>
        </w:rPr>
      </w:pPr>
      <w:r>
        <w:rPr>
          <w:noProof/>
          <w:lang w:eastAsia="uk-UA"/>
        </w:rPr>
        <w:drawing>
          <wp:inline distT="0" distB="0" distL="0" distR="0">
            <wp:extent cx="6056630" cy="1438275"/>
            <wp:effectExtent l="0" t="0" r="20320" b="9525"/>
            <wp:docPr id="99" name="Схема 4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1" r:lo="rId412" r:qs="rId413" r:cs="rId414"/>
              </a:graphicData>
            </a:graphic>
          </wp:inline>
        </w:drawing>
      </w:r>
    </w:p>
    <w:p w:rsidR="002C462C" w:rsidRDefault="002C462C" w:rsidP="0023520F">
      <w:pPr>
        <w:spacing w:after="120"/>
        <w:jc w:val="center"/>
        <w:rPr>
          <w:b/>
        </w:rPr>
      </w:pPr>
      <w:r>
        <w:rPr>
          <w:b/>
        </w:rPr>
        <w:t>Література</w:t>
      </w:r>
    </w:p>
    <w:p w:rsidR="002C462C" w:rsidRDefault="002C462C" w:rsidP="00491E8C">
      <w:pPr>
        <w:numPr>
          <w:ilvl w:val="0"/>
          <w:numId w:val="44"/>
        </w:numPr>
        <w:tabs>
          <w:tab w:val="clear" w:pos="720"/>
          <w:tab w:val="num"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161 – 197, 228-266.</w:t>
      </w:r>
    </w:p>
    <w:p w:rsidR="002C462C" w:rsidRDefault="002C462C" w:rsidP="00491E8C">
      <w:pPr>
        <w:numPr>
          <w:ilvl w:val="0"/>
          <w:numId w:val="44"/>
        </w:numPr>
        <w:tabs>
          <w:tab w:val="clear" w:pos="720"/>
          <w:tab w:val="num"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93-101.</w:t>
      </w:r>
    </w:p>
    <w:p w:rsidR="002C462C" w:rsidRDefault="002C462C" w:rsidP="00491E8C">
      <w:pPr>
        <w:numPr>
          <w:ilvl w:val="0"/>
          <w:numId w:val="44"/>
        </w:numPr>
        <w:tabs>
          <w:tab w:val="clear" w:pos="720"/>
          <w:tab w:val="num" w:pos="993"/>
        </w:tabs>
        <w:spacing w:after="120"/>
        <w:ind w:left="0" w:firstLine="709"/>
        <w:jc w:val="both"/>
      </w:pPr>
      <w:r>
        <w:t>Економічна теорія: Політекономія: Підр. для студ. вузів /За ред.           В.Д. Базилевича. – К.: Знання – Прес, 2004. – С. 184-208.</w:t>
      </w:r>
    </w:p>
    <w:p w:rsidR="002C462C" w:rsidRDefault="002C462C" w:rsidP="00491E8C">
      <w:pPr>
        <w:numPr>
          <w:ilvl w:val="0"/>
          <w:numId w:val="44"/>
        </w:numPr>
        <w:tabs>
          <w:tab w:val="clear" w:pos="720"/>
          <w:tab w:val="num" w:pos="993"/>
        </w:tabs>
        <w:spacing w:after="120"/>
        <w:ind w:left="0" w:firstLine="709"/>
        <w:jc w:val="both"/>
      </w:pPr>
      <w:r>
        <w:t>Старостенко Г.Г. Політична економія: Навчальний посібник – К.: Центр навчальної літератури, 2006. – С. 129-148.</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iCs/>
        </w:rPr>
        <w:t xml:space="preserve">Гальчинський А.С., Єщенко П.С., Палкін Ю.І. </w:t>
      </w:r>
      <w:r>
        <w:t>Основи економічних</w:t>
      </w:r>
      <w:r>
        <w:br/>
        <w:t>знань: Підручник. — К.: Вища шк., 1998.— Глава 4, 5, 12.</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t>Основи економічної теорії: політекономічний аспект: Підручник /</w:t>
      </w:r>
      <w:r>
        <w:br/>
        <w:t xml:space="preserve">За ред. </w:t>
      </w:r>
      <w:r>
        <w:rPr>
          <w:iCs/>
        </w:rPr>
        <w:t xml:space="preserve">Г.М. Климка, В.П. Нестеренка. </w:t>
      </w:r>
      <w:r>
        <w:t>— К.: Вища шк., 1999. —</w:t>
      </w:r>
      <w:r>
        <w:br/>
        <w:t>Розділ 13,14.</w:t>
      </w:r>
    </w:p>
    <w:p w:rsidR="002C462C" w:rsidRDefault="002C462C" w:rsidP="00491E8C">
      <w:pPr>
        <w:widowControl w:val="0"/>
        <w:numPr>
          <w:ilvl w:val="0"/>
          <w:numId w:val="44"/>
        </w:numPr>
        <w:shd w:val="clear" w:color="auto" w:fill="FFFFFF"/>
        <w:tabs>
          <w:tab w:val="clear" w:pos="720"/>
          <w:tab w:val="left" w:pos="677"/>
          <w:tab w:val="num" w:pos="993"/>
        </w:tabs>
        <w:autoSpaceDE w:val="0"/>
        <w:autoSpaceDN w:val="0"/>
        <w:adjustRightInd w:val="0"/>
        <w:spacing w:after="120"/>
        <w:ind w:left="0" w:firstLine="709"/>
        <w:jc w:val="both"/>
      </w:pPr>
      <w:r>
        <w:rPr>
          <w:lang w:val="ru-RU"/>
        </w:rPr>
        <w:t>Э</w:t>
      </w:r>
      <w:r>
        <w:t>кономическая теория (полит</w:t>
      </w:r>
      <w:r>
        <w:rPr>
          <w:lang w:val="ru-RU"/>
        </w:rPr>
        <w:t>э</w:t>
      </w:r>
      <w:r>
        <w:t xml:space="preserve">кономия): Ученик / Под общей редакцией </w:t>
      </w:r>
      <w:r>
        <w:rPr>
          <w:iCs/>
        </w:rPr>
        <w:t>В.И.Видяпина, Г.П.Журавлевой.</w:t>
      </w:r>
      <w:r>
        <w:t>—М.:</w:t>
      </w:r>
      <w:r>
        <w:rPr>
          <w:lang w:val="ru-RU"/>
        </w:rPr>
        <w:t xml:space="preserve"> </w:t>
      </w:r>
      <w:r>
        <w:t>ИНФРА — М,</w:t>
      </w:r>
      <w:r>
        <w:rPr>
          <w:lang w:val="ru-RU"/>
        </w:rPr>
        <w:t xml:space="preserve"> </w:t>
      </w:r>
      <w:r>
        <w:t>1997. —</w:t>
      </w:r>
      <w:r>
        <w:rPr>
          <w:lang w:val="ru-RU"/>
        </w:rPr>
        <w:t xml:space="preserve"> </w:t>
      </w:r>
      <w:r>
        <w:t>Глава 3,5.</w:t>
      </w:r>
    </w:p>
    <w:p w:rsidR="002C462C" w:rsidRDefault="00D23931" w:rsidP="0023520F">
      <w:pPr>
        <w:pStyle w:val="23"/>
        <w:spacing w:line="240" w:lineRule="auto"/>
        <w:ind w:left="0" w:firstLine="720"/>
        <w:jc w:val="both"/>
        <w:rPr>
          <w:b/>
          <w:noProof/>
          <w:sz w:val="28"/>
          <w:szCs w:val="28"/>
          <w:lang w:val="ru-RU"/>
        </w:rPr>
      </w:pPr>
      <w:r>
        <w:rPr>
          <w:b/>
          <w:noProof/>
          <w:sz w:val="28"/>
          <w:szCs w:val="28"/>
          <w:lang w:eastAsia="uk-UA"/>
        </w:rPr>
        <w:drawing>
          <wp:inline distT="0" distB="0" distL="0" distR="0">
            <wp:extent cx="5463540" cy="713740"/>
            <wp:effectExtent l="0" t="0" r="22860" b="10160"/>
            <wp:docPr id="100" name="Схема 4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6" r:lo="rId417" r:qs="rId418" r:cs="rId419"/>
              </a:graphicData>
            </a:graphic>
          </wp:inline>
        </w:drawing>
      </w:r>
    </w:p>
    <w:p w:rsidR="002C462C" w:rsidRDefault="002C462C" w:rsidP="0023520F">
      <w:pPr>
        <w:pStyle w:val="23"/>
        <w:spacing w:line="240" w:lineRule="auto"/>
        <w:ind w:left="0" w:firstLine="720"/>
        <w:jc w:val="both"/>
        <w:rPr>
          <w:color w:val="000000"/>
          <w:sz w:val="28"/>
          <w:szCs w:val="28"/>
        </w:rPr>
      </w:pPr>
      <w:r>
        <w:rPr>
          <w:color w:val="000000"/>
          <w:sz w:val="28"/>
          <w:szCs w:val="28"/>
        </w:rPr>
        <w:lastRenderedPageBreak/>
        <w:t>З давніх часів ринок визначали як місце (ринкова площа), де здійснюється купівля або продаж товарів. Це є правильним лише частково на даному етапі розвитку суспільства.</w:t>
      </w:r>
    </w:p>
    <w:p w:rsidR="002C462C" w:rsidRDefault="002C462C" w:rsidP="002107F7">
      <w:pPr>
        <w:spacing w:after="80"/>
        <w:ind w:firstLine="720"/>
        <w:jc w:val="both"/>
        <w:rPr>
          <w:color w:val="000000"/>
        </w:rPr>
      </w:pPr>
      <w:r>
        <w:rPr>
          <w:color w:val="000000"/>
        </w:rPr>
        <w:t xml:space="preserve">Історично ринки виникли ще в рабовласницькому суспільстві. Але до ХІІ ст. міста з округами були відокремленими економічними районами і мало залежали від ввозу продуктів харчування, сировини. У ХІІ ст. починає розвиватися обмін між містами. В них відбувалися численні регулярні ярмарки. Так, у середині ХІІ ст. ярмарки у великих містах на півдні Франції відбувалися по 6 разів на рік. Це свідчило про початок формування єдиного внутрішнього ринку під яким розуміли певний простір, де відбувається купівля-продаж товарів. Це тлумачення частково справедливе, однак ринок – в сучасних умовах це поняття місткіше. Адже в умовах неухильного зростання асортименту товарів з’являються нові форми купівлі - продажу. Масштабні торгівельні угоди можуть укладатися телефоном, у мережі Інтернет, чи через багаторівневий маркетинг. Тому </w:t>
      </w:r>
      <w:r>
        <w:rPr>
          <w:b/>
          <w:color w:val="000000"/>
        </w:rPr>
        <w:t>р</w:t>
      </w:r>
      <w:r>
        <w:rPr>
          <w:b/>
          <w:iCs/>
          <w:color w:val="000000"/>
        </w:rPr>
        <w:t>инок</w:t>
      </w:r>
      <w:r>
        <w:rPr>
          <w:color w:val="000000"/>
        </w:rPr>
        <w:t xml:space="preserve"> в сучасних умовах слід визначати як  певну сукупність відносин власності між покупцями і продавцями з приводу купівлі – продажу товарів і послуг та механізм забезпечення цього процесу згідно із законами товарного виробництва.</w:t>
      </w:r>
    </w:p>
    <w:p w:rsidR="002C462C" w:rsidRDefault="00D23931" w:rsidP="002107F7">
      <w:pPr>
        <w:spacing w:after="80"/>
        <w:ind w:firstLine="720"/>
        <w:jc w:val="both"/>
        <w:rPr>
          <w:color w:val="000000"/>
        </w:rPr>
      </w:pPr>
      <w:r>
        <w:rPr>
          <w:noProof/>
          <w:lang w:eastAsia="uk-UA"/>
        </w:rPr>
        <w:drawing>
          <wp:inline distT="0" distB="0" distL="0" distR="0">
            <wp:extent cx="5845810" cy="619125"/>
            <wp:effectExtent l="19050" t="0" r="40640" b="9525"/>
            <wp:docPr id="101" name="Схема 12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1" r:lo="rId422" r:qs="rId423" r:cs="rId424"/>
              </a:graphicData>
            </a:graphic>
          </wp:inline>
        </w:drawing>
      </w:r>
    </w:p>
    <w:p w:rsidR="002C462C" w:rsidRDefault="002C462C" w:rsidP="002107F7">
      <w:pPr>
        <w:spacing w:after="80"/>
        <w:ind w:firstLine="720"/>
        <w:jc w:val="both"/>
        <w:rPr>
          <w:color w:val="000000"/>
        </w:rPr>
      </w:pPr>
      <w:r>
        <w:rPr>
          <w:color w:val="000000"/>
        </w:rPr>
        <w:t>Який, в свою чергу, встановлює ринкову рівновагу і розв’язує основні проблеми організації економіки:</w:t>
      </w:r>
    </w:p>
    <w:p w:rsidR="002C462C" w:rsidRDefault="002C462C" w:rsidP="00E62A9D">
      <w:pPr>
        <w:numPr>
          <w:ilvl w:val="0"/>
          <w:numId w:val="42"/>
        </w:numPr>
        <w:shd w:val="clear" w:color="auto" w:fill="FFFFFF"/>
        <w:tabs>
          <w:tab w:val="num" w:pos="1080"/>
        </w:tabs>
        <w:ind w:left="0" w:firstLine="720"/>
        <w:jc w:val="both"/>
        <w:rPr>
          <w:color w:val="000000"/>
        </w:rPr>
      </w:pPr>
      <w:r>
        <w:rPr>
          <w:color w:val="000000"/>
        </w:rPr>
        <w:t xml:space="preserve">що виробляти? (попит споживачів є визначальним у визначенні видів та кількості продукції, що виготовляються. </w:t>
      </w:r>
      <w:r>
        <w:rPr>
          <w:color w:val="000000"/>
          <w:spacing w:val="-3"/>
        </w:rPr>
        <w:t xml:space="preserve">Вирішення цієї </w:t>
      </w:r>
      <w:r>
        <w:rPr>
          <w:color w:val="000000"/>
          <w:spacing w:val="1"/>
        </w:rPr>
        <w:t xml:space="preserve">проблеми суперечливе, тому що збільшення виробництва одного блага </w:t>
      </w:r>
      <w:r>
        <w:rPr>
          <w:color w:val="000000"/>
          <w:spacing w:val="-1"/>
        </w:rPr>
        <w:t>може призвести до зменшення виробництва іншого блага, оскільки ресур</w:t>
      </w:r>
      <w:r>
        <w:rPr>
          <w:color w:val="000000"/>
          <w:spacing w:val="-1"/>
        </w:rPr>
        <w:softHyphen/>
      </w:r>
      <w:r>
        <w:rPr>
          <w:color w:val="000000"/>
          <w:spacing w:val="-5"/>
        </w:rPr>
        <w:t>си є обмеженими</w:t>
      </w:r>
      <w:r>
        <w:rPr>
          <w:color w:val="000000"/>
        </w:rPr>
        <w:t>);</w:t>
      </w:r>
    </w:p>
    <w:p w:rsidR="002C462C" w:rsidRDefault="002C462C" w:rsidP="00E62A9D">
      <w:pPr>
        <w:shd w:val="clear" w:color="auto" w:fill="FFFFFF"/>
        <w:ind w:firstLine="720"/>
        <w:jc w:val="both"/>
        <w:rPr>
          <w:color w:val="000000"/>
        </w:rPr>
      </w:pPr>
      <w:r>
        <w:rPr>
          <w:iCs/>
          <w:color w:val="000000"/>
        </w:rPr>
        <w:t>-  як виробляти? (дану проблему розв’язує конкуренція між виробниками, яка пов’язана з розподілом ресурсів між окремими галузями, з технологією виробництва. Ринкова система має здатність позбавляти неприбуткові галузі ресурсів);</w:t>
      </w:r>
    </w:p>
    <w:p w:rsidR="002C462C" w:rsidRDefault="002C462C" w:rsidP="00E62A9D">
      <w:pPr>
        <w:shd w:val="clear" w:color="auto" w:fill="FFFFFF"/>
        <w:ind w:left="7" w:right="22" w:firstLine="720"/>
        <w:jc w:val="both"/>
        <w:rPr>
          <w:color w:val="000000"/>
          <w:spacing w:val="-1"/>
        </w:rPr>
      </w:pPr>
      <w:r>
        <w:rPr>
          <w:iCs/>
          <w:color w:val="000000"/>
          <w:spacing w:val="-2"/>
        </w:rPr>
        <w:t>- для кого виробляти? (</w:t>
      </w:r>
      <w:r>
        <w:rPr>
          <w:color w:val="000000"/>
          <w:spacing w:val="-2"/>
        </w:rPr>
        <w:t xml:space="preserve">стосується економічних інтересів усіх верств населення і вимагає вирішення наступних питань. Хто повинен </w:t>
      </w:r>
      <w:r>
        <w:rPr>
          <w:color w:val="000000"/>
          <w:spacing w:val="-3"/>
        </w:rPr>
        <w:t xml:space="preserve">мати у своєму розпорядженні продукцію для задоволення своїх потреб? Як </w:t>
      </w:r>
      <w:r>
        <w:rPr>
          <w:color w:val="000000"/>
          <w:spacing w:val="-2"/>
        </w:rPr>
        <w:t>суспільний продукт має розподілятися між галузями, підприємствами й ін</w:t>
      </w:r>
      <w:r>
        <w:rPr>
          <w:color w:val="000000"/>
          <w:spacing w:val="-2"/>
        </w:rPr>
        <w:softHyphen/>
      </w:r>
      <w:r>
        <w:rPr>
          <w:color w:val="000000"/>
          <w:spacing w:val="-1"/>
        </w:rPr>
        <w:t>дивідами? Кому надати пріоритет у процесі розподілу продукту? Дана проблема пов’язана з грошовими доходами споживачів).</w:t>
      </w:r>
    </w:p>
    <w:p w:rsidR="002C462C" w:rsidRDefault="00D23931" w:rsidP="0023520F">
      <w:pPr>
        <w:shd w:val="clear" w:color="auto" w:fill="FFFFFF"/>
        <w:spacing w:after="120"/>
        <w:ind w:left="7" w:right="22" w:firstLine="720"/>
        <w:jc w:val="both"/>
        <w:rPr>
          <w:color w:val="000000"/>
          <w:spacing w:val="-1"/>
        </w:rPr>
      </w:pPr>
      <w:r>
        <w:rPr>
          <w:noProof/>
          <w:lang w:eastAsia="uk-UA"/>
        </w:rPr>
        <w:drawing>
          <wp:inline distT="0" distB="0" distL="0" distR="0">
            <wp:extent cx="5721985" cy="929005"/>
            <wp:effectExtent l="0" t="0" r="12065" b="23495"/>
            <wp:docPr id="102" name="Схема 128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6" r:lo="rId427" r:qs="rId428" r:cs="rId429"/>
              </a:graphicData>
            </a:graphic>
          </wp:inline>
        </w:drawing>
      </w:r>
    </w:p>
    <w:p w:rsidR="002C462C" w:rsidRDefault="002C462C" w:rsidP="0023520F">
      <w:pPr>
        <w:shd w:val="clear" w:color="auto" w:fill="FFFFFF"/>
        <w:spacing w:after="120"/>
        <w:ind w:right="14" w:firstLine="720"/>
        <w:jc w:val="both"/>
      </w:pPr>
      <w:r>
        <w:rPr>
          <w:color w:val="000000"/>
          <w:spacing w:val="-3"/>
        </w:rPr>
        <w:t>Для вирішення основних економічних проблем застосовуються різні інструменти. Так, у традиційних (доіндустріальних) системах вибір здійс</w:t>
      </w:r>
      <w:r>
        <w:rPr>
          <w:color w:val="000000"/>
          <w:spacing w:val="-3"/>
        </w:rPr>
        <w:softHyphen/>
        <w:t>нюється за допомогою інстинкту, традицій, звичаїв; у тоталітарній економі</w:t>
      </w:r>
      <w:r>
        <w:rPr>
          <w:color w:val="000000"/>
          <w:spacing w:val="-3"/>
        </w:rPr>
        <w:softHyphen/>
      </w:r>
      <w:r>
        <w:rPr>
          <w:color w:val="000000"/>
          <w:spacing w:val="-1"/>
        </w:rPr>
        <w:t xml:space="preserve">ці — на підставі </w:t>
      </w:r>
      <w:r>
        <w:rPr>
          <w:color w:val="000000"/>
          <w:spacing w:val="-1"/>
        </w:rPr>
        <w:lastRenderedPageBreak/>
        <w:t>адміністративних заходів; у ринковій економіці — завдя</w:t>
      </w:r>
      <w:r>
        <w:rPr>
          <w:color w:val="000000"/>
          <w:spacing w:val="-1"/>
        </w:rPr>
        <w:softHyphen/>
      </w:r>
      <w:r>
        <w:rPr>
          <w:color w:val="000000"/>
          <w:spacing w:val="-3"/>
        </w:rPr>
        <w:t>ки ринковій конкуренції, у змішаних системах — через сполучення ринко</w:t>
      </w:r>
      <w:r>
        <w:rPr>
          <w:color w:val="000000"/>
          <w:spacing w:val="-3"/>
        </w:rPr>
        <w:softHyphen/>
      </w:r>
      <w:r>
        <w:rPr>
          <w:color w:val="000000"/>
          <w:spacing w:val="-2"/>
        </w:rPr>
        <w:t>вого механізму та суспільного економічного регулювання. За допомогою означених інструментів узгоджуються інтереси економічних суб'єктів, фо</w:t>
      </w:r>
      <w:r>
        <w:rPr>
          <w:color w:val="000000"/>
          <w:spacing w:val="-2"/>
        </w:rPr>
        <w:softHyphen/>
        <w:t>рмуються критерії та напрями розвитку суспільного виробництва.</w:t>
      </w:r>
    </w:p>
    <w:p w:rsidR="002C462C" w:rsidRDefault="002C462C" w:rsidP="0023520F">
      <w:pPr>
        <w:shd w:val="clear" w:color="auto" w:fill="FFFFFF"/>
        <w:spacing w:after="120"/>
        <w:ind w:left="14" w:right="7" w:firstLine="720"/>
        <w:jc w:val="both"/>
      </w:pPr>
      <w:r>
        <w:rPr>
          <w:b/>
          <w:iCs/>
          <w:color w:val="000000"/>
          <w:spacing w:val="-1"/>
        </w:rPr>
        <w:t xml:space="preserve">Об'єктами </w:t>
      </w:r>
      <w:r>
        <w:rPr>
          <w:b/>
          <w:color w:val="000000"/>
          <w:spacing w:val="-1"/>
        </w:rPr>
        <w:t>ринкових відносин</w:t>
      </w:r>
      <w:r>
        <w:rPr>
          <w:color w:val="000000"/>
          <w:spacing w:val="-1"/>
        </w:rPr>
        <w:t xml:space="preserve"> виступають: споживчі товари і по</w:t>
      </w:r>
      <w:r>
        <w:rPr>
          <w:color w:val="000000"/>
          <w:spacing w:val="-1"/>
        </w:rPr>
        <w:softHyphen/>
      </w:r>
      <w:r>
        <w:rPr>
          <w:color w:val="000000"/>
          <w:spacing w:val="-2"/>
        </w:rPr>
        <w:t xml:space="preserve">слуги, робоча сила, цінні папери, валюта, науково-технічна інформація, </w:t>
      </w:r>
      <w:r>
        <w:rPr>
          <w:color w:val="000000"/>
          <w:spacing w:val="-6"/>
        </w:rPr>
        <w:t>нерухомість тощо.</w:t>
      </w:r>
    </w:p>
    <w:p w:rsidR="002C462C" w:rsidRDefault="002C462C" w:rsidP="002107F7">
      <w:pPr>
        <w:shd w:val="clear" w:color="auto" w:fill="FFFFFF"/>
        <w:spacing w:after="80"/>
        <w:ind w:firstLine="720"/>
        <w:jc w:val="both"/>
        <w:rPr>
          <w:color w:val="000000"/>
        </w:rPr>
      </w:pPr>
      <w:r>
        <w:rPr>
          <w:b/>
          <w:iCs/>
          <w:color w:val="000000"/>
          <w:spacing w:val="3"/>
        </w:rPr>
        <w:t xml:space="preserve">Суб'єктами </w:t>
      </w:r>
      <w:r>
        <w:rPr>
          <w:b/>
          <w:color w:val="000000"/>
          <w:spacing w:val="3"/>
        </w:rPr>
        <w:t>ринкових відносин</w:t>
      </w:r>
      <w:r>
        <w:rPr>
          <w:color w:val="000000"/>
          <w:spacing w:val="3"/>
        </w:rPr>
        <w:t xml:space="preserve"> у результаті суспільного поділу </w:t>
      </w:r>
      <w:r>
        <w:rPr>
          <w:color w:val="000000"/>
          <w:spacing w:val="-3"/>
        </w:rPr>
        <w:t xml:space="preserve">праці стають усі економічні одиниці, що господарюють, виробляють і споживають економічні блага. Суспільний поділ праці, що призводить до </w:t>
      </w:r>
      <w:r>
        <w:rPr>
          <w:color w:val="000000"/>
          <w:spacing w:val="-4"/>
        </w:rPr>
        <w:t>відокремлення товаровиробників, виступає як головна умова і причина фо</w:t>
      </w:r>
      <w:r>
        <w:rPr>
          <w:color w:val="000000"/>
          <w:spacing w:val="-4"/>
        </w:rPr>
        <w:softHyphen/>
      </w:r>
      <w:r>
        <w:rPr>
          <w:color w:val="000000"/>
          <w:spacing w:val="-3"/>
        </w:rPr>
        <w:t>рмування ринку.</w:t>
      </w:r>
    </w:p>
    <w:p w:rsidR="002C462C" w:rsidRDefault="00D23931" w:rsidP="00E62A9D">
      <w:pPr>
        <w:ind w:firstLine="720"/>
        <w:jc w:val="both"/>
        <w:rPr>
          <w:b/>
          <w:color w:val="000000"/>
        </w:rPr>
      </w:pPr>
      <w:r>
        <w:rPr>
          <w:noProof/>
          <w:lang w:eastAsia="uk-UA"/>
        </w:rPr>
        <w:drawing>
          <wp:inline distT="0" distB="0" distL="0" distR="0">
            <wp:extent cx="4229100" cy="561975"/>
            <wp:effectExtent l="19050" t="0" r="19050" b="9525"/>
            <wp:docPr id="103" name="Схема 128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1" r:lo="rId432" r:qs="rId433" r:cs="rId434"/>
              </a:graphicData>
            </a:graphic>
          </wp:inline>
        </w:drawing>
      </w:r>
    </w:p>
    <w:p w:rsidR="002C462C" w:rsidRDefault="002C462C" w:rsidP="002107F7">
      <w:pPr>
        <w:numPr>
          <w:ilvl w:val="0"/>
          <w:numId w:val="42"/>
        </w:numPr>
        <w:tabs>
          <w:tab w:val="num" w:pos="1134"/>
        </w:tabs>
        <w:ind w:left="0" w:firstLine="720"/>
        <w:jc w:val="both"/>
        <w:rPr>
          <w:color w:val="000000"/>
        </w:rPr>
      </w:pPr>
      <w:r>
        <w:rPr>
          <w:color w:val="000000"/>
        </w:rPr>
        <w:t>суспільний поділ праці, що ґрунтується на спеціалізації. Спеціалізація визначається порівняльними перевагами або відносно меншою альтернативною вартістю виробництва;</w:t>
      </w:r>
    </w:p>
    <w:p w:rsidR="002C462C" w:rsidRDefault="002C462C" w:rsidP="002107F7">
      <w:pPr>
        <w:numPr>
          <w:ilvl w:val="0"/>
          <w:numId w:val="42"/>
        </w:numPr>
        <w:tabs>
          <w:tab w:val="num" w:pos="1134"/>
        </w:tabs>
        <w:ind w:left="0" w:firstLine="720"/>
        <w:jc w:val="both"/>
        <w:rPr>
          <w:color w:val="000000"/>
        </w:rPr>
      </w:pPr>
      <w:r>
        <w:rPr>
          <w:color w:val="000000"/>
        </w:rPr>
        <w:t>економічна відокремленість суб’єктів господарювання зумовлена наявністю різних форм власності (що, як і скільки виробляти вирішує сам виробник);</w:t>
      </w:r>
    </w:p>
    <w:p w:rsidR="002C462C" w:rsidRDefault="002C462C" w:rsidP="002107F7">
      <w:pPr>
        <w:numPr>
          <w:ilvl w:val="0"/>
          <w:numId w:val="42"/>
        </w:numPr>
        <w:tabs>
          <w:tab w:val="num" w:pos="1134"/>
        </w:tabs>
        <w:ind w:left="0" w:firstLine="720"/>
        <w:jc w:val="both"/>
        <w:rPr>
          <w:color w:val="000000"/>
        </w:rPr>
      </w:pPr>
      <w:r>
        <w:rPr>
          <w:color w:val="000000"/>
        </w:rPr>
        <w:t>величина трансакційних витрат визначає умови і межі ділової активності;</w:t>
      </w:r>
    </w:p>
    <w:p w:rsidR="002C462C" w:rsidRDefault="002C462C" w:rsidP="002107F7">
      <w:pPr>
        <w:numPr>
          <w:ilvl w:val="0"/>
          <w:numId w:val="42"/>
        </w:numPr>
        <w:tabs>
          <w:tab w:val="num" w:pos="1134"/>
        </w:tabs>
        <w:ind w:left="0" w:firstLine="720"/>
        <w:jc w:val="both"/>
        <w:rPr>
          <w:color w:val="000000"/>
        </w:rPr>
      </w:pPr>
      <w:r>
        <w:rPr>
          <w:color w:val="000000"/>
        </w:rPr>
        <w:t>вільний обмін ресурсами, який забезпечує вільне ціноутворення та ефективне господарювання.</w:t>
      </w:r>
    </w:p>
    <w:p w:rsidR="002C462C" w:rsidRDefault="00D23931" w:rsidP="002107F7">
      <w:pPr>
        <w:ind w:left="720"/>
        <w:jc w:val="both"/>
        <w:rPr>
          <w:color w:val="000000"/>
        </w:rPr>
      </w:pPr>
      <w:r>
        <w:rPr>
          <w:noProof/>
          <w:lang w:eastAsia="uk-UA"/>
        </w:rPr>
        <w:drawing>
          <wp:inline distT="0" distB="0" distL="0" distR="0">
            <wp:extent cx="3880485" cy="541020"/>
            <wp:effectExtent l="19050" t="0" r="24765" b="11430"/>
            <wp:docPr id="104" name="Схема 128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6" r:lo="rId437" r:qs="rId438" r:cs="rId439"/>
              </a:graphicData>
            </a:graphic>
          </wp:inline>
        </w:drawing>
      </w:r>
    </w:p>
    <w:p w:rsidR="002C462C" w:rsidRDefault="002C462C" w:rsidP="00E62A9D">
      <w:pPr>
        <w:numPr>
          <w:ilvl w:val="0"/>
          <w:numId w:val="45"/>
        </w:numPr>
        <w:tabs>
          <w:tab w:val="clear" w:pos="1395"/>
          <w:tab w:val="num" w:pos="900"/>
          <w:tab w:val="num" w:pos="1134"/>
        </w:tabs>
        <w:ind w:left="0" w:firstLine="720"/>
        <w:jc w:val="both"/>
        <w:rPr>
          <w:color w:val="000000"/>
        </w:rPr>
      </w:pPr>
      <w:r>
        <w:rPr>
          <w:i/>
          <w:color w:val="000000"/>
        </w:rPr>
        <w:t>вільний ринок</w:t>
      </w:r>
      <w:r>
        <w:rPr>
          <w:color w:val="000000"/>
        </w:rPr>
        <w:t xml:space="preserve"> (наявність значної кількості учасників конкуренції, вільний вхід – вихід на ринок, абсолютна мобільність усіх ресурсів, наявність повної і достовірної інформації про ринок і його учасників, відсутність монополії та дисбалансу в економіці);</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приватна власність </w:t>
      </w:r>
      <w:r>
        <w:rPr>
          <w:color w:val="000000"/>
        </w:rPr>
        <w:t xml:space="preserve">(у ринковій економіці усі види ресурсів повинні перебувати у власності приватних осіб та інституцій, а не уряду. Але усі форми власності мають право бути представлені в сучасній ринковій економіці); </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економічна свобода </w:t>
      </w:r>
      <w:r>
        <w:rPr>
          <w:color w:val="000000"/>
        </w:rPr>
        <w:t>(свобода підприємництва, споживання, переміщення ресурсів між сферами економіки, ціноутворення);</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собиста зацікавленість</w:t>
      </w:r>
      <w:r>
        <w:rPr>
          <w:color w:val="000000"/>
        </w:rPr>
        <w:t xml:space="preserve"> (внутрішнім мотивом і рушійною силою економіки є економічні інтереси домогосподарств у підвищенні ступеня корисності спожитих благ, підприємців – у зростанні прибутків та рівня конкурентоспроможності власної продукції);</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 xml:space="preserve">конкуренція </w:t>
      </w:r>
      <w:r>
        <w:rPr>
          <w:color w:val="000000"/>
        </w:rPr>
        <w:t>(розпорошення економічної влади всередині двох складників економіки – фірм і домогосподарств);</w:t>
      </w:r>
    </w:p>
    <w:p w:rsidR="002C462C" w:rsidRDefault="002C462C" w:rsidP="00E62A9D">
      <w:pPr>
        <w:numPr>
          <w:ilvl w:val="0"/>
          <w:numId w:val="45"/>
        </w:numPr>
        <w:tabs>
          <w:tab w:val="clear" w:pos="1395"/>
          <w:tab w:val="num" w:pos="900"/>
          <w:tab w:val="num" w:pos="1134"/>
        </w:tabs>
        <w:ind w:left="0" w:firstLine="720"/>
        <w:jc w:val="both"/>
        <w:rPr>
          <w:i/>
          <w:color w:val="000000"/>
        </w:rPr>
      </w:pPr>
      <w:r>
        <w:rPr>
          <w:i/>
          <w:color w:val="000000"/>
        </w:rPr>
        <w:t>обмежене управління</w:t>
      </w:r>
      <w:r>
        <w:rPr>
          <w:color w:val="000000"/>
        </w:rPr>
        <w:t xml:space="preserve"> (держава повинна дотримуватися принципу мінімізації втручання у господарську діяльність. Концепція ринкової економіки не допускає директивного, централізованого державного управління нею.).</w:t>
      </w:r>
    </w:p>
    <w:p w:rsidR="002C462C" w:rsidRDefault="002C462C" w:rsidP="00E3458D">
      <w:pPr>
        <w:spacing w:after="120"/>
        <w:ind w:firstLine="720"/>
        <w:jc w:val="both"/>
        <w:rPr>
          <w:color w:val="000000"/>
        </w:rPr>
      </w:pPr>
      <w:r>
        <w:rPr>
          <w:color w:val="000000"/>
        </w:rPr>
        <w:lastRenderedPageBreak/>
        <w:t xml:space="preserve">Більш повно і глибоко сутність ринку можна розкрити через </w:t>
      </w:r>
      <w:r>
        <w:rPr>
          <w:b/>
          <w:color w:val="000000"/>
        </w:rPr>
        <w:t>функції</w:t>
      </w:r>
      <w:r>
        <w:rPr>
          <w:color w:val="000000"/>
        </w:rPr>
        <w:t>, які він виконує (рис.6.1).</w:t>
      </w:r>
    </w:p>
    <w:p w:rsidR="002C462C" w:rsidRDefault="00D23931" w:rsidP="00E3458D">
      <w:pPr>
        <w:spacing w:after="120"/>
        <w:ind w:firstLine="1418"/>
        <w:jc w:val="both"/>
        <w:rPr>
          <w:color w:val="000000"/>
        </w:rPr>
      </w:pPr>
      <w:r>
        <w:rPr>
          <w:noProof/>
          <w:color w:val="000000"/>
          <w:lang w:eastAsia="uk-UA"/>
        </w:rPr>
        <w:drawing>
          <wp:inline distT="0" distB="0" distL="0" distR="0">
            <wp:extent cx="4554220" cy="3479165"/>
            <wp:effectExtent l="0" t="0" r="0" b="197485"/>
            <wp:docPr id="1222" name="Схема 19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1" r:lo="rId442" r:qs="rId443" r:cs="rId444"/>
              </a:graphicData>
            </a:graphic>
          </wp:inline>
        </w:drawing>
      </w:r>
    </w:p>
    <w:p w:rsidR="002C462C" w:rsidRPr="00C10CB6" w:rsidRDefault="002C462C" w:rsidP="00C10CB6">
      <w:pPr>
        <w:pStyle w:val="6"/>
        <w:spacing w:before="0" w:after="120"/>
        <w:jc w:val="center"/>
        <w:rPr>
          <w:i/>
          <w:color w:val="000000"/>
          <w:sz w:val="28"/>
          <w:szCs w:val="28"/>
        </w:rPr>
      </w:pPr>
      <w:r w:rsidRPr="00C10CB6">
        <w:rPr>
          <w:i/>
          <w:color w:val="000000"/>
          <w:sz w:val="28"/>
          <w:szCs w:val="28"/>
        </w:rPr>
        <w:t>Рис. 6.1. Функції ринку</w:t>
      </w:r>
    </w:p>
    <w:p w:rsidR="002C462C" w:rsidRDefault="00D23931" w:rsidP="00E15225">
      <w:pPr>
        <w:pStyle w:val="6"/>
        <w:spacing w:before="0" w:after="120"/>
        <w:ind w:firstLine="720"/>
        <w:jc w:val="center"/>
        <w:rPr>
          <w:color w:val="000000"/>
          <w:sz w:val="28"/>
          <w:szCs w:val="28"/>
        </w:rPr>
      </w:pPr>
      <w:r>
        <w:rPr>
          <w:noProof/>
          <w:lang w:eastAsia="uk-UA"/>
        </w:rPr>
        <w:drawing>
          <wp:inline distT="0" distB="0" distL="0" distR="0">
            <wp:extent cx="2744470" cy="561975"/>
            <wp:effectExtent l="19050" t="0" r="17780" b="9525"/>
            <wp:docPr id="106" name="Схема 128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6" r:lo="rId447" r:qs="rId448" r:cs="rId449"/>
              </a:graphicData>
            </a:graphic>
          </wp:inline>
        </w:drawing>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класичний вільний ринок</w:t>
      </w:r>
      <w:r>
        <w:rPr>
          <w:b/>
          <w:bCs/>
          <w:i/>
          <w:iCs/>
          <w:color w:val="000000"/>
        </w:rPr>
        <w:t xml:space="preserve"> </w:t>
      </w:r>
      <w:r>
        <w:rPr>
          <w:color w:val="000000"/>
        </w:rPr>
        <w:t xml:space="preserve"> (до середини ХІХ ст.), в якому держава не втручається в економіку, вона лише стежила за тим, щоб усі, хто має самостійне джерело доходів, ретельно сплачували податки до державної казни;</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регульований ринок</w:t>
      </w:r>
      <w:r>
        <w:rPr>
          <w:b/>
          <w:bCs/>
          <w:i/>
          <w:iCs/>
          <w:color w:val="000000"/>
        </w:rPr>
        <w:t xml:space="preserve"> </w:t>
      </w:r>
      <w:r>
        <w:rPr>
          <w:color w:val="000000"/>
        </w:rPr>
        <w:t>(середина ХІХ ст. – 50-ті роки ХХ ст.) характеризувався втручанням держави в економічне життя суспільства з метою обмеження діяльності монополій та захисту конкурентного середовища;</w:t>
      </w:r>
    </w:p>
    <w:p w:rsidR="002C462C" w:rsidRDefault="002C462C" w:rsidP="00033241">
      <w:pPr>
        <w:numPr>
          <w:ilvl w:val="1"/>
          <w:numId w:val="46"/>
        </w:numPr>
        <w:tabs>
          <w:tab w:val="num" w:pos="360"/>
          <w:tab w:val="left" w:pos="900"/>
          <w:tab w:val="left" w:pos="1080"/>
        </w:tabs>
        <w:spacing w:after="120"/>
        <w:ind w:left="0" w:firstLine="720"/>
        <w:jc w:val="both"/>
        <w:rPr>
          <w:color w:val="000000"/>
        </w:rPr>
      </w:pPr>
      <w:r>
        <w:rPr>
          <w:bCs/>
          <w:i/>
          <w:iCs/>
          <w:color w:val="000000"/>
        </w:rPr>
        <w:t>соціально-орієнтований ринок</w:t>
      </w:r>
      <w:r>
        <w:rPr>
          <w:b/>
          <w:bCs/>
          <w:i/>
          <w:iCs/>
          <w:color w:val="000000"/>
        </w:rPr>
        <w:t xml:space="preserve">, </w:t>
      </w:r>
      <w:r>
        <w:rPr>
          <w:color w:val="000000"/>
        </w:rPr>
        <w:t>у якому, крім механізмів регулювання, держава бере на себе виконання функції соціального захисту населення.</w:t>
      </w:r>
    </w:p>
    <w:p w:rsidR="002C462C" w:rsidRDefault="00D23931" w:rsidP="0023520F">
      <w:pPr>
        <w:spacing w:after="120"/>
        <w:ind w:firstLine="720"/>
        <w:jc w:val="both"/>
        <w:rPr>
          <w:b/>
          <w:noProof/>
          <w:lang w:val="ru-RU"/>
        </w:rPr>
      </w:pPr>
      <w:r>
        <w:rPr>
          <w:b/>
          <w:noProof/>
          <w:lang w:eastAsia="uk-UA"/>
        </w:rPr>
        <w:drawing>
          <wp:inline distT="0" distB="0" distL="0" distR="0">
            <wp:extent cx="5505450" cy="571500"/>
            <wp:effectExtent l="0" t="0" r="19050" b="0"/>
            <wp:docPr id="107" name="Схема 49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1" r:lo="rId452" r:qs="rId453" r:cs="rId454"/>
              </a:graphicData>
            </a:graphic>
          </wp:inline>
        </w:drawing>
      </w:r>
    </w:p>
    <w:p w:rsidR="002C462C" w:rsidRDefault="00D23931" w:rsidP="0023520F">
      <w:pPr>
        <w:spacing w:after="120"/>
        <w:ind w:firstLine="720"/>
        <w:jc w:val="both"/>
        <w:rPr>
          <w:b/>
        </w:rPr>
      </w:pPr>
      <w:r>
        <w:rPr>
          <w:noProof/>
          <w:lang w:eastAsia="uk-UA"/>
        </w:rPr>
        <w:drawing>
          <wp:inline distT="0" distB="0" distL="0" distR="0">
            <wp:extent cx="5672455" cy="838200"/>
            <wp:effectExtent l="19050" t="0" r="23495" b="0"/>
            <wp:docPr id="108" name="Схема 12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6" r:lo="rId457" r:qs="rId458" r:cs="rId459"/>
              </a:graphicData>
            </a:graphic>
          </wp:inline>
        </w:drawing>
      </w:r>
    </w:p>
    <w:p w:rsidR="002C462C" w:rsidRDefault="002C462C" w:rsidP="0023520F">
      <w:pPr>
        <w:spacing w:after="120"/>
        <w:ind w:firstLine="720"/>
        <w:jc w:val="both"/>
        <w:rPr>
          <w:bCs/>
          <w:iCs/>
          <w:color w:val="000000"/>
        </w:rPr>
      </w:pPr>
      <w:r>
        <w:rPr>
          <w:bCs/>
          <w:iCs/>
          <w:color w:val="000000"/>
        </w:rPr>
        <w:t xml:space="preserve">Пізнати ринок як економічну категорію неможливо без глибокого аналізу його </w:t>
      </w:r>
      <w:r>
        <w:rPr>
          <w:b/>
          <w:bCs/>
          <w:iCs/>
          <w:color w:val="000000"/>
        </w:rPr>
        <w:t>структури</w:t>
      </w:r>
      <w:r>
        <w:rPr>
          <w:bCs/>
          <w:iCs/>
          <w:color w:val="000000"/>
        </w:rPr>
        <w:t xml:space="preserve">, тобто елементів, з яких він складається і які взаємодіють між </w:t>
      </w:r>
      <w:r>
        <w:rPr>
          <w:bCs/>
          <w:iCs/>
          <w:color w:val="000000"/>
        </w:rPr>
        <w:lastRenderedPageBreak/>
        <w:t>собою. Для цього слід обрати критерій, за яким можна розмежувати елементи ринку.</w:t>
      </w:r>
    </w:p>
    <w:p w:rsidR="002C462C" w:rsidRDefault="00D23931" w:rsidP="0023520F">
      <w:pPr>
        <w:spacing w:after="120"/>
        <w:ind w:firstLine="720"/>
        <w:jc w:val="both"/>
        <w:rPr>
          <w:bCs/>
          <w:iCs/>
          <w:color w:val="000000"/>
        </w:rPr>
      </w:pPr>
      <w:r>
        <w:rPr>
          <w:noProof/>
          <w:lang w:eastAsia="uk-UA"/>
        </w:rPr>
        <w:drawing>
          <wp:inline distT="0" distB="0" distL="0" distR="0">
            <wp:extent cx="5742305" cy="523875"/>
            <wp:effectExtent l="38100" t="0" r="10795" b="9525"/>
            <wp:docPr id="109" name="Схема 12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1" r:lo="rId462" r:qs="rId463" r:cs="rId464"/>
              </a:graphicData>
            </a:graphic>
          </wp:inline>
        </w:drawing>
      </w:r>
    </w:p>
    <w:p w:rsidR="002C462C" w:rsidRDefault="002C462C" w:rsidP="0023520F">
      <w:pPr>
        <w:spacing w:after="120"/>
        <w:ind w:firstLine="720"/>
        <w:jc w:val="both"/>
        <w:rPr>
          <w:bCs/>
          <w:iCs/>
          <w:color w:val="000000"/>
        </w:rPr>
      </w:pPr>
      <w:r>
        <w:rPr>
          <w:bCs/>
          <w:i/>
          <w:iCs/>
          <w:color w:val="000000"/>
        </w:rPr>
        <w:t>а) ринок предметів споживання і послуг</w:t>
      </w:r>
      <w:r>
        <w:rPr>
          <w:bCs/>
          <w:iCs/>
          <w:color w:val="000000"/>
        </w:rPr>
        <w:t xml:space="preserve"> призначений для задоволення фізіологічних та соціальних потреб людини;</w:t>
      </w:r>
    </w:p>
    <w:p w:rsidR="002C462C" w:rsidRDefault="002C462C" w:rsidP="0023520F">
      <w:pPr>
        <w:spacing w:after="120"/>
        <w:ind w:firstLine="720"/>
        <w:jc w:val="both"/>
        <w:rPr>
          <w:bCs/>
          <w:iCs/>
          <w:color w:val="000000"/>
        </w:rPr>
      </w:pPr>
      <w:r>
        <w:rPr>
          <w:bCs/>
          <w:i/>
          <w:iCs/>
          <w:color w:val="000000"/>
        </w:rPr>
        <w:t>б) ринок засобів виробництва</w:t>
      </w:r>
      <w:r>
        <w:rPr>
          <w:bCs/>
          <w:iCs/>
          <w:color w:val="000000"/>
        </w:rPr>
        <w:t xml:space="preserve"> спрямований на задоволення виробничих потреб;</w:t>
      </w:r>
    </w:p>
    <w:p w:rsidR="002C462C" w:rsidRDefault="002C462C" w:rsidP="0023520F">
      <w:pPr>
        <w:spacing w:after="120"/>
        <w:ind w:firstLine="720"/>
        <w:jc w:val="both"/>
        <w:rPr>
          <w:bCs/>
          <w:iCs/>
          <w:color w:val="000000"/>
        </w:rPr>
      </w:pPr>
      <w:r>
        <w:rPr>
          <w:bCs/>
          <w:i/>
          <w:iCs/>
          <w:color w:val="000000"/>
        </w:rPr>
        <w:t>в)   ринок нерухомості</w:t>
      </w:r>
      <w:r>
        <w:rPr>
          <w:bCs/>
          <w:iCs/>
          <w:color w:val="000000"/>
        </w:rPr>
        <w:t xml:space="preserve"> формується для торгівлі землею, об’єктами, що на ній збудовані;</w:t>
      </w:r>
    </w:p>
    <w:p w:rsidR="002C462C" w:rsidRDefault="002C462C" w:rsidP="0023520F">
      <w:pPr>
        <w:spacing w:after="120"/>
        <w:ind w:firstLine="720"/>
        <w:jc w:val="both"/>
        <w:rPr>
          <w:bCs/>
          <w:iCs/>
          <w:color w:val="000000"/>
        </w:rPr>
      </w:pPr>
      <w:r>
        <w:rPr>
          <w:bCs/>
          <w:i/>
          <w:iCs/>
          <w:color w:val="000000"/>
        </w:rPr>
        <w:t>г) ринок науково-технічних розробок та інформації</w:t>
      </w:r>
      <w:r>
        <w:rPr>
          <w:bCs/>
          <w:iCs/>
          <w:color w:val="000000"/>
        </w:rPr>
        <w:t xml:space="preserve">  включає науково-технічну продукцію, технічні засоби інформації, інформаційні системи;</w:t>
      </w:r>
    </w:p>
    <w:p w:rsidR="002C462C" w:rsidRDefault="002C462C" w:rsidP="0023520F">
      <w:pPr>
        <w:spacing w:after="120"/>
        <w:ind w:firstLine="720"/>
        <w:jc w:val="both"/>
        <w:rPr>
          <w:bCs/>
          <w:iCs/>
          <w:color w:val="000000"/>
        </w:rPr>
      </w:pPr>
      <w:r>
        <w:rPr>
          <w:bCs/>
          <w:i/>
          <w:iCs/>
          <w:color w:val="000000"/>
        </w:rPr>
        <w:t>д) фінансовий ринок (ринок капіталу, фондовий ринок) –</w:t>
      </w:r>
      <w:r>
        <w:rPr>
          <w:bCs/>
          <w:iCs/>
          <w:color w:val="000000"/>
        </w:rPr>
        <w:t xml:space="preserve"> це специфічна сфера економічних відносин, де відбувається купівля-продаж фінансових ресурсів. Він формується на основі коштів підприємств, організацій і населення й обслуговує обіг платіжних коштів, кредитів та цінних паперів;</w:t>
      </w:r>
    </w:p>
    <w:p w:rsidR="002C462C" w:rsidRDefault="002C462C" w:rsidP="0023520F">
      <w:pPr>
        <w:spacing w:after="120"/>
        <w:ind w:firstLine="720"/>
        <w:jc w:val="both"/>
        <w:rPr>
          <w:bCs/>
          <w:iCs/>
          <w:color w:val="000000"/>
        </w:rPr>
      </w:pPr>
      <w:r>
        <w:rPr>
          <w:bCs/>
          <w:i/>
          <w:iCs/>
          <w:color w:val="000000"/>
        </w:rPr>
        <w:t>е) ринок праці (ринок робочої сили)</w:t>
      </w:r>
      <w:r>
        <w:rPr>
          <w:bCs/>
          <w:iCs/>
          <w:color w:val="000000"/>
        </w:rPr>
        <w:t xml:space="preserve"> означає надання прав кожній людині на вільний продаж своєї робочої сили за власним бажанням і вибором на засадах трудового найму.</w:t>
      </w:r>
    </w:p>
    <w:p w:rsidR="002C462C" w:rsidRDefault="00D23931" w:rsidP="0023520F">
      <w:pPr>
        <w:spacing w:after="120"/>
        <w:ind w:firstLine="720"/>
        <w:jc w:val="both"/>
        <w:rPr>
          <w:bCs/>
          <w:iCs/>
          <w:color w:val="000000"/>
        </w:rPr>
      </w:pPr>
      <w:r>
        <w:rPr>
          <w:noProof/>
          <w:lang w:eastAsia="uk-UA"/>
        </w:rPr>
        <w:drawing>
          <wp:inline distT="0" distB="0" distL="0" distR="0">
            <wp:extent cx="4261485" cy="593090"/>
            <wp:effectExtent l="19050" t="0" r="24765" b="16510"/>
            <wp:docPr id="110" name="Схема 12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6" r:lo="rId467" r:qs="rId468" r:cs="rId469"/>
              </a:graphicData>
            </a:graphic>
          </wp:inline>
        </w:drawing>
      </w:r>
    </w:p>
    <w:p w:rsidR="002C462C" w:rsidRDefault="002C462C" w:rsidP="00EA391D">
      <w:pPr>
        <w:ind w:firstLine="720"/>
        <w:jc w:val="both"/>
        <w:rPr>
          <w:bCs/>
          <w:iCs/>
          <w:color w:val="000000"/>
        </w:rPr>
      </w:pPr>
      <w:r>
        <w:rPr>
          <w:bCs/>
          <w:i/>
          <w:iCs/>
          <w:color w:val="000000"/>
        </w:rPr>
        <w:t xml:space="preserve">а) розвинений ринок – </w:t>
      </w:r>
      <w:r>
        <w:rPr>
          <w:bCs/>
          <w:iCs/>
          <w:color w:val="000000"/>
        </w:rPr>
        <w:t xml:space="preserve">це система товарно-грошових відносин, які є визначальною формою зв’язку між суб’єктами господарської діяльності, покупцями і продавцями, що здійснюється на основі економічної самостійності, рівноправності та конкуренції товаровиробників і споживачів. </w:t>
      </w:r>
      <w:r>
        <w:rPr>
          <w:bCs/>
          <w:i/>
          <w:iCs/>
          <w:color w:val="000000"/>
        </w:rPr>
        <w:t>Характерні риси</w:t>
      </w:r>
      <w:r>
        <w:rPr>
          <w:bCs/>
          <w:iCs/>
          <w:color w:val="000000"/>
        </w:rPr>
        <w:t>: відпрацьованість і узгоджуваність законодавчих актів, нормативних документів щодо господарського життя його суб’єктів; стійкість позитивної психічної налаштованості населення щодо ринку;</w:t>
      </w:r>
    </w:p>
    <w:p w:rsidR="002C462C" w:rsidRDefault="002C462C" w:rsidP="0023520F">
      <w:pPr>
        <w:spacing w:after="120"/>
        <w:ind w:firstLine="720"/>
        <w:jc w:val="both"/>
        <w:rPr>
          <w:bCs/>
          <w:iCs/>
          <w:color w:val="000000"/>
        </w:rPr>
      </w:pPr>
      <w:r>
        <w:rPr>
          <w:bCs/>
          <w:i/>
          <w:iCs/>
          <w:color w:val="000000"/>
        </w:rPr>
        <w:t>б) ринок, що формується –</w:t>
      </w:r>
      <w:r>
        <w:rPr>
          <w:bCs/>
          <w:iCs/>
          <w:color w:val="000000"/>
        </w:rPr>
        <w:t xml:space="preserve"> перебуває у стадії становлення. </w:t>
      </w:r>
      <w:r>
        <w:rPr>
          <w:bCs/>
          <w:i/>
          <w:iCs/>
          <w:color w:val="000000"/>
        </w:rPr>
        <w:t>Характерні риси</w:t>
      </w:r>
      <w:r>
        <w:rPr>
          <w:bCs/>
          <w:iCs/>
          <w:color w:val="000000"/>
        </w:rPr>
        <w:t>: наявність елементів неринкових відносин (бартер, надмірне втручання держави у господарське життя), не відпрацьованість законодавчих документів, антиринкова психологія багатьох верств населення;</w:t>
      </w:r>
    </w:p>
    <w:p w:rsidR="002C462C" w:rsidRDefault="002C462C" w:rsidP="0023520F">
      <w:pPr>
        <w:spacing w:after="120"/>
        <w:ind w:firstLine="720"/>
        <w:jc w:val="both"/>
        <w:rPr>
          <w:bCs/>
          <w:iCs/>
          <w:color w:val="000000"/>
        </w:rPr>
      </w:pPr>
      <w:r>
        <w:rPr>
          <w:bCs/>
          <w:i/>
          <w:iCs/>
          <w:color w:val="000000"/>
        </w:rPr>
        <w:t>в) ринок з різним ступенем обмеження конкуренції (монопольний, олігопольний).</w:t>
      </w:r>
      <w:r>
        <w:rPr>
          <w:bCs/>
          <w:iCs/>
          <w:color w:val="000000"/>
        </w:rPr>
        <w:t xml:space="preserve"> </w:t>
      </w:r>
      <w:r>
        <w:rPr>
          <w:bCs/>
          <w:i/>
          <w:iCs/>
          <w:color w:val="000000"/>
        </w:rPr>
        <w:t>Монопольним</w:t>
      </w:r>
      <w:r>
        <w:rPr>
          <w:bCs/>
          <w:iCs/>
          <w:color w:val="000000"/>
        </w:rPr>
        <w:t xml:space="preserve"> називається ринок, на якому домінує один постачальник або продавець. Головною ознакою </w:t>
      </w:r>
      <w:r>
        <w:rPr>
          <w:bCs/>
          <w:i/>
          <w:iCs/>
          <w:color w:val="000000"/>
        </w:rPr>
        <w:t>олігополії</w:t>
      </w:r>
      <w:r>
        <w:rPr>
          <w:bCs/>
          <w:iCs/>
          <w:color w:val="000000"/>
        </w:rPr>
        <w:t xml:space="preserve"> є ситуація, коли на ринку товарів чи послуг панує мала кількість господарських суб’єктів.</w:t>
      </w:r>
    </w:p>
    <w:p w:rsidR="002C462C" w:rsidRDefault="00D23931" w:rsidP="0023520F">
      <w:pPr>
        <w:spacing w:after="120"/>
        <w:ind w:firstLine="720"/>
        <w:jc w:val="both"/>
        <w:rPr>
          <w:b/>
          <w:bCs/>
          <w:iCs/>
          <w:color w:val="000000"/>
        </w:rPr>
      </w:pPr>
      <w:r>
        <w:rPr>
          <w:noProof/>
          <w:lang w:eastAsia="uk-UA"/>
        </w:rPr>
        <w:drawing>
          <wp:inline distT="0" distB="0" distL="0" distR="0">
            <wp:extent cx="5792470" cy="533400"/>
            <wp:effectExtent l="19050" t="0" r="17780" b="19050"/>
            <wp:docPr id="111" name="Схема 129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1" r:lo="rId472" r:qs="rId473" r:cs="rId474"/>
              </a:graphicData>
            </a:graphic>
          </wp:inline>
        </w:drawing>
      </w:r>
    </w:p>
    <w:p w:rsidR="002C462C" w:rsidRDefault="002C462C" w:rsidP="00EA391D">
      <w:pPr>
        <w:ind w:firstLine="720"/>
        <w:jc w:val="both"/>
        <w:rPr>
          <w:bCs/>
          <w:iCs/>
          <w:color w:val="000000"/>
        </w:rPr>
      </w:pPr>
      <w:r>
        <w:rPr>
          <w:bCs/>
          <w:i/>
          <w:iCs/>
          <w:color w:val="000000"/>
        </w:rPr>
        <w:lastRenderedPageBreak/>
        <w:t xml:space="preserve">а) нелегальний (тіньовий)  ринок – </w:t>
      </w:r>
      <w:r>
        <w:rPr>
          <w:bCs/>
          <w:iCs/>
          <w:color w:val="000000"/>
        </w:rPr>
        <w:t>заборонений законом (приховування від обліку доходів, незаконна діяльність);</w:t>
      </w:r>
    </w:p>
    <w:p w:rsidR="002C462C" w:rsidRDefault="002C462C" w:rsidP="00EA391D">
      <w:pPr>
        <w:ind w:firstLine="720"/>
        <w:jc w:val="both"/>
        <w:rPr>
          <w:bCs/>
          <w:i/>
          <w:iCs/>
          <w:color w:val="000000"/>
        </w:rPr>
      </w:pPr>
      <w:r>
        <w:rPr>
          <w:bCs/>
          <w:i/>
          <w:iCs/>
          <w:color w:val="000000"/>
        </w:rPr>
        <w:t>б) легальний ринок.</w:t>
      </w:r>
    </w:p>
    <w:p w:rsidR="002C462C" w:rsidRDefault="00D23931" w:rsidP="00EA391D">
      <w:pPr>
        <w:ind w:firstLine="720"/>
        <w:jc w:val="both"/>
        <w:rPr>
          <w:bCs/>
          <w:i/>
          <w:iCs/>
          <w:color w:val="000000"/>
        </w:rPr>
      </w:pPr>
      <w:r>
        <w:rPr>
          <w:noProof/>
          <w:lang w:eastAsia="uk-UA"/>
        </w:rPr>
        <w:drawing>
          <wp:inline distT="0" distB="0" distL="0" distR="0">
            <wp:extent cx="4679315" cy="609600"/>
            <wp:effectExtent l="19050" t="0" r="26035" b="0"/>
            <wp:docPr id="112" name="Схема 12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6" r:lo="rId477" r:qs="rId478" r:cs="rId479"/>
              </a:graphicData>
            </a:graphic>
          </wp:inline>
        </w:drawing>
      </w:r>
    </w:p>
    <w:p w:rsidR="002C462C" w:rsidRDefault="002C462C" w:rsidP="00EA391D">
      <w:pPr>
        <w:ind w:firstLine="720"/>
        <w:jc w:val="both"/>
        <w:rPr>
          <w:bCs/>
          <w:iCs/>
          <w:color w:val="000000"/>
        </w:rPr>
      </w:pPr>
      <w:r>
        <w:rPr>
          <w:bCs/>
          <w:i/>
          <w:iCs/>
          <w:color w:val="000000"/>
        </w:rPr>
        <w:t xml:space="preserve">а) місцевий – </w:t>
      </w:r>
      <w:r>
        <w:rPr>
          <w:bCs/>
          <w:iCs/>
          <w:color w:val="000000"/>
        </w:rPr>
        <w:t>розташований у певному місці (на певній території), де здійснюється купівля продаж різноманітних товарів і послуг;</w:t>
      </w:r>
    </w:p>
    <w:p w:rsidR="002C462C" w:rsidRDefault="002C462C" w:rsidP="00EA391D">
      <w:pPr>
        <w:ind w:firstLine="720"/>
        <w:jc w:val="both"/>
        <w:rPr>
          <w:bCs/>
          <w:iCs/>
          <w:color w:val="000000"/>
        </w:rPr>
      </w:pPr>
      <w:r>
        <w:rPr>
          <w:bCs/>
          <w:i/>
          <w:iCs/>
          <w:color w:val="000000"/>
        </w:rPr>
        <w:t>б) національний (внутрішній) –</w:t>
      </w:r>
      <w:r>
        <w:rPr>
          <w:bCs/>
          <w:iCs/>
          <w:color w:val="000000"/>
        </w:rPr>
        <w:t xml:space="preserve"> є ринком конкретної країни, який інтегрує у собі всі ринки: предметів споживання, засобів виробництва, нерухомості  т.д.; </w:t>
      </w:r>
    </w:p>
    <w:p w:rsidR="002C462C" w:rsidRDefault="002C462C" w:rsidP="00EA391D">
      <w:pPr>
        <w:ind w:firstLine="720"/>
        <w:jc w:val="both"/>
        <w:rPr>
          <w:bCs/>
          <w:iCs/>
          <w:color w:val="000000"/>
        </w:rPr>
      </w:pPr>
      <w:r>
        <w:rPr>
          <w:bCs/>
          <w:i/>
          <w:iCs/>
          <w:color w:val="000000"/>
        </w:rPr>
        <w:t xml:space="preserve">в) світовий – </w:t>
      </w:r>
      <w:r>
        <w:rPr>
          <w:bCs/>
          <w:iCs/>
          <w:color w:val="000000"/>
        </w:rPr>
        <w:t xml:space="preserve">це сукупність національних ринків. Він ґрунтується на міжнародному поділі праці. </w:t>
      </w:r>
    </w:p>
    <w:p w:rsidR="002C462C" w:rsidRDefault="00D23931" w:rsidP="00EA391D">
      <w:pPr>
        <w:ind w:firstLine="720"/>
        <w:jc w:val="both"/>
        <w:rPr>
          <w:bCs/>
          <w:iCs/>
          <w:color w:val="000000"/>
        </w:rPr>
      </w:pPr>
      <w:r>
        <w:rPr>
          <w:noProof/>
          <w:lang w:eastAsia="uk-UA"/>
        </w:rPr>
        <w:drawing>
          <wp:inline distT="0" distB="0" distL="0" distR="0">
            <wp:extent cx="5487670" cy="555625"/>
            <wp:effectExtent l="19050" t="0" r="17780" b="15875"/>
            <wp:docPr id="113" name="Схема 12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1" r:lo="rId482" r:qs="rId483" r:cs="rId484"/>
              </a:graphicData>
            </a:graphic>
          </wp:inline>
        </w:drawing>
      </w:r>
    </w:p>
    <w:p w:rsidR="002C462C" w:rsidRDefault="002C462C" w:rsidP="00EA391D">
      <w:pPr>
        <w:ind w:firstLine="720"/>
        <w:jc w:val="both"/>
        <w:rPr>
          <w:bCs/>
          <w:i/>
          <w:iCs/>
          <w:color w:val="000000"/>
        </w:rPr>
      </w:pPr>
      <w:r>
        <w:rPr>
          <w:bCs/>
          <w:i/>
          <w:iCs/>
          <w:color w:val="000000"/>
        </w:rPr>
        <w:t xml:space="preserve">а) вільний; </w:t>
      </w:r>
    </w:p>
    <w:p w:rsidR="002C462C" w:rsidRDefault="002C462C" w:rsidP="00EA391D">
      <w:pPr>
        <w:ind w:firstLine="720"/>
        <w:jc w:val="both"/>
        <w:rPr>
          <w:bCs/>
          <w:i/>
          <w:iCs/>
          <w:color w:val="000000"/>
        </w:rPr>
      </w:pPr>
      <w:r>
        <w:rPr>
          <w:bCs/>
          <w:i/>
          <w:iCs/>
          <w:color w:val="000000"/>
        </w:rPr>
        <w:t>б) монополізований;</w:t>
      </w:r>
    </w:p>
    <w:p w:rsidR="002C462C" w:rsidRDefault="002C462C" w:rsidP="00EA391D">
      <w:pPr>
        <w:ind w:firstLine="720"/>
        <w:jc w:val="both"/>
        <w:rPr>
          <w:bCs/>
          <w:i/>
          <w:iCs/>
          <w:color w:val="000000"/>
        </w:rPr>
      </w:pPr>
      <w:r>
        <w:rPr>
          <w:bCs/>
          <w:i/>
          <w:iCs/>
          <w:color w:val="000000"/>
        </w:rPr>
        <w:t>в) монополістичної конкуренції;</w:t>
      </w:r>
    </w:p>
    <w:p w:rsidR="002C462C" w:rsidRDefault="002C462C" w:rsidP="00EA391D">
      <w:pPr>
        <w:ind w:firstLine="720"/>
        <w:jc w:val="both"/>
        <w:rPr>
          <w:bCs/>
          <w:i/>
          <w:iCs/>
          <w:color w:val="000000"/>
        </w:rPr>
      </w:pPr>
      <w:r>
        <w:rPr>
          <w:bCs/>
          <w:i/>
          <w:iCs/>
          <w:color w:val="000000"/>
        </w:rPr>
        <w:t>г) регульований.</w:t>
      </w:r>
    </w:p>
    <w:p w:rsidR="002C462C" w:rsidRDefault="002C462C" w:rsidP="0023520F">
      <w:pPr>
        <w:spacing w:after="120"/>
        <w:ind w:left="540"/>
        <w:jc w:val="center"/>
        <w:rPr>
          <w:b/>
        </w:rPr>
      </w:pPr>
    </w:p>
    <w:p w:rsidR="002C462C" w:rsidRDefault="00D23931" w:rsidP="00B24445">
      <w:pPr>
        <w:spacing w:after="120"/>
        <w:ind w:firstLine="709"/>
        <w:jc w:val="both"/>
        <w:rPr>
          <w:b/>
          <w:noProof/>
          <w:lang w:val="ru-RU"/>
        </w:rPr>
      </w:pPr>
      <w:r>
        <w:rPr>
          <w:b/>
          <w:noProof/>
          <w:lang w:eastAsia="uk-UA"/>
        </w:rPr>
        <w:drawing>
          <wp:inline distT="0" distB="0" distL="0" distR="0">
            <wp:extent cx="5512435" cy="752475"/>
            <wp:effectExtent l="0" t="0" r="12065" b="9525"/>
            <wp:docPr id="114" name="Схема 5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6" r:lo="rId487" r:qs="rId488" r:cs="rId489"/>
              </a:graphicData>
            </a:graphic>
          </wp:inline>
        </w:drawing>
      </w:r>
    </w:p>
    <w:p w:rsidR="002C462C" w:rsidRDefault="00D23931" w:rsidP="00B24445">
      <w:pPr>
        <w:spacing w:after="120"/>
        <w:ind w:firstLine="709"/>
        <w:jc w:val="both"/>
        <w:rPr>
          <w:i/>
          <w:iCs/>
          <w:color w:val="000000"/>
        </w:rPr>
      </w:pPr>
      <w:r>
        <w:rPr>
          <w:noProof/>
          <w:lang w:eastAsia="uk-UA"/>
        </w:rPr>
        <w:drawing>
          <wp:inline distT="0" distB="0" distL="0" distR="0">
            <wp:extent cx="5481955" cy="1362075"/>
            <wp:effectExtent l="0" t="0" r="23495" b="0"/>
            <wp:docPr id="115" name="Схема 12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1" r:lo="rId492" r:qs="rId493" r:cs="rId494"/>
              </a:graphicData>
            </a:graphic>
          </wp:inline>
        </w:drawing>
      </w:r>
    </w:p>
    <w:p w:rsidR="002C462C" w:rsidRDefault="00D23931" w:rsidP="00B24445">
      <w:pPr>
        <w:spacing w:after="120"/>
        <w:ind w:firstLine="709"/>
        <w:jc w:val="both"/>
        <w:rPr>
          <w:b/>
          <w:color w:val="000000"/>
        </w:rPr>
      </w:pPr>
      <w:r>
        <w:rPr>
          <w:noProof/>
          <w:lang w:eastAsia="uk-UA"/>
        </w:rPr>
        <w:drawing>
          <wp:inline distT="0" distB="0" distL="0" distR="0">
            <wp:extent cx="3075940" cy="513715"/>
            <wp:effectExtent l="19050" t="0" r="10160" b="19685"/>
            <wp:docPr id="116" name="Схема 12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6" r:lo="rId497" r:qs="rId498" r:cs="rId499"/>
              </a:graphicData>
            </a:graphic>
          </wp:inline>
        </w:drawing>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опосередкування взаємин економічних суб’єктів, забезпечення безперебійності господарських взаємозв’язків і руху ресурсів;</w:t>
      </w:r>
    </w:p>
    <w:p w:rsidR="002C462C" w:rsidRDefault="002C462C" w:rsidP="00491E8C">
      <w:pPr>
        <w:numPr>
          <w:ilvl w:val="0"/>
          <w:numId w:val="42"/>
        </w:numPr>
        <w:tabs>
          <w:tab w:val="clear" w:pos="1494"/>
          <w:tab w:val="num" w:pos="720"/>
          <w:tab w:val="num" w:pos="993"/>
        </w:tabs>
        <w:spacing w:after="120"/>
        <w:ind w:left="0" w:firstLine="709"/>
        <w:jc w:val="both"/>
        <w:rPr>
          <w:color w:val="000000"/>
        </w:rPr>
      </w:pPr>
      <w:r>
        <w:rPr>
          <w:color w:val="000000"/>
        </w:rPr>
        <w:t>здійснення захисту, регулювання та контролю за діяльністю суб’єктів ринкових відносин.</w:t>
      </w:r>
    </w:p>
    <w:p w:rsidR="002C462C" w:rsidRDefault="00D23931" w:rsidP="00B24445">
      <w:pPr>
        <w:spacing w:after="120"/>
        <w:ind w:firstLine="709"/>
        <w:jc w:val="both"/>
        <w:rPr>
          <w:b/>
          <w:color w:val="000000"/>
        </w:rPr>
      </w:pPr>
      <w:r>
        <w:rPr>
          <w:noProof/>
          <w:lang w:eastAsia="uk-UA"/>
        </w:rPr>
        <w:drawing>
          <wp:inline distT="0" distB="0" distL="0" distR="0">
            <wp:extent cx="3651885" cy="523875"/>
            <wp:effectExtent l="19050" t="0" r="24765" b="9525"/>
            <wp:docPr id="117" name="Схема 12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1" r:lo="rId502" r:qs="rId503" r:cs="rId504"/>
              </a:graphicData>
            </a:graphic>
          </wp:inline>
        </w:drawing>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lastRenderedPageBreak/>
        <w:t>інфраструктура реального сектору економіки (товарні біржі, оптові ринки, аукціони, ярмарки, консалтингові компанії, інформаційні центри, рекламні агентства, юридичні контори, біржі праці, митна система тощо);</w:t>
      </w:r>
    </w:p>
    <w:p w:rsidR="002C462C" w:rsidRDefault="002C462C" w:rsidP="00033241">
      <w:pPr>
        <w:numPr>
          <w:ilvl w:val="0"/>
          <w:numId w:val="47"/>
        </w:numPr>
        <w:tabs>
          <w:tab w:val="clear" w:pos="1425"/>
          <w:tab w:val="num" w:pos="900"/>
          <w:tab w:val="num" w:pos="993"/>
        </w:tabs>
        <w:spacing w:after="120"/>
        <w:ind w:left="0" w:firstLine="709"/>
        <w:jc w:val="both"/>
        <w:rPr>
          <w:color w:val="000000"/>
        </w:rPr>
      </w:pPr>
      <w:r>
        <w:rPr>
          <w:color w:val="000000"/>
        </w:rPr>
        <w:t>інфраструктура фінансового сектору (фондові біржі, фінансово-кредитні посередники, банківська система, небанківські фінансові інститути).</w:t>
      </w:r>
    </w:p>
    <w:p w:rsidR="002C462C" w:rsidRDefault="002C462C" w:rsidP="00B24445">
      <w:pPr>
        <w:spacing w:after="120"/>
        <w:ind w:firstLine="709"/>
        <w:jc w:val="both"/>
        <w:rPr>
          <w:color w:val="000000"/>
        </w:rPr>
      </w:pPr>
      <w:r>
        <w:rPr>
          <w:color w:val="000000"/>
        </w:rPr>
        <w:t>Розглянемо особливості деяких елементів ринкової інфраструктури.</w:t>
      </w:r>
    </w:p>
    <w:p w:rsidR="002C462C" w:rsidRDefault="00D23931" w:rsidP="00B24445">
      <w:pPr>
        <w:spacing w:after="120"/>
        <w:ind w:firstLine="709"/>
        <w:jc w:val="both"/>
        <w:rPr>
          <w:b/>
          <w:bCs/>
          <w:i/>
          <w:iCs/>
          <w:color w:val="000000"/>
        </w:rPr>
      </w:pPr>
      <w:r>
        <w:rPr>
          <w:noProof/>
          <w:lang w:eastAsia="uk-UA"/>
        </w:rPr>
        <w:drawing>
          <wp:inline distT="0" distB="0" distL="0" distR="0">
            <wp:extent cx="5672455" cy="1038225"/>
            <wp:effectExtent l="0" t="0" r="23495" b="9525"/>
            <wp:docPr id="118" name="Схема 12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6" r:lo="rId507" r:qs="rId508" r:cs="rId509"/>
              </a:graphicData>
            </a:graphic>
          </wp:inline>
        </w:drawing>
      </w:r>
    </w:p>
    <w:p w:rsidR="002C462C" w:rsidRDefault="002C462C" w:rsidP="00B24445">
      <w:pPr>
        <w:spacing w:after="120"/>
        <w:ind w:firstLine="709"/>
        <w:jc w:val="both"/>
        <w:rPr>
          <w:color w:val="000000"/>
        </w:rPr>
      </w:pPr>
      <w:r>
        <w:rPr>
          <w:color w:val="000000"/>
        </w:rPr>
        <w:t xml:space="preserve">Термін “біржа” в перекладі з латинської мови означає “шкіряний гаманець”. </w:t>
      </w:r>
    </w:p>
    <w:p w:rsidR="002C462C" w:rsidRDefault="002C462C" w:rsidP="00B24445">
      <w:pPr>
        <w:spacing w:after="120"/>
        <w:ind w:firstLine="709"/>
        <w:jc w:val="both"/>
        <w:rPr>
          <w:color w:val="000000"/>
        </w:rPr>
      </w:pPr>
      <w:r>
        <w:rPr>
          <w:color w:val="000000"/>
        </w:rPr>
        <w:t>Біржі виникли ще у Стародавньому Римі, як збори торговців з метою обміну інформацією та укладання угод. Особливо поширення набули біржі у зв’язку з великими географічними відкриттями у Х</w:t>
      </w:r>
      <w:r>
        <w:rPr>
          <w:color w:val="000000"/>
          <w:lang w:val="en-US"/>
        </w:rPr>
        <w:t>V</w:t>
      </w:r>
      <w:r>
        <w:rPr>
          <w:color w:val="000000"/>
        </w:rPr>
        <w:t>І –Х</w:t>
      </w:r>
      <w:r>
        <w:rPr>
          <w:color w:val="000000"/>
          <w:lang w:val="en-US"/>
        </w:rPr>
        <w:t>V</w:t>
      </w:r>
      <w:r>
        <w:rPr>
          <w:color w:val="000000"/>
        </w:rPr>
        <w:t xml:space="preserve">ІІ ст. Перша біржа була зареєстрована в Антверпені у 1531р. Згодом центр біржової торгівлі перемістився в Англію (перша біржа у Лондоні виникла у 1566р.). У ХІХ ст. через розвиток виробництва біржі з’являються у Німеччині, США, Франції, Японії, Росії.  </w:t>
      </w:r>
    </w:p>
    <w:p w:rsidR="002C462C" w:rsidRDefault="002C462C" w:rsidP="00B24445">
      <w:pPr>
        <w:spacing w:after="120"/>
        <w:ind w:firstLine="709"/>
        <w:jc w:val="both"/>
        <w:rPr>
          <w:color w:val="000000"/>
        </w:rPr>
      </w:pPr>
      <w:r>
        <w:rPr>
          <w:color w:val="000000"/>
        </w:rPr>
        <w:t xml:space="preserve">У сучасних умовах біржі створюються переважно як закриті акціонерні товариства. Торгівля на біржі відбувається не безпосередньо між покупцями і продавцями, а через посередників: брокери, дилери, маклери. </w:t>
      </w:r>
      <w:r>
        <w:rPr>
          <w:i/>
          <w:color w:val="000000"/>
        </w:rPr>
        <w:t>Брокери</w:t>
      </w:r>
      <w:r>
        <w:rPr>
          <w:color w:val="000000"/>
        </w:rPr>
        <w:t xml:space="preserve"> працюють за кошти інвестора і від його імені. </w:t>
      </w:r>
      <w:r>
        <w:rPr>
          <w:i/>
          <w:color w:val="000000"/>
        </w:rPr>
        <w:t>Дилери</w:t>
      </w:r>
      <w:r>
        <w:rPr>
          <w:color w:val="000000"/>
        </w:rPr>
        <w:t xml:space="preserve">  торгують на свій ризик, за власний кошт  і від свого імені. Їх дохід визначається різницею між ціною купівлі та ціною продажу. </w:t>
      </w:r>
      <w:r>
        <w:rPr>
          <w:i/>
          <w:color w:val="000000"/>
        </w:rPr>
        <w:t>Маклери</w:t>
      </w:r>
      <w:r>
        <w:rPr>
          <w:color w:val="000000"/>
        </w:rPr>
        <w:t xml:space="preserve"> – це висококваліфіковані працівники бірж, які регулюють проведення торгів з активами.</w:t>
      </w:r>
    </w:p>
    <w:p w:rsidR="002C462C" w:rsidRDefault="002C462C" w:rsidP="00B24445">
      <w:pPr>
        <w:spacing w:after="120"/>
        <w:ind w:firstLine="709"/>
        <w:jc w:val="both"/>
        <w:rPr>
          <w:color w:val="000000"/>
        </w:rPr>
      </w:pPr>
      <w:r>
        <w:rPr>
          <w:color w:val="000000"/>
        </w:rPr>
        <w:t xml:space="preserve">Розрізняють різні </w:t>
      </w:r>
      <w:r>
        <w:rPr>
          <w:b/>
          <w:color w:val="000000"/>
        </w:rPr>
        <w:t>види бірж</w:t>
      </w:r>
      <w:r>
        <w:rPr>
          <w:color w:val="000000"/>
        </w:rPr>
        <w:t>: товарні (спеціалізовані та універсальні), фондові, товарно-сировинні, валютні, біржі праці.</w:t>
      </w:r>
    </w:p>
    <w:p w:rsidR="002C462C" w:rsidRDefault="00D23931" w:rsidP="00B05F16">
      <w:pPr>
        <w:ind w:firstLine="709"/>
        <w:jc w:val="both"/>
        <w:rPr>
          <w:b/>
          <w:bCs/>
          <w:i/>
          <w:iCs/>
          <w:color w:val="000000"/>
        </w:rPr>
      </w:pPr>
      <w:r>
        <w:rPr>
          <w:noProof/>
          <w:lang w:eastAsia="uk-UA"/>
        </w:rPr>
        <w:drawing>
          <wp:inline distT="0" distB="0" distL="0" distR="0">
            <wp:extent cx="5743575" cy="619125"/>
            <wp:effectExtent l="19050" t="0" r="28575" b="9525"/>
            <wp:docPr id="119" name="Схема 12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1" r:lo="rId512" r:qs="rId513" r:cs="rId514"/>
              </a:graphicData>
            </a:graphic>
          </wp:inline>
        </w:drawing>
      </w:r>
    </w:p>
    <w:p w:rsidR="002C462C" w:rsidRDefault="002C462C" w:rsidP="00491E8C">
      <w:pPr>
        <w:numPr>
          <w:ilvl w:val="0"/>
          <w:numId w:val="42"/>
        </w:numPr>
        <w:tabs>
          <w:tab w:val="num" w:pos="1080"/>
        </w:tabs>
        <w:ind w:left="0" w:firstLine="709"/>
        <w:jc w:val="both"/>
        <w:rPr>
          <w:color w:val="000000"/>
        </w:rPr>
      </w:pPr>
      <w:r>
        <w:rPr>
          <w:color w:val="000000"/>
        </w:rPr>
        <w:t>торгівля товарами за стандартами та зразками, що дає можливість реалізувати не сам товар, а контракт на його поставку;</w:t>
      </w:r>
    </w:p>
    <w:p w:rsidR="002C462C" w:rsidRDefault="002C462C" w:rsidP="00491E8C">
      <w:pPr>
        <w:numPr>
          <w:ilvl w:val="0"/>
          <w:numId w:val="42"/>
        </w:numPr>
        <w:tabs>
          <w:tab w:val="num" w:pos="1080"/>
        </w:tabs>
        <w:ind w:left="0" w:firstLine="709"/>
        <w:jc w:val="both"/>
        <w:rPr>
          <w:color w:val="000000"/>
        </w:rPr>
      </w:pPr>
      <w:r>
        <w:rPr>
          <w:color w:val="000000"/>
        </w:rPr>
        <w:t>регулярність торгів на основі певних правил;</w:t>
      </w:r>
    </w:p>
    <w:p w:rsidR="002C462C" w:rsidRDefault="002C462C" w:rsidP="00491E8C">
      <w:pPr>
        <w:numPr>
          <w:ilvl w:val="0"/>
          <w:numId w:val="42"/>
        </w:numPr>
        <w:tabs>
          <w:tab w:val="num" w:pos="1080"/>
        </w:tabs>
        <w:ind w:left="0" w:firstLine="709"/>
        <w:jc w:val="both"/>
        <w:rPr>
          <w:color w:val="000000"/>
        </w:rPr>
      </w:pPr>
      <w:r>
        <w:rPr>
          <w:color w:val="000000"/>
        </w:rPr>
        <w:t>формування цін на основі зіставлення попиту і пропозиції (котирування);</w:t>
      </w:r>
    </w:p>
    <w:p w:rsidR="002C462C" w:rsidRDefault="002C462C" w:rsidP="00491E8C">
      <w:pPr>
        <w:numPr>
          <w:ilvl w:val="0"/>
          <w:numId w:val="42"/>
        </w:numPr>
        <w:tabs>
          <w:tab w:val="num" w:pos="1080"/>
        </w:tabs>
        <w:ind w:left="0" w:firstLine="709"/>
        <w:jc w:val="both"/>
        <w:rPr>
          <w:color w:val="000000"/>
        </w:rPr>
      </w:pPr>
      <w:r>
        <w:rPr>
          <w:color w:val="000000"/>
        </w:rPr>
        <w:t>стандартизація контрактів і мінімальних партій поставок.</w:t>
      </w:r>
    </w:p>
    <w:p w:rsidR="002C462C" w:rsidRDefault="002C462C" w:rsidP="00B24445">
      <w:pPr>
        <w:spacing w:after="120"/>
        <w:ind w:firstLine="709"/>
        <w:jc w:val="both"/>
        <w:rPr>
          <w:color w:val="000000"/>
        </w:rPr>
      </w:pPr>
      <w:r>
        <w:rPr>
          <w:color w:val="000000"/>
        </w:rPr>
        <w:t xml:space="preserve">Залежно від об’єкта продажу товарні біржі поділяють на </w:t>
      </w:r>
      <w:r>
        <w:rPr>
          <w:i/>
          <w:iCs/>
          <w:color w:val="000000"/>
        </w:rPr>
        <w:t xml:space="preserve">універсальні </w:t>
      </w:r>
      <w:r>
        <w:rPr>
          <w:color w:val="000000"/>
        </w:rPr>
        <w:t xml:space="preserve">та </w:t>
      </w:r>
      <w:r>
        <w:rPr>
          <w:i/>
          <w:iCs/>
          <w:color w:val="000000"/>
        </w:rPr>
        <w:t xml:space="preserve">спеціалізовані. </w:t>
      </w:r>
    </w:p>
    <w:p w:rsidR="002C462C" w:rsidRDefault="00D23931" w:rsidP="00B24445">
      <w:pPr>
        <w:spacing w:after="120"/>
        <w:ind w:firstLine="709"/>
        <w:jc w:val="both"/>
        <w:rPr>
          <w:b/>
          <w:bCs/>
          <w:i/>
          <w:iCs/>
          <w:color w:val="000000"/>
        </w:rPr>
      </w:pPr>
      <w:r>
        <w:rPr>
          <w:noProof/>
          <w:lang w:eastAsia="uk-UA"/>
        </w:rPr>
        <w:drawing>
          <wp:inline distT="0" distB="0" distL="0" distR="0">
            <wp:extent cx="5762625" cy="809625"/>
            <wp:effectExtent l="19050" t="0" r="28575" b="9525"/>
            <wp:docPr id="120" name="Схема 129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6" r:lo="rId517" r:qs="rId518" r:cs="rId519"/>
              </a:graphicData>
            </a:graphic>
          </wp:inline>
        </w:drawing>
      </w:r>
    </w:p>
    <w:p w:rsidR="002C462C" w:rsidRDefault="002C462C" w:rsidP="00B24445">
      <w:pPr>
        <w:tabs>
          <w:tab w:val="left" w:pos="10992"/>
          <w:tab w:val="left" w:pos="11908"/>
          <w:tab w:val="left" w:pos="12824"/>
          <w:tab w:val="left" w:pos="13740"/>
          <w:tab w:val="left" w:pos="14656"/>
        </w:tabs>
        <w:spacing w:after="120"/>
        <w:ind w:firstLine="709"/>
        <w:jc w:val="both"/>
        <w:rPr>
          <w:color w:val="000000"/>
        </w:rPr>
      </w:pPr>
      <w:r>
        <w:rPr>
          <w:b/>
          <w:color w:val="000000"/>
        </w:rPr>
        <w:lastRenderedPageBreak/>
        <w:t>Цінні папери</w:t>
      </w:r>
      <w:r>
        <w:rPr>
          <w:color w:val="000000"/>
        </w:rPr>
        <w:t xml:space="preserve"> - документи встановленої форми з відповідними реквізитами,  що  посвідчують  грошові  або  інші  майнові  права, визначають  взаємовідносини особи,  яка їх розмістила (видала),  і власника,  та передбачають виконання зобов'язань згідно з  умовами їх розміщення,  а також можливість передачі прав, що випливають із цих документів, іншим особам.</w:t>
      </w:r>
    </w:p>
    <w:p w:rsidR="002C462C" w:rsidRDefault="002C462C" w:rsidP="00B24445">
      <w:pPr>
        <w:spacing w:after="120"/>
        <w:ind w:firstLine="709"/>
        <w:jc w:val="both"/>
        <w:rPr>
          <w:color w:val="000000"/>
        </w:rPr>
      </w:pPr>
      <w:r>
        <w:rPr>
          <w:color w:val="000000"/>
        </w:rPr>
        <w:t>Поява цінних паперів дала поштовх для виникнення і розвитку ринку цінних паперів та його інститутів. Перші операції з цінними паперами відбувалися на оптових ринках і товарних біржах. Батьківщиною фондової біржі вважається бельгійський порт Антверпен, який відіграв в епоху великих географічних відкриттів значну роль у світовій торгівлі. Слідом за Антверпеном на межі Х</w:t>
      </w:r>
      <w:r>
        <w:rPr>
          <w:color w:val="000000"/>
          <w:lang w:val="en-US"/>
        </w:rPr>
        <w:t>V</w:t>
      </w:r>
      <w:r>
        <w:rPr>
          <w:color w:val="000000"/>
        </w:rPr>
        <w:t>І і Х</w:t>
      </w:r>
      <w:r>
        <w:rPr>
          <w:color w:val="000000"/>
          <w:lang w:val="en-US"/>
        </w:rPr>
        <w:t>V</w:t>
      </w:r>
      <w:r>
        <w:rPr>
          <w:color w:val="000000"/>
        </w:rPr>
        <w:t>ІІ ст. котирування майже всіх тогочасних цінних паперів почали здійснювати в нідерландському порту Амстердамі, де було створено одну з перших фондових бірж. Хоч ще раніше у світі існували певні елементи ринку цінних паперів: облігації державної позики стали об’єктом торгівлі у Венеції і Флоренції ще до 1328 року; в Генуї у ХІ</w:t>
      </w:r>
      <w:r>
        <w:rPr>
          <w:color w:val="000000"/>
          <w:lang w:val="en-US"/>
        </w:rPr>
        <w:t>V</w:t>
      </w:r>
      <w:r>
        <w:rPr>
          <w:color w:val="000000"/>
        </w:rPr>
        <w:t xml:space="preserve"> ст. діяв дуже активний ринок розписок та платіжних зобов’язань банку „Каса ді Сан - Джорджо”, а з Х</w:t>
      </w:r>
      <w:r>
        <w:rPr>
          <w:color w:val="000000"/>
          <w:lang w:val="en-US"/>
        </w:rPr>
        <w:t>V</w:t>
      </w:r>
      <w:r>
        <w:rPr>
          <w:color w:val="000000"/>
        </w:rPr>
        <w:t xml:space="preserve"> ст. акції – „частки” („куксен”) німецьких рудень продавалися на лейпцизьких ярмарках; французькі ренти на Ратушу ввійшли в обіг у 1522 році.</w:t>
      </w:r>
    </w:p>
    <w:p w:rsidR="002C462C" w:rsidRDefault="002C462C" w:rsidP="00B24445">
      <w:pPr>
        <w:spacing w:after="120"/>
        <w:ind w:firstLine="709"/>
        <w:jc w:val="both"/>
        <w:rPr>
          <w:color w:val="000000"/>
        </w:rPr>
      </w:pPr>
      <w:r>
        <w:rPr>
          <w:color w:val="000000"/>
        </w:rPr>
        <w:t xml:space="preserve">На Амстердамській біржі покупець ставав власником акцій тільки шляхом запису їх на його ім’я в реєстрі.  Спочатку вважали, що в такий спосіб можна протистояти спекуляції: адже гравець продає те, чим не володіє, а купує те, чим не володітиме. Тому спекуляція тут була досить поширеним явищем. Проте, в цю добу дана практика ще не досягла такого розмаху, якою вона буде у наступному столітті, починаючи з Семилітньої війни, з розширення гри на акціях англійської Ост – Індської компанії, Англійського банку, Компанії Південних морів і особливо на позиках англійського уряду. Однак до 1747 року  курси акцій не публікуватимуться офіційно, тим часом, як Амстердамська біржа це здійснювала ще у 1585р. Вибух спекуляції в Амстердамі пояснюється тим, що, по-перше – до неї були причетні не тільки великі капіталісти, а й дрібні гравці; по-друге – не було офіційного курсу, який дозволяв би легко стежити за зміною котирування; по-третє – маклер в такому разі звертався до людей, що не мали права доступу до біржі (ним володіли тільки купці та маклери). </w:t>
      </w:r>
    </w:p>
    <w:p w:rsidR="002C462C" w:rsidRDefault="002C462C" w:rsidP="00B24445">
      <w:pPr>
        <w:spacing w:after="120"/>
        <w:ind w:firstLine="709"/>
        <w:jc w:val="both"/>
        <w:rPr>
          <w:color w:val="000000"/>
        </w:rPr>
      </w:pPr>
      <w:r>
        <w:rPr>
          <w:color w:val="000000"/>
        </w:rPr>
        <w:t>Вагомим центром ринку цінних паперів також став Лондон. З 1695 року Королівська біржа почала здійснювати перші угоди з державними паперами, індськими акціями та акціями Англійського банку. Спекуляції на Лондонській біржі набули значного розповсюдження і стосувалися векселів державної скарбниці, морського відомства та акцій великих компаній (близько шістдесяти).</w:t>
      </w:r>
    </w:p>
    <w:p w:rsidR="002C462C" w:rsidRDefault="002C462C" w:rsidP="00B24445">
      <w:pPr>
        <w:spacing w:after="120"/>
        <w:ind w:firstLine="709"/>
        <w:jc w:val="both"/>
        <w:rPr>
          <w:color w:val="000000"/>
        </w:rPr>
      </w:pPr>
      <w:r>
        <w:rPr>
          <w:color w:val="000000"/>
        </w:rPr>
        <w:t>Розвиток міжнародної торгівлі став основним рушієм розвитку ринку цінних паперів і фондових бірж. Позитивний вплив на цей процес справили і державні фінанси: поява державних (казначейських) облігацій та векселів розширила коло цінних паперів на фондових біржах, передовсім Англії, Франції та Німеччини. Аналогічно еволюціонували фондові біржі і на американському континенті. Перша фондова біржа в Америці виникла у 1791 році у Філадельфії, а у 1792 році – у Нью-</w:t>
      </w:r>
      <w:r>
        <w:rPr>
          <w:color w:val="000000"/>
        </w:rPr>
        <w:lastRenderedPageBreak/>
        <w:t>Йорку. На той час вони виконували важливу макроекономічну роль (наприклад, створення залізно дорожньої мережі у США у ХІХ ст. пов’язане  з Нью-Йоркською біржею).</w:t>
      </w:r>
    </w:p>
    <w:p w:rsidR="002C462C" w:rsidRDefault="002C462C" w:rsidP="00B24445">
      <w:pPr>
        <w:spacing w:after="120"/>
        <w:ind w:firstLine="709"/>
        <w:jc w:val="both"/>
        <w:rPr>
          <w:color w:val="000000"/>
        </w:rPr>
      </w:pPr>
      <w:r>
        <w:rPr>
          <w:color w:val="000000"/>
        </w:rPr>
        <w:t>На початку ХІХ ст. роль фондових бірж в економіці зростає. Це значною мірою пов’язано з первісним нагромадженням капіталу і промисловою революцією, яка сприяла інтенсивному зростанню економіки і була джерелом нагромадження великих фінансових коштів. У 1840 році на Паризькій фондовій біржі котирувалися боргові і пайові цінні папери близько 130  емітентів.</w:t>
      </w:r>
    </w:p>
    <w:p w:rsidR="002C462C" w:rsidRDefault="002C462C" w:rsidP="00B24445">
      <w:pPr>
        <w:pStyle w:val="23"/>
        <w:spacing w:line="240" w:lineRule="auto"/>
        <w:ind w:left="0" w:firstLine="709"/>
        <w:jc w:val="both"/>
        <w:rPr>
          <w:color w:val="000000"/>
          <w:sz w:val="28"/>
          <w:szCs w:val="28"/>
        </w:rPr>
      </w:pPr>
      <w:r>
        <w:rPr>
          <w:color w:val="000000"/>
          <w:sz w:val="28"/>
          <w:szCs w:val="28"/>
        </w:rPr>
        <w:t xml:space="preserve">У ХІХ ст. поряд з концентрацією фінансових коштів у великих фінансових і виробничих інститутах змінюється й ринок цінних паперів. Кількісні зміни вплинули на якість процесу обігу цінних паперів. Ринок цінних паперів удосконалюється, що, однак, не рятує його від злетів і падінь. В історію фондової біржі ХІХ ст. увійшли кризи 1869, 1873, і 1895 років. Якщо швидкий розквіт ринку цінних паперів позитивно впливає на поступальний розвиток економіки, то біржові кризи і спади активності на ринку цінних паперів є не тільки провісниками економічних криз, а й їх детонаторами. Світова економічна криза 1929 – 1933 років почалася саме з краху на Нью-Йоркській фондовій біржі 22 жовтня 1929 р., коли масовий продаж цінних паперів спричинив паніку інвесторів та біржовиків. </w:t>
      </w:r>
    </w:p>
    <w:p w:rsidR="002C462C" w:rsidRDefault="002C462C" w:rsidP="00B24445">
      <w:pPr>
        <w:pStyle w:val="23"/>
        <w:spacing w:line="240" w:lineRule="auto"/>
        <w:ind w:left="0" w:firstLine="720"/>
        <w:jc w:val="both"/>
        <w:rPr>
          <w:color w:val="000000"/>
          <w:sz w:val="28"/>
          <w:szCs w:val="28"/>
        </w:rPr>
      </w:pPr>
      <w:r>
        <w:rPr>
          <w:color w:val="000000"/>
          <w:sz w:val="28"/>
          <w:szCs w:val="28"/>
        </w:rPr>
        <w:t xml:space="preserve">Таким чином, фондова біржа сприяє придбанню на певних умовах і на певний строк вільних грошей, залученню коштів за рахунок випуску і продажу акцій, облігацій і спрямування їх на технічне оновлення підприємства, його переорієнтацію на випуск продукції, яка має найвищий попит. Фондова біржа представляє </w:t>
      </w:r>
      <w:r>
        <w:rPr>
          <w:b/>
          <w:color w:val="000000"/>
          <w:sz w:val="28"/>
          <w:szCs w:val="28"/>
        </w:rPr>
        <w:t>вторинний ринок цінних паперів</w:t>
      </w:r>
      <w:r>
        <w:rPr>
          <w:color w:val="000000"/>
          <w:sz w:val="28"/>
          <w:szCs w:val="28"/>
        </w:rPr>
        <w:t>, де здійснюється перепродаж цінних паперів.</w:t>
      </w:r>
    </w:p>
    <w:p w:rsidR="002C462C" w:rsidRDefault="002C462C" w:rsidP="00B24445">
      <w:pPr>
        <w:spacing w:after="120"/>
        <w:ind w:firstLine="720"/>
        <w:jc w:val="both"/>
        <w:rPr>
          <w:color w:val="000000"/>
        </w:rPr>
      </w:pPr>
      <w:r>
        <w:rPr>
          <w:color w:val="000000"/>
        </w:rPr>
        <w:t xml:space="preserve">Фондова біржа виконує функцію організатора торгів цінними паперами, надає місце для проведення цих торгів, створює необхідну інфраструктуру, позитивно впливає на економіку країни в цілому. </w:t>
      </w:r>
    </w:p>
    <w:p w:rsidR="002C462C" w:rsidRDefault="002C462C" w:rsidP="00B244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firstLine="720"/>
        <w:jc w:val="both"/>
        <w:rPr>
          <w:color w:val="000000"/>
        </w:rPr>
      </w:pPr>
      <w:r>
        <w:rPr>
          <w:color w:val="000000"/>
        </w:rPr>
        <w:t xml:space="preserve">Для того, щоб емітент мав змогу продавати свої цінні папери на біржі він має пройти процедуру </w:t>
      </w:r>
      <w:r>
        <w:rPr>
          <w:b/>
          <w:color w:val="000000"/>
        </w:rPr>
        <w:t>лістингу</w:t>
      </w:r>
      <w:r>
        <w:rPr>
          <w:color w:val="000000"/>
        </w:rPr>
        <w:t xml:space="preserve"> -</w:t>
      </w:r>
      <w:r>
        <w:rPr>
          <w:rFonts w:ascii="Courier New" w:hAnsi="Courier New" w:cs="Courier New"/>
          <w:color w:val="000000"/>
        </w:rPr>
        <w:t xml:space="preserve"> </w:t>
      </w:r>
      <w:r>
        <w:rPr>
          <w:color w:val="000000"/>
        </w:rPr>
        <w:t>сукупність  процедур з включення цінних паперів до реєстру  організатора   торгівлі   та   здійснення   контролю   за відповідністю   цінних  паперів  і  емітента  умовам  та  вимогам, установленим у правилах організатора торгівлі.</w:t>
      </w:r>
    </w:p>
    <w:p w:rsidR="002C462C" w:rsidRDefault="00D23931" w:rsidP="00B24445">
      <w:pPr>
        <w:spacing w:after="120"/>
        <w:ind w:firstLine="720"/>
        <w:jc w:val="both"/>
        <w:rPr>
          <w:b/>
          <w:bCs/>
          <w:i/>
          <w:iCs/>
          <w:color w:val="000000"/>
        </w:rPr>
      </w:pPr>
      <w:r>
        <w:rPr>
          <w:noProof/>
          <w:lang w:eastAsia="uk-UA"/>
        </w:rPr>
        <w:drawing>
          <wp:inline distT="0" distB="0" distL="0" distR="0">
            <wp:extent cx="5791835" cy="814705"/>
            <wp:effectExtent l="19050" t="0" r="18415" b="23495"/>
            <wp:docPr id="121" name="Схема 13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1" r:lo="rId522" r:qs="rId523" r:cs="rId524"/>
              </a:graphicData>
            </a:graphic>
          </wp:inline>
        </w:drawing>
      </w:r>
    </w:p>
    <w:p w:rsidR="002C462C" w:rsidRDefault="002C462C" w:rsidP="00B24445">
      <w:pPr>
        <w:spacing w:after="120"/>
        <w:ind w:firstLine="720"/>
        <w:jc w:val="both"/>
        <w:rPr>
          <w:color w:val="000000"/>
        </w:rPr>
      </w:pPr>
      <w:r>
        <w:rPr>
          <w:color w:val="000000"/>
        </w:rPr>
        <w:t xml:space="preserve">Основним завданням валютної біржі є організація і проведення операцій з купівлі-продажу іноземної валюти; сприяння, регулювання і формування ринкового курсу гривні. Валютна біржа – це не лише місце торгівлі валютами, а й важливий організуючий чинник банківської політики. Вона організовує валютні торги, проводить розрахунки в іноземній та національній валюті відповідно до </w:t>
      </w:r>
      <w:r>
        <w:rPr>
          <w:color w:val="000000"/>
        </w:rPr>
        <w:lastRenderedPageBreak/>
        <w:t xml:space="preserve">домовленостей, визначає поточний ринковий курс іноземних валют по відношенню до гривні, а також організовує операції Національного банку з метою регулювання або підтримки поточного валютного курсу національної грошової одиниці. Право на участь у торгах валютної біржі і право стати її членом мають лише зареєстровані </w:t>
      </w:r>
      <w:r>
        <w:rPr>
          <w:i/>
          <w:iCs/>
          <w:color w:val="000000"/>
        </w:rPr>
        <w:t>банки і фінансові установи,</w:t>
      </w:r>
      <w:r>
        <w:rPr>
          <w:color w:val="000000"/>
        </w:rPr>
        <w:t xml:space="preserve"> які отримали офіційний дозвіл (ліцензію НБУ).</w:t>
      </w:r>
    </w:p>
    <w:p w:rsidR="002C462C" w:rsidRDefault="00D23931" w:rsidP="00B24445">
      <w:pPr>
        <w:spacing w:after="120"/>
        <w:ind w:firstLine="720"/>
        <w:jc w:val="both"/>
        <w:rPr>
          <w:color w:val="000000"/>
        </w:rPr>
      </w:pPr>
      <w:r>
        <w:rPr>
          <w:noProof/>
          <w:lang w:eastAsia="uk-UA"/>
        </w:rPr>
        <w:drawing>
          <wp:inline distT="0" distB="0" distL="0" distR="0">
            <wp:extent cx="5805170" cy="847725"/>
            <wp:effectExtent l="19050" t="0" r="24130" b="9525"/>
            <wp:docPr id="122" name="Схема 130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6" r:lo="rId527" r:qs="rId528" r:cs="rId529"/>
              </a:graphicData>
            </a:graphic>
          </wp:inline>
        </w:drawing>
      </w:r>
    </w:p>
    <w:p w:rsidR="002C462C" w:rsidRDefault="002C462C" w:rsidP="00B24445">
      <w:pPr>
        <w:spacing w:after="120"/>
        <w:ind w:firstLine="720"/>
        <w:jc w:val="both"/>
      </w:pPr>
      <w:r>
        <w:t>Згідно Закону України “Про зайнятість населення” в Україні реалізується програма формування ринку праці через створення регіональних центрів зайнятості, які проводять реєстрацію безробітних і здійснюють їх працевлаштування.</w:t>
      </w:r>
    </w:p>
    <w:p w:rsidR="002C462C" w:rsidRDefault="002C462C" w:rsidP="00B24445">
      <w:pPr>
        <w:shd w:val="clear" w:color="auto" w:fill="FFFFFF"/>
        <w:spacing w:after="120"/>
        <w:ind w:right="5" w:firstLine="720"/>
        <w:jc w:val="both"/>
      </w:pPr>
      <w:r>
        <w:rPr>
          <w:color w:val="000000"/>
        </w:rPr>
        <w:t>Існують і інші організаційні форми продажу товарів та послуг.</w:t>
      </w:r>
    </w:p>
    <w:p w:rsidR="002C462C" w:rsidRDefault="00D23931" w:rsidP="003F36B1">
      <w:pPr>
        <w:spacing w:after="120"/>
        <w:ind w:firstLine="709"/>
        <w:jc w:val="both"/>
        <w:rPr>
          <w:b/>
          <w:bCs/>
          <w:i/>
          <w:iCs/>
          <w:color w:val="000000"/>
        </w:rPr>
      </w:pPr>
      <w:r>
        <w:rPr>
          <w:noProof/>
          <w:lang w:eastAsia="uk-UA"/>
        </w:rPr>
        <w:drawing>
          <wp:inline distT="0" distB="0" distL="0" distR="0">
            <wp:extent cx="5484495" cy="923925"/>
            <wp:effectExtent l="19050" t="0" r="20955" b="9525"/>
            <wp:docPr id="123" name="Схема 130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1" r:lo="rId532" r:qs="rId533" r:cs="rId534"/>
              </a:graphicData>
            </a:graphic>
          </wp:inline>
        </w:drawing>
      </w:r>
    </w:p>
    <w:p w:rsidR="002C462C" w:rsidRDefault="00D23931" w:rsidP="00E20CA8">
      <w:pPr>
        <w:shd w:val="clear" w:color="auto" w:fill="FFFFFF"/>
        <w:ind w:right="5" w:firstLine="720"/>
        <w:jc w:val="both"/>
      </w:pPr>
      <w:r>
        <w:rPr>
          <w:noProof/>
          <w:lang w:eastAsia="uk-UA"/>
        </w:rPr>
        <w:drawing>
          <wp:inline distT="0" distB="0" distL="0" distR="0">
            <wp:extent cx="5484495" cy="847725"/>
            <wp:effectExtent l="19050" t="0" r="20955" b="9525"/>
            <wp:docPr id="124" name="Схема 130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6" r:lo="rId537" r:qs="rId538" r:cs="rId539"/>
              </a:graphicData>
            </a:graphic>
          </wp:inline>
        </w:drawing>
      </w:r>
    </w:p>
    <w:p w:rsidR="002C462C" w:rsidRDefault="002C462C" w:rsidP="00E20CA8">
      <w:pPr>
        <w:shd w:val="clear" w:color="auto" w:fill="FFFFFF"/>
        <w:ind w:firstLine="720"/>
        <w:jc w:val="both"/>
        <w:rPr>
          <w:color w:val="000000"/>
        </w:rPr>
      </w:pPr>
      <w:r>
        <w:rPr>
          <w:b/>
          <w:bCs/>
          <w:i/>
          <w:iCs/>
          <w:color w:val="000000"/>
        </w:rPr>
        <w:t xml:space="preserve">Головні суб'єкти аукціону: </w:t>
      </w:r>
      <w:r>
        <w:rPr>
          <w:color w:val="000000"/>
        </w:rPr>
        <w:t>власник цінностей (продавець); організатор аукціону; покупець.</w:t>
      </w:r>
    </w:p>
    <w:p w:rsidR="002C462C" w:rsidRDefault="002C462C" w:rsidP="00E20CA8">
      <w:pPr>
        <w:shd w:val="clear" w:color="auto" w:fill="FFFFFF"/>
        <w:ind w:firstLine="709"/>
        <w:jc w:val="both"/>
      </w:pPr>
      <w:r>
        <w:rPr>
          <w:color w:val="000000"/>
        </w:rPr>
        <w:t>Первинна (вихідна) ціна визначається угодою між орга</w:t>
      </w:r>
      <w:r>
        <w:rPr>
          <w:color w:val="000000"/>
        </w:rPr>
        <w:softHyphen/>
        <w:t>нізатором аукціону і власником — продавцем. Торги на аукціоні веде аукціоніст, який має певні повноваження ого</w:t>
      </w:r>
      <w:r>
        <w:rPr>
          <w:color w:val="000000"/>
        </w:rPr>
        <w:softHyphen/>
        <w:t>лошувати найвищу ціну під час торгів.</w:t>
      </w:r>
    </w:p>
    <w:p w:rsidR="002C462C" w:rsidRDefault="002C462C" w:rsidP="00E20CA8">
      <w:pPr>
        <w:shd w:val="clear" w:color="auto" w:fill="FFFFFF"/>
        <w:ind w:firstLine="709"/>
      </w:pPr>
      <w:r>
        <w:rPr>
          <w:b/>
          <w:bCs/>
          <w:i/>
          <w:iCs/>
          <w:color w:val="000000"/>
        </w:rPr>
        <w:t>Види аукціонів:</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ind w:left="0" w:firstLine="709"/>
        <w:jc w:val="both"/>
        <w:rPr>
          <w:color w:val="000000"/>
        </w:rPr>
      </w:pPr>
      <w:r>
        <w:rPr>
          <w:b/>
          <w:bCs/>
          <w:i/>
          <w:iCs/>
          <w:color w:val="000000"/>
        </w:rPr>
        <w:t xml:space="preserve">товарні </w:t>
      </w:r>
      <w:r>
        <w:rPr>
          <w:color w:val="000000"/>
        </w:rPr>
        <w:t>— реалізують вироби мистецтва, ювелірні вироби, хутра та інші унікальні вироби;</w:t>
      </w:r>
    </w:p>
    <w:p w:rsidR="002C462C" w:rsidRDefault="002C462C" w:rsidP="003F36B1">
      <w:pPr>
        <w:widowControl w:val="0"/>
        <w:numPr>
          <w:ilvl w:val="0"/>
          <w:numId w:val="169"/>
        </w:numPr>
        <w:shd w:val="clear" w:color="auto" w:fill="FFFFFF"/>
        <w:tabs>
          <w:tab w:val="left" w:pos="662"/>
          <w:tab w:val="left" w:pos="1134"/>
        </w:tabs>
        <w:autoSpaceDE w:val="0"/>
        <w:autoSpaceDN w:val="0"/>
        <w:adjustRightInd w:val="0"/>
        <w:spacing w:after="120"/>
        <w:ind w:left="0" w:firstLine="709"/>
        <w:jc w:val="both"/>
        <w:rPr>
          <w:color w:val="000000"/>
        </w:rPr>
      </w:pPr>
      <w:r>
        <w:rPr>
          <w:b/>
          <w:bCs/>
          <w:i/>
          <w:iCs/>
          <w:color w:val="000000"/>
        </w:rPr>
        <w:t xml:space="preserve">валютні </w:t>
      </w:r>
      <w:r>
        <w:rPr>
          <w:color w:val="000000"/>
        </w:rPr>
        <w:t>— один із методів організації валютного ринку країни. Це публічні валютні торги. Об'єкт валютно</w:t>
      </w:r>
      <w:r>
        <w:rPr>
          <w:color w:val="000000"/>
        </w:rPr>
        <w:softHyphen/>
        <w:t>го аукціону — валютні відрахування організацій. Мета ва</w:t>
      </w:r>
      <w:r>
        <w:rPr>
          <w:color w:val="000000"/>
        </w:rPr>
        <w:softHyphen/>
        <w:t>лютного аукціону — надання можливостей купити валюту</w:t>
      </w:r>
      <w:r>
        <w:rPr>
          <w:color w:val="000000"/>
        </w:rPr>
        <w:br/>
        <w:t>тим господарюючим суб'єктам, які не мають можливості заробити її або отримати із централізованих фондів.</w:t>
      </w:r>
    </w:p>
    <w:p w:rsidR="002C462C" w:rsidRDefault="00D23931" w:rsidP="003F36B1">
      <w:pPr>
        <w:widowControl w:val="0"/>
        <w:shd w:val="clear" w:color="auto" w:fill="FFFFFF"/>
        <w:tabs>
          <w:tab w:val="left" w:pos="662"/>
        </w:tabs>
        <w:autoSpaceDE w:val="0"/>
        <w:autoSpaceDN w:val="0"/>
        <w:adjustRightInd w:val="0"/>
        <w:spacing w:after="120"/>
        <w:ind w:left="709"/>
        <w:jc w:val="both"/>
        <w:rPr>
          <w:color w:val="000000"/>
        </w:rPr>
      </w:pPr>
      <w:r>
        <w:rPr>
          <w:noProof/>
          <w:lang w:eastAsia="uk-UA"/>
        </w:rPr>
        <w:lastRenderedPageBreak/>
        <w:drawing>
          <wp:inline distT="0" distB="0" distL="0" distR="0">
            <wp:extent cx="5481955" cy="1362075"/>
            <wp:effectExtent l="0" t="0" r="23495" b="0"/>
            <wp:docPr id="125" name="Схема 130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1" r:lo="rId542" r:qs="rId543" r:cs="rId544"/>
              </a:graphicData>
            </a:graphic>
          </wp:inline>
        </w:drawing>
      </w:r>
    </w:p>
    <w:p w:rsidR="002C462C" w:rsidRDefault="00D23931" w:rsidP="00B24445">
      <w:pPr>
        <w:shd w:val="clear" w:color="auto" w:fill="FFFFFF"/>
        <w:spacing w:after="120"/>
        <w:ind w:firstLine="709"/>
        <w:jc w:val="both"/>
      </w:pPr>
      <w:r>
        <w:rPr>
          <w:noProof/>
          <w:lang w:eastAsia="uk-UA"/>
        </w:rPr>
        <w:drawing>
          <wp:inline distT="0" distB="0" distL="0" distR="0">
            <wp:extent cx="5484495" cy="781685"/>
            <wp:effectExtent l="19050" t="0" r="20955" b="18415"/>
            <wp:docPr id="126" name="Схема 13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6" r:lo="rId547" r:qs="rId548" r:cs="rId549"/>
              </a:graphicData>
            </a:graphic>
          </wp:inline>
        </w:drawing>
      </w:r>
    </w:p>
    <w:p w:rsidR="002C462C" w:rsidRDefault="00D23931" w:rsidP="00B24445">
      <w:pPr>
        <w:shd w:val="clear" w:color="auto" w:fill="FFFFFF"/>
        <w:spacing w:after="120"/>
        <w:ind w:right="5" w:firstLine="709"/>
        <w:jc w:val="both"/>
        <w:rPr>
          <w:color w:val="000000"/>
        </w:rPr>
      </w:pPr>
      <w:r>
        <w:rPr>
          <w:noProof/>
          <w:lang w:eastAsia="uk-UA"/>
        </w:rPr>
        <w:drawing>
          <wp:inline distT="0" distB="0" distL="0" distR="0">
            <wp:extent cx="5484495" cy="1095375"/>
            <wp:effectExtent l="0" t="0" r="20955" b="9525"/>
            <wp:docPr id="127" name="Схема 130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1" r:lo="rId552" r:qs="rId553" r:cs="rId554"/>
              </a:graphicData>
            </a:graphic>
          </wp:inline>
        </w:drawing>
      </w:r>
      <w:r w:rsidR="002C462C">
        <w:rPr>
          <w:color w:val="000000"/>
        </w:rPr>
        <w:t xml:space="preserve"> </w:t>
      </w:r>
    </w:p>
    <w:p w:rsidR="002C462C" w:rsidRDefault="002C462C" w:rsidP="00B24445">
      <w:pPr>
        <w:shd w:val="clear" w:color="auto" w:fill="FFFFFF"/>
        <w:spacing w:after="120"/>
        <w:ind w:right="5" w:firstLine="709"/>
        <w:jc w:val="both"/>
      </w:pPr>
      <w:r>
        <w:rPr>
          <w:color w:val="000000"/>
        </w:rPr>
        <w:t>На міжнародному ярмарку не дозволяється продаж на винос. Подекуди ярмарки визна</w:t>
      </w:r>
      <w:r>
        <w:rPr>
          <w:color w:val="000000"/>
        </w:rPr>
        <w:softHyphen/>
        <w:t>чають як місце періодичної торгівлі.</w:t>
      </w:r>
    </w:p>
    <w:p w:rsidR="002C462C" w:rsidRDefault="002C462C" w:rsidP="00B24445">
      <w:pPr>
        <w:shd w:val="clear" w:color="auto" w:fill="FFFFFF"/>
        <w:spacing w:after="120"/>
        <w:ind w:right="24" w:firstLine="709"/>
        <w:jc w:val="both"/>
      </w:pPr>
      <w:r>
        <w:rPr>
          <w:b/>
          <w:i/>
          <w:iCs/>
          <w:color w:val="000000"/>
        </w:rPr>
        <w:t>Консалтингові фірми</w:t>
      </w:r>
      <w:r>
        <w:rPr>
          <w:i/>
          <w:iCs/>
          <w:color w:val="000000"/>
        </w:rPr>
        <w:t xml:space="preserve"> </w:t>
      </w:r>
      <w:r>
        <w:rPr>
          <w:color w:val="000000"/>
        </w:rPr>
        <w:t>надають послуги суб'єктам еко</w:t>
      </w:r>
      <w:r>
        <w:rPr>
          <w:color w:val="000000"/>
        </w:rPr>
        <w:softHyphen/>
        <w:t>номіки з питань: дослідження і прогнозування ринку; оцінки торговельно-політичних умов здійснення екс</w:t>
      </w:r>
      <w:r>
        <w:rPr>
          <w:color w:val="000000"/>
        </w:rPr>
        <w:softHyphen/>
        <w:t>портно-імпортних операцій; розробки і впровадження маркетингових програм тощо.</w:t>
      </w:r>
    </w:p>
    <w:p w:rsidR="002C462C" w:rsidRDefault="002C462C" w:rsidP="00B24445">
      <w:pPr>
        <w:shd w:val="clear" w:color="auto" w:fill="FFFFFF"/>
        <w:spacing w:after="120"/>
        <w:ind w:right="14" w:firstLine="709"/>
        <w:jc w:val="both"/>
      </w:pPr>
      <w:r>
        <w:rPr>
          <w:b/>
          <w:bCs/>
          <w:i/>
          <w:iCs/>
          <w:color w:val="000000"/>
        </w:rPr>
        <w:t xml:space="preserve">Аудиторська фірма </w:t>
      </w:r>
      <w:r>
        <w:rPr>
          <w:color w:val="000000"/>
        </w:rPr>
        <w:t>здійснює консультування з питань бухгалтерського обліку та контролю фінансової діяльності щодо проведення господарсько-фінансових ревізій; управ</w:t>
      </w:r>
      <w:r>
        <w:rPr>
          <w:color w:val="000000"/>
        </w:rPr>
        <w:softHyphen/>
        <w:t>ління через систему обліку; готує висновки стосовно дос</w:t>
      </w:r>
      <w:r>
        <w:rPr>
          <w:color w:val="000000"/>
        </w:rPr>
        <w:softHyphen/>
        <w:t>товірності фінансового звіту фірм, що підлягають аудитор</w:t>
      </w:r>
      <w:r>
        <w:rPr>
          <w:color w:val="000000"/>
        </w:rPr>
        <w:softHyphen/>
        <w:t>ському контролю.</w:t>
      </w:r>
    </w:p>
    <w:p w:rsidR="002C462C" w:rsidRPr="00B24445" w:rsidRDefault="002C462C" w:rsidP="00B24445">
      <w:pPr>
        <w:autoSpaceDE w:val="0"/>
        <w:autoSpaceDN w:val="0"/>
        <w:spacing w:after="120"/>
        <w:ind w:firstLine="709"/>
        <w:jc w:val="both"/>
        <w:rPr>
          <w:i/>
        </w:rPr>
      </w:pPr>
      <w:r w:rsidRPr="00B24445">
        <w:rPr>
          <w:i/>
        </w:rPr>
        <w:t>Банківська система  як інфраструктурний елемент сучасної ринкової економіки загалом та кредитної системи зокрема розглядатиметься у Темі 11.</w:t>
      </w:r>
    </w:p>
    <w:p w:rsidR="002C462C" w:rsidRDefault="002C462C" w:rsidP="00E20CA8">
      <w:pPr>
        <w:shd w:val="clear" w:color="auto" w:fill="FFFFFF"/>
        <w:tabs>
          <w:tab w:val="left" w:pos="667"/>
        </w:tabs>
        <w:ind w:firstLine="521"/>
        <w:jc w:val="both"/>
        <w:rPr>
          <w:color w:val="000000"/>
        </w:rPr>
      </w:pPr>
      <w:r>
        <w:rPr>
          <w:color w:val="000000"/>
        </w:rPr>
        <w:t xml:space="preserve">Окрім банківської системи елементом кредитної системи є також спеціалізовані </w:t>
      </w:r>
    </w:p>
    <w:p w:rsidR="002C462C" w:rsidRDefault="00D23931" w:rsidP="00E20CA8">
      <w:pPr>
        <w:shd w:val="clear" w:color="auto" w:fill="FFFFFF"/>
        <w:tabs>
          <w:tab w:val="left" w:pos="667"/>
        </w:tabs>
        <w:ind w:firstLine="521"/>
        <w:jc w:val="both"/>
        <w:rPr>
          <w:color w:val="000000"/>
        </w:rPr>
      </w:pPr>
      <w:r>
        <w:rPr>
          <w:noProof/>
          <w:lang w:eastAsia="uk-UA"/>
        </w:rPr>
        <w:drawing>
          <wp:inline distT="0" distB="0" distL="0" distR="0">
            <wp:extent cx="3327400" cy="523875"/>
            <wp:effectExtent l="19050" t="0" r="25400" b="9525"/>
            <wp:docPr id="128" name="Схема 130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6" r:lo="rId557" r:qs="rId558" r:cs="rId559"/>
              </a:graphicData>
            </a:graphic>
          </wp:inline>
        </w:drawing>
      </w:r>
    </w:p>
    <w:p w:rsidR="002C462C" w:rsidRDefault="002C462C" w:rsidP="00033241">
      <w:pPr>
        <w:numPr>
          <w:ilvl w:val="0"/>
          <w:numId w:val="78"/>
        </w:numPr>
        <w:shd w:val="clear" w:color="auto" w:fill="FFFFFF"/>
        <w:tabs>
          <w:tab w:val="left" w:pos="993"/>
        </w:tabs>
        <w:ind w:left="0" w:right="34" w:firstLine="709"/>
        <w:jc w:val="both"/>
        <w:rPr>
          <w:color w:val="000000"/>
        </w:rPr>
      </w:pPr>
      <w:r>
        <w:rPr>
          <w:bCs/>
          <w:i/>
          <w:iCs/>
          <w:color w:val="000000"/>
        </w:rPr>
        <w:t>Ощадний банк</w:t>
      </w:r>
      <w:r>
        <w:rPr>
          <w:b/>
          <w:bCs/>
          <w:i/>
          <w:iCs/>
          <w:color w:val="000000"/>
        </w:rPr>
        <w:t xml:space="preserve"> </w:t>
      </w:r>
      <w:r>
        <w:rPr>
          <w:color w:val="000000"/>
        </w:rPr>
        <w:t>— фінансові установи, що спеціалізують</w:t>
      </w:r>
      <w:r>
        <w:rPr>
          <w:color w:val="000000"/>
        </w:rPr>
        <w:softHyphen/>
        <w:t>ся на обслуговуванні населення, залученні грошових за</w:t>
      </w:r>
      <w:r>
        <w:rPr>
          <w:color w:val="000000"/>
        </w:rPr>
        <w:softHyphen/>
        <w:t>ощаджень громадян, наданні кредитів та інших банківських послуг.</w:t>
      </w:r>
    </w:p>
    <w:p w:rsidR="002C462C" w:rsidRDefault="002C462C" w:rsidP="00033241">
      <w:pPr>
        <w:numPr>
          <w:ilvl w:val="0"/>
          <w:numId w:val="78"/>
        </w:numPr>
        <w:shd w:val="clear" w:color="auto" w:fill="FFFFFF"/>
        <w:tabs>
          <w:tab w:val="left" w:pos="993"/>
        </w:tabs>
        <w:ind w:left="0" w:right="24" w:firstLine="709"/>
        <w:jc w:val="both"/>
        <w:rPr>
          <w:color w:val="000000"/>
        </w:rPr>
      </w:pPr>
      <w:r>
        <w:rPr>
          <w:bCs/>
          <w:i/>
          <w:iCs/>
          <w:color w:val="000000"/>
        </w:rPr>
        <w:t>Іпотечний банк</w:t>
      </w:r>
      <w:r>
        <w:rPr>
          <w:b/>
          <w:bCs/>
          <w:i/>
          <w:iCs/>
          <w:color w:val="000000"/>
        </w:rPr>
        <w:t xml:space="preserve"> </w:t>
      </w:r>
      <w:r>
        <w:rPr>
          <w:color w:val="000000"/>
        </w:rPr>
        <w:t>— банк, що видає довгострокові кредити під заставу нерухомого майна.</w:t>
      </w:r>
    </w:p>
    <w:p w:rsidR="002C462C" w:rsidRDefault="002C462C" w:rsidP="00033241">
      <w:pPr>
        <w:numPr>
          <w:ilvl w:val="0"/>
          <w:numId w:val="78"/>
        </w:numPr>
        <w:shd w:val="clear" w:color="auto" w:fill="FFFFFF"/>
        <w:tabs>
          <w:tab w:val="left" w:pos="993"/>
        </w:tabs>
        <w:ind w:left="0" w:right="38" w:firstLine="709"/>
        <w:jc w:val="both"/>
        <w:rPr>
          <w:color w:val="000000"/>
        </w:rPr>
      </w:pPr>
      <w:r>
        <w:rPr>
          <w:bCs/>
          <w:i/>
          <w:iCs/>
          <w:color w:val="000000"/>
        </w:rPr>
        <w:t>Інноваційний банк</w:t>
      </w:r>
      <w:r>
        <w:rPr>
          <w:b/>
          <w:bCs/>
          <w:i/>
          <w:iCs/>
          <w:color w:val="000000"/>
        </w:rPr>
        <w:t xml:space="preserve"> </w:t>
      </w:r>
      <w:r>
        <w:rPr>
          <w:color w:val="000000"/>
        </w:rPr>
        <w:t xml:space="preserve">спеціалізується на фінансуванні </w:t>
      </w:r>
      <w:r>
        <w:rPr>
          <w:bCs/>
          <w:color w:val="000000"/>
        </w:rPr>
        <w:t>й</w:t>
      </w:r>
      <w:r>
        <w:rPr>
          <w:b/>
          <w:bCs/>
          <w:color w:val="000000"/>
        </w:rPr>
        <w:t xml:space="preserve"> </w:t>
      </w:r>
      <w:r>
        <w:rPr>
          <w:color w:val="000000"/>
        </w:rPr>
        <w:t>кредитуванні інноваційних проектів. Кредитування здій</w:t>
      </w:r>
      <w:r>
        <w:rPr>
          <w:color w:val="000000"/>
        </w:rPr>
        <w:softHyphen/>
        <w:t>снюється шляхом придбання відповідних акцій та розмі</w:t>
      </w:r>
      <w:r>
        <w:rPr>
          <w:color w:val="000000"/>
        </w:rPr>
        <w:softHyphen/>
        <w:t>щення облігаційних позик.</w:t>
      </w:r>
    </w:p>
    <w:p w:rsidR="002C462C" w:rsidRDefault="002C462C" w:rsidP="00033241">
      <w:pPr>
        <w:numPr>
          <w:ilvl w:val="0"/>
          <w:numId w:val="78"/>
        </w:numPr>
        <w:shd w:val="clear" w:color="auto" w:fill="FFFFFF"/>
        <w:tabs>
          <w:tab w:val="left" w:pos="993"/>
        </w:tabs>
        <w:ind w:left="0" w:firstLine="709"/>
        <w:jc w:val="both"/>
        <w:rPr>
          <w:bCs/>
          <w:iCs/>
          <w:color w:val="000000"/>
        </w:rPr>
      </w:pPr>
      <w:r>
        <w:rPr>
          <w:bCs/>
          <w:i/>
          <w:iCs/>
          <w:color w:val="000000"/>
        </w:rPr>
        <w:lastRenderedPageBreak/>
        <w:t>Інвестиційний банк</w:t>
      </w:r>
      <w:r>
        <w:rPr>
          <w:b/>
          <w:bCs/>
          <w:i/>
          <w:iCs/>
          <w:color w:val="000000"/>
        </w:rPr>
        <w:t xml:space="preserve"> </w:t>
      </w:r>
      <w:r>
        <w:rPr>
          <w:bCs/>
          <w:iCs/>
          <w:color w:val="000000"/>
        </w:rPr>
        <w:t>надає довготермінові кредити промисловим підприємствам.</w:t>
      </w:r>
    </w:p>
    <w:p w:rsidR="002C462C" w:rsidRDefault="002C462C" w:rsidP="00033241">
      <w:pPr>
        <w:numPr>
          <w:ilvl w:val="0"/>
          <w:numId w:val="78"/>
        </w:numPr>
        <w:shd w:val="clear" w:color="auto" w:fill="FFFFFF"/>
        <w:tabs>
          <w:tab w:val="left" w:pos="993"/>
        </w:tabs>
        <w:ind w:left="0" w:firstLine="709"/>
        <w:jc w:val="both"/>
        <w:rPr>
          <w:color w:val="000000"/>
        </w:rPr>
      </w:pPr>
      <w:r>
        <w:rPr>
          <w:bCs/>
          <w:i/>
          <w:iCs/>
          <w:color w:val="000000"/>
        </w:rPr>
        <w:t>Банк споживчого кредиту</w:t>
      </w:r>
      <w:r>
        <w:rPr>
          <w:bCs/>
          <w:iCs/>
          <w:color w:val="000000"/>
        </w:rPr>
        <w:t xml:space="preserve"> кредитує придбання споживчих товарів довгострокового користування.</w:t>
      </w:r>
    </w:p>
    <w:p w:rsidR="002C462C" w:rsidRDefault="002C462C" w:rsidP="00033241">
      <w:pPr>
        <w:numPr>
          <w:ilvl w:val="0"/>
          <w:numId w:val="78"/>
        </w:numPr>
        <w:shd w:val="clear" w:color="auto" w:fill="FFFFFF"/>
        <w:tabs>
          <w:tab w:val="left" w:pos="993"/>
        </w:tabs>
        <w:spacing w:after="120"/>
        <w:ind w:left="0" w:right="19" w:firstLine="709"/>
        <w:jc w:val="both"/>
        <w:rPr>
          <w:color w:val="000000"/>
        </w:rPr>
      </w:pPr>
      <w:r>
        <w:rPr>
          <w:bCs/>
          <w:i/>
          <w:iCs/>
          <w:color w:val="000000"/>
        </w:rPr>
        <w:t>Зовнішньоторговельний банк</w:t>
      </w:r>
      <w:r>
        <w:rPr>
          <w:b/>
          <w:bCs/>
          <w:i/>
          <w:iCs/>
          <w:color w:val="000000"/>
        </w:rPr>
        <w:t xml:space="preserve"> </w:t>
      </w:r>
      <w:r>
        <w:rPr>
          <w:color w:val="000000"/>
        </w:rPr>
        <w:t>здійснює операції з кре</w:t>
      </w:r>
      <w:r>
        <w:rPr>
          <w:color w:val="000000"/>
        </w:rPr>
        <w:softHyphen/>
        <w:t>дитування експорту та імпорту за зовнішньоторговельни</w:t>
      </w:r>
      <w:r>
        <w:rPr>
          <w:color w:val="000000"/>
        </w:rPr>
        <w:softHyphen/>
        <w:t>ми розрахунками, гарантує й обліковує векселі з експорт</w:t>
      </w:r>
      <w:r>
        <w:rPr>
          <w:color w:val="000000"/>
        </w:rPr>
        <w:softHyphen/>
        <w:t>них кредитів, наданих комерційними банками.</w:t>
      </w:r>
    </w:p>
    <w:p w:rsidR="002C462C" w:rsidRDefault="002C462C" w:rsidP="00E20CA8">
      <w:pPr>
        <w:shd w:val="clear" w:color="auto" w:fill="FFFFFF"/>
        <w:tabs>
          <w:tab w:val="left" w:pos="1134"/>
        </w:tabs>
        <w:ind w:right="23" w:firstLine="709"/>
        <w:jc w:val="both"/>
        <w:rPr>
          <w:color w:val="000000"/>
        </w:rPr>
      </w:pPr>
      <w:r>
        <w:rPr>
          <w:color w:val="000000"/>
        </w:rPr>
        <w:t xml:space="preserve">До складу кредитної системи входять </w:t>
      </w:r>
    </w:p>
    <w:p w:rsidR="002C462C" w:rsidRDefault="00D23931" w:rsidP="00E20CA8">
      <w:pPr>
        <w:shd w:val="clear" w:color="auto" w:fill="FFFFFF"/>
        <w:tabs>
          <w:tab w:val="left" w:pos="1134"/>
        </w:tabs>
        <w:ind w:right="23" w:firstLine="709"/>
        <w:jc w:val="both"/>
        <w:rPr>
          <w:color w:val="000000"/>
        </w:rPr>
      </w:pPr>
      <w:r>
        <w:rPr>
          <w:noProof/>
          <w:lang w:eastAsia="uk-UA"/>
        </w:rPr>
        <w:drawing>
          <wp:inline distT="0" distB="0" distL="0" distR="0">
            <wp:extent cx="3422650" cy="561975"/>
            <wp:effectExtent l="38100" t="0" r="25400" b="9525"/>
            <wp:docPr id="129" name="Схема 13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1" r:lo="rId562" r:qs="rId563" r:cs="rId564"/>
              </a:graphicData>
            </a:graphic>
          </wp:inline>
        </w:drawing>
      </w:r>
      <w:r w:rsidR="002C462C">
        <w:rPr>
          <w:b/>
          <w:bCs/>
          <w:i/>
          <w:iCs/>
          <w:color w:val="000000"/>
        </w:rPr>
        <w:t xml:space="preserve">, </w:t>
      </w:r>
      <w:r w:rsidR="002C462C">
        <w:rPr>
          <w:color w:val="000000"/>
        </w:rPr>
        <w:t>здатні акумулювати грошові засоби та розміщувати їх на засадах строковості, повернення і плат</w:t>
      </w:r>
      <w:r w:rsidR="002C462C">
        <w:rPr>
          <w:color w:val="000000"/>
        </w:rPr>
        <w:softHyphen/>
        <w:t>ності. До них належать:</w:t>
      </w:r>
    </w:p>
    <w:p w:rsidR="002C462C" w:rsidRDefault="002C462C" w:rsidP="00033241">
      <w:pPr>
        <w:numPr>
          <w:ilvl w:val="0"/>
          <w:numId w:val="49"/>
        </w:numPr>
        <w:shd w:val="clear" w:color="auto" w:fill="FFFFFF"/>
        <w:tabs>
          <w:tab w:val="num" w:pos="900"/>
          <w:tab w:val="left" w:pos="1134"/>
        </w:tabs>
        <w:ind w:left="0" w:right="23" w:firstLine="709"/>
        <w:jc w:val="both"/>
        <w:rPr>
          <w:color w:val="000000"/>
        </w:rPr>
      </w:pPr>
      <w:r>
        <w:rPr>
          <w:color w:val="000000"/>
        </w:rPr>
        <w:t>с</w:t>
      </w:r>
      <w:r>
        <w:rPr>
          <w:bCs/>
          <w:i/>
          <w:iCs/>
          <w:color w:val="000000"/>
        </w:rPr>
        <w:t>трахові компанії</w:t>
      </w:r>
      <w:r>
        <w:rPr>
          <w:b/>
          <w:bCs/>
          <w:i/>
          <w:iCs/>
          <w:color w:val="000000"/>
        </w:rPr>
        <w:t xml:space="preserve"> </w:t>
      </w:r>
      <w:r>
        <w:rPr>
          <w:color w:val="000000"/>
        </w:rPr>
        <w:t xml:space="preserve"> мобілізують кошти, продаючи страхові поліси. Отримані кошти вони вкладають в акції, облігації, заставні документи. Доходи від цих активів використовують для виплати страхових відшкодувань в разі настання страхового випадку;</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пенсійні фонди </w:t>
      </w:r>
      <w:r>
        <w:rPr>
          <w:color w:val="000000"/>
        </w:rPr>
        <w:t>акумулюють грошові засоби у формі</w:t>
      </w:r>
      <w:r>
        <w:rPr>
          <w:color w:val="000000"/>
        </w:rPr>
        <w:br/>
        <w:t xml:space="preserve">пенсійних внесків та нарахувань. Пенсійні фонди розрізняють за </w:t>
      </w:r>
      <w:r>
        <w:rPr>
          <w:i/>
          <w:iCs/>
          <w:color w:val="000000"/>
        </w:rPr>
        <w:t xml:space="preserve">формою організації </w:t>
      </w:r>
      <w:r>
        <w:rPr>
          <w:color w:val="000000"/>
        </w:rPr>
        <w:t>управ</w:t>
      </w:r>
      <w:r>
        <w:rPr>
          <w:color w:val="000000"/>
        </w:rPr>
        <w:softHyphen/>
        <w:t xml:space="preserve">ління та за </w:t>
      </w:r>
      <w:r>
        <w:rPr>
          <w:i/>
          <w:iCs/>
          <w:color w:val="000000"/>
        </w:rPr>
        <w:t xml:space="preserve">структурою активів. </w:t>
      </w:r>
      <w:r>
        <w:rPr>
          <w:color w:val="000000"/>
        </w:rPr>
        <w:t>Так, мають місце пенсійні страхові фонди, управління якими здійснюють страхові компанії, а також пенсійні фонди, що перебувають в управлінні приватних підприємств або банків за доручен</w:t>
      </w:r>
      <w:r>
        <w:rPr>
          <w:color w:val="000000"/>
        </w:rPr>
        <w:softHyphen/>
        <w:t xml:space="preserve">ням останніх. Є також </w:t>
      </w:r>
      <w:r>
        <w:rPr>
          <w:i/>
          <w:iCs/>
          <w:color w:val="000000"/>
        </w:rPr>
        <w:t xml:space="preserve">фондовані пенсійні фонди </w:t>
      </w:r>
      <w:r>
        <w:rPr>
          <w:color w:val="000000"/>
        </w:rPr>
        <w:t>(їхні за</w:t>
      </w:r>
      <w:r>
        <w:rPr>
          <w:color w:val="000000"/>
        </w:rPr>
        <w:softHyphen/>
        <w:t xml:space="preserve">соби інвестують у цінні папери) та </w:t>
      </w:r>
      <w:r>
        <w:rPr>
          <w:i/>
          <w:iCs/>
          <w:color w:val="000000"/>
        </w:rPr>
        <w:t xml:space="preserve">нефондовані </w:t>
      </w:r>
      <w:r>
        <w:rPr>
          <w:color w:val="000000"/>
        </w:rPr>
        <w:t>(виплата пенсій із поточних надходжень);</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 xml:space="preserve">інвестиційні фонди та компанії </w:t>
      </w:r>
      <w:r>
        <w:rPr>
          <w:color w:val="000000"/>
        </w:rPr>
        <w:t>– це особливий вид фінансових інститутів, які забезпечують посередництво інвестиційному процесі через акумулювання грошових коштів інвесторів через випуск і реалізацію власних цінних паперів та вкладання цих коштів в акції й облігації різних підприємств;</w:t>
      </w:r>
    </w:p>
    <w:p w:rsidR="002C462C" w:rsidRDefault="002C462C" w:rsidP="00033241">
      <w:pPr>
        <w:numPr>
          <w:ilvl w:val="0"/>
          <w:numId w:val="49"/>
        </w:numPr>
        <w:shd w:val="clear" w:color="auto" w:fill="FFFFFF"/>
        <w:tabs>
          <w:tab w:val="num" w:pos="900"/>
          <w:tab w:val="left" w:pos="1134"/>
        </w:tabs>
        <w:ind w:left="0" w:right="23" w:firstLine="709"/>
        <w:jc w:val="both"/>
        <w:rPr>
          <w:i/>
          <w:color w:val="000000"/>
        </w:rPr>
      </w:pPr>
      <w:r>
        <w:rPr>
          <w:i/>
          <w:color w:val="000000"/>
        </w:rPr>
        <w:t>кредитні спілки</w:t>
      </w:r>
      <w:r>
        <w:rPr>
          <w:color w:val="000000"/>
        </w:rPr>
        <w:t>. Більшість коштів кредитні спілки використовують для надання кредитів (споживчих та іпотечних) членам кредитної спілки; близько 30% коштів вкладають у без ризикові державні цінні папери, цінні папери урядових агентств, у депозитні сертифікати тощо.</w:t>
      </w:r>
    </w:p>
    <w:p w:rsidR="002C462C" w:rsidRDefault="002C462C" w:rsidP="005F2DCF">
      <w:pPr>
        <w:shd w:val="clear" w:color="auto" w:fill="FFFFFF"/>
        <w:tabs>
          <w:tab w:val="left" w:pos="4147"/>
        </w:tabs>
        <w:spacing w:after="120"/>
        <w:ind w:right="34"/>
        <w:jc w:val="center"/>
        <w:rPr>
          <w:b/>
        </w:rPr>
      </w:pPr>
      <w:r>
        <w:rPr>
          <w:b/>
        </w:rPr>
        <w:t>Ключові терміни</w:t>
      </w:r>
    </w:p>
    <w:p w:rsidR="002C462C" w:rsidRDefault="002C462C" w:rsidP="0023520F">
      <w:pPr>
        <w:spacing w:after="120"/>
        <w:rPr>
          <w:color w:val="000000"/>
        </w:rPr>
        <w:sectPr w:rsidR="002C462C">
          <w:type w:val="continuous"/>
          <w:pgSz w:w="11906" w:h="16838"/>
          <w:pgMar w:top="1134" w:right="567" w:bottom="1134" w:left="1418" w:header="709" w:footer="709" w:gutter="0"/>
          <w:cols w:space="720"/>
        </w:sectPr>
      </w:pPr>
    </w:p>
    <w:p w:rsidR="002C462C" w:rsidRDefault="002C462C" w:rsidP="005F2DCF">
      <w:pPr>
        <w:rPr>
          <w:iCs/>
          <w:color w:val="000000"/>
        </w:rPr>
      </w:pPr>
      <w:r>
        <w:rPr>
          <w:color w:val="000000"/>
        </w:rPr>
        <w:t>Р</w:t>
      </w:r>
      <w:r>
        <w:rPr>
          <w:iCs/>
          <w:color w:val="000000"/>
        </w:rPr>
        <w:t>инок</w:t>
      </w:r>
    </w:p>
    <w:p w:rsidR="002C462C" w:rsidRDefault="002C462C" w:rsidP="005F2DCF">
      <w:pPr>
        <w:rPr>
          <w:color w:val="000000"/>
          <w:spacing w:val="-1"/>
        </w:rPr>
      </w:pPr>
      <w:r>
        <w:rPr>
          <w:color w:val="000000"/>
          <w:spacing w:val="-1"/>
        </w:rPr>
        <w:t xml:space="preserve">Ринкова економіка  </w:t>
      </w:r>
    </w:p>
    <w:p w:rsidR="002C462C" w:rsidRDefault="002C462C" w:rsidP="005F2DCF">
      <w:pPr>
        <w:rPr>
          <w:color w:val="000000"/>
          <w:spacing w:val="-1"/>
        </w:rPr>
      </w:pPr>
      <w:r>
        <w:rPr>
          <w:iCs/>
          <w:color w:val="000000"/>
          <w:spacing w:val="-1"/>
        </w:rPr>
        <w:t xml:space="preserve">Об'єкти </w:t>
      </w:r>
      <w:r>
        <w:rPr>
          <w:color w:val="000000"/>
          <w:spacing w:val="-1"/>
        </w:rPr>
        <w:t>ринкових відносин</w:t>
      </w:r>
    </w:p>
    <w:p w:rsidR="002C462C" w:rsidRDefault="002C462C" w:rsidP="005F2DCF">
      <w:pPr>
        <w:rPr>
          <w:color w:val="000000"/>
          <w:spacing w:val="3"/>
        </w:rPr>
      </w:pPr>
      <w:r>
        <w:rPr>
          <w:iCs/>
          <w:color w:val="000000"/>
          <w:spacing w:val="3"/>
        </w:rPr>
        <w:t xml:space="preserve">Суб'єкти </w:t>
      </w:r>
      <w:r>
        <w:rPr>
          <w:color w:val="000000"/>
          <w:spacing w:val="3"/>
        </w:rPr>
        <w:t>ринкових відносин</w:t>
      </w:r>
    </w:p>
    <w:p w:rsidR="002C462C" w:rsidRDefault="002C462C" w:rsidP="005F2DCF">
      <w:pPr>
        <w:rPr>
          <w:color w:val="000000"/>
        </w:rPr>
      </w:pPr>
      <w:r>
        <w:rPr>
          <w:bCs/>
          <w:iCs/>
          <w:color w:val="000000"/>
        </w:rPr>
        <w:t xml:space="preserve">Класичний вільний ринок </w:t>
      </w:r>
      <w:r>
        <w:rPr>
          <w:color w:val="000000"/>
        </w:rPr>
        <w:t xml:space="preserve"> </w:t>
      </w:r>
    </w:p>
    <w:p w:rsidR="002C462C" w:rsidRDefault="002C462C" w:rsidP="005F2DCF">
      <w:pPr>
        <w:rPr>
          <w:bCs/>
          <w:iCs/>
          <w:color w:val="000000"/>
        </w:rPr>
      </w:pPr>
      <w:r>
        <w:rPr>
          <w:bCs/>
          <w:iCs/>
          <w:color w:val="000000"/>
        </w:rPr>
        <w:t>Регульований ринок</w:t>
      </w:r>
    </w:p>
    <w:p w:rsidR="002C462C" w:rsidRDefault="002C462C" w:rsidP="005F2DCF">
      <w:pPr>
        <w:rPr>
          <w:bCs/>
          <w:iCs/>
          <w:color w:val="000000"/>
        </w:rPr>
      </w:pPr>
      <w:r>
        <w:rPr>
          <w:bCs/>
          <w:iCs/>
          <w:color w:val="000000"/>
        </w:rPr>
        <w:t>Соціально-орієнтований ринок</w:t>
      </w:r>
    </w:p>
    <w:p w:rsidR="002C462C" w:rsidRDefault="002C462C" w:rsidP="005F2DCF">
      <w:r>
        <w:t>Структура ринку</w:t>
      </w:r>
    </w:p>
    <w:p w:rsidR="002C462C" w:rsidRDefault="002C462C" w:rsidP="005F2DCF">
      <w:pPr>
        <w:rPr>
          <w:bCs/>
          <w:iCs/>
          <w:color w:val="000000"/>
        </w:rPr>
      </w:pPr>
      <w:r>
        <w:rPr>
          <w:bCs/>
          <w:iCs/>
          <w:color w:val="000000"/>
        </w:rPr>
        <w:t>Ринок предметів споживання і послуг</w:t>
      </w:r>
    </w:p>
    <w:p w:rsidR="002C462C" w:rsidRDefault="002C462C" w:rsidP="005F2DCF">
      <w:pPr>
        <w:rPr>
          <w:bCs/>
          <w:iCs/>
          <w:color w:val="000000"/>
        </w:rPr>
      </w:pPr>
      <w:r>
        <w:rPr>
          <w:bCs/>
          <w:iCs/>
          <w:color w:val="000000"/>
        </w:rPr>
        <w:t>Ринок засобів виробництва</w:t>
      </w:r>
    </w:p>
    <w:p w:rsidR="002C462C" w:rsidRDefault="002C462C" w:rsidP="005F2DCF">
      <w:pPr>
        <w:rPr>
          <w:bCs/>
          <w:iCs/>
          <w:color w:val="000000"/>
        </w:rPr>
      </w:pPr>
      <w:r>
        <w:rPr>
          <w:bCs/>
          <w:iCs/>
          <w:color w:val="000000"/>
        </w:rPr>
        <w:t>Ринок нерухомості</w:t>
      </w:r>
    </w:p>
    <w:p w:rsidR="002C462C" w:rsidRDefault="002C462C" w:rsidP="005F2DCF">
      <w:pPr>
        <w:rPr>
          <w:bCs/>
          <w:iCs/>
          <w:color w:val="000000"/>
        </w:rPr>
      </w:pPr>
      <w:r>
        <w:rPr>
          <w:bCs/>
          <w:iCs/>
          <w:color w:val="000000"/>
        </w:rPr>
        <w:t xml:space="preserve">Ринок науково-технічних розробок та інформації  </w:t>
      </w:r>
    </w:p>
    <w:p w:rsidR="002C462C" w:rsidRDefault="002C462C" w:rsidP="005F2DCF">
      <w:pPr>
        <w:rPr>
          <w:bCs/>
          <w:iCs/>
          <w:color w:val="000000"/>
        </w:rPr>
      </w:pPr>
      <w:r>
        <w:rPr>
          <w:bCs/>
          <w:iCs/>
          <w:color w:val="000000"/>
        </w:rPr>
        <w:t>Фінансовий ринок</w:t>
      </w:r>
    </w:p>
    <w:p w:rsidR="002C462C" w:rsidRDefault="002C462C" w:rsidP="005F2DCF">
      <w:pPr>
        <w:rPr>
          <w:bCs/>
          <w:iCs/>
          <w:color w:val="000000"/>
        </w:rPr>
      </w:pPr>
      <w:r>
        <w:rPr>
          <w:bCs/>
          <w:iCs/>
          <w:color w:val="000000"/>
        </w:rPr>
        <w:t>Ринок капіталу</w:t>
      </w:r>
    </w:p>
    <w:p w:rsidR="002C462C" w:rsidRDefault="002C462C" w:rsidP="005F2DCF">
      <w:pPr>
        <w:rPr>
          <w:bCs/>
          <w:iCs/>
          <w:color w:val="000000"/>
        </w:rPr>
      </w:pPr>
      <w:r>
        <w:rPr>
          <w:bCs/>
          <w:iCs/>
          <w:color w:val="000000"/>
        </w:rPr>
        <w:t>Фондовий ринок</w:t>
      </w:r>
    </w:p>
    <w:p w:rsidR="002C462C" w:rsidRDefault="002C462C" w:rsidP="005F2DCF">
      <w:pPr>
        <w:rPr>
          <w:bCs/>
          <w:iCs/>
          <w:color w:val="000000"/>
        </w:rPr>
      </w:pPr>
      <w:r>
        <w:rPr>
          <w:bCs/>
          <w:iCs/>
          <w:color w:val="000000"/>
        </w:rPr>
        <w:t>Ринок праці</w:t>
      </w:r>
    </w:p>
    <w:p w:rsidR="002C462C" w:rsidRDefault="002C462C" w:rsidP="005F2DCF">
      <w:pPr>
        <w:rPr>
          <w:iCs/>
          <w:color w:val="000000"/>
        </w:rPr>
      </w:pPr>
      <w:r>
        <w:rPr>
          <w:iCs/>
          <w:color w:val="000000"/>
        </w:rPr>
        <w:t>Ринкова інфраструктура</w:t>
      </w:r>
    </w:p>
    <w:p w:rsidR="002C462C" w:rsidRDefault="002C462C" w:rsidP="005F2DCF">
      <w:pPr>
        <w:rPr>
          <w:color w:val="000000"/>
        </w:rPr>
      </w:pPr>
      <w:r>
        <w:rPr>
          <w:color w:val="000000"/>
        </w:rPr>
        <w:t>Товарні (спеціалізовані та універсальні) біржі</w:t>
      </w:r>
    </w:p>
    <w:p w:rsidR="002C462C" w:rsidRDefault="002C462C" w:rsidP="005F2DCF">
      <w:pPr>
        <w:rPr>
          <w:color w:val="000000"/>
        </w:rPr>
      </w:pPr>
      <w:r>
        <w:rPr>
          <w:color w:val="000000"/>
        </w:rPr>
        <w:lastRenderedPageBreak/>
        <w:t>Фондові біржі</w:t>
      </w:r>
    </w:p>
    <w:p w:rsidR="002C462C" w:rsidRDefault="002C462C" w:rsidP="005F2DCF">
      <w:pPr>
        <w:rPr>
          <w:color w:val="000000"/>
        </w:rPr>
      </w:pPr>
      <w:r>
        <w:rPr>
          <w:color w:val="000000"/>
        </w:rPr>
        <w:t>Валютні біржі</w:t>
      </w:r>
    </w:p>
    <w:p w:rsidR="002C462C" w:rsidRDefault="002C462C" w:rsidP="005F2DCF">
      <w:pPr>
        <w:rPr>
          <w:color w:val="000000"/>
        </w:rPr>
      </w:pPr>
      <w:r>
        <w:rPr>
          <w:color w:val="000000"/>
        </w:rPr>
        <w:t>Біржа праці</w:t>
      </w:r>
    </w:p>
    <w:p w:rsidR="002C462C" w:rsidRDefault="002C462C" w:rsidP="005F2DCF">
      <w:pPr>
        <w:rPr>
          <w:color w:val="000000"/>
        </w:rPr>
      </w:pPr>
      <w:r>
        <w:rPr>
          <w:color w:val="000000"/>
        </w:rPr>
        <w:t>Цінні папери</w:t>
      </w:r>
    </w:p>
    <w:p w:rsidR="002C462C" w:rsidRDefault="002C462C" w:rsidP="005F2DCF">
      <w:pPr>
        <w:rPr>
          <w:color w:val="000000"/>
        </w:rPr>
      </w:pPr>
      <w:r>
        <w:rPr>
          <w:color w:val="000000"/>
        </w:rPr>
        <w:t>Первинний ринок цінних паперів</w:t>
      </w:r>
    </w:p>
    <w:p w:rsidR="002C462C" w:rsidRDefault="002C462C" w:rsidP="005F2DCF">
      <w:pPr>
        <w:rPr>
          <w:color w:val="000000"/>
        </w:rPr>
      </w:pPr>
      <w:r>
        <w:rPr>
          <w:color w:val="000000"/>
        </w:rPr>
        <w:t>Вторинний ринок цінних паперів</w:t>
      </w:r>
    </w:p>
    <w:p w:rsidR="002C462C" w:rsidRDefault="002C462C" w:rsidP="005F2DCF">
      <w:pPr>
        <w:rPr>
          <w:bCs/>
          <w:iCs/>
          <w:color w:val="000000"/>
        </w:rPr>
      </w:pPr>
      <w:r>
        <w:rPr>
          <w:bCs/>
          <w:iCs/>
          <w:color w:val="000000"/>
        </w:rPr>
        <w:t>Торговельно-промислові палати</w:t>
      </w:r>
    </w:p>
    <w:p w:rsidR="002C462C" w:rsidRDefault="002C462C" w:rsidP="005F2DCF">
      <w:pPr>
        <w:rPr>
          <w:bCs/>
          <w:iCs/>
          <w:color w:val="000000"/>
        </w:rPr>
      </w:pPr>
      <w:r>
        <w:rPr>
          <w:bCs/>
          <w:iCs/>
          <w:color w:val="000000"/>
        </w:rPr>
        <w:t>Торговий дім</w:t>
      </w:r>
    </w:p>
    <w:p w:rsidR="002C462C" w:rsidRDefault="002C462C" w:rsidP="005F2DCF">
      <w:pPr>
        <w:shd w:val="clear" w:color="auto" w:fill="FFFFFF"/>
        <w:rPr>
          <w:iCs/>
          <w:color w:val="000000"/>
        </w:rPr>
      </w:pPr>
      <w:r>
        <w:rPr>
          <w:bCs/>
          <w:iCs/>
          <w:color w:val="000000"/>
        </w:rPr>
        <w:t>Ярмарок</w:t>
      </w:r>
      <w:r>
        <w:rPr>
          <w:iCs/>
          <w:color w:val="000000"/>
        </w:rPr>
        <w:t xml:space="preserve"> </w:t>
      </w:r>
    </w:p>
    <w:p w:rsidR="002C462C" w:rsidRDefault="002C462C" w:rsidP="005F2DCF">
      <w:pPr>
        <w:shd w:val="clear" w:color="auto" w:fill="FFFFFF"/>
        <w:rPr>
          <w:bCs/>
          <w:iCs/>
          <w:color w:val="000000"/>
        </w:rPr>
      </w:pPr>
      <w:r>
        <w:rPr>
          <w:iCs/>
          <w:color w:val="000000"/>
        </w:rPr>
        <w:t>Консалтингові фірми</w:t>
      </w:r>
      <w:r>
        <w:rPr>
          <w:bCs/>
          <w:iCs/>
          <w:color w:val="000000"/>
        </w:rPr>
        <w:t xml:space="preserve"> </w:t>
      </w:r>
    </w:p>
    <w:p w:rsidR="002C462C" w:rsidRDefault="002C462C" w:rsidP="005F2DCF">
      <w:pPr>
        <w:shd w:val="clear" w:color="auto" w:fill="FFFFFF"/>
        <w:rPr>
          <w:iCs/>
          <w:color w:val="000000"/>
        </w:rPr>
      </w:pPr>
      <w:r>
        <w:rPr>
          <w:bCs/>
          <w:iCs/>
          <w:color w:val="000000"/>
        </w:rPr>
        <w:t>Аудиторська фірма</w:t>
      </w:r>
      <w:r>
        <w:rPr>
          <w:iCs/>
          <w:color w:val="000000"/>
        </w:rPr>
        <w:t xml:space="preserve"> </w:t>
      </w:r>
    </w:p>
    <w:p w:rsidR="002C462C" w:rsidRDefault="002C462C" w:rsidP="005F2DCF">
      <w:pPr>
        <w:shd w:val="clear" w:color="auto" w:fill="FFFFFF"/>
        <w:rPr>
          <w:bCs/>
          <w:iCs/>
          <w:color w:val="000000"/>
        </w:rPr>
      </w:pPr>
      <w:r>
        <w:rPr>
          <w:iCs/>
          <w:color w:val="000000"/>
        </w:rPr>
        <w:t>Кредитна система</w:t>
      </w:r>
      <w:r>
        <w:rPr>
          <w:bCs/>
          <w:iCs/>
          <w:color w:val="000000"/>
        </w:rPr>
        <w:t xml:space="preserve"> </w:t>
      </w:r>
    </w:p>
    <w:p w:rsidR="002C462C" w:rsidRDefault="002C462C" w:rsidP="005F2DCF">
      <w:pPr>
        <w:shd w:val="clear" w:color="auto" w:fill="FFFFFF"/>
        <w:rPr>
          <w:bCs/>
          <w:iCs/>
          <w:color w:val="000000"/>
        </w:rPr>
      </w:pPr>
      <w:r>
        <w:rPr>
          <w:bCs/>
          <w:iCs/>
          <w:color w:val="000000"/>
        </w:rPr>
        <w:t xml:space="preserve">Центральний банк </w:t>
      </w:r>
    </w:p>
    <w:p w:rsidR="002C462C" w:rsidRDefault="002C462C" w:rsidP="005F2DCF">
      <w:pPr>
        <w:shd w:val="clear" w:color="auto" w:fill="FFFFFF"/>
        <w:rPr>
          <w:bCs/>
          <w:iCs/>
          <w:color w:val="000000"/>
        </w:rPr>
      </w:pPr>
      <w:r>
        <w:rPr>
          <w:bCs/>
          <w:iCs/>
          <w:color w:val="000000"/>
        </w:rPr>
        <w:t xml:space="preserve">Комерційні банки </w:t>
      </w:r>
    </w:p>
    <w:p w:rsidR="002C462C" w:rsidRDefault="002C462C" w:rsidP="005F2DCF">
      <w:pPr>
        <w:shd w:val="clear" w:color="auto" w:fill="FFFFFF"/>
        <w:rPr>
          <w:bCs/>
          <w:iCs/>
          <w:color w:val="000000"/>
        </w:rPr>
      </w:pPr>
      <w:r>
        <w:rPr>
          <w:bCs/>
          <w:iCs/>
          <w:color w:val="000000"/>
        </w:rPr>
        <w:t xml:space="preserve">Пасивні </w:t>
      </w:r>
      <w:r>
        <w:rPr>
          <w:color w:val="000000"/>
        </w:rPr>
        <w:t>банківські операції</w:t>
      </w:r>
      <w:r>
        <w:rPr>
          <w:bCs/>
          <w:iCs/>
          <w:color w:val="000000"/>
        </w:rPr>
        <w:t xml:space="preserve"> </w:t>
      </w:r>
    </w:p>
    <w:p w:rsidR="002C462C" w:rsidRDefault="002C462C" w:rsidP="005F2DCF">
      <w:pPr>
        <w:shd w:val="clear" w:color="auto" w:fill="FFFFFF"/>
        <w:rPr>
          <w:bCs/>
          <w:iCs/>
          <w:color w:val="000000"/>
        </w:rPr>
      </w:pPr>
      <w:r>
        <w:rPr>
          <w:bCs/>
          <w:iCs/>
          <w:color w:val="000000"/>
        </w:rPr>
        <w:t xml:space="preserve">Активні операції </w:t>
      </w:r>
      <w:r>
        <w:rPr>
          <w:color w:val="000000"/>
        </w:rPr>
        <w:t>комерційних банків</w:t>
      </w:r>
      <w:r>
        <w:rPr>
          <w:bCs/>
          <w:iCs/>
          <w:color w:val="000000"/>
        </w:rPr>
        <w:t xml:space="preserve"> </w:t>
      </w:r>
    </w:p>
    <w:p w:rsidR="002C462C" w:rsidRDefault="002C462C" w:rsidP="005F2DCF">
      <w:pPr>
        <w:shd w:val="clear" w:color="auto" w:fill="FFFFFF"/>
        <w:rPr>
          <w:bCs/>
          <w:iCs/>
          <w:color w:val="000000"/>
        </w:rPr>
      </w:pPr>
      <w:r>
        <w:rPr>
          <w:bCs/>
          <w:iCs/>
          <w:color w:val="000000"/>
        </w:rPr>
        <w:t xml:space="preserve">Трастові (довірчі) операції </w:t>
      </w:r>
    </w:p>
    <w:p w:rsidR="002C462C" w:rsidRDefault="002C462C" w:rsidP="005F2DCF">
      <w:pPr>
        <w:shd w:val="clear" w:color="auto" w:fill="FFFFFF"/>
        <w:rPr>
          <w:bCs/>
          <w:iCs/>
          <w:color w:val="000000"/>
        </w:rPr>
      </w:pPr>
      <w:r>
        <w:rPr>
          <w:bCs/>
          <w:iCs/>
          <w:color w:val="000000"/>
        </w:rPr>
        <w:t xml:space="preserve">Факторингові операції </w:t>
      </w:r>
    </w:p>
    <w:p w:rsidR="002C462C" w:rsidRDefault="002C462C" w:rsidP="005F2DCF">
      <w:pPr>
        <w:shd w:val="clear" w:color="auto" w:fill="FFFFFF"/>
        <w:rPr>
          <w:color w:val="000000"/>
        </w:rPr>
      </w:pPr>
      <w:r>
        <w:rPr>
          <w:bCs/>
          <w:iCs/>
          <w:color w:val="000000"/>
        </w:rPr>
        <w:t>Лізингові операції</w:t>
      </w:r>
    </w:p>
    <w:p w:rsidR="002C462C" w:rsidRDefault="002C462C" w:rsidP="005F2DCF">
      <w:pPr>
        <w:rPr>
          <w:bCs/>
          <w:iCs/>
          <w:color w:val="000000"/>
        </w:rPr>
      </w:pPr>
      <w:r>
        <w:rPr>
          <w:bCs/>
          <w:iCs/>
          <w:color w:val="000000"/>
        </w:rPr>
        <w:t xml:space="preserve">Фондові операції </w:t>
      </w:r>
    </w:p>
    <w:p w:rsidR="002C462C" w:rsidRDefault="002C462C" w:rsidP="005F2DCF">
      <w:pPr>
        <w:rPr>
          <w:iCs/>
          <w:color w:val="000000"/>
        </w:rPr>
      </w:pPr>
      <w:r>
        <w:rPr>
          <w:bCs/>
          <w:iCs/>
          <w:color w:val="000000"/>
        </w:rPr>
        <w:t>Підтоварні операції</w:t>
      </w:r>
      <w:r>
        <w:rPr>
          <w:iCs/>
          <w:color w:val="000000"/>
        </w:rPr>
        <w:t xml:space="preserve"> </w:t>
      </w:r>
    </w:p>
    <w:p w:rsidR="002C462C" w:rsidRDefault="002C462C" w:rsidP="005F2DCF">
      <w:pPr>
        <w:rPr>
          <w:bCs/>
          <w:iCs/>
          <w:color w:val="000000"/>
        </w:rPr>
      </w:pPr>
      <w:r>
        <w:rPr>
          <w:iCs/>
          <w:color w:val="000000"/>
        </w:rPr>
        <w:t>Вексельні операції</w:t>
      </w:r>
      <w:r>
        <w:rPr>
          <w:bCs/>
          <w:iCs/>
          <w:color w:val="000000"/>
        </w:rPr>
        <w:t xml:space="preserve"> </w:t>
      </w:r>
    </w:p>
    <w:p w:rsidR="002C462C" w:rsidRDefault="002C462C" w:rsidP="005F2DCF">
      <w:pPr>
        <w:rPr>
          <w:bCs/>
          <w:iCs/>
          <w:color w:val="000000"/>
        </w:rPr>
      </w:pPr>
      <w:r>
        <w:rPr>
          <w:bCs/>
          <w:iCs/>
          <w:color w:val="000000"/>
        </w:rPr>
        <w:t xml:space="preserve">Ощадний банк </w:t>
      </w:r>
    </w:p>
    <w:p w:rsidR="002C462C" w:rsidRDefault="002C462C" w:rsidP="005F2DCF">
      <w:pPr>
        <w:rPr>
          <w:bCs/>
          <w:iCs/>
          <w:color w:val="000000"/>
        </w:rPr>
      </w:pPr>
      <w:r>
        <w:rPr>
          <w:bCs/>
          <w:iCs/>
          <w:color w:val="000000"/>
        </w:rPr>
        <w:t xml:space="preserve">Іпотечний банк </w:t>
      </w:r>
    </w:p>
    <w:p w:rsidR="002C462C" w:rsidRDefault="002C462C" w:rsidP="005F2DCF">
      <w:pPr>
        <w:rPr>
          <w:bCs/>
          <w:iCs/>
          <w:color w:val="000000"/>
        </w:rPr>
      </w:pPr>
      <w:r>
        <w:rPr>
          <w:bCs/>
          <w:iCs/>
          <w:color w:val="000000"/>
        </w:rPr>
        <w:t xml:space="preserve">Інноваційний банк </w:t>
      </w:r>
    </w:p>
    <w:p w:rsidR="002C462C" w:rsidRDefault="002C462C" w:rsidP="005F2DCF">
      <w:pPr>
        <w:rPr>
          <w:bCs/>
          <w:iCs/>
          <w:color w:val="000000"/>
        </w:rPr>
      </w:pPr>
      <w:r>
        <w:rPr>
          <w:bCs/>
          <w:iCs/>
          <w:color w:val="000000"/>
        </w:rPr>
        <w:t xml:space="preserve">Інвестиційний банк </w:t>
      </w:r>
    </w:p>
    <w:p w:rsidR="002C462C" w:rsidRDefault="002C462C" w:rsidP="005F2DCF">
      <w:pPr>
        <w:rPr>
          <w:bCs/>
          <w:iCs/>
          <w:color w:val="000000"/>
        </w:rPr>
      </w:pPr>
      <w:r>
        <w:rPr>
          <w:bCs/>
          <w:iCs/>
          <w:color w:val="000000"/>
        </w:rPr>
        <w:t xml:space="preserve">Банк споживчого кредиту </w:t>
      </w:r>
    </w:p>
    <w:p w:rsidR="002C462C" w:rsidRDefault="002C462C" w:rsidP="005F2DCF">
      <w:pPr>
        <w:rPr>
          <w:color w:val="000000"/>
        </w:rPr>
      </w:pPr>
      <w:r>
        <w:rPr>
          <w:bCs/>
          <w:iCs/>
          <w:color w:val="000000"/>
        </w:rPr>
        <w:t>Зовнішньоторговельний банк</w:t>
      </w:r>
      <w:r>
        <w:rPr>
          <w:color w:val="000000"/>
        </w:rPr>
        <w:t xml:space="preserve"> </w:t>
      </w:r>
    </w:p>
    <w:p w:rsidR="002C462C" w:rsidRDefault="002C462C" w:rsidP="005F2DCF">
      <w:pPr>
        <w:rPr>
          <w:color w:val="000000"/>
        </w:rPr>
      </w:pPr>
      <w:r>
        <w:rPr>
          <w:bCs/>
          <w:iCs/>
          <w:color w:val="000000"/>
        </w:rPr>
        <w:t xml:space="preserve">Страхові компанії </w:t>
      </w:r>
      <w:r>
        <w:rPr>
          <w:color w:val="000000"/>
        </w:rPr>
        <w:t xml:space="preserve"> </w:t>
      </w:r>
    </w:p>
    <w:p w:rsidR="002C462C" w:rsidRDefault="002C462C" w:rsidP="005F2DCF">
      <w:pPr>
        <w:rPr>
          <w:color w:val="000000"/>
        </w:rPr>
      </w:pPr>
      <w:r>
        <w:rPr>
          <w:color w:val="000000"/>
        </w:rPr>
        <w:t xml:space="preserve">Пенсійні фонди </w:t>
      </w:r>
    </w:p>
    <w:p w:rsidR="002C462C" w:rsidRDefault="002C462C" w:rsidP="005F2DCF">
      <w:pPr>
        <w:rPr>
          <w:color w:val="000000"/>
        </w:rPr>
      </w:pPr>
      <w:r>
        <w:rPr>
          <w:color w:val="000000"/>
        </w:rPr>
        <w:t xml:space="preserve">Інвестиційні фонди та компанії </w:t>
      </w:r>
    </w:p>
    <w:p w:rsidR="002C462C" w:rsidRDefault="002C462C" w:rsidP="005F2DCF">
      <w:r>
        <w:rPr>
          <w:color w:val="000000"/>
        </w:rPr>
        <w:t>Кредитні спілки</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23520F">
      <w:pPr>
        <w:spacing w:after="120"/>
        <w:jc w:val="center"/>
        <w:rPr>
          <w:b/>
        </w:rPr>
      </w:pPr>
      <w:r>
        <w:rPr>
          <w:b/>
        </w:rPr>
        <w:lastRenderedPageBreak/>
        <w:t xml:space="preserve">Контрольні запитання </w:t>
      </w:r>
    </w:p>
    <w:p w:rsidR="002C462C" w:rsidRDefault="002C462C" w:rsidP="00033241">
      <w:pPr>
        <w:numPr>
          <w:ilvl w:val="0"/>
          <w:numId w:val="50"/>
        </w:numPr>
        <w:tabs>
          <w:tab w:val="clear" w:pos="720"/>
          <w:tab w:val="left" w:pos="1134"/>
        </w:tabs>
        <w:spacing w:after="120"/>
        <w:ind w:left="0" w:firstLine="709"/>
        <w:jc w:val="both"/>
      </w:pPr>
      <w:r>
        <w:t>Перерахуйте  основні передумови виникнення ринку.</w:t>
      </w:r>
    </w:p>
    <w:p w:rsidR="002C462C" w:rsidRDefault="002C462C" w:rsidP="00033241">
      <w:pPr>
        <w:numPr>
          <w:ilvl w:val="0"/>
          <w:numId w:val="50"/>
        </w:numPr>
        <w:tabs>
          <w:tab w:val="clear" w:pos="720"/>
          <w:tab w:val="left" w:pos="1134"/>
        </w:tabs>
        <w:spacing w:after="120"/>
        <w:ind w:left="0" w:firstLine="709"/>
        <w:jc w:val="both"/>
      </w:pPr>
      <w:r>
        <w:t>Як змінювалися підходи до суті категорії «ринок» при удосконаленні процесу суспільного виробництва?</w:t>
      </w:r>
    </w:p>
    <w:p w:rsidR="002C462C" w:rsidRDefault="002C462C" w:rsidP="00033241">
      <w:pPr>
        <w:numPr>
          <w:ilvl w:val="0"/>
          <w:numId w:val="50"/>
        </w:numPr>
        <w:tabs>
          <w:tab w:val="clear" w:pos="720"/>
          <w:tab w:val="left" w:pos="1134"/>
        </w:tabs>
        <w:spacing w:after="120"/>
        <w:ind w:left="0" w:firstLine="709"/>
        <w:jc w:val="both"/>
      </w:pPr>
      <w:r>
        <w:t>Які проблеми організації економіки вирішує ринковий механізм?</w:t>
      </w:r>
    </w:p>
    <w:p w:rsidR="002C462C" w:rsidRDefault="002C462C" w:rsidP="00033241">
      <w:pPr>
        <w:numPr>
          <w:ilvl w:val="0"/>
          <w:numId w:val="50"/>
        </w:numPr>
        <w:tabs>
          <w:tab w:val="clear" w:pos="720"/>
          <w:tab w:val="left" w:pos="1134"/>
        </w:tabs>
        <w:spacing w:after="120"/>
        <w:ind w:left="0" w:firstLine="709"/>
        <w:jc w:val="both"/>
      </w:pPr>
      <w:r>
        <w:t>Назвіть суб’єктів та об’єктів ринкових відносин.</w:t>
      </w:r>
    </w:p>
    <w:p w:rsidR="002C462C" w:rsidRDefault="002C462C" w:rsidP="00033241">
      <w:pPr>
        <w:numPr>
          <w:ilvl w:val="0"/>
          <w:numId w:val="50"/>
        </w:numPr>
        <w:tabs>
          <w:tab w:val="clear" w:pos="720"/>
          <w:tab w:val="left" w:pos="1134"/>
        </w:tabs>
        <w:spacing w:after="120"/>
        <w:ind w:left="0" w:firstLine="709"/>
        <w:jc w:val="both"/>
      </w:pPr>
      <w:r>
        <w:t>Охарактеризуйте принципи організації ринкової економіки.</w:t>
      </w:r>
    </w:p>
    <w:p w:rsidR="002C462C" w:rsidRDefault="002C462C" w:rsidP="00033241">
      <w:pPr>
        <w:numPr>
          <w:ilvl w:val="0"/>
          <w:numId w:val="50"/>
        </w:numPr>
        <w:tabs>
          <w:tab w:val="clear" w:pos="720"/>
          <w:tab w:val="left" w:pos="1134"/>
        </w:tabs>
        <w:spacing w:after="120"/>
        <w:ind w:left="0" w:firstLine="709"/>
        <w:jc w:val="both"/>
      </w:pPr>
      <w:r>
        <w:t>Перелічіть основні функції ринку.</w:t>
      </w:r>
    </w:p>
    <w:p w:rsidR="002C462C" w:rsidRDefault="002C462C" w:rsidP="00033241">
      <w:pPr>
        <w:numPr>
          <w:ilvl w:val="0"/>
          <w:numId w:val="50"/>
        </w:numPr>
        <w:tabs>
          <w:tab w:val="clear" w:pos="720"/>
          <w:tab w:val="left" w:pos="1134"/>
        </w:tabs>
        <w:spacing w:after="120"/>
        <w:ind w:left="0" w:firstLine="709"/>
        <w:jc w:val="both"/>
      </w:pPr>
      <w:r>
        <w:t>Розкрийте суть етапів формування ринку. На якому з них перебуває ринок України?</w:t>
      </w:r>
    </w:p>
    <w:p w:rsidR="002C462C" w:rsidRDefault="002C462C" w:rsidP="00033241">
      <w:pPr>
        <w:numPr>
          <w:ilvl w:val="0"/>
          <w:numId w:val="50"/>
        </w:numPr>
        <w:tabs>
          <w:tab w:val="clear" w:pos="720"/>
          <w:tab w:val="left" w:pos="1134"/>
        </w:tabs>
        <w:spacing w:after="120"/>
        <w:ind w:left="0" w:firstLine="709"/>
        <w:jc w:val="both"/>
      </w:pPr>
      <w:r>
        <w:t>Дайте характеристику структури ринку за різними критеріями.</w:t>
      </w:r>
    </w:p>
    <w:p w:rsidR="002C462C" w:rsidRDefault="002C462C" w:rsidP="00033241">
      <w:pPr>
        <w:numPr>
          <w:ilvl w:val="0"/>
          <w:numId w:val="50"/>
        </w:numPr>
        <w:tabs>
          <w:tab w:val="clear" w:pos="720"/>
          <w:tab w:val="left" w:pos="1134"/>
        </w:tabs>
        <w:spacing w:after="120"/>
        <w:ind w:left="0" w:firstLine="709"/>
        <w:jc w:val="both"/>
      </w:pPr>
      <w:r>
        <w:t>Дайте визначення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Охарактеризуйте підсистеми ринкової інфраструктури.</w:t>
      </w:r>
    </w:p>
    <w:p w:rsidR="002C462C" w:rsidRDefault="002C462C" w:rsidP="00033241">
      <w:pPr>
        <w:numPr>
          <w:ilvl w:val="0"/>
          <w:numId w:val="50"/>
        </w:numPr>
        <w:tabs>
          <w:tab w:val="clear" w:pos="720"/>
          <w:tab w:val="left" w:pos="1134"/>
        </w:tabs>
        <w:spacing w:after="120"/>
        <w:ind w:left="0" w:firstLine="709"/>
        <w:jc w:val="both"/>
      </w:pPr>
      <w:r>
        <w:t>Наведіть визначення біржі як елементу ринкової інфраструктури. Які функції в сучасному ринку виконують біржі? В якій організаційно-правовій формі функціонують біржі?</w:t>
      </w:r>
    </w:p>
    <w:p w:rsidR="002C462C" w:rsidRDefault="002C462C" w:rsidP="00033241">
      <w:pPr>
        <w:numPr>
          <w:ilvl w:val="0"/>
          <w:numId w:val="50"/>
        </w:numPr>
        <w:tabs>
          <w:tab w:val="clear" w:pos="720"/>
          <w:tab w:val="left" w:pos="1134"/>
        </w:tabs>
        <w:spacing w:after="120"/>
        <w:ind w:left="0" w:firstLine="709"/>
        <w:jc w:val="both"/>
      </w:pPr>
      <w:r>
        <w:t>Які існують види бірж? Охарактеризуйте їх особливості.</w:t>
      </w:r>
    </w:p>
    <w:p w:rsidR="002C462C" w:rsidRDefault="002C462C" w:rsidP="00033241">
      <w:pPr>
        <w:numPr>
          <w:ilvl w:val="0"/>
          <w:numId w:val="50"/>
        </w:numPr>
        <w:tabs>
          <w:tab w:val="clear" w:pos="720"/>
          <w:tab w:val="left" w:pos="1134"/>
        </w:tabs>
        <w:spacing w:after="120"/>
        <w:ind w:left="0" w:firstLine="709"/>
        <w:jc w:val="both"/>
      </w:pPr>
      <w:r>
        <w:t>Охарактеризуйте особливості торгів на товарній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товарній біржі?</w:t>
      </w:r>
    </w:p>
    <w:p w:rsidR="002C462C" w:rsidRDefault="002C462C" w:rsidP="00033241">
      <w:pPr>
        <w:numPr>
          <w:ilvl w:val="0"/>
          <w:numId w:val="50"/>
        </w:numPr>
        <w:tabs>
          <w:tab w:val="clear" w:pos="720"/>
          <w:tab w:val="left" w:pos="1134"/>
        </w:tabs>
        <w:spacing w:after="120"/>
        <w:ind w:left="0" w:firstLine="709"/>
        <w:jc w:val="both"/>
      </w:pPr>
      <w:r>
        <w:t>Яка історія виникнення фондової біржі?</w:t>
      </w:r>
    </w:p>
    <w:p w:rsidR="002C462C" w:rsidRDefault="002C462C" w:rsidP="00033241">
      <w:pPr>
        <w:numPr>
          <w:ilvl w:val="0"/>
          <w:numId w:val="50"/>
        </w:numPr>
        <w:tabs>
          <w:tab w:val="clear" w:pos="720"/>
          <w:tab w:val="left" w:pos="1134"/>
        </w:tabs>
        <w:spacing w:after="120"/>
        <w:ind w:left="0" w:firstLine="709"/>
        <w:jc w:val="both"/>
      </w:pPr>
      <w:r>
        <w:t>Який механізм укладення угод на фондовій біржі? Що таке котирування цінних паперів?</w:t>
      </w:r>
    </w:p>
    <w:p w:rsidR="002C462C" w:rsidRDefault="002C462C" w:rsidP="00033241">
      <w:pPr>
        <w:numPr>
          <w:ilvl w:val="0"/>
          <w:numId w:val="50"/>
        </w:numPr>
        <w:tabs>
          <w:tab w:val="clear" w:pos="720"/>
          <w:tab w:val="left" w:pos="1134"/>
        </w:tabs>
        <w:spacing w:after="120"/>
        <w:ind w:left="0" w:firstLine="709"/>
        <w:jc w:val="both"/>
      </w:pPr>
      <w:r>
        <w:t>Сформулюйте принципи функціонування біржі праці.</w:t>
      </w:r>
    </w:p>
    <w:p w:rsidR="002C462C" w:rsidRDefault="002C462C" w:rsidP="00033241">
      <w:pPr>
        <w:numPr>
          <w:ilvl w:val="0"/>
          <w:numId w:val="50"/>
        </w:numPr>
        <w:tabs>
          <w:tab w:val="clear" w:pos="720"/>
          <w:tab w:val="left" w:pos="1134"/>
        </w:tabs>
        <w:spacing w:after="120"/>
        <w:ind w:left="0" w:firstLine="709"/>
        <w:jc w:val="both"/>
      </w:pPr>
      <w:r>
        <w:t>Які завдання валютної біржі?</w:t>
      </w:r>
    </w:p>
    <w:p w:rsidR="002C462C" w:rsidRDefault="002C462C" w:rsidP="00033241">
      <w:pPr>
        <w:numPr>
          <w:ilvl w:val="0"/>
          <w:numId w:val="50"/>
        </w:numPr>
        <w:tabs>
          <w:tab w:val="clear" w:pos="720"/>
          <w:tab w:val="left" w:pos="1134"/>
        </w:tabs>
        <w:spacing w:after="120"/>
        <w:ind w:left="0" w:firstLine="709"/>
        <w:jc w:val="both"/>
      </w:pPr>
      <w:r>
        <w:t>Які існують на ринку інші  організаційні форми продажу товарі і послуг крім бірж?</w:t>
      </w:r>
    </w:p>
    <w:p w:rsidR="002C462C" w:rsidRDefault="002C462C" w:rsidP="00033241">
      <w:pPr>
        <w:numPr>
          <w:ilvl w:val="0"/>
          <w:numId w:val="50"/>
        </w:numPr>
        <w:tabs>
          <w:tab w:val="clear" w:pos="720"/>
          <w:tab w:val="left" w:pos="1134"/>
        </w:tabs>
        <w:spacing w:after="120"/>
        <w:ind w:left="0" w:firstLine="709"/>
        <w:jc w:val="both"/>
      </w:pPr>
      <w:r>
        <w:t>Яка структура кредитної системи країни?</w:t>
      </w:r>
    </w:p>
    <w:p w:rsidR="002C462C" w:rsidRDefault="002C462C" w:rsidP="00033241">
      <w:pPr>
        <w:numPr>
          <w:ilvl w:val="0"/>
          <w:numId w:val="50"/>
        </w:numPr>
        <w:tabs>
          <w:tab w:val="clear" w:pos="720"/>
          <w:tab w:val="left" w:pos="1134"/>
        </w:tabs>
        <w:spacing w:after="120"/>
        <w:ind w:left="0" w:firstLine="709"/>
        <w:jc w:val="both"/>
      </w:pPr>
      <w:r>
        <w:t>Охарактеризуйте функції Центрального і комерційного банків.</w:t>
      </w:r>
    </w:p>
    <w:p w:rsidR="002C462C" w:rsidRDefault="002C462C" w:rsidP="00033241">
      <w:pPr>
        <w:numPr>
          <w:ilvl w:val="0"/>
          <w:numId w:val="50"/>
        </w:numPr>
        <w:tabs>
          <w:tab w:val="clear" w:pos="720"/>
          <w:tab w:val="left" w:pos="1134"/>
        </w:tabs>
        <w:spacing w:after="120"/>
        <w:ind w:left="0" w:firstLine="709"/>
        <w:jc w:val="both"/>
      </w:pPr>
      <w:r>
        <w:t>Які існують види банківських операцій?</w:t>
      </w:r>
    </w:p>
    <w:p w:rsidR="002C462C" w:rsidRDefault="002C462C" w:rsidP="00033241">
      <w:pPr>
        <w:numPr>
          <w:ilvl w:val="0"/>
          <w:numId w:val="50"/>
        </w:numPr>
        <w:tabs>
          <w:tab w:val="clear" w:pos="720"/>
          <w:tab w:val="left" w:pos="1134"/>
        </w:tabs>
        <w:spacing w:after="120"/>
        <w:ind w:left="0" w:firstLine="709"/>
        <w:jc w:val="both"/>
      </w:pPr>
      <w:r>
        <w:t>Розкрийте суть діяльності спеціалізованих кредитно-фінансових та небанківських фінансових інститутів.</w:t>
      </w:r>
    </w:p>
    <w:p w:rsidR="002C462C" w:rsidRDefault="002C462C" w:rsidP="0023520F">
      <w:pPr>
        <w:spacing w:after="120"/>
        <w:jc w:val="center"/>
        <w:rPr>
          <w:b/>
        </w:rPr>
      </w:pPr>
      <w:r>
        <w:rPr>
          <w:b/>
        </w:rPr>
        <w:t>Завдання для обговорення</w:t>
      </w:r>
    </w:p>
    <w:p w:rsidR="002C462C" w:rsidRDefault="002C462C" w:rsidP="0023520F">
      <w:pPr>
        <w:tabs>
          <w:tab w:val="left" w:pos="900"/>
        </w:tabs>
        <w:spacing w:after="120"/>
        <w:ind w:firstLine="720"/>
        <w:jc w:val="both"/>
      </w:pPr>
      <w:r w:rsidRPr="002D67B1">
        <w:rPr>
          <w:b/>
        </w:rPr>
        <w:t>1.</w:t>
      </w:r>
      <w:r>
        <w:t xml:space="preserve"> Використовуючи літературу подану до даної теми, напишіть на свій погляд найбільш повне визначення ринку. </w:t>
      </w:r>
    </w:p>
    <w:p w:rsidR="002C462C" w:rsidRDefault="002C462C" w:rsidP="0023520F">
      <w:pPr>
        <w:tabs>
          <w:tab w:val="num" w:pos="1080"/>
        </w:tabs>
        <w:spacing w:after="120"/>
        <w:ind w:firstLine="720"/>
        <w:jc w:val="both"/>
      </w:pPr>
      <w:r w:rsidRPr="002D67B1">
        <w:rPr>
          <w:b/>
        </w:rPr>
        <w:lastRenderedPageBreak/>
        <w:t>2.</w:t>
      </w:r>
      <w:r>
        <w:t xml:space="preserve"> Поясніть, чому і яким чином ринкова система забезпечує координуючі і організаційні механізми, що виключають хаос у ринковій економіці. </w:t>
      </w:r>
    </w:p>
    <w:p w:rsidR="002C462C" w:rsidRDefault="002C462C" w:rsidP="0023520F">
      <w:pPr>
        <w:tabs>
          <w:tab w:val="num" w:pos="1080"/>
        </w:tabs>
        <w:spacing w:after="120"/>
        <w:ind w:firstLine="720"/>
        <w:jc w:val="both"/>
      </w:pPr>
      <w:r w:rsidRPr="002D67B1">
        <w:rPr>
          <w:b/>
        </w:rPr>
        <w:t>3.</w:t>
      </w:r>
      <w:r>
        <w:t xml:space="preserve"> Назвіть причини необхідності у сучасній ринковій економіці застосування антимонопольного законодавства.</w:t>
      </w:r>
    </w:p>
    <w:p w:rsidR="002C462C" w:rsidRDefault="002C462C" w:rsidP="0023520F">
      <w:pPr>
        <w:tabs>
          <w:tab w:val="num" w:pos="1080"/>
        </w:tabs>
        <w:spacing w:after="120"/>
        <w:ind w:firstLine="720"/>
        <w:jc w:val="both"/>
      </w:pPr>
      <w:r w:rsidRPr="002D67B1">
        <w:rPr>
          <w:b/>
        </w:rPr>
        <w:t>4.</w:t>
      </w:r>
      <w:r>
        <w:t xml:space="preserve"> Охарактеризуйте принципи функціонування та основні функції ринку праці. Вкажіть специфічні відмінності ринку праці від інших видів ринків.</w:t>
      </w:r>
    </w:p>
    <w:p w:rsidR="002C462C" w:rsidRDefault="002C462C" w:rsidP="0023520F">
      <w:pPr>
        <w:tabs>
          <w:tab w:val="num" w:pos="1080"/>
        </w:tabs>
        <w:spacing w:after="120"/>
        <w:ind w:firstLine="720"/>
        <w:jc w:val="both"/>
      </w:pPr>
      <w:r w:rsidRPr="002D67B1">
        <w:rPr>
          <w:b/>
        </w:rPr>
        <w:t>5.</w:t>
      </w:r>
      <w:r>
        <w:t xml:space="preserve"> Охарактеризуйте різницю між первинним і вторинним ринком цінних паперів.</w:t>
      </w:r>
    </w:p>
    <w:p w:rsidR="002C462C" w:rsidRDefault="002C462C" w:rsidP="0023520F">
      <w:pPr>
        <w:tabs>
          <w:tab w:val="num" w:pos="1080"/>
        </w:tabs>
        <w:spacing w:after="120"/>
        <w:ind w:firstLine="720"/>
        <w:jc w:val="both"/>
      </w:pPr>
      <w:r w:rsidRPr="002D67B1">
        <w:rPr>
          <w:b/>
        </w:rPr>
        <w:t>6.</w:t>
      </w:r>
      <w:r>
        <w:t xml:space="preserve"> Визначте спільні і відмінні риси ринку грошей та ринку цінних паперів.</w:t>
      </w:r>
    </w:p>
    <w:p w:rsidR="002C462C" w:rsidRDefault="002C462C" w:rsidP="0023520F">
      <w:pPr>
        <w:tabs>
          <w:tab w:val="num" w:pos="1080"/>
        </w:tabs>
        <w:spacing w:after="120"/>
        <w:ind w:firstLine="720"/>
        <w:jc w:val="both"/>
      </w:pPr>
      <w:r w:rsidRPr="002D67B1">
        <w:rPr>
          <w:b/>
        </w:rPr>
        <w:t>7.</w:t>
      </w:r>
      <w:r>
        <w:t xml:space="preserve"> Чому цінні папери називають фіктивним капіталом?</w:t>
      </w:r>
    </w:p>
    <w:p w:rsidR="002C462C" w:rsidRDefault="002C462C" w:rsidP="0023520F">
      <w:pPr>
        <w:tabs>
          <w:tab w:val="num" w:pos="1080"/>
        </w:tabs>
        <w:spacing w:after="120"/>
        <w:ind w:firstLine="720"/>
        <w:jc w:val="both"/>
      </w:pPr>
      <w:r w:rsidRPr="002D67B1">
        <w:rPr>
          <w:b/>
        </w:rPr>
        <w:t>8.</w:t>
      </w:r>
      <w:r>
        <w:t xml:space="preserve"> Що буде з пропозицією на ринку праці в кожному з випадків:</w:t>
      </w:r>
    </w:p>
    <w:p w:rsidR="002C462C" w:rsidRDefault="002C462C" w:rsidP="002D67B1">
      <w:pPr>
        <w:tabs>
          <w:tab w:val="num" w:pos="1080"/>
        </w:tabs>
        <w:ind w:firstLine="720"/>
        <w:jc w:val="both"/>
      </w:pPr>
      <w:r>
        <w:t>а) у галузі відбувається перехід до технології, що вимагає інтенсивної праці, а заробітна плата при цьому залишається без змін;</w:t>
      </w:r>
    </w:p>
    <w:p w:rsidR="002C462C" w:rsidRDefault="002C462C" w:rsidP="002D67B1">
      <w:pPr>
        <w:tabs>
          <w:tab w:val="num" w:pos="1080"/>
        </w:tabs>
        <w:ind w:firstLine="720"/>
        <w:jc w:val="both"/>
      </w:pPr>
      <w:r>
        <w:t xml:space="preserve"> б) підвищення заробітної плати не створює умов для задоволення вищих потреб працівників;</w:t>
      </w:r>
    </w:p>
    <w:p w:rsidR="002C462C" w:rsidRDefault="002C462C" w:rsidP="002D67B1">
      <w:pPr>
        <w:tabs>
          <w:tab w:val="num" w:pos="1080"/>
        </w:tabs>
        <w:spacing w:after="120"/>
        <w:ind w:firstLine="720"/>
        <w:jc w:val="both"/>
      </w:pPr>
      <w:r>
        <w:t>в) під тиском профспілок досягнуто скорочення робочого тижня: підприємці почали оплачувати додатковий робочий час удвічі дорожче?</w:t>
      </w:r>
    </w:p>
    <w:p w:rsidR="002C462C" w:rsidRDefault="002C462C" w:rsidP="002D67B1">
      <w:pPr>
        <w:ind w:firstLine="720"/>
        <w:rPr>
          <w:b/>
        </w:rPr>
      </w:pPr>
      <w:r w:rsidRPr="002D67B1">
        <w:rPr>
          <w:b/>
        </w:rPr>
        <w:t>9.</w:t>
      </w:r>
      <w:r>
        <w:t xml:space="preserve"> Впишіть номер визначення кожного терміна.</w:t>
      </w:r>
    </w:p>
    <w:tbl>
      <w:tblPr>
        <w:tblpPr w:leftFromText="180" w:rightFromText="180" w:vertAnchor="text" w:horzAnchor="margin" w:tblpX="468" w:tblpY="107"/>
        <w:tblW w:w="0" w:type="auto"/>
        <w:tblLook w:val="01E0" w:firstRow="1" w:lastRow="1" w:firstColumn="1" w:lastColumn="1" w:noHBand="0" w:noVBand="0"/>
      </w:tblPr>
      <w:tblGrid>
        <w:gridCol w:w="720"/>
        <w:gridCol w:w="3600"/>
        <w:gridCol w:w="590"/>
        <w:gridCol w:w="3644"/>
      </w:tblGrid>
      <w:tr w:rsidR="002C462C" w:rsidRPr="00E53BBB" w:rsidTr="00E53BBB">
        <w:tc>
          <w:tcPr>
            <w:tcW w:w="720" w:type="dxa"/>
          </w:tcPr>
          <w:p w:rsidR="002C462C" w:rsidRDefault="002C462C" w:rsidP="00E20CA8">
            <w:r>
              <w:t>1)</w:t>
            </w:r>
          </w:p>
        </w:tc>
        <w:tc>
          <w:tcPr>
            <w:tcW w:w="3600" w:type="dxa"/>
          </w:tcPr>
          <w:p w:rsidR="002C462C" w:rsidRDefault="002C462C" w:rsidP="00E20CA8">
            <w:r>
              <w:t>Ринок</w:t>
            </w:r>
          </w:p>
        </w:tc>
        <w:tc>
          <w:tcPr>
            <w:tcW w:w="590" w:type="dxa"/>
          </w:tcPr>
          <w:p w:rsidR="002C462C" w:rsidRDefault="002C462C" w:rsidP="00E20CA8">
            <w:r>
              <w:t>6)</w:t>
            </w:r>
          </w:p>
        </w:tc>
        <w:tc>
          <w:tcPr>
            <w:tcW w:w="3644" w:type="dxa"/>
          </w:tcPr>
          <w:p w:rsidR="002C462C" w:rsidRDefault="002C462C" w:rsidP="00E20CA8">
            <w:r>
              <w:t>Фондова біржа</w:t>
            </w:r>
          </w:p>
        </w:tc>
      </w:tr>
      <w:tr w:rsidR="002C462C" w:rsidRPr="00E53BBB" w:rsidTr="00E53BBB">
        <w:tc>
          <w:tcPr>
            <w:tcW w:w="720" w:type="dxa"/>
          </w:tcPr>
          <w:p w:rsidR="002C462C" w:rsidRDefault="002C462C" w:rsidP="00E20CA8">
            <w:r>
              <w:t>2)</w:t>
            </w:r>
          </w:p>
        </w:tc>
        <w:tc>
          <w:tcPr>
            <w:tcW w:w="3600" w:type="dxa"/>
          </w:tcPr>
          <w:p w:rsidR="002C462C" w:rsidRDefault="002C462C" w:rsidP="00E20CA8">
            <w:r>
              <w:t>Структура ринку</w:t>
            </w:r>
          </w:p>
        </w:tc>
        <w:tc>
          <w:tcPr>
            <w:tcW w:w="590" w:type="dxa"/>
          </w:tcPr>
          <w:p w:rsidR="002C462C" w:rsidRDefault="002C462C" w:rsidP="00E20CA8">
            <w:r>
              <w:t>7)</w:t>
            </w:r>
          </w:p>
        </w:tc>
        <w:tc>
          <w:tcPr>
            <w:tcW w:w="3644" w:type="dxa"/>
          </w:tcPr>
          <w:p w:rsidR="002C462C" w:rsidRDefault="002C462C" w:rsidP="00E20CA8">
            <w:r>
              <w:t>Фінансовий ринок</w:t>
            </w:r>
          </w:p>
        </w:tc>
      </w:tr>
      <w:tr w:rsidR="002C462C" w:rsidRPr="00E53BBB" w:rsidTr="00E53BBB">
        <w:tc>
          <w:tcPr>
            <w:tcW w:w="720" w:type="dxa"/>
          </w:tcPr>
          <w:p w:rsidR="002C462C" w:rsidRDefault="002C462C" w:rsidP="00E20CA8">
            <w:r>
              <w:t>3)</w:t>
            </w:r>
          </w:p>
        </w:tc>
        <w:tc>
          <w:tcPr>
            <w:tcW w:w="3600" w:type="dxa"/>
          </w:tcPr>
          <w:p w:rsidR="002C462C" w:rsidRDefault="002C462C" w:rsidP="00E20CA8">
            <w:r>
              <w:t>Біржа</w:t>
            </w:r>
          </w:p>
        </w:tc>
        <w:tc>
          <w:tcPr>
            <w:tcW w:w="590" w:type="dxa"/>
          </w:tcPr>
          <w:p w:rsidR="002C462C" w:rsidRDefault="002C462C" w:rsidP="00E20CA8">
            <w:r>
              <w:t>8)</w:t>
            </w:r>
          </w:p>
        </w:tc>
        <w:tc>
          <w:tcPr>
            <w:tcW w:w="3644" w:type="dxa"/>
          </w:tcPr>
          <w:p w:rsidR="002C462C" w:rsidRDefault="002C462C" w:rsidP="00E20CA8">
            <w:r>
              <w:t>Інфраструктура ринку</w:t>
            </w:r>
          </w:p>
        </w:tc>
      </w:tr>
      <w:tr w:rsidR="002C462C" w:rsidRPr="00E53BBB" w:rsidTr="00E53BBB">
        <w:tc>
          <w:tcPr>
            <w:tcW w:w="720" w:type="dxa"/>
          </w:tcPr>
          <w:p w:rsidR="002C462C" w:rsidRDefault="002C462C" w:rsidP="00E20CA8">
            <w:r>
              <w:t>4)</w:t>
            </w:r>
          </w:p>
        </w:tc>
        <w:tc>
          <w:tcPr>
            <w:tcW w:w="3600" w:type="dxa"/>
          </w:tcPr>
          <w:p w:rsidR="002C462C" w:rsidRDefault="002C462C" w:rsidP="00E20CA8">
            <w:r>
              <w:t>Банки</w:t>
            </w:r>
          </w:p>
        </w:tc>
        <w:tc>
          <w:tcPr>
            <w:tcW w:w="590" w:type="dxa"/>
          </w:tcPr>
          <w:p w:rsidR="002C462C" w:rsidRDefault="002C462C" w:rsidP="00E20CA8">
            <w:r>
              <w:t>9)</w:t>
            </w:r>
          </w:p>
        </w:tc>
        <w:tc>
          <w:tcPr>
            <w:tcW w:w="3644" w:type="dxa"/>
          </w:tcPr>
          <w:p w:rsidR="002C462C" w:rsidRDefault="002C462C" w:rsidP="00E20CA8">
            <w:r>
              <w:t>Аукціон</w:t>
            </w:r>
          </w:p>
        </w:tc>
      </w:tr>
      <w:tr w:rsidR="002C462C" w:rsidRPr="00E53BBB" w:rsidTr="00E53BBB">
        <w:tc>
          <w:tcPr>
            <w:tcW w:w="720" w:type="dxa"/>
          </w:tcPr>
          <w:p w:rsidR="002C462C" w:rsidRDefault="002C462C" w:rsidP="008E532C">
            <w:pPr>
              <w:spacing w:after="120"/>
            </w:pPr>
            <w:r>
              <w:t>5)</w:t>
            </w:r>
          </w:p>
        </w:tc>
        <w:tc>
          <w:tcPr>
            <w:tcW w:w="3600" w:type="dxa"/>
          </w:tcPr>
          <w:p w:rsidR="002C462C" w:rsidRDefault="002C462C" w:rsidP="008E532C">
            <w:pPr>
              <w:spacing w:after="120"/>
            </w:pPr>
            <w:r>
              <w:t>Розвинений ринок</w:t>
            </w:r>
          </w:p>
        </w:tc>
        <w:tc>
          <w:tcPr>
            <w:tcW w:w="590" w:type="dxa"/>
          </w:tcPr>
          <w:p w:rsidR="002C462C" w:rsidRDefault="002C462C" w:rsidP="008E532C">
            <w:pPr>
              <w:spacing w:after="120"/>
            </w:pPr>
            <w:r>
              <w:t>10)</w:t>
            </w:r>
          </w:p>
        </w:tc>
        <w:tc>
          <w:tcPr>
            <w:tcW w:w="3644" w:type="dxa"/>
          </w:tcPr>
          <w:p w:rsidR="002C462C" w:rsidRDefault="002C462C" w:rsidP="008E532C">
            <w:pPr>
              <w:spacing w:after="120"/>
            </w:pPr>
            <w:r>
              <w:t>Іпотека</w:t>
            </w:r>
          </w:p>
        </w:tc>
      </w:tr>
    </w:tbl>
    <w:p w:rsidR="002C462C" w:rsidRDefault="002C462C" w:rsidP="008E532C">
      <w:pPr>
        <w:spacing w:after="120"/>
      </w:pPr>
    </w:p>
    <w:p w:rsidR="002C462C" w:rsidRDefault="002C462C" w:rsidP="008E532C">
      <w:pPr>
        <w:spacing w:after="120"/>
      </w:pPr>
    </w:p>
    <w:p w:rsidR="002C462C" w:rsidRDefault="002C462C" w:rsidP="008E532C">
      <w:pPr>
        <w:spacing w:after="120"/>
      </w:pPr>
    </w:p>
    <w:tbl>
      <w:tblPr>
        <w:tblW w:w="0" w:type="auto"/>
        <w:tblInd w:w="108" w:type="dxa"/>
        <w:tblLayout w:type="fixed"/>
        <w:tblLook w:val="01E0" w:firstRow="1" w:lastRow="1" w:firstColumn="1" w:lastColumn="1" w:noHBand="0" w:noVBand="0"/>
      </w:tblPr>
      <w:tblGrid>
        <w:gridCol w:w="540"/>
        <w:gridCol w:w="9383"/>
      </w:tblGrid>
      <w:tr w:rsidR="002C462C" w:rsidRPr="00E53BBB" w:rsidTr="002D67B1">
        <w:tc>
          <w:tcPr>
            <w:tcW w:w="540" w:type="dxa"/>
          </w:tcPr>
          <w:p w:rsidR="002C462C" w:rsidRPr="00E53BBB" w:rsidRDefault="002C462C" w:rsidP="008E532C">
            <w:pPr>
              <w:spacing w:after="120"/>
              <w:jc w:val="both"/>
              <w:rPr>
                <w:b/>
                <w:i/>
              </w:rPr>
            </w:pPr>
            <w:r w:rsidRPr="00E53BBB">
              <w:rPr>
                <w:b/>
                <w:i/>
              </w:rPr>
              <w:t>А</w:t>
            </w:r>
          </w:p>
        </w:tc>
        <w:tc>
          <w:tcPr>
            <w:tcW w:w="9383" w:type="dxa"/>
          </w:tcPr>
          <w:p w:rsidR="002C462C" w:rsidRDefault="002C462C" w:rsidP="00EB01DF">
            <w:pPr>
              <w:spacing w:after="80"/>
              <w:jc w:val="both"/>
            </w:pPr>
            <w:r>
              <w:t>Певна сукупність відносин власності між покупцями і продавцями з приводу купівлі-продажу товарів і послуг та механізм забезпечення цього згідно із законами товарного виробництва.</w:t>
            </w:r>
          </w:p>
        </w:tc>
      </w:tr>
      <w:tr w:rsidR="002C462C" w:rsidRPr="00E53BBB" w:rsidTr="00E20CA8">
        <w:trPr>
          <w:trHeight w:val="669"/>
        </w:trPr>
        <w:tc>
          <w:tcPr>
            <w:tcW w:w="540" w:type="dxa"/>
          </w:tcPr>
          <w:p w:rsidR="002C462C" w:rsidRPr="00E53BBB" w:rsidRDefault="002C462C" w:rsidP="008E532C">
            <w:pPr>
              <w:spacing w:after="120"/>
              <w:rPr>
                <w:b/>
                <w:i/>
              </w:rPr>
            </w:pPr>
            <w:r w:rsidRPr="00E53BBB">
              <w:rPr>
                <w:b/>
                <w:i/>
              </w:rPr>
              <w:t>Б</w:t>
            </w:r>
          </w:p>
        </w:tc>
        <w:tc>
          <w:tcPr>
            <w:tcW w:w="9383" w:type="dxa"/>
          </w:tcPr>
          <w:p w:rsidR="002C462C" w:rsidRDefault="002C462C" w:rsidP="00EB01DF">
            <w:pPr>
              <w:spacing w:after="80"/>
              <w:jc w:val="both"/>
            </w:pPr>
            <w:r>
              <w:t>Сукупність елементів, з яких складається ринок, і які взаємодіють між собою.</w:t>
            </w:r>
          </w:p>
        </w:tc>
      </w:tr>
      <w:tr w:rsidR="002C462C" w:rsidRPr="00E53BBB" w:rsidTr="002D67B1">
        <w:tc>
          <w:tcPr>
            <w:tcW w:w="540" w:type="dxa"/>
          </w:tcPr>
          <w:p w:rsidR="002C462C" w:rsidRPr="00E53BBB" w:rsidRDefault="002C462C" w:rsidP="008E532C">
            <w:pPr>
              <w:spacing w:after="120"/>
              <w:rPr>
                <w:b/>
                <w:i/>
              </w:rPr>
            </w:pPr>
            <w:r w:rsidRPr="00E53BBB">
              <w:rPr>
                <w:b/>
                <w:i/>
              </w:rPr>
              <w:t>В</w:t>
            </w:r>
          </w:p>
        </w:tc>
        <w:tc>
          <w:tcPr>
            <w:tcW w:w="9383" w:type="dxa"/>
          </w:tcPr>
          <w:p w:rsidR="002C462C" w:rsidRDefault="002C462C" w:rsidP="00EB01DF">
            <w:pPr>
              <w:spacing w:after="80"/>
              <w:jc w:val="both"/>
            </w:pPr>
            <w:r>
              <w:t>Організаційно-правова форма оптової торгівлі масовими товарами.</w:t>
            </w:r>
          </w:p>
        </w:tc>
      </w:tr>
      <w:tr w:rsidR="002C462C" w:rsidRPr="00E53BBB" w:rsidTr="002D67B1">
        <w:tc>
          <w:tcPr>
            <w:tcW w:w="540" w:type="dxa"/>
          </w:tcPr>
          <w:p w:rsidR="002C462C" w:rsidRPr="00E53BBB" w:rsidRDefault="002C462C" w:rsidP="008E532C">
            <w:pPr>
              <w:spacing w:after="120"/>
              <w:rPr>
                <w:b/>
                <w:i/>
              </w:rPr>
            </w:pPr>
            <w:r w:rsidRPr="00E53BBB">
              <w:rPr>
                <w:b/>
                <w:i/>
              </w:rPr>
              <w:t>Г</w:t>
            </w:r>
          </w:p>
        </w:tc>
        <w:tc>
          <w:tcPr>
            <w:tcW w:w="9383" w:type="dxa"/>
          </w:tcPr>
          <w:p w:rsidR="002C462C" w:rsidRDefault="002C462C" w:rsidP="00EB01DF">
            <w:pPr>
              <w:spacing w:after="80"/>
              <w:jc w:val="both"/>
            </w:pPr>
            <w:r>
              <w:t>Кредит під заставу нерухомого майна.</w:t>
            </w:r>
          </w:p>
        </w:tc>
      </w:tr>
      <w:tr w:rsidR="002C462C" w:rsidRPr="00E53BBB" w:rsidTr="002D67B1">
        <w:tc>
          <w:tcPr>
            <w:tcW w:w="540" w:type="dxa"/>
          </w:tcPr>
          <w:p w:rsidR="002C462C" w:rsidRPr="00E53BBB" w:rsidRDefault="002C462C" w:rsidP="008E532C">
            <w:pPr>
              <w:spacing w:after="120"/>
              <w:rPr>
                <w:b/>
                <w:i/>
              </w:rPr>
            </w:pPr>
            <w:r w:rsidRPr="00E53BBB">
              <w:rPr>
                <w:b/>
                <w:i/>
              </w:rPr>
              <w:t>Д</w:t>
            </w:r>
          </w:p>
        </w:tc>
        <w:tc>
          <w:tcPr>
            <w:tcW w:w="9383" w:type="dxa"/>
          </w:tcPr>
          <w:p w:rsidR="002C462C" w:rsidRDefault="002C462C" w:rsidP="00EB01DF">
            <w:pPr>
              <w:spacing w:after="80"/>
              <w:jc w:val="both"/>
            </w:pPr>
            <w:r>
              <w:t>Місце, де проводиться публічний розпродаж дефіцитних товарів, які отримують ті покупці, що запропонували за даний товар найбільшу ціну.</w:t>
            </w:r>
          </w:p>
        </w:tc>
      </w:tr>
      <w:tr w:rsidR="002C462C" w:rsidRPr="00E53BBB" w:rsidTr="002D67B1">
        <w:tc>
          <w:tcPr>
            <w:tcW w:w="540" w:type="dxa"/>
          </w:tcPr>
          <w:p w:rsidR="002C462C" w:rsidRPr="00E53BBB" w:rsidRDefault="002C462C" w:rsidP="008E532C">
            <w:pPr>
              <w:spacing w:after="120"/>
              <w:rPr>
                <w:b/>
                <w:i/>
              </w:rPr>
            </w:pPr>
            <w:r w:rsidRPr="00E53BBB">
              <w:rPr>
                <w:b/>
                <w:i/>
              </w:rPr>
              <w:t>Е</w:t>
            </w:r>
          </w:p>
        </w:tc>
        <w:tc>
          <w:tcPr>
            <w:tcW w:w="9383" w:type="dxa"/>
          </w:tcPr>
          <w:p w:rsidR="002C462C" w:rsidRDefault="002C462C" w:rsidP="00EB01DF">
            <w:pPr>
              <w:spacing w:after="80"/>
              <w:jc w:val="both"/>
            </w:pPr>
            <w:r>
              <w:t>Комплекс інститутів, служб, підприємств, організацій, що забезпечують нормальний режим безперебійного функціонування ринку.</w:t>
            </w:r>
          </w:p>
        </w:tc>
      </w:tr>
      <w:tr w:rsidR="002C462C" w:rsidRPr="00E53BBB" w:rsidTr="00E20CA8">
        <w:trPr>
          <w:trHeight w:val="615"/>
        </w:trPr>
        <w:tc>
          <w:tcPr>
            <w:tcW w:w="540" w:type="dxa"/>
          </w:tcPr>
          <w:p w:rsidR="002C462C" w:rsidRPr="00E53BBB" w:rsidRDefault="002C462C" w:rsidP="008E532C">
            <w:pPr>
              <w:spacing w:after="120"/>
              <w:rPr>
                <w:b/>
                <w:i/>
              </w:rPr>
            </w:pPr>
            <w:r w:rsidRPr="00E53BBB">
              <w:rPr>
                <w:b/>
                <w:i/>
              </w:rPr>
              <w:t>Є</w:t>
            </w:r>
          </w:p>
        </w:tc>
        <w:tc>
          <w:tcPr>
            <w:tcW w:w="9383" w:type="dxa"/>
          </w:tcPr>
          <w:p w:rsidR="002C462C" w:rsidRDefault="002C462C" w:rsidP="00EB01DF">
            <w:pPr>
              <w:spacing w:after="80"/>
              <w:jc w:val="both"/>
            </w:pPr>
            <w:r>
              <w:t>Підприємства, що виконують посередницькі функції при здійсненні платежів і кредитних операцій між суб’єктами економічної діяльності.</w:t>
            </w:r>
          </w:p>
        </w:tc>
      </w:tr>
      <w:tr w:rsidR="002C462C" w:rsidRPr="00E53BBB" w:rsidTr="002D67B1">
        <w:tc>
          <w:tcPr>
            <w:tcW w:w="540" w:type="dxa"/>
          </w:tcPr>
          <w:p w:rsidR="002C462C" w:rsidRPr="00E53BBB" w:rsidRDefault="002C462C" w:rsidP="008E532C">
            <w:pPr>
              <w:spacing w:after="120"/>
              <w:rPr>
                <w:b/>
                <w:i/>
              </w:rPr>
            </w:pPr>
            <w:r w:rsidRPr="00E53BBB">
              <w:rPr>
                <w:b/>
                <w:i/>
              </w:rPr>
              <w:t>Ж</w:t>
            </w:r>
          </w:p>
        </w:tc>
        <w:tc>
          <w:tcPr>
            <w:tcW w:w="9383" w:type="dxa"/>
          </w:tcPr>
          <w:p w:rsidR="002C462C" w:rsidRDefault="002C462C" w:rsidP="00EB01DF">
            <w:pPr>
              <w:spacing w:after="80"/>
              <w:jc w:val="both"/>
            </w:pPr>
            <w:r>
              <w:t xml:space="preserve">Система товарно-грошових відносин, які є визначальною формою зв’язку між суб’єктами господарської діяльності, покупцями і продавцями, що </w:t>
            </w:r>
            <w:r>
              <w:lastRenderedPageBreak/>
              <w:t>здійснюється на основі економічної самостійності, рівноправності та конкуренції товаровиробників і споживачів.</w:t>
            </w:r>
          </w:p>
        </w:tc>
      </w:tr>
      <w:tr w:rsidR="002C462C" w:rsidRPr="00E53BBB" w:rsidTr="002D67B1">
        <w:tc>
          <w:tcPr>
            <w:tcW w:w="540" w:type="dxa"/>
          </w:tcPr>
          <w:p w:rsidR="002C462C" w:rsidRPr="00E53BBB" w:rsidRDefault="002C462C" w:rsidP="008E532C">
            <w:pPr>
              <w:spacing w:after="120"/>
              <w:rPr>
                <w:b/>
                <w:i/>
              </w:rPr>
            </w:pPr>
            <w:r w:rsidRPr="00E53BBB">
              <w:rPr>
                <w:b/>
                <w:i/>
              </w:rPr>
              <w:lastRenderedPageBreak/>
              <w:t>З</w:t>
            </w:r>
          </w:p>
        </w:tc>
        <w:tc>
          <w:tcPr>
            <w:tcW w:w="9383" w:type="dxa"/>
          </w:tcPr>
          <w:p w:rsidR="002C462C" w:rsidRDefault="002C462C" w:rsidP="00EB01DF">
            <w:pPr>
              <w:spacing w:after="80"/>
              <w:jc w:val="both"/>
            </w:pPr>
            <w:r>
              <w:t>Специфічна сфера економічних відносин, де відбувається купівля-продаж фінансових ресурсів.</w:t>
            </w:r>
          </w:p>
        </w:tc>
      </w:tr>
      <w:tr w:rsidR="002C462C" w:rsidRPr="00E53BBB" w:rsidTr="002D67B1">
        <w:tc>
          <w:tcPr>
            <w:tcW w:w="540" w:type="dxa"/>
          </w:tcPr>
          <w:p w:rsidR="002C462C" w:rsidRPr="00E53BBB" w:rsidRDefault="002C462C" w:rsidP="008E532C">
            <w:pPr>
              <w:spacing w:after="120"/>
              <w:rPr>
                <w:b/>
                <w:i/>
              </w:rPr>
            </w:pPr>
            <w:r w:rsidRPr="00E53BBB">
              <w:rPr>
                <w:b/>
                <w:i/>
              </w:rPr>
              <w:t>И</w:t>
            </w:r>
          </w:p>
        </w:tc>
        <w:tc>
          <w:tcPr>
            <w:tcW w:w="9383" w:type="dxa"/>
          </w:tcPr>
          <w:p w:rsidR="002C462C" w:rsidRDefault="002C462C" w:rsidP="00EB01DF">
            <w:pPr>
              <w:spacing w:after="80"/>
              <w:jc w:val="both"/>
            </w:pPr>
            <w:r>
              <w:t>Установа, яка створена для забезпечення сприятливих умов вільного купівлі-продажу цінних паперів за ринковими цінами на регулярній та упорядкованій основі.</w:t>
            </w:r>
          </w:p>
        </w:tc>
      </w:tr>
    </w:tbl>
    <w:p w:rsidR="002C462C" w:rsidRDefault="002C462C" w:rsidP="002D67B1">
      <w:pPr>
        <w:spacing w:after="120"/>
        <w:ind w:left="567"/>
        <w:rPr>
          <w:b/>
          <w:caps/>
        </w:rPr>
      </w:pPr>
    </w:p>
    <w:p w:rsidR="002C462C" w:rsidRDefault="002C462C" w:rsidP="002D67B1">
      <w:pPr>
        <w:spacing w:after="120"/>
        <w:ind w:left="567"/>
        <w:rPr>
          <w:b/>
          <w:caps/>
        </w:rPr>
      </w:pPr>
      <w:r>
        <w:rPr>
          <w:b/>
          <w:caps/>
        </w:rPr>
        <w:t>Тема 7. Суб’єкти ринкової економіки</w:t>
      </w:r>
    </w:p>
    <w:p w:rsidR="002C462C" w:rsidRDefault="00D23931" w:rsidP="004A31E6">
      <w:pPr>
        <w:spacing w:after="120"/>
        <w:ind w:left="567"/>
        <w:jc w:val="both"/>
        <w:rPr>
          <w:noProof/>
          <w:lang w:val="ru-RU"/>
        </w:rPr>
      </w:pPr>
      <w:r>
        <w:rPr>
          <w:noProof/>
          <w:lang w:eastAsia="uk-UA"/>
        </w:rPr>
        <w:drawing>
          <wp:inline distT="0" distB="0" distL="0" distR="0">
            <wp:extent cx="6056630" cy="1438275"/>
            <wp:effectExtent l="0" t="0" r="20320" b="9525"/>
            <wp:docPr id="130" name="Схема 50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6" r:lo="rId567" r:qs="rId568" r:cs="rId569"/>
              </a:graphicData>
            </a:graphic>
          </wp:inline>
        </w:drawing>
      </w:r>
    </w:p>
    <w:p w:rsidR="002C462C" w:rsidRDefault="002C462C" w:rsidP="0023520F">
      <w:pPr>
        <w:spacing w:after="120"/>
        <w:jc w:val="center"/>
        <w:rPr>
          <w:b/>
        </w:rPr>
      </w:pPr>
      <w:r>
        <w:rPr>
          <w:b/>
        </w:rPr>
        <w:t>Література</w:t>
      </w:r>
    </w:p>
    <w:p w:rsidR="002C462C" w:rsidRDefault="002C462C" w:rsidP="00033241">
      <w:pPr>
        <w:numPr>
          <w:ilvl w:val="0"/>
          <w:numId w:val="51"/>
        </w:numPr>
        <w:tabs>
          <w:tab w:val="clear" w:pos="720"/>
          <w:tab w:val="left" w:pos="993"/>
        </w:tabs>
        <w:spacing w:after="120"/>
        <w:ind w:left="0" w:firstLine="709"/>
        <w:jc w:val="both"/>
      </w:pPr>
      <w:r>
        <w:t>Ватаманюк З., Ватаманюка О. Вступ до економічної теорії. Курс лекцій. Частина 1(друге доповнене видання). – Львів: Видавничий центр ЛНУ імені Івана Франка, 2004. – С. 267 - 383.</w:t>
      </w:r>
    </w:p>
    <w:p w:rsidR="002C462C" w:rsidRPr="00B60D03" w:rsidRDefault="002C462C" w:rsidP="00033241">
      <w:pPr>
        <w:numPr>
          <w:ilvl w:val="0"/>
          <w:numId w:val="51"/>
        </w:numPr>
        <w:tabs>
          <w:tab w:val="clear" w:pos="720"/>
          <w:tab w:val="left" w:pos="993"/>
        </w:tabs>
        <w:spacing w:after="120"/>
        <w:ind w:left="0" w:firstLine="709"/>
        <w:jc w:val="both"/>
      </w:pPr>
      <w:r>
        <w:t xml:space="preserve">Господарський кодекс України [Електронний ресурс]. – Режим доступу: </w:t>
      </w:r>
      <w:hyperlink r:id="rId571" w:history="1">
        <w:r w:rsidRPr="00B60D03">
          <w:rPr>
            <w:rStyle w:val="aa"/>
            <w:color w:val="auto"/>
            <w:u w:val="none"/>
          </w:rPr>
          <w:t>http://zakon4.rada.gov.ua/laws/show/436-15</w:t>
        </w:r>
      </w:hyperlink>
      <w:r w:rsidRPr="00B60D03">
        <w:t xml:space="preserve">. </w:t>
      </w:r>
    </w:p>
    <w:p w:rsidR="002C462C" w:rsidRDefault="002C462C" w:rsidP="00033241">
      <w:pPr>
        <w:numPr>
          <w:ilvl w:val="0"/>
          <w:numId w:val="51"/>
        </w:numPr>
        <w:tabs>
          <w:tab w:val="clear" w:pos="720"/>
          <w:tab w:val="left" w:pos="993"/>
        </w:tabs>
        <w:spacing w:after="120"/>
        <w:ind w:left="0" w:firstLine="709"/>
        <w:jc w:val="both"/>
      </w:pPr>
      <w:r>
        <w:t>Економічна теорія: макро- і мікроекономіка: Навч. посібник для вузів /За ред. З.Ватаманюка, С.Панчишина. – К.: “Альтернатива”, 2001. – С. 102 - 117.</w:t>
      </w:r>
    </w:p>
    <w:p w:rsidR="002C462C" w:rsidRDefault="002C462C" w:rsidP="00033241">
      <w:pPr>
        <w:numPr>
          <w:ilvl w:val="0"/>
          <w:numId w:val="51"/>
        </w:numPr>
        <w:tabs>
          <w:tab w:val="clear" w:pos="720"/>
          <w:tab w:val="left" w:pos="993"/>
        </w:tabs>
        <w:spacing w:after="120"/>
        <w:ind w:left="0" w:firstLine="709"/>
        <w:jc w:val="both"/>
      </w:pPr>
      <w:r>
        <w:t>Економічна теорія: Політекономія: Підр. для студ. вузів /За ред. В.Д. Базилевича. – К.: Знання – Прес, 2004. – С. 459 - 476.</w:t>
      </w:r>
    </w:p>
    <w:p w:rsidR="002C462C" w:rsidRDefault="002C462C" w:rsidP="00033241">
      <w:pPr>
        <w:numPr>
          <w:ilvl w:val="0"/>
          <w:numId w:val="51"/>
        </w:numPr>
        <w:tabs>
          <w:tab w:val="clear" w:pos="720"/>
          <w:tab w:val="left" w:pos="993"/>
        </w:tabs>
        <w:spacing w:after="120"/>
        <w:ind w:left="0" w:firstLine="709"/>
        <w:jc w:val="both"/>
      </w:pPr>
      <w:r>
        <w:t>Старостенко Г.Г. Політична економія: Навчальний посібник – К.: Центр навчальної літератури, 2006. – С. 160 - 186.</w:t>
      </w:r>
    </w:p>
    <w:p w:rsidR="002C462C" w:rsidRDefault="002C462C" w:rsidP="00033241">
      <w:pPr>
        <w:numPr>
          <w:ilvl w:val="0"/>
          <w:numId w:val="51"/>
        </w:numPr>
        <w:tabs>
          <w:tab w:val="clear" w:pos="720"/>
          <w:tab w:val="left" w:pos="993"/>
        </w:tabs>
        <w:spacing w:after="120"/>
        <w:ind w:left="0" w:firstLine="709"/>
        <w:jc w:val="both"/>
      </w:pPr>
      <w:r>
        <w:t>Основи економіки: Навч. посібник / О.О.Бєляєв, А.С.Бебело, В.М.Сукноваленко та ін. – К.: КНЕУ, 2006. – С. 119 - 156.</w:t>
      </w:r>
    </w:p>
    <w:p w:rsidR="002C462C" w:rsidRDefault="002C462C" w:rsidP="00033241">
      <w:pPr>
        <w:numPr>
          <w:ilvl w:val="0"/>
          <w:numId w:val="51"/>
        </w:numPr>
        <w:tabs>
          <w:tab w:val="clear" w:pos="720"/>
          <w:tab w:val="left" w:pos="993"/>
        </w:tabs>
        <w:spacing w:after="120"/>
        <w:ind w:left="0" w:firstLine="709"/>
        <w:jc w:val="both"/>
      </w:pPr>
      <w:r>
        <w:t>Основи економічної теорії: Підр. для вузів /За ред. А.А.Чухна. – К.: Вища школа, 2001. – С. 236 - 267.</w:t>
      </w:r>
    </w:p>
    <w:p w:rsidR="002C462C" w:rsidRDefault="00D23931" w:rsidP="002D67B1">
      <w:pPr>
        <w:pStyle w:val="23"/>
        <w:spacing w:line="240" w:lineRule="auto"/>
        <w:ind w:left="0" w:firstLine="709"/>
        <w:jc w:val="both"/>
        <w:rPr>
          <w:b/>
          <w:noProof/>
          <w:sz w:val="28"/>
          <w:szCs w:val="28"/>
          <w:lang w:val="ru-RU"/>
        </w:rPr>
      </w:pPr>
      <w:r>
        <w:rPr>
          <w:b/>
          <w:noProof/>
          <w:sz w:val="28"/>
          <w:szCs w:val="28"/>
          <w:lang w:eastAsia="uk-UA"/>
        </w:rPr>
        <w:drawing>
          <wp:inline distT="0" distB="0" distL="0" distR="0">
            <wp:extent cx="5512435" cy="788035"/>
            <wp:effectExtent l="0" t="0" r="12065" b="0"/>
            <wp:docPr id="131" name="Схема 5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2" r:lo="rId573" r:qs="rId574" r:cs="rId575"/>
              </a:graphicData>
            </a:graphic>
          </wp:inline>
        </w:drawing>
      </w:r>
    </w:p>
    <w:p w:rsidR="002C462C" w:rsidRDefault="002C462C" w:rsidP="002D67B1">
      <w:pPr>
        <w:pStyle w:val="23"/>
        <w:spacing w:line="240" w:lineRule="auto"/>
        <w:ind w:left="0" w:firstLine="709"/>
        <w:jc w:val="both"/>
        <w:rPr>
          <w:color w:val="000000"/>
          <w:sz w:val="28"/>
          <w:szCs w:val="28"/>
        </w:rPr>
      </w:pPr>
      <w:r>
        <w:rPr>
          <w:color w:val="000000"/>
          <w:sz w:val="28"/>
          <w:szCs w:val="28"/>
        </w:rPr>
        <w:t>На ринку функціонують багато різноманітних учасників: це виробники і споживачі, підприємці і наймані робітники, банкіри і торговці, власники позичкового капіталу та власники цінних паперів та інші.</w:t>
      </w:r>
    </w:p>
    <w:p w:rsidR="002C462C" w:rsidRDefault="002C462C" w:rsidP="002D67B1">
      <w:pPr>
        <w:spacing w:after="120"/>
        <w:ind w:firstLine="709"/>
        <w:jc w:val="both"/>
        <w:rPr>
          <w:color w:val="000000"/>
        </w:rPr>
      </w:pPr>
      <w:r>
        <w:rPr>
          <w:b/>
          <w:bCs/>
          <w:color w:val="000000"/>
        </w:rPr>
        <w:lastRenderedPageBreak/>
        <w:t xml:space="preserve">Домогосподарства </w:t>
      </w:r>
      <w:r>
        <w:rPr>
          <w:color w:val="000000"/>
        </w:rPr>
        <w:t>на ринку одночасно виступають: як власники економічних ресурсів, пропонують на ринку ресурсів фактори виробництва; отримують доходи від проданих ресурсів; використовують доходи на придбання споживчих товарів та послуг для задоволення особистих потреб.</w:t>
      </w:r>
    </w:p>
    <w:p w:rsidR="002C462C" w:rsidRDefault="002C462C" w:rsidP="002D67B1">
      <w:pPr>
        <w:spacing w:after="120"/>
        <w:ind w:firstLine="709"/>
        <w:jc w:val="both"/>
        <w:rPr>
          <w:b/>
          <w:bCs/>
          <w:color w:val="000000"/>
        </w:rPr>
      </w:pPr>
      <w:r>
        <w:rPr>
          <w:b/>
          <w:bCs/>
          <w:color w:val="000000"/>
        </w:rPr>
        <w:t xml:space="preserve">Підприємці </w:t>
      </w:r>
      <w:r>
        <w:rPr>
          <w:color w:val="000000"/>
        </w:rPr>
        <w:t>пред’являють попит на ресурси; пропонують товари та послуги як для підприємницького й державного секторів (засоби виробництва й виробничі послуги), так і для домогосподарств (споживчі товари та послуги); а також вони здійснюють інвестування отриманих доходів.</w:t>
      </w:r>
      <w:r>
        <w:rPr>
          <w:b/>
          <w:bCs/>
          <w:color w:val="000000"/>
        </w:rPr>
        <w:t xml:space="preserve"> </w:t>
      </w:r>
    </w:p>
    <w:p w:rsidR="002C462C" w:rsidRDefault="002C462C" w:rsidP="002D67B1">
      <w:pPr>
        <w:spacing w:after="120"/>
        <w:ind w:firstLine="709"/>
        <w:jc w:val="both"/>
        <w:rPr>
          <w:color w:val="000000"/>
        </w:rPr>
      </w:pPr>
      <w:r>
        <w:rPr>
          <w:b/>
          <w:bCs/>
          <w:color w:val="000000"/>
        </w:rPr>
        <w:t>Держава</w:t>
      </w:r>
      <w:r>
        <w:rPr>
          <w:color w:val="000000"/>
        </w:rPr>
        <w:t xml:space="preserve"> на ринку виконує такі функції: пред’являє попит на економічні ресурси для здійснення економічної діяльності в державному секторі економіки; пред’являє попит на засоби виробництва для виготовлення суспільних та інших благ; пропонує гроші та пред’являє попит на них; пропонує суспільні блага без їх безпосередньої оплати, що покращує продуктивність підприємницького сектору і зменшує витрати на споживання домогосподарств; здійснює урядове регулювання ринкової економіки.</w:t>
      </w:r>
    </w:p>
    <w:p w:rsidR="002C462C" w:rsidRDefault="002C462C" w:rsidP="002D67B1">
      <w:pPr>
        <w:spacing w:after="120"/>
        <w:ind w:firstLine="709"/>
        <w:jc w:val="both"/>
        <w:rPr>
          <w:color w:val="000000"/>
        </w:rPr>
      </w:pPr>
      <w:r>
        <w:rPr>
          <w:color w:val="000000"/>
        </w:rPr>
        <w:t xml:space="preserve">Функції суб’єктів ринку відображаються у </w:t>
      </w:r>
      <w:r>
        <w:rPr>
          <w:i/>
          <w:color w:val="000000"/>
        </w:rPr>
        <w:t>схемі кругопотоку ресурсів, продуктів і доходів в ринковій економіці</w:t>
      </w:r>
      <w:r>
        <w:rPr>
          <w:color w:val="000000"/>
        </w:rPr>
        <w:t xml:space="preserve"> (рис. 7.1). </w:t>
      </w:r>
    </w:p>
    <w:p w:rsidR="002C462C" w:rsidRDefault="00D23931" w:rsidP="0023520F">
      <w:pPr>
        <w:spacing w:after="120"/>
        <w:jc w:val="both"/>
        <w:rPr>
          <w:b/>
        </w:rPr>
      </w:pPr>
      <w:r>
        <w:rPr>
          <w:b/>
          <w:noProof/>
          <w:lang w:eastAsia="uk-UA"/>
        </w:rPr>
        <mc:AlternateContent>
          <mc:Choice Requires="wpc">
            <w:drawing>
              <wp:inline distT="0" distB="0" distL="0" distR="0">
                <wp:extent cx="5708650" cy="4685665"/>
                <wp:effectExtent l="128905" t="0" r="1270" b="0"/>
                <wp:docPr id="1221" name="Полотно 2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58" name="Rectangle 212"/>
                        <wps:cNvSpPr>
                          <a:spLocks noChangeArrowheads="1"/>
                        </wps:cNvSpPr>
                        <wps:spPr bwMode="auto">
                          <a:xfrm>
                            <a:off x="2177301" y="233978"/>
                            <a:ext cx="1713730" cy="337871"/>
                          </a:xfrm>
                          <a:prstGeom prst="rect">
                            <a:avLst/>
                          </a:prstGeom>
                          <a:solidFill>
                            <a:srgbClr val="FFFFFF"/>
                          </a:solidFill>
                          <a:ln w="28575">
                            <a:solidFill>
                              <a:srgbClr val="000000"/>
                            </a:solidFill>
                            <a:miter lim="800000"/>
                            <a:headEnd/>
                            <a:tailEnd/>
                          </a:ln>
                        </wps:spPr>
                        <wps:txbx>
                          <w:txbxContent>
                            <w:p w:rsidR="006C561C" w:rsidRDefault="006C561C" w:rsidP="00E53BBB">
                              <w:pPr>
                                <w:jc w:val="center"/>
                                <w:rPr>
                                  <w:b/>
                                </w:rPr>
                              </w:pPr>
                              <w:r>
                                <w:rPr>
                                  <w:b/>
                                </w:rPr>
                                <w:t>Ринок ресурсів</w:t>
                              </w:r>
                            </w:p>
                          </w:txbxContent>
                        </wps:txbx>
                        <wps:bodyPr rot="0" vert="horz" wrap="square" lIns="91440" tIns="45720" rIns="91440" bIns="45720" anchor="t" anchorCtr="0" upright="1">
                          <a:noAutofit/>
                        </wps:bodyPr>
                      </wps:wsp>
                      <wps:wsp>
                        <wps:cNvPr id="1159" name="Text Box 213"/>
                        <wps:cNvSpPr txBox="1">
                          <a:spLocks noChangeArrowheads="1"/>
                        </wps:cNvSpPr>
                        <wps:spPr bwMode="auto">
                          <a:xfrm>
                            <a:off x="0" y="1714672"/>
                            <a:ext cx="1485873" cy="342236"/>
                          </a:xfrm>
                          <a:prstGeom prst="rect">
                            <a:avLst/>
                          </a:prstGeom>
                          <a:solidFill>
                            <a:srgbClr val="FFFFFF"/>
                          </a:solidFill>
                          <a:ln w="28575">
                            <a:solidFill>
                              <a:srgbClr val="000000"/>
                            </a:solidFill>
                            <a:miter lim="800000"/>
                            <a:headEnd/>
                            <a:tailEnd/>
                          </a:ln>
                        </wps:spPr>
                        <wps:txbx>
                          <w:txbxContent>
                            <w:p w:rsidR="006C561C" w:rsidRDefault="006C561C" w:rsidP="00E53BBB">
                              <w:pPr>
                                <w:jc w:val="center"/>
                                <w:rPr>
                                  <w:sz w:val="22"/>
                                  <w:szCs w:val="22"/>
                                </w:rPr>
                              </w:pPr>
                              <w:r>
                                <w:rPr>
                                  <w:b/>
                                  <w:sz w:val="22"/>
                                  <w:szCs w:val="22"/>
                                </w:rPr>
                                <w:t>Домогосподарства</w:t>
                              </w:r>
                            </w:p>
                          </w:txbxContent>
                        </wps:txbx>
                        <wps:bodyPr rot="0" vert="horz" wrap="square" lIns="91440" tIns="45720" rIns="91440" bIns="45720" anchor="t" anchorCtr="0" upright="1">
                          <a:noAutofit/>
                        </wps:bodyPr>
                      </wps:wsp>
                      <wps:wsp>
                        <wps:cNvPr id="1160" name="Text Box 214"/>
                        <wps:cNvSpPr txBox="1">
                          <a:spLocks noChangeArrowheads="1"/>
                        </wps:cNvSpPr>
                        <wps:spPr bwMode="auto">
                          <a:xfrm>
                            <a:off x="2056825" y="2971866"/>
                            <a:ext cx="1485873" cy="571848"/>
                          </a:xfrm>
                          <a:prstGeom prst="rect">
                            <a:avLst/>
                          </a:prstGeom>
                          <a:solidFill>
                            <a:srgbClr val="FFFFFF"/>
                          </a:solidFill>
                          <a:ln w="28575">
                            <a:solidFill>
                              <a:srgbClr val="000000"/>
                            </a:solidFill>
                            <a:miter lim="800000"/>
                            <a:headEnd/>
                            <a:tailEnd/>
                          </a:ln>
                        </wps:spPr>
                        <wps:txbx>
                          <w:txbxContent>
                            <w:p w:rsidR="006C561C" w:rsidRDefault="006C561C" w:rsidP="00E53BBB">
                              <w:pPr>
                                <w:jc w:val="center"/>
                                <w:rPr>
                                  <w:b/>
                                </w:rPr>
                              </w:pPr>
                              <w:r>
                                <w:rPr>
                                  <w:b/>
                                </w:rPr>
                                <w:t>Ринок товарів і послуг</w:t>
                              </w:r>
                            </w:p>
                          </w:txbxContent>
                        </wps:txbx>
                        <wps:bodyPr rot="0" vert="horz" wrap="square" lIns="91440" tIns="45720" rIns="91440" bIns="45720" anchor="t" anchorCtr="0" upright="1">
                          <a:noAutofit/>
                        </wps:bodyPr>
                      </wps:wsp>
                      <wps:wsp>
                        <wps:cNvPr id="1161" name="Text Box 215"/>
                        <wps:cNvSpPr txBox="1">
                          <a:spLocks noChangeArrowheads="1"/>
                        </wps:cNvSpPr>
                        <wps:spPr bwMode="auto">
                          <a:xfrm>
                            <a:off x="5144682" y="1719911"/>
                            <a:ext cx="114365" cy="114370"/>
                          </a:xfrm>
                          <a:prstGeom prst="rect">
                            <a:avLst/>
                          </a:prstGeom>
                          <a:solidFill>
                            <a:srgbClr val="FFFFFF"/>
                          </a:solidFill>
                          <a:ln w="9525">
                            <a:solidFill>
                              <a:srgbClr val="000000"/>
                            </a:solidFill>
                            <a:miter lim="800000"/>
                            <a:headEnd/>
                            <a:tailEnd/>
                          </a:ln>
                        </wps:spPr>
                        <wps:txbx>
                          <w:txbxContent>
                            <w:p w:rsidR="006C561C" w:rsidRDefault="006C561C" w:rsidP="00E53BBB"/>
                          </w:txbxContent>
                        </wps:txbx>
                        <wps:bodyPr rot="0" vert="horz" wrap="square" lIns="91440" tIns="45720" rIns="91440" bIns="45720" anchor="t" anchorCtr="0" upright="1">
                          <a:noAutofit/>
                        </wps:bodyPr>
                      </wps:wsp>
                      <wps:wsp>
                        <wps:cNvPr id="1162" name="Text Box 216"/>
                        <wps:cNvSpPr txBox="1">
                          <a:spLocks noChangeArrowheads="1"/>
                        </wps:cNvSpPr>
                        <wps:spPr bwMode="auto">
                          <a:xfrm>
                            <a:off x="4228888" y="1714672"/>
                            <a:ext cx="1142778" cy="467955"/>
                          </a:xfrm>
                          <a:prstGeom prst="rect">
                            <a:avLst/>
                          </a:prstGeom>
                          <a:solidFill>
                            <a:srgbClr val="FFFFFF"/>
                          </a:solidFill>
                          <a:ln w="28575">
                            <a:solidFill>
                              <a:srgbClr val="000000"/>
                            </a:solidFill>
                            <a:miter lim="800000"/>
                            <a:headEnd/>
                            <a:tailEnd/>
                          </a:ln>
                        </wps:spPr>
                        <wps:txbx>
                          <w:txbxContent>
                            <w:p w:rsidR="006C561C" w:rsidRDefault="006C561C" w:rsidP="00E53BBB">
                              <w:pPr>
                                <w:rPr>
                                  <w:sz w:val="22"/>
                                  <w:szCs w:val="22"/>
                                </w:rPr>
                              </w:pPr>
                              <w:r>
                                <w:rPr>
                                  <w:b/>
                                  <w:sz w:val="22"/>
                                  <w:szCs w:val="22"/>
                                </w:rPr>
                                <w:t>Підприємства</w:t>
                              </w:r>
                            </w:p>
                          </w:txbxContent>
                        </wps:txbx>
                        <wps:bodyPr rot="0" vert="horz" wrap="square" lIns="91440" tIns="45720" rIns="91440" bIns="45720" anchor="t" anchorCtr="0" upright="1">
                          <a:noAutofit/>
                        </wps:bodyPr>
                      </wps:wsp>
                      <wps:wsp>
                        <wps:cNvPr id="1163" name="Line 217"/>
                        <wps:cNvCnPr>
                          <a:cxnSpLocks noChangeShapeType="1"/>
                        </wps:cNvCnPr>
                        <wps:spPr bwMode="auto">
                          <a:xfrm flipH="1">
                            <a:off x="570952" y="343109"/>
                            <a:ext cx="1600238"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64" name="Line 218"/>
                        <wps:cNvCnPr>
                          <a:cxnSpLocks noChangeShapeType="1"/>
                        </wps:cNvCnPr>
                        <wps:spPr bwMode="auto">
                          <a:xfrm>
                            <a:off x="570952" y="343109"/>
                            <a:ext cx="0" cy="13715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5" name="Line 219"/>
                        <wps:cNvCnPr>
                          <a:cxnSpLocks noChangeShapeType="1"/>
                        </wps:cNvCnPr>
                        <wps:spPr bwMode="auto">
                          <a:xfrm flipH="1">
                            <a:off x="799682" y="457479"/>
                            <a:ext cx="1371508"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6" name="Line 220"/>
                        <wps:cNvCnPr>
                          <a:cxnSpLocks noChangeShapeType="1"/>
                        </wps:cNvCnPr>
                        <wps:spPr bwMode="auto">
                          <a:xfrm>
                            <a:off x="799682" y="457479"/>
                            <a:ext cx="0" cy="1257194"/>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67" name="Line 221"/>
                        <wps:cNvCnPr>
                          <a:cxnSpLocks noChangeShapeType="1"/>
                        </wps:cNvCnPr>
                        <wps:spPr bwMode="auto">
                          <a:xfrm>
                            <a:off x="3885793" y="343109"/>
                            <a:ext cx="1029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68" name="Line 222"/>
                        <wps:cNvCnPr>
                          <a:cxnSpLocks noChangeShapeType="1"/>
                        </wps:cNvCnPr>
                        <wps:spPr bwMode="auto">
                          <a:xfrm>
                            <a:off x="4915079" y="343109"/>
                            <a:ext cx="0" cy="13715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9" name="Line 223"/>
                        <wps:cNvCnPr>
                          <a:cxnSpLocks noChangeShapeType="1"/>
                        </wps:cNvCnPr>
                        <wps:spPr bwMode="auto">
                          <a:xfrm>
                            <a:off x="3885793" y="457479"/>
                            <a:ext cx="800555"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170" name="Line 224"/>
                        <wps:cNvCnPr>
                          <a:cxnSpLocks noChangeShapeType="1"/>
                        </wps:cNvCnPr>
                        <wps:spPr bwMode="auto">
                          <a:xfrm>
                            <a:off x="4686349" y="457479"/>
                            <a:ext cx="0" cy="125719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1" name="Line 225"/>
                        <wps:cNvCnPr>
                          <a:cxnSpLocks noChangeShapeType="1"/>
                        </wps:cNvCnPr>
                        <wps:spPr bwMode="auto">
                          <a:xfrm>
                            <a:off x="3542698" y="3314102"/>
                            <a:ext cx="1372381"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72" name="Line 226"/>
                        <wps:cNvCnPr>
                          <a:cxnSpLocks noChangeShapeType="1"/>
                        </wps:cNvCnPr>
                        <wps:spPr bwMode="auto">
                          <a:xfrm flipV="1">
                            <a:off x="4915079" y="2171278"/>
                            <a:ext cx="0" cy="1142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73" name="Line 227"/>
                        <wps:cNvCnPr>
                          <a:cxnSpLocks noChangeShapeType="1"/>
                        </wps:cNvCnPr>
                        <wps:spPr bwMode="auto">
                          <a:xfrm>
                            <a:off x="4686349" y="2171278"/>
                            <a:ext cx="0" cy="914958"/>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174" name="Line 228"/>
                        <wps:cNvCnPr>
                          <a:cxnSpLocks noChangeShapeType="1"/>
                        </wps:cNvCnPr>
                        <wps:spPr bwMode="auto">
                          <a:xfrm flipH="1">
                            <a:off x="3542698" y="3086235"/>
                            <a:ext cx="1143651"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5" name="Line 229"/>
                        <wps:cNvCnPr>
                          <a:cxnSpLocks noChangeShapeType="1"/>
                        </wps:cNvCnPr>
                        <wps:spPr bwMode="auto">
                          <a:xfrm>
                            <a:off x="799682" y="2056908"/>
                            <a:ext cx="0" cy="91495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6" name="Line 230"/>
                        <wps:cNvCnPr>
                          <a:cxnSpLocks noChangeShapeType="1"/>
                        </wps:cNvCnPr>
                        <wps:spPr bwMode="auto">
                          <a:xfrm>
                            <a:off x="799682" y="2971866"/>
                            <a:ext cx="0" cy="11437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7" name="Line 231"/>
                        <wps:cNvCnPr>
                          <a:cxnSpLocks noChangeShapeType="1"/>
                        </wps:cNvCnPr>
                        <wps:spPr bwMode="auto">
                          <a:xfrm>
                            <a:off x="799682" y="3086235"/>
                            <a:ext cx="1257143"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78" name="Line 232"/>
                        <wps:cNvCnPr>
                          <a:cxnSpLocks noChangeShapeType="1"/>
                        </wps:cNvCnPr>
                        <wps:spPr bwMode="auto">
                          <a:xfrm>
                            <a:off x="570952" y="2056908"/>
                            <a:ext cx="0" cy="1257194"/>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79" name="Line 233"/>
                        <wps:cNvCnPr>
                          <a:cxnSpLocks noChangeShapeType="1"/>
                        </wps:cNvCnPr>
                        <wps:spPr bwMode="auto">
                          <a:xfrm>
                            <a:off x="570952" y="3314102"/>
                            <a:ext cx="14858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0" name="Text Box 234"/>
                        <wps:cNvSpPr txBox="1">
                          <a:spLocks noChangeArrowheads="1"/>
                        </wps:cNvSpPr>
                        <wps:spPr bwMode="auto">
                          <a:xfrm>
                            <a:off x="2285555" y="1714672"/>
                            <a:ext cx="1377619" cy="343109"/>
                          </a:xfrm>
                          <a:prstGeom prst="rect">
                            <a:avLst/>
                          </a:prstGeom>
                          <a:solidFill>
                            <a:srgbClr val="FFFFFF"/>
                          </a:solidFill>
                          <a:ln w="76200" cmpd="tri">
                            <a:solidFill>
                              <a:srgbClr val="000000"/>
                            </a:solidFill>
                            <a:miter lim="800000"/>
                            <a:headEnd/>
                            <a:tailEnd/>
                          </a:ln>
                        </wps:spPr>
                        <wps:txbx>
                          <w:txbxContent>
                            <w:p w:rsidR="006C561C" w:rsidRDefault="006C561C" w:rsidP="00E53BBB">
                              <w:pPr>
                                <w:jc w:val="center"/>
                              </w:pPr>
                              <w:r>
                                <w:rPr>
                                  <w:b/>
                                </w:rPr>
                                <w:t>Держава</w:t>
                              </w:r>
                            </w:p>
                          </w:txbxContent>
                        </wps:txbx>
                        <wps:bodyPr rot="0" vert="horz" wrap="square" lIns="91440" tIns="45720" rIns="91440" bIns="45720" anchor="t" anchorCtr="0" upright="1">
                          <a:noAutofit/>
                        </wps:bodyPr>
                      </wps:wsp>
                      <wps:wsp>
                        <wps:cNvPr id="1181" name="Line 235"/>
                        <wps:cNvCnPr>
                          <a:cxnSpLocks noChangeShapeType="1"/>
                        </wps:cNvCnPr>
                        <wps:spPr bwMode="auto">
                          <a:xfrm>
                            <a:off x="3086111" y="571848"/>
                            <a:ext cx="0" cy="1142824"/>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182" name="Line 236"/>
                        <wps:cNvCnPr>
                          <a:cxnSpLocks noChangeShapeType="1"/>
                        </wps:cNvCnPr>
                        <wps:spPr bwMode="auto">
                          <a:xfrm>
                            <a:off x="2743015" y="571848"/>
                            <a:ext cx="0" cy="11428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3" name="Line 237"/>
                        <wps:cNvCnPr>
                          <a:cxnSpLocks noChangeShapeType="1"/>
                        </wps:cNvCnPr>
                        <wps:spPr bwMode="auto">
                          <a:xfrm>
                            <a:off x="3086111" y="2056908"/>
                            <a:ext cx="0" cy="914958"/>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84" name="Line 238"/>
                        <wps:cNvCnPr>
                          <a:cxnSpLocks noChangeShapeType="1"/>
                        </wps:cNvCnPr>
                        <wps:spPr bwMode="auto">
                          <a:xfrm>
                            <a:off x="2743015" y="2056908"/>
                            <a:ext cx="0" cy="914958"/>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85" name="Line 239"/>
                        <wps:cNvCnPr>
                          <a:cxnSpLocks noChangeShapeType="1"/>
                        </wps:cNvCnPr>
                        <wps:spPr bwMode="auto">
                          <a:xfrm>
                            <a:off x="3657063" y="1829042"/>
                            <a:ext cx="571825"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186" name="Line 240"/>
                        <wps:cNvCnPr>
                          <a:cxnSpLocks noChangeShapeType="1"/>
                        </wps:cNvCnPr>
                        <wps:spPr bwMode="auto">
                          <a:xfrm>
                            <a:off x="3657063" y="1943412"/>
                            <a:ext cx="571825"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87" name="Line 241"/>
                        <wps:cNvCnPr>
                          <a:cxnSpLocks noChangeShapeType="1"/>
                        </wps:cNvCnPr>
                        <wps:spPr bwMode="auto">
                          <a:xfrm>
                            <a:off x="1485873" y="1829042"/>
                            <a:ext cx="79968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88" name="Line 242"/>
                        <wps:cNvCnPr>
                          <a:cxnSpLocks noChangeShapeType="1"/>
                        </wps:cNvCnPr>
                        <wps:spPr bwMode="auto">
                          <a:xfrm>
                            <a:off x="1485873" y="1943412"/>
                            <a:ext cx="799682"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1189" name="Text Box 243"/>
                        <wps:cNvSpPr txBox="1">
                          <a:spLocks noChangeArrowheads="1"/>
                        </wps:cNvSpPr>
                        <wps:spPr bwMode="auto">
                          <a:xfrm>
                            <a:off x="4222777" y="3542841"/>
                            <a:ext cx="914047" cy="457479"/>
                          </a:xfrm>
                          <a:prstGeom prst="rect">
                            <a:avLst/>
                          </a:prstGeom>
                          <a:solidFill>
                            <a:srgbClr val="FFFFFF"/>
                          </a:solidFill>
                          <a:ln w="28575">
                            <a:solidFill>
                              <a:srgbClr val="000000"/>
                            </a:solidFill>
                            <a:miter lim="800000"/>
                            <a:headEnd/>
                            <a:tailEnd/>
                          </a:ln>
                        </wps:spPr>
                        <wps:txbx>
                          <w:txbxContent>
                            <w:p w:rsidR="006C561C" w:rsidRPr="002D67B1" w:rsidRDefault="006C561C" w:rsidP="00E53BBB">
                              <w:pPr>
                                <w:jc w:val="center"/>
                                <w:rPr>
                                  <w:b/>
                                  <w:sz w:val="24"/>
                                  <w:szCs w:val="24"/>
                                </w:rPr>
                              </w:pPr>
                              <w:r w:rsidRPr="002D67B1">
                                <w:rPr>
                                  <w:b/>
                                  <w:sz w:val="24"/>
                                  <w:szCs w:val="24"/>
                                </w:rPr>
                                <w:t>Світовий ринок</w:t>
                              </w:r>
                            </w:p>
                          </w:txbxContent>
                        </wps:txbx>
                        <wps:bodyPr rot="0" vert="horz" wrap="square" lIns="91440" tIns="45720" rIns="91440" bIns="45720" anchor="t" anchorCtr="0" upright="1">
                          <a:noAutofit/>
                        </wps:bodyPr>
                      </wps:wsp>
                      <wps:wsp>
                        <wps:cNvPr id="1190" name="Line 244"/>
                        <wps:cNvCnPr>
                          <a:cxnSpLocks noChangeShapeType="1"/>
                        </wps:cNvCnPr>
                        <wps:spPr bwMode="auto">
                          <a:xfrm>
                            <a:off x="2857381" y="3542841"/>
                            <a:ext cx="0" cy="228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 name="Line 245"/>
                        <wps:cNvCnPr>
                          <a:cxnSpLocks noChangeShapeType="1"/>
                        </wps:cNvCnPr>
                        <wps:spPr bwMode="auto">
                          <a:xfrm>
                            <a:off x="2857381" y="3771581"/>
                            <a:ext cx="137150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 name="Line 246"/>
                        <wps:cNvCnPr>
                          <a:cxnSpLocks noChangeShapeType="1"/>
                        </wps:cNvCnPr>
                        <wps:spPr bwMode="auto">
                          <a:xfrm>
                            <a:off x="2628650" y="3542841"/>
                            <a:ext cx="0" cy="343109"/>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93" name="Line 247"/>
                        <wps:cNvCnPr>
                          <a:cxnSpLocks noChangeShapeType="1"/>
                        </wps:cNvCnPr>
                        <wps:spPr bwMode="auto">
                          <a:xfrm>
                            <a:off x="2628650" y="3885950"/>
                            <a:ext cx="16002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4" name="Line 248"/>
                        <wps:cNvCnPr>
                          <a:cxnSpLocks noChangeShapeType="1"/>
                        </wps:cNvCnPr>
                        <wps:spPr bwMode="auto">
                          <a:xfrm flipV="1">
                            <a:off x="3771428" y="114370"/>
                            <a:ext cx="0" cy="11437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95" name="Line 249"/>
                        <wps:cNvCnPr>
                          <a:cxnSpLocks noChangeShapeType="1"/>
                        </wps:cNvCnPr>
                        <wps:spPr bwMode="auto">
                          <a:xfrm>
                            <a:off x="3771428" y="114370"/>
                            <a:ext cx="17146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6" name="Line 250"/>
                        <wps:cNvCnPr>
                          <a:cxnSpLocks noChangeShapeType="1"/>
                        </wps:cNvCnPr>
                        <wps:spPr bwMode="auto">
                          <a:xfrm>
                            <a:off x="5486031" y="114370"/>
                            <a:ext cx="0" cy="35428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7" name="Line 251"/>
                        <wps:cNvCnPr>
                          <a:cxnSpLocks noChangeShapeType="1"/>
                        </wps:cNvCnPr>
                        <wps:spPr bwMode="auto">
                          <a:xfrm flipH="1">
                            <a:off x="5142936" y="3657211"/>
                            <a:ext cx="34309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8" name="Text Box 252"/>
                        <wps:cNvSpPr txBox="1">
                          <a:spLocks noChangeArrowheads="1"/>
                        </wps:cNvSpPr>
                        <wps:spPr bwMode="auto">
                          <a:xfrm>
                            <a:off x="343095" y="686218"/>
                            <a:ext cx="341349" cy="71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1199" name="Text Box 253"/>
                        <wps:cNvSpPr txBox="1">
                          <a:spLocks noChangeArrowheads="1"/>
                        </wps:cNvSpPr>
                        <wps:spPr bwMode="auto">
                          <a:xfrm>
                            <a:off x="685317" y="571848"/>
                            <a:ext cx="457460" cy="91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Доходи: ЗП, %, рента</w:t>
                              </w:r>
                            </w:p>
                          </w:txbxContent>
                        </wps:txbx>
                        <wps:bodyPr rot="0" vert="vert270" wrap="square" lIns="91440" tIns="45720" rIns="91440" bIns="45720" anchor="t" anchorCtr="0" upright="1">
                          <a:noAutofit/>
                        </wps:bodyPr>
                      </wps:wsp>
                      <wps:wsp>
                        <wps:cNvPr id="1200" name="Text Box 254"/>
                        <wps:cNvSpPr txBox="1">
                          <a:spLocks noChangeArrowheads="1"/>
                        </wps:cNvSpPr>
                        <wps:spPr bwMode="auto">
                          <a:xfrm>
                            <a:off x="1485873" y="1600303"/>
                            <a:ext cx="690555"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Податки</w:t>
                              </w:r>
                            </w:p>
                          </w:txbxContent>
                        </wps:txbx>
                        <wps:bodyPr rot="0" vert="horz" wrap="square" lIns="91440" tIns="45720" rIns="91440" bIns="45720" anchor="t" anchorCtr="0" upright="1">
                          <a:noAutofit/>
                        </wps:bodyPr>
                      </wps:wsp>
                      <wps:wsp>
                        <wps:cNvPr id="1201" name="Text Box 255"/>
                        <wps:cNvSpPr txBox="1">
                          <a:spLocks noChangeArrowheads="1"/>
                        </wps:cNvSpPr>
                        <wps:spPr bwMode="auto">
                          <a:xfrm>
                            <a:off x="1485873" y="1943412"/>
                            <a:ext cx="921032" cy="685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Суспільні блага, трансфери, субсидії</w:t>
                              </w:r>
                            </w:p>
                          </w:txbxContent>
                        </wps:txbx>
                        <wps:bodyPr rot="0" vert="horz" wrap="square" lIns="91440" tIns="45720" rIns="91440" bIns="45720" anchor="t" anchorCtr="0" upright="1">
                          <a:noAutofit/>
                        </wps:bodyPr>
                      </wps:wsp>
                      <wps:wsp>
                        <wps:cNvPr id="1202" name="Text Box 256"/>
                        <wps:cNvSpPr txBox="1">
                          <a:spLocks noChangeArrowheads="1"/>
                        </wps:cNvSpPr>
                        <wps:spPr bwMode="auto">
                          <a:xfrm>
                            <a:off x="3657063" y="1600303"/>
                            <a:ext cx="693175"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Податки</w:t>
                              </w:r>
                            </w:p>
                          </w:txbxContent>
                        </wps:txbx>
                        <wps:bodyPr rot="0" vert="horz" wrap="square" lIns="91440" tIns="45720" rIns="91440" bIns="45720" anchor="t" anchorCtr="0" upright="1">
                          <a:noAutofit/>
                        </wps:bodyPr>
                      </wps:wsp>
                      <wps:wsp>
                        <wps:cNvPr id="1203" name="Text Box 257"/>
                        <wps:cNvSpPr txBox="1">
                          <a:spLocks noChangeArrowheads="1"/>
                        </wps:cNvSpPr>
                        <wps:spPr bwMode="auto">
                          <a:xfrm>
                            <a:off x="3657063" y="1943412"/>
                            <a:ext cx="801428" cy="68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Дотації,</w:t>
                              </w:r>
                            </w:p>
                            <w:p w:rsidR="006C561C" w:rsidRDefault="006C561C" w:rsidP="00E53BBB">
                              <w:pPr>
                                <w:rPr>
                                  <w:sz w:val="20"/>
                                  <w:szCs w:val="20"/>
                                </w:rPr>
                              </w:pPr>
                              <w:r>
                                <w:rPr>
                                  <w:sz w:val="20"/>
                                  <w:szCs w:val="20"/>
                                </w:rPr>
                                <w:t>суспільні блага, пільги</w:t>
                              </w:r>
                            </w:p>
                          </w:txbxContent>
                        </wps:txbx>
                        <wps:bodyPr rot="0" vert="horz" wrap="square" lIns="91440" tIns="45720" rIns="91440" bIns="45720" anchor="t" anchorCtr="0" upright="1">
                          <a:noAutofit/>
                        </wps:bodyPr>
                      </wps:wsp>
                      <wps:wsp>
                        <wps:cNvPr id="1204" name="Text Box 258"/>
                        <wps:cNvSpPr txBox="1">
                          <a:spLocks noChangeArrowheads="1"/>
                        </wps:cNvSpPr>
                        <wps:spPr bwMode="auto">
                          <a:xfrm>
                            <a:off x="2514285" y="799715"/>
                            <a:ext cx="343095" cy="687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1205" name="Text Box 259"/>
                        <wps:cNvSpPr txBox="1">
                          <a:spLocks noChangeArrowheads="1"/>
                        </wps:cNvSpPr>
                        <wps:spPr bwMode="auto">
                          <a:xfrm>
                            <a:off x="2965635" y="571848"/>
                            <a:ext cx="463571" cy="102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 xml:space="preserve">Витрати на оплату ресурсів </w:t>
                              </w:r>
                            </w:p>
                          </w:txbxContent>
                        </wps:txbx>
                        <wps:bodyPr rot="0" vert="vert270" wrap="square" lIns="91440" tIns="45720" rIns="91440" bIns="45720" anchor="t" anchorCtr="0" upright="1">
                          <a:noAutofit/>
                        </wps:bodyPr>
                      </wps:wsp>
                      <wps:wsp>
                        <wps:cNvPr id="1206" name="Text Box 260"/>
                        <wps:cNvSpPr txBox="1">
                          <a:spLocks noChangeArrowheads="1"/>
                        </wps:cNvSpPr>
                        <wps:spPr bwMode="auto">
                          <a:xfrm>
                            <a:off x="2514285" y="1943412"/>
                            <a:ext cx="343095" cy="114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18"/>
                                  <w:szCs w:val="18"/>
                                </w:rPr>
                              </w:pPr>
                              <w:r>
                                <w:rPr>
                                  <w:sz w:val="18"/>
                                  <w:szCs w:val="18"/>
                                </w:rPr>
                                <w:t xml:space="preserve">   Товари і послуги</w:t>
                              </w:r>
                            </w:p>
                          </w:txbxContent>
                        </wps:txbx>
                        <wps:bodyPr rot="0" vert="vert270" wrap="square" lIns="91440" tIns="45720" rIns="91440" bIns="45720" anchor="t" anchorCtr="0" upright="1">
                          <a:noAutofit/>
                        </wps:bodyPr>
                      </wps:wsp>
                      <wps:wsp>
                        <wps:cNvPr id="1207" name="Text Box 261"/>
                        <wps:cNvSpPr txBox="1">
                          <a:spLocks noChangeArrowheads="1"/>
                        </wps:cNvSpPr>
                        <wps:spPr bwMode="auto">
                          <a:xfrm>
                            <a:off x="2965635" y="2057781"/>
                            <a:ext cx="691428" cy="914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Витрати на оплату товарів і послуг</w:t>
                              </w:r>
                            </w:p>
                          </w:txbxContent>
                        </wps:txbx>
                        <wps:bodyPr rot="0" vert="vert270" wrap="square" lIns="91440" tIns="45720" rIns="91440" bIns="45720" anchor="t" anchorCtr="0" upright="1">
                          <a:noAutofit/>
                        </wps:bodyPr>
                      </wps:wsp>
                      <wps:wsp>
                        <wps:cNvPr id="1208" name="Text Box 262"/>
                        <wps:cNvSpPr txBox="1">
                          <a:spLocks noChangeArrowheads="1"/>
                        </wps:cNvSpPr>
                        <wps:spPr bwMode="auto">
                          <a:xfrm>
                            <a:off x="685317" y="2171278"/>
                            <a:ext cx="458333" cy="80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Споживчі витрати</w:t>
                              </w:r>
                            </w:p>
                          </w:txbxContent>
                        </wps:txbx>
                        <wps:bodyPr rot="0" vert="vert270" wrap="square" lIns="91440" tIns="45720" rIns="91440" bIns="45720" anchor="t" anchorCtr="0" upright="1">
                          <a:noAutofit/>
                        </wps:bodyPr>
                      </wps:wsp>
                      <wps:wsp>
                        <wps:cNvPr id="1209" name="Text Box 263"/>
                        <wps:cNvSpPr txBox="1">
                          <a:spLocks noChangeArrowheads="1"/>
                        </wps:cNvSpPr>
                        <wps:spPr bwMode="auto">
                          <a:xfrm>
                            <a:off x="114365" y="2171278"/>
                            <a:ext cx="457460" cy="80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Товари і послуги</w:t>
                              </w:r>
                            </w:p>
                          </w:txbxContent>
                        </wps:txbx>
                        <wps:bodyPr rot="0" vert="vert270" wrap="square" lIns="91440" tIns="45720" rIns="91440" bIns="45720" anchor="t" anchorCtr="0" upright="1">
                          <a:noAutofit/>
                        </wps:bodyPr>
                      </wps:wsp>
                      <wps:wsp>
                        <wps:cNvPr id="1210" name="Text Box 264"/>
                        <wps:cNvSpPr txBox="1">
                          <a:spLocks noChangeArrowheads="1"/>
                        </wps:cNvSpPr>
                        <wps:spPr bwMode="auto">
                          <a:xfrm>
                            <a:off x="3650952" y="2743126"/>
                            <a:ext cx="914047" cy="45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Виручка від продажу</w:t>
                              </w:r>
                            </w:p>
                          </w:txbxContent>
                        </wps:txbx>
                        <wps:bodyPr rot="0" vert="horz" wrap="square" lIns="91440" tIns="45720" rIns="91440" bIns="45720" anchor="t" anchorCtr="0" upright="1">
                          <a:noAutofit/>
                        </wps:bodyPr>
                      </wps:wsp>
                      <wps:wsp>
                        <wps:cNvPr id="1211" name="Text Box 265"/>
                        <wps:cNvSpPr txBox="1">
                          <a:spLocks noChangeArrowheads="1"/>
                        </wps:cNvSpPr>
                        <wps:spPr bwMode="auto">
                          <a:xfrm>
                            <a:off x="4686349" y="2171278"/>
                            <a:ext cx="342222" cy="1145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Товари і послуги</w:t>
                              </w:r>
                            </w:p>
                          </w:txbxContent>
                        </wps:txbx>
                        <wps:bodyPr rot="0" vert="vert270" wrap="square" lIns="91440" tIns="45720" rIns="91440" bIns="45720" anchor="t" anchorCtr="0" upright="1">
                          <a:noAutofit/>
                        </wps:bodyPr>
                      </wps:wsp>
                      <wps:wsp>
                        <wps:cNvPr id="1212" name="Text Box 266"/>
                        <wps:cNvSpPr txBox="1">
                          <a:spLocks noChangeArrowheads="1"/>
                        </wps:cNvSpPr>
                        <wps:spPr bwMode="auto">
                          <a:xfrm>
                            <a:off x="3079127" y="3542841"/>
                            <a:ext cx="1149762"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Експорт товарів</w:t>
                              </w:r>
                            </w:p>
                          </w:txbxContent>
                        </wps:txbx>
                        <wps:bodyPr rot="0" vert="horz" wrap="square" lIns="91440" tIns="45720" rIns="91440" bIns="45720" anchor="t" anchorCtr="0" upright="1">
                          <a:noAutofit/>
                        </wps:bodyPr>
                      </wps:wsp>
                      <wps:wsp>
                        <wps:cNvPr id="1213" name="Text Box 267"/>
                        <wps:cNvSpPr txBox="1">
                          <a:spLocks noChangeArrowheads="1"/>
                        </wps:cNvSpPr>
                        <wps:spPr bwMode="auto">
                          <a:xfrm>
                            <a:off x="2736904" y="3885950"/>
                            <a:ext cx="1263254"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Імпорт товарів</w:t>
                              </w:r>
                            </w:p>
                          </w:txbxContent>
                        </wps:txbx>
                        <wps:bodyPr rot="0" vert="horz" wrap="square" lIns="91440" tIns="45720" rIns="91440" bIns="45720" anchor="t" anchorCtr="0" upright="1">
                          <a:noAutofit/>
                        </wps:bodyPr>
                      </wps:wsp>
                      <wps:wsp>
                        <wps:cNvPr id="1214" name="Text Box 268"/>
                        <wps:cNvSpPr txBox="1">
                          <a:spLocks noChangeArrowheads="1"/>
                        </wps:cNvSpPr>
                        <wps:spPr bwMode="auto">
                          <a:xfrm>
                            <a:off x="4228888" y="457479"/>
                            <a:ext cx="463571" cy="125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Витрати на придбання ресурсів</w:t>
                              </w:r>
                            </w:p>
                          </w:txbxContent>
                        </wps:txbx>
                        <wps:bodyPr rot="0" vert="vert270" wrap="square" lIns="91440" tIns="45720" rIns="91440" bIns="45720" anchor="t" anchorCtr="0" upright="1">
                          <a:noAutofit/>
                        </wps:bodyPr>
                      </wps:wsp>
                      <wps:wsp>
                        <wps:cNvPr id="1215" name="Text Box 269"/>
                        <wps:cNvSpPr txBox="1">
                          <a:spLocks noChangeArrowheads="1"/>
                        </wps:cNvSpPr>
                        <wps:spPr bwMode="auto">
                          <a:xfrm>
                            <a:off x="4800714" y="686218"/>
                            <a:ext cx="342222" cy="79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1216" name="Text Box 270"/>
                        <wps:cNvSpPr txBox="1">
                          <a:spLocks noChangeArrowheads="1"/>
                        </wps:cNvSpPr>
                        <wps:spPr bwMode="auto">
                          <a:xfrm>
                            <a:off x="5371666" y="914084"/>
                            <a:ext cx="336984" cy="262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sz w:val="20"/>
                                  <w:szCs w:val="20"/>
                                </w:rPr>
                              </w:pPr>
                              <w:r>
                                <w:rPr>
                                  <w:sz w:val="20"/>
                                  <w:szCs w:val="20"/>
                                </w:rPr>
                                <w:t>Експорт – імпорт ресурсів</w:t>
                              </w:r>
                            </w:p>
                          </w:txbxContent>
                        </wps:txbx>
                        <wps:bodyPr rot="0" vert="vert" wrap="square" lIns="91440" tIns="45720" rIns="91440" bIns="45720" anchor="t" anchorCtr="0" upright="1">
                          <a:noAutofit/>
                        </wps:bodyPr>
                      </wps:wsp>
                      <wps:wsp>
                        <wps:cNvPr id="1217" name="Text Box 271"/>
                        <wps:cNvSpPr txBox="1">
                          <a:spLocks noChangeArrowheads="1"/>
                        </wps:cNvSpPr>
                        <wps:spPr bwMode="auto">
                          <a:xfrm>
                            <a:off x="4228888" y="4229059"/>
                            <a:ext cx="1372381" cy="456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b/>
                                  <w:i/>
                                </w:rPr>
                              </w:pPr>
                              <w:r>
                                <w:rPr>
                                  <w:b/>
                                  <w:i/>
                                </w:rPr>
                                <w:t>Грошові потоки</w:t>
                              </w:r>
                            </w:p>
                          </w:txbxContent>
                        </wps:txbx>
                        <wps:bodyPr rot="0" vert="horz" wrap="square" lIns="91440" tIns="45720" rIns="91440" bIns="45720" anchor="t" anchorCtr="0" upright="1">
                          <a:noAutofit/>
                        </wps:bodyPr>
                      </wps:wsp>
                      <wps:wsp>
                        <wps:cNvPr id="1218" name="Text Box 272"/>
                        <wps:cNvSpPr txBox="1">
                          <a:spLocks noChangeArrowheads="1"/>
                        </wps:cNvSpPr>
                        <wps:spPr bwMode="auto">
                          <a:xfrm>
                            <a:off x="914047" y="4229059"/>
                            <a:ext cx="1828968" cy="34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b/>
                                  <w:i/>
                                </w:rPr>
                              </w:pPr>
                              <w:r>
                                <w:rPr>
                                  <w:b/>
                                  <w:i/>
                                </w:rPr>
                                <w:t>Реальні потоки</w:t>
                              </w:r>
                            </w:p>
                          </w:txbxContent>
                        </wps:txbx>
                        <wps:bodyPr rot="0" vert="horz" wrap="square" lIns="91440" tIns="45720" rIns="91440" bIns="45720" anchor="t" anchorCtr="0" upright="1">
                          <a:noAutofit/>
                        </wps:bodyPr>
                      </wps:wsp>
                      <wps:wsp>
                        <wps:cNvPr id="1219" name="Line 273"/>
                        <wps:cNvCnPr>
                          <a:cxnSpLocks noChangeShapeType="1"/>
                        </wps:cNvCnPr>
                        <wps:spPr bwMode="auto">
                          <a:xfrm>
                            <a:off x="-114365" y="4343429"/>
                            <a:ext cx="1028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0" name="Line 274"/>
                        <wps:cNvCnPr>
                          <a:cxnSpLocks noChangeShapeType="1"/>
                        </wps:cNvCnPr>
                        <wps:spPr bwMode="auto">
                          <a:xfrm>
                            <a:off x="2971746" y="4343429"/>
                            <a:ext cx="1257143"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10" o:spid="_x0000_s1183" editas="canvas" style="width:449.5pt;height:368.95pt;mso-position-horizontal-relative:char;mso-position-vertical-relative:line" coordsize="57086,46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">
                <v:shape id="_x0000_s1184" type="#_x0000_t75" style="position:absolute;width:57086;height:46856;visibility:visible;mso-wrap-style:square">
                  <v:fill o:detectmouseclick="t"/>
                  <v:path o:connecttype="none"/>
                </v:shape>
                <v:rect id="Rectangle 212" o:spid="_x0000_s1185" style="position:absolute;left:21773;top:2339;width:17137;height:3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" strokeweight="2.25pt">
                  <v:textbox>
                    <w:txbxContent>
                      <w:p w:rsidR="006C561C" w:rsidRDefault="006C561C" w:rsidP="00E53BBB">
                        <w:pPr>
                          <w:jc w:val="center"/>
                          <w:rPr>
                            <w:b/>
                          </w:rPr>
                        </w:pPr>
                        <w:r>
                          <w:rPr>
                            <w:b/>
                          </w:rPr>
                          <w:t>Ринок ресурсів</w:t>
                        </w:r>
                      </w:p>
                    </w:txbxContent>
                  </v:textbox>
                </v:rect>
                <v:shape id="Text Box 213" o:spid="_x0000_s1186" type="#_x0000_t202" style="position:absolute;top:17146;width:14858;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" strokeweight="2.25pt">
                  <v:textbox>
                    <w:txbxContent>
                      <w:p w:rsidR="006C561C" w:rsidRDefault="006C561C" w:rsidP="00E53BBB">
                        <w:pPr>
                          <w:jc w:val="center"/>
                          <w:rPr>
                            <w:sz w:val="22"/>
                            <w:szCs w:val="22"/>
                          </w:rPr>
                        </w:pPr>
                        <w:r>
                          <w:rPr>
                            <w:b/>
                            <w:sz w:val="22"/>
                            <w:szCs w:val="22"/>
                          </w:rPr>
                          <w:t>Домогосподарства</w:t>
                        </w:r>
                      </w:p>
                    </w:txbxContent>
                  </v:textbox>
                </v:shape>
                <v:shape id="Text Box 214" o:spid="_x0000_s1187" type="#_x0000_t202" style="position:absolute;left:20568;top:29718;width:14858;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" strokeweight="2.25pt">
                  <v:textbox>
                    <w:txbxContent>
                      <w:p w:rsidR="006C561C" w:rsidRDefault="006C561C" w:rsidP="00E53BBB">
                        <w:pPr>
                          <w:jc w:val="center"/>
                          <w:rPr>
                            <w:b/>
                          </w:rPr>
                        </w:pPr>
                        <w:r>
                          <w:rPr>
                            <w:b/>
                          </w:rPr>
                          <w:t>Ринок товарів і послуг</w:t>
                        </w:r>
                      </w:p>
                    </w:txbxContent>
                  </v:textbox>
                </v:shape>
                <v:shape id="Text Box 215" o:spid="_x0000_s1188" type="#_x0000_t202" style="position:absolute;left:51446;top:17199;width:1144;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">
                  <v:textbox>
                    <w:txbxContent>
                      <w:p w:rsidR="006C561C" w:rsidRDefault="006C561C" w:rsidP="00E53BBB"/>
                    </w:txbxContent>
                  </v:textbox>
                </v:shape>
                <v:shape id="Text Box 216" o:spid="_x0000_s1189" type="#_x0000_t202" style="position:absolute;left:42288;top:17146;width:11428;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" strokeweight="2.25pt">
                  <v:textbox>
                    <w:txbxContent>
                      <w:p w:rsidR="006C561C" w:rsidRDefault="006C561C" w:rsidP="00E53BBB">
                        <w:pPr>
                          <w:rPr>
                            <w:sz w:val="22"/>
                            <w:szCs w:val="22"/>
                          </w:rPr>
                        </w:pPr>
                        <w:r>
                          <w:rPr>
                            <w:b/>
                            <w:sz w:val="22"/>
                            <w:szCs w:val="22"/>
                          </w:rPr>
                          <w:t>Підприємства</w:t>
                        </w:r>
                      </w:p>
                    </w:txbxContent>
                  </v:textbox>
                </v:shape>
                <v:line id="Line 217" o:spid="_x0000_s1190" style="position:absolute;flip:x;visibility:visible;mso-wrap-style:square" from="5709,3431" to="2171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" strokeweight="1.5pt">
                  <v:stroke startarrow="block"/>
                </v:line>
                <v:line id="Line 218" o:spid="_x0000_s1191" style="position:absolute;visibility:visible;mso-wrap-style:square" from="5709,3431" to="5709,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" strokeweight="1.5pt"/>
                <v:line id="Line 219" o:spid="_x0000_s1192" style="position:absolute;flip:x;visibility:visible;mso-wrap-style:square" from="7996,4574" to="21711,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" strokeweight="1.5pt">
                  <v:stroke dashstyle="dash"/>
                </v:line>
                <v:line id="Line 220" o:spid="_x0000_s1193" style="position:absolute;visibility:visible;mso-wrap-style:square" from="7996,4574" to="7996,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" strokeweight="1.5pt">
                  <v:stroke dashstyle="dash" endarrow="block"/>
                </v:line>
                <v:line id="Line 221" o:spid="_x0000_s1194" style="position:absolute;visibility:visible;mso-wrap-style:square" from="38857,3431" to="49150,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" strokeweight="1.5pt"/>
                <v:line id="Line 222" o:spid="_x0000_s1195" style="position:absolute;visibility:visible;mso-wrap-style:square" from="49150,3431" to="49150,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" strokeweight="1.5pt">
                  <v:stroke endarrow="block"/>
                </v:line>
                <v:line id="Line 223" o:spid="_x0000_s1196" style="position:absolute;visibility:visible;mso-wrap-style:square" from="38857,4574" to="46863,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" strokeweight="1.5pt">
                  <v:stroke dashstyle="dash" startarrow="block"/>
                </v:line>
                <v:line id="Line 224" o:spid="_x0000_s1197" style="position:absolute;visibility:visible;mso-wrap-style:square" from="46863,4574" to="46863,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" strokeweight="1.5pt">
                  <v:stroke dashstyle="dash"/>
                </v:line>
                <v:line id="Line 225" o:spid="_x0000_s1198" style="position:absolute;visibility:visible;mso-wrap-style:square" from="35426,33141" to="49150,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" strokeweight="1.5pt">
                  <v:stroke startarrow="block"/>
                </v:line>
                <v:line id="Line 226" o:spid="_x0000_s1199" style="position:absolute;flip:y;visibility:visible;mso-wrap-style:square" from="49150,21712" to="49150,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" strokeweight="1.5pt"/>
                <v:line id="Line 227" o:spid="_x0000_s1200" style="position:absolute;visibility:visible;mso-wrap-style:square" from="46863,21712" to="46863,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" strokeweight="1.5pt">
                  <v:stroke dashstyle="dash" startarrow="block"/>
                </v:line>
                <v:line id="Line 228" o:spid="_x0000_s1201" style="position:absolute;flip:x;visibility:visible;mso-wrap-style:square" from="35426,30862" to="46863,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" strokeweight="1.5pt">
                  <v:stroke dashstyle="dash"/>
                </v:line>
                <v:line id="Line 229" o:spid="_x0000_s1202" style="position:absolute;visibility:visible;mso-wrap-style:square" from="7996,20569" to="799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" strokeweight="1.5pt">
                  <v:stroke dashstyle="dash"/>
                </v:line>
                <v:line id="Line 230" o:spid="_x0000_s1203" style="position:absolute;visibility:visible;mso-wrap-style:square" from="7996,29718" to="7996,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" strokeweight="1.5pt">
                  <v:stroke dashstyle="dash"/>
                </v:line>
                <v:line id="Line 231" o:spid="_x0000_s1204" style="position:absolute;visibility:visible;mso-wrap-style:square" from="7996,30862" to="20568,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" strokeweight="1.5pt">
                  <v:stroke dashstyle="dash" endarrow="block"/>
                </v:line>
                <v:line id="Line 232" o:spid="_x0000_s1205" style="position:absolute;visibility:visible;mso-wrap-style:square" from="5709,20569" to="5709,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" strokeweight="1.5pt">
                  <v:stroke startarrow="block"/>
                </v:line>
                <v:line id="Line 233" o:spid="_x0000_s1206" style="position:absolute;visibility:visible;mso-wrap-style:square" from="5709,33141" to="20568,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" strokeweight="1.5pt"/>
                <v:shape id="Text Box 234" o:spid="_x0000_s1207" type="#_x0000_t202" style="position:absolute;left:22855;top:17146;width:1377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" strokeweight="6pt">
                  <v:stroke linestyle="thickBetweenThin"/>
                  <v:textbox>
                    <w:txbxContent>
                      <w:p w:rsidR="006C561C" w:rsidRDefault="006C561C" w:rsidP="00E53BBB">
                        <w:pPr>
                          <w:jc w:val="center"/>
                        </w:pPr>
                        <w:r>
                          <w:rPr>
                            <w:b/>
                          </w:rPr>
                          <w:t>Держава</w:t>
                        </w:r>
                      </w:p>
                    </w:txbxContent>
                  </v:textbox>
                </v:shape>
                <v:line id="Line 235" o:spid="_x0000_s1208" style="position:absolute;visibility:visible;mso-wrap-style:square" from="30861,5718" to="30861,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" strokeweight="1.5pt">
                  <v:stroke dashstyle="dash" startarrow="block"/>
                </v:line>
                <v:line id="Line 236" o:spid="_x0000_s1209" style="position:absolute;visibility:visible;mso-wrap-style:square" from="27430,5718" to="27430,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" strokeweight="1.5pt">
                  <v:stroke endarrow="block"/>
                </v:line>
                <v:line id="Line 237" o:spid="_x0000_s1210" style="position:absolute;visibility:visible;mso-wrap-style:square" from="30861,20569" to="30861,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" strokeweight="1.5pt">
                  <v:stroke dashstyle="dash" endarrow="block"/>
                </v:line>
                <v:line id="Line 238" o:spid="_x0000_s1211" style="position:absolute;visibility:visible;mso-wrap-style:square" from="27430,20569" to="2743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" strokeweight="1.5pt">
                  <v:stroke startarrow="block"/>
                </v:line>
                <v:line id="Line 239" o:spid="_x0000_s1212" style="position:absolute;visibility:visible;mso-wrap-style:square" from="36570,18290" to="42288,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" strokeweight="1.5pt">
                  <v:stroke dashstyle="dash" startarrow="block"/>
                </v:line>
                <v:line id="Line 240" o:spid="_x0000_s1213" style="position:absolute;visibility:visible;mso-wrap-style:square" from="36570,19434" to="42288,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" strokeweight="1.5pt">
                  <v:stroke dashstyle="dash" endarrow="block"/>
                </v:line>
                <v:line id="Line 241" o:spid="_x0000_s1214" style="position:absolute;visibility:visible;mso-wrap-style:square" from="14858,18290" to="22855,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" strokeweight="1.5pt">
                  <v:stroke dashstyle="dash" endarrow="block"/>
                </v:line>
                <v:line id="Line 242" o:spid="_x0000_s1215" style="position:absolute;visibility:visible;mso-wrap-style:square" from="14858,19434" to="22855,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" strokeweight="1.5pt">
                  <v:stroke dashstyle="dash" startarrow="block"/>
                </v:line>
                <v:shape id="Text Box 243" o:spid="_x0000_s1216" type="#_x0000_t202" style="position:absolute;left:42227;top:35428;width:9141;height: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" strokeweight="2.25pt">
                  <v:textbox>
                    <w:txbxContent>
                      <w:p w:rsidR="006C561C" w:rsidRPr="002D67B1" w:rsidRDefault="006C561C" w:rsidP="00E53BBB">
                        <w:pPr>
                          <w:jc w:val="center"/>
                          <w:rPr>
                            <w:b/>
                            <w:sz w:val="24"/>
                            <w:szCs w:val="24"/>
                          </w:rPr>
                        </w:pPr>
                        <w:r w:rsidRPr="002D67B1">
                          <w:rPr>
                            <w:b/>
                            <w:sz w:val="24"/>
                            <w:szCs w:val="24"/>
                          </w:rPr>
                          <w:t>Світовий ринок</w:t>
                        </w:r>
                      </w:p>
                    </w:txbxContent>
                  </v:textbox>
                </v:shape>
                <v:line id="Line 244" o:spid="_x0000_s1217" style="position:absolute;visibility:visible;mso-wrap-style:square" from="28573,35428" to="28573,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" strokeweight="1.5pt"/>
                <v:line id="Line 245" o:spid="_x0000_s1218" style="position:absolute;visibility:visible;mso-wrap-style:square" from="28573,37715" to="4228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" strokeweight="1.5pt">
                  <v:stroke endarrow="block"/>
                </v:line>
                <v:line id="Line 246" o:spid="_x0000_s1219" style="position:absolute;visibility:visible;mso-wrap-style:square" from="26286,35428" to="26286,3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" strokeweight="1.5pt">
                  <v:stroke startarrow="block"/>
                </v:line>
                <v:line id="Line 247" o:spid="_x0000_s1220" style="position:absolute;visibility:visible;mso-wrap-style:square" from="26286,38859" to="42288,3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" strokeweight="1.5pt"/>
                <v:line id="Line 248" o:spid="_x0000_s1221" style="position:absolute;flip:y;visibility:visible;mso-wrap-style:square" from="37714,1143" to="37714,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" strokeweight="1.5pt">
                  <v:stroke startarrow="block"/>
                </v:line>
                <v:line id="Line 249" o:spid="_x0000_s1222" style="position:absolute;visibility:visible;mso-wrap-style:square" from="37714,1143" to="5486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" strokeweight="1.5pt"/>
                <v:line id="Line 250" o:spid="_x0000_s1223" style="position:absolute;visibility:visible;mso-wrap-style:square" from="54860,1143" to="54860,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" strokeweight="1.5pt"/>
                <v:line id="Line 251" o:spid="_x0000_s1224" style="position:absolute;flip:x;visibility:visible;mso-wrap-style:square" from="51429,36572" to="54860,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" strokeweight="1.5pt">
                  <v:stroke endarrow="block"/>
                </v:line>
                <v:shape id="Text Box 252" o:spid="_x0000_s1225" type="#_x0000_t202" style="position:absolute;left:3430;top:6862;width:3414;height:7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" filled="f" stroked="f">
                  <v:textbox style="layout-flow:vertical;mso-layout-flow-alt:bottom-to-top">
                    <w:txbxContent>
                      <w:p w:rsidR="006C561C" w:rsidRDefault="006C561C" w:rsidP="00E53BBB">
                        <w:pPr>
                          <w:rPr>
                            <w:sz w:val="20"/>
                            <w:szCs w:val="20"/>
                          </w:rPr>
                        </w:pPr>
                        <w:r>
                          <w:rPr>
                            <w:sz w:val="20"/>
                            <w:szCs w:val="20"/>
                          </w:rPr>
                          <w:t>Ресурси</w:t>
                        </w:r>
                      </w:p>
                    </w:txbxContent>
                  </v:textbox>
                </v:shape>
                <v:shape id="Text Box 253" o:spid="_x0000_s1226" type="#_x0000_t202" style="position:absolute;left:6853;top:5718;width:4574;height:9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" filled="f" stroked="f">
                  <v:textbox style="layout-flow:vertical;mso-layout-flow-alt:bottom-to-top">
                    <w:txbxContent>
                      <w:p w:rsidR="006C561C" w:rsidRDefault="006C561C" w:rsidP="00E53BBB">
                        <w:pPr>
                          <w:rPr>
                            <w:sz w:val="20"/>
                            <w:szCs w:val="20"/>
                          </w:rPr>
                        </w:pPr>
                        <w:r>
                          <w:rPr>
                            <w:sz w:val="20"/>
                            <w:szCs w:val="20"/>
                          </w:rPr>
                          <w:t>Доходи: ЗП, %, рента</w:t>
                        </w:r>
                      </w:p>
                    </w:txbxContent>
                  </v:textbox>
                </v:shape>
                <v:shape id="Text Box 254" o:spid="_x0000_s1227" type="#_x0000_t202" style="position:absolute;left:14858;top:16003;width:6906;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" filled="f" stroked="f">
                  <v:textbox>
                    <w:txbxContent>
                      <w:p w:rsidR="006C561C" w:rsidRDefault="006C561C" w:rsidP="00E53BBB">
                        <w:pPr>
                          <w:rPr>
                            <w:sz w:val="20"/>
                            <w:szCs w:val="20"/>
                          </w:rPr>
                        </w:pPr>
                        <w:r>
                          <w:rPr>
                            <w:sz w:val="20"/>
                            <w:szCs w:val="20"/>
                          </w:rPr>
                          <w:t>Податки</w:t>
                        </w:r>
                      </w:p>
                    </w:txbxContent>
                  </v:textbox>
                </v:shape>
                <v:shape id="Text Box 255" o:spid="_x0000_s1228" type="#_x0000_t202" style="position:absolute;left:14858;top:19434;width:9211;height:6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" filled="f" stroked="f">
                  <v:textbox>
                    <w:txbxContent>
                      <w:p w:rsidR="006C561C" w:rsidRDefault="006C561C" w:rsidP="00E53BBB">
                        <w:pPr>
                          <w:rPr>
                            <w:sz w:val="20"/>
                            <w:szCs w:val="20"/>
                          </w:rPr>
                        </w:pPr>
                        <w:r>
                          <w:rPr>
                            <w:sz w:val="20"/>
                            <w:szCs w:val="20"/>
                          </w:rPr>
                          <w:t>Суспільні блага, трансфери, субсидії</w:t>
                        </w:r>
                      </w:p>
                    </w:txbxContent>
                  </v:textbox>
                </v:shape>
                <v:shape id="Text Box 256" o:spid="_x0000_s1229" type="#_x0000_t202" style="position:absolute;left:36570;top:16003;width:6932;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" filled="f" stroked="f">
                  <v:textbox>
                    <w:txbxContent>
                      <w:p w:rsidR="006C561C" w:rsidRDefault="006C561C" w:rsidP="00E53BBB">
                        <w:pPr>
                          <w:rPr>
                            <w:sz w:val="20"/>
                            <w:szCs w:val="20"/>
                          </w:rPr>
                        </w:pPr>
                        <w:r>
                          <w:rPr>
                            <w:sz w:val="20"/>
                            <w:szCs w:val="20"/>
                          </w:rPr>
                          <w:t>Податки</w:t>
                        </w:r>
                      </w:p>
                    </w:txbxContent>
                  </v:textbox>
                </v:shape>
                <v:shape id="Text Box 257" o:spid="_x0000_s1230" type="#_x0000_t202" style="position:absolute;left:36570;top:19434;width:8014;height:6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" filled="f" stroked="f">
                  <v:textbox>
                    <w:txbxContent>
                      <w:p w:rsidR="006C561C" w:rsidRDefault="006C561C" w:rsidP="00E53BBB">
                        <w:pPr>
                          <w:rPr>
                            <w:sz w:val="20"/>
                            <w:szCs w:val="20"/>
                          </w:rPr>
                        </w:pPr>
                        <w:r>
                          <w:rPr>
                            <w:sz w:val="20"/>
                            <w:szCs w:val="20"/>
                          </w:rPr>
                          <w:t>Дотації,</w:t>
                        </w:r>
                      </w:p>
                      <w:p w:rsidR="006C561C" w:rsidRDefault="006C561C" w:rsidP="00E53BBB">
                        <w:pPr>
                          <w:rPr>
                            <w:sz w:val="20"/>
                            <w:szCs w:val="20"/>
                          </w:rPr>
                        </w:pPr>
                        <w:r>
                          <w:rPr>
                            <w:sz w:val="20"/>
                            <w:szCs w:val="20"/>
                          </w:rPr>
                          <w:t>суспільні блага, пільги</w:t>
                        </w:r>
                      </w:p>
                    </w:txbxContent>
                  </v:textbox>
                </v:shape>
                <v:shape id="Text Box 258" o:spid="_x0000_s1231" type="#_x0000_t202" style="position:absolute;left:25142;top:7997;width:3431;height:6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Ресурси</w:t>
                        </w:r>
                      </w:p>
                    </w:txbxContent>
                  </v:textbox>
                </v:shape>
                <v:shape id="Text Box 259" o:spid="_x0000_s1232" type="#_x0000_t202" style="position:absolute;left:29656;top:5718;width:4636;height:10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 xml:space="preserve">Витрати на оплату ресурсів </w:t>
                        </w:r>
                      </w:p>
                    </w:txbxContent>
                  </v:textbox>
                </v:shape>
                <v:shape id="Text Box 260" o:spid="_x0000_s1233" type="#_x0000_t202" style="position:absolute;left:25142;top:19434;width:3431;height:1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" filled="f" stroked="f">
                  <v:textbox style="layout-flow:vertical;mso-layout-flow-alt:bottom-to-top">
                    <w:txbxContent>
                      <w:p w:rsidR="006C561C" w:rsidRDefault="006C561C" w:rsidP="00E53BBB">
                        <w:pPr>
                          <w:rPr>
                            <w:sz w:val="18"/>
                            <w:szCs w:val="18"/>
                          </w:rPr>
                        </w:pPr>
                        <w:r>
                          <w:rPr>
                            <w:sz w:val="18"/>
                            <w:szCs w:val="18"/>
                          </w:rPr>
                          <w:t xml:space="preserve">   Товари і послуги</w:t>
                        </w:r>
                      </w:p>
                    </w:txbxContent>
                  </v:textbox>
                </v:shape>
                <v:shape id="Text Box 261" o:spid="_x0000_s1234" type="#_x0000_t202" style="position:absolute;left:29656;top:20577;width:6914;height:9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Витрати на оплату товарів і послуг</w:t>
                        </w:r>
                      </w:p>
                    </w:txbxContent>
                  </v:textbox>
                </v:shape>
                <v:shape id="Text Box 262" o:spid="_x0000_s1235" type="#_x0000_t202" style="position:absolute;left:6853;top:21712;width:4583;height:8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" filled="f" stroked="f">
                  <v:textbox style="layout-flow:vertical;mso-layout-flow-alt:bottom-to-top">
                    <w:txbxContent>
                      <w:p w:rsidR="006C561C" w:rsidRDefault="006C561C" w:rsidP="00E53BBB">
                        <w:pPr>
                          <w:rPr>
                            <w:sz w:val="20"/>
                            <w:szCs w:val="20"/>
                          </w:rPr>
                        </w:pPr>
                        <w:r>
                          <w:rPr>
                            <w:sz w:val="20"/>
                            <w:szCs w:val="20"/>
                          </w:rPr>
                          <w:t>Споживчі витрати</w:t>
                        </w:r>
                      </w:p>
                    </w:txbxContent>
                  </v:textbox>
                </v:shape>
                <v:shape id="Text Box 263" o:spid="_x0000_s1236" type="#_x0000_t202" style="position:absolute;left:1143;top:21712;width:4575;height:8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Товари і послуги</w:t>
                        </w:r>
                      </w:p>
                    </w:txbxContent>
                  </v:textbox>
                </v:shape>
                <v:shape id="Text Box 264" o:spid="_x0000_s1237" type="#_x0000_t202" style="position:absolute;left:36509;top:27431;width:9140;height: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" filled="f" stroked="f">
                  <v:textbox>
                    <w:txbxContent>
                      <w:p w:rsidR="006C561C" w:rsidRDefault="006C561C" w:rsidP="00E53BBB">
                        <w:pPr>
                          <w:rPr>
                            <w:sz w:val="20"/>
                            <w:szCs w:val="20"/>
                          </w:rPr>
                        </w:pPr>
                        <w:r>
                          <w:rPr>
                            <w:sz w:val="20"/>
                            <w:szCs w:val="20"/>
                          </w:rPr>
                          <w:t>Виручка від продажу</w:t>
                        </w:r>
                      </w:p>
                    </w:txbxContent>
                  </v:textbox>
                </v:shape>
                <v:shape id="Text Box 265" o:spid="_x0000_s1238" type="#_x0000_t202" style="position:absolute;left:46863;top:21712;width:3422;height:1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" filled="f" stroked="f">
                  <v:textbox style="layout-flow:vertical;mso-layout-flow-alt:bottom-to-top">
                    <w:txbxContent>
                      <w:p w:rsidR="006C561C" w:rsidRDefault="006C561C" w:rsidP="00E53BBB">
                        <w:pPr>
                          <w:rPr>
                            <w:sz w:val="20"/>
                            <w:szCs w:val="20"/>
                          </w:rPr>
                        </w:pPr>
                        <w:r>
                          <w:rPr>
                            <w:sz w:val="20"/>
                            <w:szCs w:val="20"/>
                          </w:rPr>
                          <w:t>Товари і послуги</w:t>
                        </w:r>
                      </w:p>
                    </w:txbxContent>
                  </v:textbox>
                </v:shape>
                <v:shape id="Text Box 266" o:spid="_x0000_s1239" type="#_x0000_t202" style="position:absolute;left:30791;top:35428;width:11497;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" filled="f" stroked="f">
                  <v:textbox>
                    <w:txbxContent>
                      <w:p w:rsidR="006C561C" w:rsidRDefault="006C561C" w:rsidP="00E53BBB">
                        <w:pPr>
                          <w:rPr>
                            <w:sz w:val="20"/>
                            <w:szCs w:val="20"/>
                          </w:rPr>
                        </w:pPr>
                        <w:r>
                          <w:rPr>
                            <w:sz w:val="20"/>
                            <w:szCs w:val="20"/>
                          </w:rPr>
                          <w:t>Експорт товарів</w:t>
                        </w:r>
                      </w:p>
                    </w:txbxContent>
                  </v:textbox>
                </v:shape>
                <v:shape id="Text Box 267" o:spid="_x0000_s1240" type="#_x0000_t202" style="position:absolute;left:27369;top:38859;width:12632;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" filled="f" stroked="f">
                  <v:textbox>
                    <w:txbxContent>
                      <w:p w:rsidR="006C561C" w:rsidRDefault="006C561C" w:rsidP="00E53BBB">
                        <w:pPr>
                          <w:rPr>
                            <w:sz w:val="20"/>
                            <w:szCs w:val="20"/>
                          </w:rPr>
                        </w:pPr>
                        <w:r>
                          <w:rPr>
                            <w:sz w:val="20"/>
                            <w:szCs w:val="20"/>
                          </w:rPr>
                          <w:t>Імпорт товарів</w:t>
                        </w:r>
                      </w:p>
                    </w:txbxContent>
                  </v:textbox>
                </v:shape>
                <v:shape id="Text Box 268" o:spid="_x0000_s1241" type="#_x0000_t202" style="position:absolute;left:42288;top:4574;width:463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Витрати на придбання ресурсів</w:t>
                        </w:r>
                      </w:p>
                    </w:txbxContent>
                  </v:textbox>
                </v:shape>
                <v:shape id="Text Box 269" o:spid="_x0000_s1242" type="#_x0000_t202" style="position:absolute;left:48007;top:6862;width:3422;height:7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" filled="f" stroked="f">
                  <v:textbox style="layout-flow:vertical;mso-layout-flow-alt:bottom-to-top">
                    <w:txbxContent>
                      <w:p w:rsidR="006C561C" w:rsidRDefault="006C561C" w:rsidP="00E53BBB">
                        <w:pPr>
                          <w:rPr>
                            <w:sz w:val="20"/>
                            <w:szCs w:val="20"/>
                          </w:rPr>
                        </w:pPr>
                        <w:r>
                          <w:rPr>
                            <w:sz w:val="20"/>
                            <w:szCs w:val="20"/>
                          </w:rPr>
                          <w:t>Ресурси</w:t>
                        </w:r>
                      </w:p>
                    </w:txbxContent>
                  </v:textbox>
                </v:shape>
                <v:shape id="Text Box 270" o:spid="_x0000_s1243" type="#_x0000_t202" style="position:absolute;left:53716;top:9140;width:3370;height:26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" filled="f" stroked="f">
                  <v:textbox style="layout-flow:vertical">
                    <w:txbxContent>
                      <w:p w:rsidR="006C561C" w:rsidRDefault="006C561C" w:rsidP="00E53BBB">
                        <w:pPr>
                          <w:rPr>
                            <w:sz w:val="20"/>
                            <w:szCs w:val="20"/>
                          </w:rPr>
                        </w:pPr>
                        <w:r>
                          <w:rPr>
                            <w:sz w:val="20"/>
                            <w:szCs w:val="20"/>
                          </w:rPr>
                          <w:t>Експорт – імпорт ресурсів</w:t>
                        </w:r>
                      </w:p>
                    </w:txbxContent>
                  </v:textbox>
                </v:shape>
                <v:shape id="Text Box 271" o:spid="_x0000_s1244" type="#_x0000_t202" style="position:absolute;left:42288;top:42290;width:13724;height:4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" filled="f" stroked="f">
                  <v:textbox>
                    <w:txbxContent>
                      <w:p w:rsidR="006C561C" w:rsidRDefault="006C561C" w:rsidP="00E53BBB">
                        <w:pPr>
                          <w:rPr>
                            <w:b/>
                            <w:i/>
                          </w:rPr>
                        </w:pPr>
                        <w:r>
                          <w:rPr>
                            <w:b/>
                            <w:i/>
                          </w:rPr>
                          <w:t>Грошові потоки</w:t>
                        </w:r>
                      </w:p>
                    </w:txbxContent>
                  </v:textbox>
                </v:shape>
                <v:shape id="Text Box 272" o:spid="_x0000_s1245" type="#_x0000_t202" style="position:absolute;left:9140;top:42290;width:18290;height: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" filled="f" stroked="f">
                  <v:textbox>
                    <w:txbxContent>
                      <w:p w:rsidR="006C561C" w:rsidRDefault="006C561C" w:rsidP="00E53BBB">
                        <w:pPr>
                          <w:rPr>
                            <w:b/>
                            <w:i/>
                          </w:rPr>
                        </w:pPr>
                        <w:r>
                          <w:rPr>
                            <w:b/>
                            <w:i/>
                          </w:rPr>
                          <w:t>Реальні потоки</w:t>
                        </w:r>
                      </w:p>
                    </w:txbxContent>
                  </v:textbox>
                </v:shape>
                <v:line id="Line 273" o:spid="_x0000_s1246" style="position:absolute;visibility:visible;mso-wrap-style:square" from="-1143,43434" to="9140,4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" strokeweight="1.5pt"/>
                <v:line id="Line 274" o:spid="_x0000_s1247" style="position:absolute;visibility:visible;mso-wrap-style:square" from="29717,43434" to="42288,4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" strokeweight="1.5pt">
                  <v:stroke dashstyle="dash"/>
                </v:line>
                <w10:anchorlock/>
              </v:group>
            </w:pict>
          </mc:Fallback>
        </mc:AlternateContent>
      </w:r>
    </w:p>
    <w:p w:rsidR="002C462C" w:rsidRPr="002D67B1" w:rsidRDefault="002C462C" w:rsidP="0023520F">
      <w:pPr>
        <w:spacing w:after="120"/>
        <w:jc w:val="center"/>
        <w:rPr>
          <w:b/>
          <w:i/>
        </w:rPr>
      </w:pPr>
      <w:r w:rsidRPr="002D67B1">
        <w:rPr>
          <w:b/>
          <w:i/>
        </w:rPr>
        <w:t>Рис. 7.1. Кругопотік ресурсів, товарів та доходів в умовах соціально - орієнтованої ринкової економіки</w:t>
      </w:r>
    </w:p>
    <w:p w:rsidR="002C462C" w:rsidRDefault="002C462C" w:rsidP="00EB01DF">
      <w:pPr>
        <w:spacing w:after="120"/>
        <w:ind w:firstLine="709"/>
        <w:jc w:val="both"/>
        <w:rPr>
          <w:color w:val="000000"/>
        </w:rPr>
      </w:pPr>
      <w:r>
        <w:rPr>
          <w:color w:val="000000"/>
        </w:rPr>
        <w:lastRenderedPageBreak/>
        <w:t xml:space="preserve">Функціонування ринкової економіки ґрунтується на взаємопов’язаному неперервному русі ресурсів, виготовлених продуктів і доходів. Такий рух називається кругопотоком. Особливості кругопотоку: 1) домогосподарства і підприємства беруть участь у кругопотоці як самостійні і незалежні суб’єкти господарювання; 2) схема кругопотоку відображає складне, взаємопов’язане переплетення процесів ухвалення рішень та економічної діяльності; 3) домогосподарства і підприємства є учасниками і ринку ресурсів і ринку товарів та послуг, проте в кожному випадку вони  діють,  як  контрагенти.  На  ресурсних  ринках  фірми  діють  як  покупці, а </w:t>
      </w:r>
    </w:p>
    <w:p w:rsidR="002C462C" w:rsidRDefault="002C462C" w:rsidP="0023520F">
      <w:pPr>
        <w:spacing w:after="120"/>
        <w:jc w:val="both"/>
        <w:rPr>
          <w:color w:val="000000"/>
        </w:rPr>
      </w:pPr>
      <w:r>
        <w:rPr>
          <w:color w:val="000000"/>
        </w:rPr>
        <w:t xml:space="preserve">домогосподарства – як власники ресурсів і постачальники. На ринку товарів і послуг вони міняються ролями -  домогосподарства, як споживачі, є покупцями, а підприємства – продавцями; 4) усі операції купівлі – продажу кількісно обмежені, оскільки обмежені грошові доходи економічних суб’єктів. </w:t>
      </w:r>
    </w:p>
    <w:p w:rsidR="002C462C" w:rsidRDefault="002C462C" w:rsidP="00E20CA8">
      <w:pPr>
        <w:ind w:firstLine="540"/>
        <w:jc w:val="both"/>
        <w:rPr>
          <w:color w:val="000000"/>
        </w:rPr>
      </w:pPr>
      <w:r>
        <w:rPr>
          <w:color w:val="000000"/>
        </w:rPr>
        <w:t>Однак дана схема кругопотоку не відображає наступних моментів:</w:t>
      </w:r>
    </w:p>
    <w:p w:rsidR="002C462C" w:rsidRDefault="002C462C" w:rsidP="00E20CA8">
      <w:pPr>
        <w:numPr>
          <w:ilvl w:val="0"/>
          <w:numId w:val="42"/>
        </w:numPr>
        <w:jc w:val="both"/>
        <w:rPr>
          <w:color w:val="000000"/>
        </w:rPr>
      </w:pPr>
      <w:r>
        <w:rPr>
          <w:color w:val="000000"/>
        </w:rPr>
        <w:t xml:space="preserve">реального процесу формування цін на товари, послуги і ресурси; </w:t>
      </w:r>
    </w:p>
    <w:p w:rsidR="002C462C" w:rsidRDefault="002C462C" w:rsidP="00E20CA8">
      <w:pPr>
        <w:numPr>
          <w:ilvl w:val="0"/>
          <w:numId w:val="42"/>
        </w:numPr>
        <w:jc w:val="both"/>
        <w:rPr>
          <w:bCs/>
          <w:iCs/>
          <w:color w:val="000000"/>
        </w:rPr>
      </w:pPr>
      <w:r>
        <w:rPr>
          <w:color w:val="000000"/>
        </w:rPr>
        <w:t>процесу формування заощаджень та трансформації їх на інвестиції через механізми фінансового ринку;</w:t>
      </w:r>
    </w:p>
    <w:p w:rsidR="002C462C" w:rsidRDefault="002C462C" w:rsidP="00E20CA8">
      <w:pPr>
        <w:numPr>
          <w:ilvl w:val="0"/>
          <w:numId w:val="42"/>
        </w:numPr>
        <w:spacing w:after="120"/>
        <w:jc w:val="both"/>
        <w:rPr>
          <w:bCs/>
          <w:iCs/>
          <w:color w:val="000000"/>
        </w:rPr>
      </w:pPr>
      <w:r>
        <w:rPr>
          <w:color w:val="000000"/>
        </w:rPr>
        <w:t>тіньового сектору економіки та усього розмаїття взаємозв’язків і взаємозалежностей в економіці.</w:t>
      </w:r>
    </w:p>
    <w:p w:rsidR="002C462C" w:rsidRDefault="002C462C" w:rsidP="00E20CA8">
      <w:pPr>
        <w:spacing w:after="120"/>
        <w:ind w:firstLine="540"/>
        <w:jc w:val="both"/>
        <w:rPr>
          <w:i/>
          <w:color w:val="000000"/>
        </w:rPr>
      </w:pPr>
      <w:r>
        <w:rPr>
          <w:i/>
          <w:color w:val="000000"/>
        </w:rPr>
        <w:t xml:space="preserve">Детальніше функції економічних суб’єктів розглянуто у наступних параграфах теми. </w:t>
      </w:r>
    </w:p>
    <w:p w:rsidR="002C462C" w:rsidRDefault="00D23931" w:rsidP="00020800">
      <w:pPr>
        <w:shd w:val="clear" w:color="auto" w:fill="FFFFFF"/>
        <w:spacing w:after="120"/>
        <w:ind w:left="2" w:firstLine="707"/>
        <w:jc w:val="both"/>
        <w:rPr>
          <w:b/>
          <w:noProof/>
          <w:lang w:val="ru-RU"/>
        </w:rPr>
      </w:pPr>
      <w:r>
        <w:rPr>
          <w:b/>
          <w:noProof/>
          <w:lang w:eastAsia="uk-UA"/>
        </w:rPr>
        <w:drawing>
          <wp:inline distT="0" distB="0" distL="0" distR="0">
            <wp:extent cx="5512435" cy="752475"/>
            <wp:effectExtent l="0" t="0" r="12065" b="9525"/>
            <wp:docPr id="133" name="Схема 5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7" r:lo="rId578" r:qs="rId579" r:cs="rId580"/>
              </a:graphicData>
            </a:graphic>
          </wp:inline>
        </w:drawing>
      </w:r>
    </w:p>
    <w:p w:rsidR="002C462C" w:rsidRDefault="00D23931" w:rsidP="00020800">
      <w:pPr>
        <w:shd w:val="clear" w:color="auto" w:fill="FFFFFF"/>
        <w:spacing w:after="120"/>
        <w:ind w:left="2" w:firstLine="707"/>
        <w:jc w:val="both"/>
      </w:pPr>
      <w:r>
        <w:rPr>
          <w:noProof/>
          <w:lang w:eastAsia="uk-UA"/>
        </w:rPr>
        <w:drawing>
          <wp:inline distT="0" distB="0" distL="0" distR="0">
            <wp:extent cx="5788025" cy="1362075"/>
            <wp:effectExtent l="0" t="0" r="22225" b="0"/>
            <wp:docPr id="134" name="Схема 13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82" r:lo="rId583" r:qs="rId584" r:cs="rId585"/>
              </a:graphicData>
            </a:graphic>
          </wp:inline>
        </w:drawing>
      </w:r>
      <w:r w:rsidR="002C462C">
        <w:rPr>
          <w:color w:val="000000"/>
        </w:rPr>
        <w:t xml:space="preserve"> Аналізуючи період від Великої депресії (1930-і роки) до початку 1960-х років, економісти та політики зіткнулися з тим, що економіка вільного ринку, навіть найбагатшого в світі (наприклад США), виявилася неспроможною задоволь</w:t>
      </w:r>
      <w:r w:rsidR="002C462C">
        <w:rPr>
          <w:color w:val="000000"/>
        </w:rPr>
        <w:softHyphen/>
        <w:t>нити деякі основні потреби суспільства. Така модель економіки завжди породжувала періоди безробіття і деякі з них мали масовий характер. За часів Великої депресії рівень безробіття сягнув 25%, а національний продукт у порівнянні з піковим 1929 р. зменшився приблизно на 30%.</w:t>
      </w:r>
    </w:p>
    <w:p w:rsidR="002C462C" w:rsidRDefault="002C462C" w:rsidP="00020800">
      <w:pPr>
        <w:shd w:val="clear" w:color="auto" w:fill="FFFFFF"/>
        <w:spacing w:after="120"/>
        <w:ind w:left="2" w:firstLine="707"/>
        <w:jc w:val="both"/>
      </w:pPr>
      <w:r>
        <w:rPr>
          <w:color w:val="000000"/>
        </w:rPr>
        <w:t xml:space="preserve">Депресія висвітлила ті проблеми, які вже тривалий час існували в завуальованій формі. Внаслідок банкрутства банків та розвалу ринку акцій багато людей втратили фактично всі свої заощадження. Надто низькі ціни на </w:t>
      </w:r>
      <w:r>
        <w:rPr>
          <w:color w:val="000000"/>
        </w:rPr>
        <w:lastRenderedPageBreak/>
        <w:t>сільськогосподарську продукцію позбавили багатьох фер</w:t>
      </w:r>
      <w:r>
        <w:rPr>
          <w:color w:val="000000"/>
        </w:rPr>
        <w:softHyphen/>
        <w:t>мерів можливості платити по заставних, а це призвело до їхнього розорення. Долаючи депресію, федеральний уряд не лише вживав активних заходів до стабілізації рівня економічної діяльності, а й прийняв законодавчі акти, спрямовані на «пом'якшення» багатьох конкретних проблем (страхування від безробіття, соціальне забезпечення, федеральне страхування вклад</w:t>
      </w:r>
      <w:r>
        <w:rPr>
          <w:color w:val="000000"/>
        </w:rPr>
        <w:softHyphen/>
        <w:t>ників, федеральні програми дотування цін на сільськогосподарську про</w:t>
      </w:r>
      <w:r>
        <w:rPr>
          <w:color w:val="000000"/>
        </w:rPr>
        <w:softHyphen/>
        <w:t>дукцію), та низку інших програм, спрямованих на різноманітні соціаль</w:t>
      </w:r>
      <w:r>
        <w:rPr>
          <w:color w:val="000000"/>
        </w:rPr>
        <w:softHyphen/>
        <w:t>но-економічні цілі Загалом ці програми одержали назву «нового підходу».</w:t>
      </w:r>
    </w:p>
    <w:p w:rsidR="002C462C" w:rsidRDefault="002C462C" w:rsidP="00EB01DF">
      <w:pPr>
        <w:shd w:val="clear" w:color="auto" w:fill="FFFFFF"/>
        <w:spacing w:after="120"/>
        <w:ind w:left="2" w:right="46" w:firstLine="707"/>
        <w:jc w:val="both"/>
        <w:rPr>
          <w:color w:val="000000"/>
        </w:rPr>
      </w:pPr>
      <w:r>
        <w:rPr>
          <w:color w:val="000000"/>
        </w:rPr>
        <w:t xml:space="preserve">Отже, необхідність виконання державою ряду економічних функцій пов’язана з наявністю </w:t>
      </w:r>
    </w:p>
    <w:p w:rsidR="002C462C" w:rsidRDefault="00D23931" w:rsidP="00EB01DF">
      <w:pPr>
        <w:shd w:val="clear" w:color="auto" w:fill="FFFFFF"/>
        <w:spacing w:after="120"/>
        <w:ind w:left="2" w:right="46" w:firstLine="707"/>
        <w:jc w:val="both"/>
        <w:rPr>
          <w:color w:val="000000"/>
        </w:rPr>
      </w:pPr>
      <w:r>
        <w:rPr>
          <w:noProof/>
          <w:lang w:eastAsia="uk-UA"/>
        </w:rPr>
        <w:drawing>
          <wp:inline distT="0" distB="0" distL="0" distR="0">
            <wp:extent cx="2552700" cy="542925"/>
            <wp:effectExtent l="38100" t="0" r="19050" b="9525"/>
            <wp:docPr id="135" name="Схема 13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87" r:lo="rId588" r:qs="rId589" r:cs="rId590"/>
              </a:graphicData>
            </a:graphic>
          </wp:inline>
        </w:drawing>
      </w:r>
      <w:r w:rsidR="002C462C">
        <w:rPr>
          <w:color w:val="000000"/>
        </w:rPr>
        <w:t xml:space="preserve"> </w:t>
      </w:r>
    </w:p>
    <w:p w:rsidR="002C462C" w:rsidRDefault="002C462C" w:rsidP="00EB01DF">
      <w:pPr>
        <w:shd w:val="clear" w:color="auto" w:fill="FFFFFF"/>
        <w:spacing w:after="120"/>
        <w:ind w:left="2" w:right="46" w:firstLine="707"/>
        <w:jc w:val="both"/>
        <w:rPr>
          <w:color w:val="000000"/>
        </w:rPr>
      </w:pPr>
      <w:r>
        <w:rPr>
          <w:b/>
          <w:i/>
          <w:color w:val="000000"/>
        </w:rPr>
        <w:t>недосконалість чи повна відсутність конкуренції на ринку</w:t>
      </w:r>
      <w:r>
        <w:rPr>
          <w:color w:val="000000"/>
        </w:rPr>
        <w:t xml:space="preserve"> (принципи вільної конкуренції здатні забезпечувати економічну ефективність на ринку за умов існування на ньому досконалої конкуренції. Однак будь-яка конкуренція – це явище не довготривале, оскільки процес розвитку товарного виробництва супроводжується концентрацією та централізацією капіталу, тобто утворенням монополії, яка в свою чергу зумовлює підвищення цін та зменшення обсягу виробництва благ. Загалом діяльність монополій порушує економічну рівновагу на ринку і призводить до зниження ефективності ринку);</w:t>
      </w:r>
    </w:p>
    <w:p w:rsidR="002C462C" w:rsidRDefault="002C462C" w:rsidP="00020800">
      <w:pPr>
        <w:shd w:val="clear" w:color="auto" w:fill="FFFFFF"/>
        <w:tabs>
          <w:tab w:val="num" w:pos="900"/>
        </w:tabs>
        <w:spacing w:after="120"/>
        <w:ind w:left="2" w:firstLine="707"/>
        <w:jc w:val="both"/>
        <w:rPr>
          <w:color w:val="000000"/>
        </w:rPr>
      </w:pPr>
      <w:r>
        <w:rPr>
          <w:i/>
        </w:rPr>
        <w:t xml:space="preserve">- </w:t>
      </w:r>
      <w:r>
        <w:rPr>
          <w:b/>
          <w:i/>
        </w:rPr>
        <w:t>суспільні блага</w:t>
      </w:r>
      <w:r>
        <w:rPr>
          <w:i/>
        </w:rPr>
        <w:t xml:space="preserve"> </w:t>
      </w:r>
      <w:r>
        <w:t>(і</w:t>
      </w:r>
      <w:r>
        <w:rPr>
          <w:color w:val="000000"/>
        </w:rPr>
        <w:t>снують деякі  види товарів,  що  не  пропонуються  на  ринку або ж, якщо пропонуються,   то   у  недостатній   кількості.  Прикладом  такого товару у великому масштабі є національна оборона; у малому мас</w:t>
      </w:r>
      <w:r>
        <w:rPr>
          <w:color w:val="000000"/>
        </w:rPr>
        <w:softHyphen/>
        <w:t>штабі — навігаційні засоби (наприклад, маяки). Вони називаються чистими товарами суспільного споживання (чисті суспільні блага) і мають дві важливі  особливості:</w:t>
      </w:r>
    </w:p>
    <w:p w:rsidR="002C462C" w:rsidRDefault="002C462C" w:rsidP="00020800">
      <w:pPr>
        <w:shd w:val="clear" w:color="auto" w:fill="FFFFFF"/>
        <w:tabs>
          <w:tab w:val="num" w:pos="900"/>
        </w:tabs>
        <w:spacing w:after="120"/>
        <w:ind w:left="2" w:firstLine="707"/>
        <w:jc w:val="both"/>
        <w:rPr>
          <w:color w:val="000000"/>
        </w:rPr>
      </w:pPr>
      <w:r>
        <w:rPr>
          <w:color w:val="000000"/>
        </w:rPr>
        <w:t>- по-перше,  ще одній додатковій  особі  нічого  не  коштує   можливість користуватися   товарами   суспільного   споживання.   Формально   існує нульова гранична вартість права кожної особи користува</w:t>
      </w:r>
      <w:r>
        <w:rPr>
          <w:color w:val="000000"/>
        </w:rPr>
        <w:softHyphen/>
        <w:t xml:space="preserve">тися товарами   суспільного   споживання.  Вартість   оборони   країни   з населенням 1 млн. і одна особа є не більшою, ніж країни населенням 1 млн. осіб. Вартість маяка анітрохи не залежить від кількості кораблів, які пропливають повз нього; </w:t>
      </w:r>
    </w:p>
    <w:p w:rsidR="002C462C" w:rsidRDefault="002C462C" w:rsidP="00020800">
      <w:pPr>
        <w:shd w:val="clear" w:color="auto" w:fill="FFFFFF"/>
        <w:tabs>
          <w:tab w:val="num" w:pos="900"/>
        </w:tabs>
        <w:spacing w:after="120"/>
        <w:ind w:left="2" w:firstLine="707"/>
        <w:jc w:val="both"/>
      </w:pPr>
      <w:r>
        <w:rPr>
          <w:color w:val="000000"/>
        </w:rPr>
        <w:t>- по-друге, загалом важко чи навіть не</w:t>
      </w:r>
      <w:r>
        <w:rPr>
          <w:color w:val="000000"/>
        </w:rPr>
        <w:softHyphen/>
        <w:t>можливо відлучити особу від користування товарами суспільного спо</w:t>
      </w:r>
      <w:r>
        <w:rPr>
          <w:color w:val="000000"/>
        </w:rPr>
        <w:softHyphen/>
        <w:t>живання. Якщо я встановлюю маяк у певному каналі, повному під</w:t>
      </w:r>
      <w:r>
        <w:rPr>
          <w:color w:val="000000"/>
        </w:rPr>
        <w:softHyphen/>
        <w:t>водних скель,  щоб  забезпечити  своєму  суднові  безпечну  навігацію, буде нелегко чи навіть неможливо заборонити іншим кораблям входити у канал за сигналами мого маяка. Якщо одна з властивостей виражена незначно благо буде називатися змішаним суспільним (автомобільні траси, освіта). Ринок не пропонуватиме взагалі або пропонуватиме не досить чистого товару суспільного споживання. Тому суспільні блага створюються державою, оскільки саме це в більшості випадків забезпечує ефектив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 xml:space="preserve">екстерналії </w:t>
      </w:r>
      <w:r>
        <w:t>(і</w:t>
      </w:r>
      <w:r>
        <w:rPr>
          <w:color w:val="000000"/>
        </w:rPr>
        <w:t xml:space="preserve">снує багато випадків, коли дії окремої особи чи фірми позначаються на іншій особі чи фірмі; коли одна фірма нав'язує витрати іншій, не пропонуючи ніякої компенсації; або ж коли одна фірма створює вигоду для інших компаній, але не пожинає плодів її наслідків. Приклади, коли дії однієї особи накладають витрати на інших, є прикладами </w:t>
      </w:r>
      <w:r>
        <w:rPr>
          <w:b/>
          <w:bCs/>
          <w:color w:val="000000"/>
        </w:rPr>
        <w:t xml:space="preserve">негативних екстерналій. </w:t>
      </w:r>
      <w:r>
        <w:rPr>
          <w:i/>
          <w:iCs/>
          <w:color w:val="000000"/>
          <w:spacing w:val="1"/>
        </w:rPr>
        <w:t xml:space="preserve">Приклад. </w:t>
      </w:r>
      <w:r>
        <w:rPr>
          <w:color w:val="000000"/>
          <w:spacing w:val="1"/>
        </w:rPr>
        <w:t>Забруднюючи довкілля, підприємство перекла</w:t>
      </w:r>
      <w:r>
        <w:rPr>
          <w:color w:val="000000"/>
          <w:spacing w:val="1"/>
        </w:rPr>
        <w:softHyphen/>
      </w:r>
      <w:r>
        <w:rPr>
          <w:color w:val="000000"/>
          <w:spacing w:val="3"/>
        </w:rPr>
        <w:t>дає частину витрат (на застосування очисних споруд, без</w:t>
      </w:r>
      <w:r>
        <w:rPr>
          <w:color w:val="000000"/>
          <w:spacing w:val="3"/>
        </w:rPr>
        <w:softHyphen/>
        <w:t>відходних технологій тощо), які йому належало б здійсню</w:t>
      </w:r>
      <w:r>
        <w:rPr>
          <w:color w:val="000000"/>
          <w:spacing w:val="3"/>
        </w:rPr>
        <w:softHyphen/>
      </w:r>
      <w:r>
        <w:rPr>
          <w:color w:val="000000"/>
          <w:spacing w:val="4"/>
        </w:rPr>
        <w:t>вати, на населення, змушуючи його таким чином витрача</w:t>
      </w:r>
      <w:r>
        <w:rPr>
          <w:color w:val="000000"/>
          <w:spacing w:val="4"/>
        </w:rPr>
        <w:softHyphen/>
      </w:r>
      <w:r>
        <w:rPr>
          <w:color w:val="000000"/>
          <w:spacing w:val="2"/>
        </w:rPr>
        <w:t xml:space="preserve">тися на лікування, проживати в умовах дискомфорту і т. ін., </w:t>
      </w:r>
      <w:r>
        <w:rPr>
          <w:color w:val="000000"/>
          <w:spacing w:val="6"/>
        </w:rPr>
        <w:t>і при цьому не компенсує йому цих витрат.</w:t>
      </w:r>
    </w:p>
    <w:p w:rsidR="002C462C" w:rsidRDefault="002C462C" w:rsidP="00020800">
      <w:pPr>
        <w:shd w:val="clear" w:color="auto" w:fill="FFFFFF"/>
        <w:spacing w:after="120"/>
        <w:ind w:left="2" w:firstLine="707"/>
        <w:jc w:val="both"/>
        <w:rPr>
          <w:color w:val="000000"/>
        </w:rPr>
      </w:pPr>
      <w:r>
        <w:rPr>
          <w:color w:val="000000"/>
        </w:rPr>
        <w:t xml:space="preserve">Але не всі екстерналії є негативними. Існують важливі приклади </w:t>
      </w:r>
      <w:r>
        <w:rPr>
          <w:b/>
          <w:bCs/>
          <w:color w:val="000000"/>
        </w:rPr>
        <w:t xml:space="preserve">позитивних екстерналій, </w:t>
      </w:r>
      <w:r>
        <w:rPr>
          <w:color w:val="000000"/>
        </w:rPr>
        <w:t xml:space="preserve">коли дії однієї особи приносять вигоду іншим. </w:t>
      </w:r>
      <w:r>
        <w:rPr>
          <w:i/>
          <w:iCs/>
          <w:color w:val="000000"/>
          <w:spacing w:val="9"/>
        </w:rPr>
        <w:t xml:space="preserve">Приклад. </w:t>
      </w:r>
      <w:r>
        <w:rPr>
          <w:color w:val="000000"/>
          <w:spacing w:val="9"/>
        </w:rPr>
        <w:t xml:space="preserve">Затрати на обмеження і ліквідацію епідемії </w:t>
      </w:r>
      <w:r>
        <w:rPr>
          <w:color w:val="000000"/>
          <w:spacing w:val="7"/>
        </w:rPr>
        <w:t xml:space="preserve">холери (ізоляція хворих, надання їм медичної допомоги, утримання впродовж інкубаційного періоду тих, хто мав </w:t>
      </w:r>
      <w:r>
        <w:rPr>
          <w:color w:val="000000"/>
          <w:spacing w:val="8"/>
        </w:rPr>
        <w:t>контакт із хворими, тощо) дають позитивний неоплаче</w:t>
      </w:r>
      <w:r>
        <w:rPr>
          <w:color w:val="000000"/>
          <w:spacing w:val="4"/>
        </w:rPr>
        <w:t xml:space="preserve">ний ефект тим, хто міг би захворіти, але уник цієї біди, не </w:t>
      </w:r>
      <w:r>
        <w:rPr>
          <w:color w:val="000000"/>
          <w:spacing w:val="5"/>
        </w:rPr>
        <w:t xml:space="preserve">оплачуючи безпосередньо перелічених послуг з охорони </w:t>
      </w:r>
      <w:r>
        <w:rPr>
          <w:color w:val="000000"/>
          <w:spacing w:val="10"/>
        </w:rPr>
        <w:t>здоров'я.</w:t>
      </w:r>
    </w:p>
    <w:p w:rsidR="002C462C" w:rsidRDefault="002C462C" w:rsidP="00020800">
      <w:pPr>
        <w:shd w:val="clear" w:color="auto" w:fill="FFFFFF"/>
        <w:spacing w:after="120"/>
        <w:ind w:left="2" w:right="12" w:firstLine="707"/>
        <w:jc w:val="both"/>
      </w:pPr>
      <w:r>
        <w:rPr>
          <w:color w:val="000000"/>
        </w:rPr>
        <w:t xml:space="preserve">У кожному з випадків таких екстерналій розподіл ресурсів, здійснюваний ринком, може виявитися неефективним. Позаяк індивіди не відшкодовують усіх витрат </w:t>
      </w:r>
      <w:r>
        <w:rPr>
          <w:iCs/>
          <w:color w:val="000000"/>
        </w:rPr>
        <w:t>для</w:t>
      </w:r>
      <w:r>
        <w:rPr>
          <w:i/>
          <w:iCs/>
          <w:color w:val="000000"/>
        </w:rPr>
        <w:t xml:space="preserve"> </w:t>
      </w:r>
      <w:r>
        <w:rPr>
          <w:color w:val="000000"/>
        </w:rPr>
        <w:t xml:space="preserve">захисту від породжуваних ними негативних екстерналій, вони надміру займатимуться такими видами діяльності; і навпаки, позаяк особи </w:t>
      </w:r>
      <w:r>
        <w:rPr>
          <w:iCs/>
          <w:color w:val="000000"/>
        </w:rPr>
        <w:t>н</w:t>
      </w:r>
      <w:r>
        <w:rPr>
          <w:i/>
          <w:iCs/>
          <w:color w:val="000000"/>
        </w:rPr>
        <w:t xml:space="preserve">е </w:t>
      </w:r>
      <w:r>
        <w:rPr>
          <w:color w:val="000000"/>
        </w:rPr>
        <w:t>повною мірою отримують вигоду від діяльності, що породжує позитивні екстерналії, вони зведуть цю діяльність до мінімуму. Тому, наприклад, побутує думка, що без урядового втручання рівень забруднення буде надто високим. Інакше кажучи, контроль за забрудненням породжує позитивну екстерналію, тому без урядового втручання здійснення контролю за забрудненням буде недостатнім.</w:t>
      </w:r>
    </w:p>
    <w:p w:rsidR="002C462C" w:rsidRDefault="002C462C" w:rsidP="00020800">
      <w:pPr>
        <w:shd w:val="clear" w:color="auto" w:fill="FFFFFF"/>
        <w:spacing w:after="120"/>
        <w:ind w:left="2" w:firstLine="707"/>
        <w:jc w:val="both"/>
      </w:pPr>
      <w:r>
        <w:rPr>
          <w:color w:val="000000"/>
        </w:rPr>
        <w:t>Уряд реагує на екстерналії по-різному. В одних випадках (як правило, при негативних екстерналіях) він намагається регулювати пев</w:t>
      </w:r>
      <w:r>
        <w:rPr>
          <w:color w:val="000000"/>
        </w:rPr>
        <w:softHyphen/>
        <w:t>ну діяльність; у такому разі уряд встановлює стандарти автомо</w:t>
      </w:r>
      <w:r>
        <w:rPr>
          <w:color w:val="000000"/>
        </w:rPr>
        <w:softHyphen/>
        <w:t>більних викидів і накладає обмеження на забруднення фірмами повітря та води.</w:t>
      </w:r>
    </w:p>
    <w:p w:rsidR="002C462C" w:rsidRDefault="002C462C" w:rsidP="00020800">
      <w:pPr>
        <w:shd w:val="clear" w:color="auto" w:fill="FFFFFF"/>
        <w:spacing w:after="120"/>
        <w:ind w:left="2" w:right="7" w:firstLine="707"/>
        <w:jc w:val="both"/>
      </w:pPr>
      <w:r>
        <w:rPr>
          <w:color w:val="000000"/>
        </w:rPr>
        <w:t>В інших випадках уряд може намагатися використовувати систему ціноутворення,  накладаючи штрафи на  негативні екстерналії  та</w:t>
      </w:r>
      <w:r>
        <w:t xml:space="preserve"> </w:t>
      </w:r>
      <w:r>
        <w:rPr>
          <w:color w:val="000000"/>
        </w:rPr>
        <w:t>винагороджуючи позитивні екстерналії. Так, замість того, щоб регулювати рівень автомобільних викидів, уряд може накласти стягнення, пропорційне рівню викидів, вищому за критичний. Встановлюючи плату за використання доріг, принаймні у години пік, уряд може змусити водіїв усвідомити ті витрати, які вони накладають на інших. У випадку виникнення негативної екстерналії виробник перекладає частку своїх витрат на інших і тим самим виникає тенденція відносного надвиробництва, а у випадку позитивної екстерналії – виробник бере на себе частку витрат інших і тому виникає відносне недовиробництво. З метою забезпечення ефективного розподілу ресурсів держава повинна регулювати таку діяльність.</w:t>
      </w:r>
      <w:r>
        <w:t>)</w:t>
      </w:r>
    </w:p>
    <w:p w:rsidR="002C462C" w:rsidRDefault="002C462C" w:rsidP="00020800">
      <w:pPr>
        <w:shd w:val="clear" w:color="auto" w:fill="FFFFFF"/>
        <w:spacing w:after="120"/>
        <w:ind w:left="2" w:firstLine="707"/>
        <w:jc w:val="both"/>
        <w:rPr>
          <w:color w:val="000000"/>
        </w:rPr>
      </w:pPr>
      <w:r>
        <w:lastRenderedPageBreak/>
        <w:t xml:space="preserve">- </w:t>
      </w:r>
      <w:r>
        <w:rPr>
          <w:b/>
          <w:i/>
        </w:rPr>
        <w:t>н</w:t>
      </w:r>
      <w:r>
        <w:rPr>
          <w:b/>
          <w:bCs/>
          <w:i/>
          <w:color w:val="000000"/>
        </w:rPr>
        <w:t xml:space="preserve">еповні ринки </w:t>
      </w:r>
      <w:r>
        <w:rPr>
          <w:bCs/>
          <w:color w:val="000000"/>
        </w:rPr>
        <w:t>(ч</w:t>
      </w:r>
      <w:r>
        <w:rPr>
          <w:color w:val="000000"/>
        </w:rPr>
        <w:t xml:space="preserve">исті товари суспільного споживання та послуга не є єдиними, що їх не завжди адекватно пропонують приватні ринки. Там, де приватні ринки не у змозі забезпечити певний товар чи послугу, навіть якщо вартість пропозиції нижча від того, що можуть заплатити індивіди, виникає ринкова неспроможність, і такий ринок ми назріваємо </w:t>
      </w:r>
      <w:r>
        <w:rPr>
          <w:b/>
          <w:bCs/>
          <w:color w:val="000000"/>
        </w:rPr>
        <w:t xml:space="preserve">неповним </w:t>
      </w:r>
      <w:r>
        <w:rPr>
          <w:color w:val="000000"/>
        </w:rPr>
        <w:t>(повний ринок пропонує всі товари та послуги, якщо вартість цієї пропозиції менша від суми, яку можуть заплатити індивіди). Деякі економісти вважають, що приватні ринки особливо невдало здійснюють пропозицію страхування та кредитування, і це є обґрунтуванням уря</w:t>
      </w:r>
      <w:r>
        <w:rPr>
          <w:color w:val="000000"/>
        </w:rPr>
        <w:softHyphen/>
        <w:t>дової діяльності у цих сферах.);</w:t>
      </w:r>
    </w:p>
    <w:p w:rsidR="002C462C" w:rsidRDefault="002C462C" w:rsidP="00020800">
      <w:pPr>
        <w:shd w:val="clear" w:color="auto" w:fill="FFFFFF"/>
        <w:spacing w:after="120"/>
        <w:ind w:left="2" w:firstLine="707"/>
        <w:jc w:val="both"/>
      </w:pPr>
      <w:r>
        <w:t xml:space="preserve">- </w:t>
      </w:r>
      <w:r>
        <w:rPr>
          <w:b/>
          <w:i/>
        </w:rPr>
        <w:t xml:space="preserve">недостовірність і недостатність інформації </w:t>
      </w:r>
      <w:r>
        <w:t>(дана неспроможність ринку зумовлює неоптимальну поведінку покупців і продавців, тому попит не створює адекватної пропозиції. Інформаційна асиметрія може викликати диктат однієї сторони ринкової угоди.);</w:t>
      </w:r>
    </w:p>
    <w:p w:rsidR="002C462C" w:rsidRDefault="002C462C" w:rsidP="00020800">
      <w:pPr>
        <w:shd w:val="clear" w:color="auto" w:fill="FFFFFF"/>
        <w:spacing w:after="120"/>
        <w:ind w:left="2" w:firstLine="707"/>
        <w:jc w:val="both"/>
      </w:pPr>
      <w:r>
        <w:t xml:space="preserve">- </w:t>
      </w:r>
      <w:r>
        <w:rPr>
          <w:b/>
          <w:i/>
        </w:rPr>
        <w:t>безробіття, інфляція і дисбаланс</w:t>
      </w:r>
      <w:r>
        <w:t xml:space="preserve"> (ринкова економіка розвивається циклічно. Сучасний ринок не володіє досконалим механізмом, який здатний протистояти економічній нестабільності, тому виникають падіння виробництва, безробіття, інфляція. Все це зумовлює необхідність державного регулювання економіки у вигляді проведення економічної політики.).</w:t>
      </w:r>
    </w:p>
    <w:p w:rsidR="002C462C" w:rsidRDefault="002C462C" w:rsidP="00020800">
      <w:pPr>
        <w:shd w:val="clear" w:color="auto" w:fill="FFFFFF"/>
        <w:spacing w:after="120"/>
        <w:ind w:left="2" w:firstLine="707"/>
        <w:jc w:val="both"/>
      </w:pPr>
      <w:r>
        <w:t xml:space="preserve">Міра державного втручання в економіку залежить від багатьох причин історичного, політичного, ідеологічного характеру. Більшість країн, в тому числі і Україна, мають змішану економіку, яка функціонує на основі поєднання ринкового саморегулювання і державного регулювання. </w:t>
      </w:r>
    </w:p>
    <w:p w:rsidR="002C462C" w:rsidRPr="00020800" w:rsidRDefault="002C462C" w:rsidP="00020800">
      <w:pPr>
        <w:shd w:val="clear" w:color="auto" w:fill="FFFFFF"/>
        <w:spacing w:after="120"/>
        <w:ind w:left="2" w:firstLine="707"/>
        <w:jc w:val="both"/>
        <w:rPr>
          <w:color w:val="000000"/>
        </w:rPr>
      </w:pPr>
      <w:r w:rsidRPr="00020800">
        <w:rPr>
          <w:iCs/>
          <w:color w:val="000000"/>
        </w:rPr>
        <w:t xml:space="preserve">Таким чином, </w:t>
      </w:r>
      <w:r w:rsidRPr="00020800">
        <w:rPr>
          <w:i/>
          <w:iCs/>
          <w:color w:val="000000"/>
        </w:rPr>
        <w:t>головні завдання держави в умовах ринкових економіч</w:t>
      </w:r>
      <w:r w:rsidRPr="00020800">
        <w:rPr>
          <w:i/>
          <w:iCs/>
          <w:color w:val="000000"/>
        </w:rPr>
        <w:softHyphen/>
        <w:t xml:space="preserve">них систем зводяться до: </w:t>
      </w:r>
      <w:r w:rsidRPr="00020800">
        <w:rPr>
          <w:color w:val="000000"/>
        </w:rPr>
        <w:t>правового забезпечення функціонування ринкового механізму; організації грошового обігу; захисту і сприяння розвитку конкуренції; виробництва суспільних благ; мінімізації трансакційних витрат (витрати пов’язані з функціонуванням ринку та передачею прав власності); компенсації зовнішніх ефектів (екстерналій); стабілізації макроекономічних коливань; перерозподілу доходів через податкову систему; реалізації національних інтересів у світовій економіці.</w:t>
      </w:r>
    </w:p>
    <w:p w:rsidR="002C462C" w:rsidRDefault="00D23931" w:rsidP="00020800">
      <w:pPr>
        <w:spacing w:after="120"/>
        <w:ind w:firstLine="709"/>
        <w:jc w:val="both"/>
        <w:rPr>
          <w:b/>
          <w:noProof/>
          <w:lang w:val="ru-RU"/>
        </w:rPr>
      </w:pPr>
      <w:r>
        <w:rPr>
          <w:b/>
          <w:noProof/>
          <w:lang w:eastAsia="uk-UA"/>
        </w:rPr>
        <w:drawing>
          <wp:inline distT="0" distB="0" distL="0" distR="0">
            <wp:extent cx="5505450" cy="655320"/>
            <wp:effectExtent l="0" t="0" r="19050" b="11430"/>
            <wp:docPr id="136" name="Схема 5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2" r:lo="rId593" r:qs="rId594" r:cs="rId595"/>
              </a:graphicData>
            </a:graphic>
          </wp:inline>
        </w:drawing>
      </w:r>
    </w:p>
    <w:p w:rsidR="002C462C" w:rsidRDefault="00D23931" w:rsidP="00020800">
      <w:pPr>
        <w:spacing w:after="120"/>
        <w:ind w:firstLine="709"/>
        <w:jc w:val="both"/>
      </w:pPr>
      <w:r>
        <w:rPr>
          <w:noProof/>
          <w:lang w:eastAsia="uk-UA"/>
        </w:rPr>
        <w:drawing>
          <wp:inline distT="0" distB="0" distL="0" distR="0">
            <wp:extent cx="5864860" cy="1362075"/>
            <wp:effectExtent l="0" t="0" r="21590" b="0"/>
            <wp:docPr id="137" name="Схема 13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7" r:lo="rId598" r:qs="rId599" r:cs="rId600"/>
              </a:graphicData>
            </a:graphic>
          </wp:inline>
        </w:drawing>
      </w:r>
      <w:r w:rsidR="002C462C">
        <w:t xml:space="preserve"> Поняття сім’ї і домогосподарства близькі, але не тотожні. Сім’я - це суспільна одиниця, тобто це двоє або більше людей, пов’язаних родинними зв’язками, </w:t>
      </w:r>
      <w:r w:rsidR="002C462C">
        <w:lastRenderedPageBreak/>
        <w:t>об’єднані побутом, взаємодопомогою. А домогосподарство – це економічна одиниця.</w:t>
      </w:r>
    </w:p>
    <w:p w:rsidR="002C462C" w:rsidRDefault="00D23931" w:rsidP="004A31E6">
      <w:pPr>
        <w:ind w:firstLine="709"/>
        <w:jc w:val="both"/>
        <w:rPr>
          <w:b/>
          <w:i/>
        </w:rPr>
      </w:pPr>
      <w:r>
        <w:rPr>
          <w:noProof/>
          <w:lang w:eastAsia="uk-UA"/>
        </w:rPr>
        <w:drawing>
          <wp:inline distT="0" distB="0" distL="0" distR="0">
            <wp:extent cx="4646295" cy="381000"/>
            <wp:effectExtent l="19050" t="0" r="20955" b="19050"/>
            <wp:docPr id="138" name="Схема 13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02" r:lo="rId603" r:qs="rId604" r:cs="rId605"/>
              </a:graphicData>
            </a:graphic>
          </wp:inline>
        </w:drawing>
      </w:r>
    </w:p>
    <w:p w:rsidR="002C462C" w:rsidRDefault="002C462C" w:rsidP="004A31E6">
      <w:pPr>
        <w:ind w:firstLine="709"/>
        <w:jc w:val="both"/>
      </w:pPr>
      <w:r>
        <w:t xml:space="preserve">1) </w:t>
      </w:r>
      <w:r>
        <w:rPr>
          <w:i/>
        </w:rPr>
        <w:t>постачання ресурсів</w:t>
      </w:r>
      <w:r>
        <w:t>. За схемою кругопотоку домогосподарства виступають власниками ми усіх виробничих ресурсів (землі, праці, капіталу), які постачають на ринок ресурсів з метою отримання доходів. Однак реальна картина складніша, оскільки фактично домогосподарства володіють робочою силою, а усі інші ресурси опосередковано перебувають у їхній власності. Так, навіть у країнах із розвиненою ринковою економікою частина матеріальних ресурсів перебуває у власності держави. З іншого боку, більшість фірм самі володіють капітальними благами, а домогосподарства часто володіють капіталом лише опосередковано через власність на підприємства;</w:t>
      </w:r>
    </w:p>
    <w:p w:rsidR="002C462C" w:rsidRDefault="002C462C" w:rsidP="004A31E6">
      <w:pPr>
        <w:ind w:firstLine="709"/>
        <w:jc w:val="both"/>
      </w:pPr>
      <w:r>
        <w:t xml:space="preserve">2) </w:t>
      </w:r>
      <w:r>
        <w:rPr>
          <w:i/>
        </w:rPr>
        <w:t>одержання доходів</w:t>
      </w:r>
      <w:r>
        <w:t>. Платежі за запропоновані на ринку ресурси  становлять доходи домогосподарств. Найважливішим джерелом доходів є заробітна плата. Доходи від володіння матеріальними ресурсами – рента і процент (плата за капітал). Функціональний розподіл доходів вказує, яка частина грошового доходу суспільства припадає на кожен вид ресурсу. Наприклад, з початком ринкового реформування економіки України реальні доходи домогосподарств істотно знизились, а їх структура погіршилась: зросла частка негрошових доходів (від ведення особистого підсобного господарства). Зі стабілізацією економіки в Україні почала зростати частка оплати праці в доходах домогосподарства. Збільшується частка доходів, отриманих у грошовій формі, від підприємницької діяльності та власності;</w:t>
      </w:r>
    </w:p>
    <w:p w:rsidR="002C462C" w:rsidRDefault="002C462C" w:rsidP="004A31E6">
      <w:pPr>
        <w:ind w:firstLine="709"/>
        <w:jc w:val="both"/>
      </w:pPr>
      <w:r>
        <w:t xml:space="preserve">3)  </w:t>
      </w:r>
      <w:r>
        <w:rPr>
          <w:i/>
        </w:rPr>
        <w:t>сплата податків державі з отриманих доходів</w:t>
      </w:r>
      <w:r>
        <w:t>;</w:t>
      </w:r>
    </w:p>
    <w:p w:rsidR="002C462C" w:rsidRDefault="002C462C" w:rsidP="004A31E6">
      <w:pPr>
        <w:ind w:firstLine="709"/>
        <w:jc w:val="both"/>
      </w:pPr>
      <w:r>
        <w:t xml:space="preserve">4) </w:t>
      </w:r>
      <w:r>
        <w:rPr>
          <w:i/>
        </w:rPr>
        <w:t>користування суспільними благами, отримання трансфертних платежів і субсидій</w:t>
      </w:r>
      <w:r>
        <w:t>. Трансфертні платежі – це виплати, які здійснює держава за рахунок податків особам, що не беруть участі у суспільному виробництві (наприклад, пенсії, стипендії допомоги по безробіттю);</w:t>
      </w:r>
    </w:p>
    <w:p w:rsidR="002C462C" w:rsidRDefault="002C462C" w:rsidP="004A31E6">
      <w:pPr>
        <w:ind w:firstLine="709"/>
        <w:jc w:val="both"/>
      </w:pPr>
      <w:r>
        <w:t xml:space="preserve">5) </w:t>
      </w:r>
      <w:r>
        <w:rPr>
          <w:i/>
        </w:rPr>
        <w:t xml:space="preserve">придбання товарів і послуг. </w:t>
      </w:r>
      <w:r>
        <w:t>Усі споживчі видатки домогосподарств поділяють на три основні категорії: видатки на товари щоденного вжитку, на товари тривалого користування, видатки на послуги. Характерною особливістю структури споживчих видатків домогосподарств у країнах з розвиненою економікою є зростання частки на оплату послуг;</w:t>
      </w:r>
    </w:p>
    <w:p w:rsidR="002C462C" w:rsidRDefault="002C462C" w:rsidP="004A31E6">
      <w:pPr>
        <w:ind w:firstLine="709"/>
        <w:jc w:val="both"/>
      </w:pPr>
      <w:r>
        <w:t xml:space="preserve">6) </w:t>
      </w:r>
      <w:r>
        <w:rPr>
          <w:i/>
        </w:rPr>
        <w:t xml:space="preserve">формування заощаджень. </w:t>
      </w:r>
      <w:r>
        <w:t xml:space="preserve"> Заощадження – це та частина використовуваного доходу, яка не витрачається на споживання. Вони є основним джерелом інвестицій, які визначають розвиток економіки країни;</w:t>
      </w:r>
    </w:p>
    <w:p w:rsidR="002C462C" w:rsidRDefault="002C462C" w:rsidP="004A31E6">
      <w:pPr>
        <w:ind w:firstLine="709"/>
        <w:jc w:val="both"/>
      </w:pPr>
      <w:r>
        <w:t xml:space="preserve">7) </w:t>
      </w:r>
      <w:r>
        <w:rPr>
          <w:i/>
        </w:rPr>
        <w:t>виробництво товарів і послуг.</w:t>
      </w:r>
      <w:r>
        <w:t xml:space="preserve"> Домогосподарства можуть використовувати свої ресурси і самостійно виготовляти продукти праці. Залежно від мети виробництва, воно в межах домогосподарства поділяється на ринкове  і неринкове. У першому випадку домогосподарства постачають вироблені товари та послуги для продажу на ринок, у другому – використовують для власного споживання.</w:t>
      </w:r>
    </w:p>
    <w:p w:rsidR="002C462C" w:rsidRDefault="00D23931" w:rsidP="00020800">
      <w:pPr>
        <w:shd w:val="clear" w:color="auto" w:fill="FFFFFF"/>
        <w:spacing w:after="120"/>
        <w:ind w:firstLine="709"/>
        <w:jc w:val="both"/>
        <w:rPr>
          <w:b/>
          <w:noProof/>
          <w:lang w:val="ru-RU"/>
        </w:rPr>
      </w:pPr>
      <w:r>
        <w:rPr>
          <w:b/>
          <w:noProof/>
          <w:lang w:eastAsia="uk-UA"/>
        </w:rPr>
        <w:lastRenderedPageBreak/>
        <w:drawing>
          <wp:inline distT="0" distB="0" distL="0" distR="0">
            <wp:extent cx="5512435" cy="752475"/>
            <wp:effectExtent l="0" t="0" r="12065" b="9525"/>
            <wp:docPr id="139" name="Схема 5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07" r:lo="rId608" r:qs="rId609" r:cs="rId610"/>
              </a:graphicData>
            </a:graphic>
          </wp:inline>
        </w:drawing>
      </w:r>
    </w:p>
    <w:p w:rsidR="002C462C" w:rsidRDefault="002C462C" w:rsidP="004A31E6">
      <w:pPr>
        <w:shd w:val="clear" w:color="auto" w:fill="FFFFFF"/>
        <w:ind w:firstLine="709"/>
        <w:jc w:val="both"/>
        <w:rPr>
          <w:color w:val="000000"/>
        </w:rPr>
      </w:pPr>
      <w:r>
        <w:rPr>
          <w:color w:val="000000"/>
        </w:rPr>
        <w:t xml:space="preserve">Підприємці, як суб'єкти економічного життя, реалізують свої підприємницькі здібності через таку організаційно-господарську форму, як </w:t>
      </w:r>
      <w:r>
        <w:rPr>
          <w:i/>
          <w:iCs/>
          <w:color w:val="000000"/>
        </w:rPr>
        <w:t xml:space="preserve">підприємство. </w:t>
      </w:r>
      <w:r>
        <w:rPr>
          <w:color w:val="000000"/>
        </w:rPr>
        <w:t xml:space="preserve">Підприємствами в ринковій економіці є всі </w:t>
      </w:r>
      <w:r>
        <w:rPr>
          <w:i/>
          <w:iCs/>
          <w:color w:val="000000"/>
        </w:rPr>
        <w:t xml:space="preserve">самостійні господарські суб'єкти, які мають право юридичної особи </w:t>
      </w:r>
      <w:r>
        <w:rPr>
          <w:color w:val="000000"/>
        </w:rPr>
        <w:t>і здійснюють виробничу, науково-дослідницьку та інші види комерційної діяльності, щоб отримати прибуток. Це - заводи, фабрики, універмаги, інститути і крамниці, шахти і фірми та інші заклади, що виробляють товари або надають послуги задля отримання прибутку.</w:t>
      </w:r>
    </w:p>
    <w:p w:rsidR="002C462C" w:rsidRDefault="002C462C" w:rsidP="004A31E6">
      <w:pPr>
        <w:shd w:val="clear" w:color="auto" w:fill="FFFFFF"/>
        <w:ind w:right="48" w:firstLine="709"/>
        <w:jc w:val="both"/>
        <w:rPr>
          <w:color w:val="000000"/>
        </w:rPr>
      </w:pPr>
      <w:r>
        <w:rPr>
          <w:color w:val="000000"/>
        </w:rPr>
        <w:t>У структурі національної економіки підприємство є первинною ланкою, у якій поєднано фактори виробництва, виробляють продукцію або надають послуги, реалізовують економічні інтереси суб'єктів господарювання, формують відносини між ними. Можна говорити про підприємство і як про єдність техніко-економічних і соціальних складників.</w:t>
      </w:r>
    </w:p>
    <w:p w:rsidR="002C462C" w:rsidRDefault="002C462C" w:rsidP="004A31E6">
      <w:pPr>
        <w:shd w:val="clear" w:color="auto" w:fill="FFFFFF"/>
        <w:ind w:firstLine="709"/>
        <w:jc w:val="both"/>
        <w:rPr>
          <w:color w:val="000000"/>
        </w:rPr>
      </w:pPr>
      <w:r>
        <w:rPr>
          <w:color w:val="000000"/>
        </w:rPr>
        <w:t>Найважливішими ознаками, що характеризують підприємство як первинну одиницю в структурі національної економіки, є : економічна відособленість; економічна самостійність.</w:t>
      </w:r>
    </w:p>
    <w:p w:rsidR="002C462C" w:rsidRDefault="002C462C" w:rsidP="004A31E6">
      <w:pPr>
        <w:shd w:val="clear" w:color="auto" w:fill="FFFFFF"/>
        <w:ind w:right="86" w:firstLine="709"/>
        <w:jc w:val="both"/>
        <w:rPr>
          <w:color w:val="000000"/>
        </w:rPr>
      </w:pPr>
      <w:r>
        <w:rPr>
          <w:i/>
          <w:iCs/>
          <w:color w:val="000000"/>
        </w:rPr>
        <w:t xml:space="preserve">Економічна відособленість </w:t>
      </w:r>
      <w:r>
        <w:rPr>
          <w:color w:val="000000"/>
        </w:rPr>
        <w:t xml:space="preserve">виражає суть підприємства як </w:t>
      </w:r>
      <w:r>
        <w:rPr>
          <w:i/>
          <w:iCs/>
          <w:color w:val="000000"/>
        </w:rPr>
        <w:t xml:space="preserve">окремого товаровиробника </w:t>
      </w:r>
      <w:r>
        <w:rPr>
          <w:color w:val="000000"/>
        </w:rPr>
        <w:t xml:space="preserve">в межах національної чи навіть глобальної економіки. Вона означає, що все майно підприємства є його відособленою власністю, тобто, що підприємство </w:t>
      </w:r>
      <w:r>
        <w:rPr>
          <w:i/>
          <w:iCs/>
          <w:color w:val="000000"/>
        </w:rPr>
        <w:t xml:space="preserve">володіє </w:t>
      </w:r>
      <w:r>
        <w:rPr>
          <w:color w:val="000000"/>
        </w:rPr>
        <w:t xml:space="preserve">певними ресурсами, </w:t>
      </w:r>
      <w:r>
        <w:rPr>
          <w:i/>
          <w:iCs/>
          <w:color w:val="000000"/>
        </w:rPr>
        <w:t xml:space="preserve">користується </w:t>
      </w:r>
      <w:r>
        <w:rPr>
          <w:color w:val="000000"/>
        </w:rPr>
        <w:t xml:space="preserve">ними, тобто заміщує витрати за рахунок власних коштів, і </w:t>
      </w:r>
      <w:r>
        <w:rPr>
          <w:i/>
          <w:iCs/>
          <w:color w:val="000000"/>
        </w:rPr>
        <w:t xml:space="preserve">розпоряджається </w:t>
      </w:r>
      <w:r>
        <w:rPr>
          <w:color w:val="000000"/>
        </w:rPr>
        <w:t>цим майном, тобто привласнює результати виробництва. Саме це й визначає під</w:t>
      </w:r>
      <w:r>
        <w:rPr>
          <w:color w:val="000000"/>
        </w:rPr>
        <w:softHyphen/>
        <w:t>приємство як окремого товаровиробника, продукт виробництва якого є товаром, і забезпечує можливість будувати свої стосунки з іншими підприємствами на основі ринкових засад, тобто через обмін.</w:t>
      </w:r>
    </w:p>
    <w:p w:rsidR="002C462C" w:rsidRDefault="002C462C" w:rsidP="004A31E6">
      <w:pPr>
        <w:shd w:val="clear" w:color="auto" w:fill="FFFFFF"/>
        <w:ind w:right="14" w:firstLine="709"/>
        <w:jc w:val="both"/>
        <w:rPr>
          <w:color w:val="000000"/>
        </w:rPr>
      </w:pPr>
      <w:r>
        <w:rPr>
          <w:i/>
          <w:iCs/>
          <w:color w:val="000000"/>
        </w:rPr>
        <w:t xml:space="preserve">Економічна самостійність </w:t>
      </w:r>
      <w:r>
        <w:rPr>
          <w:color w:val="000000"/>
        </w:rPr>
        <w:t xml:space="preserve">характеризує підприємство як </w:t>
      </w:r>
      <w:r>
        <w:rPr>
          <w:i/>
          <w:iCs/>
          <w:color w:val="000000"/>
        </w:rPr>
        <w:t xml:space="preserve">юридичну особу, </w:t>
      </w:r>
      <w:r>
        <w:rPr>
          <w:color w:val="000000"/>
        </w:rPr>
        <w:t>що здатна впливати на організацію своєї діяльності, і має свої: статут, баланс, розрахунковий рахунок, печатку, товарний знак, право укладати угоди з іншими економічними суб'єктами.</w:t>
      </w:r>
    </w:p>
    <w:p w:rsidR="002C462C" w:rsidRDefault="002C462C" w:rsidP="004A31E6">
      <w:pPr>
        <w:shd w:val="clear" w:color="auto" w:fill="FFFFFF"/>
        <w:ind w:right="72" w:firstLine="709"/>
        <w:jc w:val="both"/>
        <w:rPr>
          <w:color w:val="000000"/>
        </w:rPr>
      </w:pPr>
      <w:r>
        <w:rPr>
          <w:color w:val="000000"/>
        </w:rPr>
        <w:t xml:space="preserve">У українській економічній літературі поряд з терміном "підприємство" вживають і термін "фірма". </w:t>
      </w:r>
      <w:r>
        <w:rPr>
          <w:iCs/>
          <w:color w:val="000000"/>
        </w:rPr>
        <w:t xml:space="preserve">Підприємство як таке не є юридичною особою, </w:t>
      </w:r>
      <w:r>
        <w:rPr>
          <w:color w:val="000000"/>
        </w:rPr>
        <w:t>відповідальність за нього несе фірма, яка його репрезентує. 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2C462C" w:rsidRDefault="002C462C" w:rsidP="004A31E6">
      <w:pPr>
        <w:shd w:val="clear" w:color="auto" w:fill="FFFFFF"/>
        <w:tabs>
          <w:tab w:val="left" w:pos="5875"/>
        </w:tabs>
        <w:ind w:firstLine="709"/>
        <w:jc w:val="both"/>
        <w:rPr>
          <w:color w:val="000000"/>
        </w:rPr>
      </w:pPr>
      <w:r>
        <w:rPr>
          <w:color w:val="000000"/>
        </w:rPr>
        <w:t>У ринковій економіці є велика різноманітність підприємств.</w:t>
      </w:r>
      <w:r>
        <w:rPr>
          <w:color w:val="000000"/>
        </w:rPr>
        <w:br/>
        <w:t>Вони різняться за: власниками, розмірами, сферами діяльності.</w:t>
      </w:r>
    </w:p>
    <w:p w:rsidR="002C462C" w:rsidRDefault="002C462C" w:rsidP="004A31E6">
      <w:pPr>
        <w:shd w:val="clear" w:color="auto" w:fill="FFFFFF"/>
        <w:ind w:right="19" w:firstLine="709"/>
        <w:jc w:val="both"/>
        <w:rPr>
          <w:color w:val="000000"/>
        </w:rPr>
      </w:pPr>
      <w:r>
        <w:rPr>
          <w:color w:val="000000"/>
        </w:rPr>
        <w:t xml:space="preserve">Залежно від основних типів і форм власності (приватна, колективна (кооперативна), державна) виділяють такі правові види (форми) підприємств: </w:t>
      </w:r>
      <w:r>
        <w:rPr>
          <w:i/>
          <w:iCs/>
          <w:color w:val="000000"/>
        </w:rPr>
        <w:t>приватні, колективні, державні.</w:t>
      </w:r>
    </w:p>
    <w:p w:rsidR="002C462C" w:rsidRDefault="002C462C" w:rsidP="004A31E6">
      <w:pPr>
        <w:shd w:val="clear" w:color="auto" w:fill="FFFFFF"/>
        <w:ind w:firstLine="709"/>
        <w:jc w:val="both"/>
        <w:rPr>
          <w:i/>
          <w:iCs/>
          <w:color w:val="000000"/>
        </w:rPr>
      </w:pPr>
      <w:r>
        <w:rPr>
          <w:color w:val="000000"/>
        </w:rPr>
        <w:lastRenderedPageBreak/>
        <w:t xml:space="preserve">У межах приватної власності виділяють: </w:t>
      </w:r>
      <w:r>
        <w:rPr>
          <w:i/>
          <w:iCs/>
          <w:color w:val="000000"/>
        </w:rPr>
        <w:t>одноосібне володіння (індивідуальне підприємство);партнерство (товариство);</w:t>
      </w:r>
      <w:r>
        <w:rPr>
          <w:i/>
          <w:iCs/>
          <w:color w:val="000000"/>
        </w:rPr>
        <w:tab/>
        <w:t>корпорацію.</w:t>
      </w:r>
    </w:p>
    <w:p w:rsidR="002C462C" w:rsidRDefault="00D23931" w:rsidP="004A31E6">
      <w:pPr>
        <w:shd w:val="clear" w:color="auto" w:fill="FFFFFF"/>
        <w:tabs>
          <w:tab w:val="left" w:pos="1752"/>
          <w:tab w:val="left" w:pos="6523"/>
        </w:tabs>
        <w:ind w:firstLine="709"/>
        <w:jc w:val="both"/>
        <w:rPr>
          <w:b/>
          <w:i/>
          <w:iCs/>
          <w:color w:val="000000"/>
        </w:rPr>
      </w:pPr>
      <w:r>
        <w:rPr>
          <w:noProof/>
          <w:lang w:eastAsia="uk-UA"/>
        </w:rPr>
        <w:drawing>
          <wp:inline distT="0" distB="0" distL="0" distR="0">
            <wp:extent cx="5484495" cy="962025"/>
            <wp:effectExtent l="0" t="0" r="20955" b="9525"/>
            <wp:docPr id="140" name="Схема 13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2" r:lo="rId613" r:qs="rId614" r:cs="rId615"/>
              </a:graphicData>
            </a:graphic>
          </wp:inline>
        </w:drawing>
      </w:r>
    </w:p>
    <w:p w:rsidR="002C462C" w:rsidRDefault="002C462C" w:rsidP="004A31E6">
      <w:pPr>
        <w:shd w:val="clear" w:color="auto" w:fill="FFFFFF"/>
        <w:tabs>
          <w:tab w:val="left" w:pos="1752"/>
          <w:tab w:val="left" w:pos="6523"/>
        </w:tabs>
        <w:ind w:firstLine="709"/>
        <w:jc w:val="both"/>
        <w:rPr>
          <w:color w:val="000000"/>
        </w:rPr>
      </w:pPr>
      <w:r>
        <w:rPr>
          <w:color w:val="000000"/>
        </w:rPr>
        <w:t xml:space="preserve">Це найдавніша форма ведення господарки. </w:t>
      </w:r>
      <w:r>
        <w:rPr>
          <w:bCs/>
          <w:i/>
          <w:iCs/>
          <w:color w:val="000000"/>
        </w:rPr>
        <w:t>Перевагами таких підприємств є:</w:t>
      </w:r>
      <w:r>
        <w:rPr>
          <w:b/>
          <w:bCs/>
          <w:i/>
          <w:iCs/>
          <w:color w:val="000000"/>
        </w:rPr>
        <w:t xml:space="preserve"> </w:t>
      </w:r>
      <w:r>
        <w:rPr>
          <w:iCs/>
          <w:color w:val="000000"/>
        </w:rPr>
        <w:t xml:space="preserve">економічна свобода дій (вибір сфери діяльності, обсягів виробництва, способів використання доходу); оперативність; безпосередня зацікавленість в ефективній діяльності; низькі організаційні витрати. </w:t>
      </w:r>
      <w:r>
        <w:rPr>
          <w:i/>
          <w:color w:val="000000"/>
        </w:rPr>
        <w:t>Недоліками одноосібного володіння є</w:t>
      </w:r>
      <w:r>
        <w:rPr>
          <w:color w:val="000000"/>
        </w:rPr>
        <w:t>: обмежені фінансові можливості;   проблеми з отриманням кредитів і відповідно з оновленням виробництва та застосуванням здобутків НТП; зосередження в руках однієї особи функцій виробництва, управління і реалізації, що ускладнює життя й часто призводять до прийняття помилкових рішень, а навіть банкрутств.</w:t>
      </w:r>
    </w:p>
    <w:p w:rsidR="002C462C" w:rsidRDefault="00D23931" w:rsidP="004A31E6">
      <w:pPr>
        <w:shd w:val="clear" w:color="auto" w:fill="FFFFFF"/>
        <w:ind w:firstLine="709"/>
        <w:jc w:val="both"/>
        <w:rPr>
          <w:b/>
          <w:i/>
          <w:iCs/>
          <w:color w:val="000000"/>
        </w:rPr>
      </w:pPr>
      <w:r>
        <w:rPr>
          <w:noProof/>
          <w:lang w:eastAsia="uk-UA"/>
        </w:rPr>
        <w:drawing>
          <wp:inline distT="0" distB="0" distL="0" distR="0">
            <wp:extent cx="5496560" cy="1069975"/>
            <wp:effectExtent l="0" t="0" r="27940" b="15875"/>
            <wp:docPr id="141" name="Схема 13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7" r:lo="rId618" r:qs="rId619" r:cs="rId620"/>
              </a:graphicData>
            </a:graphic>
          </wp:inline>
        </w:drawing>
      </w:r>
    </w:p>
    <w:p w:rsidR="002C462C" w:rsidRDefault="002C462C" w:rsidP="004A31E6">
      <w:pPr>
        <w:shd w:val="clear" w:color="auto" w:fill="FFFFFF"/>
        <w:tabs>
          <w:tab w:val="left" w:pos="6187"/>
        </w:tabs>
        <w:ind w:firstLine="709"/>
        <w:jc w:val="both"/>
        <w:rPr>
          <w:color w:val="000000"/>
        </w:rPr>
      </w:pPr>
      <w:r>
        <w:rPr>
          <w:i/>
          <w:iCs/>
          <w:color w:val="000000"/>
        </w:rPr>
        <w:t>Партнерства (товариства) бувають:</w:t>
      </w:r>
      <w:r>
        <w:rPr>
          <w:color w:val="000000"/>
        </w:rPr>
        <w:t xml:space="preserve"> повні (товариства з необмеженою відповідальністю); товариства з обмеженою відповідальністю (ТзОВ);   змішані (командитні).</w:t>
      </w:r>
    </w:p>
    <w:p w:rsidR="002C462C" w:rsidRDefault="002C462C" w:rsidP="004A31E6">
      <w:pPr>
        <w:shd w:val="clear" w:color="auto" w:fill="FFFFFF"/>
        <w:ind w:firstLine="709"/>
        <w:jc w:val="both"/>
        <w:rPr>
          <w:color w:val="000000"/>
        </w:rPr>
      </w:pPr>
      <w:r>
        <w:rPr>
          <w:i/>
          <w:iCs/>
          <w:color w:val="000000"/>
        </w:rPr>
        <w:t xml:space="preserve">Повне товариство - </w:t>
      </w:r>
      <w:r>
        <w:rPr>
          <w:iCs/>
          <w:color w:val="000000"/>
        </w:rPr>
        <w:t>це об'єднання громадян або юридичних осіб для спільної діяльності на основі угоди (договору) між ними. Вони характерні для сфер діяльності, де переважає інтелек</w:t>
      </w:r>
      <w:r>
        <w:rPr>
          <w:iCs/>
          <w:color w:val="000000"/>
        </w:rPr>
        <w:softHyphen/>
        <w:t>туальна праця і де невеликі фірми надають професійні послуги (адвокатура, медицина, аудиторство, брокерство тощо).</w:t>
      </w:r>
    </w:p>
    <w:p w:rsidR="002C462C" w:rsidRDefault="002C462C" w:rsidP="004A31E6">
      <w:pPr>
        <w:shd w:val="clear" w:color="auto" w:fill="FFFFFF"/>
        <w:ind w:firstLine="709"/>
        <w:jc w:val="both"/>
        <w:rPr>
          <w:color w:val="000000"/>
        </w:rPr>
      </w:pPr>
      <w:r>
        <w:rPr>
          <w:color w:val="000000"/>
        </w:rPr>
        <w:t xml:space="preserve">У </w:t>
      </w:r>
      <w:r>
        <w:rPr>
          <w:bCs/>
          <w:i/>
          <w:iCs/>
          <w:color w:val="000000"/>
        </w:rPr>
        <w:t xml:space="preserve">товаристві </w:t>
      </w:r>
      <w:r>
        <w:rPr>
          <w:i/>
          <w:iCs/>
          <w:color w:val="000000"/>
        </w:rPr>
        <w:t xml:space="preserve">з </w:t>
      </w:r>
      <w:r>
        <w:rPr>
          <w:bCs/>
          <w:i/>
          <w:iCs/>
          <w:color w:val="000000"/>
        </w:rPr>
        <w:t>обмеженою відповідальністю</w:t>
      </w:r>
      <w:r>
        <w:rPr>
          <w:b/>
          <w:bCs/>
          <w:i/>
          <w:iCs/>
          <w:color w:val="000000"/>
        </w:rPr>
        <w:t xml:space="preserve"> </w:t>
      </w:r>
      <w:r>
        <w:rPr>
          <w:color w:val="000000"/>
        </w:rPr>
        <w:t>його члени відповідають за діяльність підприємства тільки в межах своїх паїв у статутному фонді. Ця форма товариства більше поширена, оскільки менше ризикова для підприємця; такі товариства поширені в будівництві, розробленні природних ресурсів, операціях з нерухомістю, посередницькій діяльності тощо.</w:t>
      </w:r>
    </w:p>
    <w:p w:rsidR="002C462C" w:rsidRDefault="002C462C" w:rsidP="004A31E6">
      <w:pPr>
        <w:shd w:val="clear" w:color="auto" w:fill="FFFFFF"/>
        <w:ind w:firstLine="540"/>
        <w:jc w:val="both"/>
        <w:rPr>
          <w:color w:val="000000"/>
        </w:rPr>
      </w:pPr>
      <w:r>
        <w:rPr>
          <w:i/>
          <w:iCs/>
          <w:color w:val="000000"/>
        </w:rPr>
        <w:t xml:space="preserve">Командитні товариства </w:t>
      </w:r>
      <w:r>
        <w:rPr>
          <w:color w:val="000000"/>
        </w:rPr>
        <w:t xml:space="preserve">можуть об'єднувати на основі угоди кількох фізичних чи юридичних осіб (чи їх комбінацій) для спільної діяльності. Мають складнішу структуру, оскільки об'єднують: </w:t>
      </w:r>
      <w:r>
        <w:rPr>
          <w:iCs/>
          <w:color w:val="000000"/>
        </w:rPr>
        <w:t>дійсних членів (комплементарів)</w:t>
      </w:r>
      <w:r>
        <w:rPr>
          <w:color w:val="000000"/>
        </w:rPr>
        <w:t xml:space="preserve">, </w:t>
      </w:r>
      <w:r>
        <w:rPr>
          <w:iCs/>
          <w:color w:val="000000"/>
        </w:rPr>
        <w:t>які мають повну відповідаль</w:t>
      </w:r>
      <w:r>
        <w:rPr>
          <w:iCs/>
          <w:color w:val="000000"/>
        </w:rPr>
        <w:softHyphen/>
        <w:t>ність за зобов'язаннями товариства; членів-вкладників (командитистів), відповідальність яких обмежується тільки їхніми внесками в капітал товариства. Право голосу мають тільки дійсні члени товариства.</w:t>
      </w:r>
    </w:p>
    <w:p w:rsidR="002C462C" w:rsidRDefault="00D23931" w:rsidP="004A31E6">
      <w:pPr>
        <w:shd w:val="clear" w:color="auto" w:fill="FFFFFF"/>
        <w:ind w:firstLine="709"/>
        <w:jc w:val="both"/>
        <w:rPr>
          <w:b/>
          <w:bCs/>
          <w:i/>
          <w:iCs/>
          <w:color w:val="000000"/>
        </w:rPr>
      </w:pPr>
      <w:r>
        <w:rPr>
          <w:noProof/>
          <w:lang w:eastAsia="uk-UA"/>
        </w:rPr>
        <w:drawing>
          <wp:inline distT="0" distB="0" distL="0" distR="0">
            <wp:extent cx="5487670" cy="752475"/>
            <wp:effectExtent l="19050" t="0" r="17780" b="9525"/>
            <wp:docPr id="142" name="Схема 13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22" r:lo="rId623" r:qs="rId624" r:cs="rId625"/>
              </a:graphicData>
            </a:graphic>
          </wp:inline>
        </w:drawing>
      </w:r>
    </w:p>
    <w:p w:rsidR="002C462C" w:rsidRPr="00020800" w:rsidRDefault="002C462C" w:rsidP="004A31E6">
      <w:pPr>
        <w:shd w:val="clear" w:color="auto" w:fill="FFFFFF"/>
        <w:ind w:firstLine="709"/>
        <w:jc w:val="both"/>
        <w:rPr>
          <w:iCs/>
          <w:color w:val="000000"/>
        </w:rPr>
      </w:pPr>
      <w:r>
        <w:rPr>
          <w:iCs/>
          <w:color w:val="000000"/>
        </w:rPr>
        <w:lastRenderedPageBreak/>
        <w:t xml:space="preserve">Утворюється об'єднанням пайових внесків акціонерів і тому належить до товариств з обмеженою відповідальністю: члени АТ </w:t>
      </w:r>
      <w:r w:rsidRPr="00020800">
        <w:rPr>
          <w:iCs/>
          <w:color w:val="000000"/>
        </w:rPr>
        <w:t xml:space="preserve">ризикують тільки своїм внеском у статутний капітал. </w:t>
      </w:r>
    </w:p>
    <w:p w:rsidR="002C462C" w:rsidRDefault="002C462C" w:rsidP="004A31E6">
      <w:pPr>
        <w:pStyle w:val="ad"/>
        <w:spacing w:before="0" w:beforeAutospacing="0" w:after="0" w:afterAutospacing="0"/>
        <w:ind w:firstLine="709"/>
        <w:jc w:val="both"/>
        <w:rPr>
          <w:color w:val="000000"/>
          <w:sz w:val="28"/>
          <w:szCs w:val="28"/>
          <w:shd w:val="clear" w:color="auto" w:fill="FFFFFF"/>
          <w:lang w:val="uk-UA"/>
        </w:rPr>
      </w:pPr>
      <w:bookmarkStart w:id="1" w:name="209"/>
      <w:bookmarkEnd w:id="1"/>
      <w:r w:rsidRPr="00020800">
        <w:rPr>
          <w:color w:val="000000"/>
          <w:sz w:val="28"/>
          <w:szCs w:val="28"/>
          <w:shd w:val="clear" w:color="auto" w:fill="FFFFFF"/>
          <w:lang w:val="uk-UA"/>
        </w:rPr>
        <w:t>Акціонерні товариства за типом поділяються н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убліч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 та</w:t>
      </w:r>
      <w:r w:rsidRPr="00020800">
        <w:rPr>
          <w:rStyle w:val="apple-converted-space"/>
          <w:color w:val="000000"/>
          <w:sz w:val="28"/>
          <w:szCs w:val="28"/>
          <w:shd w:val="clear" w:color="auto" w:fill="FFFFFF"/>
          <w:lang w:val="uk-UA"/>
        </w:rPr>
        <w:t> </w:t>
      </w:r>
      <w:r w:rsidRPr="00020800">
        <w:rPr>
          <w:rStyle w:val="ae"/>
          <w:bCs/>
          <w:color w:val="000000"/>
          <w:sz w:val="28"/>
          <w:szCs w:val="28"/>
          <w:shd w:val="clear" w:color="auto" w:fill="FFFFFF"/>
          <w:lang w:val="uk-UA"/>
        </w:rPr>
        <w:t>приватні</w:t>
      </w:r>
      <w:r w:rsidRPr="00020800">
        <w:rPr>
          <w:rStyle w:val="apple-converted-space"/>
          <w:b/>
          <w:bCs/>
          <w:color w:val="000000"/>
          <w:sz w:val="28"/>
          <w:szCs w:val="28"/>
          <w:shd w:val="clear" w:color="auto" w:fill="FFFFFF"/>
          <w:lang w:val="uk-UA"/>
        </w:rPr>
        <w:t> </w:t>
      </w:r>
      <w:r w:rsidRPr="00020800">
        <w:rPr>
          <w:color w:val="000000"/>
          <w:sz w:val="28"/>
          <w:szCs w:val="28"/>
          <w:shd w:val="clear" w:color="auto" w:fill="FFFFFF"/>
          <w:lang w:val="uk-UA"/>
        </w:rPr>
        <w:t>акціонерні товариства</w:t>
      </w:r>
      <w:r>
        <w:rPr>
          <w:color w:val="000000"/>
          <w:sz w:val="28"/>
          <w:szCs w:val="28"/>
          <w:shd w:val="clear" w:color="auto" w:fill="FFFFFF"/>
          <w:lang w:val="uk-UA"/>
        </w:rPr>
        <w:t xml:space="preserve"> (таблиця 7.1, рис.7.2)</w:t>
      </w:r>
      <w:r w:rsidRPr="00020800">
        <w:rPr>
          <w:color w:val="000000"/>
          <w:sz w:val="28"/>
          <w:szCs w:val="28"/>
          <w:shd w:val="clear" w:color="auto" w:fill="FFFFFF"/>
          <w:lang w:val="uk-UA"/>
        </w:rPr>
        <w:t>.</w:t>
      </w:r>
    </w:p>
    <w:p w:rsidR="002C462C" w:rsidRDefault="00D23931" w:rsidP="004A31E6">
      <w:pPr>
        <w:shd w:val="clear" w:color="auto" w:fill="FFFFFF"/>
        <w:tabs>
          <w:tab w:val="left" w:pos="1478"/>
          <w:tab w:val="left" w:pos="6379"/>
        </w:tabs>
        <w:spacing w:after="120"/>
        <w:jc w:val="center"/>
        <w:rPr>
          <w:bCs/>
          <w:i/>
          <w:iCs/>
          <w:color w:val="000000"/>
        </w:rPr>
      </w:pPr>
      <w:r>
        <w:rPr>
          <w:noProof/>
          <w:lang w:eastAsia="uk-UA"/>
        </w:rPr>
        <w:drawing>
          <wp:inline distT="0" distB="0" distL="0" distR="0">
            <wp:extent cx="4905375" cy="3876675"/>
            <wp:effectExtent l="0" t="0" r="0" b="9525"/>
            <wp:docPr id="143" name="Рисунок 119"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age001"/>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4905375" cy="3876675"/>
                    </a:xfrm>
                    <a:prstGeom prst="rect">
                      <a:avLst/>
                    </a:prstGeom>
                    <a:noFill/>
                    <a:ln>
                      <a:noFill/>
                    </a:ln>
                  </pic:spPr>
                </pic:pic>
              </a:graphicData>
            </a:graphic>
          </wp:inline>
        </w:drawing>
      </w:r>
    </w:p>
    <w:p w:rsidR="002C462C" w:rsidRPr="00221CB7" w:rsidRDefault="002C462C" w:rsidP="00134056">
      <w:pPr>
        <w:shd w:val="clear" w:color="auto" w:fill="FFFFFF"/>
        <w:tabs>
          <w:tab w:val="left" w:pos="1478"/>
          <w:tab w:val="left" w:pos="6379"/>
        </w:tabs>
        <w:jc w:val="center"/>
        <w:rPr>
          <w:b/>
          <w:bCs/>
          <w:i/>
          <w:iCs/>
          <w:color w:val="000000"/>
        </w:rPr>
      </w:pPr>
      <w:r w:rsidRPr="00221CB7">
        <w:rPr>
          <w:b/>
          <w:bCs/>
          <w:i/>
          <w:iCs/>
          <w:color w:val="000000"/>
        </w:rPr>
        <w:t>Рис. 7.2. Порівняльна характеристика типів акціонерних товариств</w:t>
      </w:r>
    </w:p>
    <w:p w:rsidR="002C462C" w:rsidRDefault="002C462C" w:rsidP="00940FA2">
      <w:pPr>
        <w:shd w:val="clear" w:color="auto" w:fill="FFFFFF"/>
        <w:tabs>
          <w:tab w:val="left" w:pos="1478"/>
          <w:tab w:val="left" w:pos="6379"/>
        </w:tabs>
        <w:spacing w:after="120"/>
        <w:ind w:firstLine="540"/>
        <w:jc w:val="both"/>
        <w:rPr>
          <w:color w:val="000000"/>
        </w:rPr>
      </w:pPr>
      <w:r>
        <w:rPr>
          <w:bCs/>
          <w:i/>
          <w:iCs/>
          <w:color w:val="000000"/>
        </w:rPr>
        <w:t>До переваг корпорацій</w:t>
      </w:r>
      <w:r>
        <w:rPr>
          <w:bCs/>
          <w:iCs/>
          <w:color w:val="000000"/>
        </w:rPr>
        <w:t xml:space="preserve"> слід віднести: </w:t>
      </w:r>
      <w:r>
        <w:rPr>
          <w:iCs/>
          <w:color w:val="000000"/>
        </w:rPr>
        <w:t>кращі умови залучення фінансових ресурсів (через продаж акцій); легший доступ до кредитів;</w:t>
      </w:r>
      <w:r>
        <w:rPr>
          <w:color w:val="000000"/>
        </w:rPr>
        <w:t xml:space="preserve"> </w:t>
      </w:r>
      <w:r>
        <w:rPr>
          <w:iCs/>
          <w:color w:val="000000"/>
        </w:rPr>
        <w:t xml:space="preserve">зменшення ризику банкрутства; ефективне управління і маркетинг. </w:t>
      </w:r>
      <w:r>
        <w:rPr>
          <w:bCs/>
          <w:i/>
          <w:iCs/>
          <w:color w:val="000000"/>
        </w:rPr>
        <w:t>Корпораціям властиві такі недоліки:</w:t>
      </w:r>
      <w:r>
        <w:rPr>
          <w:color w:val="000000"/>
        </w:rPr>
        <w:t xml:space="preserve">   </w:t>
      </w:r>
      <w:r>
        <w:rPr>
          <w:iCs/>
          <w:color w:val="000000"/>
        </w:rPr>
        <w:t>значні затрати й труднощі зі створенням та припиненням діяльності;</w:t>
      </w:r>
      <w:r>
        <w:rPr>
          <w:color w:val="000000"/>
        </w:rPr>
        <w:t xml:space="preserve"> </w:t>
      </w:r>
      <w:r>
        <w:rPr>
          <w:iCs/>
          <w:color w:val="000000"/>
        </w:rPr>
        <w:t>ускладнена організаційна структура управління та його бюрократизація;подвійна система оподаткування.</w:t>
      </w:r>
    </w:p>
    <w:p w:rsidR="002C462C" w:rsidRDefault="002C462C" w:rsidP="00940FA2">
      <w:pPr>
        <w:shd w:val="clear" w:color="auto" w:fill="FFFFFF"/>
        <w:spacing w:after="120"/>
        <w:ind w:right="10" w:firstLine="540"/>
        <w:jc w:val="both"/>
        <w:rPr>
          <w:color w:val="000000"/>
        </w:rPr>
      </w:pPr>
      <w:r>
        <w:rPr>
          <w:color w:val="000000"/>
        </w:rPr>
        <w:t xml:space="preserve">У сучасній економіці набули поширення </w:t>
      </w:r>
      <w:r>
        <w:rPr>
          <w:i/>
          <w:iCs/>
          <w:color w:val="000000"/>
        </w:rPr>
        <w:t xml:space="preserve">об'єднання підприємств. </w:t>
      </w:r>
      <w:r>
        <w:rPr>
          <w:color w:val="000000"/>
        </w:rPr>
        <w:t xml:space="preserve">Найпростіше з них - </w:t>
      </w:r>
      <w:r>
        <w:rPr>
          <w:b/>
          <w:bCs/>
          <w:i/>
          <w:iCs/>
          <w:color w:val="000000"/>
        </w:rPr>
        <w:t xml:space="preserve">картель. </w:t>
      </w:r>
      <w:r>
        <w:rPr>
          <w:color w:val="000000"/>
        </w:rPr>
        <w:t xml:space="preserve">Це </w:t>
      </w:r>
      <w:r>
        <w:rPr>
          <w:iCs/>
          <w:color w:val="000000"/>
        </w:rPr>
        <w:t xml:space="preserve">угода між підприємствами, які виробляють споріднену (однорідну) продукцію, щодо проведення узгодженої політики в галузі ціп, квот виробництва, розподілу ринків збуту, обміну патентами, ліцензіями тощо. </w:t>
      </w:r>
      <w:r>
        <w:rPr>
          <w:color w:val="000000"/>
        </w:rPr>
        <w:t>Виробнича і збутова діяльність підприємств не регламентуються.</w:t>
      </w:r>
    </w:p>
    <w:p w:rsidR="002C462C" w:rsidRDefault="002C462C" w:rsidP="00940FA2">
      <w:pPr>
        <w:shd w:val="clear" w:color="auto" w:fill="FFFFFF"/>
        <w:spacing w:after="120"/>
        <w:ind w:firstLine="540"/>
        <w:jc w:val="both"/>
        <w:rPr>
          <w:color w:val="000000"/>
        </w:rPr>
      </w:pPr>
      <w:r>
        <w:rPr>
          <w:b/>
          <w:iCs/>
          <w:color w:val="000000"/>
        </w:rPr>
        <w:t xml:space="preserve">Синдикат </w:t>
      </w:r>
      <w:r>
        <w:rPr>
          <w:iCs/>
          <w:color w:val="000000"/>
        </w:rPr>
        <w:t>- об'єднання підприємств, які виробляють однорідну продукцію щодо спільної її реалізації. Учасники угоди зберігають виробничу самостійність, але втрачають збутову - вся виготовлена продукція надходить до єдиної спільної структури, яка й займається її реалізацією. Доходи роз</w:t>
      </w:r>
      <w:r>
        <w:rPr>
          <w:iCs/>
          <w:color w:val="000000"/>
        </w:rPr>
        <w:softHyphen/>
        <w:t>поділяють пропорційно до частки виробництва кожного з учасників синдикату.</w:t>
      </w:r>
    </w:p>
    <w:p w:rsidR="002C462C" w:rsidRDefault="002C462C" w:rsidP="00940FA2">
      <w:pPr>
        <w:shd w:val="clear" w:color="auto" w:fill="FFFFFF"/>
        <w:spacing w:after="120"/>
        <w:ind w:right="10" w:firstLine="540"/>
        <w:jc w:val="both"/>
        <w:rPr>
          <w:color w:val="000000"/>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p>
    <w:p w:rsidR="002C462C" w:rsidRDefault="002C462C" w:rsidP="00020800">
      <w:pPr>
        <w:pStyle w:val="ad"/>
        <w:spacing w:before="0" w:beforeAutospacing="0" w:after="120" w:afterAutospacing="0"/>
        <w:ind w:firstLine="709"/>
        <w:jc w:val="right"/>
        <w:rPr>
          <w:b/>
          <w:color w:val="000000"/>
          <w:sz w:val="28"/>
          <w:szCs w:val="28"/>
          <w:shd w:val="clear" w:color="auto" w:fill="FFFFFF"/>
          <w:lang w:val="uk-UA"/>
        </w:rPr>
      </w:pPr>
      <w:r w:rsidRPr="00020800">
        <w:rPr>
          <w:b/>
          <w:color w:val="000000"/>
          <w:sz w:val="28"/>
          <w:szCs w:val="28"/>
          <w:shd w:val="clear" w:color="auto" w:fill="FFFFFF"/>
          <w:lang w:val="uk-UA"/>
        </w:rPr>
        <w:t>Таблиця 7.1</w:t>
      </w:r>
    </w:p>
    <w:p w:rsidR="002C462C" w:rsidRDefault="002C462C" w:rsidP="00020800">
      <w:pPr>
        <w:pStyle w:val="ad"/>
        <w:spacing w:before="0" w:beforeAutospacing="0" w:after="120" w:afterAutospacing="0"/>
        <w:jc w:val="center"/>
        <w:rPr>
          <w:b/>
          <w:color w:val="000000"/>
          <w:sz w:val="28"/>
          <w:szCs w:val="28"/>
          <w:shd w:val="clear" w:color="auto" w:fill="FFFFFF"/>
          <w:lang w:val="uk-UA"/>
        </w:rPr>
      </w:pPr>
      <w:r>
        <w:rPr>
          <w:b/>
          <w:color w:val="000000"/>
          <w:sz w:val="28"/>
          <w:szCs w:val="28"/>
          <w:shd w:val="clear" w:color="auto" w:fill="FFFFFF"/>
          <w:lang w:val="uk-UA"/>
        </w:rPr>
        <w:t>Характеристика типів акціонерних товарист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4939"/>
        <w:gridCol w:w="4952"/>
      </w:tblGrid>
      <w:tr w:rsidR="002C462C" w:rsidRPr="00491E8C" w:rsidTr="00FF3BA4">
        <w:tc>
          <w:tcPr>
            <w:tcW w:w="5068"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ублічного акціонерного товариства</w:t>
            </w:r>
          </w:p>
        </w:tc>
        <w:tc>
          <w:tcPr>
            <w:tcW w:w="5069" w:type="dxa"/>
          </w:tcPr>
          <w:p w:rsidR="002C462C" w:rsidRPr="00491E8C" w:rsidRDefault="002C462C" w:rsidP="003D078F">
            <w:pPr>
              <w:pStyle w:val="ad"/>
              <w:spacing w:before="0" w:beforeAutospacing="0" w:after="0" w:afterAutospacing="0"/>
              <w:jc w:val="center"/>
              <w:rPr>
                <w:b/>
                <w:color w:val="000000"/>
                <w:shd w:val="clear" w:color="auto" w:fill="FFFFFF"/>
                <w:lang w:val="uk-UA"/>
              </w:rPr>
            </w:pPr>
            <w:r w:rsidRPr="00491E8C">
              <w:rPr>
                <w:b/>
                <w:color w:val="000000"/>
                <w:shd w:val="clear" w:color="auto" w:fill="FFFFFF"/>
                <w:lang w:val="uk-UA"/>
              </w:rPr>
              <w:t>Особливості приватного акціонерного товариства</w:t>
            </w:r>
          </w:p>
        </w:tc>
      </w:tr>
      <w:tr w:rsidR="002C462C" w:rsidRPr="00491E8C" w:rsidTr="00FF3BA4">
        <w:trPr>
          <w:trHeight w:val="415"/>
        </w:trPr>
        <w:tc>
          <w:tcPr>
            <w:tcW w:w="5068" w:type="dxa"/>
          </w:tcPr>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и можуть відчужувати належні їм акції без згоди інших акціонерів та товариства;</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як публічне, так і приватне розміщення акцій;</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при публічному розміщенні акцій акціонери не мають переважного права на придбання акцій, що додатково розміщуються товариством;</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зобов'язане пройти процедуру лістингу та залишатися у біржовому реєстрі принаймні на одній фондовій біржі, при цьому укладання договорів купівлі-продажу акцій товариства, яке пройшло процедуру лістингу на фондовій біржі, здійснюється лише на цій фондовій біржі;</w:t>
            </w:r>
          </w:p>
          <w:p w:rsidR="002C462C" w:rsidRPr="00491E8C" w:rsidRDefault="002C462C" w:rsidP="003D078F">
            <w:pPr>
              <w:pStyle w:val="ad"/>
              <w:spacing w:before="0" w:beforeAutospacing="0" w:after="0" w:afterAutospacing="0"/>
              <w:ind w:firstLine="284"/>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 разі якщо умовами емісії акцій передбачена можливість їх оплати негрошовими коштами, товариство зобов'язане залучити незалежного експерта для встановлення ринкової вартості майна, майнових або немайнових прав, які передаються в обмін на акції, при цьому вартість негрошового внеску не може відхилятися від ринкової вартості акцій більше ніж на 10% ;</w:t>
            </w:r>
          </w:p>
          <w:p w:rsidR="002C462C" w:rsidRDefault="002C462C" w:rsidP="003D078F">
            <w:pPr>
              <w:pStyle w:val="ad"/>
              <w:spacing w:before="0" w:beforeAutospacing="0" w:after="0" w:afterAutospacing="0"/>
              <w:ind w:firstLine="709"/>
              <w:jc w:val="both"/>
              <w:rPr>
                <w:rStyle w:val="ae"/>
                <w:bCs/>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річна фінансова звітність товариства підлягає обов'язковій перевірці незалежним аудитором, а також оприлюдненню (разом із аудиторським висновком);</w:t>
            </w:r>
            <w:r w:rsidRPr="00491E8C">
              <w:rPr>
                <w:rStyle w:val="ae"/>
                <w:bCs/>
                <w:color w:val="000000"/>
                <w:sz w:val="22"/>
                <w:szCs w:val="22"/>
                <w:shd w:val="clear" w:color="auto" w:fill="FFFFFF"/>
                <w:lang w:val="uk-UA"/>
              </w:rPr>
              <w:t xml:space="preserve"> </w:t>
            </w:r>
          </w:p>
          <w:p w:rsidR="002C462C" w:rsidRPr="00491E8C" w:rsidRDefault="002C462C" w:rsidP="003D078F">
            <w:pPr>
              <w:pStyle w:val="ad"/>
              <w:spacing w:before="0" w:beforeAutospacing="0" w:after="0" w:afterAutospacing="0"/>
              <w:ind w:firstLine="70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обрання членів наглядової ради і ревізійної комісії товариства здійснюється виключно шляхом кумулятивного голосування (</w:t>
            </w:r>
            <w:r w:rsidRPr="00491E8C">
              <w:rPr>
                <w:rStyle w:val="ae"/>
                <w:bCs/>
                <w:i/>
                <w:iCs/>
                <w:color w:val="000000"/>
                <w:sz w:val="22"/>
                <w:szCs w:val="22"/>
                <w:shd w:val="clear" w:color="auto" w:fill="FFFFFF"/>
                <w:lang w:val="uk-UA"/>
              </w:rPr>
              <w:t>Кумулятивне голосування</w:t>
            </w:r>
            <w:r w:rsidRPr="00491E8C">
              <w:rPr>
                <w:rStyle w:val="apple-converted-space"/>
                <w:b/>
                <w:bCs/>
                <w:i/>
                <w:iCs/>
                <w:color w:val="000000"/>
                <w:sz w:val="22"/>
                <w:szCs w:val="22"/>
                <w:shd w:val="clear" w:color="auto" w:fill="FFFFFF"/>
                <w:lang w:val="uk-UA"/>
              </w:rPr>
              <w:t> </w:t>
            </w:r>
            <w:r w:rsidRPr="00491E8C">
              <w:rPr>
                <w:color w:val="000000"/>
                <w:sz w:val="22"/>
                <w:szCs w:val="22"/>
                <w:shd w:val="clear" w:color="auto" w:fill="FFFFFF"/>
                <w:lang w:val="uk-UA"/>
              </w:rPr>
              <w:t>- голосування під час обрання органів товариства, коли загальна кількість голосів акціонера помножується на кількість членів органу акціонерного товариства, що обираються, а акціонер має право віддати всі підраховані таким чином голоси за одного кандидата або розподілити їх між кількома кандидатами);</w:t>
            </w:r>
          </w:p>
          <w:p w:rsidR="002C462C" w:rsidRPr="00491E8C" w:rsidRDefault="002C462C" w:rsidP="003D078F">
            <w:pPr>
              <w:pStyle w:val="ad"/>
              <w:spacing w:before="0" w:beforeAutospacing="0" w:after="0" w:afterAutospacing="0"/>
              <w:ind w:firstLine="284"/>
              <w:jc w:val="both"/>
              <w:rPr>
                <w:b/>
                <w:color w:val="000000"/>
                <w:sz w:val="28"/>
                <w:szCs w:val="28"/>
                <w:shd w:val="clear" w:color="auto" w:fill="FFFFFF"/>
                <w:lang w:val="uk-UA"/>
              </w:rPr>
            </w:pPr>
            <w:r w:rsidRPr="00491E8C">
              <w:rPr>
                <w:color w:val="000000"/>
                <w:sz w:val="22"/>
                <w:szCs w:val="22"/>
                <w:shd w:val="clear" w:color="auto" w:fill="FFFFFF"/>
                <w:lang w:val="uk-UA"/>
              </w:rPr>
              <w:t>- окрім питань, для вирішення яких законом вимагається кваліфікована більшість (три четвертих голосів від загальної кількості акціонерів товариства, які мають право голосу), рішення загальних зборів товариства приймаються простою більшістю голосів присутніх на зборах акціонерів. Товариство і його акціонери не мають право на свій розсуд розширяти коло питань, які вирішуються кваліфікованою більшістю, а також збільшувати число голосів, якими вирішуються інші питання.</w:t>
            </w:r>
          </w:p>
        </w:tc>
        <w:tc>
          <w:tcPr>
            <w:tcW w:w="5069" w:type="dxa"/>
          </w:tcPr>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максимальна кількість акціонерів не може бути більшою 100 осіб;</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товариство може здійснювати тільки приватне розміщення акцій;</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статутом товариства може бути передбачено переважне право акціонерів та самого товариства на придбання акцій цього товариства, що пропонуються їх власником до продажу третій особі. Зазначене переважне право акціонерів приватного товариства не поширюється на випадки переходу права власності на цінні папери цього товариства в результаті їх спадкування чи правонаступництв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онер товариства завжди має переважне право на придбання акцій додаткової емісії, в той же час акціонер публічного акціонерного товариства може бути позбавлений такого права умовами публічного розміщення акцій додаткової емісії;</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акції приватного акціонерного товариства не можуть купуватися та/або продаватися на фондовій біржі, за винятком продажу шляхом проведення на біржі аукціону;</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rStyle w:val="ae"/>
                <w:bCs/>
                <w:color w:val="000000"/>
                <w:sz w:val="22"/>
                <w:szCs w:val="22"/>
                <w:shd w:val="clear" w:color="auto" w:fill="FFFFFF"/>
                <w:lang w:val="uk-UA"/>
              </w:rPr>
              <w:t>-</w:t>
            </w:r>
            <w:r w:rsidRPr="00491E8C">
              <w:rPr>
                <w:rStyle w:val="apple-converted-space"/>
                <w:b/>
                <w:bCs/>
                <w:color w:val="000000"/>
                <w:sz w:val="22"/>
                <w:szCs w:val="22"/>
                <w:shd w:val="clear" w:color="auto" w:fill="FFFFFF"/>
                <w:lang w:val="uk-UA"/>
              </w:rPr>
              <w:t> </w:t>
            </w:r>
            <w:r w:rsidRPr="00491E8C">
              <w:rPr>
                <w:color w:val="000000"/>
                <w:sz w:val="22"/>
                <w:szCs w:val="22"/>
                <w:shd w:val="clear" w:color="auto" w:fill="FFFFFF"/>
                <w:lang w:val="uk-UA"/>
              </w:rPr>
              <w:t>умовами емісії акцій може бути передбачена можливість сплати за них не грошима, а майном, майновими або немайновими правами, при цьому оцінка негрошового внеску здійснюється товариством і інвестором на власний розсуд, без залучення незалежного експерта;</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статутом товариства може встановлюватися коло питань, вирішення яких вимагає більшої кількості голосів акціонерів, ніж проста більшість або кваліфікована більшість;</w:t>
            </w:r>
          </w:p>
          <w:p w:rsidR="002C462C" w:rsidRPr="00491E8C" w:rsidRDefault="002C462C" w:rsidP="003D078F">
            <w:pPr>
              <w:pStyle w:val="ad"/>
              <w:spacing w:before="0" w:beforeAutospacing="0" w:after="0" w:afterAutospacing="0"/>
              <w:ind w:firstLine="319"/>
              <w:jc w:val="both"/>
              <w:rPr>
                <w:color w:val="000000"/>
                <w:sz w:val="22"/>
                <w:szCs w:val="22"/>
                <w:shd w:val="clear" w:color="auto" w:fill="FFFFFF"/>
                <w:lang w:val="uk-UA"/>
              </w:rPr>
            </w:pPr>
            <w:r w:rsidRPr="00491E8C">
              <w:rPr>
                <w:color w:val="000000"/>
                <w:sz w:val="22"/>
                <w:szCs w:val="22"/>
                <w:shd w:val="clear" w:color="auto" w:fill="FFFFFF"/>
                <w:lang w:val="uk-UA"/>
              </w:rPr>
              <w:t>- на розсуд товариства, члени наглядової ради можуть обиратися за принципом пропорційності представництва або шляхом кумулятивного голосування;</w:t>
            </w:r>
          </w:p>
          <w:p w:rsidR="002C462C" w:rsidRPr="00491E8C" w:rsidRDefault="002C462C" w:rsidP="003D078F">
            <w:pPr>
              <w:pStyle w:val="ad"/>
              <w:spacing w:before="0" w:beforeAutospacing="0" w:after="0" w:afterAutospacing="0"/>
              <w:ind w:firstLine="319"/>
              <w:jc w:val="both"/>
              <w:rPr>
                <w:color w:val="000000"/>
                <w:sz w:val="28"/>
                <w:szCs w:val="28"/>
                <w:shd w:val="clear" w:color="auto" w:fill="FFFFFF"/>
                <w:lang w:val="uk-UA"/>
              </w:rPr>
            </w:pPr>
            <w:r w:rsidRPr="00491E8C">
              <w:rPr>
                <w:color w:val="000000"/>
                <w:sz w:val="22"/>
                <w:szCs w:val="22"/>
                <w:shd w:val="clear" w:color="auto" w:fill="FFFFFF"/>
                <w:lang w:val="uk-UA"/>
              </w:rPr>
              <w:t>- товариство не зобов'язане розкривати свою фінансову звітність на фондовому ринку, хоча зобов'язане оприлюднювати фінансову звітність у Державному реєстрі юридичних осіб, як і будь-яка інша юридична особа, зареєстрована в Україні.</w:t>
            </w:r>
          </w:p>
          <w:p w:rsidR="002C462C" w:rsidRPr="00491E8C" w:rsidRDefault="002C462C" w:rsidP="003D078F">
            <w:pPr>
              <w:pStyle w:val="ad"/>
              <w:spacing w:before="0" w:beforeAutospacing="0" w:after="0" w:afterAutospacing="0"/>
              <w:ind w:firstLine="319"/>
              <w:jc w:val="both"/>
              <w:rPr>
                <w:b/>
                <w:color w:val="000000"/>
                <w:sz w:val="28"/>
                <w:szCs w:val="28"/>
                <w:shd w:val="clear" w:color="auto" w:fill="FFFFFF"/>
                <w:lang w:val="uk-UA"/>
              </w:rPr>
            </w:pPr>
          </w:p>
        </w:tc>
      </w:tr>
    </w:tbl>
    <w:p w:rsidR="002C462C" w:rsidRDefault="002C462C" w:rsidP="00020800">
      <w:pPr>
        <w:pStyle w:val="ad"/>
        <w:spacing w:before="0" w:beforeAutospacing="0" w:after="120" w:afterAutospacing="0"/>
        <w:jc w:val="center"/>
        <w:rPr>
          <w:b/>
          <w:color w:val="000000"/>
          <w:sz w:val="28"/>
          <w:szCs w:val="28"/>
          <w:shd w:val="clear" w:color="auto" w:fill="FFFFFF"/>
          <w:lang w:val="uk-UA"/>
        </w:rPr>
      </w:pPr>
    </w:p>
    <w:p w:rsidR="002C462C" w:rsidRDefault="002C462C" w:rsidP="003D078F">
      <w:pPr>
        <w:shd w:val="clear" w:color="auto" w:fill="FFFFFF"/>
        <w:ind w:right="24" w:firstLine="539"/>
        <w:jc w:val="both"/>
        <w:rPr>
          <w:color w:val="000000"/>
        </w:rPr>
      </w:pPr>
      <w:r>
        <w:rPr>
          <w:b/>
          <w:bCs/>
          <w:iCs/>
          <w:color w:val="000000"/>
        </w:rPr>
        <w:t xml:space="preserve">Трест </w:t>
      </w:r>
      <w:r>
        <w:rPr>
          <w:iCs/>
          <w:color w:val="000000"/>
        </w:rPr>
        <w:t xml:space="preserve">- форма об'єднання, за якої його учасники повністю втрачають не тільки збутову, й виробничу самостійність. Трест </w:t>
      </w:r>
      <w:r>
        <w:rPr>
          <w:color w:val="000000"/>
        </w:rPr>
        <w:t xml:space="preserve">виступає юридичною особою / </w:t>
      </w:r>
      <w:r>
        <w:rPr>
          <w:iCs/>
          <w:color w:val="000000"/>
        </w:rPr>
        <w:t>несе повну відповідаль</w:t>
      </w:r>
      <w:r>
        <w:rPr>
          <w:iCs/>
          <w:color w:val="000000"/>
        </w:rPr>
        <w:softHyphen/>
        <w:t>ність усім своїм майном за результати діяльності всіх учасників об'єднання. Частку кожного учасника тресту визначає пакет акцій, відповідно до якого розподіляють і доходи.</w:t>
      </w:r>
    </w:p>
    <w:p w:rsidR="002C462C" w:rsidRDefault="002C462C" w:rsidP="0023520F">
      <w:pPr>
        <w:shd w:val="clear" w:color="auto" w:fill="FFFFFF"/>
        <w:spacing w:after="120"/>
        <w:ind w:right="34" w:firstLine="539"/>
        <w:jc w:val="both"/>
        <w:rPr>
          <w:color w:val="000000"/>
        </w:rPr>
      </w:pPr>
      <w:r>
        <w:rPr>
          <w:b/>
          <w:bCs/>
          <w:iCs/>
          <w:color w:val="000000"/>
        </w:rPr>
        <w:t xml:space="preserve">Концерн </w:t>
      </w:r>
      <w:r>
        <w:rPr>
          <w:iCs/>
          <w:color w:val="000000"/>
        </w:rPr>
        <w:t>- об'єднання підприємств різних галузей (про</w:t>
      </w:r>
      <w:r>
        <w:rPr>
          <w:iCs/>
          <w:color w:val="000000"/>
        </w:rPr>
        <w:softHyphen/>
        <w:t xml:space="preserve">мислових, фінансових, торговельних тощо), які формально незалежні, але підпорядковані фінансовому контролю та керівництву фірми-керівника </w:t>
      </w:r>
      <w:r>
        <w:rPr>
          <w:color w:val="000000"/>
        </w:rPr>
        <w:t xml:space="preserve">- холдинговій компанії, </w:t>
      </w:r>
      <w:r>
        <w:rPr>
          <w:iCs/>
          <w:color w:val="000000"/>
        </w:rPr>
        <w:t>яка й відповідає за всю господарсько-фінансову діяльність підприємств концерну (у межах пакетів акцій кожного з них).</w:t>
      </w:r>
    </w:p>
    <w:p w:rsidR="002C462C" w:rsidRDefault="002C462C" w:rsidP="0023520F">
      <w:pPr>
        <w:shd w:val="clear" w:color="auto" w:fill="FFFFFF"/>
        <w:spacing w:after="120"/>
        <w:ind w:right="10" w:firstLine="539"/>
        <w:jc w:val="both"/>
        <w:rPr>
          <w:color w:val="000000"/>
        </w:rPr>
      </w:pPr>
      <w:r>
        <w:rPr>
          <w:b/>
          <w:bCs/>
          <w:iCs/>
          <w:color w:val="000000"/>
        </w:rPr>
        <w:t xml:space="preserve">Конгломерат </w:t>
      </w:r>
      <w:r>
        <w:rPr>
          <w:iCs/>
          <w:color w:val="000000"/>
        </w:rPr>
        <w:t>- об'єднання підприємств різних, часто не споріднених галузей. Виникають через диверсифікацію (про</w:t>
      </w:r>
      <w:r>
        <w:rPr>
          <w:iCs/>
          <w:color w:val="000000"/>
        </w:rPr>
        <w:softHyphen/>
        <w:t>никнення) в інші галузі, щоб забезпечити стабільність. Особливого поширення набули в перші десятиріччя після Другої світової війни. Для них характерні відсутність галузевого ядра, незмінність пропонованого ринку товарів і послуг, провідна роль банків та інших фінансово-кредитних інститутів у</w:t>
      </w:r>
      <w:r>
        <w:rPr>
          <w:i/>
          <w:iCs/>
          <w:color w:val="000000"/>
        </w:rPr>
        <w:t xml:space="preserve"> </w:t>
      </w:r>
      <w:r>
        <w:rPr>
          <w:iCs/>
          <w:color w:val="000000"/>
        </w:rPr>
        <w:t>формуванні їхньої структури.</w:t>
      </w:r>
    </w:p>
    <w:p w:rsidR="002C462C" w:rsidRDefault="002C462C" w:rsidP="0023520F">
      <w:pPr>
        <w:shd w:val="clear" w:color="auto" w:fill="FFFFFF"/>
        <w:spacing w:after="120"/>
        <w:ind w:right="38" w:firstLine="539"/>
        <w:jc w:val="both"/>
        <w:rPr>
          <w:color w:val="000000"/>
        </w:rPr>
      </w:pPr>
      <w:r>
        <w:rPr>
          <w:color w:val="000000"/>
        </w:rPr>
        <w:t xml:space="preserve">Найвищою формою об'єднання підприємств є </w:t>
      </w:r>
      <w:r>
        <w:rPr>
          <w:b/>
          <w:bCs/>
          <w:color w:val="000000"/>
        </w:rPr>
        <w:t xml:space="preserve">фінансово-промислові групи (ФПГ). </w:t>
      </w:r>
      <w:r>
        <w:rPr>
          <w:color w:val="000000"/>
        </w:rPr>
        <w:t>Це - об'єднання великих промислових фірм з банківськими структурами, кожний з учасників якого функціонує самостійно і розв'язує власні завдання, але в разі потреби залучають до виконання якогось великого проекту. Координатором у ФПГ може бути промислова фірма або банківська структура.</w:t>
      </w:r>
    </w:p>
    <w:p w:rsidR="002C462C" w:rsidRDefault="002C462C" w:rsidP="0023520F">
      <w:pPr>
        <w:shd w:val="clear" w:color="auto" w:fill="FFFFFF"/>
        <w:spacing w:after="120"/>
        <w:ind w:right="48" w:firstLine="540"/>
        <w:jc w:val="both"/>
        <w:rPr>
          <w:color w:val="000000"/>
        </w:rPr>
      </w:pPr>
      <w:r>
        <w:rPr>
          <w:color w:val="000000"/>
        </w:rPr>
        <w:t xml:space="preserve">Найпоширенішою організаційною формою підприємств, що виникли на основі кооперативної (колективної) власності, є </w:t>
      </w:r>
      <w:r>
        <w:rPr>
          <w:b/>
          <w:iCs/>
          <w:color w:val="000000"/>
        </w:rPr>
        <w:t>кооперативи</w:t>
      </w:r>
      <w:r>
        <w:rPr>
          <w:color w:val="000000"/>
        </w:rPr>
        <w:t xml:space="preserve"> - об'єднання громадян з метою спільного виробництва (виробнича кооперація), збуту продукції (збутова кооперація), закупівлі та споживання товарів, послуг (споживча кооперація), будівництва та експлуатації житла (житлова кооперація).</w:t>
      </w:r>
    </w:p>
    <w:p w:rsidR="002C462C" w:rsidRDefault="002C462C" w:rsidP="0023520F">
      <w:pPr>
        <w:shd w:val="clear" w:color="auto" w:fill="FFFFFF"/>
        <w:spacing w:after="120"/>
        <w:ind w:right="48" w:firstLine="540"/>
        <w:jc w:val="both"/>
        <w:rPr>
          <w:color w:val="000000"/>
        </w:rPr>
      </w:pPr>
      <w:r>
        <w:rPr>
          <w:color w:val="000000"/>
        </w:rPr>
        <w:t xml:space="preserve">Риси кооперативних підприємств: </w:t>
      </w:r>
      <w:r>
        <w:rPr>
          <w:iCs/>
          <w:color w:val="000000"/>
        </w:rPr>
        <w:t>економічна самостійність та самоуправління;</w:t>
      </w:r>
      <w:r>
        <w:rPr>
          <w:color w:val="000000"/>
        </w:rPr>
        <w:t xml:space="preserve"> </w:t>
      </w:r>
      <w:r>
        <w:rPr>
          <w:iCs/>
          <w:color w:val="000000"/>
        </w:rPr>
        <w:t xml:space="preserve">членство на засадах пайових внесків; особиста участь у розв'язанні господарських питань; </w:t>
      </w:r>
      <w:r>
        <w:rPr>
          <w:color w:val="000000"/>
        </w:rPr>
        <w:t xml:space="preserve">  </w:t>
      </w:r>
      <w:r>
        <w:rPr>
          <w:iCs/>
          <w:color w:val="000000"/>
        </w:rPr>
        <w:t xml:space="preserve">необмежена відповідальність. </w:t>
      </w:r>
      <w:r>
        <w:rPr>
          <w:color w:val="000000"/>
        </w:rPr>
        <w:t xml:space="preserve">Перевагами кооперативної форми підприємств є: </w:t>
      </w:r>
      <w:r>
        <w:rPr>
          <w:iCs/>
          <w:color w:val="000000"/>
        </w:rPr>
        <w:t xml:space="preserve">простота створення, вступу та виходу з кооперативу;рівноправність </w:t>
      </w:r>
      <w:r>
        <w:rPr>
          <w:bCs/>
          <w:iCs/>
          <w:color w:val="000000"/>
        </w:rPr>
        <w:t xml:space="preserve">членів </w:t>
      </w:r>
      <w:r>
        <w:rPr>
          <w:iCs/>
          <w:color w:val="000000"/>
        </w:rPr>
        <w:t xml:space="preserve">у розв'язанні господарських питань; розподіл доходів пропорційно до трудової участі та пайового внеску. Недоліком </w:t>
      </w:r>
      <w:r>
        <w:rPr>
          <w:color w:val="000000"/>
        </w:rPr>
        <w:t xml:space="preserve"> кооперативної форми є обмеженість економічної свободи через потребу узгоджувати інтереси членів кооперативу.</w:t>
      </w:r>
    </w:p>
    <w:p w:rsidR="002C462C" w:rsidRDefault="002C462C" w:rsidP="0023520F">
      <w:pPr>
        <w:shd w:val="clear" w:color="auto" w:fill="FFFFFF"/>
        <w:spacing w:after="120"/>
        <w:ind w:firstLine="540"/>
        <w:jc w:val="both"/>
        <w:rPr>
          <w:iCs/>
          <w:color w:val="000000"/>
        </w:rPr>
      </w:pPr>
      <w:r>
        <w:rPr>
          <w:color w:val="000000"/>
        </w:rPr>
        <w:t xml:space="preserve">У розвиненому ринковому господарстві підприємницька діяльність може здійснюватися на основі державної власності. </w:t>
      </w:r>
      <w:r>
        <w:rPr>
          <w:b/>
          <w:iCs/>
          <w:color w:val="000000"/>
        </w:rPr>
        <w:t>Державні підприємства</w:t>
      </w:r>
      <w:r>
        <w:rPr>
          <w:i/>
          <w:iCs/>
          <w:color w:val="000000"/>
        </w:rPr>
        <w:t xml:space="preserve"> </w:t>
      </w:r>
      <w:r>
        <w:rPr>
          <w:color w:val="000000"/>
        </w:rPr>
        <w:t>виробляють товари і послуги, продають їх, діють на основі обчислення доходів і витрат, тому змушені дбати про зменшення останніх. їхнім власником є держава. Державні органи: розробляють</w:t>
      </w:r>
      <w:r>
        <w:rPr>
          <w:iCs/>
          <w:color w:val="000000"/>
        </w:rPr>
        <w:t xml:space="preserve"> плани-замовлення для своїх підприємств; забезпечують їх потрібним первинним капіталом; призначають керівника; регулюють заробітну плату та розподіл доходів тощо.</w:t>
      </w:r>
    </w:p>
    <w:p w:rsidR="002C462C" w:rsidRDefault="002C462C" w:rsidP="00B32F6E">
      <w:pPr>
        <w:shd w:val="clear" w:color="auto" w:fill="FFFFFF"/>
        <w:spacing w:after="120"/>
        <w:ind w:firstLine="709"/>
        <w:jc w:val="both"/>
        <w:rPr>
          <w:shd w:val="clear" w:color="auto" w:fill="FFFFFF"/>
        </w:rPr>
      </w:pPr>
      <w:r w:rsidRPr="00B32F6E">
        <w:rPr>
          <w:color w:val="333333"/>
          <w:shd w:val="clear" w:color="auto" w:fill="FFFFFF"/>
        </w:rPr>
        <w:lastRenderedPageBreak/>
        <w:t> </w:t>
      </w:r>
      <w:r w:rsidRPr="00B32F6E">
        <w:rPr>
          <w:shd w:val="clear" w:color="auto" w:fill="FFFFFF"/>
        </w:rPr>
        <w:t>Глава 8 Господарського кодексу України встановлює правовий статус державних та комунальних унітарних підприємств.</w:t>
      </w:r>
      <w:r>
        <w:rPr>
          <w:shd w:val="clear" w:color="auto" w:fill="FFFFFF"/>
        </w:rPr>
        <w:t xml:space="preserve"> </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Згідно зі ст.73 ГК державне унітарне підприємство утворюється компетентним органом державної влади в розпорядчому порядку на базі відокремленої частини державної власності, як правило, без поділу її на частки, і входить до сфери його управління.</w:t>
      </w:r>
      <w:r>
        <w:rPr>
          <w:shd w:val="clear" w:color="auto" w:fill="FFFFFF"/>
        </w:rPr>
        <w:t xml:space="preserve"> </w:t>
      </w:r>
      <w:r w:rsidRPr="00B32F6E">
        <w:rPr>
          <w:shd w:val="clear" w:color="auto" w:fill="FFFFFF"/>
        </w:rPr>
        <w:t>   Орган державної влади, до сфери управління якого входить підприємство, є представником власника і виконує його функції у межах, визначених цим Кодексом та іншими законодавчими актами.</w:t>
      </w:r>
      <w:r>
        <w:rPr>
          <w:shd w:val="clear" w:color="auto" w:fill="FFFFFF"/>
        </w:rPr>
        <w:t xml:space="preserve"> </w:t>
      </w:r>
      <w:r w:rsidRPr="00B32F6E">
        <w:rPr>
          <w:shd w:val="clear" w:color="auto" w:fill="FFFFFF"/>
        </w:rPr>
        <w:t>Майно державного унітарного підприємства перебуває у державній власності і закріплюється за таким підприємством на праві господарського відання чи праві оперативного управління.</w:t>
      </w:r>
      <w:r>
        <w:rPr>
          <w:shd w:val="clear" w:color="auto" w:fill="FFFFFF"/>
        </w:rPr>
        <w:t xml:space="preserve"> </w:t>
      </w:r>
      <w:r w:rsidRPr="00B32F6E">
        <w:rPr>
          <w:shd w:val="clear" w:color="auto" w:fill="FFFFFF"/>
        </w:rPr>
        <w:t>Державне унітарне підприємство не несе відповідальності за зобов'язаннями власника і органу влади, до сфери управління якого воно входить.</w:t>
      </w:r>
      <w:r>
        <w:rPr>
          <w:shd w:val="clear" w:color="auto" w:fill="FFFFFF"/>
        </w:rPr>
        <w:t xml:space="preserve"> </w:t>
      </w:r>
      <w:r w:rsidRPr="00B32F6E">
        <w:rPr>
          <w:shd w:val="clear" w:color="auto" w:fill="FFFFFF"/>
        </w:rPr>
        <w:t>   Органом управління державного унітарного підприємства є керівник підприємства, який призначається органом, до сфери управління якого входить підприємство, і є підзвітним цьому органові.</w:t>
      </w:r>
      <w:r>
        <w:rPr>
          <w:shd w:val="clear" w:color="auto" w:fill="FFFFFF"/>
        </w:rPr>
        <w:t xml:space="preserve"> </w:t>
      </w:r>
      <w:r w:rsidRPr="00B32F6E">
        <w:rPr>
          <w:shd w:val="clear" w:color="auto" w:fill="FFFFFF"/>
        </w:rPr>
        <w:t>Законом можуть бути визначені особливості статусу керівника державного унітарного підприємства, в тому числі встановлено підвищену відповідальність керівника за результати роботи підприємства.</w:t>
      </w:r>
      <w:r>
        <w:rPr>
          <w:shd w:val="clear" w:color="auto" w:fill="FFFFFF"/>
        </w:rPr>
        <w:t xml:space="preserve"> </w:t>
      </w:r>
      <w:r w:rsidRPr="00B32F6E">
        <w:rPr>
          <w:shd w:val="clear" w:color="auto" w:fill="FFFFFF"/>
        </w:rPr>
        <w:t>Державне унітарне підприємство є юридичною особою і тому йому властиві всі ознаки юридичної особи. Разом з тим, воно має певні особливості, що відрізняють його від інших підприємств. Державне унітарне підприємство створюється і діє на основі тільки однієї форми власності — державної.</w:t>
      </w:r>
    </w:p>
    <w:p w:rsidR="002C462C" w:rsidRDefault="002C462C" w:rsidP="00B32F6E">
      <w:pPr>
        <w:shd w:val="clear" w:color="auto" w:fill="FFFFFF"/>
        <w:spacing w:after="120"/>
        <w:ind w:firstLine="709"/>
        <w:jc w:val="both"/>
        <w:rPr>
          <w:shd w:val="clear" w:color="auto" w:fill="FFFFFF"/>
        </w:rPr>
      </w:pPr>
      <w:r w:rsidRPr="00B32F6E">
        <w:rPr>
          <w:shd w:val="clear" w:color="auto" w:fill="FFFFFF"/>
        </w:rPr>
        <w:t>Суцільна державна основа, на якій здійснюється діяльність державного підприємства, обумовлює унітарну (єдину) природу цієї юридичної особи.</w:t>
      </w:r>
      <w:r>
        <w:rPr>
          <w:shd w:val="clear" w:color="auto" w:fill="FFFFFF"/>
        </w:rPr>
        <w:t xml:space="preserve"> </w:t>
      </w:r>
      <w:r w:rsidRPr="00B32F6E">
        <w:rPr>
          <w:shd w:val="clear" w:color="auto" w:fill="FFFFFF"/>
        </w:rPr>
        <w:t xml:space="preserve">   Державне унітарне підприємство функціонує на базі державного майна, що закріплюється за державним підприємством на праві господарського відання або оперативного управління. Майно, закріплене власником за унітарним підприємством, складає його статутний фонд. Його розмір, джерела і порядок створення передбачені в установчому документі — статуті. ст.73 ГК називає два </w:t>
      </w:r>
      <w:r w:rsidRPr="00B32F6E">
        <w:rPr>
          <w:b/>
          <w:shd w:val="clear" w:color="auto" w:fill="FFFFFF"/>
        </w:rPr>
        <w:t>види державних унітарних підприємств</w:t>
      </w:r>
      <w:r w:rsidRPr="00B32F6E">
        <w:rPr>
          <w:shd w:val="clear" w:color="auto" w:fill="FFFFFF"/>
        </w:rPr>
        <w:t xml:space="preserve"> — </w:t>
      </w:r>
      <w:r w:rsidRPr="00B32F6E">
        <w:rPr>
          <w:b/>
          <w:shd w:val="clear" w:color="auto" w:fill="FFFFFF"/>
        </w:rPr>
        <w:t>комерційні</w:t>
      </w:r>
      <w:r w:rsidRPr="00B32F6E">
        <w:rPr>
          <w:shd w:val="clear" w:color="auto" w:fill="FFFFFF"/>
        </w:rPr>
        <w:t xml:space="preserve"> та </w:t>
      </w:r>
      <w:r w:rsidRPr="00B32F6E">
        <w:rPr>
          <w:b/>
          <w:shd w:val="clear" w:color="auto" w:fill="FFFFFF"/>
        </w:rPr>
        <w:t>казенні</w:t>
      </w:r>
      <w:r w:rsidRPr="00B32F6E">
        <w:rPr>
          <w:shd w:val="clear" w:color="auto" w:fill="FFFFFF"/>
        </w:rPr>
        <w:t xml:space="preserve">. Відмінність між ними у тому, що </w:t>
      </w:r>
      <w:r w:rsidRPr="00B32F6E">
        <w:rPr>
          <w:b/>
          <w:shd w:val="clear" w:color="auto" w:fill="FFFFFF"/>
        </w:rPr>
        <w:t>державні комерційні</w:t>
      </w:r>
      <w:r w:rsidRPr="00B32F6E">
        <w:rPr>
          <w:shd w:val="clear" w:color="auto" w:fill="FFFFFF"/>
        </w:rPr>
        <w:t xml:space="preserve"> підприємства володіють, користуються і розпоряджаються майном на основі права господарського відання, а </w:t>
      </w:r>
      <w:r w:rsidRPr="00B32F6E">
        <w:rPr>
          <w:b/>
          <w:shd w:val="clear" w:color="auto" w:fill="FFFFFF"/>
        </w:rPr>
        <w:t>казенні підприємства</w:t>
      </w:r>
      <w:r w:rsidRPr="00B32F6E">
        <w:rPr>
          <w:shd w:val="clear" w:color="auto" w:fill="FFFFFF"/>
        </w:rPr>
        <w:t xml:space="preserve"> — на основі права оперативного управління.</w:t>
      </w:r>
      <w:r>
        <w:rPr>
          <w:shd w:val="clear" w:color="auto" w:fill="FFFFFF"/>
        </w:rPr>
        <w:t xml:space="preserve"> </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2" w:name="884"/>
      <w:bookmarkEnd w:id="2"/>
      <w:r w:rsidRPr="00E212ED">
        <w:rPr>
          <w:color w:val="000000"/>
          <w:shd w:val="clear" w:color="auto" w:fill="FFFFFF"/>
          <w:lang w:val="uk-UA"/>
        </w:rPr>
        <w:t xml:space="preserve">За ГК (ст. 136) </w:t>
      </w:r>
      <w:r w:rsidRPr="00E212ED">
        <w:rPr>
          <w:b/>
          <w:color w:val="000000"/>
          <w:shd w:val="clear" w:color="auto" w:fill="FFFFFF"/>
          <w:lang w:val="uk-UA"/>
        </w:rPr>
        <w:t>право господарського відання</w:t>
      </w:r>
      <w:r w:rsidRPr="00E212ED">
        <w:rPr>
          <w:color w:val="000000"/>
          <w:shd w:val="clear" w:color="auto" w:fill="FFFFFF"/>
          <w:lang w:val="uk-UA"/>
        </w:rPr>
        <w:t xml:space="preserve"> є речовим правом суб'єкта підприємництва, який володіє, користується і розпоряджається майном, закріпленим за ним власником (уповноваженим ним органом), з обмеженням правомочності розпорядження щодо окремих видів майна за згодою власника у випадках, передбачених ГК та іншими законами. При порівнянні права господарського відання з правом власності звертає на себе увагу ідентичність їх змісту: як в одному, так і в іншому випадку суб'єкт відповідного права має правоможності володіння, користування і розпорядження майном. Виникає питання: чим вони відрізняються? Передусім, відмінність полягає у характері прав. Право власності є основним, самостійним правом, в той час як право господарського відання вторинне і залежить від права власності. Якщо право власності може існувати і без права господарського відання, то останнє неможливе без права власності. Вторинним характером права господарського ведення зумовлені і такі його обмеження як право </w:t>
      </w:r>
      <w:r w:rsidRPr="00E212ED">
        <w:rPr>
          <w:color w:val="000000"/>
          <w:shd w:val="clear" w:color="auto" w:fill="FFFFFF"/>
          <w:lang w:val="uk-UA"/>
        </w:rPr>
        <w:lastRenderedPageBreak/>
        <w:t>власника контролювати використання майна шляхом аудиторських та інших перевірок, отримувати частку прибутку від використання цього майна, ухвалювати рішення про ліквідацію або реорганізацію юридичної особи, в господарське ведення якої було надане майно, тощо.</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bookmarkStart w:id="3" w:name="570"/>
      <w:bookmarkEnd w:id="3"/>
      <w:r w:rsidRPr="00E212ED">
        <w:rPr>
          <w:b/>
          <w:color w:val="000000"/>
          <w:shd w:val="clear" w:color="auto" w:fill="FFFFFF"/>
          <w:lang w:val="uk-UA"/>
        </w:rPr>
        <w:t>Право оперативного управління</w:t>
      </w:r>
      <w:r w:rsidRPr="00E212ED">
        <w:rPr>
          <w:color w:val="000000"/>
          <w:shd w:val="clear" w:color="auto" w:fill="FFFFFF"/>
          <w:lang w:val="uk-UA"/>
        </w:rPr>
        <w:t xml:space="preserve"> - це засноване на праві власності іншої особи і наданому нею повноваженні право володіння, а також обмежені права користування і розпорядження майном в цілях і межах, встановлених власником. Як і право господарського відання, право оперативного управління є похідним від права власності і більш обмежене порівняно з ним. Воно також вужче, ніж право господарського відання. Якщо право господарського відання містить усі 3 правомочності - володіння, користування і розпорядження, то право оперативного управління, зазвичай охоплює одночасно лише 2 - володіння і користування або володіння і розпорядження.</w:t>
      </w:r>
    </w:p>
    <w:p w:rsidR="002C462C" w:rsidRPr="00E212ED" w:rsidRDefault="002C462C" w:rsidP="00B60D03">
      <w:pPr>
        <w:pStyle w:val="ad"/>
        <w:spacing w:before="0" w:beforeAutospacing="0" w:after="0" w:afterAutospacing="0"/>
        <w:ind w:left="709"/>
        <w:jc w:val="both"/>
        <w:rPr>
          <w:color w:val="000000"/>
          <w:shd w:val="clear" w:color="auto" w:fill="FFFFFF"/>
          <w:lang w:val="uk-UA"/>
        </w:rPr>
      </w:pPr>
      <w:r w:rsidRPr="00E212ED">
        <w:rPr>
          <w:color w:val="000000"/>
          <w:shd w:val="clear" w:color="auto" w:fill="FFFFFF"/>
          <w:lang w:val="uk-UA"/>
        </w:rPr>
        <w:t>У будь-якому випадку особа, в оперативному управлінні якої знаходиться майно, не має права розпоряджатися цим майном на свій розсуд, а може це робити лише в межах, встановлених власником. Відповідальність за своїми боргами особа, в чиєму оперативному управлінні знаходиться майно, несе лише в межах цього майна. В решті випадків відповідальність субсидіарно несе власник такого майна. Право оперативного управління у радянському цивільному праві було закріплене раніше, ніж право господарського відання і тривалий час було єдиним засобом здійснення права державної власності. Однак з прийняттям Закону "Про власність", що нині втратив чинність, і появою права господарського відання майно на праві оперативного управління, як правило, закріплювалося за установами (хоча в деяких випадках на таких засадах майно може належати також підприємствам та організаціям).</w:t>
      </w:r>
    </w:p>
    <w:p w:rsidR="002C462C" w:rsidRPr="00E212ED" w:rsidRDefault="002C462C" w:rsidP="00B60D03">
      <w:pPr>
        <w:pStyle w:val="ad"/>
        <w:spacing w:before="0" w:beforeAutospacing="0" w:after="0" w:afterAutospacing="0"/>
        <w:ind w:left="709"/>
        <w:jc w:val="both"/>
        <w:rPr>
          <w:rFonts w:ascii="Palatino Linotype" w:hAnsi="Palatino Linotype"/>
          <w:color w:val="000000"/>
          <w:shd w:val="clear" w:color="auto" w:fill="FFFFFF"/>
        </w:rPr>
      </w:pPr>
      <w:r w:rsidRPr="00E212ED">
        <w:rPr>
          <w:color w:val="000000"/>
          <w:shd w:val="clear" w:color="auto" w:fill="FFFFFF"/>
          <w:lang w:val="uk-UA"/>
        </w:rPr>
        <w:t>Таким чином, фактично стався поділ права господарського відання та права оперативного управління також і за суб'єктним складом.</w:t>
      </w:r>
    </w:p>
    <w:p w:rsidR="002C462C" w:rsidRDefault="002C462C" w:rsidP="0023520F">
      <w:pPr>
        <w:shd w:val="clear" w:color="auto" w:fill="FFFFFF"/>
        <w:spacing w:after="120"/>
        <w:ind w:right="38" w:firstLine="539"/>
        <w:jc w:val="both"/>
        <w:rPr>
          <w:color w:val="000000"/>
        </w:rPr>
      </w:pPr>
    </w:p>
    <w:p w:rsidR="002C462C" w:rsidRDefault="002C462C" w:rsidP="00B60D03">
      <w:pPr>
        <w:shd w:val="clear" w:color="auto" w:fill="FFFFFF"/>
        <w:spacing w:after="120"/>
        <w:ind w:right="38" w:firstLine="709"/>
        <w:jc w:val="both"/>
        <w:rPr>
          <w:color w:val="000000"/>
        </w:rPr>
      </w:pPr>
      <w:r>
        <w:rPr>
          <w:color w:val="000000"/>
        </w:rPr>
        <w:t>Практика роздержавлення і приватизації державних під</w:t>
      </w:r>
      <w:r>
        <w:rPr>
          <w:color w:val="000000"/>
        </w:rPr>
        <w:softHyphen/>
        <w:t xml:space="preserve">приємств в Україні витворила низку проміжних (перехідних) форм підприємств, зокрема так звані </w:t>
      </w:r>
      <w:r>
        <w:rPr>
          <w:b/>
          <w:bCs/>
          <w:i/>
          <w:iCs/>
          <w:color w:val="000000"/>
        </w:rPr>
        <w:t xml:space="preserve">колективні </w:t>
      </w:r>
      <w:r>
        <w:rPr>
          <w:color w:val="000000"/>
        </w:rPr>
        <w:t xml:space="preserve">(народні) та </w:t>
      </w:r>
      <w:r>
        <w:rPr>
          <w:b/>
          <w:bCs/>
          <w:i/>
          <w:iCs/>
          <w:color w:val="000000"/>
        </w:rPr>
        <w:t>орендні.</w:t>
      </w:r>
    </w:p>
    <w:p w:rsidR="002C462C" w:rsidRDefault="00D23931" w:rsidP="00B60D03">
      <w:pPr>
        <w:shd w:val="clear" w:color="auto" w:fill="FFFFFF"/>
        <w:spacing w:after="120"/>
        <w:ind w:right="34" w:firstLine="709"/>
        <w:jc w:val="both"/>
        <w:rPr>
          <w:b/>
          <w:bCs/>
          <w:i/>
          <w:iCs/>
          <w:color w:val="000000"/>
        </w:rPr>
      </w:pPr>
      <w:r>
        <w:rPr>
          <w:noProof/>
          <w:lang w:eastAsia="uk-UA"/>
        </w:rPr>
        <w:drawing>
          <wp:inline distT="0" distB="0" distL="0" distR="0">
            <wp:extent cx="5484495" cy="1170940"/>
            <wp:effectExtent l="0" t="0" r="20955" b="10160"/>
            <wp:docPr id="144" name="Схема 131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28" r:lo="rId629" r:qs="rId630" r:cs="rId631"/>
              </a:graphicData>
            </a:graphic>
          </wp:inline>
        </w:drawing>
      </w:r>
    </w:p>
    <w:p w:rsidR="002C462C" w:rsidRDefault="002C462C" w:rsidP="00B60D03">
      <w:pPr>
        <w:shd w:val="clear" w:color="auto" w:fill="FFFFFF"/>
        <w:spacing w:after="120"/>
        <w:ind w:right="34" w:firstLine="709"/>
        <w:jc w:val="both"/>
        <w:rPr>
          <w:color w:val="000000"/>
        </w:rPr>
      </w:pPr>
      <w:r>
        <w:rPr>
          <w:iCs/>
          <w:color w:val="000000"/>
        </w:rPr>
        <w:t>У таких підприємствах виробничий капітал належать всьому колективу підприємства. Усі працівники колективного підприємства управляють колективним майном, розподіляють доходи. Частка працівника в доходах визначається його трудовим вкладом у створенні майна колективного підприємства.</w:t>
      </w:r>
    </w:p>
    <w:p w:rsidR="002C462C" w:rsidRDefault="00D23931" w:rsidP="00B60D03">
      <w:pPr>
        <w:shd w:val="clear" w:color="auto" w:fill="FFFFFF"/>
        <w:spacing w:after="120"/>
        <w:ind w:right="29" w:firstLine="709"/>
        <w:jc w:val="both"/>
        <w:rPr>
          <w:b/>
          <w:bCs/>
          <w:iCs/>
          <w:color w:val="000000"/>
        </w:rPr>
      </w:pPr>
      <w:r>
        <w:rPr>
          <w:noProof/>
          <w:lang w:eastAsia="uk-UA"/>
        </w:rPr>
        <w:drawing>
          <wp:inline distT="0" distB="0" distL="0" distR="0">
            <wp:extent cx="5484495" cy="808990"/>
            <wp:effectExtent l="19050" t="19050" r="20955" b="48260"/>
            <wp:docPr id="145" name="Схема 13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3" r:lo="rId634" r:qs="rId635" r:cs="rId636"/>
              </a:graphicData>
            </a:graphic>
          </wp:inline>
        </w:drawing>
      </w:r>
    </w:p>
    <w:p w:rsidR="002C462C" w:rsidRDefault="002C462C" w:rsidP="00B60D03">
      <w:pPr>
        <w:shd w:val="clear" w:color="auto" w:fill="FFFFFF"/>
        <w:spacing w:after="120"/>
        <w:ind w:right="29" w:firstLine="709"/>
        <w:jc w:val="both"/>
        <w:rPr>
          <w:color w:val="000000"/>
        </w:rPr>
      </w:pPr>
      <w:r>
        <w:rPr>
          <w:iCs/>
          <w:color w:val="000000"/>
        </w:rPr>
        <w:t>Однак фіксація умов оренди і порядку взаємо</w:t>
      </w:r>
      <w:r>
        <w:rPr>
          <w:iCs/>
          <w:color w:val="000000"/>
        </w:rPr>
        <w:softHyphen/>
        <w:t xml:space="preserve">відносин з орендодавцем надає орендареві певної економічної свободи. Орендні підприємства можуть бути </w:t>
      </w:r>
      <w:r>
        <w:rPr>
          <w:iCs/>
          <w:color w:val="000000"/>
        </w:rPr>
        <w:lastRenderedPageBreak/>
        <w:t>проміжною формою в перетворенні державних підприємств: у випадку викупу всіх виробничих ресурсів орендар стає власником, і орендне підприємство перетворюється, за ухвалою трудового колективу, в акціонерне, кооперативне, колективне, приватне або інший вид підприємства.</w:t>
      </w:r>
    </w:p>
    <w:p w:rsidR="002C462C" w:rsidRDefault="002C462C" w:rsidP="00B60D03">
      <w:pPr>
        <w:shd w:val="clear" w:color="auto" w:fill="FFFFFF"/>
        <w:spacing w:after="120"/>
        <w:ind w:right="29" w:firstLine="709"/>
        <w:jc w:val="both"/>
        <w:rPr>
          <w:color w:val="000000"/>
        </w:rPr>
      </w:pPr>
      <w:r>
        <w:rPr>
          <w:color w:val="000000"/>
        </w:rPr>
        <w:t xml:space="preserve">За розмірами підприємства поділяють на </w:t>
      </w:r>
      <w:r>
        <w:rPr>
          <w:i/>
          <w:iCs/>
          <w:color w:val="000000"/>
        </w:rPr>
        <w:t xml:space="preserve">великі, середні </w:t>
      </w:r>
      <w:r>
        <w:rPr>
          <w:color w:val="000000"/>
        </w:rPr>
        <w:t xml:space="preserve">та </w:t>
      </w:r>
      <w:r>
        <w:rPr>
          <w:i/>
          <w:iCs/>
          <w:color w:val="000000"/>
        </w:rPr>
        <w:t xml:space="preserve">малі. </w:t>
      </w:r>
      <w:r>
        <w:rPr>
          <w:color w:val="000000"/>
        </w:rPr>
        <w:t xml:space="preserve">Кожний з цих видів потрібний ринковій економіці й посідає в ній свою нішу та відіграє важливу роль в забезпеченні зайнятості й виробництва ВВП. Критеріями визначення масштабів (розмірів) підприємств служить: </w:t>
      </w:r>
      <w:r>
        <w:rPr>
          <w:iCs/>
          <w:color w:val="000000"/>
        </w:rPr>
        <w:t>обсяг капіталу;</w:t>
      </w:r>
      <w:r>
        <w:rPr>
          <w:color w:val="000000"/>
        </w:rPr>
        <w:t xml:space="preserve"> </w:t>
      </w:r>
      <w:r>
        <w:rPr>
          <w:iCs/>
          <w:color w:val="000000"/>
        </w:rPr>
        <w:t>чисельність зайнятих і обсяг випуску продукції.</w:t>
      </w:r>
    </w:p>
    <w:p w:rsidR="002C462C" w:rsidRDefault="002C462C" w:rsidP="00B60D03">
      <w:pPr>
        <w:shd w:val="clear" w:color="auto" w:fill="FFFFFF"/>
        <w:spacing w:after="120"/>
        <w:ind w:firstLine="709"/>
        <w:jc w:val="both"/>
        <w:rPr>
          <w:iCs/>
          <w:color w:val="000000"/>
        </w:rPr>
      </w:pPr>
      <w:r>
        <w:rPr>
          <w:color w:val="000000"/>
        </w:rPr>
        <w:t xml:space="preserve">З переходом до інноваційної моделі підприємництва з'являються його </w:t>
      </w:r>
      <w:r w:rsidRPr="00B8227B">
        <w:rPr>
          <w:b/>
          <w:color w:val="000000"/>
        </w:rPr>
        <w:t>нові форми</w:t>
      </w:r>
      <w:r>
        <w:rPr>
          <w:color w:val="000000"/>
        </w:rPr>
        <w:t xml:space="preserve">. Найсуттєвіші серед них: </w:t>
      </w:r>
      <w:r>
        <w:rPr>
          <w:iCs/>
          <w:color w:val="000000"/>
        </w:rPr>
        <w:t>венчурне підприємництво; лізинг; інжиніринг; технопарки; франчайзинг та ін.</w:t>
      </w:r>
    </w:p>
    <w:p w:rsidR="002C462C" w:rsidRDefault="00D23931" w:rsidP="00B60D03">
      <w:pPr>
        <w:shd w:val="clear" w:color="auto" w:fill="FFFFFF"/>
        <w:spacing w:after="120"/>
        <w:ind w:firstLine="709"/>
        <w:jc w:val="both"/>
        <w:rPr>
          <w:color w:val="000000"/>
        </w:rPr>
      </w:pPr>
      <w:r>
        <w:rPr>
          <w:noProof/>
          <w:lang w:eastAsia="uk-UA"/>
        </w:rPr>
        <w:drawing>
          <wp:inline distT="0" distB="0" distL="0" distR="0">
            <wp:extent cx="5487670" cy="809625"/>
            <wp:effectExtent l="19050" t="0" r="17780" b="9525"/>
            <wp:docPr id="146" name="Схема 13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38" r:lo="rId639" r:qs="rId640" r:cs="rId641"/>
              </a:graphicData>
            </a:graphic>
          </wp:inline>
        </w:drawing>
      </w:r>
    </w:p>
    <w:p w:rsidR="002C462C" w:rsidRDefault="002C462C" w:rsidP="00B60D03">
      <w:pPr>
        <w:shd w:val="clear" w:color="auto" w:fill="FFFFFF"/>
        <w:spacing w:after="120"/>
        <w:ind w:right="5" w:firstLine="709"/>
        <w:jc w:val="both"/>
        <w:rPr>
          <w:color w:val="000000"/>
        </w:rPr>
      </w:pPr>
      <w:r>
        <w:rPr>
          <w:iCs/>
          <w:color w:val="000000"/>
        </w:rPr>
        <w:t>У сфері наукомісткого виробництва для отримання нових продуктів, послуг та технологій з метою присвоєння максималь</w:t>
      </w:r>
      <w:r>
        <w:rPr>
          <w:iCs/>
          <w:color w:val="000000"/>
        </w:rPr>
        <w:softHyphen/>
        <w:t>ного прибутку. За своїми розмірами венчурні компанії належать до малих або середніх, а за організаційно-правовим статусом - це партнерства (товариства).</w:t>
      </w:r>
    </w:p>
    <w:p w:rsidR="002C462C" w:rsidRDefault="00D23931" w:rsidP="00B60D03">
      <w:pPr>
        <w:shd w:val="clear" w:color="auto" w:fill="FFFFFF"/>
        <w:spacing w:after="120"/>
        <w:ind w:right="326" w:firstLine="709"/>
        <w:jc w:val="both"/>
        <w:rPr>
          <w:b/>
          <w:iCs/>
          <w:color w:val="000000"/>
        </w:rPr>
      </w:pPr>
      <w:r>
        <w:rPr>
          <w:noProof/>
          <w:lang w:eastAsia="uk-UA"/>
        </w:rPr>
        <w:drawing>
          <wp:inline distT="0" distB="0" distL="0" distR="0">
            <wp:extent cx="5487670" cy="656590"/>
            <wp:effectExtent l="19050" t="0" r="17780" b="10160"/>
            <wp:docPr id="147" name="Схема 13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43" r:lo="rId644" r:qs="rId645" r:cs="rId646"/>
              </a:graphicData>
            </a:graphic>
          </wp:inline>
        </w:drawing>
      </w:r>
    </w:p>
    <w:p w:rsidR="002C462C" w:rsidRDefault="002C462C" w:rsidP="00B60D03">
      <w:pPr>
        <w:shd w:val="clear" w:color="auto" w:fill="FFFFFF"/>
        <w:spacing w:after="120"/>
        <w:ind w:right="355" w:firstLine="709"/>
        <w:jc w:val="both"/>
        <w:rPr>
          <w:iCs/>
          <w:color w:val="000000"/>
        </w:rPr>
      </w:pPr>
      <w:r>
        <w:rPr>
          <w:i/>
          <w:iCs/>
          <w:color w:val="000000"/>
        </w:rPr>
        <w:t xml:space="preserve">Лізингова </w:t>
      </w:r>
      <w:r>
        <w:rPr>
          <w:bCs/>
          <w:i/>
          <w:iCs/>
          <w:color w:val="000000"/>
        </w:rPr>
        <w:t>фірма</w:t>
      </w:r>
      <w:r>
        <w:rPr>
          <w:b/>
          <w:bCs/>
          <w:i/>
          <w:iCs/>
          <w:color w:val="000000"/>
        </w:rPr>
        <w:t xml:space="preserve"> </w:t>
      </w:r>
      <w:r>
        <w:rPr>
          <w:color w:val="000000"/>
        </w:rPr>
        <w:t xml:space="preserve">- спеціалізована фінансова (банківська чи позабанківська) інституція, яка, на прохання орендаря, купує потрібне обладнання чи нерухоме майно з метою передачі його в оренду на попередньо узгоджений термін за відповідну оплату. Із закінченням терміну оренди користувач (орендар) може: </w:t>
      </w:r>
      <w:r>
        <w:rPr>
          <w:iCs/>
          <w:color w:val="000000"/>
        </w:rPr>
        <w:t>повернути об'єкт оренди; подовжити термін його оренди; викупити за залишковою вартістю.</w:t>
      </w:r>
    </w:p>
    <w:p w:rsidR="002C462C" w:rsidRDefault="00D23931" w:rsidP="00B60D03">
      <w:pPr>
        <w:shd w:val="clear" w:color="auto" w:fill="FFFFFF"/>
        <w:spacing w:after="120"/>
        <w:ind w:right="355" w:firstLine="709"/>
        <w:jc w:val="both"/>
        <w:rPr>
          <w:i/>
          <w:iCs/>
          <w:color w:val="000000"/>
        </w:rPr>
      </w:pPr>
      <w:r>
        <w:rPr>
          <w:noProof/>
          <w:lang w:eastAsia="uk-UA"/>
        </w:rPr>
        <w:drawing>
          <wp:inline distT="0" distB="0" distL="0" distR="0">
            <wp:extent cx="5484495" cy="800100"/>
            <wp:effectExtent l="19050" t="0" r="20955" b="19050"/>
            <wp:docPr id="148" name="Схема 13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48" r:lo="rId649" r:qs="rId650" r:cs="rId651"/>
              </a:graphicData>
            </a:graphic>
          </wp:inline>
        </w:drawing>
      </w:r>
    </w:p>
    <w:p w:rsidR="002C462C" w:rsidRDefault="002C462C" w:rsidP="00B60D03">
      <w:pPr>
        <w:shd w:val="clear" w:color="auto" w:fill="FFFFFF"/>
        <w:spacing w:after="120"/>
        <w:ind w:right="293" w:firstLine="709"/>
        <w:jc w:val="both"/>
        <w:rPr>
          <w:color w:val="000000"/>
        </w:rPr>
      </w:pPr>
      <w:r>
        <w:rPr>
          <w:iCs/>
          <w:color w:val="000000"/>
        </w:rPr>
        <w:t>Відповідно до цього виділяють декілька видів інжинірингових фірм:</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firstLine="709"/>
        <w:jc w:val="both"/>
        <w:rPr>
          <w:color w:val="000000"/>
        </w:rPr>
      </w:pPr>
      <w:r>
        <w:rPr>
          <w:iCs/>
          <w:color w:val="000000"/>
        </w:rPr>
        <w:t>інженерно-будівельні (надають повний комплекс послуг);</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t>інженерно-консультаційні (забезпечують проектування і будівництво без поставки обладнання);</w:t>
      </w:r>
    </w:p>
    <w:p w:rsidR="002C462C" w:rsidRDefault="002C462C" w:rsidP="00033241">
      <w:pPr>
        <w:widowControl w:val="0"/>
        <w:numPr>
          <w:ilvl w:val="0"/>
          <w:numId w:val="80"/>
        </w:numPr>
        <w:shd w:val="clear" w:color="auto" w:fill="FFFFFF"/>
        <w:tabs>
          <w:tab w:val="clear" w:pos="1287"/>
          <w:tab w:val="left" w:pos="993"/>
        </w:tabs>
        <w:autoSpaceDE w:val="0"/>
        <w:autoSpaceDN w:val="0"/>
        <w:adjustRightInd w:val="0"/>
        <w:spacing w:after="120"/>
        <w:ind w:left="0" w:right="312" w:firstLine="709"/>
        <w:jc w:val="both"/>
        <w:rPr>
          <w:color w:val="000000"/>
        </w:rPr>
      </w:pPr>
      <w:r>
        <w:rPr>
          <w:iCs/>
          <w:color w:val="000000"/>
        </w:rPr>
        <w:t>інженерно-дослідницькі (розробляють технології та матеріали; вивчають ринки; складають кошториси; здійснюють контроль за монтажем та запуском устаткування);</w:t>
      </w:r>
    </w:p>
    <w:p w:rsidR="002C462C" w:rsidRDefault="002C462C" w:rsidP="00033241">
      <w:pPr>
        <w:widowControl w:val="0"/>
        <w:numPr>
          <w:ilvl w:val="0"/>
          <w:numId w:val="80"/>
        </w:numPr>
        <w:shd w:val="clear" w:color="auto" w:fill="FFFFFF"/>
        <w:tabs>
          <w:tab w:val="clear" w:pos="1287"/>
          <w:tab w:val="left" w:pos="720"/>
          <w:tab w:val="left" w:pos="993"/>
        </w:tabs>
        <w:autoSpaceDE w:val="0"/>
        <w:autoSpaceDN w:val="0"/>
        <w:adjustRightInd w:val="0"/>
        <w:spacing w:after="120"/>
        <w:ind w:left="0" w:firstLine="709"/>
        <w:jc w:val="both"/>
        <w:rPr>
          <w:color w:val="000000"/>
        </w:rPr>
      </w:pPr>
      <w:r>
        <w:rPr>
          <w:iCs/>
          <w:color w:val="000000"/>
        </w:rPr>
        <w:lastRenderedPageBreak/>
        <w:t>консультаційні фірми з організації та управління (оптимізація структур управління; кадрові питання; сприяння організації збуту).</w:t>
      </w:r>
    </w:p>
    <w:p w:rsidR="002C462C" w:rsidRDefault="002C462C" w:rsidP="0023520F">
      <w:pPr>
        <w:shd w:val="clear" w:color="auto" w:fill="FFFFFF"/>
        <w:spacing w:after="120"/>
        <w:ind w:right="29" w:firstLine="539"/>
        <w:jc w:val="both"/>
        <w:rPr>
          <w:color w:val="000000"/>
        </w:rPr>
      </w:pPr>
    </w:p>
    <w:p w:rsidR="002C462C" w:rsidRDefault="00D23931" w:rsidP="0023520F">
      <w:pPr>
        <w:shd w:val="clear" w:color="auto" w:fill="FFFFFF"/>
        <w:spacing w:after="120"/>
        <w:ind w:right="29" w:firstLine="539"/>
        <w:jc w:val="both"/>
        <w:rPr>
          <w:color w:val="000000"/>
        </w:rPr>
      </w:pPr>
      <w:r>
        <w:rPr>
          <w:noProof/>
          <w:lang w:eastAsia="uk-UA"/>
        </w:rPr>
        <w:drawing>
          <wp:inline distT="0" distB="0" distL="0" distR="0">
            <wp:extent cx="5484495" cy="878205"/>
            <wp:effectExtent l="0" t="0" r="20955" b="36195"/>
            <wp:docPr id="149" name="Схема 132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3" r:lo="rId654" r:qs="rId655" r:cs="rId656"/>
              </a:graphicData>
            </a:graphic>
          </wp:inline>
        </w:drawing>
      </w:r>
    </w:p>
    <w:p w:rsidR="002C462C" w:rsidRDefault="002C462C" w:rsidP="0023520F">
      <w:pPr>
        <w:shd w:val="clear" w:color="auto" w:fill="FFFFFF"/>
        <w:spacing w:after="120"/>
        <w:ind w:right="29" w:firstLine="539"/>
        <w:jc w:val="both"/>
        <w:rPr>
          <w:color w:val="000000"/>
        </w:rPr>
      </w:pPr>
      <w:r>
        <w:rPr>
          <w:color w:val="000000"/>
        </w:rPr>
        <w:t xml:space="preserve">Згідно з угодою між головною фірмою і фірмою оператором визначають нормативи відрахувань від прибутку головної компанії і нормативи регулярних виплат за використання реклами під торговельною маркою франчайзора. </w:t>
      </w:r>
    </w:p>
    <w:p w:rsidR="002C462C" w:rsidRDefault="00D23931" w:rsidP="0023520F">
      <w:pPr>
        <w:shd w:val="clear" w:color="auto" w:fill="FFFFFF"/>
        <w:spacing w:after="120"/>
        <w:ind w:right="374" w:firstLine="539"/>
        <w:jc w:val="both"/>
        <w:rPr>
          <w:b/>
          <w:iCs/>
          <w:color w:val="000000"/>
        </w:rPr>
      </w:pPr>
      <w:r>
        <w:rPr>
          <w:noProof/>
          <w:lang w:eastAsia="uk-UA"/>
        </w:rPr>
        <w:drawing>
          <wp:inline distT="0" distB="0" distL="0" distR="0">
            <wp:extent cx="5487670" cy="669290"/>
            <wp:effectExtent l="19050" t="0" r="17780" b="16510"/>
            <wp:docPr id="150" name="Схема 132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8" r:lo="rId659" r:qs="rId660" r:cs="rId661"/>
              </a:graphicData>
            </a:graphic>
          </wp:inline>
        </w:drawing>
      </w:r>
    </w:p>
    <w:p w:rsidR="002C462C" w:rsidRDefault="002C462C" w:rsidP="0023520F">
      <w:pPr>
        <w:shd w:val="clear" w:color="auto" w:fill="FFFFFF"/>
        <w:spacing w:after="120"/>
        <w:ind w:right="374" w:firstLine="539"/>
        <w:jc w:val="both"/>
        <w:rPr>
          <w:iCs/>
          <w:color w:val="000000"/>
        </w:rPr>
      </w:pPr>
      <w:r>
        <w:rPr>
          <w:iCs/>
          <w:color w:val="000000"/>
        </w:rPr>
        <w:t>Технопарки виникли як нові 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B8227B">
      <w:pPr>
        <w:spacing w:after="120"/>
        <w:jc w:val="center"/>
        <w:rPr>
          <w:b/>
        </w:rPr>
      </w:pPr>
      <w:r>
        <w:rPr>
          <w:b/>
        </w:rPr>
        <w:t>Ключові терміни</w:t>
      </w:r>
    </w:p>
    <w:tbl>
      <w:tblPr>
        <w:tblW w:w="0" w:type="auto"/>
        <w:tblLook w:val="00A0" w:firstRow="1" w:lastRow="0" w:firstColumn="1" w:lastColumn="0" w:noHBand="0" w:noVBand="0"/>
      </w:tblPr>
      <w:tblGrid>
        <w:gridCol w:w="4964"/>
        <w:gridCol w:w="4957"/>
      </w:tblGrid>
      <w:tr w:rsidR="002C462C" w:rsidTr="00C7063B">
        <w:tc>
          <w:tcPr>
            <w:tcW w:w="5068" w:type="dxa"/>
          </w:tcPr>
          <w:p w:rsidR="002C462C" w:rsidRPr="00C7063B" w:rsidRDefault="002C462C" w:rsidP="00C7063B">
            <w:pPr>
              <w:jc w:val="both"/>
              <w:rPr>
                <w:bCs/>
                <w:color w:val="000000"/>
              </w:rPr>
            </w:pPr>
            <w:r w:rsidRPr="00C7063B">
              <w:rPr>
                <w:bCs/>
                <w:color w:val="000000"/>
              </w:rPr>
              <w:t>Домогосподарства</w:t>
            </w:r>
          </w:p>
        </w:tc>
        <w:tc>
          <w:tcPr>
            <w:tcW w:w="5069" w:type="dxa"/>
          </w:tcPr>
          <w:p w:rsidR="002C462C" w:rsidRPr="00C7063B" w:rsidRDefault="002C462C" w:rsidP="00C7063B">
            <w:pPr>
              <w:jc w:val="both"/>
              <w:rPr>
                <w:iCs/>
                <w:color w:val="000000"/>
              </w:rPr>
            </w:pPr>
            <w:r w:rsidRPr="00C7063B">
              <w:rPr>
                <w:bCs/>
                <w:color w:val="000000"/>
              </w:rPr>
              <w:t>Фінансово-промислові групи</w:t>
            </w:r>
          </w:p>
        </w:tc>
      </w:tr>
      <w:tr w:rsidR="002C462C" w:rsidTr="00C7063B">
        <w:tc>
          <w:tcPr>
            <w:tcW w:w="5068" w:type="dxa"/>
          </w:tcPr>
          <w:p w:rsidR="002C462C" w:rsidRPr="00C7063B" w:rsidRDefault="002C462C" w:rsidP="00C7063B">
            <w:pPr>
              <w:jc w:val="both"/>
              <w:rPr>
                <w:color w:val="000000"/>
              </w:rPr>
            </w:pPr>
            <w:r w:rsidRPr="00C7063B">
              <w:rPr>
                <w:bCs/>
                <w:color w:val="000000"/>
              </w:rPr>
              <w:t>Держава</w:t>
            </w:r>
          </w:p>
        </w:tc>
        <w:tc>
          <w:tcPr>
            <w:tcW w:w="5069" w:type="dxa"/>
          </w:tcPr>
          <w:p w:rsidR="002C462C" w:rsidRPr="00C7063B" w:rsidRDefault="002C462C" w:rsidP="00C7063B">
            <w:pPr>
              <w:jc w:val="both"/>
              <w:rPr>
                <w:iCs/>
                <w:color w:val="000000"/>
              </w:rPr>
            </w:pPr>
            <w:r w:rsidRPr="00C7063B">
              <w:rPr>
                <w:iCs/>
                <w:color w:val="000000"/>
              </w:rPr>
              <w:t>Кооперативи</w:t>
            </w:r>
          </w:p>
        </w:tc>
      </w:tr>
      <w:tr w:rsidR="002C462C" w:rsidTr="00C7063B">
        <w:tc>
          <w:tcPr>
            <w:tcW w:w="5068" w:type="dxa"/>
          </w:tcPr>
          <w:p w:rsidR="002C462C" w:rsidRPr="00C7063B" w:rsidRDefault="002C462C" w:rsidP="00C7063B">
            <w:pPr>
              <w:jc w:val="both"/>
              <w:rPr>
                <w:color w:val="000000"/>
              </w:rPr>
            </w:pPr>
            <w:r w:rsidRPr="00CF3EBA">
              <w:t>Підприємство</w:t>
            </w:r>
          </w:p>
        </w:tc>
        <w:tc>
          <w:tcPr>
            <w:tcW w:w="5069" w:type="dxa"/>
          </w:tcPr>
          <w:p w:rsidR="002C462C" w:rsidRPr="00C7063B" w:rsidRDefault="002C462C" w:rsidP="00C7063B">
            <w:pPr>
              <w:jc w:val="both"/>
              <w:rPr>
                <w:bCs/>
                <w:iCs/>
                <w:color w:val="000000"/>
              </w:rPr>
            </w:pPr>
            <w:r w:rsidRPr="00C7063B">
              <w:rPr>
                <w:iCs/>
                <w:color w:val="000000"/>
              </w:rPr>
              <w:t>Державні підприємства</w:t>
            </w:r>
          </w:p>
        </w:tc>
      </w:tr>
      <w:tr w:rsidR="002C462C" w:rsidTr="00C7063B">
        <w:tc>
          <w:tcPr>
            <w:tcW w:w="5068" w:type="dxa"/>
          </w:tcPr>
          <w:p w:rsidR="002C462C" w:rsidRPr="00C7063B" w:rsidRDefault="002C462C" w:rsidP="00C7063B">
            <w:pPr>
              <w:jc w:val="both"/>
              <w:rPr>
                <w:color w:val="000000"/>
              </w:rPr>
            </w:pPr>
            <w:r w:rsidRPr="00C7063B">
              <w:rPr>
                <w:color w:val="000000"/>
              </w:rPr>
              <w:t>Схемі кругопотоку ресурсів, продуктів і доходів</w:t>
            </w:r>
          </w:p>
        </w:tc>
        <w:tc>
          <w:tcPr>
            <w:tcW w:w="5069" w:type="dxa"/>
          </w:tcPr>
          <w:p w:rsidR="002C462C" w:rsidRPr="00C7063B" w:rsidRDefault="002C462C" w:rsidP="00C7063B">
            <w:pPr>
              <w:jc w:val="both"/>
              <w:rPr>
                <w:bCs/>
                <w:iCs/>
                <w:color w:val="000000"/>
              </w:rPr>
            </w:pPr>
            <w:r w:rsidRPr="00C7063B">
              <w:rPr>
                <w:bCs/>
                <w:iCs/>
                <w:color w:val="000000"/>
              </w:rPr>
              <w:t>Колективні підприємства</w:t>
            </w:r>
          </w:p>
        </w:tc>
      </w:tr>
      <w:tr w:rsidR="002C462C" w:rsidTr="00C7063B">
        <w:tc>
          <w:tcPr>
            <w:tcW w:w="5068" w:type="dxa"/>
          </w:tcPr>
          <w:p w:rsidR="002C462C" w:rsidRPr="00CF3EBA" w:rsidRDefault="002C462C" w:rsidP="00C7063B">
            <w:pPr>
              <w:jc w:val="both"/>
            </w:pPr>
            <w:r w:rsidRPr="00C7063B">
              <w:rPr>
                <w:color w:val="000000"/>
              </w:rPr>
              <w:t>Неспроможності ринку</w:t>
            </w:r>
          </w:p>
        </w:tc>
        <w:tc>
          <w:tcPr>
            <w:tcW w:w="5069" w:type="dxa"/>
          </w:tcPr>
          <w:p w:rsidR="002C462C" w:rsidRPr="00C7063B" w:rsidRDefault="002C462C" w:rsidP="00C7063B">
            <w:pPr>
              <w:jc w:val="both"/>
              <w:rPr>
                <w:bCs/>
                <w:iCs/>
                <w:color w:val="000000"/>
              </w:rPr>
            </w:pPr>
            <w:r w:rsidRPr="00C7063B">
              <w:rPr>
                <w:bCs/>
                <w:iCs/>
                <w:color w:val="000000"/>
              </w:rPr>
              <w:t>Орендні підприємства</w:t>
            </w:r>
          </w:p>
        </w:tc>
      </w:tr>
      <w:tr w:rsidR="002C462C" w:rsidTr="00C7063B">
        <w:tc>
          <w:tcPr>
            <w:tcW w:w="5068" w:type="dxa"/>
          </w:tcPr>
          <w:p w:rsidR="002C462C" w:rsidRPr="00CF3EBA" w:rsidRDefault="002C462C" w:rsidP="00C7063B">
            <w:pPr>
              <w:jc w:val="both"/>
            </w:pPr>
            <w:r w:rsidRPr="00CF3EBA">
              <w:t>Суспільні блага</w:t>
            </w:r>
          </w:p>
        </w:tc>
        <w:tc>
          <w:tcPr>
            <w:tcW w:w="5069" w:type="dxa"/>
          </w:tcPr>
          <w:p w:rsidR="002C462C" w:rsidRPr="00C7063B" w:rsidRDefault="002C462C" w:rsidP="00C7063B">
            <w:pPr>
              <w:jc w:val="both"/>
              <w:rPr>
                <w:iCs/>
                <w:color w:val="000000"/>
              </w:rPr>
            </w:pPr>
            <w:r w:rsidRPr="00C7063B">
              <w:rPr>
                <w:bCs/>
                <w:iCs/>
                <w:color w:val="000000"/>
              </w:rPr>
              <w:t>Венчурні фірми</w:t>
            </w:r>
          </w:p>
        </w:tc>
      </w:tr>
      <w:tr w:rsidR="002C462C" w:rsidTr="00C7063B">
        <w:tc>
          <w:tcPr>
            <w:tcW w:w="5068" w:type="dxa"/>
          </w:tcPr>
          <w:p w:rsidR="002C462C" w:rsidRPr="00CF3EBA" w:rsidRDefault="002C462C" w:rsidP="00C7063B">
            <w:pPr>
              <w:jc w:val="both"/>
            </w:pPr>
            <w:r w:rsidRPr="00CF3EBA">
              <w:t>Екстерналії</w:t>
            </w:r>
          </w:p>
        </w:tc>
        <w:tc>
          <w:tcPr>
            <w:tcW w:w="5069" w:type="dxa"/>
          </w:tcPr>
          <w:p w:rsidR="002C462C" w:rsidRPr="00C7063B" w:rsidRDefault="002C462C" w:rsidP="00C7063B">
            <w:pPr>
              <w:jc w:val="both"/>
              <w:rPr>
                <w:bCs/>
                <w:iCs/>
                <w:color w:val="000000"/>
              </w:rPr>
            </w:pPr>
            <w:r w:rsidRPr="00C7063B">
              <w:rPr>
                <w:iCs/>
                <w:color w:val="000000"/>
              </w:rPr>
              <w:t>Лізинг</w:t>
            </w:r>
          </w:p>
        </w:tc>
      </w:tr>
      <w:tr w:rsidR="002C462C" w:rsidTr="00C7063B">
        <w:tc>
          <w:tcPr>
            <w:tcW w:w="5068" w:type="dxa"/>
          </w:tcPr>
          <w:p w:rsidR="002C462C" w:rsidRPr="00CF3EBA" w:rsidRDefault="002C462C" w:rsidP="00C7063B">
            <w:pPr>
              <w:jc w:val="both"/>
            </w:pPr>
            <w:r w:rsidRPr="00CF3EBA">
              <w:t>Н</w:t>
            </w:r>
            <w:r w:rsidRPr="00C7063B">
              <w:rPr>
                <w:bCs/>
                <w:color w:val="000000"/>
              </w:rPr>
              <w:t>еповні ринки</w:t>
            </w:r>
          </w:p>
        </w:tc>
        <w:tc>
          <w:tcPr>
            <w:tcW w:w="5069" w:type="dxa"/>
          </w:tcPr>
          <w:p w:rsidR="002C462C" w:rsidRPr="00C7063B" w:rsidRDefault="002C462C" w:rsidP="00C7063B">
            <w:pPr>
              <w:jc w:val="both"/>
              <w:rPr>
                <w:color w:val="000000"/>
              </w:rPr>
            </w:pPr>
            <w:r w:rsidRPr="00C7063B">
              <w:rPr>
                <w:bCs/>
                <w:iCs/>
                <w:color w:val="000000"/>
              </w:rPr>
              <w:t>Інжиніринг-система</w:t>
            </w:r>
          </w:p>
        </w:tc>
      </w:tr>
      <w:tr w:rsidR="002C462C" w:rsidTr="00C7063B">
        <w:tc>
          <w:tcPr>
            <w:tcW w:w="5068" w:type="dxa"/>
          </w:tcPr>
          <w:p w:rsidR="002C462C" w:rsidRPr="00C7063B" w:rsidRDefault="002C462C" w:rsidP="00C7063B">
            <w:pPr>
              <w:jc w:val="both"/>
              <w:rPr>
                <w:iCs/>
                <w:color w:val="000000"/>
              </w:rPr>
            </w:pPr>
            <w:r w:rsidRPr="00C7063B">
              <w:rPr>
                <w:iCs/>
                <w:color w:val="000000"/>
              </w:rPr>
              <w:t>одноосібне володіння (індивідуальне підприємство)</w:t>
            </w:r>
          </w:p>
        </w:tc>
        <w:tc>
          <w:tcPr>
            <w:tcW w:w="5069" w:type="dxa"/>
          </w:tcPr>
          <w:p w:rsidR="002C462C" w:rsidRPr="00C7063B" w:rsidRDefault="002C462C" w:rsidP="00C7063B">
            <w:pPr>
              <w:jc w:val="both"/>
              <w:rPr>
                <w:bCs/>
                <w:iCs/>
                <w:color w:val="000000"/>
              </w:rPr>
            </w:pPr>
            <w:r w:rsidRPr="00C7063B">
              <w:rPr>
                <w:bCs/>
                <w:iCs/>
                <w:color w:val="000000"/>
              </w:rPr>
              <w:t>Концерн</w:t>
            </w:r>
          </w:p>
        </w:tc>
      </w:tr>
      <w:tr w:rsidR="002C462C" w:rsidTr="00C7063B">
        <w:tc>
          <w:tcPr>
            <w:tcW w:w="5068" w:type="dxa"/>
          </w:tcPr>
          <w:p w:rsidR="002C462C" w:rsidRPr="00C7063B" w:rsidRDefault="002C462C" w:rsidP="00C7063B">
            <w:pPr>
              <w:jc w:val="both"/>
              <w:rPr>
                <w:iCs/>
                <w:color w:val="000000"/>
              </w:rPr>
            </w:pPr>
            <w:r w:rsidRPr="00C7063B">
              <w:rPr>
                <w:iCs/>
                <w:color w:val="000000"/>
              </w:rPr>
              <w:t>партнерство (товариство):</w:t>
            </w:r>
          </w:p>
        </w:tc>
        <w:tc>
          <w:tcPr>
            <w:tcW w:w="5069" w:type="dxa"/>
          </w:tcPr>
          <w:p w:rsidR="002C462C" w:rsidRPr="00C7063B" w:rsidRDefault="002C462C" w:rsidP="00C7063B">
            <w:pPr>
              <w:jc w:val="both"/>
              <w:rPr>
                <w:bCs/>
                <w:color w:val="000000"/>
              </w:rPr>
            </w:pPr>
            <w:r w:rsidRPr="00C7063B">
              <w:rPr>
                <w:bCs/>
                <w:iCs/>
                <w:color w:val="000000"/>
              </w:rPr>
              <w:t>Конгломерат</w:t>
            </w:r>
          </w:p>
        </w:tc>
      </w:tr>
      <w:tr w:rsidR="002C462C" w:rsidTr="00C7063B">
        <w:tc>
          <w:tcPr>
            <w:tcW w:w="5068" w:type="dxa"/>
          </w:tcPr>
          <w:p w:rsidR="002C462C" w:rsidRPr="00C7063B" w:rsidRDefault="002C462C" w:rsidP="00C7063B">
            <w:pPr>
              <w:jc w:val="both"/>
              <w:rPr>
                <w:iCs/>
                <w:color w:val="000000"/>
              </w:rPr>
            </w:pPr>
            <w:r w:rsidRPr="00C7063B">
              <w:rPr>
                <w:iCs/>
                <w:color w:val="000000"/>
              </w:rPr>
              <w:t xml:space="preserve">повне, </w:t>
            </w:r>
            <w:r w:rsidRPr="00C7063B">
              <w:rPr>
                <w:bCs/>
                <w:iCs/>
                <w:color w:val="000000"/>
              </w:rPr>
              <w:t xml:space="preserve">товариство </w:t>
            </w:r>
            <w:r w:rsidRPr="00C7063B">
              <w:rPr>
                <w:iCs/>
                <w:color w:val="000000"/>
              </w:rPr>
              <w:t>з</w:t>
            </w:r>
          </w:p>
        </w:tc>
        <w:tc>
          <w:tcPr>
            <w:tcW w:w="5069" w:type="dxa"/>
          </w:tcPr>
          <w:p w:rsidR="002C462C" w:rsidRPr="00C7063B" w:rsidRDefault="002C462C" w:rsidP="00C7063B">
            <w:pPr>
              <w:jc w:val="both"/>
              <w:rPr>
                <w:iCs/>
                <w:color w:val="000000"/>
              </w:rPr>
            </w:pPr>
            <w:r w:rsidRPr="00C7063B">
              <w:rPr>
                <w:color w:val="000000"/>
              </w:rPr>
              <w:t>Франчайзинг</w:t>
            </w:r>
          </w:p>
        </w:tc>
      </w:tr>
      <w:tr w:rsidR="002C462C" w:rsidTr="00C7063B">
        <w:tc>
          <w:tcPr>
            <w:tcW w:w="5068" w:type="dxa"/>
          </w:tcPr>
          <w:p w:rsidR="002C462C" w:rsidRPr="00C7063B" w:rsidRDefault="002C462C" w:rsidP="00C7063B">
            <w:pPr>
              <w:jc w:val="both"/>
              <w:rPr>
                <w:iCs/>
                <w:color w:val="000000"/>
              </w:rPr>
            </w:pPr>
            <w:r w:rsidRPr="00C7063B">
              <w:rPr>
                <w:bCs/>
                <w:iCs/>
                <w:color w:val="000000"/>
              </w:rPr>
              <w:t>обмеженою відповідальністю,</w:t>
            </w:r>
          </w:p>
        </w:tc>
        <w:tc>
          <w:tcPr>
            <w:tcW w:w="5069" w:type="dxa"/>
          </w:tcPr>
          <w:p w:rsidR="002C462C" w:rsidRPr="00C7063B" w:rsidRDefault="002C462C" w:rsidP="00C7063B">
            <w:pPr>
              <w:jc w:val="both"/>
              <w:rPr>
                <w:iCs/>
                <w:color w:val="000000"/>
              </w:rPr>
            </w:pPr>
            <w:r w:rsidRPr="00C7063B">
              <w:rPr>
                <w:iCs/>
                <w:color w:val="000000"/>
              </w:rPr>
              <w:t>Технопарки</w:t>
            </w:r>
          </w:p>
        </w:tc>
      </w:tr>
      <w:tr w:rsidR="002C462C" w:rsidTr="00C7063B">
        <w:tc>
          <w:tcPr>
            <w:tcW w:w="5068" w:type="dxa"/>
          </w:tcPr>
          <w:p w:rsidR="002C462C" w:rsidRPr="00C7063B" w:rsidRDefault="002C462C" w:rsidP="00C7063B">
            <w:pPr>
              <w:jc w:val="both"/>
              <w:rPr>
                <w:iCs/>
                <w:color w:val="000000"/>
              </w:rPr>
            </w:pPr>
            <w:r w:rsidRPr="00C7063B">
              <w:rPr>
                <w:iCs/>
                <w:color w:val="000000"/>
              </w:rPr>
              <w:t>командитне</w:t>
            </w:r>
          </w:p>
        </w:tc>
        <w:tc>
          <w:tcPr>
            <w:tcW w:w="5069" w:type="dxa"/>
          </w:tcPr>
          <w:p w:rsidR="002C462C" w:rsidRPr="00C7063B" w:rsidRDefault="002C462C" w:rsidP="00C7063B">
            <w:pPr>
              <w:jc w:val="both"/>
              <w:rPr>
                <w:iCs/>
                <w:color w:val="000000"/>
              </w:rPr>
            </w:pPr>
            <w:r w:rsidRPr="00C7063B">
              <w:rPr>
                <w:iCs/>
                <w:color w:val="000000"/>
              </w:rPr>
              <w:t>Крива Лоренца</w:t>
            </w:r>
          </w:p>
        </w:tc>
      </w:tr>
      <w:tr w:rsidR="002C462C" w:rsidTr="00C7063B">
        <w:tc>
          <w:tcPr>
            <w:tcW w:w="5068" w:type="dxa"/>
          </w:tcPr>
          <w:p w:rsidR="002C462C" w:rsidRPr="00C7063B" w:rsidRDefault="002C462C" w:rsidP="00C7063B">
            <w:pPr>
              <w:jc w:val="both"/>
              <w:rPr>
                <w:bCs/>
                <w:iCs/>
                <w:color w:val="000000"/>
              </w:rPr>
            </w:pPr>
            <w:r w:rsidRPr="00C7063B">
              <w:rPr>
                <w:iCs/>
                <w:color w:val="000000"/>
              </w:rPr>
              <w:t>Корпорація</w:t>
            </w:r>
          </w:p>
        </w:tc>
        <w:tc>
          <w:tcPr>
            <w:tcW w:w="5069" w:type="dxa"/>
          </w:tcPr>
          <w:p w:rsidR="002C462C" w:rsidRPr="00C7063B" w:rsidRDefault="002C462C" w:rsidP="00C7063B">
            <w:pPr>
              <w:jc w:val="both"/>
              <w:rPr>
                <w:iCs/>
                <w:color w:val="000000"/>
              </w:rPr>
            </w:pPr>
            <w:r w:rsidRPr="00C7063B">
              <w:rPr>
                <w:iCs/>
                <w:color w:val="000000"/>
              </w:rPr>
              <w:t>Коефіцієнт Джині</w:t>
            </w:r>
          </w:p>
        </w:tc>
      </w:tr>
      <w:tr w:rsidR="002C462C" w:rsidTr="00C7063B">
        <w:tc>
          <w:tcPr>
            <w:tcW w:w="5068" w:type="dxa"/>
          </w:tcPr>
          <w:p w:rsidR="002C462C" w:rsidRPr="00C7063B" w:rsidRDefault="002C462C" w:rsidP="00C7063B">
            <w:pPr>
              <w:jc w:val="both"/>
              <w:rPr>
                <w:iCs/>
                <w:color w:val="000000"/>
              </w:rPr>
            </w:pPr>
            <w:r w:rsidRPr="00C7063B">
              <w:rPr>
                <w:bCs/>
                <w:iCs/>
                <w:color w:val="000000"/>
              </w:rPr>
              <w:t>Картель</w:t>
            </w:r>
          </w:p>
        </w:tc>
        <w:tc>
          <w:tcPr>
            <w:tcW w:w="5069" w:type="dxa"/>
          </w:tcPr>
          <w:p w:rsidR="002C462C" w:rsidRPr="00C7063B" w:rsidRDefault="002C462C" w:rsidP="00C7063B">
            <w:pPr>
              <w:jc w:val="both"/>
              <w:rPr>
                <w:iCs/>
                <w:color w:val="000000"/>
              </w:rPr>
            </w:pPr>
            <w:r w:rsidRPr="00C7063B">
              <w:rPr>
                <w:iCs/>
                <w:color w:val="000000"/>
              </w:rPr>
              <w:t>Функціональний розподіл доходів</w:t>
            </w:r>
          </w:p>
        </w:tc>
      </w:tr>
      <w:tr w:rsidR="002C462C" w:rsidTr="00C7063B">
        <w:tc>
          <w:tcPr>
            <w:tcW w:w="5068" w:type="dxa"/>
          </w:tcPr>
          <w:p w:rsidR="002C462C" w:rsidRPr="00C7063B" w:rsidRDefault="002C462C" w:rsidP="00C7063B">
            <w:pPr>
              <w:jc w:val="both"/>
              <w:rPr>
                <w:bCs/>
                <w:iCs/>
                <w:color w:val="000000"/>
              </w:rPr>
            </w:pPr>
            <w:r w:rsidRPr="00C7063B">
              <w:rPr>
                <w:iCs/>
                <w:color w:val="000000"/>
              </w:rPr>
              <w:t>Синдикат</w:t>
            </w:r>
          </w:p>
        </w:tc>
        <w:tc>
          <w:tcPr>
            <w:tcW w:w="5069" w:type="dxa"/>
          </w:tcPr>
          <w:p w:rsidR="002C462C" w:rsidRPr="00C7063B" w:rsidRDefault="002C462C" w:rsidP="00C7063B">
            <w:pPr>
              <w:spacing w:after="120"/>
              <w:rPr>
                <w:b/>
              </w:rPr>
            </w:pPr>
            <w:r w:rsidRPr="00C7063B">
              <w:rPr>
                <w:iCs/>
                <w:color w:val="000000"/>
              </w:rPr>
              <w:t>Родинний розподіл доходів</w:t>
            </w:r>
          </w:p>
        </w:tc>
      </w:tr>
    </w:tbl>
    <w:p w:rsidR="002C462C" w:rsidRDefault="002C462C" w:rsidP="00F44B5F">
      <w:pPr>
        <w:spacing w:after="120"/>
        <w:jc w:val="center"/>
        <w:rPr>
          <w:b/>
        </w:rPr>
      </w:pPr>
      <w:r>
        <w:rPr>
          <w:b/>
        </w:rPr>
        <w:t xml:space="preserve">Контрольні запитання </w:t>
      </w:r>
    </w:p>
    <w:p w:rsidR="002C462C" w:rsidRDefault="002C462C" w:rsidP="00491E8C">
      <w:pPr>
        <w:numPr>
          <w:ilvl w:val="1"/>
          <w:numId w:val="45"/>
        </w:numPr>
        <w:tabs>
          <w:tab w:val="clear" w:pos="2430"/>
          <w:tab w:val="num" w:pos="1134"/>
        </w:tabs>
        <w:spacing w:after="120"/>
        <w:ind w:left="0" w:firstLine="709"/>
        <w:jc w:val="both"/>
      </w:pPr>
      <w:r>
        <w:t>Назвіть суб’єктів ринкової економіки. Які функції вони виконують?</w:t>
      </w:r>
    </w:p>
    <w:p w:rsidR="002C462C" w:rsidRDefault="002C462C" w:rsidP="00491E8C">
      <w:pPr>
        <w:numPr>
          <w:ilvl w:val="1"/>
          <w:numId w:val="45"/>
        </w:numPr>
        <w:tabs>
          <w:tab w:val="clear" w:pos="2430"/>
          <w:tab w:val="num" w:pos="1134"/>
        </w:tabs>
        <w:spacing w:after="120"/>
        <w:ind w:left="0" w:firstLine="709"/>
        <w:jc w:val="both"/>
      </w:pPr>
      <w:r>
        <w:t>Відтворіть схему кругопотоку ресурсів, товарів і доходів в умовах соціально-орієнтованої ринкової економіки.</w:t>
      </w:r>
    </w:p>
    <w:p w:rsidR="002C462C" w:rsidRDefault="002C462C" w:rsidP="00491E8C">
      <w:pPr>
        <w:numPr>
          <w:ilvl w:val="1"/>
          <w:numId w:val="45"/>
        </w:numPr>
        <w:tabs>
          <w:tab w:val="clear" w:pos="2430"/>
          <w:tab w:val="num" w:pos="1134"/>
        </w:tabs>
        <w:spacing w:after="120"/>
        <w:ind w:left="0" w:firstLine="709"/>
        <w:jc w:val="both"/>
      </w:pPr>
      <w:r>
        <w:lastRenderedPageBreak/>
        <w:t>На яких припущеннях ґрунтується кругопотік ресурсів, товарів і доходів в умовах соціально-орієнтованої ринкової економіки і що в ньому не враховано?</w:t>
      </w:r>
    </w:p>
    <w:p w:rsidR="002C462C" w:rsidRDefault="002C462C" w:rsidP="00491E8C">
      <w:pPr>
        <w:numPr>
          <w:ilvl w:val="1"/>
          <w:numId w:val="45"/>
        </w:numPr>
        <w:tabs>
          <w:tab w:val="clear" w:pos="2430"/>
          <w:tab w:val="num" w:pos="1134"/>
        </w:tabs>
        <w:spacing w:after="120"/>
        <w:ind w:left="0" w:firstLine="709"/>
        <w:jc w:val="both"/>
      </w:pPr>
      <w:r>
        <w:t>Розкрийте вади ринкового саморегулювання та обґрунтуйте причини необхідності економічного втручання держави.</w:t>
      </w:r>
    </w:p>
    <w:p w:rsidR="002C462C" w:rsidRDefault="002C462C" w:rsidP="00491E8C">
      <w:pPr>
        <w:numPr>
          <w:ilvl w:val="1"/>
          <w:numId w:val="45"/>
        </w:numPr>
        <w:tabs>
          <w:tab w:val="clear" w:pos="2430"/>
          <w:tab w:val="num" w:pos="1134"/>
        </w:tabs>
        <w:spacing w:after="120"/>
        <w:ind w:left="0" w:firstLine="709"/>
        <w:jc w:val="both"/>
      </w:pPr>
      <w:r>
        <w:t>У чому полягають економічні функції держави і чи є вони сталими?</w:t>
      </w:r>
    </w:p>
    <w:p w:rsidR="002C462C" w:rsidRDefault="002C462C" w:rsidP="00491E8C">
      <w:pPr>
        <w:numPr>
          <w:ilvl w:val="1"/>
          <w:numId w:val="45"/>
        </w:numPr>
        <w:tabs>
          <w:tab w:val="clear" w:pos="2430"/>
          <w:tab w:val="num" w:pos="1134"/>
        </w:tabs>
        <w:spacing w:after="120"/>
        <w:ind w:left="0" w:firstLine="709"/>
        <w:jc w:val="both"/>
      </w:pPr>
      <w:r>
        <w:t>Назвіть головні напрямки держави з метою регулювання ринкових відносин.</w:t>
      </w:r>
    </w:p>
    <w:p w:rsidR="002C462C" w:rsidRDefault="002C462C" w:rsidP="00491E8C">
      <w:pPr>
        <w:numPr>
          <w:ilvl w:val="1"/>
          <w:numId w:val="45"/>
        </w:numPr>
        <w:tabs>
          <w:tab w:val="clear" w:pos="2430"/>
          <w:tab w:val="num" w:pos="1134"/>
        </w:tabs>
        <w:spacing w:after="120"/>
        <w:ind w:left="0" w:firstLine="709"/>
        <w:jc w:val="both"/>
      </w:pPr>
      <w:r>
        <w:t>Сформулюйте основні ціл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Чому держава повинна надавати суспільні блага?</w:t>
      </w:r>
    </w:p>
    <w:p w:rsidR="002C462C" w:rsidRDefault="002C462C" w:rsidP="00491E8C">
      <w:pPr>
        <w:numPr>
          <w:ilvl w:val="1"/>
          <w:numId w:val="45"/>
        </w:numPr>
        <w:tabs>
          <w:tab w:val="clear" w:pos="2430"/>
          <w:tab w:val="num" w:pos="1134"/>
        </w:tabs>
        <w:spacing w:after="120"/>
        <w:ind w:left="0" w:firstLine="709"/>
        <w:jc w:val="both"/>
      </w:pPr>
      <w:r>
        <w:t>Які чинники зумовлюють верхні та нижні межі державного регулювання економіки?</w:t>
      </w:r>
    </w:p>
    <w:p w:rsidR="002C462C" w:rsidRDefault="002C462C" w:rsidP="00491E8C">
      <w:pPr>
        <w:numPr>
          <w:ilvl w:val="1"/>
          <w:numId w:val="45"/>
        </w:numPr>
        <w:tabs>
          <w:tab w:val="clear" w:pos="2430"/>
          <w:tab w:val="num" w:pos="1134"/>
        </w:tabs>
        <w:spacing w:after="120"/>
        <w:ind w:left="0" w:firstLine="709"/>
        <w:jc w:val="both"/>
      </w:pPr>
      <w:r>
        <w:t xml:space="preserve"> Чому підприємство виступає основним суб’єктом ринкової економіки?</w:t>
      </w:r>
    </w:p>
    <w:p w:rsidR="002C462C" w:rsidRDefault="002C462C" w:rsidP="00491E8C">
      <w:pPr>
        <w:numPr>
          <w:ilvl w:val="1"/>
          <w:numId w:val="45"/>
        </w:numPr>
        <w:tabs>
          <w:tab w:val="clear" w:pos="2430"/>
          <w:tab w:val="num" w:pos="1134"/>
        </w:tabs>
        <w:spacing w:after="120"/>
        <w:ind w:left="0" w:firstLine="709"/>
        <w:jc w:val="both"/>
      </w:pPr>
      <w:r>
        <w:t>За якими критеріями здійснюється класифікація сучасних підприємств? Наведіть приклади найбільш поширених класифікацій.</w:t>
      </w:r>
    </w:p>
    <w:p w:rsidR="002C462C" w:rsidRDefault="002C462C" w:rsidP="00491E8C">
      <w:pPr>
        <w:numPr>
          <w:ilvl w:val="1"/>
          <w:numId w:val="45"/>
        </w:numPr>
        <w:tabs>
          <w:tab w:val="clear" w:pos="2430"/>
          <w:tab w:val="num" w:pos="1134"/>
        </w:tabs>
        <w:spacing w:after="120"/>
        <w:ind w:left="0" w:firstLine="709"/>
        <w:jc w:val="both"/>
      </w:pPr>
      <w:r>
        <w:t>Які функції виконує домогосподарство в умовах ринкової економіки?</w:t>
      </w:r>
    </w:p>
    <w:p w:rsidR="002C462C" w:rsidRDefault="002C462C" w:rsidP="00491E8C">
      <w:pPr>
        <w:numPr>
          <w:ilvl w:val="1"/>
          <w:numId w:val="45"/>
        </w:numPr>
        <w:tabs>
          <w:tab w:val="clear" w:pos="2430"/>
          <w:tab w:val="num" w:pos="1134"/>
        </w:tabs>
        <w:spacing w:after="120"/>
        <w:ind w:left="0" w:firstLine="709"/>
        <w:jc w:val="both"/>
      </w:pPr>
      <w:r>
        <w:t>Що є головним доходом домогосподарств?</w:t>
      </w:r>
    </w:p>
    <w:p w:rsidR="002C462C" w:rsidRDefault="002C462C" w:rsidP="00491E8C">
      <w:pPr>
        <w:numPr>
          <w:ilvl w:val="1"/>
          <w:numId w:val="45"/>
        </w:numPr>
        <w:tabs>
          <w:tab w:val="clear" w:pos="2430"/>
          <w:tab w:val="num" w:pos="1134"/>
        </w:tabs>
        <w:spacing w:after="120"/>
        <w:ind w:left="0" w:firstLine="709"/>
        <w:jc w:val="both"/>
      </w:pPr>
      <w:r>
        <w:t>Охарактеризуйте об’єднання підприємств.</w:t>
      </w:r>
    </w:p>
    <w:p w:rsidR="002C462C" w:rsidRDefault="002C462C" w:rsidP="00491E8C">
      <w:pPr>
        <w:numPr>
          <w:ilvl w:val="1"/>
          <w:numId w:val="45"/>
        </w:numPr>
        <w:tabs>
          <w:tab w:val="clear" w:pos="2430"/>
          <w:tab w:val="num" w:pos="1134"/>
        </w:tabs>
        <w:spacing w:after="120"/>
        <w:ind w:left="0" w:firstLine="709"/>
        <w:jc w:val="both"/>
      </w:pPr>
      <w:r>
        <w:t>Назвіть і дайте характеристику нових форм підприємницької діяльності.</w:t>
      </w:r>
    </w:p>
    <w:p w:rsidR="002C462C" w:rsidRDefault="002C462C" w:rsidP="00F44B5F">
      <w:pPr>
        <w:spacing w:after="120"/>
        <w:jc w:val="center"/>
        <w:rPr>
          <w:b/>
        </w:rPr>
      </w:pPr>
      <w:r>
        <w:rPr>
          <w:b/>
        </w:rPr>
        <w:t>Завдання для обговорення</w:t>
      </w:r>
    </w:p>
    <w:p w:rsidR="002C462C" w:rsidRDefault="002C462C" w:rsidP="00033241">
      <w:pPr>
        <w:numPr>
          <w:ilvl w:val="0"/>
          <w:numId w:val="53"/>
        </w:numPr>
        <w:tabs>
          <w:tab w:val="num" w:pos="1134"/>
        </w:tabs>
        <w:spacing w:after="120"/>
        <w:ind w:left="0" w:firstLine="709"/>
        <w:jc w:val="both"/>
      </w:pPr>
      <w:r>
        <w:t>Чому найважливішою функцією держави є стабілізація ринкової економіки? Викладіть своє розуміння стабілізації економіки.</w:t>
      </w:r>
    </w:p>
    <w:p w:rsidR="002C462C" w:rsidRDefault="002C462C" w:rsidP="00033241">
      <w:pPr>
        <w:numPr>
          <w:ilvl w:val="0"/>
          <w:numId w:val="53"/>
        </w:numPr>
        <w:tabs>
          <w:tab w:val="num" w:pos="1134"/>
        </w:tabs>
        <w:spacing w:after="120"/>
        <w:ind w:left="0" w:firstLine="709"/>
        <w:jc w:val="both"/>
      </w:pPr>
      <w:r>
        <w:t xml:space="preserve">Визначте основну мету державного регулювання та основні напрями діяльності держави, що забезпечують реалізацію основної мети. </w:t>
      </w:r>
    </w:p>
    <w:p w:rsidR="002C462C" w:rsidRDefault="002C462C" w:rsidP="00033241">
      <w:pPr>
        <w:numPr>
          <w:ilvl w:val="0"/>
          <w:numId w:val="53"/>
        </w:numPr>
        <w:tabs>
          <w:tab w:val="num" w:pos="1134"/>
        </w:tabs>
        <w:spacing w:after="120"/>
        <w:ind w:left="0" w:firstLine="709"/>
        <w:jc w:val="both"/>
      </w:pPr>
      <w:r>
        <w:t>В чому, на вашу думку, полягає специфіка сучасної системи державного регулювання економіки України?</w:t>
      </w:r>
    </w:p>
    <w:p w:rsidR="002C462C" w:rsidRDefault="002C462C" w:rsidP="00897AA1">
      <w:pPr>
        <w:numPr>
          <w:ilvl w:val="0"/>
          <w:numId w:val="53"/>
        </w:numPr>
        <w:tabs>
          <w:tab w:val="num" w:pos="1134"/>
        </w:tabs>
        <w:spacing w:after="80"/>
        <w:ind w:left="0" w:firstLine="709"/>
        <w:jc w:val="both"/>
      </w:pPr>
      <w:r>
        <w:t>Наведіть основні статті доходів населення України.</w:t>
      </w:r>
    </w:p>
    <w:p w:rsidR="002C462C" w:rsidRDefault="002C462C" w:rsidP="00897AA1">
      <w:pPr>
        <w:numPr>
          <w:ilvl w:val="0"/>
          <w:numId w:val="53"/>
        </w:numPr>
        <w:tabs>
          <w:tab w:val="num" w:pos="1134"/>
        </w:tabs>
        <w:spacing w:after="80"/>
        <w:ind w:left="0" w:firstLine="709"/>
        <w:jc w:val="both"/>
      </w:pPr>
      <w:r>
        <w:t xml:space="preserve">Наведіть приклади позитивних та негативних екстерналій. </w:t>
      </w:r>
    </w:p>
    <w:p w:rsidR="002C462C" w:rsidRDefault="002C462C" w:rsidP="00897AA1">
      <w:pPr>
        <w:numPr>
          <w:ilvl w:val="0"/>
          <w:numId w:val="53"/>
        </w:numPr>
        <w:tabs>
          <w:tab w:val="num" w:pos="1134"/>
        </w:tabs>
        <w:spacing w:after="80"/>
        <w:ind w:left="0" w:firstLine="709"/>
        <w:jc w:val="both"/>
      </w:pPr>
      <w:r>
        <w:t xml:space="preserve">Багато державних програм перерозподіляють доход і виправляють ринкові неспроможності. З чим пов’язані ринкові неспроможності для кожної з наведених програм: а) програма позик студентам; б) державна початкова освіта; в) державна підтримка університетів; г) соціальне забезпечення. </w:t>
      </w:r>
    </w:p>
    <w:p w:rsidR="002C462C" w:rsidRDefault="002C462C" w:rsidP="00897AA1">
      <w:pPr>
        <w:numPr>
          <w:ilvl w:val="0"/>
          <w:numId w:val="53"/>
        </w:numPr>
        <w:tabs>
          <w:tab w:val="num" w:pos="1134"/>
        </w:tabs>
        <w:spacing w:after="80"/>
        <w:ind w:left="0" w:firstLine="709"/>
        <w:jc w:val="both"/>
      </w:pPr>
      <w:r>
        <w:t>Порівняйте можливості різних організаційних форм підприємницької діяльності. Наприклад, корпорацій і державних підприємств.</w:t>
      </w:r>
    </w:p>
    <w:p w:rsidR="002C462C" w:rsidRDefault="002C462C" w:rsidP="00897AA1">
      <w:pPr>
        <w:numPr>
          <w:ilvl w:val="0"/>
          <w:numId w:val="53"/>
        </w:numPr>
        <w:tabs>
          <w:tab w:val="num" w:pos="1134"/>
        </w:tabs>
        <w:spacing w:after="80"/>
        <w:ind w:left="0" w:firstLine="709"/>
        <w:jc w:val="both"/>
      </w:pPr>
      <w:r>
        <w:t>Дайте загальну характеристику стану малого підприємництва в Україні.</w:t>
      </w:r>
    </w:p>
    <w:p w:rsidR="002C462C" w:rsidRDefault="002C462C" w:rsidP="00897AA1">
      <w:pPr>
        <w:numPr>
          <w:ilvl w:val="0"/>
          <w:numId w:val="53"/>
        </w:numPr>
        <w:tabs>
          <w:tab w:val="num" w:pos="1134"/>
        </w:tabs>
        <w:spacing w:after="80"/>
        <w:ind w:left="0" w:firstLine="709"/>
        <w:jc w:val="both"/>
      </w:pPr>
      <w:r>
        <w:t>У чому ви вбачаєте переваги і недоліки великих і малих підприємств?</w:t>
      </w:r>
    </w:p>
    <w:p w:rsidR="002C462C" w:rsidRDefault="002C462C" w:rsidP="00897AA1">
      <w:pPr>
        <w:numPr>
          <w:ilvl w:val="0"/>
          <w:numId w:val="53"/>
        </w:numPr>
        <w:tabs>
          <w:tab w:val="num" w:pos="1134"/>
        </w:tabs>
        <w:spacing w:after="80"/>
        <w:ind w:left="0" w:firstLine="709"/>
        <w:jc w:val="both"/>
      </w:pPr>
      <w:r>
        <w:lastRenderedPageBreak/>
        <w:t>Чи потрібно, на вашу думку, в сім’ї вести   ретельний облік майна та грошових доходів і витрат?</w:t>
      </w:r>
    </w:p>
    <w:p w:rsidR="002C462C" w:rsidRDefault="002C462C" w:rsidP="00897AA1">
      <w:pPr>
        <w:spacing w:after="80"/>
        <w:ind w:left="720"/>
        <w:jc w:val="both"/>
      </w:pPr>
      <w:r w:rsidRPr="00F44B5F">
        <w:rPr>
          <w:b/>
        </w:rPr>
        <w:t>11.</w:t>
      </w:r>
      <w:r>
        <w:t xml:space="preserve"> Впишіть номер визначення кожного терміна</w:t>
      </w:r>
    </w:p>
    <w:tbl>
      <w:tblPr>
        <w:tblW w:w="9923" w:type="dxa"/>
        <w:tblInd w:w="108" w:type="dxa"/>
        <w:tblLook w:val="01E0" w:firstRow="1" w:lastRow="1" w:firstColumn="1" w:lastColumn="1" w:noHBand="0" w:noVBand="0"/>
      </w:tblPr>
      <w:tblGrid>
        <w:gridCol w:w="648"/>
        <w:gridCol w:w="4032"/>
        <w:gridCol w:w="720"/>
        <w:gridCol w:w="3600"/>
        <w:gridCol w:w="923"/>
      </w:tblGrid>
      <w:tr w:rsidR="002C462C" w:rsidRPr="00E53BBB" w:rsidTr="00897AA1">
        <w:trPr>
          <w:gridAfter w:val="1"/>
          <w:wAfter w:w="383" w:type="dxa"/>
          <w:trHeight w:val="293"/>
        </w:trPr>
        <w:tc>
          <w:tcPr>
            <w:tcW w:w="648" w:type="dxa"/>
          </w:tcPr>
          <w:p w:rsidR="002C462C" w:rsidRDefault="002C462C" w:rsidP="00F44B5F">
            <w:r>
              <w:t>1)</w:t>
            </w:r>
          </w:p>
        </w:tc>
        <w:tc>
          <w:tcPr>
            <w:tcW w:w="4032" w:type="dxa"/>
          </w:tcPr>
          <w:p w:rsidR="002C462C" w:rsidRDefault="002C462C" w:rsidP="00F44B5F">
            <w:r w:rsidRPr="00E53BBB">
              <w:rPr>
                <w:bCs/>
                <w:iCs/>
                <w:color w:val="000000"/>
              </w:rPr>
              <w:t>Венчурні фірми</w:t>
            </w:r>
          </w:p>
        </w:tc>
        <w:tc>
          <w:tcPr>
            <w:tcW w:w="720" w:type="dxa"/>
          </w:tcPr>
          <w:p w:rsidR="002C462C" w:rsidRDefault="002C462C" w:rsidP="00F44B5F">
            <w:pPr>
              <w:jc w:val="both"/>
              <w:rPr>
                <w:lang w:eastAsia="uk-UA"/>
              </w:rPr>
            </w:pPr>
            <w:r>
              <w:t>6)</w:t>
            </w:r>
          </w:p>
        </w:tc>
        <w:tc>
          <w:tcPr>
            <w:tcW w:w="3600" w:type="dxa"/>
          </w:tcPr>
          <w:p w:rsidR="002C462C" w:rsidRDefault="002C462C" w:rsidP="00F44B5F">
            <w:r w:rsidRPr="00E53BBB">
              <w:rPr>
                <w:bCs/>
                <w:iCs/>
                <w:color w:val="000000"/>
              </w:rPr>
              <w:t xml:space="preserve">Корпорація </w:t>
            </w:r>
          </w:p>
        </w:tc>
      </w:tr>
      <w:tr w:rsidR="002C462C" w:rsidRPr="00E53BBB" w:rsidTr="00897AA1">
        <w:trPr>
          <w:gridAfter w:val="1"/>
          <w:wAfter w:w="383" w:type="dxa"/>
        </w:trPr>
        <w:tc>
          <w:tcPr>
            <w:tcW w:w="648" w:type="dxa"/>
          </w:tcPr>
          <w:p w:rsidR="002C462C" w:rsidRDefault="002C462C" w:rsidP="00F44B5F">
            <w:pPr>
              <w:jc w:val="both"/>
              <w:rPr>
                <w:lang w:eastAsia="uk-UA"/>
              </w:rPr>
            </w:pPr>
            <w:r>
              <w:t>2)</w:t>
            </w:r>
          </w:p>
        </w:tc>
        <w:tc>
          <w:tcPr>
            <w:tcW w:w="4032" w:type="dxa"/>
          </w:tcPr>
          <w:p w:rsidR="002C462C" w:rsidRDefault="002C462C" w:rsidP="00F44B5F">
            <w:r>
              <w:t>Домогосподарство</w:t>
            </w:r>
          </w:p>
        </w:tc>
        <w:tc>
          <w:tcPr>
            <w:tcW w:w="720" w:type="dxa"/>
          </w:tcPr>
          <w:p w:rsidR="002C462C" w:rsidRDefault="002C462C" w:rsidP="00F44B5F">
            <w:pPr>
              <w:jc w:val="both"/>
              <w:rPr>
                <w:lang w:eastAsia="uk-UA"/>
              </w:rPr>
            </w:pPr>
            <w:r>
              <w:t>7)</w:t>
            </w:r>
          </w:p>
        </w:tc>
        <w:tc>
          <w:tcPr>
            <w:tcW w:w="3600" w:type="dxa"/>
          </w:tcPr>
          <w:p w:rsidR="002C462C" w:rsidRDefault="002C462C" w:rsidP="00F44B5F">
            <w:r w:rsidRPr="00E53BBB">
              <w:rPr>
                <w:bCs/>
                <w:iCs/>
                <w:color w:val="000000"/>
              </w:rPr>
              <w:t>Інжипіринг-система</w:t>
            </w:r>
          </w:p>
        </w:tc>
      </w:tr>
      <w:tr w:rsidR="002C462C" w:rsidRPr="00E53BBB" w:rsidTr="00897AA1">
        <w:trPr>
          <w:gridAfter w:val="1"/>
          <w:wAfter w:w="383" w:type="dxa"/>
        </w:trPr>
        <w:tc>
          <w:tcPr>
            <w:tcW w:w="648" w:type="dxa"/>
          </w:tcPr>
          <w:p w:rsidR="002C462C" w:rsidRDefault="002C462C" w:rsidP="00F44B5F">
            <w:pPr>
              <w:jc w:val="both"/>
              <w:rPr>
                <w:lang w:eastAsia="uk-UA"/>
              </w:rPr>
            </w:pPr>
            <w:r>
              <w:t>3)</w:t>
            </w:r>
          </w:p>
        </w:tc>
        <w:tc>
          <w:tcPr>
            <w:tcW w:w="4032" w:type="dxa"/>
          </w:tcPr>
          <w:p w:rsidR="002C462C" w:rsidRDefault="002C462C" w:rsidP="00F44B5F">
            <w:r w:rsidRPr="00E53BBB">
              <w:rPr>
                <w:bCs/>
                <w:iCs/>
                <w:color w:val="000000"/>
              </w:rPr>
              <w:t>Трест</w:t>
            </w:r>
          </w:p>
        </w:tc>
        <w:tc>
          <w:tcPr>
            <w:tcW w:w="720" w:type="dxa"/>
          </w:tcPr>
          <w:p w:rsidR="002C462C" w:rsidRDefault="002C462C" w:rsidP="00F44B5F">
            <w:pPr>
              <w:jc w:val="both"/>
              <w:rPr>
                <w:lang w:eastAsia="uk-UA"/>
              </w:rPr>
            </w:pPr>
            <w:r>
              <w:t>8)</w:t>
            </w:r>
          </w:p>
        </w:tc>
        <w:tc>
          <w:tcPr>
            <w:tcW w:w="3600" w:type="dxa"/>
          </w:tcPr>
          <w:p w:rsidR="002C462C" w:rsidRDefault="002C462C" w:rsidP="00F44B5F">
            <w:r w:rsidRPr="00E53BBB">
              <w:rPr>
                <w:iCs/>
                <w:color w:val="000000"/>
              </w:rPr>
              <w:t>Кооперативи</w:t>
            </w:r>
          </w:p>
        </w:tc>
      </w:tr>
      <w:tr w:rsidR="002C462C" w:rsidRPr="00E53BBB" w:rsidTr="00897AA1">
        <w:trPr>
          <w:gridAfter w:val="1"/>
          <w:wAfter w:w="383" w:type="dxa"/>
        </w:trPr>
        <w:tc>
          <w:tcPr>
            <w:tcW w:w="648" w:type="dxa"/>
          </w:tcPr>
          <w:p w:rsidR="002C462C" w:rsidRDefault="002C462C" w:rsidP="00F44B5F">
            <w:pPr>
              <w:jc w:val="both"/>
              <w:rPr>
                <w:lang w:eastAsia="uk-UA"/>
              </w:rPr>
            </w:pPr>
            <w:r>
              <w:t>4)</w:t>
            </w:r>
          </w:p>
        </w:tc>
        <w:tc>
          <w:tcPr>
            <w:tcW w:w="4032" w:type="dxa"/>
          </w:tcPr>
          <w:p w:rsidR="002C462C" w:rsidRDefault="002C462C" w:rsidP="00F44B5F">
            <w:r w:rsidRPr="00E53BBB">
              <w:rPr>
                <w:iCs/>
                <w:color w:val="000000"/>
              </w:rPr>
              <w:t>Синдикат</w:t>
            </w:r>
          </w:p>
        </w:tc>
        <w:tc>
          <w:tcPr>
            <w:tcW w:w="720" w:type="dxa"/>
          </w:tcPr>
          <w:p w:rsidR="002C462C" w:rsidRDefault="002C462C" w:rsidP="00F44B5F">
            <w:pPr>
              <w:jc w:val="both"/>
              <w:rPr>
                <w:lang w:eastAsia="uk-UA"/>
              </w:rPr>
            </w:pPr>
            <w:r>
              <w:t>9)</w:t>
            </w:r>
          </w:p>
        </w:tc>
        <w:tc>
          <w:tcPr>
            <w:tcW w:w="3600" w:type="dxa"/>
          </w:tcPr>
          <w:p w:rsidR="002C462C" w:rsidRDefault="002C462C" w:rsidP="00F44B5F">
            <w:r>
              <w:t xml:space="preserve">Ліцензування </w:t>
            </w:r>
          </w:p>
        </w:tc>
      </w:tr>
      <w:tr w:rsidR="002C462C" w:rsidRPr="00E53BBB" w:rsidTr="00897AA1">
        <w:trPr>
          <w:gridAfter w:val="1"/>
          <w:wAfter w:w="383" w:type="dxa"/>
        </w:trPr>
        <w:tc>
          <w:tcPr>
            <w:tcW w:w="648" w:type="dxa"/>
          </w:tcPr>
          <w:p w:rsidR="002C462C" w:rsidRDefault="002C462C" w:rsidP="00F44B5F">
            <w:r>
              <w:t>5)</w:t>
            </w:r>
          </w:p>
        </w:tc>
        <w:tc>
          <w:tcPr>
            <w:tcW w:w="4032" w:type="dxa"/>
          </w:tcPr>
          <w:p w:rsidR="002C462C" w:rsidRDefault="002C462C" w:rsidP="00F44B5F">
            <w:r w:rsidRPr="00E53BBB">
              <w:rPr>
                <w:iCs/>
                <w:color w:val="000000"/>
              </w:rPr>
              <w:t>Технопарки</w:t>
            </w:r>
          </w:p>
        </w:tc>
        <w:tc>
          <w:tcPr>
            <w:tcW w:w="720" w:type="dxa"/>
          </w:tcPr>
          <w:p w:rsidR="002C462C" w:rsidRDefault="002C462C" w:rsidP="00F44B5F">
            <w:pPr>
              <w:jc w:val="both"/>
              <w:rPr>
                <w:lang w:eastAsia="uk-UA"/>
              </w:rPr>
            </w:pPr>
            <w:r>
              <w:t>10)</w:t>
            </w:r>
          </w:p>
        </w:tc>
        <w:tc>
          <w:tcPr>
            <w:tcW w:w="3600" w:type="dxa"/>
          </w:tcPr>
          <w:p w:rsidR="002C462C" w:rsidRDefault="002C462C" w:rsidP="00F44B5F">
            <w:r w:rsidRPr="00E53BBB">
              <w:rPr>
                <w:bCs/>
                <w:iCs/>
                <w:color w:val="000000"/>
              </w:rPr>
              <w:t>Орендні підприємства</w:t>
            </w:r>
          </w:p>
        </w:tc>
      </w:tr>
      <w:tr w:rsidR="002C462C" w:rsidRPr="00E53BBB" w:rsidTr="00897AA1">
        <w:tc>
          <w:tcPr>
            <w:tcW w:w="648" w:type="dxa"/>
          </w:tcPr>
          <w:p w:rsidR="002C462C" w:rsidRPr="00E53BBB" w:rsidRDefault="002C462C" w:rsidP="00F44B5F">
            <w:pPr>
              <w:jc w:val="both"/>
              <w:rPr>
                <w:b/>
                <w:i/>
              </w:rPr>
            </w:pPr>
            <w:r w:rsidRPr="00E53BBB">
              <w:rPr>
                <w:b/>
                <w:i/>
              </w:rPr>
              <w:t>А</w:t>
            </w:r>
          </w:p>
        </w:tc>
        <w:tc>
          <w:tcPr>
            <w:tcW w:w="9275" w:type="dxa"/>
            <w:gridSpan w:val="4"/>
          </w:tcPr>
          <w:p w:rsidR="002C462C" w:rsidRDefault="002C462C" w:rsidP="00F44B5F">
            <w:pPr>
              <w:jc w:val="both"/>
            </w:pPr>
            <w:r w:rsidRPr="00E53BBB">
              <w:rPr>
                <w:iCs/>
                <w:color w:val="000000"/>
              </w:rPr>
              <w:t>Надання послуг фірмою-консультантом фірмі-клієнтові в будівельній справі, спорудженні промислових та інших об'єктів.</w:t>
            </w:r>
          </w:p>
        </w:tc>
      </w:tr>
      <w:tr w:rsidR="002C462C" w:rsidRPr="00E53BBB" w:rsidTr="00897AA1">
        <w:tc>
          <w:tcPr>
            <w:tcW w:w="648" w:type="dxa"/>
          </w:tcPr>
          <w:p w:rsidR="002C462C" w:rsidRPr="00E53BBB" w:rsidRDefault="002C462C" w:rsidP="00F44B5F">
            <w:pPr>
              <w:rPr>
                <w:b/>
                <w:i/>
              </w:rPr>
            </w:pPr>
            <w:r w:rsidRPr="00E53BBB">
              <w:rPr>
                <w:b/>
                <w:i/>
              </w:rPr>
              <w:t>Б</w:t>
            </w:r>
          </w:p>
        </w:tc>
        <w:tc>
          <w:tcPr>
            <w:tcW w:w="9275" w:type="dxa"/>
            <w:gridSpan w:val="4"/>
          </w:tcPr>
          <w:p w:rsidR="002C462C" w:rsidRDefault="002C462C" w:rsidP="00F44B5F">
            <w:pPr>
              <w:jc w:val="both"/>
            </w:pPr>
            <w:r w:rsidRPr="00E53BBB">
              <w:rPr>
                <w:iCs/>
                <w:color w:val="000000"/>
              </w:rPr>
              <w:t>Інноваційні підприємства, діяльність яких спрямована на реалізацію "ризикових проектів ".</w:t>
            </w:r>
          </w:p>
        </w:tc>
      </w:tr>
      <w:tr w:rsidR="002C462C" w:rsidRPr="00E53BBB" w:rsidTr="00897AA1">
        <w:tc>
          <w:tcPr>
            <w:tcW w:w="648" w:type="dxa"/>
          </w:tcPr>
          <w:p w:rsidR="002C462C" w:rsidRPr="00E53BBB" w:rsidRDefault="002C462C" w:rsidP="00F44B5F">
            <w:pPr>
              <w:rPr>
                <w:b/>
                <w:i/>
              </w:rPr>
            </w:pPr>
            <w:r w:rsidRPr="00E53BBB">
              <w:rPr>
                <w:b/>
                <w:i/>
              </w:rPr>
              <w:t>В</w:t>
            </w:r>
          </w:p>
        </w:tc>
        <w:tc>
          <w:tcPr>
            <w:tcW w:w="9275" w:type="dxa"/>
            <w:gridSpan w:val="4"/>
          </w:tcPr>
          <w:p w:rsidR="002C462C" w:rsidRDefault="002C462C" w:rsidP="00F44B5F">
            <w:pPr>
              <w:jc w:val="both"/>
            </w:pPr>
            <w:r w:rsidRPr="00E53BBB">
              <w:rPr>
                <w:color w:val="000000"/>
              </w:rPr>
              <w:t xml:space="preserve">Підприємства, діяльність яких </w:t>
            </w:r>
            <w:r w:rsidRPr="00E53BBB">
              <w:rPr>
                <w:iCs/>
                <w:color w:val="000000"/>
              </w:rPr>
              <w:t>ґрунтується на договірному, терміновому володінні виробничим капіталом, продукцією і доходами.</w:t>
            </w:r>
          </w:p>
        </w:tc>
      </w:tr>
      <w:tr w:rsidR="002C462C" w:rsidRPr="00E53BBB" w:rsidTr="00897AA1">
        <w:tc>
          <w:tcPr>
            <w:tcW w:w="648" w:type="dxa"/>
          </w:tcPr>
          <w:p w:rsidR="002C462C" w:rsidRPr="00E53BBB" w:rsidRDefault="002C462C" w:rsidP="00F44B5F">
            <w:pPr>
              <w:rPr>
                <w:b/>
                <w:i/>
              </w:rPr>
            </w:pPr>
            <w:r w:rsidRPr="00E53BBB">
              <w:rPr>
                <w:b/>
                <w:i/>
              </w:rPr>
              <w:t>Г</w:t>
            </w:r>
          </w:p>
        </w:tc>
        <w:tc>
          <w:tcPr>
            <w:tcW w:w="9275" w:type="dxa"/>
            <w:gridSpan w:val="4"/>
          </w:tcPr>
          <w:p w:rsidR="002C462C" w:rsidRDefault="002C462C" w:rsidP="00F44B5F">
            <w:pPr>
              <w:jc w:val="both"/>
            </w:pPr>
            <w:r w:rsidRPr="00E53BBB">
              <w:rPr>
                <w:color w:val="000000"/>
              </w:rPr>
              <w:t>Об'єднання громадян з метою спільного виробництва, збуту продукції, закупівлі та споживання товарів, послуг, будівництва та експлуатації житла.</w:t>
            </w:r>
          </w:p>
        </w:tc>
      </w:tr>
      <w:tr w:rsidR="002C462C" w:rsidRPr="00E53BBB" w:rsidTr="00897AA1">
        <w:tc>
          <w:tcPr>
            <w:tcW w:w="648" w:type="dxa"/>
          </w:tcPr>
          <w:p w:rsidR="002C462C" w:rsidRPr="00E53BBB" w:rsidRDefault="002C462C" w:rsidP="00F44B5F">
            <w:pPr>
              <w:rPr>
                <w:b/>
                <w:i/>
              </w:rPr>
            </w:pPr>
            <w:r w:rsidRPr="00E53BBB">
              <w:rPr>
                <w:b/>
                <w:i/>
              </w:rPr>
              <w:t>Д</w:t>
            </w:r>
          </w:p>
        </w:tc>
        <w:tc>
          <w:tcPr>
            <w:tcW w:w="9275" w:type="dxa"/>
            <w:gridSpan w:val="4"/>
          </w:tcPr>
          <w:p w:rsidR="002C462C" w:rsidRDefault="002C462C" w:rsidP="00F44B5F">
            <w:pPr>
              <w:jc w:val="both"/>
            </w:pPr>
            <w:r w:rsidRPr="00E53BBB">
              <w:rPr>
                <w:iCs/>
                <w:color w:val="000000"/>
              </w:rPr>
              <w:t>Форма об'єднання підприємств, за якої його учасники повністю втрачають не тільки збутову, й виробничу самостійність.</w:t>
            </w:r>
          </w:p>
        </w:tc>
      </w:tr>
      <w:tr w:rsidR="002C462C" w:rsidRPr="00E53BBB" w:rsidTr="00897AA1">
        <w:tc>
          <w:tcPr>
            <w:tcW w:w="648" w:type="dxa"/>
          </w:tcPr>
          <w:p w:rsidR="002C462C" w:rsidRPr="00E53BBB" w:rsidRDefault="002C462C" w:rsidP="00F44B5F">
            <w:pPr>
              <w:rPr>
                <w:b/>
                <w:i/>
              </w:rPr>
            </w:pPr>
            <w:r w:rsidRPr="00E53BBB">
              <w:rPr>
                <w:b/>
                <w:i/>
              </w:rPr>
              <w:t>Е</w:t>
            </w:r>
          </w:p>
        </w:tc>
        <w:tc>
          <w:tcPr>
            <w:tcW w:w="9275" w:type="dxa"/>
            <w:gridSpan w:val="4"/>
          </w:tcPr>
          <w:p w:rsidR="002C462C" w:rsidRDefault="002C462C" w:rsidP="00F44B5F">
            <w:pPr>
              <w:jc w:val="both"/>
            </w:pPr>
            <w:r>
              <w:t>Видача державними органами дозволу на право займатися певним видом діяльності, у тому числі експортно-імпортними операціями тощо.</w:t>
            </w:r>
          </w:p>
        </w:tc>
      </w:tr>
      <w:tr w:rsidR="002C462C" w:rsidRPr="00E53BBB" w:rsidTr="00897AA1">
        <w:tc>
          <w:tcPr>
            <w:tcW w:w="648" w:type="dxa"/>
          </w:tcPr>
          <w:p w:rsidR="002C462C" w:rsidRPr="00E53BBB" w:rsidRDefault="002C462C" w:rsidP="00F44B5F">
            <w:pPr>
              <w:rPr>
                <w:b/>
                <w:i/>
              </w:rPr>
            </w:pPr>
            <w:r w:rsidRPr="00E53BBB">
              <w:rPr>
                <w:b/>
                <w:i/>
              </w:rPr>
              <w:t>Є</w:t>
            </w:r>
          </w:p>
        </w:tc>
        <w:tc>
          <w:tcPr>
            <w:tcW w:w="9275" w:type="dxa"/>
            <w:gridSpan w:val="4"/>
          </w:tcPr>
          <w:p w:rsidR="002C462C" w:rsidRDefault="002C462C" w:rsidP="00F44B5F">
            <w:pPr>
              <w:jc w:val="both"/>
            </w:pPr>
            <w:r w:rsidRPr="00E53BBB">
              <w:rPr>
                <w:iCs/>
                <w:color w:val="000000"/>
              </w:rPr>
              <w:t>Об'єднання підприємств, які виробляють однорідну продукцію щодо спільної її реалізації.</w:t>
            </w:r>
          </w:p>
        </w:tc>
      </w:tr>
      <w:tr w:rsidR="002C462C" w:rsidRPr="00E53BBB" w:rsidTr="00897AA1">
        <w:tc>
          <w:tcPr>
            <w:tcW w:w="648" w:type="dxa"/>
          </w:tcPr>
          <w:p w:rsidR="002C462C" w:rsidRPr="00E53BBB" w:rsidRDefault="002C462C" w:rsidP="00F44B5F">
            <w:pPr>
              <w:rPr>
                <w:b/>
                <w:i/>
              </w:rPr>
            </w:pPr>
            <w:r w:rsidRPr="00E53BBB">
              <w:rPr>
                <w:b/>
                <w:i/>
              </w:rPr>
              <w:t>Ж</w:t>
            </w:r>
          </w:p>
        </w:tc>
        <w:tc>
          <w:tcPr>
            <w:tcW w:w="9275" w:type="dxa"/>
            <w:gridSpan w:val="4"/>
          </w:tcPr>
          <w:p w:rsidR="002C462C" w:rsidRDefault="002C462C" w:rsidP="00F44B5F">
            <w:pPr>
              <w:jc w:val="both"/>
            </w:pPr>
            <w:r w:rsidRPr="00E53BBB">
              <w:rPr>
                <w:iCs/>
                <w:color w:val="000000"/>
              </w:rPr>
              <w:t>Форма об'єднання капіталів учасників акціонерного товариства.</w:t>
            </w:r>
          </w:p>
        </w:tc>
      </w:tr>
      <w:tr w:rsidR="002C462C" w:rsidRPr="00E53BBB" w:rsidTr="00897AA1">
        <w:tc>
          <w:tcPr>
            <w:tcW w:w="648" w:type="dxa"/>
          </w:tcPr>
          <w:p w:rsidR="002C462C" w:rsidRPr="00E53BBB" w:rsidRDefault="002C462C" w:rsidP="00F44B5F">
            <w:pPr>
              <w:rPr>
                <w:b/>
                <w:i/>
              </w:rPr>
            </w:pPr>
            <w:r w:rsidRPr="00E53BBB">
              <w:rPr>
                <w:b/>
                <w:i/>
              </w:rPr>
              <w:t>З</w:t>
            </w:r>
          </w:p>
        </w:tc>
        <w:tc>
          <w:tcPr>
            <w:tcW w:w="9275" w:type="dxa"/>
            <w:gridSpan w:val="4"/>
          </w:tcPr>
          <w:p w:rsidR="002C462C" w:rsidRDefault="002C462C" w:rsidP="00F44B5F">
            <w:pPr>
              <w:jc w:val="both"/>
            </w:pPr>
            <w:r>
              <w:t>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w:t>
            </w:r>
          </w:p>
        </w:tc>
      </w:tr>
      <w:tr w:rsidR="002C462C" w:rsidRPr="00E53BBB" w:rsidTr="00897AA1">
        <w:tc>
          <w:tcPr>
            <w:tcW w:w="648" w:type="dxa"/>
          </w:tcPr>
          <w:p w:rsidR="002C462C" w:rsidRPr="00E53BBB" w:rsidRDefault="002C462C" w:rsidP="00F44B5F">
            <w:pPr>
              <w:rPr>
                <w:b/>
                <w:i/>
              </w:rPr>
            </w:pPr>
            <w:r w:rsidRPr="00E53BBB">
              <w:rPr>
                <w:b/>
                <w:i/>
              </w:rPr>
              <w:t>И</w:t>
            </w:r>
          </w:p>
        </w:tc>
        <w:tc>
          <w:tcPr>
            <w:tcW w:w="9275" w:type="dxa"/>
            <w:gridSpan w:val="4"/>
          </w:tcPr>
          <w:p w:rsidR="002C462C" w:rsidRDefault="002C462C" w:rsidP="00F44B5F">
            <w:pPr>
              <w:jc w:val="both"/>
              <w:rPr>
                <w:iCs/>
                <w:color w:val="000000"/>
              </w:rPr>
            </w:pPr>
            <w:r w:rsidRPr="00E53BBB">
              <w:rPr>
                <w:iCs/>
                <w:color w:val="000000"/>
              </w:rPr>
              <w:t>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rPr>
                <w:iCs/>
                <w:color w:val="000000"/>
              </w:rPr>
            </w:pPr>
          </w:p>
          <w:p w:rsidR="002C462C" w:rsidRDefault="002C462C" w:rsidP="00F44B5F">
            <w:pPr>
              <w:jc w:val="both"/>
            </w:pPr>
          </w:p>
        </w:tc>
      </w:tr>
    </w:tbl>
    <w:p w:rsidR="002C462C" w:rsidRPr="004A31E6" w:rsidRDefault="00D23931" w:rsidP="004A31E6">
      <w:pPr>
        <w:spacing w:after="120"/>
        <w:ind w:right="-6"/>
        <w:jc w:val="center"/>
        <w:rPr>
          <w:b/>
          <w:caps/>
        </w:rPr>
      </w:pPr>
      <w:r>
        <w:rPr>
          <w:rFonts w:ascii="Cambria" w:hAnsi="Cambria"/>
          <w:b/>
          <w:caps/>
          <w:noProof/>
          <w:sz w:val="32"/>
          <w:szCs w:val="32"/>
          <w:lang w:eastAsia="uk-UA"/>
        </w:rPr>
        <w:drawing>
          <wp:inline distT="0" distB="0" distL="0" distR="0">
            <wp:extent cx="5512435" cy="1001395"/>
            <wp:effectExtent l="0" t="0" r="12065" b="27305"/>
            <wp:docPr id="151" name="Схема 58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3" r:lo="rId664" r:qs="rId665" r:cs="rId666"/>
              </a:graphicData>
            </a:graphic>
          </wp:inline>
        </w:drawing>
      </w:r>
    </w:p>
    <w:p w:rsidR="002C462C" w:rsidRDefault="002C462C" w:rsidP="00110EE4">
      <w:pPr>
        <w:spacing w:after="120"/>
        <w:ind w:left="567" w:right="-6"/>
        <w:jc w:val="both"/>
        <w:rPr>
          <w:b/>
          <w:caps/>
        </w:rPr>
      </w:pPr>
    </w:p>
    <w:p w:rsidR="002C462C" w:rsidRDefault="002C462C" w:rsidP="00110EE4">
      <w:pPr>
        <w:spacing w:after="120"/>
        <w:ind w:left="567" w:right="-6"/>
        <w:jc w:val="both"/>
        <w:rPr>
          <w:b/>
          <w:caps/>
        </w:rPr>
      </w:pPr>
      <w:r>
        <w:rPr>
          <w:b/>
          <w:caps/>
        </w:rPr>
        <w:t>тема 8. Основні макроекономічні показники</w:t>
      </w:r>
      <w:r>
        <w:rPr>
          <w:b/>
          <w:caps/>
          <w:lang w:val="ru-RU"/>
        </w:rPr>
        <w:t xml:space="preserve"> </w:t>
      </w:r>
      <w:r>
        <w:rPr>
          <w:b/>
          <w:caps/>
        </w:rPr>
        <w:t>результативності національної економіки</w:t>
      </w:r>
    </w:p>
    <w:p w:rsidR="002C462C" w:rsidRDefault="00D23931" w:rsidP="004A31E6">
      <w:pPr>
        <w:spacing w:after="120"/>
        <w:ind w:left="426" w:right="-6"/>
        <w:jc w:val="both"/>
        <w:rPr>
          <w:noProof/>
          <w:lang w:val="ru-RU"/>
        </w:rPr>
      </w:pPr>
      <w:r>
        <w:rPr>
          <w:noProof/>
          <w:lang w:eastAsia="uk-UA"/>
        </w:rPr>
        <w:drawing>
          <wp:inline distT="0" distB="0" distL="0" distR="0">
            <wp:extent cx="6056630" cy="1438275"/>
            <wp:effectExtent l="0" t="0" r="20320" b="9525"/>
            <wp:docPr id="152" name="Схема 58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8" r:lo="rId669" r:qs="rId670" r:cs="rId671"/>
              </a:graphicData>
            </a:graphic>
          </wp:inline>
        </w:drawing>
      </w:r>
    </w:p>
    <w:p w:rsidR="002C462C" w:rsidRDefault="002C462C" w:rsidP="004A31E6">
      <w:pPr>
        <w:spacing w:after="120"/>
        <w:ind w:right="-6"/>
        <w:jc w:val="center"/>
        <w:rPr>
          <w:b/>
        </w:rPr>
      </w:pPr>
      <w:r>
        <w:rPr>
          <w:b/>
        </w:rPr>
        <w:t>Література</w:t>
      </w:r>
    </w:p>
    <w:p w:rsidR="002C462C" w:rsidRDefault="002C462C" w:rsidP="00033241">
      <w:pPr>
        <w:numPr>
          <w:ilvl w:val="0"/>
          <w:numId w:val="54"/>
        </w:numPr>
        <w:tabs>
          <w:tab w:val="num" w:pos="540"/>
          <w:tab w:val="left" w:pos="993"/>
        </w:tabs>
        <w:spacing w:after="120"/>
        <w:ind w:left="0" w:right="-6" w:firstLine="709"/>
        <w:jc w:val="both"/>
      </w:pPr>
      <w:r>
        <w:t>Економічна теорія: Підручник / За ред. В.М.Тарасевича. – Київ: Центр навчальної літератури, 2006.</w:t>
      </w:r>
    </w:p>
    <w:p w:rsidR="002C462C" w:rsidRDefault="002C462C" w:rsidP="00033241">
      <w:pPr>
        <w:numPr>
          <w:ilvl w:val="0"/>
          <w:numId w:val="54"/>
        </w:numPr>
        <w:tabs>
          <w:tab w:val="left" w:pos="993"/>
        </w:tabs>
        <w:spacing w:after="120"/>
        <w:ind w:left="0" w:right="-6" w:firstLine="709"/>
        <w:jc w:val="both"/>
      </w:pPr>
      <w:r>
        <w:t xml:space="preserve">Базілінська О.Я. Макроекономіка: Навч. посіб. – К.: Центр навчальної літератури, 2005. </w:t>
      </w:r>
    </w:p>
    <w:p w:rsidR="002C462C" w:rsidRDefault="002C462C" w:rsidP="00033241">
      <w:pPr>
        <w:numPr>
          <w:ilvl w:val="0"/>
          <w:numId w:val="54"/>
        </w:numPr>
        <w:tabs>
          <w:tab w:val="left" w:pos="993"/>
        </w:tabs>
        <w:spacing w:after="120"/>
        <w:ind w:left="0" w:right="-6" w:firstLine="709"/>
        <w:jc w:val="both"/>
      </w:pPr>
      <w:r>
        <w:t>Макконнелл К., Брю С. Экономикс: принципы, проблемы и политика. – М.: Политиздат, 1992.</w:t>
      </w:r>
    </w:p>
    <w:p w:rsidR="002C462C" w:rsidRDefault="002C462C" w:rsidP="00033241">
      <w:pPr>
        <w:numPr>
          <w:ilvl w:val="0"/>
          <w:numId w:val="54"/>
        </w:numPr>
        <w:tabs>
          <w:tab w:val="left" w:pos="993"/>
        </w:tabs>
        <w:spacing w:after="120"/>
        <w:ind w:left="0" w:right="-6" w:firstLine="709"/>
        <w:jc w:val="both"/>
        <w:rPr>
          <w:i/>
        </w:rPr>
      </w:pPr>
      <w:r>
        <w:t>Макроекономіка: Підручник / За ред.. В.Д.Базилевича. _ К.: Знання, 2004.</w:t>
      </w:r>
    </w:p>
    <w:p w:rsidR="002C462C" w:rsidRDefault="002C462C" w:rsidP="00033241">
      <w:pPr>
        <w:numPr>
          <w:ilvl w:val="0"/>
          <w:numId w:val="54"/>
        </w:numPr>
        <w:tabs>
          <w:tab w:val="left" w:pos="993"/>
        </w:tabs>
        <w:spacing w:after="120"/>
        <w:ind w:left="0" w:right="-6" w:firstLine="709"/>
      </w:pPr>
      <w:r>
        <w:t>Макроекономіка: Підручник / За ред.. А.Г. Савченка. – К.: Либідь, 1995.</w:t>
      </w:r>
    </w:p>
    <w:p w:rsidR="002C462C" w:rsidRDefault="002C462C" w:rsidP="001E1D10">
      <w:pPr>
        <w:tabs>
          <w:tab w:val="left" w:pos="993"/>
        </w:tabs>
        <w:spacing w:after="120"/>
        <w:ind w:left="709" w:right="-6"/>
      </w:pPr>
    </w:p>
    <w:p w:rsidR="002C462C" w:rsidRDefault="00D23931" w:rsidP="001368AE">
      <w:pPr>
        <w:spacing w:after="120"/>
        <w:ind w:right="-6" w:firstLine="720"/>
        <w:jc w:val="both"/>
        <w:rPr>
          <w:b/>
          <w:noProof/>
          <w:lang w:val="ru-RU"/>
        </w:rPr>
      </w:pPr>
      <w:r>
        <w:rPr>
          <w:b/>
          <w:noProof/>
          <w:lang w:eastAsia="uk-UA"/>
        </w:rPr>
        <w:drawing>
          <wp:inline distT="0" distB="0" distL="0" distR="0">
            <wp:extent cx="5512435" cy="788035"/>
            <wp:effectExtent l="0" t="0" r="12065" b="0"/>
            <wp:docPr id="153" name="Схема 5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3" r:lo="rId674" r:qs="rId675" r:cs="rId676"/>
              </a:graphicData>
            </a:graphic>
          </wp:inline>
        </w:drawing>
      </w:r>
    </w:p>
    <w:p w:rsidR="002C462C" w:rsidRDefault="002C462C" w:rsidP="001368AE">
      <w:pPr>
        <w:spacing w:after="120"/>
        <w:ind w:right="-6" w:firstLine="720"/>
        <w:jc w:val="both"/>
      </w:pPr>
      <w:r>
        <w:t>Для аналізу економічних явищ і процесів, складних господарських взаємозв’язків необхідна система взаємопов’язаних показників. В якості узагальнюючих показників результатів функціонування національної економіки за певний період використовують різні форми виміру суспільного продукту.</w:t>
      </w:r>
    </w:p>
    <w:p w:rsidR="002C462C" w:rsidRDefault="002C462C" w:rsidP="001368AE">
      <w:pPr>
        <w:spacing w:after="120"/>
        <w:ind w:right="-6" w:firstLine="720"/>
        <w:jc w:val="both"/>
      </w:pPr>
      <w:r>
        <w:t>Протягом майже сімдесятьох років в колишньому Радянському Союзі використовувалась система макроекономічних показників, яка мала назву Баланс народного господарства (БНГ). Характерною особливістю цієї системи був розподіл суспільного виробництва на дві нерівнозначні сфери: матеріальне і нематеріальне виробництво. Відповідно до цієї концепції, сукупний суспільний продукт (ССП) та національний доход (НД) як основні макроекономічні показники БНГ створювалися лише виробничою сферою. А продукт, вироблений нематеріальними галузями економіки в розрахунок не брався.</w:t>
      </w:r>
    </w:p>
    <w:p w:rsidR="002C462C" w:rsidRDefault="002C462C" w:rsidP="001368AE">
      <w:pPr>
        <w:spacing w:after="120"/>
        <w:ind w:right="-6" w:firstLine="720"/>
        <w:jc w:val="both"/>
      </w:pPr>
      <w:r>
        <w:t xml:space="preserve">Формування і розвиток ринкових відносин в економіці України визначили необхідність переходу вітчизняної статистики до прийнятої у міжнародній </w:t>
      </w:r>
      <w:r>
        <w:lastRenderedPageBreak/>
        <w:t xml:space="preserve">практиці методології обліку, що базується на концепції </w:t>
      </w:r>
      <w:r>
        <w:rPr>
          <w:b/>
        </w:rPr>
        <w:t>системи національних рахунків (СНР).</w:t>
      </w:r>
      <w:r>
        <w:t xml:space="preserve"> </w:t>
      </w:r>
    </w:p>
    <w:p w:rsidR="002C462C" w:rsidRDefault="002C462C" w:rsidP="001368AE">
      <w:pPr>
        <w:spacing w:after="120"/>
        <w:ind w:right="-6" w:firstLine="709"/>
        <w:jc w:val="both"/>
      </w:pPr>
      <w:r>
        <w:t xml:space="preserve">СНР враховує всі види діяльності суб’єктів господарювання, пов’язані з виробництвом матеріальних і нематеріальних благ та послуг, і являє собою сукупність показників економічного розвитку країни, виробництва і споживання продукту, розподілу і перерозподілу доходів, нагромадження капіталу і фінансів. </w:t>
      </w:r>
    </w:p>
    <w:p w:rsidR="002C462C" w:rsidRDefault="00D23931" w:rsidP="001368AE">
      <w:pPr>
        <w:spacing w:after="120"/>
        <w:ind w:right="-6" w:firstLine="709"/>
        <w:jc w:val="both"/>
        <w:rPr>
          <w:b/>
        </w:rPr>
      </w:pPr>
      <w:r>
        <w:rPr>
          <w:noProof/>
          <w:lang w:eastAsia="uk-UA"/>
        </w:rPr>
        <w:drawing>
          <wp:inline distT="0" distB="0" distL="0" distR="0">
            <wp:extent cx="5490210" cy="1019175"/>
            <wp:effectExtent l="0" t="0" r="15240" b="9525"/>
            <wp:docPr id="154" name="Схема 132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8" r:lo="rId679" r:qs="rId680" r:cs="rId681"/>
              </a:graphicData>
            </a:graphic>
          </wp:inline>
        </w:drawing>
      </w:r>
    </w:p>
    <w:p w:rsidR="002C462C" w:rsidRDefault="002C462C" w:rsidP="001368AE">
      <w:pPr>
        <w:spacing w:after="120"/>
        <w:ind w:right="-6" w:firstLine="709"/>
        <w:jc w:val="both"/>
      </w:pPr>
      <w:r>
        <w:t>Головною метою СНР є інформаційне забезпечення комплексного аналізу процесу створення та використання волового внутрішнього продукту (валового національного доходу), співставлення економічних показників різних країн.</w:t>
      </w:r>
    </w:p>
    <w:p w:rsidR="002C462C" w:rsidRDefault="00D23931" w:rsidP="001368AE">
      <w:pPr>
        <w:spacing w:after="120"/>
        <w:ind w:right="-6" w:firstLine="709"/>
        <w:jc w:val="both"/>
      </w:pPr>
      <w:r>
        <w:rPr>
          <w:noProof/>
          <w:lang w:eastAsia="uk-UA"/>
        </w:rPr>
        <w:drawing>
          <wp:inline distT="0" distB="0" distL="0" distR="0">
            <wp:extent cx="2479040" cy="516890"/>
            <wp:effectExtent l="19050" t="0" r="16510" b="16510"/>
            <wp:docPr id="155" name="Схема 13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3" r:lo="rId684" r:qs="rId685" r:cs="rId686"/>
              </a:graphicData>
            </a:graphic>
          </wp:inline>
        </w:drawing>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комплексного і всебічного аналізу процесу створення, розподілу та використання національного продукту та національного доходу;</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прогнозування довгострокового розвитку економіки;</w:t>
      </w:r>
    </w:p>
    <w:p w:rsidR="002C462C" w:rsidRDefault="002C462C" w:rsidP="00033241">
      <w:pPr>
        <w:numPr>
          <w:ilvl w:val="0"/>
          <w:numId w:val="81"/>
        </w:numPr>
        <w:tabs>
          <w:tab w:val="clear" w:pos="1260"/>
          <w:tab w:val="num" w:pos="993"/>
        </w:tabs>
        <w:spacing w:after="120"/>
        <w:ind w:left="0" w:right="-6" w:firstLine="709"/>
        <w:jc w:val="both"/>
      </w:pPr>
      <w:r>
        <w:t>інформаційне забезпечення формування й реалізації заходів економічної політики.</w:t>
      </w:r>
    </w:p>
    <w:p w:rsidR="002C462C" w:rsidRDefault="002C462C" w:rsidP="001368AE">
      <w:pPr>
        <w:spacing w:after="120"/>
        <w:ind w:right="-6" w:firstLine="709"/>
        <w:jc w:val="both"/>
      </w:pPr>
      <w:r>
        <w:t>Ця система покликана полегшити можливості співставлення економічних показників різних країн з метою усунення труднощів та перепон у прийнятті господарських і політичних рішень на міжнародному та національному рівнях, пов’язаних із суттєвими відмінностями існуючих у різних країнах систем рахунків.</w:t>
      </w:r>
    </w:p>
    <w:p w:rsidR="002C462C" w:rsidRDefault="002C462C" w:rsidP="001368AE">
      <w:pPr>
        <w:spacing w:after="120"/>
        <w:ind w:right="-6" w:firstLine="709"/>
        <w:jc w:val="both"/>
      </w:pPr>
      <w:r>
        <w:t>СНР виходить з того, що у ринковій економіці всі пропорції та результати виробництва формуються й відображаються на рівні статистики як результат взаємодії самостійних суб’єктів господарювання; фінансово-грошові потоки є пріорітетними при достатньому рівні відображення їхнього зв’язку з матеріальними потоками.</w:t>
      </w:r>
    </w:p>
    <w:p w:rsidR="002C462C" w:rsidRDefault="002C462C" w:rsidP="001368AE">
      <w:pPr>
        <w:spacing w:after="120"/>
        <w:ind w:right="-6" w:firstLine="709"/>
        <w:jc w:val="both"/>
      </w:pPr>
      <w:r>
        <w:t>В основі розрахунків макроекономічних показників лежить рівність доходів і витрат. Економічна система є замкненою, і всі витрати на купівлю товарів і послуг неминуче є доходами виробників цієї продукції. Щоб уникнути подвійного рахунку – ситуації, коли одна й та сама операція може бути врахована двічі, в СНР вирізняють такі поняття:</w:t>
      </w:r>
    </w:p>
    <w:p w:rsidR="002C462C" w:rsidRDefault="002C462C" w:rsidP="00033241">
      <w:pPr>
        <w:numPr>
          <w:ilvl w:val="0"/>
          <w:numId w:val="82"/>
        </w:numPr>
        <w:tabs>
          <w:tab w:val="clear" w:pos="720"/>
          <w:tab w:val="num" w:pos="851"/>
          <w:tab w:val="left" w:pos="993"/>
        </w:tabs>
        <w:spacing w:after="120"/>
        <w:ind w:left="0" w:right="-6" w:firstLine="709"/>
        <w:jc w:val="both"/>
      </w:pPr>
      <w:r>
        <w:rPr>
          <w:b/>
        </w:rPr>
        <w:t xml:space="preserve">проміжна продукція – </w:t>
      </w:r>
      <w:r>
        <w:t>це товари і послуги, що купують з метою подальшої переробки або для перепродажу;</w:t>
      </w:r>
    </w:p>
    <w:p w:rsidR="002C462C" w:rsidRDefault="002C462C" w:rsidP="00033241">
      <w:pPr>
        <w:numPr>
          <w:ilvl w:val="0"/>
          <w:numId w:val="82"/>
        </w:numPr>
        <w:tabs>
          <w:tab w:val="clear" w:pos="720"/>
          <w:tab w:val="num" w:pos="851"/>
          <w:tab w:val="left" w:pos="993"/>
        </w:tabs>
        <w:spacing w:after="120"/>
        <w:ind w:left="0" w:right="-6" w:firstLine="709"/>
        <w:jc w:val="both"/>
      </w:pPr>
      <w:r>
        <w:rPr>
          <w:b/>
        </w:rPr>
        <w:lastRenderedPageBreak/>
        <w:t>кінцева продукція –</w:t>
      </w:r>
      <w:r>
        <w:t xml:space="preserve"> товари і послуги, що купуються з метою кінцевого споживання і не використовується в виробничих процесах у вигляді сировини чи матеріалах;</w:t>
      </w:r>
    </w:p>
    <w:p w:rsidR="002C462C" w:rsidRDefault="002C462C" w:rsidP="00033241">
      <w:pPr>
        <w:numPr>
          <w:ilvl w:val="0"/>
          <w:numId w:val="82"/>
        </w:numPr>
        <w:tabs>
          <w:tab w:val="clear" w:pos="720"/>
          <w:tab w:val="num" w:pos="851"/>
          <w:tab w:val="left" w:pos="993"/>
        </w:tabs>
        <w:spacing w:after="120"/>
        <w:ind w:left="0" w:right="-6" w:firstLine="709"/>
        <w:jc w:val="both"/>
      </w:pPr>
      <w:r>
        <w:rPr>
          <w:b/>
        </w:rPr>
        <w:t>додана вартість –</w:t>
      </w:r>
      <w:r>
        <w:t xml:space="preserve"> вартість, що створена в процесі виробництва на даному підприємстві і охоплює реальний вклад підприємства у створення вартості і охоплює реальний вклад підприємства у створення вартості конкретного продукту, не включає вартості проміжних товарів і послуг, що були придбані фірмою і використані в процесі виробництва.</w:t>
      </w:r>
    </w:p>
    <w:p w:rsidR="002C462C" w:rsidRDefault="002C462C" w:rsidP="0023520F">
      <w:pPr>
        <w:spacing w:after="120"/>
        <w:ind w:right="-6" w:firstLine="720"/>
        <w:jc w:val="both"/>
      </w:pPr>
      <w:r>
        <w:t>При розрахунку макроекономічних показників у СНР враховується відмінність між національною та вітчизняною основами реєстрації показників. Розрізняють показники результатів економічної діяльності: валовий внутрішній продукт (ВВП) та валовий національний продукт (ВНП).</w:t>
      </w:r>
    </w:p>
    <w:p w:rsidR="002C462C" w:rsidRDefault="00D23931" w:rsidP="004E19CC">
      <w:pPr>
        <w:spacing w:after="120"/>
        <w:ind w:right="-6"/>
        <w:jc w:val="both"/>
      </w:pPr>
      <w:r>
        <w:rPr>
          <w:noProof/>
          <w:lang w:eastAsia="uk-UA"/>
        </w:rPr>
        <w:drawing>
          <wp:inline distT="0" distB="0" distL="0" distR="0">
            <wp:extent cx="6133465" cy="1704975"/>
            <wp:effectExtent l="38100" t="0" r="57785" b="9525"/>
            <wp:docPr id="156" name="Схема 13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88" r:lo="rId689" r:qs="rId690" r:cs="rId691"/>
              </a:graphicData>
            </a:graphic>
          </wp:inline>
        </w:drawing>
      </w:r>
    </w:p>
    <w:p w:rsidR="002C462C" w:rsidRDefault="002C462C" w:rsidP="0023520F">
      <w:pPr>
        <w:spacing w:after="120"/>
        <w:ind w:right="-6" w:firstLine="720"/>
        <w:jc w:val="center"/>
      </w:pPr>
      <w:r>
        <w:t xml:space="preserve">              ВНП = ВВП+ Чисті факторні доходи з-за кордону                       (8.1)</w:t>
      </w:r>
    </w:p>
    <w:p w:rsidR="002C462C" w:rsidRDefault="002C462C" w:rsidP="0023520F">
      <w:pPr>
        <w:spacing w:after="120"/>
        <w:ind w:right="-6" w:firstLine="720"/>
        <w:jc w:val="both"/>
      </w:pPr>
      <w:r>
        <w:rPr>
          <w:b/>
        </w:rPr>
        <w:t xml:space="preserve">Чисті факторні доходи </w:t>
      </w:r>
      <w:r>
        <w:t>з-за кордону визначаються як різниця між доходами, отриманими громадянами даної країни за кордоном, і доходами іноземців, отриманими на території даної країни.</w:t>
      </w:r>
    </w:p>
    <w:p w:rsidR="002C462C" w:rsidRDefault="002C462C" w:rsidP="0023520F">
      <w:pPr>
        <w:spacing w:after="120"/>
        <w:ind w:right="-6" w:firstLine="720"/>
        <w:jc w:val="both"/>
      </w:pPr>
      <w:r>
        <w:t>Різниця між показниками ВВП і ВНП незначна й знаходиться в межах від одного до декількох відсотках.</w:t>
      </w:r>
    </w:p>
    <w:p w:rsidR="002C462C" w:rsidRDefault="00D23931" w:rsidP="0023520F">
      <w:pPr>
        <w:spacing w:after="120"/>
        <w:ind w:right="-6" w:firstLine="720"/>
        <w:jc w:val="both"/>
        <w:rPr>
          <w:b/>
          <w:noProof/>
          <w:lang w:val="ru-RU"/>
        </w:rPr>
      </w:pPr>
      <w:r>
        <w:rPr>
          <w:b/>
          <w:noProof/>
          <w:lang w:eastAsia="uk-UA"/>
        </w:rPr>
        <w:drawing>
          <wp:inline distT="0" distB="0" distL="0" distR="0">
            <wp:extent cx="5512435" cy="752475"/>
            <wp:effectExtent l="0" t="0" r="12065" b="9525"/>
            <wp:docPr id="157" name="Схема 60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3" r:lo="rId694" r:qs="rId695" r:cs="rId696"/>
              </a:graphicData>
            </a:graphic>
          </wp:inline>
        </w:drawing>
      </w:r>
    </w:p>
    <w:p w:rsidR="002C462C" w:rsidRDefault="002C462C" w:rsidP="001E1D10">
      <w:pPr>
        <w:spacing w:after="120"/>
        <w:ind w:right="-6" w:firstLine="720"/>
        <w:jc w:val="both"/>
      </w:pPr>
      <w:r>
        <w:t>Головним макроекономічним показником результативності поточної економічно діяльності є ВВП (ВНП).  В економічній науці та  в статистиці використовуються різні методи визначення ВВП (ВНП). Як ВВП, так і ВНП можна розрахувати трьома методами:</w:t>
      </w:r>
    </w:p>
    <w:p w:rsidR="002C462C" w:rsidRDefault="002C462C" w:rsidP="001E1D10">
      <w:pPr>
        <w:numPr>
          <w:ilvl w:val="1"/>
          <w:numId w:val="55"/>
        </w:numPr>
        <w:spacing w:after="120"/>
        <w:ind w:left="1616" w:right="-6" w:hanging="357"/>
        <w:jc w:val="both"/>
      </w:pPr>
      <w:r>
        <w:t>виробничий метод (метод доданих вартостей);</w:t>
      </w:r>
    </w:p>
    <w:p w:rsidR="002C462C" w:rsidRDefault="002C462C" w:rsidP="001E1D10">
      <w:pPr>
        <w:numPr>
          <w:ilvl w:val="1"/>
          <w:numId w:val="55"/>
        </w:numPr>
        <w:spacing w:after="120"/>
        <w:ind w:left="1616" w:right="-6" w:hanging="357"/>
        <w:jc w:val="both"/>
        <w:rPr>
          <w:lang w:val="en-US"/>
        </w:rPr>
      </w:pPr>
      <w:r>
        <w:t>за доходами ( розподільчий метод);</w:t>
      </w:r>
    </w:p>
    <w:p w:rsidR="002C462C" w:rsidRDefault="002C462C" w:rsidP="001E1D10">
      <w:pPr>
        <w:numPr>
          <w:ilvl w:val="1"/>
          <w:numId w:val="55"/>
        </w:numPr>
        <w:spacing w:after="120"/>
        <w:ind w:left="1616" w:right="-6" w:hanging="357"/>
        <w:jc w:val="both"/>
      </w:pPr>
      <w:r>
        <w:t>за витратами (метод кінцевого використання).</w:t>
      </w:r>
    </w:p>
    <w:p w:rsidR="002C462C" w:rsidRDefault="002C462C" w:rsidP="00033241">
      <w:pPr>
        <w:numPr>
          <w:ilvl w:val="0"/>
          <w:numId w:val="56"/>
        </w:numPr>
        <w:tabs>
          <w:tab w:val="num" w:pos="0"/>
        </w:tabs>
        <w:spacing w:after="120"/>
        <w:ind w:left="0" w:right="-6" w:firstLine="720"/>
        <w:jc w:val="both"/>
      </w:pPr>
      <w:r>
        <w:rPr>
          <w:b/>
        </w:rPr>
        <w:lastRenderedPageBreak/>
        <w:t>Виробничим методом ВВП</w:t>
      </w:r>
      <w:r>
        <w:rPr>
          <w:b/>
          <w:i/>
        </w:rPr>
        <w:t xml:space="preserve"> </w:t>
      </w:r>
      <w:r>
        <w:t>розраховується як сума валової доданої вартості всіх галузей економіки (ВДВ) та чистих податків на виробництво та імпорт (ЧПВІ).</w:t>
      </w:r>
    </w:p>
    <w:p w:rsidR="002C462C" w:rsidRDefault="002C462C" w:rsidP="0023520F">
      <w:pPr>
        <w:spacing w:after="120"/>
        <w:ind w:left="540" w:right="-6"/>
        <w:jc w:val="center"/>
      </w:pPr>
      <w:r>
        <w:t>ВВП</w:t>
      </w:r>
      <w:r>
        <w:rPr>
          <w:vertAlign w:val="subscript"/>
        </w:rPr>
        <w:t>виробничим</w:t>
      </w:r>
      <w:r>
        <w:t xml:space="preserve"> = ∑ВДП + ЧПВІ                             (8.2)</w:t>
      </w:r>
    </w:p>
    <w:p w:rsidR="002C462C" w:rsidRDefault="002C462C" w:rsidP="0023520F">
      <w:pPr>
        <w:spacing w:after="120"/>
        <w:ind w:right="-6" w:firstLine="720"/>
        <w:jc w:val="both"/>
      </w:pPr>
      <w:r>
        <w:t>Вартість ВДВ визначається як різниця між валовим випуском (ВВ) і проміжним споживанням (ПС). Вона містить у собі первинні доходи, що створюються учасниками виробництва і розподіляються між ними.</w:t>
      </w:r>
    </w:p>
    <w:p w:rsidR="002C462C" w:rsidRDefault="002C462C" w:rsidP="0023520F">
      <w:pPr>
        <w:spacing w:after="120"/>
        <w:ind w:right="-6" w:firstLine="720"/>
        <w:jc w:val="center"/>
      </w:pPr>
      <w:r>
        <w:t>ВВП = ВВ – ПС + ЧПВІ                                     (8.3)</w:t>
      </w:r>
    </w:p>
    <w:p w:rsidR="002C462C" w:rsidRDefault="002C462C" w:rsidP="00033241">
      <w:pPr>
        <w:numPr>
          <w:ilvl w:val="0"/>
          <w:numId w:val="56"/>
        </w:numPr>
        <w:tabs>
          <w:tab w:val="num" w:pos="0"/>
        </w:tabs>
        <w:spacing w:after="120"/>
        <w:ind w:left="0" w:right="-6" w:firstLine="720"/>
        <w:jc w:val="both"/>
      </w:pPr>
      <w:r>
        <w:rPr>
          <w:b/>
        </w:rPr>
        <w:t>Розрахунок ВВН за витратами.</w:t>
      </w:r>
      <w:r>
        <w:rPr>
          <w:b/>
          <w:i/>
        </w:rPr>
        <w:t xml:space="preserve"> </w:t>
      </w:r>
      <w:r>
        <w:t xml:space="preserve">ВВП </w:t>
      </w:r>
      <w:r>
        <w:rPr>
          <w:b/>
          <w:i/>
        </w:rPr>
        <w:t xml:space="preserve"> </w:t>
      </w:r>
      <w:r>
        <w:t>розраховується як сума споживчих витрат населення (С), валові інвестиції (І</w:t>
      </w:r>
      <w:r>
        <w:rPr>
          <w:vertAlign w:val="subscript"/>
        </w:rPr>
        <w:t>в</w:t>
      </w:r>
      <w:r>
        <w:t>), державні закупки товарів і послуг (</w:t>
      </w:r>
      <w:r>
        <w:rPr>
          <w:lang w:val="en-US"/>
        </w:rPr>
        <w:t>G</w:t>
      </w:r>
      <w:r>
        <w:t>) та чистого експорту (</w:t>
      </w:r>
      <w:r>
        <w:rPr>
          <w:lang w:val="en-US"/>
        </w:rPr>
        <w:t>N</w:t>
      </w:r>
      <w:r>
        <w:t>Е).</w:t>
      </w:r>
    </w:p>
    <w:p w:rsidR="002C462C" w:rsidRDefault="002C462C" w:rsidP="0023520F">
      <w:pPr>
        <w:tabs>
          <w:tab w:val="num" w:pos="0"/>
        </w:tabs>
        <w:spacing w:after="120"/>
        <w:ind w:right="-6" w:firstLine="720"/>
        <w:jc w:val="center"/>
      </w:pPr>
      <w:r>
        <w:t>ВВП</w:t>
      </w:r>
      <w:r>
        <w:rPr>
          <w:vertAlign w:val="subscript"/>
        </w:rPr>
        <w:t>за витратами</w:t>
      </w:r>
      <w:r>
        <w:t>=С + І</w:t>
      </w:r>
      <w:r>
        <w:rPr>
          <w:vertAlign w:val="subscript"/>
        </w:rPr>
        <w:t>в</w:t>
      </w:r>
      <w:r>
        <w:t xml:space="preserve"> + </w:t>
      </w:r>
      <w:r>
        <w:rPr>
          <w:lang w:val="en-US"/>
        </w:rPr>
        <w:t>G</w:t>
      </w:r>
      <w:r>
        <w:t xml:space="preserve"> + </w:t>
      </w:r>
      <w:r>
        <w:rPr>
          <w:lang w:val="en-US"/>
        </w:rPr>
        <w:t>N</w:t>
      </w:r>
      <w:r>
        <w:t>Е                           (8.4)</w:t>
      </w:r>
    </w:p>
    <w:p w:rsidR="002C462C" w:rsidRDefault="002C462C" w:rsidP="0023520F">
      <w:pPr>
        <w:tabs>
          <w:tab w:val="num" w:pos="0"/>
        </w:tabs>
        <w:spacing w:after="120"/>
        <w:ind w:right="-6" w:firstLine="720"/>
        <w:jc w:val="both"/>
      </w:pPr>
      <w:r>
        <w:rPr>
          <w:b/>
        </w:rPr>
        <w:t>Споживчі витрати (С)</w:t>
      </w:r>
      <w:r>
        <w:t xml:space="preserve"> включають витрати домашніх господарств на товари довготермінового використання і постійного споживання, без вирахування витрат на придбання житла.</w:t>
      </w:r>
    </w:p>
    <w:p w:rsidR="002C462C" w:rsidRDefault="002C462C" w:rsidP="0023520F">
      <w:pPr>
        <w:tabs>
          <w:tab w:val="num" w:pos="0"/>
        </w:tabs>
        <w:spacing w:after="120"/>
        <w:ind w:right="-6" w:firstLine="720"/>
        <w:jc w:val="both"/>
      </w:pPr>
      <w:r>
        <w:rPr>
          <w:b/>
        </w:rPr>
        <w:t>Валові інвестиції</w:t>
      </w:r>
      <w:r>
        <w:rPr>
          <w:b/>
          <w:i/>
        </w:rPr>
        <w:t xml:space="preserve"> </w:t>
      </w:r>
      <w:r>
        <w:rPr>
          <w:b/>
        </w:rPr>
        <w:t>(І</w:t>
      </w:r>
      <w:r>
        <w:rPr>
          <w:b/>
          <w:vertAlign w:val="subscript"/>
        </w:rPr>
        <w:t>в</w:t>
      </w:r>
      <w:r>
        <w:rPr>
          <w:b/>
        </w:rPr>
        <w:t>)</w:t>
      </w:r>
      <w:r>
        <w:t xml:space="preserve"> включають виробничі капіталовкладення або інвестиції в основні виробничі фонди, інвестиції в житлове будівництво, інвестиції в товарно-матеріальні запаси. Валові інвестиції складаються з суми чистих інвестицій та амортизації.</w:t>
      </w:r>
    </w:p>
    <w:p w:rsidR="002C462C" w:rsidRDefault="002C462C" w:rsidP="0023520F">
      <w:pPr>
        <w:tabs>
          <w:tab w:val="num" w:pos="0"/>
        </w:tabs>
        <w:spacing w:after="120"/>
        <w:ind w:right="-6" w:firstLine="720"/>
        <w:jc w:val="both"/>
      </w:pPr>
      <w:r>
        <w:rPr>
          <w:b/>
        </w:rPr>
        <w:t>Чисті інвестиції (І</w:t>
      </w:r>
      <w:r>
        <w:rPr>
          <w:b/>
          <w:vertAlign w:val="subscript"/>
        </w:rPr>
        <w:t>ч</w:t>
      </w:r>
      <w:r>
        <w:rPr>
          <w:b/>
        </w:rPr>
        <w:t xml:space="preserve">) – </w:t>
      </w:r>
      <w:r>
        <w:t>інвестиції на купівлю нового обладнання.</w:t>
      </w:r>
    </w:p>
    <w:p w:rsidR="002C462C" w:rsidRDefault="002C462C" w:rsidP="0023520F">
      <w:pPr>
        <w:tabs>
          <w:tab w:val="num" w:pos="0"/>
        </w:tabs>
        <w:spacing w:after="120"/>
        <w:ind w:right="-6" w:firstLine="720"/>
        <w:jc w:val="center"/>
      </w:pPr>
      <w:r>
        <w:t>І</w:t>
      </w:r>
      <w:r>
        <w:rPr>
          <w:vertAlign w:val="subscript"/>
        </w:rPr>
        <w:t xml:space="preserve">в </w:t>
      </w:r>
      <w:r>
        <w:t>= І</w:t>
      </w:r>
      <w:r>
        <w:rPr>
          <w:vertAlign w:val="subscript"/>
        </w:rPr>
        <w:t>ч</w:t>
      </w:r>
      <w:r>
        <w:t xml:space="preserve"> + А                                                                (8.5)</w:t>
      </w:r>
    </w:p>
    <w:p w:rsidR="002C462C" w:rsidRDefault="002C462C" w:rsidP="0023520F">
      <w:pPr>
        <w:tabs>
          <w:tab w:val="num" w:pos="0"/>
        </w:tabs>
        <w:spacing w:after="120"/>
        <w:ind w:right="-6" w:firstLine="720"/>
        <w:jc w:val="both"/>
      </w:pPr>
      <w:r>
        <w:rPr>
          <w:b/>
        </w:rPr>
        <w:t>Державні витрати (</w:t>
      </w:r>
      <w:r>
        <w:rPr>
          <w:b/>
          <w:lang w:val="en-US"/>
        </w:rPr>
        <w:t>G</w:t>
      </w:r>
      <w:r>
        <w:rPr>
          <w:b/>
        </w:rPr>
        <w:t>)</w:t>
      </w:r>
      <w:r>
        <w:rPr>
          <w:b/>
          <w:i/>
        </w:rPr>
        <w:t xml:space="preserve"> </w:t>
      </w:r>
      <w:r>
        <w:t>об’єднують усі види витрат держави на виробництво товарів та послуг (утримання закладів освіти, медицини, армії, державного апарату управління), а також оплату праці державних службовців та працівників бюджетних установ.</w:t>
      </w:r>
    </w:p>
    <w:p w:rsidR="002C462C" w:rsidRDefault="002C462C" w:rsidP="0023520F">
      <w:pPr>
        <w:tabs>
          <w:tab w:val="num" w:pos="0"/>
        </w:tabs>
        <w:spacing w:after="120"/>
        <w:ind w:right="-6" w:firstLine="720"/>
        <w:jc w:val="both"/>
      </w:pPr>
      <w:r>
        <w:t>Трансферні платежі (Т</w:t>
      </w:r>
      <w:r>
        <w:rPr>
          <w:vertAlign w:val="subscript"/>
        </w:rPr>
        <w:t>р</w:t>
      </w:r>
      <w:r>
        <w:t>) , хоча є частиною державних видатків, не включаються до ВВП, тому що ті, для кого вони призначені , не виробляють і не надають послуг.</w:t>
      </w:r>
    </w:p>
    <w:p w:rsidR="002C462C" w:rsidRDefault="002C462C" w:rsidP="0023520F">
      <w:pPr>
        <w:tabs>
          <w:tab w:val="num" w:pos="0"/>
        </w:tabs>
        <w:spacing w:after="120"/>
        <w:ind w:right="-6" w:firstLine="720"/>
        <w:jc w:val="both"/>
      </w:pPr>
      <w:r>
        <w:rPr>
          <w:b/>
        </w:rPr>
        <w:t>Чистий експорт (</w:t>
      </w:r>
      <w:r>
        <w:rPr>
          <w:b/>
          <w:lang w:val="en-US"/>
        </w:rPr>
        <w:t>NE</w:t>
      </w:r>
      <w:r>
        <w:rPr>
          <w:b/>
        </w:rPr>
        <w:t>)</w:t>
      </w:r>
      <w:r>
        <w:t xml:space="preserve"> розраховується як різниця між експортом (</w:t>
      </w:r>
      <w:r>
        <w:rPr>
          <w:lang w:val="en-US"/>
        </w:rPr>
        <w:t>E</w:t>
      </w:r>
      <w:r>
        <w:t>) та імпортом (</w:t>
      </w:r>
      <w:r>
        <w:rPr>
          <w:lang w:val="en-US"/>
        </w:rPr>
        <w:t>Z</w:t>
      </w:r>
      <w:r>
        <w:t>).</w:t>
      </w:r>
    </w:p>
    <w:p w:rsidR="002C462C" w:rsidRPr="001368AE" w:rsidRDefault="002C462C" w:rsidP="0023520F">
      <w:pPr>
        <w:tabs>
          <w:tab w:val="num" w:pos="0"/>
        </w:tabs>
        <w:spacing w:after="120"/>
        <w:ind w:right="-6" w:firstLine="720"/>
        <w:jc w:val="center"/>
      </w:pPr>
      <w:r>
        <w:rPr>
          <w:lang w:val="en-US"/>
        </w:rPr>
        <w:t>NE = E – Z</w:t>
      </w:r>
      <w:r>
        <w:t xml:space="preserve">                                                                (8.6)</w:t>
      </w:r>
    </w:p>
    <w:p w:rsidR="002C462C" w:rsidRDefault="002C462C" w:rsidP="00033241">
      <w:pPr>
        <w:numPr>
          <w:ilvl w:val="0"/>
          <w:numId w:val="56"/>
        </w:numPr>
        <w:spacing w:after="120"/>
        <w:ind w:left="0" w:right="-6" w:firstLine="720"/>
        <w:jc w:val="both"/>
      </w:pPr>
      <w:r>
        <w:rPr>
          <w:b/>
        </w:rPr>
        <w:t>Розрахунок ВВП  за доходами</w:t>
      </w:r>
      <w:r>
        <w:rPr>
          <w:b/>
          <w:i/>
        </w:rPr>
        <w:t>.</w:t>
      </w:r>
      <w:r>
        <w:t xml:space="preserve"> Визначається як сума усіх доходів господарських одиниць від економічної діяльності також амортизація та непрямі податки.</w:t>
      </w:r>
    </w:p>
    <w:p w:rsidR="002C462C" w:rsidRDefault="002C462C" w:rsidP="0023520F">
      <w:pPr>
        <w:spacing w:after="120"/>
        <w:ind w:left="540" w:right="-6"/>
        <w:jc w:val="center"/>
      </w:pPr>
      <w:r>
        <w:t>ВВП</w:t>
      </w:r>
      <w:r>
        <w:rPr>
          <w:vertAlign w:val="subscript"/>
        </w:rPr>
        <w:t>за доходом</w:t>
      </w:r>
      <w:r>
        <w:t xml:space="preserve"> = </w:t>
      </w:r>
      <w:r>
        <w:rPr>
          <w:lang w:val="en-US"/>
        </w:rPr>
        <w:t>W</w:t>
      </w:r>
      <w:r>
        <w:t xml:space="preserve">+ </w:t>
      </w:r>
      <w:r>
        <w:rPr>
          <w:lang w:val="en-US"/>
        </w:rPr>
        <w:t>R</w:t>
      </w:r>
      <w:r>
        <w:t>+</w:t>
      </w:r>
      <w:r>
        <w:rPr>
          <w:lang w:val="en-US"/>
        </w:rPr>
        <w:t>P</w:t>
      </w:r>
      <w:r>
        <w:t xml:space="preserve">+ i+ </w:t>
      </w:r>
      <w:r>
        <w:rPr>
          <w:lang w:val="en-US"/>
        </w:rPr>
        <w:t>A</w:t>
      </w:r>
      <w:r>
        <w:t>+</w:t>
      </w:r>
      <w:r>
        <w:rPr>
          <w:lang w:val="en-US"/>
        </w:rPr>
        <w:t>T</w:t>
      </w:r>
      <w:r>
        <w:rPr>
          <w:vertAlign w:val="subscript"/>
        </w:rPr>
        <w:t xml:space="preserve">н                                         </w:t>
      </w:r>
      <w:r>
        <w:t>(8.7)</w:t>
      </w:r>
    </w:p>
    <w:p w:rsidR="002C462C" w:rsidRDefault="002C462C" w:rsidP="0023520F">
      <w:pPr>
        <w:spacing w:after="120"/>
        <w:ind w:right="-6" w:firstLine="720"/>
        <w:jc w:val="both"/>
      </w:pPr>
      <w:r>
        <w:rPr>
          <w:b/>
        </w:rPr>
        <w:t>Заробітна плата (</w:t>
      </w:r>
      <w:r>
        <w:rPr>
          <w:b/>
          <w:lang w:val="en-US"/>
        </w:rPr>
        <w:t>W</w:t>
      </w:r>
      <w:r>
        <w:rPr>
          <w:b/>
        </w:rPr>
        <w:t>)-</w:t>
      </w:r>
      <w:r>
        <w:t xml:space="preserve"> це оплата праці найманих робітників і службовців. Вона включає суму зарплати, додаткові виплати на соціальне забезпечення, соціальне страхування.</w:t>
      </w:r>
    </w:p>
    <w:p w:rsidR="002C462C" w:rsidRDefault="002C462C" w:rsidP="0023520F">
      <w:pPr>
        <w:spacing w:after="120"/>
        <w:ind w:right="-6" w:firstLine="720"/>
        <w:jc w:val="both"/>
      </w:pPr>
      <w:r>
        <w:rPr>
          <w:b/>
        </w:rPr>
        <w:lastRenderedPageBreak/>
        <w:t>Рента (</w:t>
      </w:r>
      <w:r>
        <w:rPr>
          <w:b/>
          <w:lang w:val="en-US"/>
        </w:rPr>
        <w:t>R</w:t>
      </w:r>
      <w:r>
        <w:rPr>
          <w:b/>
        </w:rPr>
        <w:t>)</w:t>
      </w:r>
      <w:r>
        <w:rPr>
          <w:b/>
          <w:i/>
        </w:rPr>
        <w:t xml:space="preserve"> – </w:t>
      </w:r>
      <w:r>
        <w:t>це рентні доходи, отримані домогосподарствами в результаті здачі в оренду зелі, житлових приміщень тощо.</w:t>
      </w:r>
    </w:p>
    <w:p w:rsidR="002C462C" w:rsidRDefault="002C462C" w:rsidP="00FE4949">
      <w:pPr>
        <w:spacing w:after="120"/>
        <w:ind w:right="-6" w:firstLine="720"/>
        <w:jc w:val="both"/>
        <w:rPr>
          <w:b/>
          <w:i/>
        </w:rPr>
      </w:pPr>
      <w:r>
        <w:rPr>
          <w:b/>
        </w:rPr>
        <w:t>Прибуток (Р)</w:t>
      </w:r>
      <w:r>
        <w:rPr>
          <w:b/>
          <w:i/>
        </w:rPr>
        <w:t xml:space="preserve"> </w:t>
      </w:r>
      <w:r>
        <w:t>– це прибуток, що отримують власники одноосібних господарств, товариств та корпорацій. Прибуток корпорацій. У свою чергу , містить три складові: податок на прибуток; дивіденди акціонерам; нерозподілений прибуток корпорацій.</w:t>
      </w:r>
    </w:p>
    <w:p w:rsidR="002C462C" w:rsidRDefault="002C462C" w:rsidP="0023520F">
      <w:pPr>
        <w:tabs>
          <w:tab w:val="num" w:pos="0"/>
        </w:tabs>
        <w:spacing w:after="120"/>
        <w:ind w:right="-6" w:firstLine="720"/>
        <w:jc w:val="both"/>
      </w:pPr>
      <w:r>
        <w:rPr>
          <w:b/>
        </w:rPr>
        <w:t>Відсоток (і) -</w:t>
      </w:r>
      <w:r>
        <w:t xml:space="preserve"> це доходи від грошового капіталу, покладеного до банку, за кредит та ін.</w:t>
      </w:r>
    </w:p>
    <w:p w:rsidR="002C462C" w:rsidRDefault="002C462C" w:rsidP="0023520F">
      <w:pPr>
        <w:tabs>
          <w:tab w:val="num" w:pos="0"/>
        </w:tabs>
        <w:spacing w:after="120"/>
        <w:ind w:right="-6" w:firstLine="720"/>
        <w:jc w:val="both"/>
      </w:pPr>
      <w:r>
        <w:rPr>
          <w:b/>
        </w:rPr>
        <w:t>Амортизаційні витрати (А)</w:t>
      </w:r>
      <w:r>
        <w:rPr>
          <w:b/>
          <w:i/>
        </w:rPr>
        <w:t xml:space="preserve"> </w:t>
      </w:r>
      <w:r>
        <w:t>– це обсяг капіталу, спожитого в процесі виробництва впродовж року.</w:t>
      </w:r>
    </w:p>
    <w:p w:rsidR="002C462C" w:rsidRDefault="002C462C" w:rsidP="0023520F">
      <w:pPr>
        <w:tabs>
          <w:tab w:val="num" w:pos="0"/>
        </w:tabs>
        <w:spacing w:after="120"/>
        <w:ind w:right="-6" w:firstLine="720"/>
        <w:jc w:val="both"/>
      </w:pPr>
      <w:r>
        <w:rPr>
          <w:b/>
        </w:rPr>
        <w:t>Непрямі податки(Т</w:t>
      </w:r>
      <w:r>
        <w:rPr>
          <w:b/>
          <w:vertAlign w:val="subscript"/>
        </w:rPr>
        <w:t>н</w:t>
      </w:r>
      <w:r>
        <w:rPr>
          <w:b/>
        </w:rPr>
        <w:t>)</w:t>
      </w:r>
      <w:r>
        <w:rPr>
          <w:b/>
          <w:i/>
        </w:rPr>
        <w:t xml:space="preserve"> </w:t>
      </w:r>
      <w:r>
        <w:t>– не факторний дохід держави, який здійснює витрати споживача вище, ніж валова виручка фірми від реалізації кінцевих товарів і послуг (акцизи, ПДВ, мито). Тобто  це різниця між цінами, за якими купують товари споживачі, та продажними цінами фірм.</w:t>
      </w:r>
    </w:p>
    <w:p w:rsidR="002C462C" w:rsidRDefault="002C462C" w:rsidP="00FE4949">
      <w:pPr>
        <w:tabs>
          <w:tab w:val="num" w:pos="0"/>
        </w:tabs>
        <w:ind w:right="-6" w:firstLine="720"/>
        <w:jc w:val="both"/>
      </w:pPr>
      <w:r>
        <w:t>Слід зазначити, що ВВП (ВНП) не враховує: роботу домогосподарок у своєму домашньому господарстві; бартерний обмін; доходи тіньового бізнесу; трансферні платежі; зростання фонду вільного часу; екологічні наслідки виробництва; оплату у вигляді чайових і т.п.</w:t>
      </w:r>
    </w:p>
    <w:p w:rsidR="002C462C" w:rsidRDefault="00D23931" w:rsidP="0023520F">
      <w:pPr>
        <w:spacing w:after="120"/>
        <w:ind w:right="-6" w:firstLine="720"/>
        <w:jc w:val="both"/>
        <w:rPr>
          <w:b/>
          <w:noProof/>
          <w:lang w:val="ru-RU"/>
        </w:rPr>
      </w:pPr>
      <w:r>
        <w:rPr>
          <w:b/>
          <w:noProof/>
          <w:lang w:eastAsia="uk-UA"/>
        </w:rPr>
        <w:drawing>
          <wp:inline distT="0" distB="0" distL="0" distR="0">
            <wp:extent cx="5512435" cy="752475"/>
            <wp:effectExtent l="0" t="0" r="12065" b="9525"/>
            <wp:docPr id="158" name="Схема 60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8" r:lo="rId699" r:qs="rId700" r:cs="rId701"/>
              </a:graphicData>
            </a:graphic>
          </wp:inline>
        </w:drawing>
      </w:r>
    </w:p>
    <w:p w:rsidR="002C462C" w:rsidRDefault="002C462C" w:rsidP="0023520F">
      <w:pPr>
        <w:spacing w:after="120"/>
        <w:ind w:right="-6" w:firstLine="720"/>
        <w:jc w:val="both"/>
      </w:pPr>
      <w:r>
        <w:t>Показник ВВП (ВНП) дає можливість вартісного виміру обсягу річного національного виробництва. Разом з тим ВВП не повністю відображає реальний добробут нації, які були названі вище. Існує ще цілий ряд інших взаємопов’язаних показників, які розраховуються на підставі ВВП і використовуються в макроекономічному аналізі</w:t>
      </w:r>
    </w:p>
    <w:p w:rsidR="002C462C" w:rsidRDefault="00D23931" w:rsidP="0023520F">
      <w:pPr>
        <w:spacing w:after="120"/>
        <w:ind w:right="-6" w:firstLine="720"/>
        <w:jc w:val="both"/>
        <w:rPr>
          <w:b/>
        </w:rPr>
      </w:pPr>
      <w:r>
        <w:rPr>
          <w:noProof/>
          <w:lang w:eastAsia="uk-UA"/>
        </w:rPr>
        <w:drawing>
          <wp:inline distT="0" distB="0" distL="0" distR="0">
            <wp:extent cx="5487670" cy="676275"/>
            <wp:effectExtent l="19050" t="0" r="17780" b="9525"/>
            <wp:docPr id="159" name="Схема 13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3" r:lo="rId704" r:qs="rId705" r:cs="rId706"/>
              </a:graphicData>
            </a:graphic>
          </wp:inline>
        </w:drawing>
      </w:r>
    </w:p>
    <w:p w:rsidR="002C462C" w:rsidRDefault="002C462C" w:rsidP="00BD239C">
      <w:pPr>
        <w:spacing w:after="120"/>
        <w:ind w:right="-6"/>
        <w:jc w:val="center"/>
      </w:pPr>
      <w:r>
        <w:t>ЧВН = ВВП – А                                                         (8.8)</w:t>
      </w:r>
    </w:p>
    <w:p w:rsidR="002C462C" w:rsidRDefault="00D23931" w:rsidP="00BD239C">
      <w:pPr>
        <w:spacing w:after="120"/>
        <w:ind w:right="-6" w:firstLine="709"/>
        <w:jc w:val="both"/>
        <w:rPr>
          <w:b/>
        </w:rPr>
      </w:pPr>
      <w:r>
        <w:rPr>
          <w:noProof/>
          <w:lang w:eastAsia="uk-UA"/>
        </w:rPr>
        <w:drawing>
          <wp:inline distT="0" distB="0" distL="0" distR="0">
            <wp:extent cx="5484495" cy="866775"/>
            <wp:effectExtent l="19050" t="0" r="20955" b="28575"/>
            <wp:docPr id="160" name="Схема 132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8" r:lo="rId709" r:qs="rId710" r:cs="rId711"/>
              </a:graphicData>
            </a:graphic>
          </wp:inline>
        </w:drawing>
      </w:r>
    </w:p>
    <w:p w:rsidR="002C462C" w:rsidRDefault="002C462C" w:rsidP="00BD239C">
      <w:pPr>
        <w:spacing w:after="120"/>
        <w:ind w:right="-6" w:firstLine="709"/>
        <w:jc w:val="both"/>
      </w:pPr>
      <w:r>
        <w:t>Іншими словами, показник НД характеризує обсяг фактичних доходів від праці, власності на землю, капіталу та підприємницьких здібностей</w:t>
      </w:r>
      <w:r>
        <w:tab/>
        <w:t xml:space="preserve"> протягом року.</w:t>
      </w:r>
    </w:p>
    <w:p w:rsidR="002C462C" w:rsidRDefault="002C462C" w:rsidP="00BD239C">
      <w:pPr>
        <w:spacing w:after="120"/>
        <w:ind w:right="-6"/>
        <w:jc w:val="center"/>
        <w:rPr>
          <w:vertAlign w:val="subscript"/>
        </w:rPr>
      </w:pPr>
      <w:r>
        <w:t>НД = ВВП – А – Т</w:t>
      </w:r>
      <w:r>
        <w:rPr>
          <w:vertAlign w:val="subscript"/>
        </w:rPr>
        <w:t xml:space="preserve">Н                                                                                      </w:t>
      </w:r>
      <w:r>
        <w:t>(8.9)</w:t>
      </w:r>
    </w:p>
    <w:p w:rsidR="002C462C" w:rsidRDefault="002C462C" w:rsidP="00BD239C">
      <w:pPr>
        <w:spacing w:after="120"/>
        <w:ind w:right="-6"/>
        <w:jc w:val="center"/>
      </w:pPr>
      <w:r>
        <w:lastRenderedPageBreak/>
        <w:t>НД = W + R + Р + і                                                       (8.10)</w:t>
      </w:r>
    </w:p>
    <w:p w:rsidR="002C462C" w:rsidRDefault="002C462C" w:rsidP="004A31E6">
      <w:pPr>
        <w:spacing w:after="120"/>
        <w:ind w:right="-6" w:firstLine="720"/>
        <w:jc w:val="both"/>
      </w:pPr>
      <w:r>
        <w:t xml:space="preserve">Важливим макроекономічним показником у СНР є </w:t>
      </w:r>
      <w:r>
        <w:rPr>
          <w:b/>
        </w:rPr>
        <w:t>особистий дохід (ОД),</w:t>
      </w:r>
      <w:r>
        <w:t xml:space="preserve"> отриманий приватними особами. Він розподіляється на споживання, заощадження і виплату податків. Для визначення </w:t>
      </w:r>
      <w:r>
        <w:rPr>
          <w:b/>
          <w:i/>
        </w:rPr>
        <w:t xml:space="preserve"> </w:t>
      </w:r>
      <w:r>
        <w:t>особистого доходу слід від обсягу національного доходу відняти виплати на соціальне страхування (СС), податок на прибуток корпорацій (ПП</w:t>
      </w:r>
      <w:r>
        <w:rPr>
          <w:vertAlign w:val="subscript"/>
        </w:rPr>
        <w:t>к</w:t>
      </w:r>
      <w:r>
        <w:t>), нерозподілений прибуток корпорацій (НП), додати трансферні платежі (Т</w:t>
      </w:r>
      <w:r>
        <w:rPr>
          <w:vertAlign w:val="subscript"/>
        </w:rPr>
        <w:t>р</w:t>
      </w:r>
      <w:r>
        <w:t>).</w:t>
      </w:r>
    </w:p>
    <w:p w:rsidR="002C462C" w:rsidRDefault="002C462C" w:rsidP="0023520F">
      <w:pPr>
        <w:spacing w:after="120"/>
        <w:ind w:right="-6" w:hanging="180"/>
        <w:jc w:val="center"/>
        <w:rPr>
          <w:vertAlign w:val="subscript"/>
        </w:rPr>
      </w:pPr>
      <w:r>
        <w:t>ОД = НД – СС - ПП</w:t>
      </w:r>
      <w:r>
        <w:rPr>
          <w:vertAlign w:val="subscript"/>
        </w:rPr>
        <w:t>к</w:t>
      </w:r>
      <w:r>
        <w:t xml:space="preserve"> – НП +Т                                                (8.11)</w:t>
      </w:r>
    </w:p>
    <w:p w:rsidR="002C462C" w:rsidRDefault="00D23931" w:rsidP="0023520F">
      <w:pPr>
        <w:spacing w:after="120"/>
        <w:ind w:right="-6" w:firstLine="720"/>
        <w:rPr>
          <w:b/>
        </w:rPr>
      </w:pPr>
      <w:r>
        <w:rPr>
          <w:noProof/>
          <w:lang w:eastAsia="uk-UA"/>
        </w:rPr>
        <w:drawing>
          <wp:inline distT="0" distB="0" distL="0" distR="0">
            <wp:extent cx="5487670" cy="714375"/>
            <wp:effectExtent l="19050" t="0" r="17780" b="9525"/>
            <wp:docPr id="161" name="Схема 13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3" r:lo="rId714" r:qs="rId715" r:cs="rId716"/>
              </a:graphicData>
            </a:graphic>
          </wp:inline>
        </w:drawing>
      </w:r>
    </w:p>
    <w:p w:rsidR="002C462C" w:rsidRDefault="002C462C" w:rsidP="0023520F">
      <w:pPr>
        <w:spacing w:after="120"/>
        <w:ind w:right="-6" w:firstLine="720"/>
      </w:pPr>
      <w:r>
        <w:t>Дохід кінцевого використання розподіляється на споживання і заощадження.</w:t>
      </w:r>
    </w:p>
    <w:p w:rsidR="002C462C" w:rsidRDefault="002C462C" w:rsidP="0023520F">
      <w:pPr>
        <w:spacing w:after="120"/>
        <w:ind w:right="-6" w:firstLine="720"/>
        <w:jc w:val="center"/>
      </w:pPr>
      <w:r>
        <w:t>ДКВ = ОД – Т</w:t>
      </w:r>
      <w:r>
        <w:rPr>
          <w:vertAlign w:val="subscript"/>
        </w:rPr>
        <w:t xml:space="preserve">інд </w:t>
      </w:r>
      <w:r>
        <w:t xml:space="preserve">                                                            (8.12)</w:t>
      </w:r>
    </w:p>
    <w:p w:rsidR="002C462C" w:rsidRDefault="002C462C" w:rsidP="00D71B2E">
      <w:pPr>
        <w:spacing w:after="120"/>
        <w:ind w:right="-6" w:firstLine="720"/>
        <w:jc w:val="both"/>
      </w:pPr>
      <w:r>
        <w:rPr>
          <w:b/>
        </w:rPr>
        <w:t>ВВП на душу населення</w:t>
      </w:r>
      <w:r>
        <w:t xml:space="preserve"> більш повно характеризує економічний благоустрій членів суспільства. Він залежить від ступеня рівності в розподілі заходів, від динаміки рівня цін. </w:t>
      </w:r>
    </w:p>
    <w:p w:rsidR="002C462C" w:rsidRDefault="002C462C" w:rsidP="00D71B2E">
      <w:pPr>
        <w:spacing w:after="120"/>
        <w:ind w:right="-6" w:firstLine="720"/>
        <w:jc w:val="both"/>
        <w:rPr>
          <w:vertAlign w:val="subscript"/>
        </w:rPr>
      </w:pPr>
      <w:r>
        <w:t>ВВП</w:t>
      </w:r>
      <w:r>
        <w:rPr>
          <w:vertAlign w:val="subscript"/>
        </w:rPr>
        <w:t>НА  ДУШУ НАСЕЛЕННЯ</w:t>
      </w:r>
      <w:r>
        <w:t xml:space="preserve"> = ВВП / </w:t>
      </w:r>
      <w:r>
        <w:rPr>
          <w:vertAlign w:val="subscript"/>
        </w:rPr>
        <w:t xml:space="preserve">КІЛЬКІСТЬ НАСЕЛЕННЯ КРАЇНИ                     </w:t>
      </w:r>
      <w:r>
        <w:t>(8.13)</w:t>
      </w:r>
    </w:p>
    <w:p w:rsidR="002C462C" w:rsidRDefault="002C462C" w:rsidP="00D71B2E">
      <w:pPr>
        <w:spacing w:after="120"/>
        <w:ind w:right="-6" w:firstLine="720"/>
        <w:jc w:val="both"/>
      </w:pPr>
      <w:r>
        <w:rPr>
          <w:b/>
        </w:rPr>
        <w:t>Потенційний ВВП</w:t>
      </w:r>
      <w:r>
        <w:rPr>
          <w:b/>
          <w:i/>
        </w:rPr>
        <w:t xml:space="preserve"> </w:t>
      </w:r>
      <w:r>
        <w:t>– ВВП при повній зайнятості ресурсів.</w:t>
      </w:r>
    </w:p>
    <w:p w:rsidR="002C462C" w:rsidRDefault="00D23931" w:rsidP="00D71B2E">
      <w:pPr>
        <w:spacing w:after="120"/>
        <w:ind w:right="-6" w:firstLine="720"/>
        <w:jc w:val="both"/>
        <w:rPr>
          <w:b/>
        </w:rPr>
      </w:pPr>
      <w:r>
        <w:rPr>
          <w:noProof/>
          <w:lang w:eastAsia="uk-UA"/>
        </w:rPr>
        <w:drawing>
          <wp:inline distT="0" distB="0" distL="0" distR="0">
            <wp:extent cx="5484495" cy="895350"/>
            <wp:effectExtent l="0" t="0" r="20955" b="38100"/>
            <wp:docPr id="162" name="Схема 133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8" r:lo="rId719" r:qs="rId720" r:cs="rId721"/>
              </a:graphicData>
            </a:graphic>
          </wp:inline>
        </w:drawing>
      </w:r>
    </w:p>
    <w:p w:rsidR="002C462C" w:rsidRDefault="00D23931" w:rsidP="00D71B2E">
      <w:pPr>
        <w:spacing w:after="120"/>
        <w:ind w:right="-6" w:firstLine="720"/>
        <w:jc w:val="both"/>
        <w:rPr>
          <w:b/>
          <w:noProof/>
          <w:lang w:val="ru-RU"/>
        </w:rPr>
      </w:pPr>
      <w:r>
        <w:rPr>
          <w:b/>
          <w:noProof/>
          <w:lang w:eastAsia="uk-UA"/>
        </w:rPr>
        <w:drawing>
          <wp:inline distT="0" distB="0" distL="0" distR="0">
            <wp:extent cx="5463540" cy="563880"/>
            <wp:effectExtent l="0" t="0" r="22860" b="26670"/>
            <wp:docPr id="163" name="Схема 60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3" r:lo="rId724" r:qs="rId725" r:cs="rId726"/>
              </a:graphicData>
            </a:graphic>
          </wp:inline>
        </w:drawing>
      </w:r>
    </w:p>
    <w:p w:rsidR="002C462C" w:rsidRDefault="002C462C" w:rsidP="00D71B2E">
      <w:pPr>
        <w:spacing w:after="120"/>
        <w:ind w:right="-6" w:firstLine="720"/>
        <w:jc w:val="both"/>
      </w:pPr>
      <w:r>
        <w:t>Інфляційні процеси ускладнюють розрахунки економічних показників. Тому розрізняють номінальний і реальний ВВП.</w:t>
      </w:r>
    </w:p>
    <w:p w:rsidR="002C462C" w:rsidRDefault="002C462C" w:rsidP="00D71B2E">
      <w:pPr>
        <w:spacing w:after="120"/>
        <w:ind w:right="-6" w:firstLine="720"/>
        <w:jc w:val="both"/>
        <w:rPr>
          <w:b/>
        </w:rPr>
      </w:pPr>
    </w:p>
    <w:p w:rsidR="002C462C" w:rsidRDefault="00D23931" w:rsidP="00D71B2E">
      <w:pPr>
        <w:spacing w:after="120"/>
        <w:ind w:right="-6" w:firstLine="720"/>
        <w:jc w:val="both"/>
        <w:rPr>
          <w:b/>
        </w:rPr>
      </w:pPr>
      <w:r>
        <w:rPr>
          <w:noProof/>
          <w:lang w:eastAsia="uk-UA"/>
        </w:rPr>
        <w:drawing>
          <wp:inline distT="0" distB="0" distL="0" distR="0">
            <wp:extent cx="5487670" cy="790575"/>
            <wp:effectExtent l="19050" t="0" r="17780" b="9525"/>
            <wp:docPr id="164" name="Схема 13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8" r:lo="rId729" r:qs="rId730" r:cs="rId731"/>
              </a:graphicData>
            </a:graphic>
          </wp:inline>
        </w:drawing>
      </w:r>
    </w:p>
    <w:p w:rsidR="002C462C" w:rsidRDefault="002C462C" w:rsidP="00D71B2E">
      <w:pPr>
        <w:spacing w:after="120"/>
        <w:ind w:right="-6" w:firstLine="720"/>
        <w:jc w:val="both"/>
      </w:pPr>
      <w:r>
        <w:t>Це показник загального обсягу виробництва, який обчислюється у поточних цінах.</w:t>
      </w:r>
    </w:p>
    <w:p w:rsidR="002C462C" w:rsidRDefault="002C462C" w:rsidP="00D71B2E">
      <w:pPr>
        <w:spacing w:after="120"/>
        <w:ind w:right="-6" w:firstLine="720"/>
        <w:jc w:val="both"/>
        <w:rPr>
          <w:vertAlign w:val="subscript"/>
        </w:rPr>
      </w:pPr>
      <w:r>
        <w:t xml:space="preserve">              ВВП</w:t>
      </w:r>
      <w:r>
        <w:rPr>
          <w:vertAlign w:val="subscript"/>
        </w:rPr>
        <w:t>р</w:t>
      </w:r>
      <w:r>
        <w:t xml:space="preserve"> = ∑ </w:t>
      </w:r>
      <w:r>
        <w:rPr>
          <w:lang w:val="en-US"/>
        </w:rPr>
        <w:t>P</w:t>
      </w:r>
      <w:r>
        <w:rPr>
          <w:vertAlign w:val="subscript"/>
        </w:rPr>
        <w:t xml:space="preserve">п </w:t>
      </w:r>
      <w:r>
        <w:rPr>
          <w:lang w:val="en-US"/>
        </w:rPr>
        <w:t>Q</w:t>
      </w:r>
      <w:r>
        <w:rPr>
          <w:vertAlign w:val="subscript"/>
        </w:rPr>
        <w:t xml:space="preserve">п                                                                                                              </w:t>
      </w:r>
      <w:r>
        <w:t>(8.14)</w:t>
      </w:r>
    </w:p>
    <w:p w:rsidR="002C462C" w:rsidRDefault="002C462C" w:rsidP="00D71B2E">
      <w:pPr>
        <w:spacing w:after="120"/>
        <w:ind w:right="-6" w:firstLine="720"/>
        <w:jc w:val="both"/>
      </w:pPr>
      <w:r>
        <w:t>де Р</w:t>
      </w:r>
      <w:r>
        <w:rPr>
          <w:vertAlign w:val="subscript"/>
        </w:rPr>
        <w:t xml:space="preserve">п </w:t>
      </w:r>
      <w:r>
        <w:t>– ціна товару в поточних цінах;</w:t>
      </w:r>
    </w:p>
    <w:p w:rsidR="002C462C" w:rsidRDefault="002C462C" w:rsidP="00D71B2E">
      <w:pPr>
        <w:spacing w:after="120"/>
        <w:ind w:right="-6" w:firstLine="720"/>
        <w:jc w:val="both"/>
      </w:pPr>
      <w:r>
        <w:lastRenderedPageBreak/>
        <w:t xml:space="preserve">     </w:t>
      </w:r>
      <w:r>
        <w:rPr>
          <w:lang w:val="ru-RU"/>
        </w:rPr>
        <w:t>Q</w:t>
      </w:r>
      <w:r>
        <w:rPr>
          <w:vertAlign w:val="subscript"/>
        </w:rPr>
        <w:t xml:space="preserve">п </w:t>
      </w:r>
      <w:r>
        <w:t>– обсяг виробництва в поточному році.</w:t>
      </w:r>
    </w:p>
    <w:p w:rsidR="002C462C" w:rsidRDefault="00D23931" w:rsidP="00D71B2E">
      <w:pPr>
        <w:spacing w:after="120"/>
        <w:ind w:right="-6" w:firstLine="720"/>
        <w:jc w:val="both"/>
        <w:rPr>
          <w:b/>
        </w:rPr>
      </w:pPr>
      <w:r>
        <w:rPr>
          <w:noProof/>
          <w:lang w:eastAsia="uk-UA"/>
        </w:rPr>
        <w:drawing>
          <wp:inline distT="0" distB="0" distL="0" distR="0">
            <wp:extent cx="5484495" cy="800100"/>
            <wp:effectExtent l="19050" t="0" r="20955" b="0"/>
            <wp:docPr id="165" name="Схема 13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3" r:lo="rId734" r:qs="rId735" r:cs="rId736"/>
              </a:graphicData>
            </a:graphic>
          </wp:inline>
        </w:drawing>
      </w:r>
    </w:p>
    <w:p w:rsidR="002C462C" w:rsidRPr="00BD239C" w:rsidRDefault="002C462C" w:rsidP="00D71B2E">
      <w:pPr>
        <w:spacing w:after="120"/>
        <w:ind w:right="-6" w:firstLine="720"/>
        <w:jc w:val="both"/>
        <w:rPr>
          <w:lang w:val="ru-RU"/>
        </w:rPr>
      </w:pPr>
      <w:r>
        <w:t xml:space="preserve">   Реальний ВВП=Номінальний ВВП/ІСЦ                                         (8.15)</w:t>
      </w:r>
    </w:p>
    <w:p w:rsidR="002C462C" w:rsidRDefault="00D23931" w:rsidP="00D71B2E">
      <w:pPr>
        <w:spacing w:after="120"/>
        <w:ind w:right="-6" w:firstLine="720"/>
        <w:jc w:val="both"/>
        <w:rPr>
          <w:b/>
          <w:lang w:val="ru-RU"/>
        </w:rPr>
      </w:pPr>
      <w:r>
        <w:rPr>
          <w:noProof/>
          <w:lang w:eastAsia="uk-UA"/>
        </w:rPr>
        <w:drawing>
          <wp:inline distT="0" distB="0" distL="0" distR="0">
            <wp:extent cx="5484495" cy="828675"/>
            <wp:effectExtent l="19050" t="0" r="20955" b="9525"/>
            <wp:docPr id="166" name="Схема 13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38" r:lo="rId739" r:qs="rId740" r:cs="rId741"/>
              </a:graphicData>
            </a:graphic>
          </wp:inline>
        </w:drawing>
      </w:r>
    </w:p>
    <w:p w:rsidR="002C462C" w:rsidRDefault="00D23931" w:rsidP="00D71B2E">
      <w:pPr>
        <w:spacing w:after="120"/>
        <w:ind w:right="-6" w:firstLine="720"/>
        <w:jc w:val="both"/>
      </w:pPr>
      <w:r>
        <w:rPr>
          <w:noProof/>
          <w:lang w:eastAsia="uk-UA"/>
        </w:rPr>
        <w:drawing>
          <wp:inline distT="0" distB="0" distL="0" distR="0">
            <wp:extent cx="990600" cy="466725"/>
            <wp:effectExtent l="0" t="0" r="0" b="9525"/>
            <wp:docPr id="167"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002C462C">
        <w:t xml:space="preserve">                                                                                        (8.16)</w:t>
      </w:r>
    </w:p>
    <w:p w:rsidR="002C462C" w:rsidRDefault="002C462C" w:rsidP="00D71B2E">
      <w:pPr>
        <w:spacing w:after="120"/>
        <w:ind w:right="-6" w:firstLine="720"/>
        <w:jc w:val="both"/>
      </w:pPr>
      <w:r>
        <w:t xml:space="preserve">де  </w:t>
      </w:r>
      <w:r>
        <w:rPr>
          <w:i/>
        </w:rPr>
        <w:t>Р</w:t>
      </w:r>
      <w:r>
        <w:rPr>
          <w:i/>
          <w:vertAlign w:val="subscript"/>
        </w:rPr>
        <w:t>п,б</w:t>
      </w:r>
      <w:r>
        <w:t xml:space="preserve"> – ціни, відповідно в поточному і базисному періодах; </w:t>
      </w:r>
    </w:p>
    <w:p w:rsidR="002C462C" w:rsidRDefault="002C462C" w:rsidP="00D71B2E">
      <w:pPr>
        <w:spacing w:after="120"/>
        <w:ind w:right="-6" w:firstLine="720"/>
        <w:jc w:val="both"/>
      </w:pPr>
      <w:r>
        <w:t xml:space="preserve">      </w:t>
      </w:r>
      <w:r>
        <w:rPr>
          <w:i/>
        </w:rPr>
        <w:t>Q</w:t>
      </w:r>
      <w:r>
        <w:rPr>
          <w:i/>
          <w:vertAlign w:val="subscript"/>
        </w:rPr>
        <w:t>б,п</w:t>
      </w:r>
      <w:r>
        <w:rPr>
          <w:i/>
        </w:rPr>
        <w:t xml:space="preserve"> </w:t>
      </w:r>
      <w:r>
        <w:t>– обсяг виробництва в поточному і базисному періоді.</w:t>
      </w:r>
    </w:p>
    <w:p w:rsidR="002C462C" w:rsidRDefault="002C462C" w:rsidP="00D71B2E">
      <w:pPr>
        <w:tabs>
          <w:tab w:val="num" w:pos="0"/>
        </w:tabs>
        <w:spacing w:after="120"/>
        <w:ind w:right="-6" w:firstLine="720"/>
        <w:jc w:val="both"/>
      </w:pPr>
      <w:r>
        <w:t>За допомогою дефлятора можна визначити динаміку ВВП.</w:t>
      </w:r>
    </w:p>
    <w:p w:rsidR="002C462C" w:rsidRDefault="002C462C" w:rsidP="00FE4949">
      <w:pPr>
        <w:spacing w:after="120"/>
        <w:ind w:right="-6"/>
        <w:jc w:val="center"/>
        <w:rPr>
          <w:b/>
        </w:rPr>
      </w:pPr>
    </w:p>
    <w:p w:rsidR="002C462C" w:rsidRDefault="002C462C" w:rsidP="00FE4949">
      <w:pPr>
        <w:spacing w:after="120"/>
        <w:ind w:right="-6"/>
        <w:jc w:val="center"/>
        <w:rPr>
          <w:b/>
        </w:rPr>
      </w:pPr>
      <w:r>
        <w:rPr>
          <w:b/>
        </w:rPr>
        <w:t>Ключові терміни</w:t>
      </w:r>
    </w:p>
    <w:p w:rsidR="002C462C" w:rsidRDefault="002C462C" w:rsidP="0023520F">
      <w:pPr>
        <w:spacing w:after="120"/>
        <w:sectPr w:rsidR="002C462C">
          <w:pgSz w:w="11906" w:h="16838"/>
          <w:pgMar w:top="1134" w:right="567" w:bottom="1134" w:left="1418" w:header="709" w:footer="709" w:gutter="0"/>
          <w:cols w:space="720"/>
        </w:sectPr>
      </w:pPr>
    </w:p>
    <w:p w:rsidR="002C462C" w:rsidRDefault="002C462C" w:rsidP="003F4FEC">
      <w:pPr>
        <w:ind w:right="-6" w:firstLine="540"/>
      </w:pPr>
      <w:r>
        <w:t>Валовий внутрішній продукт</w:t>
      </w:r>
    </w:p>
    <w:p w:rsidR="002C462C" w:rsidRDefault="002C462C" w:rsidP="003F4FEC">
      <w:pPr>
        <w:ind w:left="540" w:right="-6"/>
      </w:pPr>
      <w:r>
        <w:t>Валовий внутрішній продукт на душу населення</w:t>
      </w:r>
    </w:p>
    <w:p w:rsidR="002C462C" w:rsidRDefault="002C462C" w:rsidP="003F4FEC">
      <w:pPr>
        <w:ind w:left="540" w:right="-6"/>
      </w:pPr>
      <w:r>
        <w:t>Валові інвестиції</w:t>
      </w:r>
    </w:p>
    <w:p w:rsidR="002C462C" w:rsidRDefault="002C462C" w:rsidP="003F4FEC">
      <w:pPr>
        <w:ind w:right="-6" w:firstLine="540"/>
      </w:pPr>
      <w:r>
        <w:t>Валовий національний продукт</w:t>
      </w:r>
    </w:p>
    <w:p w:rsidR="002C462C" w:rsidRDefault="002C462C" w:rsidP="003F4FEC">
      <w:pPr>
        <w:ind w:right="-6" w:firstLine="540"/>
      </w:pPr>
      <w:r>
        <w:t>Дефлятор ВВП</w:t>
      </w:r>
    </w:p>
    <w:p w:rsidR="002C462C" w:rsidRDefault="002C462C" w:rsidP="003F4FEC">
      <w:pPr>
        <w:ind w:right="-6" w:firstLine="540"/>
      </w:pPr>
      <w:r>
        <w:t>Дохід кінцевого використання</w:t>
      </w:r>
    </w:p>
    <w:p w:rsidR="002C462C" w:rsidRDefault="002C462C" w:rsidP="003F4FEC">
      <w:pPr>
        <w:ind w:right="-6" w:firstLine="540"/>
      </w:pPr>
      <w:r>
        <w:t>Особистий дохід</w:t>
      </w:r>
    </w:p>
    <w:p w:rsidR="002C462C" w:rsidRDefault="002C462C" w:rsidP="003F4FEC">
      <w:pPr>
        <w:ind w:right="-6" w:firstLine="540"/>
      </w:pPr>
      <w:r>
        <w:t>Національне багатство</w:t>
      </w:r>
    </w:p>
    <w:p w:rsidR="002C462C" w:rsidRDefault="002C462C" w:rsidP="003F4FEC">
      <w:pPr>
        <w:ind w:right="-6" w:firstLine="540"/>
      </w:pPr>
      <w:r>
        <w:t>Національний дохід</w:t>
      </w:r>
    </w:p>
    <w:p w:rsidR="002C462C" w:rsidRDefault="002C462C" w:rsidP="003F4FEC">
      <w:pPr>
        <w:ind w:right="-6" w:firstLine="540"/>
      </w:pPr>
      <w:r>
        <w:t>Номінальний ВВП</w:t>
      </w:r>
    </w:p>
    <w:p w:rsidR="002C462C" w:rsidRDefault="002C462C" w:rsidP="003F4FEC">
      <w:pPr>
        <w:ind w:right="-6" w:firstLine="540"/>
      </w:pPr>
      <w:r>
        <w:t>Потенційний ВВП</w:t>
      </w:r>
    </w:p>
    <w:p w:rsidR="002C462C" w:rsidRDefault="002C462C" w:rsidP="003F4FEC">
      <w:pPr>
        <w:ind w:right="-6" w:firstLine="540"/>
      </w:pPr>
      <w:r>
        <w:t>Система національних рахунків</w:t>
      </w:r>
    </w:p>
    <w:p w:rsidR="002C462C" w:rsidRDefault="002C462C" w:rsidP="003F4FEC">
      <w:pPr>
        <w:ind w:right="-6" w:firstLine="540"/>
      </w:pPr>
      <w:r>
        <w:t>Споживчі витрати</w:t>
      </w:r>
    </w:p>
    <w:p w:rsidR="002C462C" w:rsidRDefault="002C462C" w:rsidP="003F4FEC">
      <w:pPr>
        <w:ind w:right="-6" w:firstLine="540"/>
      </w:pPr>
      <w:r>
        <w:t>Чистий внутрішній продукт</w:t>
      </w:r>
    </w:p>
    <w:p w:rsidR="002C462C" w:rsidRDefault="002C462C" w:rsidP="003F4FEC">
      <w:pPr>
        <w:ind w:right="-6" w:firstLine="540"/>
      </w:pPr>
      <w:r>
        <w:t>Чистий експорт</w:t>
      </w:r>
    </w:p>
    <w:p w:rsidR="002C462C" w:rsidRDefault="002C462C" w:rsidP="003F4FEC">
      <w:pPr>
        <w:ind w:right="-6" w:firstLine="540"/>
      </w:pPr>
      <w:r>
        <w:t>Чисті інвестиції</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3F4FEC">
      <w:pPr>
        <w:spacing w:after="120"/>
        <w:ind w:right="-6"/>
        <w:jc w:val="center"/>
        <w:rPr>
          <w:b/>
          <w:lang w:val="ru-RU"/>
        </w:rPr>
      </w:pPr>
      <w:r>
        <w:rPr>
          <w:b/>
        </w:rPr>
        <w:t>Контрольні запитання</w:t>
      </w:r>
    </w:p>
    <w:p w:rsidR="002C462C" w:rsidRDefault="002C462C" w:rsidP="00033241">
      <w:pPr>
        <w:numPr>
          <w:ilvl w:val="0"/>
          <w:numId w:val="57"/>
        </w:numPr>
        <w:tabs>
          <w:tab w:val="clear" w:pos="900"/>
          <w:tab w:val="num" w:pos="993"/>
        </w:tabs>
        <w:spacing w:after="120"/>
        <w:ind w:left="0" w:right="-6" w:firstLine="709"/>
        <w:jc w:val="both"/>
        <w:rPr>
          <w:lang w:val="ru-RU"/>
        </w:rPr>
      </w:pPr>
      <w:r>
        <w:rPr>
          <w:lang w:val="ru-RU"/>
        </w:rPr>
        <w:t xml:space="preserve">Охарактеризуйте основні методи </w:t>
      </w:r>
      <w:r>
        <w:t>обчислення</w:t>
      </w:r>
      <w:r>
        <w:rPr>
          <w:lang w:val="ru-RU"/>
        </w:rPr>
        <w:t xml:space="preserve"> ВВП.</w:t>
      </w:r>
    </w:p>
    <w:p w:rsidR="002C462C" w:rsidRDefault="002C462C" w:rsidP="00033241">
      <w:pPr>
        <w:numPr>
          <w:ilvl w:val="0"/>
          <w:numId w:val="57"/>
        </w:numPr>
        <w:tabs>
          <w:tab w:val="clear" w:pos="900"/>
          <w:tab w:val="num" w:pos="993"/>
        </w:tabs>
        <w:spacing w:after="120"/>
        <w:ind w:left="0" w:right="-6" w:firstLine="709"/>
        <w:jc w:val="both"/>
      </w:pPr>
      <w:r>
        <w:t>Запишіть і поясніть формулу розрахунку ВВП за витратами.</w:t>
      </w:r>
    </w:p>
    <w:p w:rsidR="002C462C" w:rsidRDefault="002C462C" w:rsidP="00033241">
      <w:pPr>
        <w:numPr>
          <w:ilvl w:val="0"/>
          <w:numId w:val="57"/>
        </w:numPr>
        <w:tabs>
          <w:tab w:val="clear" w:pos="900"/>
          <w:tab w:val="num" w:pos="993"/>
        </w:tabs>
        <w:spacing w:after="120"/>
        <w:ind w:left="0" w:right="-6" w:firstLine="709"/>
        <w:jc w:val="both"/>
      </w:pPr>
      <w:r>
        <w:t>Що включають в себе витрати на споживання , витрати на інвестиції, державні витрати?</w:t>
      </w:r>
    </w:p>
    <w:p w:rsidR="002C462C" w:rsidRDefault="002C462C" w:rsidP="00033241">
      <w:pPr>
        <w:numPr>
          <w:ilvl w:val="0"/>
          <w:numId w:val="57"/>
        </w:numPr>
        <w:tabs>
          <w:tab w:val="clear" w:pos="900"/>
          <w:tab w:val="num" w:pos="993"/>
        </w:tabs>
        <w:spacing w:after="120"/>
        <w:ind w:left="0" w:right="-6" w:firstLine="709"/>
        <w:jc w:val="both"/>
      </w:pPr>
      <w:r>
        <w:t>Запишіть формулу за доходами. Поясніть джерела кожного доходу в економічній системі.</w:t>
      </w:r>
    </w:p>
    <w:p w:rsidR="002C462C" w:rsidRDefault="002C462C" w:rsidP="00033241">
      <w:pPr>
        <w:numPr>
          <w:ilvl w:val="0"/>
          <w:numId w:val="57"/>
        </w:numPr>
        <w:tabs>
          <w:tab w:val="clear" w:pos="900"/>
          <w:tab w:val="num" w:pos="993"/>
        </w:tabs>
        <w:spacing w:after="120"/>
        <w:ind w:left="0" w:right="-6" w:firstLine="709"/>
        <w:jc w:val="both"/>
      </w:pPr>
      <w:r>
        <w:t>Як уникнути подвійного рахунку при вимірювані ВВП?</w:t>
      </w:r>
    </w:p>
    <w:p w:rsidR="002C462C" w:rsidRDefault="002C462C" w:rsidP="00033241">
      <w:pPr>
        <w:numPr>
          <w:ilvl w:val="0"/>
          <w:numId w:val="57"/>
        </w:numPr>
        <w:tabs>
          <w:tab w:val="clear" w:pos="900"/>
          <w:tab w:val="num" w:pos="993"/>
        </w:tabs>
        <w:spacing w:after="120"/>
        <w:ind w:left="0" w:right="-6" w:firstLine="709"/>
        <w:jc w:val="both"/>
      </w:pPr>
      <w:r>
        <w:t>В чому полягає різниця між номінальними і реальними макроекономічними показниками?</w:t>
      </w:r>
    </w:p>
    <w:p w:rsidR="002C462C" w:rsidRDefault="002C462C" w:rsidP="00033241">
      <w:pPr>
        <w:numPr>
          <w:ilvl w:val="0"/>
          <w:numId w:val="57"/>
        </w:numPr>
        <w:tabs>
          <w:tab w:val="clear" w:pos="900"/>
          <w:tab w:val="num" w:pos="993"/>
        </w:tabs>
        <w:spacing w:after="120"/>
        <w:ind w:left="0" w:right="-6" w:firstLine="709"/>
        <w:jc w:val="both"/>
      </w:pPr>
      <w:r>
        <w:t>Чим відрізняються між собою ВВП і ВНД?</w:t>
      </w:r>
    </w:p>
    <w:p w:rsidR="002C462C" w:rsidRDefault="002C462C" w:rsidP="00033241">
      <w:pPr>
        <w:numPr>
          <w:ilvl w:val="0"/>
          <w:numId w:val="57"/>
        </w:numPr>
        <w:tabs>
          <w:tab w:val="clear" w:pos="900"/>
          <w:tab w:val="num" w:pos="993"/>
        </w:tabs>
        <w:spacing w:after="120"/>
        <w:ind w:left="0" w:right="-6" w:firstLine="709"/>
        <w:jc w:val="both"/>
      </w:pPr>
      <w:r>
        <w:lastRenderedPageBreak/>
        <w:t>Як розраховується дефлятор ВВП?</w:t>
      </w:r>
    </w:p>
    <w:p w:rsidR="002C462C" w:rsidRDefault="002C462C" w:rsidP="00033241">
      <w:pPr>
        <w:numPr>
          <w:ilvl w:val="0"/>
          <w:numId w:val="57"/>
        </w:numPr>
        <w:tabs>
          <w:tab w:val="clear" w:pos="900"/>
          <w:tab w:val="num" w:pos="993"/>
        </w:tabs>
        <w:spacing w:after="120"/>
        <w:ind w:left="0" w:right="-6" w:firstLine="709"/>
        <w:jc w:val="both"/>
      </w:pPr>
      <w:r>
        <w:t>Як розраховуються показники особистого доходу і доходу кінцевого споживання?</w:t>
      </w:r>
    </w:p>
    <w:p w:rsidR="002C462C" w:rsidRDefault="002C462C" w:rsidP="003F4FEC">
      <w:pPr>
        <w:spacing w:after="120"/>
        <w:ind w:right="-6"/>
        <w:jc w:val="center"/>
        <w:rPr>
          <w:b/>
        </w:rPr>
      </w:pPr>
      <w:r>
        <w:rPr>
          <w:b/>
        </w:rPr>
        <w:t>Завдання для обговорення</w:t>
      </w:r>
    </w:p>
    <w:p w:rsidR="002C462C" w:rsidRDefault="002C462C" w:rsidP="0023520F">
      <w:pPr>
        <w:spacing w:after="120"/>
        <w:ind w:right="-6" w:firstLine="720"/>
        <w:jc w:val="both"/>
      </w:pPr>
      <w:r>
        <w:t>Для розрахунку внеску підприємства у створений ВВП, який розраховується за сумою виробленої робітниками доданої вартості, необхідно з ринкової вартості створеної продукції вирахувати. Що необхідно підприємству вирахувати? Обґрунтуйте відповідь щодо цієї ситуації.</w:t>
      </w:r>
    </w:p>
    <w:p w:rsidR="002C462C" w:rsidRDefault="002C462C" w:rsidP="0023520F">
      <w:pPr>
        <w:spacing w:after="120"/>
        <w:ind w:right="-6" w:firstLine="720"/>
        <w:jc w:val="both"/>
        <w:rPr>
          <w:b/>
        </w:rPr>
      </w:pPr>
    </w:p>
    <w:p w:rsidR="002C462C" w:rsidRDefault="002C462C" w:rsidP="00FE4949">
      <w:pPr>
        <w:spacing w:after="120"/>
        <w:ind w:left="567" w:right="-6"/>
        <w:rPr>
          <w:b/>
        </w:rPr>
      </w:pPr>
      <w:r>
        <w:rPr>
          <w:b/>
        </w:rPr>
        <w:t>ТЕМА 9: МАКРОЕКОНОМІЧНА НЕСТАБІЛЬНІСТЬ: ЕКОНОМІЧНІ ЦИКЛИ, БЕЗРОБІТТЯ, ІНФЛЯЦІЯ. ЕКОНОМІЧНЕ ЗРОСТАННЯ.</w:t>
      </w:r>
    </w:p>
    <w:p w:rsidR="002C462C" w:rsidRDefault="00D23931" w:rsidP="004B7529">
      <w:pPr>
        <w:spacing w:after="120"/>
        <w:ind w:left="567" w:right="-6"/>
        <w:jc w:val="both"/>
        <w:rPr>
          <w:noProof/>
          <w:lang w:val="ru-RU"/>
        </w:rPr>
      </w:pPr>
      <w:r>
        <w:rPr>
          <w:noProof/>
          <w:lang w:eastAsia="uk-UA"/>
        </w:rPr>
        <w:drawing>
          <wp:inline distT="0" distB="0" distL="0" distR="0">
            <wp:extent cx="6056630" cy="1438275"/>
            <wp:effectExtent l="0" t="0" r="20320" b="9525"/>
            <wp:docPr id="168" name="Схема 7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44" r:lo="rId745" r:qs="rId746" r:cs="rId747"/>
              </a:graphicData>
            </a:graphic>
          </wp:inline>
        </w:drawing>
      </w:r>
    </w:p>
    <w:p w:rsidR="002C462C" w:rsidRDefault="002C462C" w:rsidP="00D71B2E">
      <w:pPr>
        <w:spacing w:after="120"/>
        <w:ind w:right="-6"/>
        <w:jc w:val="center"/>
        <w:rPr>
          <w:b/>
        </w:rPr>
      </w:pPr>
      <w:r>
        <w:rPr>
          <w:b/>
        </w:rPr>
        <w:t>Література</w:t>
      </w:r>
    </w:p>
    <w:p w:rsidR="002C462C" w:rsidRDefault="002C462C" w:rsidP="00D71B2E">
      <w:pPr>
        <w:tabs>
          <w:tab w:val="left" w:pos="993"/>
        </w:tabs>
        <w:spacing w:after="120"/>
        <w:ind w:right="-6" w:firstLine="709"/>
        <w:jc w:val="both"/>
      </w:pPr>
      <w:r>
        <w:t>1.</w:t>
      </w:r>
      <w:r>
        <w:tab/>
        <w:t>Економічна теорія : Підручник / За ред.. В.М.Тарасевича. – Київ: Центр навчальної літератури, 2006.</w:t>
      </w:r>
    </w:p>
    <w:p w:rsidR="002C462C" w:rsidRDefault="002C462C" w:rsidP="00D71B2E">
      <w:pPr>
        <w:tabs>
          <w:tab w:val="left" w:pos="993"/>
        </w:tabs>
        <w:spacing w:after="120"/>
        <w:ind w:right="-6" w:firstLine="709"/>
        <w:jc w:val="both"/>
      </w:pPr>
      <w:r>
        <w:t>2.</w:t>
      </w:r>
      <w:r>
        <w:tab/>
        <w:t>Базілінська О.Я. Макроекономіка: Навч. посіб. – К.: Центр навчальної літератури, 2005.</w:t>
      </w:r>
    </w:p>
    <w:p w:rsidR="002C462C" w:rsidRDefault="002C462C" w:rsidP="00D71B2E">
      <w:pPr>
        <w:tabs>
          <w:tab w:val="left" w:pos="993"/>
        </w:tabs>
        <w:spacing w:after="120"/>
        <w:ind w:right="-6" w:firstLine="709"/>
        <w:jc w:val="both"/>
      </w:pPr>
      <w:r>
        <w:t>3.</w:t>
      </w:r>
      <w:r>
        <w:tab/>
        <w:t>Круш П.В., Тульчинська С.О. Макроекономіка :.Навчальний посібник.  – Київ: Центр навчальної літератури, 2005.- 400с.</w:t>
      </w:r>
    </w:p>
    <w:p w:rsidR="002C462C" w:rsidRDefault="002C462C" w:rsidP="00D71B2E">
      <w:pPr>
        <w:tabs>
          <w:tab w:val="left" w:pos="993"/>
        </w:tabs>
        <w:spacing w:after="120"/>
        <w:ind w:right="-6" w:firstLine="709"/>
        <w:jc w:val="both"/>
      </w:pPr>
      <w:r>
        <w:t>4. Кулішов В.В. Макроекономіка: основи теорії і практикум. Навчальний посібник для студентів вищих навчальних закладів освіти. – Львів: «Магнолія плюс», 2004. – 256с.</w:t>
      </w:r>
    </w:p>
    <w:p w:rsidR="002C462C" w:rsidRDefault="002C462C" w:rsidP="00D71B2E">
      <w:pPr>
        <w:tabs>
          <w:tab w:val="left" w:pos="993"/>
        </w:tabs>
        <w:spacing w:after="120"/>
        <w:ind w:right="-6" w:firstLine="709"/>
        <w:jc w:val="both"/>
      </w:pPr>
      <w:r>
        <w:t>5.</w:t>
      </w:r>
      <w:r>
        <w:tab/>
        <w:t>Макконнелл К., Брю С. Экономикс: принципы, проблемы и политика. – М.: Политиздат, 1992.</w:t>
      </w:r>
    </w:p>
    <w:p w:rsidR="002C462C" w:rsidRDefault="002C462C" w:rsidP="00D71B2E">
      <w:pPr>
        <w:tabs>
          <w:tab w:val="left" w:pos="993"/>
        </w:tabs>
        <w:spacing w:after="120"/>
        <w:ind w:right="-6" w:firstLine="709"/>
        <w:jc w:val="both"/>
        <w:rPr>
          <w:i/>
        </w:rPr>
      </w:pPr>
      <w:r>
        <w:t>6.</w:t>
      </w:r>
      <w:r>
        <w:tab/>
        <w:t>Макроекономіка: Підручник / За ред.. В.Д.Базилевича. _ К.: Знання, 2004.</w:t>
      </w:r>
    </w:p>
    <w:p w:rsidR="002C462C" w:rsidRDefault="002C462C" w:rsidP="00D71B2E">
      <w:pPr>
        <w:tabs>
          <w:tab w:val="left" w:pos="993"/>
        </w:tabs>
        <w:spacing w:after="120"/>
        <w:ind w:right="-6" w:firstLine="709"/>
        <w:jc w:val="both"/>
      </w:pPr>
      <w:r>
        <w:t>7.</w:t>
      </w:r>
      <w:r>
        <w:tab/>
        <w:t>Макроекономіка: Підручник / За ред.. А.Г. Савченка. – К.: Либідь, 1995.</w:t>
      </w:r>
    </w:p>
    <w:p w:rsidR="002C462C" w:rsidRDefault="002C462C" w:rsidP="00D71B2E">
      <w:pPr>
        <w:spacing w:after="120"/>
        <w:ind w:right="-6"/>
        <w:jc w:val="center"/>
        <w:rPr>
          <w:b/>
        </w:rPr>
      </w:pPr>
    </w:p>
    <w:p w:rsidR="002C462C" w:rsidRDefault="00D23931" w:rsidP="0023520F">
      <w:pPr>
        <w:spacing w:after="120"/>
        <w:ind w:right="-6" w:firstLine="720"/>
        <w:jc w:val="both"/>
        <w:rPr>
          <w:b/>
          <w:noProof/>
          <w:lang w:val="ru-RU"/>
        </w:rPr>
      </w:pPr>
      <w:r>
        <w:rPr>
          <w:b/>
          <w:noProof/>
          <w:lang w:eastAsia="uk-UA"/>
        </w:rPr>
        <w:drawing>
          <wp:inline distT="0" distB="0" distL="0" distR="0">
            <wp:extent cx="5505450" cy="429260"/>
            <wp:effectExtent l="0" t="0" r="19050" b="27940"/>
            <wp:docPr id="169" name="Схема 7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49" r:lo="rId750" r:qs="rId751" r:cs="rId752"/>
              </a:graphicData>
            </a:graphic>
          </wp:inline>
        </w:drawing>
      </w:r>
    </w:p>
    <w:p w:rsidR="002C462C" w:rsidRDefault="002C462C" w:rsidP="00093529">
      <w:pPr>
        <w:ind w:right="-6" w:firstLine="720"/>
        <w:jc w:val="both"/>
      </w:pPr>
      <w:r>
        <w:t xml:space="preserve">Важливою рисою ринковою ринкової економіки є ії нестабільність. Періоди швидкого зростання економіки змінюються спадом виробництва, низьким рівнем </w:t>
      </w:r>
      <w:r>
        <w:lastRenderedPageBreak/>
        <w:t>зайнятості (безробіттям) та зростанням цін (інфляцією). Розвиток економіки носить хвилеподібний характер у формі економічних циклів.</w:t>
      </w:r>
    </w:p>
    <w:p w:rsidR="002C462C" w:rsidRDefault="00D23931" w:rsidP="00093529">
      <w:pPr>
        <w:ind w:right="-6" w:firstLine="720"/>
        <w:jc w:val="both"/>
        <w:rPr>
          <w:b/>
        </w:rPr>
      </w:pPr>
      <w:r>
        <w:rPr>
          <w:noProof/>
          <w:lang w:eastAsia="uk-UA"/>
        </w:rPr>
        <w:drawing>
          <wp:inline distT="0" distB="0" distL="0" distR="0">
            <wp:extent cx="5487670" cy="678815"/>
            <wp:effectExtent l="19050" t="0" r="17780" b="6985"/>
            <wp:docPr id="170" name="Схема 13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4" r:lo="rId755" r:qs="rId756" r:cs="rId757"/>
              </a:graphicData>
            </a:graphic>
          </wp:inline>
        </w:drawing>
      </w:r>
    </w:p>
    <w:p w:rsidR="002C462C" w:rsidRDefault="002C462C" w:rsidP="00093529">
      <w:pPr>
        <w:ind w:right="-6" w:firstLine="720"/>
        <w:jc w:val="both"/>
      </w:pPr>
      <w:r>
        <w:t>У чому ж причина циклічного розвитку економіки? Економісти створили за два століття близько 200 різноманітних концепцій, за допомогою яких намагалися розкрити ці причини. У загальному сенсі можна виділити три підходи до пояснення причин циклічності: екзогенний, ендогенний і еклектичний. Прихильники екзогенного підходу пов’язують природу циклу із зовнішніми причинами, що перебувають за межами даної економічної системи. До них відносяться: демографічні фактори, інновації, війни та інші політичні події, зміни цін на нафту, відкриття родовищ золота, інших копалин, цикли сонячної активності.</w:t>
      </w:r>
    </w:p>
    <w:p w:rsidR="002C462C" w:rsidRDefault="002C462C" w:rsidP="0023520F">
      <w:pPr>
        <w:spacing w:after="120"/>
        <w:ind w:right="-6" w:firstLine="720"/>
        <w:jc w:val="both"/>
      </w:pPr>
      <w:r>
        <w:t>Англійський економіст У.С.Джевонс пов’язував економічний цикл з 11-річним циклом сонячної активності, що спричиняє коливання врожайності сільськогосподарської продукції, а це, у свою чергу впливає на циклічність промислового виробництва. Американський економіст Г.Мур пов’язував циклічність з дією атмосферних факторів, що впливають на врожайність.</w:t>
      </w:r>
    </w:p>
    <w:p w:rsidR="002C462C" w:rsidRDefault="002C462C" w:rsidP="0023520F">
      <w:pPr>
        <w:spacing w:after="120"/>
        <w:ind w:right="-6" w:firstLine="720"/>
        <w:jc w:val="both"/>
      </w:pPr>
      <w:r>
        <w:t>Прихильники ендогенного підходу природу циклу вбачають в чинниках, властивих даній економічній системі, серед яких найчастіше називають коливання в споживчому попиті і попиті на інвестиції.</w:t>
      </w:r>
    </w:p>
    <w:p w:rsidR="002C462C" w:rsidRDefault="002C462C" w:rsidP="0023520F">
      <w:pPr>
        <w:spacing w:after="120"/>
        <w:ind w:right="-6" w:firstLine="720"/>
        <w:jc w:val="both"/>
      </w:pPr>
      <w:r>
        <w:t>Еклектики вважають, що цикл детермінується певним синтезом екзогенних і ендогенних чинників.</w:t>
      </w:r>
    </w:p>
    <w:p w:rsidR="002C462C" w:rsidRDefault="002C462C" w:rsidP="0023520F">
      <w:pPr>
        <w:spacing w:after="120"/>
        <w:ind w:right="-6" w:firstLine="720"/>
        <w:jc w:val="both"/>
      </w:pPr>
      <w:r>
        <w:t xml:space="preserve">Економічний цикл складається з чотирьох фаз, які послідовно змінюють одна одну: криза, депресія, пожвавлення і підйом (рис.9.1). </w:t>
      </w:r>
    </w:p>
    <w:p w:rsidR="002C462C" w:rsidRDefault="002C462C" w:rsidP="00093529">
      <w:pPr>
        <w:spacing w:after="120"/>
        <w:ind w:right="-6" w:firstLine="709"/>
        <w:jc w:val="both"/>
      </w:pPr>
      <w:r>
        <w:rPr>
          <w:b/>
        </w:rPr>
        <w:t>Криза</w:t>
      </w:r>
      <w:r>
        <w:t xml:space="preserve"> (спад, рецесія) виявляється, в першу чергу, в перевиробництві товарів, скороченні кредитів і підвищенні рівня позичкового відсотка. Це призводить до зниження прибутків і падіння виробництва, зростання заборгованості, банкрутства підприємств, скорочення зайнятості.</w:t>
      </w:r>
    </w:p>
    <w:p w:rsidR="002C462C" w:rsidRDefault="002C462C" w:rsidP="00093529">
      <w:pPr>
        <w:spacing w:after="120"/>
        <w:ind w:right="-6" w:firstLine="709"/>
        <w:jc w:val="both"/>
      </w:pPr>
      <w:r>
        <w:t xml:space="preserve">Після кризи наступає </w:t>
      </w:r>
      <w:r>
        <w:rPr>
          <w:b/>
        </w:rPr>
        <w:t>депресія:</w:t>
      </w:r>
      <w:r>
        <w:t xml:space="preserve"> виробництво вже не скорочується, але й суттєво не зростає. Товарні надлишки поступово реалізуються, але торгівля йде мляво.</w:t>
      </w:r>
    </w:p>
    <w:p w:rsidR="002C462C" w:rsidRDefault="002C462C" w:rsidP="00093529">
      <w:pPr>
        <w:spacing w:after="120"/>
        <w:ind w:right="-6" w:firstLine="709"/>
        <w:jc w:val="both"/>
      </w:pPr>
      <w:r>
        <w:t xml:space="preserve">Поступово відбувається перехід до </w:t>
      </w:r>
      <w:r>
        <w:rPr>
          <w:b/>
        </w:rPr>
        <w:t>пожвавлення</w:t>
      </w:r>
      <w:r>
        <w:t xml:space="preserve">. Підприємства, що пристосувалися до нових умов ринку, поступово збільшують випуск товарів, здійснюють нове промислово будівництво, підвищується норма прибутку, ставка позичкового відсотка і заробітна плата. </w:t>
      </w:r>
    </w:p>
    <w:p w:rsidR="002C462C" w:rsidRDefault="00D23931" w:rsidP="0023520F">
      <w:pPr>
        <w:spacing w:after="120"/>
        <w:ind w:right="-6" w:firstLine="720"/>
        <w:jc w:val="both"/>
      </w:pPr>
      <w:r>
        <w:rPr>
          <w:noProof/>
          <w:lang w:eastAsia="uk-UA"/>
        </w:rPr>
        <w:lastRenderedPageBreak/>
        <mc:AlternateContent>
          <mc:Choice Requires="wpc">
            <w:drawing>
              <wp:inline distT="0" distB="0" distL="0" distR="0">
                <wp:extent cx="4786630" cy="2962910"/>
                <wp:effectExtent l="0" t="15240" r="0" b="3175"/>
                <wp:docPr id="1157" name="Полотно 2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139" name="Group 277"/>
                        <wpg:cNvGrpSpPr>
                          <a:grpSpLocks/>
                        </wpg:cNvGrpSpPr>
                        <wpg:grpSpPr bwMode="auto">
                          <a:xfrm>
                            <a:off x="139424" y="0"/>
                            <a:ext cx="4647206" cy="2962910"/>
                            <a:chOff x="2531" y="2504"/>
                            <a:chExt cx="5633" cy="3591"/>
                          </a:xfrm>
                        </wpg:grpSpPr>
                        <wps:wsp>
                          <wps:cNvPr id="1140" name="Line 278"/>
                          <wps:cNvCnPr>
                            <a:cxnSpLocks noChangeShapeType="1"/>
                          </wps:cNvCnPr>
                          <wps:spPr bwMode="auto">
                            <a:xfrm>
                              <a:off x="3258" y="5506"/>
                              <a:ext cx="47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279"/>
                          <wps:cNvCnPr>
                            <a:cxnSpLocks noChangeShapeType="1"/>
                          </wps:cNvCnPr>
                          <wps:spPr bwMode="auto">
                            <a:xfrm flipV="1">
                              <a:off x="3258" y="2504"/>
                              <a:ext cx="0" cy="30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280"/>
                          <wps:cNvCnPr>
                            <a:cxnSpLocks noChangeShapeType="1"/>
                          </wps:cNvCnPr>
                          <wps:spPr bwMode="auto">
                            <a:xfrm flipV="1">
                              <a:off x="3477" y="4040"/>
                              <a:ext cx="554"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281"/>
                          <wps:cNvCnPr>
                            <a:cxnSpLocks noChangeShapeType="1"/>
                          </wps:cNvCnPr>
                          <wps:spPr bwMode="auto">
                            <a:xfrm>
                              <a:off x="4043" y="4051"/>
                              <a:ext cx="542" cy="1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282"/>
                          <wps:cNvCnPr>
                            <a:cxnSpLocks noChangeShapeType="1"/>
                          </wps:cNvCnPr>
                          <wps:spPr bwMode="auto">
                            <a:xfrm>
                              <a:off x="4585" y="5056"/>
                              <a:ext cx="3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283"/>
                          <wps:cNvCnPr>
                            <a:cxnSpLocks noChangeShapeType="1"/>
                          </wps:cNvCnPr>
                          <wps:spPr bwMode="auto">
                            <a:xfrm flipV="1">
                              <a:off x="4955" y="3347"/>
                              <a:ext cx="1431" cy="1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284"/>
                          <wps:cNvCnPr>
                            <a:cxnSpLocks noChangeShapeType="1"/>
                          </wps:cNvCnPr>
                          <wps:spPr bwMode="auto">
                            <a:xfrm>
                              <a:off x="6398" y="3347"/>
                              <a:ext cx="300" cy="4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7" name="Line 285"/>
                          <wps:cNvCnPr>
                            <a:cxnSpLocks noChangeShapeType="1"/>
                          </wps:cNvCnPr>
                          <wps:spPr bwMode="auto">
                            <a:xfrm>
                              <a:off x="6386" y="3359"/>
                              <a:ext cx="0" cy="23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8" name="Line 286"/>
                          <wps:cNvCnPr>
                            <a:cxnSpLocks noChangeShapeType="1"/>
                          </wps:cNvCnPr>
                          <wps:spPr bwMode="auto">
                            <a:xfrm>
                              <a:off x="4020" y="4051"/>
                              <a:ext cx="1" cy="169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49" name="Line 287"/>
                          <wps:cNvCnPr>
                            <a:cxnSpLocks noChangeShapeType="1"/>
                          </wps:cNvCnPr>
                          <wps:spPr bwMode="auto">
                            <a:xfrm>
                              <a:off x="4020" y="5714"/>
                              <a:ext cx="234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50" name="Text Box 288"/>
                          <wps:cNvSpPr txBox="1">
                            <a:spLocks noChangeArrowheads="1"/>
                          </wps:cNvSpPr>
                          <wps:spPr bwMode="auto">
                            <a:xfrm>
                              <a:off x="5220" y="4501"/>
                              <a:ext cx="13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Пожвавлення</w:t>
                                </w:r>
                              </w:p>
                            </w:txbxContent>
                          </wps:txbx>
                          <wps:bodyPr rot="0" vert="horz" wrap="square" lIns="91440" tIns="45720" rIns="91440" bIns="45720" anchor="t" anchorCtr="0" upright="1">
                            <a:noAutofit/>
                          </wps:bodyPr>
                        </wps:wsp>
                        <wps:wsp>
                          <wps:cNvPr id="1151" name="Text Box 289"/>
                          <wps:cNvSpPr txBox="1">
                            <a:spLocks noChangeArrowheads="1"/>
                          </wps:cNvSpPr>
                          <wps:spPr bwMode="auto">
                            <a:xfrm>
                              <a:off x="4378" y="5044"/>
                              <a:ext cx="99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Депресіяя</w:t>
                                </w:r>
                              </w:p>
                            </w:txbxContent>
                          </wps:txbx>
                          <wps:bodyPr rot="0" vert="horz" wrap="square" lIns="91440" tIns="45720" rIns="91440" bIns="45720" anchor="t" anchorCtr="0" upright="1">
                            <a:noAutofit/>
                          </wps:bodyPr>
                        </wps:wsp>
                        <wps:wsp>
                          <wps:cNvPr id="1152" name="Text Box 290"/>
                          <wps:cNvSpPr txBox="1">
                            <a:spLocks noChangeArrowheads="1"/>
                          </wps:cNvSpPr>
                          <wps:spPr bwMode="auto">
                            <a:xfrm>
                              <a:off x="4920" y="3463"/>
                              <a:ext cx="170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Піднесення</w:t>
                                </w:r>
                              </w:p>
                            </w:txbxContent>
                          </wps:txbx>
                          <wps:bodyPr rot="0" vert="horz" wrap="square" lIns="91440" tIns="45720" rIns="91440" bIns="45720" anchor="t" anchorCtr="0" upright="1">
                            <a:noAutofit/>
                          </wps:bodyPr>
                        </wps:wsp>
                        <wps:wsp>
                          <wps:cNvPr id="1153" name="Text Box 291"/>
                          <wps:cNvSpPr txBox="1">
                            <a:spLocks noChangeArrowheads="1"/>
                          </wps:cNvSpPr>
                          <wps:spPr bwMode="auto">
                            <a:xfrm>
                              <a:off x="3223" y="4628"/>
                              <a:ext cx="762"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Криза</w:t>
                                </w:r>
                              </w:p>
                            </w:txbxContent>
                          </wps:txbx>
                          <wps:bodyPr rot="0" vert="horz" wrap="square" lIns="91440" tIns="45720" rIns="91440" bIns="45720" anchor="t" anchorCtr="0" upright="1">
                            <a:noAutofit/>
                          </wps:bodyPr>
                        </wps:wsp>
                        <wps:wsp>
                          <wps:cNvPr id="1154" name="Text Box 292"/>
                          <wps:cNvSpPr txBox="1">
                            <a:spLocks noChangeArrowheads="1"/>
                          </wps:cNvSpPr>
                          <wps:spPr bwMode="auto">
                            <a:xfrm>
                              <a:off x="2531" y="2562"/>
                              <a:ext cx="669"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ВВП</w:t>
                                </w:r>
                              </w:p>
                            </w:txbxContent>
                          </wps:txbx>
                          <wps:bodyPr rot="0" vert="horz" wrap="square" lIns="91440" tIns="45720" rIns="91440" bIns="45720" anchor="t" anchorCtr="0" upright="1">
                            <a:noAutofit/>
                          </wps:bodyPr>
                        </wps:wsp>
                        <wps:wsp>
                          <wps:cNvPr id="1155" name="Text Box 293"/>
                          <wps:cNvSpPr txBox="1">
                            <a:spLocks noChangeArrowheads="1"/>
                          </wps:cNvSpPr>
                          <wps:spPr bwMode="auto">
                            <a:xfrm>
                              <a:off x="4308" y="5724"/>
                              <a:ext cx="244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r>
                                  <w:t>Економічний цикл</w:t>
                                </w:r>
                              </w:p>
                            </w:txbxContent>
                          </wps:txbx>
                          <wps:bodyPr rot="0" vert="horz" wrap="square" lIns="91440" tIns="45720" rIns="91440" bIns="45720" anchor="t" anchorCtr="0" upright="1">
                            <a:noAutofit/>
                          </wps:bodyPr>
                        </wps:wsp>
                        <wps:wsp>
                          <wps:cNvPr id="1156" name="Text Box 294"/>
                          <wps:cNvSpPr txBox="1">
                            <a:spLocks noChangeArrowheads="1"/>
                          </wps:cNvSpPr>
                          <wps:spPr bwMode="auto">
                            <a:xfrm>
                              <a:off x="7241" y="5610"/>
                              <a:ext cx="92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E53BBB">
                                <w:pPr>
                                  <w:rPr>
                                    <w:lang w:val="en-US"/>
                                  </w:rPr>
                                </w:pPr>
                                <w:r>
                                  <w:t>Час,t</w:t>
                                </w:r>
                              </w:p>
                            </w:txbxContent>
                          </wps:txbx>
                          <wps:bodyPr rot="0" vert="horz" wrap="square" lIns="91440" tIns="45720" rIns="91440" bIns="45720" anchor="t" anchorCtr="0" upright="1">
                            <a:noAutofit/>
                          </wps:bodyPr>
                        </wps:wsp>
                      </wpg:wgp>
                    </wpc:wpc>
                  </a:graphicData>
                </a:graphic>
              </wp:inline>
            </w:drawing>
          </mc:Choice>
          <mc:Fallback>
            <w:pict>
              <v:group id="Полотно 275" o:spid="_x0000_s1248" editas="canvas" style="width:376.9pt;height:233.3pt;mso-position-horizontal-relative:char;mso-position-vertical-relative:line" coordsize="47866,296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">
                <v:shape id="_x0000_s1249" type="#_x0000_t75" style="position:absolute;width:47866;height:29629;visibility:visible;mso-wrap-style:square">
                  <v:fill o:detectmouseclick="t"/>
                  <v:path o:connecttype="none"/>
                </v:shape>
                <v:group id="Group 277" o:spid="_x0000_s1250" style="position:absolute;left:1394;width:46472;height:29629" coordorigin="2531,2504" coordsize="5633,3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">
                  <v:line id="Line 278" o:spid="_x0000_s1251" style="position:absolute;visibility:visible;mso-wrap-style:square" from="3258,5506" to="8037,5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">
                    <v:stroke endarrow="block"/>
                  </v:line>
                  <v:line id="Line 279" o:spid="_x0000_s1252" style="position:absolute;flip:y;visibility:visible;mso-wrap-style:square" from="3258,2504" to="3258,5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">
                    <v:stroke endarrow="block"/>
                  </v:line>
                  <v:line id="Line 280" o:spid="_x0000_s1253" style="position:absolute;flip:y;visibility:visible;mso-wrap-style:square" from="3477,4040" to="4031,4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"/>
                  <v:line id="Line 281" o:spid="_x0000_s1254" style="position:absolute;visibility:visible;mso-wrap-style:square" from="4043,4051" to="4585,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"/>
                  <v:line id="Line 282" o:spid="_x0000_s1255" style="position:absolute;visibility:visible;mso-wrap-style:square" from="4585,5056" to="4943,50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"/>
                  <v:line id="Line 283" o:spid="_x0000_s1256" style="position:absolute;flip:y;visibility:visible;mso-wrap-style:square" from="4955,3347" to="6386,5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"/>
                  <v:line id="Line 284" o:spid="_x0000_s1257" style="position:absolute;visibility:visible;mso-wrap-style:square" from="6398,3347" to="6698,37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"/>
                  <v:line id="Line 285" o:spid="_x0000_s1258" style="position:absolute;visibility:visible;mso-wrap-style:square" from="6386,3359" to="6386,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">
                    <v:stroke dashstyle="dash"/>
                  </v:line>
                  <v:line id="Line 286" o:spid="_x0000_s1259" style="position:absolute;visibility:visible;mso-wrap-style:square" from="4020,4051" to="4021,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">
                    <v:stroke dashstyle="dash"/>
                  </v:line>
                  <v:line id="Line 287" o:spid="_x0000_s1260" style="position:absolute;visibility:visible;mso-wrap-style:square" from="4020,5714" to="6363,57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">
                    <v:stroke startarrow="block" endarrow="block"/>
                  </v:line>
                  <v:shape id="Text Box 288" o:spid="_x0000_s1261" type="#_x0000_t202" style="position:absolute;left:5220;top:4501;width:1304;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" filled="f" stroked="f">
                    <v:textbox>
                      <w:txbxContent>
                        <w:p w:rsidR="006C561C" w:rsidRDefault="006C561C" w:rsidP="00E53BBB">
                          <w:r>
                            <w:t>Пожвавлення</w:t>
                          </w:r>
                        </w:p>
                      </w:txbxContent>
                    </v:textbox>
                  </v:shape>
                  <v:shape id="Text Box 289" o:spid="_x0000_s1262" type="#_x0000_t202" style="position:absolute;left:4378;top:5044;width:993;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" filled="f" stroked="f">
                    <v:textbox>
                      <w:txbxContent>
                        <w:p w:rsidR="006C561C" w:rsidRDefault="006C561C" w:rsidP="00E53BBB">
                          <w:r>
                            <w:t>Депресіяя</w:t>
                          </w:r>
                        </w:p>
                      </w:txbxContent>
                    </v:textbox>
                  </v:shape>
                  <v:shape id="Text Box 290" o:spid="_x0000_s1263" type="#_x0000_t202" style="position:absolute;left:4920;top:3463;width:1709;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" filled="f" stroked="f">
                    <v:textbox>
                      <w:txbxContent>
                        <w:p w:rsidR="006C561C" w:rsidRDefault="006C561C" w:rsidP="00E53BBB">
                          <w:r>
                            <w:t>Піднесення</w:t>
                          </w:r>
                        </w:p>
                      </w:txbxContent>
                    </v:textbox>
                  </v:shape>
                  <v:shape id="Text Box 291" o:spid="_x0000_s1264" type="#_x0000_t202" style="position:absolute;left:3223;top:4628;width:762;height: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" filled="f" stroked="f">
                    <v:textbox>
                      <w:txbxContent>
                        <w:p w:rsidR="006C561C" w:rsidRDefault="006C561C" w:rsidP="00E53BBB">
                          <w:r>
                            <w:t>Криза</w:t>
                          </w:r>
                        </w:p>
                      </w:txbxContent>
                    </v:textbox>
                  </v:shape>
                  <v:shape id="Text Box 292" o:spid="_x0000_s1265" type="#_x0000_t202" style="position:absolute;left:2531;top:2562;width:669;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" filled="f" stroked="f">
                    <v:textbox>
                      <w:txbxContent>
                        <w:p w:rsidR="006C561C" w:rsidRDefault="006C561C" w:rsidP="00E53BBB">
                          <w:r>
                            <w:t>ВВП</w:t>
                          </w:r>
                        </w:p>
                      </w:txbxContent>
                    </v:textbox>
                  </v:shape>
                  <v:shape id="Text Box 293" o:spid="_x0000_s1266" type="#_x0000_t202" style="position:absolute;left:4308;top:5724;width:2448;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rsidR="006C561C" w:rsidRDefault="006C561C" w:rsidP="00E53BBB">
                          <w:r>
                            <w:t>Економічний цикл</w:t>
                          </w:r>
                        </w:p>
                      </w:txbxContent>
                    </v:textbox>
                  </v:shape>
                  <v:shape id="Text Box 294" o:spid="_x0000_s1267" type="#_x0000_t202" style="position:absolute;left:7241;top:5610;width:923;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" filled="f" stroked="f">
                    <v:textbox>
                      <w:txbxContent>
                        <w:p w:rsidR="006C561C" w:rsidRDefault="006C561C" w:rsidP="00E53BBB">
                          <w:pPr>
                            <w:rPr>
                              <w:lang w:val="en-US"/>
                            </w:rPr>
                          </w:pPr>
                          <w:r>
                            <w:t>Час,t</w:t>
                          </w:r>
                        </w:p>
                      </w:txbxContent>
                    </v:textbox>
                  </v:shape>
                </v:group>
                <w10:anchorlock/>
              </v:group>
            </w:pict>
          </mc:Fallback>
        </mc:AlternateContent>
      </w:r>
    </w:p>
    <w:p w:rsidR="002C462C" w:rsidRPr="004A5FED" w:rsidRDefault="002C462C" w:rsidP="004A5FED">
      <w:pPr>
        <w:spacing w:after="120"/>
        <w:ind w:right="-6"/>
        <w:jc w:val="center"/>
        <w:rPr>
          <w:b/>
          <w:i/>
        </w:rPr>
      </w:pPr>
      <w:r w:rsidRPr="004A5FED">
        <w:rPr>
          <w:b/>
          <w:i/>
        </w:rPr>
        <w:t>Рис. 9.1. Фази економічного циклу</w:t>
      </w:r>
    </w:p>
    <w:p w:rsidR="002C462C" w:rsidRDefault="002C462C" w:rsidP="004A5FED">
      <w:pPr>
        <w:spacing w:after="120"/>
        <w:ind w:right="-6" w:firstLine="709"/>
        <w:jc w:val="both"/>
      </w:pPr>
      <w:r>
        <w:t xml:space="preserve">Коли рівень ВВП перевищує докризовий рівень починається фаза </w:t>
      </w:r>
      <w:r>
        <w:rPr>
          <w:b/>
        </w:rPr>
        <w:t>піднесення</w:t>
      </w:r>
      <w:r>
        <w:t xml:space="preserve"> (експансія, бум). В економіці спостерігається повна зайнятість і виробництво працює на повну потужність. Спостерігається масове оновлення капіталу, розширення виробництва, зростання прибутку та заробітної плати. Але поступово розміри виробництва знову виходять за межі платоспроможного попиту, ринок переповнюється нереалізованими товарами, і починається новий економічний цикл.</w:t>
      </w:r>
    </w:p>
    <w:p w:rsidR="002C462C" w:rsidRDefault="002C462C" w:rsidP="004A5FED">
      <w:pPr>
        <w:spacing w:after="120"/>
        <w:ind w:right="-6" w:firstLine="709"/>
        <w:jc w:val="both"/>
      </w:pPr>
      <w:r>
        <w:t>Економічні цикли суттєво відрізняються один від одного за тривалістю, амплітудою коливань, механізмом походження і поділяються так:</w:t>
      </w:r>
    </w:p>
    <w:p w:rsidR="002C462C" w:rsidRDefault="002C462C" w:rsidP="00033241">
      <w:pPr>
        <w:numPr>
          <w:ilvl w:val="0"/>
          <w:numId w:val="83"/>
        </w:numPr>
        <w:tabs>
          <w:tab w:val="clear" w:pos="1515"/>
          <w:tab w:val="num" w:pos="993"/>
        </w:tabs>
        <w:spacing w:after="120"/>
        <w:ind w:left="0" w:right="-6" w:firstLine="709"/>
        <w:jc w:val="both"/>
      </w:pPr>
      <w:r>
        <w:t>цикли Кондратьєва: довгохвильові, тривалість 40-60 років. Головна рушійна сила -  радикальні зміни в технології виробництва;</w:t>
      </w:r>
    </w:p>
    <w:p w:rsidR="002C462C" w:rsidRDefault="002C462C" w:rsidP="00033241">
      <w:pPr>
        <w:numPr>
          <w:ilvl w:val="0"/>
          <w:numId w:val="83"/>
        </w:numPr>
        <w:tabs>
          <w:tab w:val="clear" w:pos="1515"/>
          <w:tab w:val="num" w:pos="993"/>
        </w:tabs>
        <w:spacing w:after="120"/>
        <w:ind w:left="0" w:right="-6" w:firstLine="709"/>
        <w:jc w:val="both"/>
      </w:pPr>
      <w:r>
        <w:t>цикли Кузнеца: до 20 років. Рушійною силою є зрушення в структурі виробництва;</w:t>
      </w:r>
    </w:p>
    <w:p w:rsidR="002C462C" w:rsidRDefault="002C462C" w:rsidP="00033241">
      <w:pPr>
        <w:numPr>
          <w:ilvl w:val="0"/>
          <w:numId w:val="83"/>
        </w:numPr>
        <w:tabs>
          <w:tab w:val="clear" w:pos="1515"/>
          <w:tab w:val="num" w:pos="993"/>
        </w:tabs>
        <w:spacing w:after="120"/>
        <w:ind w:left="0" w:right="-6" w:firstLine="709"/>
        <w:jc w:val="both"/>
      </w:pPr>
      <w:r>
        <w:t>цикли Жуглара – тривалість 7-12 років, причина у специфіці банківської діяльності та оновленні основного капіталу.</w:t>
      </w:r>
    </w:p>
    <w:p w:rsidR="002C462C" w:rsidRDefault="002C462C" w:rsidP="00033241">
      <w:pPr>
        <w:numPr>
          <w:ilvl w:val="0"/>
          <w:numId w:val="83"/>
        </w:numPr>
        <w:tabs>
          <w:tab w:val="clear" w:pos="1515"/>
          <w:tab w:val="left" w:pos="0"/>
          <w:tab w:val="num" w:pos="993"/>
        </w:tabs>
        <w:spacing w:after="120"/>
        <w:ind w:left="0" w:right="-6" w:firstLine="709"/>
        <w:jc w:val="both"/>
      </w:pPr>
      <w:r>
        <w:t>цикли  Китчина: 3-5 років, цей  вид циклів пов’язується або із змінами світових запасів золота , або з нерівномірністю відтворення оборотного капіталу, або із змінами грошового обігу.</w:t>
      </w:r>
    </w:p>
    <w:p w:rsidR="002C462C" w:rsidRDefault="002C462C" w:rsidP="0023520F">
      <w:pPr>
        <w:tabs>
          <w:tab w:val="left" w:pos="0"/>
        </w:tabs>
        <w:spacing w:after="120"/>
        <w:ind w:right="-6" w:firstLine="795"/>
        <w:jc w:val="both"/>
      </w:pPr>
      <w:r>
        <w:t xml:space="preserve">В сучасних умовах в більшості країн світу держава істотно впливає на хід економічного циклу, проводячи </w:t>
      </w:r>
      <w:r>
        <w:rPr>
          <w:b/>
        </w:rPr>
        <w:t>антициклічну політику</w:t>
      </w:r>
      <w:r>
        <w:t>.  Вперше це було здійснено під час виходу з Великої депресії урядом Ф.Д.Рузвельта (1929-1933рр.). Найважливішими методами, за допомогою яких держава впливає на економічний цикл, виступає бюджетно-податкова і грошово-кредитна політика. У фазі спаду заходи держави мають бути спрямовані на стимулювання ділової активності, а під час підйому держава проводить політику стримування.</w:t>
      </w:r>
    </w:p>
    <w:p w:rsidR="002C462C" w:rsidRDefault="002C462C" w:rsidP="0023520F">
      <w:pPr>
        <w:tabs>
          <w:tab w:val="left" w:pos="0"/>
        </w:tabs>
        <w:spacing w:after="120"/>
        <w:ind w:right="-6" w:firstLine="795"/>
        <w:jc w:val="both"/>
      </w:pPr>
      <w:r>
        <w:lastRenderedPageBreak/>
        <w:t>Для запобігання спаду, активізації виробництва держава ініціює зниження податкових ставок, надання податкових інвестиційних пільг, проводить політику прискореної амортизації. Створити додатковий попит держава може за рахунок збільшення видатків бюджету. В цей період проводиться політика «дешевих грошей». Зазначені заходи збільшують обсяг попиту на інвестиції, посилюють ділову активність, сприяють зниженню безробіття, але в довгостроковій період можуть посилити інфляційні тенденції.</w:t>
      </w:r>
    </w:p>
    <w:p w:rsidR="002C462C" w:rsidRDefault="002C462C" w:rsidP="0023520F">
      <w:pPr>
        <w:tabs>
          <w:tab w:val="left" w:pos="0"/>
        </w:tabs>
        <w:spacing w:after="120"/>
        <w:ind w:right="-6" w:firstLine="795"/>
        <w:jc w:val="both"/>
      </w:pPr>
      <w:r>
        <w:t>У період підйому держава реалізує заходи, направлені на стримання сукупного попиту. В галузі податково-бюджетної політики підвищуються податкові ставки, скасовуються податкові пільги, обмежуються можливості прискореної амортизації, скорочуються державні видатки. Одночасно проводиться політика «дорогих грошей», складовими якої є підвищення процентних ставок і скорочення кредитних можливостей комерційних банків. Ці заходи гальмують зростання сукупного попиту, обсягів виробництва, загального рівня цін. Однак в довгостроковому періоді політика «дорогих грошей» може привести до скорочення інвестицій і , відповідно, обсягу виробництва і рівня зайнятості.</w:t>
      </w:r>
    </w:p>
    <w:p w:rsidR="002C462C" w:rsidRDefault="002C462C" w:rsidP="0023520F">
      <w:pPr>
        <w:tabs>
          <w:tab w:val="left" w:pos="0"/>
        </w:tabs>
        <w:spacing w:after="120"/>
        <w:ind w:right="-6" w:firstLine="795"/>
        <w:jc w:val="both"/>
      </w:pPr>
    </w:p>
    <w:p w:rsidR="002C462C" w:rsidRDefault="00D23931" w:rsidP="004A5FED">
      <w:pPr>
        <w:tabs>
          <w:tab w:val="left" w:pos="0"/>
        </w:tabs>
        <w:spacing w:after="120"/>
        <w:ind w:right="-6" w:firstLine="709"/>
        <w:jc w:val="both"/>
        <w:rPr>
          <w:b/>
          <w:noProof/>
          <w:lang w:val="ru-RU"/>
        </w:rPr>
      </w:pPr>
      <w:r>
        <w:rPr>
          <w:b/>
          <w:noProof/>
          <w:lang w:eastAsia="uk-UA"/>
        </w:rPr>
        <w:drawing>
          <wp:inline distT="0" distB="0" distL="0" distR="0">
            <wp:extent cx="5505450" cy="564515"/>
            <wp:effectExtent l="0" t="0" r="19050" b="26035"/>
            <wp:docPr id="172" name="Схема 7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9" r:lo="rId760" r:qs="rId761" r:cs="rId762"/>
              </a:graphicData>
            </a:graphic>
          </wp:inline>
        </w:drawing>
      </w:r>
    </w:p>
    <w:p w:rsidR="002C462C" w:rsidRDefault="002C462C" w:rsidP="004A5FED">
      <w:pPr>
        <w:tabs>
          <w:tab w:val="left" w:pos="0"/>
        </w:tabs>
        <w:spacing w:after="120"/>
        <w:ind w:right="-6" w:firstLine="709"/>
        <w:jc w:val="both"/>
      </w:pPr>
      <w:r>
        <w:t>Досягнення повної зайнятості належить до головних цілей макроекономіки. Безробіття є проявом нестабільності економічного розвитку країни.</w:t>
      </w:r>
    </w:p>
    <w:p w:rsidR="002C462C" w:rsidRDefault="002C462C" w:rsidP="004A5FED">
      <w:pPr>
        <w:tabs>
          <w:tab w:val="left" w:pos="0"/>
        </w:tabs>
        <w:spacing w:after="120"/>
        <w:ind w:right="-6" w:firstLine="709"/>
        <w:jc w:val="both"/>
      </w:pPr>
      <w:r>
        <w:t>У відповідності з міжнародними стандартами, розробленими Міжнародною організацією праці, все населення можна поділити на три категорії:</w:t>
      </w:r>
    </w:p>
    <w:p w:rsidR="002C462C" w:rsidRDefault="002C462C" w:rsidP="00033241">
      <w:pPr>
        <w:numPr>
          <w:ilvl w:val="0"/>
          <w:numId w:val="58"/>
        </w:numPr>
        <w:tabs>
          <w:tab w:val="left" w:pos="0"/>
          <w:tab w:val="num" w:pos="1080"/>
        </w:tabs>
        <w:spacing w:after="120"/>
        <w:ind w:left="0" w:right="-6" w:firstLine="709"/>
        <w:jc w:val="both"/>
      </w:pPr>
      <w:r>
        <w:rPr>
          <w:b/>
        </w:rPr>
        <w:t>Зайняті (З</w:t>
      </w:r>
      <w:r>
        <w:t>) – це ті люді, які виконують бу</w:t>
      </w:r>
      <w:r w:rsidRPr="009863EB">
        <w:t>д</w:t>
      </w:r>
      <w:r>
        <w:t>ь-яку оплачувану роботу, а також ті, що мають роботу, але тимчасово не працюють через хворобу, страйк чи відпуску. До цієї категорії належать і ті, хто зайнятий неповний робочий день.</w:t>
      </w:r>
    </w:p>
    <w:p w:rsidR="002C462C" w:rsidRDefault="002C462C" w:rsidP="00033241">
      <w:pPr>
        <w:numPr>
          <w:ilvl w:val="0"/>
          <w:numId w:val="58"/>
        </w:numPr>
        <w:tabs>
          <w:tab w:val="left" w:pos="0"/>
          <w:tab w:val="num" w:pos="1080"/>
        </w:tabs>
        <w:spacing w:after="120"/>
        <w:ind w:left="0" w:right="-6" w:firstLine="709"/>
        <w:jc w:val="both"/>
      </w:pPr>
      <w:r>
        <w:rPr>
          <w:b/>
        </w:rPr>
        <w:t>Безробітні (</w:t>
      </w:r>
      <w:r>
        <w:rPr>
          <w:b/>
          <w:lang w:val="en-US"/>
        </w:rPr>
        <w:t>U</w:t>
      </w:r>
      <w:r>
        <w:rPr>
          <w:b/>
          <w:lang w:val="ru-RU"/>
        </w:rPr>
        <w:t>)</w:t>
      </w:r>
      <w:r>
        <w:t xml:space="preserve"> – ті, хто не має роботу, але активно ії шукає або чекає, щоб повернутися на попереднє місце роботи.</w:t>
      </w:r>
    </w:p>
    <w:p w:rsidR="002C462C" w:rsidRDefault="002C462C" w:rsidP="004A5FED">
      <w:pPr>
        <w:tabs>
          <w:tab w:val="left" w:pos="0"/>
        </w:tabs>
        <w:spacing w:after="120"/>
        <w:ind w:right="-6" w:firstLine="709"/>
        <w:jc w:val="both"/>
      </w:pPr>
      <w:r>
        <w:t xml:space="preserve">Зайняті  та безробітні складають </w:t>
      </w:r>
      <w:r>
        <w:rPr>
          <w:b/>
        </w:rPr>
        <w:t xml:space="preserve">робочу силу </w:t>
      </w:r>
      <w:r>
        <w:t>(</w:t>
      </w:r>
      <w:r>
        <w:rPr>
          <w:lang w:val="en-US"/>
        </w:rPr>
        <w:t>L</w:t>
      </w:r>
      <w:r>
        <w:rPr>
          <w:lang w:val="ru-RU"/>
        </w:rPr>
        <w:t xml:space="preserve">) </w:t>
      </w:r>
      <w:r>
        <w:t xml:space="preserve">, або </w:t>
      </w:r>
      <w:r>
        <w:rPr>
          <w:b/>
        </w:rPr>
        <w:t xml:space="preserve">економічне активне населення </w:t>
      </w:r>
      <w:r>
        <w:t>країни на даний період.</w:t>
      </w:r>
    </w:p>
    <w:p w:rsidR="002C462C" w:rsidRPr="004A5FED" w:rsidRDefault="002C462C" w:rsidP="004A5FED">
      <w:pPr>
        <w:tabs>
          <w:tab w:val="left" w:pos="0"/>
        </w:tabs>
        <w:spacing w:after="120"/>
        <w:ind w:right="-6" w:firstLine="709"/>
        <w:jc w:val="both"/>
      </w:pPr>
      <w:r>
        <w:t xml:space="preserve">                                        </w:t>
      </w:r>
      <w:r>
        <w:rPr>
          <w:lang w:val="en-US"/>
        </w:rPr>
        <w:t>L</w:t>
      </w:r>
      <w:r>
        <w:t xml:space="preserve"> = З + </w:t>
      </w:r>
      <w:r>
        <w:rPr>
          <w:lang w:val="en-US"/>
        </w:rPr>
        <w:t>U</w:t>
      </w:r>
      <w:r>
        <w:t xml:space="preserve">                                                                   (9.1)</w:t>
      </w:r>
    </w:p>
    <w:p w:rsidR="002C462C" w:rsidRDefault="002C462C" w:rsidP="004A5FED">
      <w:pPr>
        <w:tabs>
          <w:tab w:val="left" w:pos="0"/>
        </w:tabs>
        <w:spacing w:after="120"/>
        <w:ind w:right="-6" w:firstLine="709"/>
        <w:jc w:val="both"/>
      </w:pPr>
      <w:r>
        <w:t>3.</w:t>
      </w:r>
      <w:r>
        <w:tab/>
      </w:r>
      <w:r>
        <w:rPr>
          <w:b/>
        </w:rPr>
        <w:t xml:space="preserve">Економічно пасивне населення </w:t>
      </w:r>
      <w:r>
        <w:t>– це люди до 16 років, ті хто перебувають у спеціалізованих установах (психіатричних диспансерах, виправних закладах тощо), а також дорослі, які потенційно можуть працювати, але не працюють і не шукають роботи (навчаються з відривом від виробництва, військові строкової служби, перебувають на пенсії, жінки, які доглядають дитину; мають інвалідність або просто не шукають роботи) (рис.9.2).</w:t>
      </w:r>
    </w:p>
    <w:p w:rsidR="002C462C" w:rsidRDefault="002C462C" w:rsidP="004A5FED">
      <w:pPr>
        <w:tabs>
          <w:tab w:val="left" w:pos="0"/>
        </w:tabs>
        <w:spacing w:after="120"/>
        <w:ind w:right="-6" w:firstLine="709"/>
        <w:jc w:val="both"/>
      </w:pPr>
    </w:p>
    <w:p w:rsidR="005B3687" w:rsidRDefault="00B10C3A" w:rsidP="004A5FED">
      <w:pPr>
        <w:tabs>
          <w:tab w:val="left" w:pos="0"/>
        </w:tabs>
        <w:spacing w:after="120"/>
        <w:ind w:right="-6" w:firstLine="709"/>
        <w:jc w:val="both"/>
      </w:pPr>
      <w:r w:rsidRPr="005D3C7B">
        <w:rPr>
          <w:sz w:val="20"/>
          <w:szCs w:val="20"/>
        </w:rPr>
        <w:t>Вісин</w:t>
      </w:r>
      <w:r w:rsidRPr="00B10C3A">
        <w:rPr>
          <w:sz w:val="20"/>
          <w:szCs w:val="20"/>
        </w:rPr>
        <w:t xml:space="preserve"> </w:t>
      </w:r>
      <w:r w:rsidRPr="005D3C7B">
        <w:rPr>
          <w:sz w:val="20"/>
          <w:szCs w:val="20"/>
        </w:rPr>
        <w:t>Вісин</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92"/>
        <w:gridCol w:w="2392"/>
        <w:gridCol w:w="4786"/>
      </w:tblGrid>
      <w:tr w:rsidR="002C462C" w:rsidRPr="004B7529" w:rsidTr="00C76F0E">
        <w:trPr>
          <w:jc w:val="center"/>
        </w:trPr>
        <w:tc>
          <w:tcPr>
            <w:tcW w:w="2392" w:type="dxa"/>
          </w:tcPr>
          <w:p w:rsidR="002C462C" w:rsidRPr="004B7529" w:rsidRDefault="002C462C" w:rsidP="004B7529">
            <w:pPr>
              <w:ind w:right="-6"/>
              <w:jc w:val="center"/>
            </w:pPr>
            <w:r w:rsidRPr="004B7529">
              <w:rPr>
                <w:b/>
              </w:rPr>
              <w:lastRenderedPageBreak/>
              <w:t xml:space="preserve">Зайняті </w:t>
            </w:r>
            <w:r w:rsidRPr="004B7529">
              <w:t>(З)</w:t>
            </w:r>
          </w:p>
        </w:tc>
        <w:tc>
          <w:tcPr>
            <w:tcW w:w="2392" w:type="dxa"/>
          </w:tcPr>
          <w:p w:rsidR="002C462C" w:rsidRPr="004B7529" w:rsidRDefault="002C462C" w:rsidP="004B7529">
            <w:pPr>
              <w:ind w:right="-6"/>
              <w:jc w:val="center"/>
            </w:pPr>
            <w:r w:rsidRPr="004B7529">
              <w:rPr>
                <w:b/>
              </w:rPr>
              <w:t xml:space="preserve">Безробітні </w:t>
            </w:r>
            <w:r w:rsidRPr="004B7529">
              <w:t>(</w:t>
            </w:r>
            <w:r w:rsidRPr="004B7529">
              <w:rPr>
                <w:lang w:val="en-US"/>
              </w:rPr>
              <w:t>U)</w:t>
            </w:r>
          </w:p>
        </w:tc>
        <w:tc>
          <w:tcPr>
            <w:tcW w:w="4786" w:type="dxa"/>
            <w:vMerge w:val="restart"/>
          </w:tcPr>
          <w:p w:rsidR="002C462C" w:rsidRPr="004B7529" w:rsidRDefault="002C462C" w:rsidP="004B7529">
            <w:pPr>
              <w:ind w:right="-6"/>
              <w:jc w:val="center"/>
              <w:rPr>
                <w:b/>
              </w:rPr>
            </w:pPr>
            <w:r w:rsidRPr="004B7529">
              <w:rPr>
                <w:b/>
              </w:rPr>
              <w:t xml:space="preserve">Економічно </w:t>
            </w:r>
          </w:p>
          <w:p w:rsidR="002C462C" w:rsidRPr="004B7529" w:rsidRDefault="002C462C" w:rsidP="004B7529">
            <w:pPr>
              <w:ind w:right="-6"/>
              <w:jc w:val="center"/>
              <w:rPr>
                <w:b/>
              </w:rPr>
            </w:pPr>
            <w:r w:rsidRPr="004B7529">
              <w:rPr>
                <w:b/>
              </w:rPr>
              <w:t>пасивне</w:t>
            </w:r>
          </w:p>
          <w:p w:rsidR="002C462C" w:rsidRPr="004B7529" w:rsidRDefault="002C462C" w:rsidP="004B7529">
            <w:pPr>
              <w:ind w:right="-6"/>
              <w:jc w:val="center"/>
              <w:rPr>
                <w:b/>
              </w:rPr>
            </w:pPr>
            <w:r w:rsidRPr="004B7529">
              <w:rPr>
                <w:b/>
              </w:rPr>
              <w:t>населення</w:t>
            </w:r>
          </w:p>
        </w:tc>
      </w:tr>
      <w:tr w:rsidR="002C462C" w:rsidRPr="004B7529" w:rsidTr="00C76F0E">
        <w:trPr>
          <w:trHeight w:val="430"/>
          <w:jc w:val="center"/>
        </w:trPr>
        <w:tc>
          <w:tcPr>
            <w:tcW w:w="4784" w:type="dxa"/>
            <w:gridSpan w:val="2"/>
          </w:tcPr>
          <w:p w:rsidR="002C462C" w:rsidRPr="004B7529" w:rsidRDefault="002C462C" w:rsidP="004B7529">
            <w:pPr>
              <w:ind w:right="-6"/>
              <w:jc w:val="center"/>
              <w:rPr>
                <w:lang w:val="en-US"/>
              </w:rPr>
            </w:pPr>
            <w:r w:rsidRPr="004B7529">
              <w:rPr>
                <w:b/>
              </w:rPr>
              <w:t xml:space="preserve"> Робоча сила </w:t>
            </w:r>
            <w:r w:rsidRPr="004B7529">
              <w:rPr>
                <w:lang w:val="en-US"/>
              </w:rPr>
              <w:t>(L)</w:t>
            </w:r>
          </w:p>
        </w:tc>
        <w:tc>
          <w:tcPr>
            <w:tcW w:w="0" w:type="auto"/>
            <w:vMerge/>
            <w:vAlign w:val="center"/>
          </w:tcPr>
          <w:p w:rsidR="002C462C" w:rsidRPr="004B7529" w:rsidRDefault="002C462C" w:rsidP="004B7529">
            <w:pPr>
              <w:rPr>
                <w:b/>
              </w:rPr>
            </w:pPr>
          </w:p>
        </w:tc>
      </w:tr>
      <w:tr w:rsidR="002C462C" w:rsidRPr="004B7529" w:rsidTr="00C76F0E">
        <w:trPr>
          <w:jc w:val="center"/>
        </w:trPr>
        <w:tc>
          <w:tcPr>
            <w:tcW w:w="4784" w:type="dxa"/>
            <w:gridSpan w:val="2"/>
          </w:tcPr>
          <w:p w:rsidR="002C462C" w:rsidRPr="004B7529" w:rsidRDefault="002C462C" w:rsidP="004B7529">
            <w:pPr>
              <w:ind w:right="-6"/>
              <w:jc w:val="center"/>
              <w:rPr>
                <w:b/>
              </w:rPr>
            </w:pPr>
            <w:r w:rsidRPr="004B7529">
              <w:rPr>
                <w:b/>
              </w:rPr>
              <w:t xml:space="preserve">Економічно активне </w:t>
            </w:r>
          </w:p>
          <w:p w:rsidR="002C462C" w:rsidRPr="004B7529" w:rsidRDefault="002C462C" w:rsidP="004B7529">
            <w:pPr>
              <w:ind w:right="-6"/>
              <w:jc w:val="center"/>
              <w:rPr>
                <w:b/>
              </w:rPr>
            </w:pPr>
            <w:r w:rsidRPr="004B7529">
              <w:rPr>
                <w:b/>
              </w:rPr>
              <w:t>населення</w:t>
            </w:r>
          </w:p>
        </w:tc>
        <w:tc>
          <w:tcPr>
            <w:tcW w:w="0" w:type="auto"/>
            <w:vMerge/>
            <w:vAlign w:val="center"/>
          </w:tcPr>
          <w:p w:rsidR="002C462C" w:rsidRPr="004B7529" w:rsidRDefault="002C462C" w:rsidP="004B7529">
            <w:pPr>
              <w:rPr>
                <w:b/>
              </w:rPr>
            </w:pPr>
          </w:p>
        </w:tc>
      </w:tr>
      <w:tr w:rsidR="002C462C" w:rsidRPr="004B7529" w:rsidTr="00C76F0E">
        <w:trPr>
          <w:trHeight w:val="463"/>
          <w:jc w:val="center"/>
        </w:trPr>
        <w:tc>
          <w:tcPr>
            <w:tcW w:w="9570" w:type="dxa"/>
            <w:gridSpan w:val="3"/>
          </w:tcPr>
          <w:p w:rsidR="002C462C" w:rsidRPr="004B7529" w:rsidRDefault="002C462C" w:rsidP="004B7529">
            <w:pPr>
              <w:ind w:right="-6"/>
              <w:jc w:val="center"/>
              <w:rPr>
                <w:b/>
              </w:rPr>
            </w:pPr>
            <w:r w:rsidRPr="004B7529">
              <w:rPr>
                <w:b/>
              </w:rPr>
              <w:t xml:space="preserve">Населення країни </w:t>
            </w:r>
          </w:p>
        </w:tc>
      </w:tr>
    </w:tbl>
    <w:p w:rsidR="002C462C" w:rsidRDefault="002C462C" w:rsidP="0050560E">
      <w:pPr>
        <w:ind w:right="-6"/>
        <w:jc w:val="center"/>
        <w:rPr>
          <w:b/>
          <w:i/>
        </w:rPr>
      </w:pPr>
      <w:r w:rsidRPr="004A5FED">
        <w:rPr>
          <w:b/>
          <w:i/>
        </w:rPr>
        <w:t xml:space="preserve">Рис 9.2. Розподіл населення за категоріями у відповідності </w:t>
      </w:r>
    </w:p>
    <w:p w:rsidR="002C462C" w:rsidRPr="004A5FED" w:rsidRDefault="002C462C" w:rsidP="0050560E">
      <w:pPr>
        <w:ind w:right="-6"/>
        <w:jc w:val="center"/>
        <w:rPr>
          <w:b/>
          <w:i/>
          <w:lang w:val="ru-RU"/>
        </w:rPr>
      </w:pPr>
      <w:r w:rsidRPr="004A5FED">
        <w:rPr>
          <w:b/>
          <w:i/>
        </w:rPr>
        <w:t>з міжнародними стандартами</w:t>
      </w:r>
    </w:p>
    <w:p w:rsidR="002C462C" w:rsidRDefault="002C462C" w:rsidP="0023520F">
      <w:pPr>
        <w:spacing w:after="120"/>
        <w:ind w:right="-6" w:firstLine="720"/>
      </w:pPr>
    </w:p>
    <w:p w:rsidR="002C462C" w:rsidRDefault="002C462C" w:rsidP="004A5FED">
      <w:pPr>
        <w:tabs>
          <w:tab w:val="left" w:pos="993"/>
        </w:tabs>
        <w:spacing w:after="120"/>
        <w:ind w:right="-6" w:firstLine="720"/>
        <w:jc w:val="both"/>
        <w:rPr>
          <w:b/>
        </w:rPr>
      </w:pPr>
      <w:r>
        <w:t xml:space="preserve">Для аналізу економічного стану країни використовується показник </w:t>
      </w:r>
      <w:r>
        <w:rPr>
          <w:b/>
        </w:rPr>
        <w:t xml:space="preserve">рівень безробіття </w:t>
      </w:r>
      <w:r>
        <w:t>- відношення чисельності безробітних до загальної кількості робочої сили.</w:t>
      </w:r>
    </w:p>
    <w:p w:rsidR="002C462C" w:rsidRDefault="00D23931" w:rsidP="006A659A">
      <w:pPr>
        <w:tabs>
          <w:tab w:val="left" w:pos="993"/>
        </w:tabs>
        <w:spacing w:after="120"/>
        <w:ind w:right="-6" w:firstLine="720"/>
        <w:jc w:val="both"/>
      </w:pPr>
      <w:r>
        <w:rPr>
          <w:noProof/>
          <w:lang w:eastAsia="uk-UA"/>
        </w:rPr>
        <w:drawing>
          <wp:inline distT="0" distB="0" distL="0" distR="0">
            <wp:extent cx="3535680" cy="450850"/>
            <wp:effectExtent l="38100" t="0" r="26670" b="25400"/>
            <wp:docPr id="173" name="Схема 13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64" r:lo="rId765" r:qs="rId766" r:cs="rId767"/>
              </a:graphicData>
            </a:graphic>
          </wp:inline>
        </w:drawing>
      </w:r>
    </w:p>
    <w:p w:rsidR="002C462C" w:rsidRPr="00A1325E" w:rsidRDefault="002C462C" w:rsidP="00C76F0E">
      <w:pPr>
        <w:pStyle w:val="af6"/>
        <w:numPr>
          <w:ilvl w:val="1"/>
          <w:numId w:val="171"/>
        </w:numPr>
        <w:tabs>
          <w:tab w:val="left" w:pos="993"/>
          <w:tab w:val="left" w:pos="1134"/>
        </w:tabs>
        <w:spacing w:after="120"/>
        <w:ind w:left="0" w:right="-6" w:firstLine="709"/>
        <w:jc w:val="both"/>
      </w:pPr>
      <w:r w:rsidRPr="00A1325E">
        <w:t xml:space="preserve">темпи зростання народонаселення перевищують темпи зростання виробництва (Т.Мальтус, </w:t>
      </w:r>
      <w:r w:rsidRPr="00A1325E">
        <w:rPr>
          <w:lang w:val="en-US"/>
        </w:rPr>
        <w:t>XVIII</w:t>
      </w:r>
      <w:r w:rsidRPr="00A1325E">
        <w:t>ст.);</w:t>
      </w:r>
    </w:p>
    <w:p w:rsidR="002C462C" w:rsidRDefault="002C462C" w:rsidP="00C76F0E">
      <w:pPr>
        <w:pStyle w:val="af6"/>
        <w:numPr>
          <w:ilvl w:val="1"/>
          <w:numId w:val="171"/>
        </w:numPr>
        <w:tabs>
          <w:tab w:val="left" w:pos="851"/>
          <w:tab w:val="left" w:pos="1134"/>
        </w:tabs>
        <w:spacing w:after="120"/>
        <w:ind w:left="0" w:right="-6" w:firstLine="709"/>
        <w:jc w:val="both"/>
      </w:pPr>
      <w:r>
        <w:t xml:space="preserve">відносне відставання попиту на працю від темпів нагромадження капіталу, зростання технічної та органічної побудови капіталу (К.Маркс, </w:t>
      </w:r>
      <w:r w:rsidRPr="00C76F0E">
        <w:rPr>
          <w:lang w:val="en-US"/>
        </w:rPr>
        <w:t>XIX</w:t>
      </w:r>
      <w:r>
        <w:t>ст.);</w:t>
      </w:r>
    </w:p>
    <w:p w:rsidR="002C462C" w:rsidRDefault="002C462C" w:rsidP="00C76F0E">
      <w:pPr>
        <w:pStyle w:val="af6"/>
        <w:numPr>
          <w:ilvl w:val="1"/>
          <w:numId w:val="171"/>
        </w:numPr>
        <w:tabs>
          <w:tab w:val="left" w:pos="851"/>
          <w:tab w:val="left" w:pos="1134"/>
        </w:tabs>
        <w:spacing w:after="120"/>
        <w:ind w:left="0" w:right="-6" w:firstLine="709"/>
        <w:jc w:val="both"/>
      </w:pPr>
      <w:r>
        <w:t>зі зростанням доходів люди схильні збільшувати своє споживання, але не тією мірою, якою зростає дохід (Дж.Кейнс, 1936);</w:t>
      </w:r>
    </w:p>
    <w:p w:rsidR="002C462C" w:rsidRDefault="002C462C" w:rsidP="00C76F0E">
      <w:pPr>
        <w:pStyle w:val="af6"/>
        <w:numPr>
          <w:ilvl w:val="1"/>
          <w:numId w:val="171"/>
        </w:numPr>
        <w:tabs>
          <w:tab w:val="left" w:pos="851"/>
          <w:tab w:val="left" w:pos="1134"/>
        </w:tabs>
        <w:spacing w:after="120"/>
        <w:ind w:left="0" w:right="-6" w:firstLine="709"/>
        <w:jc w:val="both"/>
      </w:pPr>
      <w:r>
        <w:t>циклічний розвиток економіки – на стадії економічної кризи спад виробництва призводить до зменшення сукупного попиту на товари та послуги і, як наслідок, до зниження рівня зайнятості працездатного населення;</w:t>
      </w:r>
    </w:p>
    <w:p w:rsidR="002C462C" w:rsidRDefault="002C462C" w:rsidP="00C76F0E">
      <w:pPr>
        <w:pStyle w:val="af6"/>
        <w:numPr>
          <w:ilvl w:val="1"/>
          <w:numId w:val="171"/>
        </w:numPr>
        <w:tabs>
          <w:tab w:val="left" w:pos="851"/>
          <w:tab w:val="left" w:pos="1134"/>
        </w:tabs>
        <w:spacing w:after="120"/>
        <w:ind w:left="0" w:right="-6" w:firstLine="709"/>
        <w:jc w:val="both"/>
      </w:pPr>
      <w:r>
        <w:t>розвиток науково-технічного прогресу зумовлює структурні зрушення в економіці, виникнення нових галузей, які потребують кваліфікованіших робітників і більше часу на професійну підготовку працівників;</w:t>
      </w:r>
    </w:p>
    <w:p w:rsidR="002C462C" w:rsidRDefault="002C462C" w:rsidP="00C76F0E">
      <w:pPr>
        <w:pStyle w:val="af6"/>
        <w:numPr>
          <w:ilvl w:val="1"/>
          <w:numId w:val="171"/>
        </w:numPr>
        <w:tabs>
          <w:tab w:val="left" w:pos="851"/>
          <w:tab w:val="left" w:pos="1134"/>
        </w:tabs>
        <w:spacing w:after="120"/>
        <w:ind w:left="0" w:right="-6" w:firstLine="709"/>
        <w:jc w:val="both"/>
      </w:pPr>
      <w:r>
        <w:t>сезонні зміни у рівнях виробництва знижують попит на працю у сільському господарстві, будівництві та ін.;</w:t>
      </w:r>
    </w:p>
    <w:p w:rsidR="002C462C" w:rsidRDefault="002C462C" w:rsidP="00C76F0E">
      <w:pPr>
        <w:pStyle w:val="af6"/>
        <w:numPr>
          <w:ilvl w:val="1"/>
          <w:numId w:val="171"/>
        </w:numPr>
        <w:tabs>
          <w:tab w:val="left" w:pos="851"/>
          <w:tab w:val="left" w:pos="1134"/>
        </w:tabs>
        <w:spacing w:after="120"/>
        <w:ind w:left="0" w:right="-6" w:firstLine="709"/>
        <w:jc w:val="both"/>
      </w:pPr>
      <w:r>
        <w:t>економічна політика уряду щодо збільшення мінімального розміру заробітної плати призводить до зростання витрат виробництва і зниження попиту на працівників.</w:t>
      </w:r>
    </w:p>
    <w:p w:rsidR="002C462C" w:rsidRDefault="002C462C" w:rsidP="0023520F">
      <w:pPr>
        <w:spacing w:after="120"/>
        <w:ind w:right="-6" w:firstLine="720"/>
      </w:pPr>
      <w:r>
        <w:t>В економіці країни розрізняють такі види безробіття: фрикційне, структурне та циклічне.</w:t>
      </w:r>
    </w:p>
    <w:p w:rsidR="002C462C" w:rsidRDefault="002C462C" w:rsidP="0023520F">
      <w:pPr>
        <w:spacing w:after="120"/>
        <w:ind w:right="-6" w:firstLine="720"/>
        <w:jc w:val="both"/>
      </w:pPr>
      <w:r>
        <w:rPr>
          <w:b/>
        </w:rPr>
        <w:t xml:space="preserve">Фрикційне безробіття </w:t>
      </w:r>
      <w:r>
        <w:t xml:space="preserve">пов’язане з пошуком або очікуванням роботи. Цей вид безробіття вважається неминучим. </w:t>
      </w:r>
      <w:r>
        <w:rPr>
          <w:b/>
        </w:rPr>
        <w:t xml:space="preserve">Структурне безробіття </w:t>
      </w:r>
      <w:r>
        <w:t>є наслідком зрушень у структурне виробництва, які зумовлюються розвитком науково-технічного прогресу, змінами сукупного попиту та відбуваються у змінах структури попиту на робочу силу. Це потребує певного часу й витрат для пристосування робочої сили до змін на ринку праці.</w:t>
      </w:r>
    </w:p>
    <w:p w:rsidR="002C462C" w:rsidRDefault="002C462C" w:rsidP="0023520F">
      <w:pPr>
        <w:spacing w:after="120"/>
        <w:ind w:right="-6" w:firstLine="720"/>
        <w:jc w:val="both"/>
      </w:pPr>
      <w:r>
        <w:t xml:space="preserve">Фрикційне і структурне безробіття в сукупності утворюють </w:t>
      </w:r>
      <w:r>
        <w:rPr>
          <w:b/>
        </w:rPr>
        <w:t xml:space="preserve">природний рівень безробіття, </w:t>
      </w:r>
      <w:r>
        <w:t>що відповідає потенційному рівню ВВП.</w:t>
      </w:r>
    </w:p>
    <w:p w:rsidR="002C462C" w:rsidRDefault="002C462C" w:rsidP="0023520F">
      <w:pPr>
        <w:spacing w:after="120"/>
        <w:ind w:right="-6" w:firstLine="720"/>
        <w:jc w:val="both"/>
      </w:pPr>
      <w:r>
        <w:rPr>
          <w:b/>
        </w:rPr>
        <w:lastRenderedPageBreak/>
        <w:t xml:space="preserve">Циклічне безробіття </w:t>
      </w:r>
      <w:r>
        <w:t>породжується спадом виробництва, зменшенням сукупного попиту, скороченням зайнятості ресурсів. Коли циклічне безробіття дорівнює нулю, то досягається природний рівень безробіття.</w:t>
      </w:r>
    </w:p>
    <w:p w:rsidR="002C462C" w:rsidRDefault="002C462C" w:rsidP="0023520F">
      <w:pPr>
        <w:spacing w:after="120"/>
        <w:ind w:right="-6" w:firstLine="720"/>
        <w:jc w:val="both"/>
      </w:pPr>
      <w:r>
        <w:t>Безробіття зумовлює значні матеріальні втрати, так як зменшується виробництво ВВП. Ці втрати пов’язані із циклічним безробіттям. Для вимірювання цих втрат економісти використовують закон Оукена.</w:t>
      </w:r>
    </w:p>
    <w:p w:rsidR="002C462C" w:rsidRDefault="00D23931" w:rsidP="0023520F">
      <w:pPr>
        <w:spacing w:after="120"/>
        <w:ind w:right="-6" w:firstLine="720"/>
        <w:jc w:val="both"/>
        <w:rPr>
          <w:b/>
        </w:rPr>
      </w:pPr>
      <w:r>
        <w:rPr>
          <w:noProof/>
          <w:lang w:eastAsia="uk-UA"/>
        </w:rPr>
        <w:drawing>
          <wp:inline distT="0" distB="0" distL="0" distR="0">
            <wp:extent cx="5808980" cy="923925"/>
            <wp:effectExtent l="19050" t="0" r="20320" b="9525"/>
            <wp:docPr id="174" name="Схема 13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69" r:lo="rId770" r:qs="rId771" r:cs="rId772"/>
              </a:graphicData>
            </a:graphic>
          </wp:inline>
        </w:drawing>
      </w:r>
    </w:p>
    <w:p w:rsidR="002C462C" w:rsidRPr="003C15E6" w:rsidRDefault="002C462C" w:rsidP="003C15E6">
      <w:pPr>
        <w:spacing w:after="120"/>
        <w:ind w:right="-6"/>
        <w:jc w:val="center"/>
      </w:pPr>
      <w:r>
        <w:t xml:space="preserve">                    </w:t>
      </w:r>
      <w:r w:rsidRPr="004F186F">
        <w:rPr>
          <w:position w:val="-24"/>
          <w:lang w:val="en-US"/>
        </w:rPr>
        <w:object w:dxaOrig="1900" w:dyaOrig="660">
          <v:shape id="_x0000_i1031" type="#_x0000_t75" style="width:95.25pt;height:33pt" o:ole="">
            <v:imagedata r:id="rId774" o:title=""/>
          </v:shape>
          <o:OLEObject Type="Embed" ProgID="Equation.3" ShapeID="_x0000_i1031" DrawAspect="Content" ObjectID="_1643028957" r:id="rId775"/>
        </w:object>
      </w:r>
      <w:r>
        <w:t xml:space="preserve">                                                                                   (9.2)</w:t>
      </w:r>
    </w:p>
    <w:p w:rsidR="002C462C" w:rsidRDefault="002C462C" w:rsidP="0023520F">
      <w:pPr>
        <w:spacing w:after="120"/>
        <w:ind w:right="-6" w:firstLine="720"/>
      </w:pPr>
      <w:r>
        <w:t xml:space="preserve">де     </w:t>
      </w:r>
      <w:r>
        <w:rPr>
          <w:lang w:val="en-US"/>
        </w:rPr>
        <w:t>Y</w:t>
      </w:r>
      <w:r w:rsidRPr="004F186F">
        <w:rPr>
          <w:position w:val="-4"/>
          <w:lang w:val="en-US"/>
        </w:rPr>
        <w:object w:dxaOrig="140" w:dyaOrig="300">
          <v:shape id="_x0000_i1032" type="#_x0000_t75" style="width:6.75pt;height:15pt" o:ole="">
            <v:imagedata r:id="rId776" o:title=""/>
          </v:shape>
          <o:OLEObject Type="Embed" ProgID="Equation.3" ShapeID="_x0000_i1032" DrawAspect="Content" ObjectID="_1643028958" r:id="rId777"/>
        </w:object>
      </w:r>
      <w:r>
        <w:rPr>
          <w:lang w:val="ru-RU"/>
        </w:rPr>
        <w:t xml:space="preserve">- </w:t>
      </w:r>
      <w:r>
        <w:t>потенційний національний доход в умовах повної зайнятості;</w:t>
      </w:r>
    </w:p>
    <w:p w:rsidR="002C462C" w:rsidRDefault="002C462C" w:rsidP="0023520F">
      <w:pPr>
        <w:spacing w:after="120"/>
        <w:ind w:right="-6" w:firstLine="720"/>
      </w:pPr>
      <w:r>
        <w:t xml:space="preserve">         </w:t>
      </w:r>
      <w:r>
        <w:rPr>
          <w:lang w:val="en-US"/>
        </w:rPr>
        <w:t>Y</w:t>
      </w:r>
      <w:r>
        <w:rPr>
          <w:lang w:val="ru-RU"/>
        </w:rPr>
        <w:t xml:space="preserve"> – </w:t>
      </w:r>
      <w:r>
        <w:t>фактичний рівень національного доходу</w:t>
      </w:r>
    </w:p>
    <w:p w:rsidR="002C462C" w:rsidRDefault="002C462C" w:rsidP="0023520F">
      <w:pPr>
        <w:spacing w:after="120"/>
        <w:ind w:right="-6" w:firstLine="720"/>
      </w:pPr>
      <w:r>
        <w:rPr>
          <w:lang w:val="ru-RU"/>
        </w:rPr>
        <w:t xml:space="preserve">         </w:t>
      </w:r>
      <w:r>
        <w:rPr>
          <w:i/>
          <w:lang w:val="en-US"/>
        </w:rPr>
        <w:t>u</w:t>
      </w:r>
      <w:r>
        <w:t xml:space="preserve"> – фактичний рівень безробіття;</w:t>
      </w:r>
    </w:p>
    <w:p w:rsidR="002C462C" w:rsidRDefault="002C462C" w:rsidP="0023520F">
      <w:pPr>
        <w:spacing w:after="120"/>
        <w:ind w:right="-6" w:firstLine="720"/>
      </w:pPr>
      <w:r>
        <w:rPr>
          <w:i/>
          <w:lang w:val="ru-RU"/>
        </w:rPr>
        <w:t xml:space="preserve">         </w:t>
      </w:r>
      <w:r>
        <w:rPr>
          <w:i/>
          <w:lang w:val="en-US"/>
        </w:rPr>
        <w:t>u</w:t>
      </w:r>
      <w:r w:rsidRPr="004F186F">
        <w:rPr>
          <w:i/>
          <w:position w:val="-4"/>
          <w:lang w:val="en-US"/>
        </w:rPr>
        <w:object w:dxaOrig="140" w:dyaOrig="300">
          <v:shape id="_x0000_i1033" type="#_x0000_t75" style="width:6.75pt;height:15pt" o:ole="">
            <v:imagedata r:id="rId778" o:title=""/>
          </v:shape>
          <o:OLEObject Type="Embed" ProgID="Equation.3" ShapeID="_x0000_i1033" DrawAspect="Content" ObjectID="_1643028959" r:id="rId779"/>
        </w:object>
      </w:r>
      <w:r w:rsidRPr="00E53BBB">
        <w:rPr>
          <w:i/>
          <w:lang w:val="ru-RU"/>
        </w:rPr>
        <w:t xml:space="preserve"> </w:t>
      </w:r>
      <w:r>
        <w:t>- рівень природного безробіття;</w:t>
      </w:r>
    </w:p>
    <w:p w:rsidR="002C462C" w:rsidRDefault="002C462C" w:rsidP="0023520F">
      <w:pPr>
        <w:spacing w:after="120"/>
        <w:ind w:right="-6" w:firstLine="720"/>
      </w:pPr>
      <w:r>
        <w:rPr>
          <w:i/>
          <w:lang w:val="ru-RU"/>
        </w:rPr>
        <w:t xml:space="preserve">         </w:t>
      </w:r>
      <w:r w:rsidRPr="004F186F">
        <w:rPr>
          <w:i/>
          <w:position w:val="-10"/>
          <w:lang w:val="en-US"/>
        </w:rPr>
        <w:object w:dxaOrig="200" w:dyaOrig="260">
          <v:shape id="_x0000_i1034" type="#_x0000_t75" style="width:9.75pt;height:12.75pt" o:ole="">
            <v:imagedata r:id="rId780" o:title=""/>
          </v:shape>
          <o:OLEObject Type="Embed" ProgID="Equation.3" ShapeID="_x0000_i1034" DrawAspect="Content" ObjectID="_1643028960" r:id="rId781"/>
        </w:object>
      </w:r>
      <w:r>
        <w:t xml:space="preserve"> - коефіцієнт Оукена.</w:t>
      </w:r>
    </w:p>
    <w:p w:rsidR="002C462C" w:rsidRDefault="00D23931" w:rsidP="0023520F">
      <w:pPr>
        <w:spacing w:after="120"/>
        <w:ind w:right="-6" w:firstLine="720"/>
        <w:jc w:val="both"/>
        <w:rPr>
          <w:b/>
          <w:noProof/>
          <w:lang w:val="ru-RU"/>
        </w:rPr>
      </w:pPr>
      <w:r>
        <w:rPr>
          <w:b/>
          <w:noProof/>
          <w:lang w:eastAsia="uk-UA"/>
        </w:rPr>
        <w:drawing>
          <wp:inline distT="0" distB="0" distL="0" distR="0">
            <wp:extent cx="5463540" cy="590550"/>
            <wp:effectExtent l="0" t="0" r="22860" b="19050"/>
            <wp:docPr id="179" name="Схема 7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2" r:lo="rId783" r:qs="rId784" r:cs="rId785"/>
              </a:graphicData>
            </a:graphic>
          </wp:inline>
        </w:drawing>
      </w:r>
    </w:p>
    <w:p w:rsidR="002C462C" w:rsidRDefault="002C462C" w:rsidP="0023520F">
      <w:pPr>
        <w:spacing w:after="120"/>
        <w:ind w:right="-6" w:firstLine="720"/>
        <w:jc w:val="both"/>
      </w:pPr>
      <w:r>
        <w:t>Інфляція є одним із найтяжких проявів макроекономічної нестабільності і як економічне явище існує вже тривалий час. Вважається що її поява пов’язана з виникненням паперових грошей. Вперше термін інфляція (від лат. «вздуття») почав вживатися в Північній Америці в період громадянської війни 1861-1865 рр. і означав процес збільшення паперово-грошового обігу.</w:t>
      </w:r>
    </w:p>
    <w:p w:rsidR="002C462C" w:rsidRDefault="00D23931" w:rsidP="0023520F">
      <w:pPr>
        <w:spacing w:after="120"/>
        <w:ind w:right="-6" w:firstLine="720"/>
        <w:jc w:val="both"/>
        <w:rPr>
          <w:b/>
        </w:rPr>
      </w:pPr>
      <w:r>
        <w:rPr>
          <w:noProof/>
          <w:lang w:eastAsia="uk-UA"/>
        </w:rPr>
        <w:drawing>
          <wp:inline distT="0" distB="0" distL="0" distR="0">
            <wp:extent cx="5487670" cy="629920"/>
            <wp:effectExtent l="19050" t="0" r="17780" b="17780"/>
            <wp:docPr id="180" name="Схема 133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7" r:lo="rId788" r:qs="rId789" r:cs="rId790"/>
              </a:graphicData>
            </a:graphic>
          </wp:inline>
        </w:drawing>
      </w:r>
    </w:p>
    <w:p w:rsidR="002C462C" w:rsidRDefault="002C462C" w:rsidP="0023520F">
      <w:pPr>
        <w:spacing w:after="120"/>
        <w:ind w:right="-6" w:firstLine="720"/>
        <w:jc w:val="both"/>
      </w:pPr>
      <w:r>
        <w:t xml:space="preserve">Показником інфляції є </w:t>
      </w:r>
      <w:r>
        <w:rPr>
          <w:b/>
        </w:rPr>
        <w:t>темп інфляції</w:t>
      </w:r>
      <w:r>
        <w:t>, що показує, як змінилася сама інфляція за певний проміжок часу:</w:t>
      </w:r>
    </w:p>
    <w:p w:rsidR="002C462C" w:rsidRDefault="002C462C" w:rsidP="0023520F">
      <w:pPr>
        <w:spacing w:after="120"/>
        <w:ind w:right="-6" w:firstLine="720"/>
        <w:jc w:val="center"/>
      </w:pPr>
      <w:r w:rsidRPr="004F186F">
        <w:rPr>
          <w:position w:val="-30"/>
        </w:rPr>
        <w:object w:dxaOrig="1939" w:dyaOrig="700">
          <v:shape id="_x0000_i1035" type="#_x0000_t75" style="width:96pt;height:35.25pt" o:ole="">
            <v:imagedata r:id="rId792" o:title=""/>
          </v:shape>
          <o:OLEObject Type="Embed" ProgID="Equation.3" ShapeID="_x0000_i1035" DrawAspect="Content" ObjectID="_1643028961" r:id="rId793"/>
        </w:object>
      </w:r>
      <w:r>
        <w:t>,                                                                                           (9.3)</w:t>
      </w:r>
    </w:p>
    <w:p w:rsidR="002C462C" w:rsidRDefault="002C462C" w:rsidP="0023520F">
      <w:pPr>
        <w:spacing w:after="120"/>
        <w:ind w:right="-6" w:firstLine="720"/>
        <w:jc w:val="both"/>
      </w:pPr>
      <w:r>
        <w:t xml:space="preserve">де   </w:t>
      </w:r>
      <w:r>
        <w:rPr>
          <w:i/>
          <w:lang w:val="en-US"/>
        </w:rPr>
        <w:t>P</w:t>
      </w:r>
      <w:r>
        <w:rPr>
          <w:i/>
          <w:vertAlign w:val="subscript"/>
          <w:lang w:val="en-US"/>
        </w:rPr>
        <w:t>n</w:t>
      </w:r>
      <w:r>
        <w:rPr>
          <w:lang w:val="ru-RU"/>
        </w:rPr>
        <w:t xml:space="preserve"> – </w:t>
      </w:r>
      <w:r>
        <w:t>індекс цін аналізованого (поточного) періоду,</w:t>
      </w:r>
    </w:p>
    <w:p w:rsidR="002C462C" w:rsidRDefault="002C462C" w:rsidP="0023520F">
      <w:pPr>
        <w:spacing w:after="120"/>
        <w:ind w:right="-6" w:firstLine="720"/>
        <w:jc w:val="both"/>
      </w:pPr>
      <w:r>
        <w:t xml:space="preserve">      </w:t>
      </w:r>
      <w:r>
        <w:rPr>
          <w:i/>
          <w:lang w:val="en-US"/>
        </w:rPr>
        <w:t>P</w:t>
      </w:r>
      <w:r>
        <w:rPr>
          <w:i/>
          <w:vertAlign w:val="subscript"/>
        </w:rPr>
        <w:t>б</w:t>
      </w:r>
      <w:r>
        <w:t xml:space="preserve"> – індекс цін попереднього (базового) періоду.</w:t>
      </w:r>
    </w:p>
    <w:p w:rsidR="002C462C" w:rsidRDefault="002C462C" w:rsidP="0023520F">
      <w:pPr>
        <w:spacing w:after="120"/>
        <w:ind w:right="-6" w:firstLine="720"/>
      </w:pPr>
      <w:r>
        <w:t>Інфляція виникає внаслідок наступних причин:</w:t>
      </w:r>
    </w:p>
    <w:p w:rsidR="002C462C" w:rsidRDefault="002C462C" w:rsidP="00033241">
      <w:pPr>
        <w:numPr>
          <w:ilvl w:val="0"/>
          <w:numId w:val="84"/>
        </w:numPr>
        <w:tabs>
          <w:tab w:val="clear" w:pos="1440"/>
          <w:tab w:val="num" w:pos="993"/>
        </w:tabs>
        <w:spacing w:after="120"/>
        <w:ind w:left="0" w:right="-6" w:firstLine="709"/>
        <w:jc w:val="both"/>
      </w:pPr>
      <w:r>
        <w:t>порушення пропорцій суспільного виробництва;</w:t>
      </w:r>
    </w:p>
    <w:p w:rsidR="002C462C" w:rsidRDefault="002C462C" w:rsidP="00033241">
      <w:pPr>
        <w:numPr>
          <w:ilvl w:val="0"/>
          <w:numId w:val="84"/>
        </w:numPr>
        <w:tabs>
          <w:tab w:val="clear" w:pos="1440"/>
          <w:tab w:val="num" w:pos="993"/>
        </w:tabs>
        <w:spacing w:after="120"/>
        <w:ind w:left="0" w:right="-6" w:firstLine="709"/>
        <w:jc w:val="both"/>
      </w:pPr>
      <w:r>
        <w:lastRenderedPageBreak/>
        <w:t>надмірна емісія грошей яка порушує закони грошового обігу;</w:t>
      </w:r>
    </w:p>
    <w:p w:rsidR="002C462C" w:rsidRDefault="002C462C" w:rsidP="00033241">
      <w:pPr>
        <w:numPr>
          <w:ilvl w:val="0"/>
          <w:numId w:val="84"/>
        </w:numPr>
        <w:tabs>
          <w:tab w:val="clear" w:pos="1440"/>
          <w:tab w:val="num" w:pos="993"/>
        </w:tabs>
        <w:spacing w:after="120"/>
        <w:ind w:left="0" w:right="-6" w:firstLine="709"/>
        <w:jc w:val="both"/>
      </w:pPr>
      <w:r>
        <w:t xml:space="preserve">дефіцит державного бюджету і державного боргу, зумовлених непродуктивними державними витратами; </w:t>
      </w:r>
    </w:p>
    <w:p w:rsidR="002C462C" w:rsidRDefault="002C462C" w:rsidP="00033241">
      <w:pPr>
        <w:numPr>
          <w:ilvl w:val="0"/>
          <w:numId w:val="84"/>
        </w:numPr>
        <w:tabs>
          <w:tab w:val="clear" w:pos="1440"/>
          <w:tab w:val="num" w:pos="993"/>
        </w:tabs>
        <w:spacing w:after="120"/>
        <w:ind w:left="0" w:right="-6" w:firstLine="709"/>
        <w:jc w:val="both"/>
      </w:pPr>
      <w:r>
        <w:t>монополія великих компаній на встановлення цін;</w:t>
      </w:r>
    </w:p>
    <w:p w:rsidR="002C462C" w:rsidRDefault="002C462C" w:rsidP="00033241">
      <w:pPr>
        <w:numPr>
          <w:ilvl w:val="0"/>
          <w:numId w:val="84"/>
        </w:numPr>
        <w:tabs>
          <w:tab w:val="clear" w:pos="1440"/>
          <w:tab w:val="num" w:pos="993"/>
        </w:tabs>
        <w:spacing w:after="120"/>
        <w:ind w:left="0" w:right="-6" w:firstLine="709"/>
        <w:jc w:val="both"/>
      </w:pPr>
      <w:r>
        <w:t>недосконалість податкової системи;</w:t>
      </w:r>
    </w:p>
    <w:p w:rsidR="002C462C" w:rsidRDefault="002C462C" w:rsidP="00033241">
      <w:pPr>
        <w:numPr>
          <w:ilvl w:val="0"/>
          <w:numId w:val="84"/>
        </w:numPr>
        <w:tabs>
          <w:tab w:val="clear" w:pos="1440"/>
          <w:tab w:val="num" w:pos="993"/>
        </w:tabs>
        <w:spacing w:after="120"/>
        <w:ind w:left="0" w:right="-6" w:firstLine="709"/>
        <w:jc w:val="both"/>
      </w:pPr>
      <w:r>
        <w:t>мілітаризація економіки, що відволікає значну частину ресурсів в оборонну промисловість. Призводить до недовиробництва товарів народного споживання, створює їх дефіцит;</w:t>
      </w:r>
    </w:p>
    <w:p w:rsidR="002C462C" w:rsidRDefault="002C462C" w:rsidP="00033241">
      <w:pPr>
        <w:numPr>
          <w:ilvl w:val="0"/>
          <w:numId w:val="84"/>
        </w:numPr>
        <w:tabs>
          <w:tab w:val="clear" w:pos="1440"/>
          <w:tab w:val="num" w:pos="993"/>
        </w:tabs>
        <w:spacing w:after="120"/>
        <w:ind w:left="0" w:right="-6" w:firstLine="709"/>
        <w:jc w:val="both"/>
      </w:pPr>
      <w:r>
        <w:t>випередження зростання заробітної плати порівняно з темпами зростання продуктивності праці;</w:t>
      </w:r>
    </w:p>
    <w:p w:rsidR="002C462C" w:rsidRDefault="002C462C" w:rsidP="00033241">
      <w:pPr>
        <w:numPr>
          <w:ilvl w:val="0"/>
          <w:numId w:val="84"/>
        </w:numPr>
        <w:tabs>
          <w:tab w:val="clear" w:pos="1440"/>
          <w:tab w:val="num" w:pos="993"/>
        </w:tabs>
        <w:spacing w:after="120"/>
        <w:ind w:left="0" w:right="-6" w:firstLine="709"/>
        <w:jc w:val="both"/>
      </w:pPr>
      <w:r>
        <w:t>структурні світові кризи, що супроводжуються багаторазовим зростанням цін на сировину;</w:t>
      </w:r>
    </w:p>
    <w:p w:rsidR="002C462C" w:rsidRDefault="002C462C" w:rsidP="00033241">
      <w:pPr>
        <w:numPr>
          <w:ilvl w:val="0"/>
          <w:numId w:val="84"/>
        </w:numPr>
        <w:tabs>
          <w:tab w:val="clear" w:pos="1440"/>
          <w:tab w:val="num" w:pos="993"/>
        </w:tabs>
        <w:spacing w:after="120"/>
        <w:ind w:left="0" w:right="-6" w:firstLine="709"/>
        <w:jc w:val="both"/>
      </w:pPr>
      <w:r>
        <w:t>зменшення надходжень від зовнішньої торгівлі;</w:t>
      </w:r>
    </w:p>
    <w:p w:rsidR="002C462C" w:rsidRDefault="002C462C" w:rsidP="00033241">
      <w:pPr>
        <w:numPr>
          <w:ilvl w:val="0"/>
          <w:numId w:val="84"/>
        </w:numPr>
        <w:tabs>
          <w:tab w:val="clear" w:pos="1440"/>
          <w:tab w:val="num" w:pos="993"/>
        </w:tabs>
        <w:spacing w:after="120"/>
        <w:ind w:left="0" w:right="-6" w:firstLine="709"/>
        <w:jc w:val="both"/>
      </w:pPr>
      <w:r>
        <w:t>від’ємне сальдо платіжного балансу тощо.</w:t>
      </w:r>
    </w:p>
    <w:p w:rsidR="002C462C" w:rsidRDefault="002C462C" w:rsidP="00AE67E5">
      <w:pPr>
        <w:spacing w:after="120"/>
        <w:ind w:right="-6" w:firstLine="720"/>
        <w:jc w:val="both"/>
      </w:pPr>
      <w:r>
        <w:t>Поняття інфляції містке та баготопланове. Є декілька видів інфляції.</w:t>
      </w:r>
    </w:p>
    <w:p w:rsidR="002C462C" w:rsidRDefault="002C462C" w:rsidP="00AE67E5">
      <w:pPr>
        <w:spacing w:after="120"/>
        <w:ind w:right="-6" w:firstLine="720"/>
        <w:jc w:val="both"/>
      </w:pPr>
      <w:r>
        <w:t xml:space="preserve">За характером прояву: </w:t>
      </w:r>
      <w:r>
        <w:rPr>
          <w:b/>
        </w:rPr>
        <w:t>відкрита і прихована</w:t>
      </w:r>
      <w:r>
        <w:t>.</w:t>
      </w:r>
    </w:p>
    <w:p w:rsidR="002C462C" w:rsidRDefault="00D23931" w:rsidP="00C76F0E">
      <w:pPr>
        <w:spacing w:after="120"/>
        <w:ind w:right="-6"/>
        <w:jc w:val="both"/>
        <w:rPr>
          <w:b/>
        </w:rPr>
      </w:pPr>
      <w:r>
        <w:rPr>
          <w:noProof/>
          <w:lang w:eastAsia="uk-UA"/>
        </w:rPr>
        <w:drawing>
          <wp:inline distT="0" distB="0" distL="0" distR="0">
            <wp:extent cx="6120765" cy="1763395"/>
            <wp:effectExtent l="0" t="0" r="51435" b="8255"/>
            <wp:docPr id="182" name="Схема 13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4" r:lo="rId795" r:qs="rId796" r:cs="rId797"/>
              </a:graphicData>
            </a:graphic>
          </wp:inline>
        </w:drawing>
      </w:r>
    </w:p>
    <w:p w:rsidR="002C462C" w:rsidRDefault="002C462C" w:rsidP="00AE67E5">
      <w:pPr>
        <w:spacing w:after="120"/>
        <w:ind w:right="-6" w:firstLine="720"/>
        <w:jc w:val="both"/>
      </w:pPr>
      <w:r>
        <w:t xml:space="preserve">За темпами зростання: </w:t>
      </w:r>
      <w:r>
        <w:rPr>
          <w:b/>
        </w:rPr>
        <w:t>повзуча, галопуюча і гіперінфляція</w:t>
      </w:r>
      <w:r>
        <w:t>.</w:t>
      </w:r>
    </w:p>
    <w:p w:rsidR="002C462C" w:rsidRDefault="002C462C" w:rsidP="00AE67E5">
      <w:pPr>
        <w:spacing w:after="120"/>
        <w:ind w:right="-6" w:firstLine="720"/>
        <w:jc w:val="both"/>
      </w:pPr>
      <w:r>
        <w:rPr>
          <w:b/>
        </w:rPr>
        <w:t>Повзуча інфляція</w:t>
      </w:r>
      <w:r>
        <w:t xml:space="preserve"> – характеризується повільним зростанням ці . Вона підхльостує економіку. Зростання цін стимулює виробників і ринок швидше насичується . Для перехідних економік поріг, що є допустимим, складається 20-30%, для інших країн – до 10%.</w:t>
      </w:r>
    </w:p>
    <w:p w:rsidR="002C462C" w:rsidRDefault="002C462C" w:rsidP="00AE67E5">
      <w:pPr>
        <w:spacing w:after="120"/>
        <w:ind w:right="-6" w:firstLine="720"/>
        <w:jc w:val="both"/>
      </w:pPr>
      <w:r>
        <w:rPr>
          <w:b/>
        </w:rPr>
        <w:t>Галопуюча інфляція</w:t>
      </w:r>
      <w:r>
        <w:t xml:space="preserve"> – коли річний приріст цін вимірюється десятками або сотнями відсотків ( від 20% до 300% на рік). Інфляція виходить з-під контролю держави. Різко впливаючи на всі сфери економіки та соціального життя.</w:t>
      </w:r>
    </w:p>
    <w:p w:rsidR="002C462C" w:rsidRDefault="002C462C" w:rsidP="00AE67E5">
      <w:pPr>
        <w:spacing w:after="120"/>
        <w:ind w:right="-6" w:firstLine="720"/>
        <w:jc w:val="both"/>
      </w:pPr>
      <w:r>
        <w:rPr>
          <w:b/>
        </w:rPr>
        <w:t>Гіперінфляція</w:t>
      </w:r>
      <w:r>
        <w:t xml:space="preserve"> – коли річний приріст цін вимірюється тисячами або мільйонами на рік. Інфляція стає некерованою, гроші втрачають здатність виконувати свої функції, починається натуралізація господарських зв’язків, порушуються фінансовий та кредитній механізми, населення втрачає заощадження.</w:t>
      </w:r>
    </w:p>
    <w:p w:rsidR="002C462C" w:rsidRDefault="002C462C" w:rsidP="00AE67E5">
      <w:pPr>
        <w:spacing w:after="120"/>
        <w:ind w:right="-6" w:firstLine="720"/>
        <w:jc w:val="both"/>
        <w:rPr>
          <w:b/>
        </w:rPr>
      </w:pPr>
      <w:r>
        <w:lastRenderedPageBreak/>
        <w:t xml:space="preserve">Залежно від можливості передбачати зростання цін: </w:t>
      </w:r>
      <w:r>
        <w:rPr>
          <w:b/>
        </w:rPr>
        <w:t>очікувана та неочікувана інфляція.</w:t>
      </w:r>
    </w:p>
    <w:p w:rsidR="002C462C" w:rsidRDefault="00D23931" w:rsidP="00C76F0E">
      <w:pPr>
        <w:spacing w:after="120"/>
        <w:ind w:right="-6"/>
        <w:jc w:val="both"/>
        <w:rPr>
          <w:b/>
        </w:rPr>
      </w:pPr>
      <w:r>
        <w:rPr>
          <w:noProof/>
          <w:lang w:eastAsia="uk-UA"/>
        </w:rPr>
        <w:drawing>
          <wp:inline distT="0" distB="0" distL="0" distR="0">
            <wp:extent cx="6120765" cy="1763395"/>
            <wp:effectExtent l="0" t="0" r="51435" b="8255"/>
            <wp:docPr id="183" name="Схема 134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9" r:lo="rId800" r:qs="rId801" r:cs="rId802"/>
              </a:graphicData>
            </a:graphic>
          </wp:inline>
        </w:drawing>
      </w:r>
    </w:p>
    <w:p w:rsidR="002C462C" w:rsidRDefault="002C462C" w:rsidP="00AE67E5">
      <w:pPr>
        <w:spacing w:after="120"/>
        <w:ind w:right="-6" w:firstLine="720"/>
        <w:jc w:val="both"/>
        <w:rPr>
          <w:b/>
        </w:rPr>
      </w:pPr>
      <w:r>
        <w:t xml:space="preserve">В залежності від причин і механізму зростання загального рівня цін розрізняють: </w:t>
      </w:r>
      <w:r>
        <w:rPr>
          <w:b/>
        </w:rPr>
        <w:t xml:space="preserve">інфляцію попиту </w:t>
      </w:r>
      <w:r>
        <w:t xml:space="preserve">і </w:t>
      </w:r>
      <w:r>
        <w:rPr>
          <w:b/>
        </w:rPr>
        <w:t>інфляцію пропозиції.</w:t>
      </w:r>
    </w:p>
    <w:p w:rsidR="002C462C" w:rsidRDefault="002C462C" w:rsidP="00AE67E5">
      <w:pPr>
        <w:spacing w:after="120"/>
        <w:ind w:right="-6" w:firstLine="720"/>
        <w:jc w:val="both"/>
      </w:pPr>
      <w:r>
        <w:rPr>
          <w:b/>
        </w:rPr>
        <w:t xml:space="preserve">Інфляція попит – </w:t>
      </w:r>
      <w:r>
        <w:t>спостерігається, коли сукупний попит зростає швидше за виробничий потенціал економіки, а тому ціни, що намагаються зрівноважити пропозицію і попит, зростають.</w:t>
      </w:r>
    </w:p>
    <w:p w:rsidR="002C462C" w:rsidRDefault="002C462C" w:rsidP="00AE67E5">
      <w:pPr>
        <w:spacing w:after="120"/>
        <w:ind w:right="-6" w:firstLine="720"/>
        <w:jc w:val="both"/>
      </w:pPr>
      <w:r>
        <w:t>Інфляція попиту безпосередньо пов'язана з дією монетарних факторів, насамперед – з надлишковою емісією грошей, яка призводить до перевищення попиту над існуючою пропозицією товарів та послуг.</w:t>
      </w:r>
    </w:p>
    <w:p w:rsidR="002C462C" w:rsidRDefault="002C462C" w:rsidP="00AE67E5">
      <w:pPr>
        <w:spacing w:after="120"/>
        <w:ind w:right="-6" w:firstLine="720"/>
        <w:jc w:val="both"/>
      </w:pPr>
      <w:r>
        <w:t xml:space="preserve">Інфляція попиту, як правило, виникає в умовах повної зайнятості та повної завантаженості виробничих потужностей. У цих умовах зростання попиту не супроводжується еластичним розширенням пропозиції, тому ціни зростають. </w:t>
      </w:r>
    </w:p>
    <w:p w:rsidR="002C462C" w:rsidRDefault="002C462C" w:rsidP="00AE67E5">
      <w:pPr>
        <w:spacing w:after="120"/>
        <w:ind w:right="-6" w:firstLine="720"/>
        <w:jc w:val="both"/>
      </w:pPr>
      <w:r>
        <w:rPr>
          <w:b/>
          <w:iCs/>
        </w:rPr>
        <w:t xml:space="preserve">Інфляція витрат (або інфляція </w:t>
      </w:r>
      <w:r w:rsidRPr="004B7529">
        <w:rPr>
          <w:b/>
          <w:iCs/>
        </w:rPr>
        <w:t>пропозиції)</w:t>
      </w:r>
      <w:r>
        <w:rPr>
          <w:b/>
          <w:i/>
          <w:iCs/>
        </w:rPr>
        <w:t xml:space="preserve"> </w:t>
      </w:r>
      <w:r>
        <w:t>- виникає через зростання витрат виробництва чи скорочення сукупної пропозиції. Зростання витрат відбувається в наслідок зростання цін на сировину, енергоносії, підвищення заробітної плати, монополістичної політики ціноутворення та ін.</w:t>
      </w:r>
    </w:p>
    <w:p w:rsidR="002C462C" w:rsidRDefault="002C462C" w:rsidP="00AE67E5">
      <w:pPr>
        <w:spacing w:after="120"/>
        <w:ind w:right="-6" w:firstLine="720"/>
        <w:jc w:val="both"/>
      </w:pPr>
      <w:r>
        <w:t xml:space="preserve">Інфляція негативно позначається на всі соціально-економічні аспекти життя країни. </w:t>
      </w:r>
    </w:p>
    <w:p w:rsidR="002C462C" w:rsidRDefault="00D23931" w:rsidP="00AE67E5">
      <w:pPr>
        <w:spacing w:after="120"/>
        <w:ind w:right="-6" w:firstLine="720"/>
        <w:jc w:val="both"/>
      </w:pPr>
      <w:r>
        <w:rPr>
          <w:noProof/>
          <w:lang w:eastAsia="uk-UA"/>
        </w:rPr>
        <w:drawing>
          <wp:inline distT="0" distB="0" distL="0" distR="0">
            <wp:extent cx="4563110" cy="553085"/>
            <wp:effectExtent l="19050" t="0" r="27940" b="18415"/>
            <wp:docPr id="184" name="Схема 13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4" r:lo="rId805" r:qs="rId806" r:cs="rId807"/>
              </a:graphicData>
            </a:graphic>
          </wp:inline>
        </w:drawing>
      </w:r>
    </w:p>
    <w:p w:rsidR="002C462C" w:rsidRDefault="002C462C" w:rsidP="00033241">
      <w:pPr>
        <w:numPr>
          <w:ilvl w:val="0"/>
          <w:numId w:val="85"/>
        </w:numPr>
        <w:tabs>
          <w:tab w:val="clear" w:pos="720"/>
          <w:tab w:val="num" w:pos="993"/>
        </w:tabs>
        <w:spacing w:after="120"/>
        <w:ind w:left="0" w:right="-6" w:firstLine="709"/>
        <w:jc w:val="both"/>
      </w:pPr>
      <w:r>
        <w:t>заважає проведенню ефективної макроекономічної політики;</w:t>
      </w:r>
    </w:p>
    <w:p w:rsidR="002C462C" w:rsidRDefault="002C462C" w:rsidP="00033241">
      <w:pPr>
        <w:numPr>
          <w:ilvl w:val="0"/>
          <w:numId w:val="85"/>
        </w:numPr>
        <w:tabs>
          <w:tab w:val="clear" w:pos="720"/>
          <w:tab w:val="num" w:pos="993"/>
        </w:tabs>
        <w:spacing w:after="120"/>
        <w:ind w:left="0" w:right="-6" w:firstLine="709"/>
        <w:jc w:val="both"/>
      </w:pPr>
      <w:r>
        <w:t>зменшується обсяг виробництва і рівень зайнятості в національній економіці;</w:t>
      </w:r>
    </w:p>
    <w:p w:rsidR="002C462C" w:rsidRDefault="002C462C" w:rsidP="00033241">
      <w:pPr>
        <w:numPr>
          <w:ilvl w:val="0"/>
          <w:numId w:val="85"/>
        </w:numPr>
        <w:tabs>
          <w:tab w:val="clear" w:pos="720"/>
          <w:tab w:val="num" w:pos="993"/>
        </w:tabs>
        <w:spacing w:after="120"/>
        <w:ind w:left="0" w:right="-6" w:firstLine="709"/>
        <w:jc w:val="both"/>
      </w:pPr>
      <w:r>
        <w:t>ціна перестає виконувати свою головну функцію у ринковому господарстві – бути об'єктивним інформаційним сигналом;</w:t>
      </w:r>
    </w:p>
    <w:p w:rsidR="002C462C" w:rsidRDefault="002C462C" w:rsidP="00033241">
      <w:pPr>
        <w:numPr>
          <w:ilvl w:val="0"/>
          <w:numId w:val="85"/>
        </w:numPr>
        <w:tabs>
          <w:tab w:val="clear" w:pos="720"/>
          <w:tab w:val="num" w:pos="993"/>
        </w:tabs>
        <w:spacing w:after="120"/>
        <w:ind w:left="0" w:right="-6" w:firstLine="709"/>
        <w:jc w:val="both"/>
      </w:pPr>
      <w:r>
        <w:t>відбувається відтік капіталу у торгівлю;</w:t>
      </w:r>
    </w:p>
    <w:p w:rsidR="002C462C" w:rsidRDefault="002C462C" w:rsidP="00033241">
      <w:pPr>
        <w:numPr>
          <w:ilvl w:val="0"/>
          <w:numId w:val="85"/>
        </w:numPr>
        <w:tabs>
          <w:tab w:val="clear" w:pos="720"/>
          <w:tab w:val="num" w:pos="993"/>
        </w:tabs>
        <w:spacing w:after="120"/>
        <w:ind w:left="0" w:right="-6" w:firstLine="709"/>
        <w:jc w:val="both"/>
      </w:pPr>
      <w:r>
        <w:t xml:space="preserve">прискорюється  матеріалізація грошей, під час інфляції зростають ціни на нерухомість та товарно-матеріальні запаси, тому домогосподарства та </w:t>
      </w:r>
      <w:r>
        <w:lastRenderedPageBreak/>
        <w:t>підприємства намагаються позбутися грошей і вкла</w:t>
      </w:r>
      <w:r>
        <w:rPr>
          <w:lang w:val="en-US"/>
        </w:rPr>
        <w:t>c</w:t>
      </w:r>
      <w:r>
        <w:t>ти їх у нерухомість та товарні запаси;</w:t>
      </w:r>
    </w:p>
    <w:p w:rsidR="002C462C" w:rsidRDefault="002C462C" w:rsidP="00033241">
      <w:pPr>
        <w:numPr>
          <w:ilvl w:val="0"/>
          <w:numId w:val="85"/>
        </w:numPr>
        <w:tabs>
          <w:tab w:val="clear" w:pos="720"/>
          <w:tab w:val="num" w:pos="993"/>
        </w:tabs>
        <w:spacing w:after="120"/>
        <w:ind w:left="0" w:right="-6" w:firstLine="709"/>
        <w:jc w:val="both"/>
      </w:pPr>
      <w:r>
        <w:t>порушує функціонування грошово-кредитної системи, відроджує бартер;</w:t>
      </w:r>
    </w:p>
    <w:p w:rsidR="002C462C" w:rsidRDefault="002C462C" w:rsidP="00033241">
      <w:pPr>
        <w:numPr>
          <w:ilvl w:val="0"/>
          <w:numId w:val="85"/>
        </w:numPr>
        <w:tabs>
          <w:tab w:val="clear" w:pos="720"/>
          <w:tab w:val="num" w:pos="993"/>
        </w:tabs>
        <w:spacing w:after="120"/>
        <w:ind w:left="0" w:right="-6" w:firstLine="709"/>
        <w:jc w:val="both"/>
      </w:pPr>
      <w:r>
        <w:t>знецінює надходження від оподаткування, тим самим негативно впливає на фіскальну політику;</w:t>
      </w:r>
    </w:p>
    <w:p w:rsidR="002C462C" w:rsidRDefault="002C462C" w:rsidP="00033241">
      <w:pPr>
        <w:numPr>
          <w:ilvl w:val="0"/>
          <w:numId w:val="85"/>
        </w:numPr>
        <w:tabs>
          <w:tab w:val="clear" w:pos="720"/>
          <w:tab w:val="num" w:pos="993"/>
        </w:tabs>
        <w:spacing w:after="120"/>
        <w:ind w:left="0" w:right="-6" w:firstLine="709"/>
        <w:jc w:val="both"/>
      </w:pPr>
      <w:r>
        <w:t>підриває курс національної валют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інвестування, інвестиції стають ще більш ризикованими;</w:t>
      </w:r>
    </w:p>
    <w:p w:rsidR="002C462C" w:rsidRDefault="002C462C" w:rsidP="00033241">
      <w:pPr>
        <w:numPr>
          <w:ilvl w:val="0"/>
          <w:numId w:val="85"/>
        </w:numPr>
        <w:tabs>
          <w:tab w:val="clear" w:pos="720"/>
          <w:tab w:val="num" w:pos="993"/>
        </w:tabs>
        <w:spacing w:after="120"/>
        <w:ind w:left="0" w:right="-6" w:firstLine="709"/>
        <w:jc w:val="both"/>
      </w:pPr>
      <w:r>
        <w:t>знижує мотивацію до праці;</w:t>
      </w:r>
    </w:p>
    <w:p w:rsidR="002C462C" w:rsidRDefault="002C462C" w:rsidP="00033241">
      <w:pPr>
        <w:numPr>
          <w:ilvl w:val="0"/>
          <w:numId w:val="85"/>
        </w:numPr>
        <w:tabs>
          <w:tab w:val="clear" w:pos="720"/>
          <w:tab w:val="num" w:pos="993"/>
        </w:tabs>
        <w:spacing w:after="120"/>
        <w:ind w:left="0" w:right="-6" w:firstLine="709"/>
        <w:jc w:val="both"/>
      </w:pPr>
      <w:r>
        <w:t xml:space="preserve">зниження реальних </w:t>
      </w:r>
      <w:r>
        <w:rPr>
          <w:bCs/>
        </w:rPr>
        <w:t>доходів</w:t>
      </w:r>
      <w:r>
        <w:rPr>
          <w:b/>
          <w:bCs/>
        </w:rPr>
        <w:t xml:space="preserve"> </w:t>
      </w:r>
      <w:r>
        <w:t xml:space="preserve">населення, насамперед це стосується осіб, які отримують </w:t>
      </w:r>
      <w:r>
        <w:rPr>
          <w:bCs/>
        </w:rPr>
        <w:t>фіксовані</w:t>
      </w:r>
      <w:r>
        <w:rPr>
          <w:b/>
          <w:bCs/>
        </w:rPr>
        <w:t xml:space="preserve"> </w:t>
      </w:r>
      <w:r>
        <w:t xml:space="preserve">номінальні доходи (працівники бюджетних організацій, пенсіонери, </w:t>
      </w:r>
      <w:r>
        <w:rPr>
          <w:bCs/>
        </w:rPr>
        <w:t>студенти);</w:t>
      </w:r>
    </w:p>
    <w:p w:rsidR="002C462C" w:rsidRDefault="002C462C" w:rsidP="00033241">
      <w:pPr>
        <w:numPr>
          <w:ilvl w:val="0"/>
          <w:numId w:val="85"/>
        </w:numPr>
        <w:tabs>
          <w:tab w:val="clear" w:pos="720"/>
          <w:tab w:val="num" w:pos="993"/>
        </w:tabs>
        <w:spacing w:after="120"/>
        <w:ind w:left="0" w:right="-6" w:firstLine="709"/>
        <w:jc w:val="both"/>
      </w:pPr>
      <w:r>
        <w:t>знецінювання заощаджень населення, інфляція знецінює їх вартість.</w:t>
      </w:r>
    </w:p>
    <w:p w:rsidR="002C462C" w:rsidRDefault="002C462C" w:rsidP="00953EC2">
      <w:pPr>
        <w:spacing w:after="120"/>
        <w:ind w:right="-6" w:firstLine="720"/>
        <w:jc w:val="both"/>
      </w:pPr>
      <w:r>
        <w:t xml:space="preserve">Для боротьби з інфляцією держава проводить </w:t>
      </w:r>
      <w:r>
        <w:rPr>
          <w:b/>
        </w:rPr>
        <w:t>антиінфляційну політику</w:t>
      </w:r>
      <w:r>
        <w:t xml:space="preserve"> – це комплекс заходів державного регулювання економіки, спрямованих на боротьбу з інфляцію. Антиінфляційна політика передбачає: зростання виробництва і наповнення ринку товарами; структурна перебудова економіки; обмеження грошової маси; скорочення дефіциту державного бюджету; скорочення державних витрат; вдосконалення податкової системи та збільшення податкових надходжень до бюджету.</w:t>
      </w:r>
    </w:p>
    <w:p w:rsidR="002C462C" w:rsidRDefault="00D23931" w:rsidP="005B073F">
      <w:pPr>
        <w:spacing w:after="120"/>
        <w:ind w:right="-6" w:firstLine="720"/>
        <w:jc w:val="both"/>
        <w:rPr>
          <w:b/>
          <w:noProof/>
          <w:lang w:val="ru-RU"/>
        </w:rPr>
      </w:pPr>
      <w:r>
        <w:rPr>
          <w:b/>
          <w:noProof/>
          <w:lang w:eastAsia="uk-UA"/>
        </w:rPr>
        <w:drawing>
          <wp:inline distT="0" distB="0" distL="0" distR="0">
            <wp:extent cx="5529580" cy="486410"/>
            <wp:effectExtent l="0" t="0" r="13970" b="27940"/>
            <wp:docPr id="185" name="Схема 7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9" r:lo="rId810" r:qs="rId811" r:cs="rId812"/>
              </a:graphicData>
            </a:graphic>
          </wp:inline>
        </w:drawing>
      </w:r>
    </w:p>
    <w:p w:rsidR="002C462C" w:rsidRDefault="00D23931" w:rsidP="005B073F">
      <w:pPr>
        <w:spacing w:after="120"/>
        <w:ind w:right="-6" w:firstLine="720"/>
        <w:jc w:val="both"/>
      </w:pPr>
      <w:r>
        <w:rPr>
          <w:noProof/>
          <w:lang w:eastAsia="uk-UA"/>
        </w:rPr>
        <w:drawing>
          <wp:inline distT="0" distB="0" distL="0" distR="0">
            <wp:extent cx="5490845" cy="563880"/>
            <wp:effectExtent l="19050" t="0" r="33655" b="26670"/>
            <wp:docPr id="186" name="Схема 13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4" r:lo="rId815" r:qs="rId816" r:cs="rId817"/>
              </a:graphicData>
            </a:graphic>
          </wp:inline>
        </w:drawing>
      </w:r>
      <w:r w:rsidR="002C462C">
        <w:t xml:space="preserve"> Економічне зростання – основний показник розвитку і добробуту будь-якої країни – є однією з головних цілей, досягнення якої обумовлено необхідністю випереджаючого зростання національного доходу порівняно з ростом чисельності населення для підвищення рівня та якості життя в країні.</w:t>
      </w:r>
    </w:p>
    <w:p w:rsidR="002C462C" w:rsidRDefault="002C462C" w:rsidP="005B073F">
      <w:pPr>
        <w:spacing w:after="120"/>
        <w:ind w:right="-6" w:firstLine="720"/>
        <w:jc w:val="both"/>
      </w:pPr>
      <w:r>
        <w:t xml:space="preserve">Економічне зростання має свою систему показників, за допомогою яких характеризується його кількісний та якісний стан. </w:t>
      </w:r>
    </w:p>
    <w:p w:rsidR="002C462C" w:rsidRDefault="00D23931" w:rsidP="005B073F">
      <w:pPr>
        <w:spacing w:after="120"/>
        <w:ind w:right="-6" w:firstLine="720"/>
        <w:jc w:val="both"/>
      </w:pPr>
      <w:r>
        <w:rPr>
          <w:noProof/>
          <w:lang w:eastAsia="uk-UA"/>
        </w:rPr>
        <w:drawing>
          <wp:inline distT="0" distB="0" distL="0" distR="0">
            <wp:extent cx="3937000" cy="583565"/>
            <wp:effectExtent l="19050" t="0" r="25400" b="26035"/>
            <wp:docPr id="187" name="Схема 54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9" r:lo="rId820" r:qs="rId821" r:cs="rId822"/>
              </a:graphicData>
            </a:graphic>
          </wp:inline>
        </w:drawing>
      </w:r>
    </w:p>
    <w:p w:rsidR="002C462C" w:rsidRDefault="002C462C" w:rsidP="00033241">
      <w:pPr>
        <w:numPr>
          <w:ilvl w:val="0"/>
          <w:numId w:val="86"/>
        </w:numPr>
        <w:tabs>
          <w:tab w:val="left" w:pos="993"/>
        </w:tabs>
        <w:spacing w:after="120"/>
        <w:ind w:left="0" w:right="-6" w:firstLine="709"/>
        <w:jc w:val="both"/>
      </w:pPr>
      <w:r>
        <w:t>темпами зростання реального ВВП або національного доходу за певний проміжок часу – здебільшого за рік.</w:t>
      </w:r>
    </w:p>
    <w:p w:rsidR="002C462C" w:rsidRDefault="002C462C" w:rsidP="005B073F">
      <w:pPr>
        <w:tabs>
          <w:tab w:val="num" w:pos="-180"/>
        </w:tabs>
        <w:ind w:left="720" w:right="-6" w:firstLine="720"/>
        <w:jc w:val="both"/>
      </w:pPr>
      <w:r>
        <w:t>Темп зростання ВВП=</w:t>
      </w:r>
      <w:r w:rsidRPr="004F186F">
        <w:rPr>
          <w:position w:val="-30"/>
        </w:rPr>
        <w:object w:dxaOrig="1380" w:dyaOrig="700">
          <v:shape id="_x0000_i1036" type="#_x0000_t75" style="width:69pt;height:35.25pt" o:ole="">
            <v:imagedata r:id="rId824" o:title=""/>
          </v:shape>
          <o:OLEObject Type="Embed" ProgID="Equation.3" ShapeID="_x0000_i1036" DrawAspect="Content" ObjectID="_1643028962" r:id="rId825"/>
        </w:object>
      </w:r>
      <w:r>
        <w:t>, де                                               (9.4)</w:t>
      </w:r>
    </w:p>
    <w:p w:rsidR="002C462C" w:rsidRDefault="002C462C" w:rsidP="005B073F">
      <w:pPr>
        <w:tabs>
          <w:tab w:val="num" w:pos="-180"/>
        </w:tabs>
        <w:ind w:left="1418" w:right="-6" w:firstLine="23"/>
        <w:jc w:val="both"/>
      </w:pPr>
      <w:r>
        <w:lastRenderedPageBreak/>
        <w:t>ВВПn – валовий національний продукт поточного року;</w:t>
      </w:r>
    </w:p>
    <w:p w:rsidR="002C462C" w:rsidRDefault="002C462C" w:rsidP="005B073F">
      <w:pPr>
        <w:tabs>
          <w:tab w:val="num" w:pos="-180"/>
        </w:tabs>
        <w:ind w:left="1418" w:right="-6" w:firstLine="23"/>
        <w:jc w:val="both"/>
      </w:pPr>
      <w:r>
        <w:t>ВВПб– валовий національний продукт базового року;</w:t>
      </w:r>
    </w:p>
    <w:p w:rsidR="002C462C" w:rsidRDefault="002C462C" w:rsidP="00033241">
      <w:pPr>
        <w:numPr>
          <w:ilvl w:val="0"/>
          <w:numId w:val="86"/>
        </w:numPr>
        <w:spacing w:after="120"/>
        <w:ind w:right="-6"/>
        <w:jc w:val="both"/>
      </w:pPr>
      <w:r>
        <w:t>темпами зростання реального ВВП на душу населення.</w:t>
      </w:r>
    </w:p>
    <w:p w:rsidR="002C462C" w:rsidRDefault="002C462C" w:rsidP="005B073F">
      <w:pPr>
        <w:spacing w:after="120"/>
        <w:ind w:right="-6" w:firstLine="720"/>
        <w:jc w:val="both"/>
      </w:pPr>
      <w:r>
        <w:t xml:space="preserve">Економічне зростання забезпечується певними чинниками або </w:t>
      </w:r>
      <w:r w:rsidRPr="005B073F">
        <w:rPr>
          <w:b/>
        </w:rPr>
        <w:t>факторами</w:t>
      </w:r>
      <w:r>
        <w:t>:</w:t>
      </w:r>
    </w:p>
    <w:p w:rsidR="002C462C" w:rsidRDefault="002C462C" w:rsidP="005B073F">
      <w:pPr>
        <w:spacing w:after="120"/>
        <w:ind w:right="-6" w:firstLine="720"/>
        <w:jc w:val="both"/>
      </w:pPr>
      <w:r>
        <w:t xml:space="preserve">1. </w:t>
      </w:r>
      <w:r w:rsidRPr="005B073F">
        <w:rPr>
          <w:b/>
        </w:rPr>
        <w:t>Фактори пропозиції</w:t>
      </w:r>
      <w:r>
        <w:t>: кількість та якість природних ресурсів; кількість та якість трудових ресурсів; обсяг основного капіталу країни; технологія і організація суспільного виробництва.</w:t>
      </w:r>
    </w:p>
    <w:p w:rsidR="002C462C" w:rsidRDefault="002C462C" w:rsidP="005B073F">
      <w:pPr>
        <w:spacing w:after="120"/>
        <w:ind w:right="-6" w:firstLine="720"/>
        <w:jc w:val="both"/>
      </w:pPr>
      <w:r>
        <w:t xml:space="preserve">2. </w:t>
      </w:r>
      <w:r w:rsidRPr="005B073F">
        <w:rPr>
          <w:b/>
        </w:rPr>
        <w:t>Рівень скупного попиту на товари і послуги</w:t>
      </w:r>
      <w:r>
        <w:t>. Економіка країни повинна задовольняти попит на зростаючий обсяг ресурсів, інвестицій, товарів і послуг. Для цього слід постійно підвищувати сукупний попит в суспільстві.</w:t>
      </w:r>
    </w:p>
    <w:p w:rsidR="002C462C" w:rsidRDefault="002C462C" w:rsidP="005B073F">
      <w:pPr>
        <w:spacing w:after="120"/>
        <w:ind w:right="-6" w:firstLine="720"/>
        <w:jc w:val="both"/>
      </w:pPr>
      <w:r>
        <w:t xml:space="preserve">3. </w:t>
      </w:r>
      <w:r w:rsidRPr="005B073F">
        <w:rPr>
          <w:b/>
        </w:rPr>
        <w:t>Фактори розподілу</w:t>
      </w:r>
      <w:r>
        <w:t>. Для зростання виробництва недостатньо тільки нарощувати виробничі ресурси, їх потрібно правильно розподіляти.</w:t>
      </w:r>
    </w:p>
    <w:p w:rsidR="002C462C" w:rsidRDefault="002C462C" w:rsidP="005B073F">
      <w:pPr>
        <w:tabs>
          <w:tab w:val="left" w:pos="8820"/>
        </w:tabs>
        <w:spacing w:after="120"/>
        <w:ind w:right="-6" w:firstLine="720"/>
        <w:jc w:val="both"/>
        <w:rPr>
          <w:b/>
        </w:rPr>
      </w:pPr>
      <w:r>
        <w:t xml:space="preserve">Залежно від того, під впливом яких факторів відбувається економічне зростання, виділяють два його типа: </w:t>
      </w:r>
      <w:r>
        <w:rPr>
          <w:b/>
        </w:rPr>
        <w:t>екстенсивний, інтенсивний, змішаний (реальний).</w:t>
      </w:r>
    </w:p>
    <w:p w:rsidR="002C462C" w:rsidRDefault="002C462C" w:rsidP="00A1325E">
      <w:pPr>
        <w:ind w:right="-6" w:firstLine="709"/>
        <w:jc w:val="both"/>
        <w:rPr>
          <w:b/>
          <w:i/>
        </w:rPr>
      </w:pPr>
      <w:r>
        <w:rPr>
          <w:b/>
        </w:rPr>
        <w:t>Екстенсивний тип</w:t>
      </w:r>
      <w:r>
        <w:t xml:space="preserve"> економічного зростання досягається завдяки кількісному приросту факторів виробництва за їхнього незміненого технічного рівня. </w:t>
      </w:r>
      <w:r>
        <w:rPr>
          <w:b/>
        </w:rPr>
        <w:t>Інтенсивний тип</w:t>
      </w:r>
      <w:r>
        <w:t xml:space="preserve"> економічного зростання характеризується зростанням обсягу ВНП за рахунок удосконалення факторів виробництва та ефективного використання їх. Поділ економічного зростання на екстенсивне та інтенсивне значною мірою умовно в реальні економіці утворюється змішаний тип економічного зростання, але розрізняють переважно інтенсивний або екстенсивний тип змішаного економічного зростання. </w:t>
      </w:r>
      <w:r>
        <w:rPr>
          <w:b/>
        </w:rPr>
        <w:t>Змішаний (реальний) тип</w:t>
      </w:r>
      <w:r>
        <w:t xml:space="preserve"> економічного зростання здійснюється збільшенням виробничих потужностей внаслідок збільшення кількості використовуваних факторів виробництва і вдосконалення техніки і технології.</w:t>
      </w:r>
    </w:p>
    <w:p w:rsidR="002C462C" w:rsidRDefault="002C462C" w:rsidP="00A1325E">
      <w:pPr>
        <w:tabs>
          <w:tab w:val="num" w:pos="0"/>
        </w:tabs>
        <w:ind w:right="-6" w:firstLine="720"/>
        <w:jc w:val="both"/>
      </w:pPr>
      <w:r>
        <w:t>Найважливішими проблемами економічного зростання є: тенденції та джерела зростання; забезпечення його довготермінової стійкості; наслідки вибраної моделі технологічної політики; вимір факторів та результатів зростання.</w:t>
      </w:r>
    </w:p>
    <w:p w:rsidR="002C462C" w:rsidRDefault="002C462C" w:rsidP="00A1325E">
      <w:pPr>
        <w:ind w:right="-6" w:firstLine="720"/>
        <w:jc w:val="both"/>
      </w:pPr>
      <w:r>
        <w:t>З метою вирішення цих та інших проблем застосовують моделі економічного зростання: неокласична модель, неокейнсіанська модель, модель економічного зростання Р.Солоу.</w:t>
      </w:r>
    </w:p>
    <w:p w:rsidR="002C462C" w:rsidRDefault="002C462C" w:rsidP="005B073F">
      <w:pPr>
        <w:spacing w:after="120"/>
        <w:ind w:right="-6"/>
        <w:jc w:val="center"/>
      </w:pPr>
      <w:r>
        <w:rPr>
          <w:b/>
        </w:rPr>
        <w:t xml:space="preserve">Ключові терміни </w:t>
      </w:r>
    </w:p>
    <w:p w:rsidR="002C462C" w:rsidRDefault="002C462C" w:rsidP="0023520F">
      <w:pPr>
        <w:spacing w:after="120"/>
        <w:sectPr w:rsidR="002C462C">
          <w:type w:val="continuous"/>
          <w:pgSz w:w="11906" w:h="16838"/>
          <w:pgMar w:top="1134" w:right="567" w:bottom="1134" w:left="1418" w:header="709" w:footer="709" w:gutter="0"/>
          <w:cols w:space="720"/>
        </w:sectPr>
      </w:pPr>
    </w:p>
    <w:p w:rsidR="002C462C" w:rsidRDefault="002C462C" w:rsidP="005B073F">
      <w:pPr>
        <w:ind w:left="720" w:right="-6"/>
        <w:jc w:val="both"/>
      </w:pPr>
      <w:r>
        <w:t>Антициклічна політика</w:t>
      </w:r>
    </w:p>
    <w:p w:rsidR="002C462C" w:rsidRDefault="002C462C" w:rsidP="005B073F">
      <w:pPr>
        <w:ind w:left="720" w:right="-6"/>
        <w:jc w:val="both"/>
      </w:pPr>
      <w:r>
        <w:t>Антиінфляційна політика</w:t>
      </w:r>
    </w:p>
    <w:p w:rsidR="002C462C" w:rsidRDefault="002C462C" w:rsidP="005B073F">
      <w:pPr>
        <w:ind w:left="720" w:right="-6"/>
        <w:jc w:val="both"/>
      </w:pPr>
      <w:r>
        <w:t>Безробіття</w:t>
      </w:r>
    </w:p>
    <w:p w:rsidR="002C462C" w:rsidRDefault="002C462C" w:rsidP="005B073F">
      <w:pPr>
        <w:ind w:left="720" w:right="-6"/>
        <w:jc w:val="both"/>
      </w:pPr>
      <w:r>
        <w:t>Депресія</w:t>
      </w:r>
    </w:p>
    <w:p w:rsidR="002C462C" w:rsidRDefault="002C462C" w:rsidP="005B073F">
      <w:pPr>
        <w:ind w:left="720" w:right="-6"/>
        <w:jc w:val="both"/>
      </w:pPr>
      <w:r>
        <w:t>Зайняті</w:t>
      </w:r>
    </w:p>
    <w:p w:rsidR="002C462C" w:rsidRDefault="002C462C" w:rsidP="005B073F">
      <w:pPr>
        <w:ind w:left="720" w:right="-6"/>
        <w:jc w:val="both"/>
      </w:pPr>
      <w:r>
        <w:t>Економічне активне населення</w:t>
      </w:r>
    </w:p>
    <w:p w:rsidR="002C462C" w:rsidRDefault="002C462C" w:rsidP="005B073F">
      <w:pPr>
        <w:ind w:left="720" w:right="-6"/>
        <w:jc w:val="both"/>
      </w:pPr>
      <w:r>
        <w:t>Економічне пасивне населення</w:t>
      </w:r>
    </w:p>
    <w:p w:rsidR="002C462C" w:rsidRDefault="002C462C" w:rsidP="005B073F">
      <w:pPr>
        <w:ind w:left="720" w:right="-6"/>
        <w:jc w:val="both"/>
      </w:pPr>
      <w:r>
        <w:t>Економічне зростання</w:t>
      </w:r>
    </w:p>
    <w:p w:rsidR="002C462C" w:rsidRDefault="002C462C" w:rsidP="005B073F">
      <w:pPr>
        <w:ind w:left="720" w:right="-6"/>
        <w:jc w:val="both"/>
      </w:pPr>
      <w:r>
        <w:t>Економічний цикл</w:t>
      </w:r>
    </w:p>
    <w:p w:rsidR="002C462C" w:rsidRDefault="002C462C" w:rsidP="005B073F">
      <w:pPr>
        <w:ind w:left="720" w:right="-6"/>
        <w:jc w:val="both"/>
      </w:pPr>
      <w:r>
        <w:t>Інфляція</w:t>
      </w:r>
    </w:p>
    <w:p w:rsidR="002C462C" w:rsidRDefault="002C462C" w:rsidP="005B073F">
      <w:pPr>
        <w:ind w:left="720" w:right="-6"/>
        <w:jc w:val="both"/>
      </w:pPr>
      <w:r>
        <w:t>Криза</w:t>
      </w:r>
    </w:p>
    <w:p w:rsidR="002C462C" w:rsidRDefault="002C462C" w:rsidP="005B073F">
      <w:pPr>
        <w:ind w:left="720" w:right="-6"/>
        <w:jc w:val="both"/>
      </w:pPr>
      <w:r>
        <w:t>Піднесення</w:t>
      </w:r>
    </w:p>
    <w:p w:rsidR="002C462C" w:rsidRDefault="002C462C" w:rsidP="005B073F">
      <w:pPr>
        <w:ind w:left="720" w:right="-6"/>
        <w:jc w:val="both"/>
      </w:pPr>
      <w:r>
        <w:t>Пожвавлення</w:t>
      </w:r>
    </w:p>
    <w:p w:rsidR="002C462C" w:rsidRDefault="002C462C" w:rsidP="005B073F">
      <w:pPr>
        <w:ind w:left="720" w:right="-6"/>
        <w:jc w:val="both"/>
      </w:pPr>
      <w:r>
        <w:t>Робоча сила</w:t>
      </w:r>
    </w:p>
    <w:p w:rsidR="002C462C" w:rsidRDefault="002C462C" w:rsidP="005B073F">
      <w:pPr>
        <w:ind w:left="720" w:right="-6"/>
        <w:jc w:val="both"/>
      </w:pPr>
      <w:r>
        <w:t>Рівень безробітних</w:t>
      </w:r>
    </w:p>
    <w:p w:rsidR="002C462C" w:rsidRDefault="002C462C" w:rsidP="0023520F">
      <w:pPr>
        <w:spacing w:after="120"/>
        <w:rPr>
          <w:b/>
        </w:rPr>
        <w:sectPr w:rsidR="002C462C">
          <w:type w:val="continuous"/>
          <w:pgSz w:w="11906" w:h="16838"/>
          <w:pgMar w:top="1134" w:right="567" w:bottom="1134" w:left="1418" w:header="709" w:footer="709" w:gutter="0"/>
          <w:cols w:num="2" w:space="720" w:equalWidth="0">
            <w:col w:w="4606" w:space="708"/>
            <w:col w:w="4606"/>
          </w:cols>
        </w:sectPr>
      </w:pPr>
    </w:p>
    <w:p w:rsidR="002C462C" w:rsidRDefault="002C462C" w:rsidP="00632BD4">
      <w:pPr>
        <w:spacing w:after="120"/>
        <w:ind w:right="-6"/>
        <w:jc w:val="center"/>
        <w:rPr>
          <w:b/>
        </w:rPr>
      </w:pPr>
      <w:r>
        <w:rPr>
          <w:b/>
        </w:rPr>
        <w:lastRenderedPageBreak/>
        <w:t>Контрольні запитання</w:t>
      </w:r>
    </w:p>
    <w:p w:rsidR="002C462C" w:rsidRDefault="002C462C" w:rsidP="00033241">
      <w:pPr>
        <w:numPr>
          <w:ilvl w:val="0"/>
          <w:numId w:val="59"/>
        </w:numPr>
        <w:tabs>
          <w:tab w:val="clear" w:pos="1080"/>
          <w:tab w:val="num" w:pos="1134"/>
        </w:tabs>
        <w:spacing w:after="120"/>
        <w:ind w:left="0" w:right="-6" w:firstLine="720"/>
        <w:jc w:val="both"/>
      </w:pPr>
      <w:r>
        <w:t>Дайте визначення поняття економічного циклу.</w:t>
      </w:r>
    </w:p>
    <w:p w:rsidR="002C462C" w:rsidRDefault="002C462C" w:rsidP="00033241">
      <w:pPr>
        <w:numPr>
          <w:ilvl w:val="0"/>
          <w:numId w:val="59"/>
        </w:numPr>
        <w:tabs>
          <w:tab w:val="clear" w:pos="1080"/>
          <w:tab w:val="num" w:pos="1134"/>
        </w:tabs>
        <w:spacing w:after="120"/>
        <w:ind w:left="0" w:right="-6" w:firstLine="720"/>
        <w:jc w:val="both"/>
      </w:pPr>
      <w:r>
        <w:t>Розкрийте зміст окремих фаз економічного цикл.</w:t>
      </w:r>
    </w:p>
    <w:p w:rsidR="002C462C" w:rsidRDefault="002C462C" w:rsidP="00033241">
      <w:pPr>
        <w:numPr>
          <w:ilvl w:val="0"/>
          <w:numId w:val="59"/>
        </w:numPr>
        <w:tabs>
          <w:tab w:val="clear" w:pos="1080"/>
          <w:tab w:val="num" w:pos="1134"/>
        </w:tabs>
        <w:spacing w:after="120"/>
        <w:ind w:left="0" w:right="-6" w:firstLine="720"/>
        <w:jc w:val="both"/>
      </w:pPr>
      <w:r>
        <w:t>Назвіть основні причини циклічних коливань.</w:t>
      </w:r>
    </w:p>
    <w:p w:rsidR="002C462C" w:rsidRDefault="002C462C" w:rsidP="00033241">
      <w:pPr>
        <w:numPr>
          <w:ilvl w:val="0"/>
          <w:numId w:val="59"/>
        </w:numPr>
        <w:tabs>
          <w:tab w:val="clear" w:pos="1080"/>
          <w:tab w:val="num" w:pos="1134"/>
        </w:tabs>
        <w:spacing w:after="120"/>
        <w:ind w:left="0" w:right="-6" w:firstLine="720"/>
        <w:jc w:val="both"/>
      </w:pPr>
      <w:r>
        <w:t>З’ясуйте фактори класифікації видів економічних циклів та дайте їх характеристику.</w:t>
      </w:r>
    </w:p>
    <w:p w:rsidR="002C462C" w:rsidRDefault="002C462C" w:rsidP="00033241">
      <w:pPr>
        <w:numPr>
          <w:ilvl w:val="0"/>
          <w:numId w:val="59"/>
        </w:numPr>
        <w:tabs>
          <w:tab w:val="clear" w:pos="1080"/>
          <w:tab w:val="num" w:pos="1134"/>
        </w:tabs>
        <w:spacing w:after="120"/>
        <w:ind w:left="0" w:right="-6" w:firstLine="720"/>
        <w:jc w:val="both"/>
      </w:pPr>
      <w:r>
        <w:t>Охарактеризуйте напрями антицикліч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Що таке інфляції, її причини?</w:t>
      </w:r>
    </w:p>
    <w:p w:rsidR="002C462C" w:rsidRDefault="002C462C" w:rsidP="00033241">
      <w:pPr>
        <w:numPr>
          <w:ilvl w:val="0"/>
          <w:numId w:val="59"/>
        </w:numPr>
        <w:tabs>
          <w:tab w:val="clear" w:pos="1080"/>
          <w:tab w:val="num" w:pos="1134"/>
        </w:tabs>
        <w:spacing w:after="120"/>
        <w:ind w:left="0" w:right="-6" w:firstLine="720"/>
        <w:jc w:val="both"/>
      </w:pPr>
      <w:r>
        <w:t>Які види інфляції розрізняють?</w:t>
      </w:r>
    </w:p>
    <w:p w:rsidR="002C462C" w:rsidRDefault="002C462C" w:rsidP="00033241">
      <w:pPr>
        <w:numPr>
          <w:ilvl w:val="0"/>
          <w:numId w:val="59"/>
        </w:numPr>
        <w:tabs>
          <w:tab w:val="clear" w:pos="1080"/>
          <w:tab w:val="num" w:pos="1134"/>
        </w:tabs>
        <w:spacing w:after="120"/>
        <w:ind w:left="0" w:right="-6" w:firstLine="720"/>
        <w:jc w:val="both"/>
      </w:pPr>
      <w:r>
        <w:t>З’ясуйте економічні та соціальні наслідки інфляції.</w:t>
      </w:r>
    </w:p>
    <w:p w:rsidR="002C462C" w:rsidRDefault="002C462C" w:rsidP="00033241">
      <w:pPr>
        <w:numPr>
          <w:ilvl w:val="0"/>
          <w:numId w:val="59"/>
        </w:numPr>
        <w:tabs>
          <w:tab w:val="clear" w:pos="1080"/>
          <w:tab w:val="num" w:pos="1134"/>
        </w:tabs>
        <w:spacing w:after="120"/>
        <w:ind w:left="0" w:right="-6" w:firstLine="720"/>
        <w:jc w:val="both"/>
      </w:pPr>
      <w:r>
        <w:t>У чому полягає суть антиінфляційної політики держави?</w:t>
      </w:r>
    </w:p>
    <w:p w:rsidR="002C462C" w:rsidRDefault="002C462C" w:rsidP="00033241">
      <w:pPr>
        <w:numPr>
          <w:ilvl w:val="0"/>
          <w:numId w:val="59"/>
        </w:numPr>
        <w:tabs>
          <w:tab w:val="clear" w:pos="1080"/>
          <w:tab w:val="num" w:pos="1134"/>
        </w:tabs>
        <w:spacing w:after="120"/>
        <w:ind w:left="0" w:right="-6" w:firstLine="720"/>
        <w:jc w:val="both"/>
      </w:pPr>
      <w:r>
        <w:t xml:space="preserve"> Охарактеризуйте безробіття та його причини.</w:t>
      </w:r>
    </w:p>
    <w:p w:rsidR="002C462C" w:rsidRDefault="002C462C" w:rsidP="00033241">
      <w:pPr>
        <w:numPr>
          <w:ilvl w:val="0"/>
          <w:numId w:val="59"/>
        </w:numPr>
        <w:tabs>
          <w:tab w:val="clear" w:pos="1080"/>
          <w:tab w:val="num" w:pos="1134"/>
        </w:tabs>
        <w:spacing w:after="120"/>
        <w:ind w:left="0" w:right="-6" w:firstLine="720"/>
        <w:jc w:val="both"/>
      </w:pPr>
      <w:r>
        <w:t xml:space="preserve"> Назвіть основні види безробіття.</w:t>
      </w:r>
    </w:p>
    <w:p w:rsidR="002C462C" w:rsidRDefault="002C462C" w:rsidP="00033241">
      <w:pPr>
        <w:numPr>
          <w:ilvl w:val="0"/>
          <w:numId w:val="59"/>
        </w:numPr>
        <w:tabs>
          <w:tab w:val="clear" w:pos="1080"/>
          <w:tab w:val="num" w:pos="1134"/>
        </w:tabs>
        <w:spacing w:after="120"/>
        <w:ind w:left="0" w:right="-6" w:firstLine="720"/>
        <w:jc w:val="both"/>
      </w:pPr>
      <w:r>
        <w:t xml:space="preserve"> Дайте визначення категорії «економічного зростання».</w:t>
      </w:r>
    </w:p>
    <w:p w:rsidR="002C462C" w:rsidRDefault="002C462C" w:rsidP="00033241">
      <w:pPr>
        <w:numPr>
          <w:ilvl w:val="0"/>
          <w:numId w:val="59"/>
        </w:numPr>
        <w:tabs>
          <w:tab w:val="clear" w:pos="1080"/>
          <w:tab w:val="num" w:pos="1134"/>
        </w:tabs>
        <w:spacing w:after="120"/>
        <w:ind w:left="0" w:right="-6" w:firstLine="720"/>
        <w:jc w:val="both"/>
      </w:pPr>
      <w:r>
        <w:t>Назвіть ознаки кожного типу економічного зростання.</w:t>
      </w:r>
    </w:p>
    <w:p w:rsidR="002C462C" w:rsidRDefault="002C462C" w:rsidP="00632BD4">
      <w:pPr>
        <w:spacing w:after="120"/>
        <w:ind w:right="-6"/>
        <w:jc w:val="center"/>
        <w:rPr>
          <w:b/>
        </w:rPr>
      </w:pPr>
      <w:r>
        <w:rPr>
          <w:b/>
        </w:rPr>
        <w:t>Завдання для обговорення</w:t>
      </w:r>
    </w:p>
    <w:p w:rsidR="002C462C" w:rsidRDefault="002C462C" w:rsidP="00632BD4">
      <w:pPr>
        <w:spacing w:after="120"/>
        <w:ind w:right="-6" w:firstLine="720"/>
        <w:jc w:val="both"/>
      </w:pPr>
      <w:r w:rsidRPr="00632BD4">
        <w:rPr>
          <w:b/>
        </w:rPr>
        <w:t>1.</w:t>
      </w:r>
      <w:r>
        <w:t xml:space="preserve"> Дайте оцінку впливу непередбачуваної інфляції на кожну з осіб: пенсіонера; службовця; слюсаря підприємства; фермера, який має багато боргів; власника магазина в маленькому місті.</w:t>
      </w:r>
    </w:p>
    <w:p w:rsidR="002C462C" w:rsidRDefault="002C462C" w:rsidP="0023520F">
      <w:pPr>
        <w:spacing w:after="120"/>
        <w:ind w:right="-6" w:firstLine="720"/>
        <w:jc w:val="both"/>
      </w:pPr>
      <w:r w:rsidRPr="00632BD4">
        <w:rPr>
          <w:b/>
        </w:rPr>
        <w:t>2.</w:t>
      </w:r>
      <w:r>
        <w:t xml:space="preserve"> Чому в останні роки найбільш швидкі темпи економічного зростання спостерігаються в таких країнах як Китай, Таїланд, Тайвань, Сінгапур і Малайзія?</w:t>
      </w:r>
    </w:p>
    <w:p w:rsidR="002C462C" w:rsidRDefault="002C462C" w:rsidP="0023520F">
      <w:pPr>
        <w:spacing w:after="120"/>
        <w:ind w:right="-6"/>
        <w:jc w:val="both"/>
      </w:pPr>
    </w:p>
    <w:p w:rsidR="002C462C" w:rsidRDefault="002C462C" w:rsidP="00ED082B">
      <w:pPr>
        <w:spacing w:after="120"/>
        <w:ind w:left="567" w:right="-6"/>
        <w:jc w:val="both"/>
        <w:rPr>
          <w:b/>
        </w:rPr>
      </w:pPr>
      <w:r>
        <w:rPr>
          <w:b/>
        </w:rPr>
        <w:t>ТЕМА 10. ФІНАНСОВА СИСТЕМА І ФІНАНСОВА ПОЛІТИКА</w:t>
      </w:r>
    </w:p>
    <w:p w:rsidR="002C462C" w:rsidRDefault="00D23931" w:rsidP="00ED082B">
      <w:pPr>
        <w:spacing w:after="120"/>
        <w:ind w:left="567" w:right="-6"/>
        <w:jc w:val="both"/>
        <w:rPr>
          <w:noProof/>
          <w:lang w:val="ru-RU"/>
        </w:rPr>
      </w:pPr>
      <w:r>
        <w:rPr>
          <w:noProof/>
          <w:lang w:eastAsia="uk-UA"/>
        </w:rPr>
        <w:drawing>
          <wp:inline distT="0" distB="0" distL="0" distR="0">
            <wp:extent cx="6056630" cy="1438275"/>
            <wp:effectExtent l="0" t="0" r="20320" b="9525"/>
            <wp:docPr id="189" name="Схема 7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6" r:lo="rId827" r:qs="rId828" r:cs="rId829"/>
              </a:graphicData>
            </a:graphic>
          </wp:inline>
        </w:drawing>
      </w:r>
    </w:p>
    <w:p w:rsidR="002C462C" w:rsidRDefault="002C462C" w:rsidP="0023520F">
      <w:pPr>
        <w:spacing w:after="120"/>
        <w:ind w:right="-6"/>
        <w:jc w:val="center"/>
      </w:pPr>
      <w:r>
        <w:rPr>
          <w:b/>
        </w:rPr>
        <w:t>Література</w:t>
      </w:r>
    </w:p>
    <w:p w:rsidR="002C462C" w:rsidRDefault="002C462C" w:rsidP="00926A19">
      <w:pPr>
        <w:tabs>
          <w:tab w:val="left" w:pos="993"/>
        </w:tabs>
        <w:spacing w:after="120"/>
        <w:ind w:right="-6" w:firstLine="709"/>
        <w:jc w:val="both"/>
      </w:pPr>
      <w:r>
        <w:t>1. Економічна теорія: Підручник / За ред. В.М.Тарасевича. – Київ: Центр навчальної літератури, 2006.</w:t>
      </w:r>
    </w:p>
    <w:p w:rsidR="002C462C" w:rsidRDefault="002C462C" w:rsidP="00926A19">
      <w:pPr>
        <w:tabs>
          <w:tab w:val="left" w:pos="993"/>
        </w:tabs>
        <w:spacing w:after="120"/>
        <w:ind w:right="-6" w:firstLine="709"/>
        <w:jc w:val="both"/>
      </w:pPr>
      <w:r>
        <w:t xml:space="preserve">2. Базілінська О.Я. Макроекономіка: Навч. посіб. – К.: Центр навчальної літератури, 2005.  </w:t>
      </w:r>
    </w:p>
    <w:p w:rsidR="002C462C" w:rsidRDefault="002C462C" w:rsidP="00926A19">
      <w:pPr>
        <w:tabs>
          <w:tab w:val="left" w:pos="993"/>
        </w:tabs>
        <w:spacing w:after="120"/>
        <w:ind w:right="-6" w:firstLine="709"/>
        <w:jc w:val="both"/>
      </w:pPr>
      <w:r>
        <w:lastRenderedPageBreak/>
        <w:t xml:space="preserve">3. </w:t>
      </w:r>
      <w:r>
        <w:rPr>
          <w:rStyle w:val="apple-converted-space"/>
          <w:color w:val="000000"/>
          <w:sz w:val="23"/>
          <w:szCs w:val="23"/>
          <w:shd w:val="clear" w:color="auto" w:fill="FFFFFF"/>
        </w:rPr>
        <w:t> </w:t>
      </w:r>
      <w:r w:rsidRPr="00926A19">
        <w:rPr>
          <w:bCs/>
          <w:shd w:val="clear" w:color="auto" w:fill="FFFFFF"/>
        </w:rPr>
        <w:t>Політична</w:t>
      </w:r>
      <w:r w:rsidRPr="00926A19">
        <w:rPr>
          <w:rStyle w:val="apple-converted-space"/>
          <w:bCs/>
          <w:shd w:val="clear" w:color="auto" w:fill="FFFFFF"/>
        </w:rPr>
        <w:t> </w:t>
      </w:r>
      <w:r w:rsidRPr="00926A19">
        <w:rPr>
          <w:bCs/>
          <w:shd w:val="clear" w:color="auto" w:fill="FFFFFF"/>
        </w:rPr>
        <w:t>економія</w:t>
      </w:r>
      <w:r w:rsidRPr="00926A19">
        <w:rPr>
          <w:shd w:val="clear" w:color="auto" w:fill="FFFFFF"/>
        </w:rPr>
        <w:t xml:space="preserve">: навчальний посібник / Г.І. Башнянин, </w:t>
      </w:r>
      <w:r>
        <w:rPr>
          <w:shd w:val="clear" w:color="auto" w:fill="FFFFFF"/>
        </w:rPr>
        <w:t xml:space="preserve">                            </w:t>
      </w:r>
      <w:r w:rsidRPr="00926A19">
        <w:rPr>
          <w:shd w:val="clear" w:color="auto" w:fill="FFFFFF"/>
        </w:rPr>
        <w:t>С. В. Медведчук, Є. С. Шевчук; ред.: Г. І. Башнянин, Є. С. Шевчук; М-во освіти і науки України. - К. : Каравела; Львів: Новий Світ-2000, 2004. - 480 с.</w:t>
      </w:r>
      <w:r>
        <w:rPr>
          <w:rStyle w:val="apple-converted-space"/>
          <w:color w:val="000000"/>
          <w:sz w:val="23"/>
          <w:szCs w:val="23"/>
          <w:shd w:val="clear" w:color="auto" w:fill="FFFFFF"/>
        </w:rPr>
        <w:t> </w:t>
      </w:r>
    </w:p>
    <w:p w:rsidR="002C462C" w:rsidRDefault="002C462C" w:rsidP="00926A19">
      <w:pPr>
        <w:tabs>
          <w:tab w:val="left" w:pos="993"/>
        </w:tabs>
        <w:spacing w:after="120"/>
        <w:ind w:right="-6" w:firstLine="709"/>
        <w:jc w:val="both"/>
      </w:pPr>
      <w:r>
        <w:t>4. Вініченко І.І.,  Гончаренко О.В.,  Дацій Н.В., Корецька С.О. Макроекономіка. Навчальний посібник. – К.: ЦУЛ, 2006. – 176 с.</w:t>
      </w:r>
    </w:p>
    <w:p w:rsidR="002C462C" w:rsidRDefault="002C462C" w:rsidP="00926A19">
      <w:pPr>
        <w:tabs>
          <w:tab w:val="left" w:pos="993"/>
        </w:tabs>
        <w:spacing w:after="120"/>
        <w:ind w:right="-6" w:firstLine="709"/>
        <w:jc w:val="both"/>
      </w:pPr>
      <w:r>
        <w:t>5. Круш П.В., Тульчинська С.О. Макроекономіка: Навчальний посібник.  – Київ: Центр навчальної літератури, 2005.- 400с.</w:t>
      </w:r>
    </w:p>
    <w:p w:rsidR="002C462C" w:rsidRDefault="002C462C" w:rsidP="00926A19">
      <w:pPr>
        <w:tabs>
          <w:tab w:val="left" w:pos="993"/>
        </w:tabs>
        <w:spacing w:after="120"/>
        <w:ind w:right="-6" w:firstLine="709"/>
        <w:jc w:val="both"/>
      </w:pPr>
      <w:r>
        <w:t>6. Макконнелл К., Брю С. Экономикс: принципы, проблемы и политика. – М.: Политиздат, 1992.</w:t>
      </w:r>
    </w:p>
    <w:p w:rsidR="002C462C" w:rsidRDefault="002C462C" w:rsidP="00926A19">
      <w:pPr>
        <w:tabs>
          <w:tab w:val="left" w:pos="993"/>
        </w:tabs>
        <w:spacing w:after="120"/>
        <w:ind w:right="-6" w:firstLine="709"/>
        <w:jc w:val="both"/>
        <w:rPr>
          <w:i/>
        </w:rPr>
      </w:pPr>
      <w:r>
        <w:t>7. Макроекономіка: Підручник / За ред.  В.Д.Базилевича. _ К.: Знання, 2004.</w:t>
      </w:r>
    </w:p>
    <w:p w:rsidR="002C462C" w:rsidRDefault="002C462C" w:rsidP="00926A19">
      <w:pPr>
        <w:tabs>
          <w:tab w:val="left" w:pos="993"/>
        </w:tabs>
        <w:spacing w:after="120"/>
        <w:ind w:right="-6" w:firstLine="709"/>
        <w:jc w:val="both"/>
      </w:pPr>
      <w:r>
        <w:t>8. Макроекономіка: Підручник / За ред.  А.Г. Савченка. – К.: Либідь, 1995.</w:t>
      </w:r>
    </w:p>
    <w:p w:rsidR="002C462C" w:rsidRDefault="00D23931" w:rsidP="0023520F">
      <w:pPr>
        <w:tabs>
          <w:tab w:val="left" w:pos="900"/>
        </w:tabs>
        <w:spacing w:after="120"/>
        <w:ind w:right="-6" w:firstLine="720"/>
        <w:jc w:val="both"/>
        <w:rPr>
          <w:b/>
          <w:noProof/>
          <w:lang w:val="ru-RU"/>
        </w:rPr>
      </w:pPr>
      <w:r>
        <w:rPr>
          <w:b/>
          <w:noProof/>
          <w:lang w:eastAsia="uk-UA"/>
        </w:rPr>
        <w:drawing>
          <wp:inline distT="0" distB="0" distL="0" distR="0">
            <wp:extent cx="5504815" cy="685800"/>
            <wp:effectExtent l="0" t="0" r="19685" b="0"/>
            <wp:docPr id="190" name="Схема 7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31" r:lo="rId832" r:qs="rId833" r:cs="rId834"/>
              </a:graphicData>
            </a:graphic>
          </wp:inline>
        </w:drawing>
      </w:r>
    </w:p>
    <w:p w:rsidR="002C462C" w:rsidRDefault="002C462C" w:rsidP="0023520F">
      <w:pPr>
        <w:tabs>
          <w:tab w:val="left" w:pos="900"/>
        </w:tabs>
        <w:spacing w:after="120"/>
        <w:ind w:right="-6" w:firstLine="720"/>
        <w:jc w:val="both"/>
      </w:pPr>
      <w:r>
        <w:t xml:space="preserve">Термін «фінанси» походить від латинського </w:t>
      </w:r>
      <w:r w:rsidRPr="00943BDA">
        <w:rPr>
          <w:i/>
          <w:lang w:val="en-US"/>
        </w:rPr>
        <w:t>finantia</w:t>
      </w:r>
      <w:r>
        <w:t>, що в перекладі означає «дохід», «платіж». Вперше він почав застосовуватись у ХІІІ-Х</w:t>
      </w:r>
      <w:r>
        <w:rPr>
          <w:lang w:val="en-US"/>
        </w:rPr>
        <w:t>V</w:t>
      </w:r>
      <w:r>
        <w:t xml:space="preserve"> ст. в Італії при грошових розрахунках і банківських операціях. Згодом термін утверджується як поняття, пов’язане із системою грошових відносин, утворення грошових ресурсів, які держава мобілізувала для виконання своїх функцій.</w:t>
      </w:r>
    </w:p>
    <w:p w:rsidR="002C462C" w:rsidRDefault="002C462C" w:rsidP="0023520F">
      <w:pPr>
        <w:tabs>
          <w:tab w:val="left" w:pos="900"/>
        </w:tabs>
        <w:spacing w:after="120"/>
        <w:ind w:right="-6" w:firstLine="720"/>
        <w:jc w:val="both"/>
      </w:pPr>
      <w:r>
        <w:t>Часто фінанси ототожнюють з грошима, але це не одне і те ж. Поняття «гроші» - більш загальне, ніж поняття «фінанси». Можна мати гроші і водночас не мати ніякого відношення до фінансів. І навпаки, не маючи грошей, але володіючи майном, майновими правами можна виступати співвласником фірми, тобто мати відношення до фінансово-господарської діяльності фірми. Об`єктивна необхідність існування фінансів пов`язане з потребами суб`єктів економіки у ресурсах, які б забезпечували їхню життєдіяльність.</w:t>
      </w:r>
    </w:p>
    <w:p w:rsidR="002C462C" w:rsidRDefault="00D23931" w:rsidP="0023520F">
      <w:pPr>
        <w:tabs>
          <w:tab w:val="left" w:pos="900"/>
        </w:tabs>
        <w:spacing w:after="120"/>
        <w:ind w:right="-6" w:firstLine="720"/>
        <w:jc w:val="both"/>
        <w:rPr>
          <w:b/>
        </w:rPr>
      </w:pPr>
      <w:r>
        <w:rPr>
          <w:noProof/>
          <w:lang w:eastAsia="uk-UA"/>
        </w:rPr>
        <w:drawing>
          <wp:inline distT="0" distB="0" distL="0" distR="0">
            <wp:extent cx="5753100" cy="1022350"/>
            <wp:effectExtent l="0" t="0" r="19050" b="6350"/>
            <wp:docPr id="191" name="Схема 54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36" r:lo="rId837" r:qs="rId838" r:cs="rId839"/>
              </a:graphicData>
            </a:graphic>
          </wp:inline>
        </w:drawing>
      </w:r>
    </w:p>
    <w:p w:rsidR="002C462C" w:rsidRDefault="002C462C" w:rsidP="0023520F">
      <w:pPr>
        <w:tabs>
          <w:tab w:val="left" w:pos="900"/>
        </w:tabs>
        <w:spacing w:after="120"/>
        <w:ind w:right="-6" w:firstLine="720"/>
        <w:jc w:val="both"/>
      </w:pPr>
      <w:r>
        <w:t>Формування, розподіл і використання фінансів пов`язане з використанням економічними агентами власних ресурсів та втручанням держави в процес розподілу і перерозподілу ВВП і НД.</w:t>
      </w:r>
    </w:p>
    <w:p w:rsidR="002C462C" w:rsidRDefault="002C462C" w:rsidP="0023520F">
      <w:pPr>
        <w:tabs>
          <w:tab w:val="left" w:pos="900"/>
        </w:tabs>
        <w:spacing w:after="120"/>
        <w:ind w:right="-6" w:firstLine="720"/>
        <w:jc w:val="both"/>
      </w:pPr>
      <w:r>
        <w:t>Суть фінансів виявляється у виконаних ними функціях, основними з яких є таки:</w:t>
      </w:r>
    </w:p>
    <w:p w:rsidR="002C462C" w:rsidRDefault="002C462C" w:rsidP="00033241">
      <w:pPr>
        <w:numPr>
          <w:ilvl w:val="0"/>
          <w:numId w:val="88"/>
        </w:numPr>
        <w:tabs>
          <w:tab w:val="left" w:pos="993"/>
        </w:tabs>
        <w:spacing w:after="120"/>
        <w:ind w:left="-142" w:right="-6" w:firstLine="851"/>
        <w:jc w:val="both"/>
      </w:pPr>
      <w:r>
        <w:rPr>
          <w:b/>
        </w:rPr>
        <w:t xml:space="preserve">розподільна </w:t>
      </w:r>
      <w:r>
        <w:t xml:space="preserve"> - фінанси є інструментом, за допомогою якого здійснюється розподіл і перерозподіл валового внутрішнього продукту і національного доходу;</w:t>
      </w:r>
    </w:p>
    <w:p w:rsidR="002C462C" w:rsidRDefault="002C462C" w:rsidP="00033241">
      <w:pPr>
        <w:numPr>
          <w:ilvl w:val="0"/>
          <w:numId w:val="88"/>
        </w:numPr>
        <w:tabs>
          <w:tab w:val="left" w:pos="993"/>
        </w:tabs>
        <w:spacing w:after="120"/>
        <w:ind w:left="-142" w:right="-6" w:firstLine="851"/>
        <w:jc w:val="both"/>
      </w:pPr>
      <w:r>
        <w:rPr>
          <w:b/>
        </w:rPr>
        <w:lastRenderedPageBreak/>
        <w:t>контрольна</w:t>
      </w:r>
      <w:r>
        <w:t xml:space="preserve"> – дозволяє підтримувати господарську діяльність у межах економічної доцільності. При цьому фінанси виступають інструментом контролю за більш ефективним використанням різними господарюючими суб</w:t>
      </w:r>
      <w:r>
        <w:rPr>
          <w:lang w:val="ru-RU"/>
        </w:rPr>
        <w:t>`</w:t>
      </w:r>
      <w:r>
        <w:t>єктами економічних ресурсів;</w:t>
      </w:r>
    </w:p>
    <w:p w:rsidR="002C462C" w:rsidRDefault="002C462C" w:rsidP="00033241">
      <w:pPr>
        <w:numPr>
          <w:ilvl w:val="0"/>
          <w:numId w:val="88"/>
        </w:numPr>
        <w:tabs>
          <w:tab w:val="left" w:pos="993"/>
        </w:tabs>
        <w:spacing w:after="120"/>
        <w:ind w:left="-142" w:right="-6" w:firstLine="851"/>
        <w:jc w:val="both"/>
      </w:pPr>
      <w:r>
        <w:rPr>
          <w:b/>
        </w:rPr>
        <w:t>стимулююча</w:t>
      </w:r>
      <w:r>
        <w:t xml:space="preserve"> - фінанси стимулюють ефективне використання економічних ресурсів, створюючи економічним агентам найбільш сприятливі для цього умови.</w:t>
      </w:r>
    </w:p>
    <w:p w:rsidR="002C462C" w:rsidRDefault="002C462C" w:rsidP="0023520F">
      <w:pPr>
        <w:spacing w:after="120"/>
        <w:ind w:right="-6" w:firstLine="720"/>
        <w:jc w:val="both"/>
      </w:pPr>
      <w:r>
        <w:t>Взаємозв`язок сфер і ланок фінансових відносин, у процесі яких утворюються і використовуються фонди фінансових ресурсів, складає фінансову систему країни.</w:t>
      </w:r>
    </w:p>
    <w:p w:rsidR="002C462C" w:rsidRDefault="00D23931" w:rsidP="0023520F">
      <w:pPr>
        <w:spacing w:after="120"/>
        <w:ind w:right="-6" w:firstLine="720"/>
        <w:jc w:val="both"/>
        <w:rPr>
          <w:b/>
        </w:rPr>
      </w:pPr>
      <w:r>
        <w:rPr>
          <w:noProof/>
          <w:lang w:eastAsia="uk-UA"/>
        </w:rPr>
        <w:drawing>
          <wp:inline distT="0" distB="0" distL="0" distR="0">
            <wp:extent cx="5484495" cy="841375"/>
            <wp:effectExtent l="19050" t="0" r="20955" b="15875"/>
            <wp:docPr id="192" name="Схема 5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1" r:lo="rId842" r:qs="rId843" r:cs="rId844"/>
              </a:graphicData>
            </a:graphic>
          </wp:inline>
        </w:drawing>
      </w:r>
    </w:p>
    <w:p w:rsidR="002C462C" w:rsidRDefault="002C462C" w:rsidP="00425F98">
      <w:pPr>
        <w:tabs>
          <w:tab w:val="left" w:pos="900"/>
        </w:tabs>
        <w:spacing w:after="120"/>
        <w:ind w:left="540" w:right="-6" w:firstLine="169"/>
        <w:jc w:val="both"/>
      </w:pPr>
      <w:r>
        <w:t>Фінансова система включає:</w:t>
      </w:r>
    </w:p>
    <w:p w:rsidR="002C462C" w:rsidRDefault="002C462C" w:rsidP="00033241">
      <w:pPr>
        <w:numPr>
          <w:ilvl w:val="0"/>
          <w:numId w:val="89"/>
        </w:numPr>
        <w:tabs>
          <w:tab w:val="clear" w:pos="927"/>
          <w:tab w:val="left" w:pos="993"/>
        </w:tabs>
        <w:spacing w:after="120"/>
        <w:ind w:left="0" w:right="-6" w:firstLine="709"/>
        <w:jc w:val="both"/>
      </w:pPr>
      <w:r>
        <w:rPr>
          <w:b/>
        </w:rPr>
        <w:t>фінанси домогосподарств</w:t>
      </w:r>
      <w:r>
        <w:t>, це грошові фонди, що утворюються з доходів домашніх господарств;</w:t>
      </w:r>
    </w:p>
    <w:p w:rsidR="002C462C" w:rsidRDefault="002C462C" w:rsidP="00033241">
      <w:pPr>
        <w:numPr>
          <w:ilvl w:val="0"/>
          <w:numId w:val="89"/>
        </w:numPr>
        <w:tabs>
          <w:tab w:val="clear" w:pos="927"/>
          <w:tab w:val="left" w:pos="993"/>
        </w:tabs>
        <w:spacing w:after="120"/>
        <w:ind w:left="0" w:right="-6" w:firstLine="709"/>
        <w:jc w:val="both"/>
      </w:pPr>
      <w:r>
        <w:rPr>
          <w:b/>
        </w:rPr>
        <w:t>фінанси підприємств</w:t>
      </w:r>
      <w:r>
        <w:t>, установ і організацій, за допомогою їх створюється національний продукт, який є джерелом фінансових ресурсів населення і держави;</w:t>
      </w:r>
    </w:p>
    <w:p w:rsidR="002C462C" w:rsidRDefault="002C462C" w:rsidP="00033241">
      <w:pPr>
        <w:numPr>
          <w:ilvl w:val="0"/>
          <w:numId w:val="89"/>
        </w:numPr>
        <w:tabs>
          <w:tab w:val="clear" w:pos="927"/>
          <w:tab w:val="left" w:pos="993"/>
        </w:tabs>
        <w:spacing w:after="120"/>
        <w:ind w:left="0" w:right="-6" w:firstLine="709"/>
        <w:jc w:val="both"/>
      </w:pPr>
      <w:r>
        <w:rPr>
          <w:b/>
        </w:rPr>
        <w:t>фінанси держави</w:t>
      </w:r>
      <w:r>
        <w:t xml:space="preserve"> – сукупність грошових засобів, зосереджених у руках держави і призначених для виконання властивих їм функцій.</w:t>
      </w:r>
    </w:p>
    <w:p w:rsidR="002C462C" w:rsidRDefault="002C462C" w:rsidP="0023520F">
      <w:pPr>
        <w:tabs>
          <w:tab w:val="left" w:pos="900"/>
        </w:tabs>
        <w:spacing w:after="120"/>
        <w:ind w:right="-6" w:firstLine="720"/>
        <w:jc w:val="both"/>
      </w:pPr>
      <w:r>
        <w:t>Всі елементи фінансової системи тісно взаємозалежні між собою і спрямовані на здійснення фінансової політики держави.</w:t>
      </w:r>
    </w:p>
    <w:p w:rsidR="002C462C" w:rsidRDefault="00D23931" w:rsidP="00425F98">
      <w:pPr>
        <w:tabs>
          <w:tab w:val="left" w:pos="900"/>
        </w:tabs>
        <w:spacing w:after="120"/>
        <w:ind w:right="-6" w:firstLine="720"/>
        <w:jc w:val="both"/>
        <w:rPr>
          <w:b/>
          <w:noProof/>
          <w:lang w:val="ru-RU"/>
        </w:rPr>
      </w:pPr>
      <w:r>
        <w:rPr>
          <w:b/>
          <w:noProof/>
          <w:lang w:eastAsia="uk-UA"/>
        </w:rPr>
        <w:drawing>
          <wp:inline distT="0" distB="0" distL="0" distR="0">
            <wp:extent cx="5505450" cy="667385"/>
            <wp:effectExtent l="0" t="0" r="19050" b="18415"/>
            <wp:docPr id="193" name="Схема 7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6" r:lo="rId847" r:qs="rId848" r:cs="rId849"/>
              </a:graphicData>
            </a:graphic>
          </wp:inline>
        </w:drawing>
      </w:r>
    </w:p>
    <w:p w:rsidR="002C462C" w:rsidRDefault="002C462C" w:rsidP="00425F98">
      <w:pPr>
        <w:tabs>
          <w:tab w:val="left" w:pos="900"/>
        </w:tabs>
        <w:spacing w:after="120"/>
        <w:ind w:right="-6" w:firstLine="720"/>
        <w:jc w:val="both"/>
      </w:pPr>
      <w:r>
        <w:t>Головною ланкою фінансової системи є державний бюджет</w:t>
      </w:r>
      <w:r>
        <w:rPr>
          <w:b/>
        </w:rPr>
        <w:t xml:space="preserve"> </w:t>
      </w:r>
      <w:r>
        <w:t xml:space="preserve">(від англ. </w:t>
      </w:r>
      <w:r w:rsidRPr="00425F98">
        <w:rPr>
          <w:i/>
          <w:lang w:val="en-US"/>
        </w:rPr>
        <w:t>budget</w:t>
      </w:r>
      <w:r>
        <w:t xml:space="preserve"> – сумка). </w:t>
      </w:r>
    </w:p>
    <w:p w:rsidR="002C462C" w:rsidRDefault="00D23931" w:rsidP="00425F98">
      <w:pPr>
        <w:tabs>
          <w:tab w:val="left" w:pos="900"/>
        </w:tabs>
        <w:spacing w:after="120"/>
        <w:ind w:right="-6" w:firstLine="720"/>
        <w:jc w:val="both"/>
        <w:rPr>
          <w:b/>
        </w:rPr>
      </w:pPr>
      <w:r>
        <w:rPr>
          <w:noProof/>
          <w:lang w:eastAsia="uk-UA"/>
        </w:rPr>
        <w:drawing>
          <wp:inline distT="0" distB="0" distL="0" distR="0">
            <wp:extent cx="5484495" cy="725805"/>
            <wp:effectExtent l="19050" t="0" r="20955" b="17145"/>
            <wp:docPr id="194" name="Схема 5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51" r:lo="rId852" r:qs="rId853" r:cs="rId854"/>
              </a:graphicData>
            </a:graphic>
          </wp:inline>
        </w:drawing>
      </w:r>
    </w:p>
    <w:p w:rsidR="002C462C" w:rsidRDefault="002C462C" w:rsidP="00425F98">
      <w:pPr>
        <w:tabs>
          <w:tab w:val="left" w:pos="900"/>
        </w:tabs>
        <w:spacing w:after="120"/>
        <w:ind w:right="-6" w:firstLine="720"/>
        <w:jc w:val="both"/>
      </w:pPr>
      <w:r>
        <w:t>За його допомогою уряд країни концентрує у своїх руках значну частину національного доходу (близько 70%) і перерозподіляється фінансовими методами, тому він є основною фінансовою базою для виконання державою своїх функцій.</w:t>
      </w:r>
    </w:p>
    <w:p w:rsidR="002C462C" w:rsidRDefault="002C462C" w:rsidP="00425F98">
      <w:pPr>
        <w:tabs>
          <w:tab w:val="left" w:pos="900"/>
        </w:tabs>
        <w:spacing w:after="120"/>
        <w:ind w:right="-6" w:firstLine="720"/>
        <w:jc w:val="both"/>
      </w:pPr>
      <w:r>
        <w:t>Державний бюджет України має тривалу історію і бере свій початок у                  Х</w:t>
      </w:r>
      <w:r>
        <w:rPr>
          <w:lang w:val="en-US"/>
        </w:rPr>
        <w:t>V</w:t>
      </w:r>
      <w:r>
        <w:t xml:space="preserve">І ст., коли була загальновійськова казна, до якої надходили доходи від рибних промислів, скотарства, полювання, видатки передбачалися на військове спорядження, будівництво укріплень, монастирів тощо. У 1900 р. прийнято Закон </w:t>
      </w:r>
      <w:r>
        <w:lastRenderedPageBreak/>
        <w:t>«Про бюджетну систему України», відповідно до якого державний бюджет складається з двох ланок – загальнодержавного бюджету і місцевих. За ними закріплені доходи і видатки.</w:t>
      </w:r>
    </w:p>
    <w:p w:rsidR="002C462C" w:rsidRDefault="002C462C" w:rsidP="00425F98">
      <w:pPr>
        <w:tabs>
          <w:tab w:val="left" w:pos="900"/>
        </w:tabs>
        <w:spacing w:after="120"/>
        <w:ind w:right="-6" w:firstLine="720"/>
        <w:jc w:val="both"/>
      </w:pPr>
      <w:r>
        <w:t>Структура державного бюджету складається з двох взаємопов`язаних частин</w:t>
      </w:r>
      <w:r>
        <w:rPr>
          <w:b/>
        </w:rPr>
        <w:t>: доходної</w:t>
      </w:r>
      <w:r>
        <w:t xml:space="preserve">, яка містіть перелік надходжень, і </w:t>
      </w:r>
      <w:r>
        <w:rPr>
          <w:b/>
        </w:rPr>
        <w:t>видаткової</w:t>
      </w:r>
      <w:r>
        <w:t xml:space="preserve"> яка показує напрями виплат із державного бюджету. Виходячи з цього </w:t>
      </w:r>
      <w:r>
        <w:rPr>
          <w:b/>
        </w:rPr>
        <w:t>державний бюджет</w:t>
      </w:r>
      <w:r>
        <w:t xml:space="preserve"> – це фінансовий план доходів і витрат держави на рік.</w:t>
      </w:r>
    </w:p>
    <w:p w:rsidR="002C462C" w:rsidRDefault="002C462C" w:rsidP="00425F98">
      <w:pPr>
        <w:tabs>
          <w:tab w:val="left" w:pos="900"/>
          <w:tab w:val="num" w:pos="993"/>
        </w:tabs>
        <w:spacing w:after="120"/>
        <w:ind w:right="-6" w:firstLine="720"/>
        <w:jc w:val="both"/>
      </w:pPr>
      <w:r>
        <w:t xml:space="preserve">До основних </w:t>
      </w:r>
      <w:r w:rsidRPr="00425F98">
        <w:rPr>
          <w:b/>
        </w:rPr>
        <w:t>джерел доходів</w:t>
      </w:r>
      <w:r>
        <w:t xml:space="preserve"> відносять: податок на прибуток підприємств, організацій та установ; податок на додану вартість; податок на доходи населення; платежі за користування природних ресурсів; доходи від приватизації; відрахування на соцстрах; відрахування у фонд зайнятості населення; доходи від позик, продажу облігацій та інших цінних паперів; доходи від зовнішньоекономічної діяльності.</w:t>
      </w:r>
    </w:p>
    <w:p w:rsidR="002C462C" w:rsidRDefault="002C462C" w:rsidP="00425F98">
      <w:pPr>
        <w:tabs>
          <w:tab w:val="left" w:pos="900"/>
        </w:tabs>
        <w:spacing w:after="120"/>
        <w:ind w:right="-6" w:firstLine="709"/>
        <w:jc w:val="both"/>
      </w:pPr>
      <w:r>
        <w:t xml:space="preserve">Існує багато статей </w:t>
      </w:r>
      <w:r w:rsidRPr="00425F98">
        <w:rPr>
          <w:b/>
        </w:rPr>
        <w:t>видатків</w:t>
      </w:r>
      <w:r>
        <w:t xml:space="preserve"> державного бюджету, але головні: фінансування бюджетного сектору економіки; соціальний захист населення; національна оборона; фінансування розвитку економіки; утримання державного апарату; розвиток соціально-культурної сфери; фінансування розвитку науки; погашення зовнішнього і внутрішнього боргу.</w:t>
      </w:r>
    </w:p>
    <w:p w:rsidR="002C462C" w:rsidRDefault="002C462C" w:rsidP="0023520F">
      <w:pPr>
        <w:tabs>
          <w:tab w:val="left" w:pos="900"/>
        </w:tabs>
        <w:spacing w:after="120"/>
        <w:ind w:right="-6" w:firstLine="720"/>
        <w:jc w:val="both"/>
      </w:pPr>
      <w:r>
        <w:t>Державний бюджет за структурою надходжень та видатків може бути:</w:t>
      </w:r>
    </w:p>
    <w:p w:rsidR="002C462C" w:rsidRDefault="00D23931" w:rsidP="00197EF2">
      <w:pPr>
        <w:tabs>
          <w:tab w:val="left" w:pos="900"/>
        </w:tabs>
        <w:spacing w:after="120"/>
        <w:ind w:right="-6"/>
        <w:jc w:val="both"/>
      </w:pPr>
      <w:r>
        <w:rPr>
          <w:noProof/>
          <w:lang w:eastAsia="uk-UA"/>
        </w:rPr>
        <w:drawing>
          <wp:inline distT="0" distB="0" distL="0" distR="0">
            <wp:extent cx="6134100" cy="971550"/>
            <wp:effectExtent l="0" t="0" r="0" b="19050"/>
            <wp:docPr id="195" name="Схема 5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56" r:lo="rId857" r:qs="rId858" r:cs="rId859"/>
              </a:graphicData>
            </a:graphic>
          </wp:inline>
        </w:drawing>
      </w:r>
    </w:p>
    <w:p w:rsidR="002C462C" w:rsidRDefault="00D23931" w:rsidP="0023520F">
      <w:pPr>
        <w:tabs>
          <w:tab w:val="left" w:pos="900"/>
        </w:tabs>
        <w:spacing w:after="120"/>
        <w:ind w:right="-6" w:firstLine="720"/>
        <w:jc w:val="both"/>
      </w:pPr>
      <w:r>
        <w:rPr>
          <w:noProof/>
          <w:lang w:eastAsia="uk-UA"/>
        </w:rPr>
        <w:drawing>
          <wp:inline distT="0" distB="0" distL="0" distR="0">
            <wp:extent cx="5484495" cy="716280"/>
            <wp:effectExtent l="19050" t="0" r="20955" b="7620"/>
            <wp:docPr id="196" name="Схема 5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1" r:lo="rId862" r:qs="rId863" r:cs="rId864"/>
              </a:graphicData>
            </a:graphic>
          </wp:inline>
        </w:drawing>
      </w:r>
    </w:p>
    <w:p w:rsidR="002C462C" w:rsidRDefault="002C462C" w:rsidP="00197EF2">
      <w:pPr>
        <w:tabs>
          <w:tab w:val="left" w:pos="900"/>
        </w:tabs>
        <w:spacing w:after="120"/>
        <w:ind w:right="-6" w:firstLine="720"/>
        <w:jc w:val="both"/>
      </w:pPr>
      <w:r>
        <w:t>Дефіцит вважається безпечним, якщо він перебуває на рівні 2-3% від ВВП.</w:t>
      </w:r>
    </w:p>
    <w:p w:rsidR="002C462C" w:rsidRDefault="002C462C" w:rsidP="00425F98">
      <w:pPr>
        <w:tabs>
          <w:tab w:val="left" w:pos="900"/>
        </w:tabs>
        <w:spacing w:after="120"/>
        <w:ind w:right="-6" w:firstLine="720"/>
        <w:jc w:val="both"/>
        <w:rPr>
          <w:b/>
        </w:rPr>
      </w:pPr>
      <w:r>
        <w:t xml:space="preserve">До </w:t>
      </w:r>
      <w:r w:rsidRPr="00425F98">
        <w:rPr>
          <w:b/>
        </w:rPr>
        <w:t>причин дефіциту</w:t>
      </w:r>
      <w:r>
        <w:t xml:space="preserve"> державного бюджету можна віднести: спад суспільного виробництва; емісія грошей, не забезпечених товарами</w:t>
      </w:r>
      <w:r w:rsidRPr="00425F98">
        <w:t>;</w:t>
      </w:r>
      <w:r>
        <w:rPr>
          <w:b/>
        </w:rPr>
        <w:t xml:space="preserve"> </w:t>
      </w:r>
      <w:r>
        <w:t>на надмірні витрати на фінансування військово-промислового комплексу; невиправдано «роздуті» соціальні програми; зростання витрат на утримання управлінського апарату; великомасштабній оборот «тіньового капіталу».</w:t>
      </w:r>
    </w:p>
    <w:p w:rsidR="002C462C" w:rsidRDefault="002C462C" w:rsidP="00425F98">
      <w:pPr>
        <w:spacing w:after="120"/>
        <w:ind w:right="-6" w:firstLine="720"/>
        <w:jc w:val="both"/>
      </w:pPr>
      <w:r>
        <w:t xml:space="preserve">Для </w:t>
      </w:r>
      <w:r w:rsidRPr="00425F98">
        <w:rPr>
          <w:b/>
        </w:rPr>
        <w:t>зменшення бюджетного дефіциту</w:t>
      </w:r>
      <w:r>
        <w:t xml:space="preserve"> потрібно: змінити систему оподаткування; перейти від фінансування до кредитування; зменшити управлінські витрати; скасувати необґрунтовані фінансові пільги; здійснювати конверсію; ліквідація збиткових підприємств.</w:t>
      </w:r>
    </w:p>
    <w:p w:rsidR="002C462C" w:rsidRDefault="002C462C" w:rsidP="0023520F">
      <w:pPr>
        <w:spacing w:after="120"/>
        <w:ind w:right="-6" w:firstLine="720"/>
        <w:jc w:val="both"/>
      </w:pPr>
      <w:r>
        <w:t xml:space="preserve">Багаторічний бюджетний дефіцит призводить до утворення державного боргу. </w:t>
      </w:r>
    </w:p>
    <w:p w:rsidR="002C462C" w:rsidRDefault="00D23931" w:rsidP="0023520F">
      <w:pPr>
        <w:spacing w:after="120"/>
        <w:ind w:right="-6" w:firstLine="720"/>
        <w:jc w:val="both"/>
      </w:pPr>
      <w:r>
        <w:rPr>
          <w:noProof/>
          <w:lang w:eastAsia="uk-UA"/>
        </w:rPr>
        <w:lastRenderedPageBreak/>
        <w:drawing>
          <wp:inline distT="0" distB="0" distL="0" distR="0">
            <wp:extent cx="5484495" cy="810260"/>
            <wp:effectExtent l="19050" t="0" r="20955" b="8890"/>
            <wp:docPr id="197" name="Схема 55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6" r:lo="rId867" r:qs="rId868" r:cs="rId869"/>
              </a:graphicData>
            </a:graphic>
          </wp:inline>
        </w:drawing>
      </w:r>
      <w:r w:rsidR="002C462C">
        <w:t xml:space="preserve"> </w:t>
      </w:r>
    </w:p>
    <w:p w:rsidR="002C462C" w:rsidRDefault="002C462C" w:rsidP="0023520F">
      <w:pPr>
        <w:spacing w:after="120"/>
        <w:ind w:right="-6" w:firstLine="720"/>
        <w:jc w:val="both"/>
      </w:pPr>
      <w:r>
        <w:rPr>
          <w:b/>
        </w:rPr>
        <w:t>Зовнішній державний борг</w:t>
      </w:r>
      <w:r>
        <w:t xml:space="preserve"> – це борг іноземним державам, організаціям і окремим особам. Він лягає тягарем на країну, оскільки вона змушена віддавати товарами й послугами в рахунок оплати відсотків і погашення боргу. Крім цього кредитори ставлять певні умови здійснення економічної політики держави.</w:t>
      </w:r>
    </w:p>
    <w:p w:rsidR="002C462C" w:rsidRDefault="002C462C" w:rsidP="0023520F">
      <w:pPr>
        <w:spacing w:after="120"/>
        <w:ind w:right="-6" w:firstLine="720"/>
        <w:jc w:val="both"/>
      </w:pPr>
      <w:r>
        <w:rPr>
          <w:b/>
        </w:rPr>
        <w:t>Внутрішній державний борг</w:t>
      </w:r>
      <w:r>
        <w:t xml:space="preserve"> -  це борг держави своїм громадянам. </w:t>
      </w:r>
    </w:p>
    <w:p w:rsidR="002C462C" w:rsidRDefault="002C462C" w:rsidP="0023520F">
      <w:pPr>
        <w:spacing w:after="120"/>
        <w:ind w:right="-6" w:firstLine="720"/>
        <w:jc w:val="both"/>
      </w:pPr>
      <w:r>
        <w:t>Державний борг має як позитивний так і негативний вплив на економіку. Позитивний проявляється в тому що, у фазі економічного спаду використання державних запозичень стимулює споживчій попит, збільшує рівень зайнятості, сприяє зростання рівня доходів, стимулює економічне зростання. Негативні наслідки проявляються в тому, що по-перше, підвищення ставок податків може підірвати економічні стимули розвитку виробництва, а також посилити соціальну напруженість в країні, по-друге в іде до скорочення приватних інвестицій, по-третє до зростання обсягу вивозу частини створеного усередині продукту за кордон для погашення боргу і виплатів відсотків, по-четверте , зі зростанням державного боргу знижується міжнародний авторитет країни.</w:t>
      </w:r>
    </w:p>
    <w:p w:rsidR="002C462C" w:rsidRDefault="002C462C" w:rsidP="0023520F">
      <w:pPr>
        <w:spacing w:after="120"/>
        <w:ind w:right="-6" w:firstLine="720"/>
        <w:jc w:val="both"/>
      </w:pPr>
      <w:r>
        <w:t>Якщо у країни дуже великий державний борг, їй може бути оголошений дефолт</w:t>
      </w:r>
      <w:r>
        <w:rPr>
          <w:b/>
        </w:rPr>
        <w:t xml:space="preserve">. Дефолт – </w:t>
      </w:r>
      <w:r>
        <w:t>визнання країни як неплатоспроможноїї.</w:t>
      </w:r>
    </w:p>
    <w:p w:rsidR="002C462C" w:rsidRDefault="00D23931" w:rsidP="0023520F">
      <w:pPr>
        <w:spacing w:after="120"/>
        <w:ind w:right="-6" w:firstLine="720"/>
        <w:jc w:val="both"/>
        <w:rPr>
          <w:b/>
          <w:noProof/>
          <w:lang w:val="ru-RU"/>
        </w:rPr>
      </w:pPr>
      <w:r>
        <w:rPr>
          <w:b/>
          <w:noProof/>
          <w:lang w:eastAsia="uk-UA"/>
        </w:rPr>
        <w:drawing>
          <wp:inline distT="0" distB="0" distL="0" distR="0">
            <wp:extent cx="5505450" cy="631190"/>
            <wp:effectExtent l="0" t="0" r="19050" b="16510"/>
            <wp:docPr id="198" name="Схема 7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1" r:lo="rId872" r:qs="rId873" r:cs="rId874"/>
              </a:graphicData>
            </a:graphic>
          </wp:inline>
        </w:drawing>
      </w:r>
    </w:p>
    <w:p w:rsidR="002C462C" w:rsidRDefault="002C462C" w:rsidP="0023520F">
      <w:pPr>
        <w:spacing w:after="120"/>
        <w:ind w:right="-6" w:firstLine="720"/>
        <w:jc w:val="both"/>
      </w:pPr>
      <w:r>
        <w:t>Центральне місце в формуванні доходів держави займають податки.</w:t>
      </w:r>
    </w:p>
    <w:p w:rsidR="002C462C" w:rsidRDefault="00D23931" w:rsidP="0023520F">
      <w:pPr>
        <w:spacing w:after="120"/>
        <w:ind w:right="-6" w:firstLine="720"/>
        <w:jc w:val="both"/>
        <w:rPr>
          <w:b/>
        </w:rPr>
      </w:pPr>
      <w:r>
        <w:rPr>
          <w:noProof/>
          <w:lang w:eastAsia="uk-UA"/>
        </w:rPr>
        <w:drawing>
          <wp:inline distT="0" distB="0" distL="0" distR="0">
            <wp:extent cx="5484495" cy="695960"/>
            <wp:effectExtent l="19050" t="0" r="20955" b="8890"/>
            <wp:docPr id="199" name="Схема 55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76" r:lo="rId877" r:qs="rId878" r:cs="rId879"/>
              </a:graphicData>
            </a:graphic>
          </wp:inline>
        </w:drawing>
      </w:r>
    </w:p>
    <w:p w:rsidR="002C462C" w:rsidRDefault="002C462C" w:rsidP="00425F98">
      <w:pPr>
        <w:ind w:right="-6" w:firstLine="720"/>
        <w:jc w:val="both"/>
      </w:pPr>
      <w:r>
        <w:t>Податки виконують три основні функції:</w:t>
      </w:r>
    </w:p>
    <w:p w:rsidR="002C462C" w:rsidRDefault="002C462C" w:rsidP="00033241">
      <w:pPr>
        <w:numPr>
          <w:ilvl w:val="0"/>
          <w:numId w:val="91"/>
        </w:numPr>
        <w:tabs>
          <w:tab w:val="left" w:pos="993"/>
          <w:tab w:val="left" w:pos="1260"/>
        </w:tabs>
        <w:ind w:right="-6" w:hanging="731"/>
        <w:jc w:val="both"/>
      </w:pPr>
      <w:r>
        <w:t>розподільча – є інструментом перерозподілу грошових доходів держави;</w:t>
      </w:r>
    </w:p>
    <w:p w:rsidR="002C462C" w:rsidRDefault="002C462C" w:rsidP="00033241">
      <w:pPr>
        <w:numPr>
          <w:ilvl w:val="0"/>
          <w:numId w:val="91"/>
        </w:numPr>
        <w:tabs>
          <w:tab w:val="left" w:pos="993"/>
          <w:tab w:val="left" w:pos="1260"/>
        </w:tabs>
        <w:ind w:right="-6" w:hanging="731"/>
        <w:jc w:val="both"/>
      </w:pPr>
      <w:r>
        <w:t>фіскальна – формування державних фондів;</w:t>
      </w:r>
    </w:p>
    <w:p w:rsidR="002C462C" w:rsidRDefault="002C462C" w:rsidP="00033241">
      <w:pPr>
        <w:numPr>
          <w:ilvl w:val="0"/>
          <w:numId w:val="91"/>
        </w:numPr>
        <w:tabs>
          <w:tab w:val="left" w:pos="993"/>
          <w:tab w:val="left" w:pos="1260"/>
        </w:tabs>
        <w:spacing w:after="120"/>
        <w:ind w:right="-6" w:hanging="731"/>
        <w:jc w:val="both"/>
      </w:pPr>
      <w:r>
        <w:t>вплив на різні аспекти діяльності їхніх платників.</w:t>
      </w:r>
    </w:p>
    <w:p w:rsidR="002C462C" w:rsidRDefault="002C462C" w:rsidP="00425F98">
      <w:pPr>
        <w:tabs>
          <w:tab w:val="left" w:pos="1260"/>
        </w:tabs>
        <w:spacing w:after="120"/>
        <w:ind w:right="-6" w:firstLine="720"/>
        <w:jc w:val="both"/>
      </w:pPr>
      <w:r>
        <w:t xml:space="preserve">Податки стягуються з моменту розпаду первіснообщинного ладу і виникнення держави. Проблема податків і принципів їх встановлення завжди була і є в центрі уваги економічної теорії і практики господарювання. Ще А.Сміт сформулював основоположних принципи оподаткування які актуальні і в сучасних умовах. </w:t>
      </w:r>
    </w:p>
    <w:p w:rsidR="002C462C" w:rsidRDefault="002C462C" w:rsidP="00425F98">
      <w:pPr>
        <w:tabs>
          <w:tab w:val="left" w:pos="1260"/>
        </w:tabs>
        <w:spacing w:after="120"/>
        <w:ind w:right="-6" w:firstLine="720"/>
        <w:jc w:val="both"/>
      </w:pPr>
      <w:r w:rsidRPr="00425F98">
        <w:rPr>
          <w:b/>
        </w:rPr>
        <w:t>Основні принципи податкової системи</w:t>
      </w:r>
      <w:r>
        <w:t xml:space="preserve">: обов’язковість; оптимальне поєднання економічної ефективності та соціальної справедливості; відносна стабільність у коротко- та середньостроковому періоді та гнучкість у </w:t>
      </w:r>
      <w:r>
        <w:lastRenderedPageBreak/>
        <w:t>довгостроковому періоді; захист вітчизняного товаровиробника; уникнення подвійного оподаткування.</w:t>
      </w:r>
    </w:p>
    <w:p w:rsidR="002C462C" w:rsidRDefault="002C462C" w:rsidP="0023520F">
      <w:pPr>
        <w:spacing w:after="120"/>
        <w:ind w:right="-6" w:firstLine="720"/>
        <w:jc w:val="both"/>
      </w:pPr>
      <w:r>
        <w:t>У сукупності всі податки, збори та інші обов’язкові платежі у бюджети різних рівнів, внески в  державні цільові фонди, стягнуті у встановленому порядку, утворюють податкову систему.</w:t>
      </w:r>
    </w:p>
    <w:p w:rsidR="002C462C" w:rsidRDefault="00D23931" w:rsidP="0023520F">
      <w:pPr>
        <w:spacing w:after="120"/>
        <w:ind w:right="-6" w:firstLine="720"/>
        <w:jc w:val="both"/>
        <w:rPr>
          <w:b/>
        </w:rPr>
      </w:pPr>
      <w:r>
        <w:rPr>
          <w:noProof/>
          <w:lang w:eastAsia="uk-UA"/>
        </w:rPr>
        <w:drawing>
          <wp:inline distT="0" distB="0" distL="0" distR="0">
            <wp:extent cx="5484495" cy="1097280"/>
            <wp:effectExtent l="0" t="0" r="20955" b="26670"/>
            <wp:docPr id="200" name="Схема 55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81" r:lo="rId882" r:qs="rId883" r:cs="rId884"/>
              </a:graphicData>
            </a:graphic>
          </wp:inline>
        </w:drawing>
      </w:r>
    </w:p>
    <w:p w:rsidR="002C462C" w:rsidRDefault="002C462C" w:rsidP="0050560E">
      <w:pPr>
        <w:ind w:right="-6" w:firstLine="720"/>
        <w:jc w:val="both"/>
      </w:pPr>
      <w:r>
        <w:t xml:space="preserve">Податкова система базується на відповідних законодавчих актах держави, якими встановлюються конкретні методи побудови і стягування податків, тобто визначаються </w:t>
      </w:r>
      <w:r>
        <w:rPr>
          <w:b/>
        </w:rPr>
        <w:t>елементи податку.</w:t>
      </w:r>
      <w:r>
        <w:t xml:space="preserve"> До яких належать:</w:t>
      </w:r>
    </w:p>
    <w:p w:rsidR="002C462C" w:rsidRDefault="002C462C" w:rsidP="00033241">
      <w:pPr>
        <w:numPr>
          <w:ilvl w:val="0"/>
          <w:numId w:val="60"/>
        </w:numPr>
        <w:tabs>
          <w:tab w:val="clear" w:pos="1440"/>
          <w:tab w:val="num" w:pos="993"/>
        </w:tabs>
        <w:ind w:left="0" w:right="-6" w:firstLine="720"/>
        <w:jc w:val="both"/>
      </w:pPr>
      <w:r>
        <w:rPr>
          <w:b/>
        </w:rPr>
        <w:t>суб’єкт податку чи платник податку</w:t>
      </w:r>
      <w:r>
        <w:t xml:space="preserve"> – особа, яка відповідно до закону зобов’язана сплачувати податок. Але при допомозі певних економічних механізмів податковий тягар може бути перекладений на іншу особи;</w:t>
      </w:r>
    </w:p>
    <w:p w:rsidR="002C462C" w:rsidRDefault="002C462C" w:rsidP="00033241">
      <w:pPr>
        <w:numPr>
          <w:ilvl w:val="0"/>
          <w:numId w:val="60"/>
        </w:numPr>
        <w:tabs>
          <w:tab w:val="clear" w:pos="1440"/>
          <w:tab w:val="num" w:pos="993"/>
        </w:tabs>
        <w:ind w:left="0" w:right="-6" w:firstLine="720"/>
        <w:jc w:val="both"/>
      </w:pPr>
      <w:r>
        <w:rPr>
          <w:b/>
        </w:rPr>
        <w:t>носій податку</w:t>
      </w:r>
      <w:r>
        <w:t xml:space="preserve"> – особа, яка фактично сплачує податок;</w:t>
      </w:r>
    </w:p>
    <w:p w:rsidR="002C462C" w:rsidRDefault="002C462C" w:rsidP="00033241">
      <w:pPr>
        <w:numPr>
          <w:ilvl w:val="0"/>
          <w:numId w:val="60"/>
        </w:numPr>
        <w:tabs>
          <w:tab w:val="clear" w:pos="1440"/>
          <w:tab w:val="num" w:pos="993"/>
        </w:tabs>
        <w:ind w:left="0" w:right="-6" w:firstLine="720"/>
        <w:jc w:val="both"/>
      </w:pPr>
      <w:r>
        <w:rPr>
          <w:b/>
        </w:rPr>
        <w:t xml:space="preserve">об’єкт податку </w:t>
      </w:r>
      <w:r>
        <w:t>– доход чи майно, з якого нараховується податок (заробітна плата, прибуток, нерухоме майно, цінні папері, товари і т.п);</w:t>
      </w:r>
    </w:p>
    <w:p w:rsidR="002C462C" w:rsidRDefault="002C462C" w:rsidP="00033241">
      <w:pPr>
        <w:numPr>
          <w:ilvl w:val="0"/>
          <w:numId w:val="60"/>
        </w:numPr>
        <w:tabs>
          <w:tab w:val="clear" w:pos="1440"/>
          <w:tab w:val="num" w:pos="993"/>
        </w:tabs>
        <w:ind w:left="0" w:right="-6" w:firstLine="720"/>
        <w:jc w:val="both"/>
      </w:pPr>
      <w:r>
        <w:rPr>
          <w:b/>
        </w:rPr>
        <w:t xml:space="preserve">ставка податку – </w:t>
      </w:r>
      <w:r>
        <w:t>законодавчо встановлений розмір податку на одиницю об’єкту оподаткування.</w:t>
      </w:r>
    </w:p>
    <w:p w:rsidR="002C462C" w:rsidRDefault="00D23931" w:rsidP="0023520F">
      <w:pPr>
        <w:spacing w:after="120"/>
        <w:ind w:right="-6" w:firstLine="720"/>
        <w:jc w:val="both"/>
      </w:pPr>
      <w:r>
        <w:rPr>
          <w:noProof/>
          <w:lang w:eastAsia="uk-UA"/>
        </w:rPr>
        <w:drawing>
          <wp:inline distT="0" distB="0" distL="0" distR="0">
            <wp:extent cx="4003040" cy="553085"/>
            <wp:effectExtent l="19050" t="0" r="16510" b="18415"/>
            <wp:docPr id="201" name="Схема 55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86" r:lo="rId887" r:qs="rId888" r:cs="rId889"/>
              </a:graphicData>
            </a:graphic>
          </wp:inline>
        </w:drawing>
      </w:r>
    </w:p>
    <w:p w:rsidR="002C462C" w:rsidRDefault="002C462C" w:rsidP="00033241">
      <w:pPr>
        <w:numPr>
          <w:ilvl w:val="0"/>
          <w:numId w:val="92"/>
        </w:numPr>
        <w:tabs>
          <w:tab w:val="clear" w:pos="1440"/>
          <w:tab w:val="num" w:pos="993"/>
        </w:tabs>
        <w:spacing w:after="120"/>
        <w:ind w:left="0" w:right="-6" w:firstLine="709"/>
        <w:jc w:val="both"/>
      </w:pPr>
      <w:r>
        <w:t>пропорційні ставки, коли встановлюються єдиний процент сплати податку незалежно від розмірів доходу;</w:t>
      </w:r>
    </w:p>
    <w:p w:rsidR="002C462C" w:rsidRDefault="002C462C" w:rsidP="00033241">
      <w:pPr>
        <w:numPr>
          <w:ilvl w:val="0"/>
          <w:numId w:val="92"/>
        </w:numPr>
        <w:tabs>
          <w:tab w:val="clear" w:pos="1440"/>
          <w:tab w:val="num" w:pos="993"/>
        </w:tabs>
        <w:spacing w:after="120"/>
        <w:ind w:left="0" w:right="-6" w:firstLine="709"/>
        <w:jc w:val="both"/>
      </w:pPr>
      <w:r>
        <w:t>прогресивні ставки, коли ставки зростають зі зростанням доходу;</w:t>
      </w:r>
    </w:p>
    <w:p w:rsidR="002C462C" w:rsidRDefault="002C462C" w:rsidP="00033241">
      <w:pPr>
        <w:numPr>
          <w:ilvl w:val="0"/>
          <w:numId w:val="92"/>
        </w:numPr>
        <w:tabs>
          <w:tab w:val="clear" w:pos="1440"/>
          <w:tab w:val="num" w:pos="993"/>
        </w:tabs>
        <w:spacing w:after="120"/>
        <w:ind w:left="0" w:right="-6" w:firstLine="709"/>
        <w:jc w:val="both"/>
      </w:pPr>
      <w:r>
        <w:t>тверді ставки – вони встановлюються на одиницю об</w:t>
      </w:r>
      <w:r>
        <w:rPr>
          <w:lang w:val="ru-RU"/>
        </w:rPr>
        <w:t>`</w:t>
      </w:r>
      <w:r>
        <w:t>єкта (наприклад, будинок, земельна ділянка. автомобіль і ін.);</w:t>
      </w:r>
    </w:p>
    <w:p w:rsidR="002C462C" w:rsidRDefault="002C462C" w:rsidP="00033241">
      <w:pPr>
        <w:numPr>
          <w:ilvl w:val="0"/>
          <w:numId w:val="92"/>
        </w:numPr>
        <w:tabs>
          <w:tab w:val="clear" w:pos="1440"/>
          <w:tab w:val="num" w:pos="993"/>
        </w:tabs>
        <w:spacing w:after="120"/>
        <w:ind w:left="0" w:right="-6" w:firstLine="709"/>
        <w:jc w:val="both"/>
      </w:pPr>
      <w:r>
        <w:t>регресивні ставки передбачають зниження величини ставки по мірі росту доходу. Застосування таких ставок передбачає швидке зростання доходів суб’єктів господарювання і відповідно збільшення надходжень до бюджету.</w:t>
      </w:r>
    </w:p>
    <w:p w:rsidR="002C462C" w:rsidRDefault="002C462C" w:rsidP="00033241">
      <w:pPr>
        <w:numPr>
          <w:ilvl w:val="0"/>
          <w:numId w:val="92"/>
        </w:numPr>
        <w:tabs>
          <w:tab w:val="clear" w:pos="1440"/>
          <w:tab w:val="num" w:pos="993"/>
        </w:tabs>
        <w:spacing w:after="120"/>
        <w:ind w:left="0" w:right="-6" w:firstLine="709"/>
        <w:jc w:val="both"/>
      </w:pPr>
      <w:r>
        <w:t>нульова ставка означає, об’єкт оподаткування не оподатковується;</w:t>
      </w:r>
    </w:p>
    <w:p w:rsidR="002C462C" w:rsidRDefault="002C462C" w:rsidP="00033241">
      <w:pPr>
        <w:numPr>
          <w:ilvl w:val="0"/>
          <w:numId w:val="92"/>
        </w:numPr>
        <w:tabs>
          <w:tab w:val="clear" w:pos="1440"/>
          <w:tab w:val="num" w:pos="993"/>
        </w:tabs>
        <w:spacing w:after="120"/>
        <w:ind w:left="0" w:right="-6" w:firstLine="709"/>
        <w:jc w:val="both"/>
      </w:pPr>
      <w:r>
        <w:t>пільгова ставка – зменшення податкових ставок для окремих підприємств або виробництв.</w:t>
      </w:r>
    </w:p>
    <w:p w:rsidR="002C462C" w:rsidRDefault="002C462C" w:rsidP="00940FA2">
      <w:pPr>
        <w:ind w:right="-6" w:firstLine="720"/>
        <w:jc w:val="both"/>
      </w:pPr>
      <w:r>
        <w:t>Різноманітність об’єктів оподаткування породжує багаточисельність податків. Податки за формою оподаткування поділяються на прямі і непрямі.</w:t>
      </w:r>
    </w:p>
    <w:p w:rsidR="002C462C" w:rsidRDefault="00D23931" w:rsidP="00940FA2">
      <w:pPr>
        <w:ind w:right="-6"/>
        <w:jc w:val="both"/>
        <w:rPr>
          <w:b/>
        </w:rPr>
      </w:pPr>
      <w:r>
        <w:rPr>
          <w:noProof/>
          <w:lang w:eastAsia="uk-UA"/>
        </w:rPr>
        <w:lastRenderedPageBreak/>
        <w:drawing>
          <wp:inline distT="0" distB="0" distL="0" distR="0">
            <wp:extent cx="6133465" cy="1724025"/>
            <wp:effectExtent l="19050" t="0" r="57785" b="0"/>
            <wp:docPr id="202" name="Схема 5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1" r:lo="rId892" r:qs="rId893" r:cs="rId894"/>
              </a:graphicData>
            </a:graphic>
          </wp:inline>
        </w:drawing>
      </w:r>
    </w:p>
    <w:p w:rsidR="002C462C" w:rsidRDefault="002C462C" w:rsidP="00940FA2">
      <w:pPr>
        <w:ind w:right="-6" w:firstLine="720"/>
        <w:jc w:val="both"/>
      </w:pPr>
      <w:r>
        <w:t>Чим більш розвинута країна, тим більша частка надходжень припадає на прямі податки, і навпаки.</w:t>
      </w:r>
    </w:p>
    <w:p w:rsidR="002C462C" w:rsidRDefault="002C462C" w:rsidP="00940FA2">
      <w:pPr>
        <w:ind w:right="-6" w:firstLine="720"/>
        <w:jc w:val="both"/>
      </w:pPr>
      <w:r>
        <w:t xml:space="preserve">За законодавством України податки поділяються на загальнодержавні та місцеві </w:t>
      </w:r>
      <w:r w:rsidRPr="00F95073">
        <w:t>(</w:t>
      </w:r>
      <w:r>
        <w:t>таблиця</w:t>
      </w:r>
      <w:r w:rsidRPr="00F95073">
        <w:t xml:space="preserve"> 10.1)</w:t>
      </w:r>
      <w:r>
        <w:t>.</w:t>
      </w:r>
    </w:p>
    <w:p w:rsidR="002C462C" w:rsidRDefault="002C462C" w:rsidP="00940FA2">
      <w:pPr>
        <w:ind w:right="-6" w:firstLine="720"/>
        <w:jc w:val="right"/>
        <w:rPr>
          <w:b/>
        </w:rPr>
      </w:pPr>
      <w:r w:rsidRPr="00F95073">
        <w:rPr>
          <w:b/>
        </w:rPr>
        <w:t>Таблиця 10.1</w:t>
      </w:r>
    </w:p>
    <w:p w:rsidR="002C462C" w:rsidRPr="00F95073" w:rsidRDefault="002C462C" w:rsidP="00940FA2">
      <w:pPr>
        <w:ind w:right="-6"/>
        <w:jc w:val="center"/>
        <w:rPr>
          <w:b/>
        </w:rPr>
      </w:pPr>
      <w:r w:rsidRPr="00F95073">
        <w:rPr>
          <w:b/>
        </w:rPr>
        <w:t>Поділ податків на загальнодержавні та місцеві</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958"/>
        <w:gridCol w:w="4936"/>
      </w:tblGrid>
      <w:tr w:rsidR="002C462C" w:rsidRPr="00F95073" w:rsidTr="00EA391D">
        <w:tc>
          <w:tcPr>
            <w:tcW w:w="5068" w:type="dxa"/>
          </w:tcPr>
          <w:p w:rsidR="002C462C" w:rsidRPr="00F95073" w:rsidRDefault="002C462C" w:rsidP="0050560E">
            <w:pPr>
              <w:ind w:right="-6"/>
              <w:jc w:val="center"/>
              <w:rPr>
                <w:b/>
                <w:sz w:val="24"/>
                <w:szCs w:val="24"/>
              </w:rPr>
            </w:pPr>
            <w:r w:rsidRPr="00F95073">
              <w:rPr>
                <w:b/>
                <w:sz w:val="24"/>
                <w:szCs w:val="24"/>
              </w:rPr>
              <w:t>Загальнодержавні</w:t>
            </w:r>
          </w:p>
        </w:tc>
        <w:tc>
          <w:tcPr>
            <w:tcW w:w="5069" w:type="dxa"/>
          </w:tcPr>
          <w:p w:rsidR="002C462C" w:rsidRPr="00F95073" w:rsidRDefault="002C462C" w:rsidP="0050560E">
            <w:pPr>
              <w:ind w:right="-6"/>
              <w:jc w:val="center"/>
              <w:rPr>
                <w:b/>
                <w:sz w:val="24"/>
                <w:szCs w:val="24"/>
              </w:rPr>
            </w:pPr>
            <w:r w:rsidRPr="00F95073">
              <w:rPr>
                <w:b/>
                <w:sz w:val="24"/>
                <w:szCs w:val="24"/>
              </w:rPr>
              <w:t>Місцеві</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w:t>
            </w:r>
            <w:r>
              <w:rPr>
                <w:sz w:val="24"/>
                <w:szCs w:val="24"/>
              </w:rPr>
              <w:t>даток на додану вартість  (ПДВ)</w:t>
            </w:r>
          </w:p>
        </w:tc>
        <w:tc>
          <w:tcPr>
            <w:tcW w:w="5069" w:type="dxa"/>
          </w:tcPr>
          <w:p w:rsidR="002C462C" w:rsidRPr="00F95073" w:rsidRDefault="002C462C" w:rsidP="0050560E">
            <w:pPr>
              <w:ind w:right="-6"/>
              <w:jc w:val="both"/>
              <w:rPr>
                <w:sz w:val="24"/>
                <w:szCs w:val="24"/>
              </w:rPr>
            </w:pPr>
            <w:r>
              <w:rPr>
                <w:sz w:val="24"/>
                <w:szCs w:val="24"/>
              </w:rPr>
              <w:t>Збір за паркування автомобілів</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Акцизний збір</w:t>
            </w:r>
          </w:p>
        </w:tc>
        <w:tc>
          <w:tcPr>
            <w:tcW w:w="5069" w:type="dxa"/>
          </w:tcPr>
          <w:p w:rsidR="002C462C" w:rsidRPr="00F95073" w:rsidRDefault="002C462C" w:rsidP="0050560E">
            <w:pPr>
              <w:ind w:right="-6"/>
              <w:jc w:val="both"/>
              <w:rPr>
                <w:sz w:val="24"/>
                <w:szCs w:val="24"/>
              </w:rPr>
            </w:pPr>
            <w:r>
              <w:rPr>
                <w:sz w:val="24"/>
                <w:szCs w:val="24"/>
              </w:rPr>
              <w:t>Податок з реклам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прибуток підприємств</w:t>
            </w:r>
          </w:p>
        </w:tc>
        <w:tc>
          <w:tcPr>
            <w:tcW w:w="5069" w:type="dxa"/>
          </w:tcPr>
          <w:p w:rsidR="002C462C" w:rsidRPr="00F95073" w:rsidRDefault="002C462C" w:rsidP="0050560E">
            <w:pPr>
              <w:ind w:right="-6"/>
              <w:jc w:val="both"/>
              <w:rPr>
                <w:sz w:val="24"/>
                <w:szCs w:val="24"/>
              </w:rPr>
            </w:pPr>
            <w:r>
              <w:rPr>
                <w:sz w:val="24"/>
                <w:szCs w:val="24"/>
              </w:rPr>
              <w:t>Базар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доходи фізичних осіб</w:t>
            </w:r>
          </w:p>
        </w:tc>
        <w:tc>
          <w:tcPr>
            <w:tcW w:w="5069" w:type="dxa"/>
          </w:tcPr>
          <w:p w:rsidR="002C462C" w:rsidRPr="00F95073" w:rsidRDefault="002C462C" w:rsidP="0050560E">
            <w:pPr>
              <w:ind w:right="-6"/>
              <w:jc w:val="both"/>
              <w:rPr>
                <w:sz w:val="24"/>
                <w:szCs w:val="24"/>
              </w:rPr>
            </w:pPr>
            <w:r>
              <w:rPr>
                <w:sz w:val="24"/>
                <w:szCs w:val="24"/>
              </w:rPr>
              <w:t>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Мито</w:t>
            </w:r>
          </w:p>
        </w:tc>
        <w:tc>
          <w:tcPr>
            <w:tcW w:w="5069" w:type="dxa"/>
          </w:tcPr>
          <w:p w:rsidR="002C462C" w:rsidRPr="00F95073" w:rsidRDefault="002C462C" w:rsidP="0050560E">
            <w:pPr>
              <w:ind w:right="-6"/>
              <w:jc w:val="both"/>
              <w:rPr>
                <w:sz w:val="24"/>
                <w:szCs w:val="24"/>
              </w:rPr>
            </w:pPr>
            <w:r w:rsidRPr="00F95073">
              <w:rPr>
                <w:sz w:val="24"/>
                <w:szCs w:val="24"/>
              </w:rPr>
              <w:t>Збір за право використання символіки</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нерухоме майно</w:t>
            </w:r>
          </w:p>
        </w:tc>
        <w:tc>
          <w:tcPr>
            <w:tcW w:w="5069" w:type="dxa"/>
          </w:tcPr>
          <w:p w:rsidR="002C462C" w:rsidRPr="00F95073" w:rsidRDefault="002C462C" w:rsidP="0050560E">
            <w:pPr>
              <w:ind w:right="-6"/>
              <w:jc w:val="both"/>
              <w:rPr>
                <w:sz w:val="24"/>
                <w:szCs w:val="24"/>
              </w:rPr>
            </w:pPr>
            <w:r>
              <w:rPr>
                <w:sz w:val="24"/>
                <w:szCs w:val="24"/>
              </w:rPr>
              <w:t>Комунальний податок</w:t>
            </w:r>
          </w:p>
        </w:tc>
      </w:tr>
      <w:tr w:rsidR="002C462C" w:rsidRPr="00F95073" w:rsidTr="00EA391D">
        <w:tc>
          <w:tcPr>
            <w:tcW w:w="5068" w:type="dxa"/>
          </w:tcPr>
          <w:p w:rsidR="002C462C" w:rsidRPr="00F95073" w:rsidRDefault="002C462C" w:rsidP="0050560E">
            <w:pPr>
              <w:ind w:right="-6"/>
              <w:jc w:val="both"/>
              <w:rPr>
                <w:sz w:val="24"/>
                <w:szCs w:val="24"/>
              </w:rPr>
            </w:pPr>
            <w:r>
              <w:rPr>
                <w:sz w:val="24"/>
                <w:szCs w:val="24"/>
              </w:rPr>
              <w:t>Податок на землю</w:t>
            </w:r>
          </w:p>
        </w:tc>
        <w:tc>
          <w:tcPr>
            <w:tcW w:w="5069" w:type="dxa"/>
          </w:tcPr>
          <w:p w:rsidR="002C462C" w:rsidRPr="00F95073" w:rsidRDefault="002C462C" w:rsidP="0050560E">
            <w:pPr>
              <w:ind w:right="-6"/>
              <w:jc w:val="both"/>
              <w:rPr>
                <w:sz w:val="24"/>
                <w:szCs w:val="24"/>
              </w:rPr>
            </w:pPr>
            <w:r>
              <w:rPr>
                <w:sz w:val="24"/>
                <w:szCs w:val="24"/>
              </w:rPr>
              <w:t>Готельно-курортний збір</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Рентні платежі</w:t>
            </w:r>
          </w:p>
        </w:tc>
        <w:tc>
          <w:tcPr>
            <w:tcW w:w="5069" w:type="dxa"/>
          </w:tcPr>
          <w:p w:rsidR="002C462C" w:rsidRPr="00F95073" w:rsidRDefault="002C462C" w:rsidP="0050560E">
            <w:pPr>
              <w:ind w:right="-6"/>
              <w:jc w:val="both"/>
              <w:rPr>
                <w:sz w:val="24"/>
                <w:szCs w:val="24"/>
              </w:rPr>
            </w:pPr>
            <w:r w:rsidRPr="00F95073">
              <w:rPr>
                <w:sz w:val="24"/>
                <w:szCs w:val="24"/>
              </w:rPr>
              <w:t>За</w:t>
            </w:r>
            <w:r>
              <w:rPr>
                <w:sz w:val="24"/>
                <w:szCs w:val="24"/>
              </w:rPr>
              <w:t xml:space="preserve"> проїзд  транзитного транспорту</w:t>
            </w:r>
          </w:p>
        </w:tc>
      </w:tr>
      <w:tr w:rsidR="002C462C" w:rsidRPr="00F95073" w:rsidTr="00EA391D">
        <w:tc>
          <w:tcPr>
            <w:tcW w:w="5068" w:type="dxa"/>
          </w:tcPr>
          <w:p w:rsidR="002C462C" w:rsidRPr="00F95073" w:rsidRDefault="002C462C" w:rsidP="0050560E">
            <w:pPr>
              <w:ind w:right="-6"/>
              <w:jc w:val="both"/>
              <w:rPr>
                <w:sz w:val="24"/>
                <w:szCs w:val="24"/>
              </w:rPr>
            </w:pPr>
            <w:r w:rsidRPr="00F95073">
              <w:rPr>
                <w:sz w:val="24"/>
                <w:szCs w:val="24"/>
              </w:rPr>
              <w:t>Податок на</w:t>
            </w:r>
            <w:r>
              <w:rPr>
                <w:sz w:val="24"/>
                <w:szCs w:val="24"/>
              </w:rPr>
              <w:t xml:space="preserve"> власників транспортних засобів</w:t>
            </w:r>
          </w:p>
        </w:tc>
        <w:tc>
          <w:tcPr>
            <w:tcW w:w="5069" w:type="dxa"/>
          </w:tcPr>
          <w:p w:rsidR="002C462C" w:rsidRPr="00F95073" w:rsidRDefault="002C462C" w:rsidP="0050560E">
            <w:pPr>
              <w:ind w:right="-6"/>
              <w:jc w:val="both"/>
              <w:rPr>
                <w:sz w:val="24"/>
                <w:szCs w:val="24"/>
              </w:rPr>
            </w:pPr>
            <w:r w:rsidRPr="00F95073">
              <w:rPr>
                <w:sz w:val="24"/>
                <w:szCs w:val="24"/>
              </w:rPr>
              <w:t>Збір за право проведення аукціонів</w:t>
            </w:r>
            <w:r>
              <w:rPr>
                <w:sz w:val="24"/>
                <w:szCs w:val="24"/>
              </w:rPr>
              <w:t>, конкурсного продажу і лотереї</w:t>
            </w:r>
          </w:p>
        </w:tc>
      </w:tr>
    </w:tbl>
    <w:p w:rsidR="002C462C" w:rsidRDefault="002C462C" w:rsidP="0023520F">
      <w:pPr>
        <w:spacing w:after="120"/>
        <w:ind w:right="-6" w:firstLine="720"/>
        <w:jc w:val="both"/>
      </w:pPr>
    </w:p>
    <w:p w:rsidR="002C462C" w:rsidRDefault="002C462C" w:rsidP="00940FA2">
      <w:pPr>
        <w:spacing w:after="120"/>
        <w:ind w:right="-6" w:firstLine="720"/>
        <w:jc w:val="both"/>
      </w:pPr>
      <w:r>
        <w:t>У сучасних умовах роль податків полягає не тільки в тому, щоб служити джерелом доходів держави, а податки суттєво впливають на процес відтворення. При прибутковому оподаткуванні дуже важливо визначити оптимальну ставку податку. Якщо ставки будуть занижені, то це викличе скорочення поступлень до державного бюджету. Разом з тим , завищені ставки підривають стимули до нововведень, знижують трудову активність, сприяють тому, що частина підприємців йде в тіньову економіку. Внаслідок чого зменшуються надходження в держбюджет.</w:t>
      </w:r>
    </w:p>
    <w:p w:rsidR="002C462C" w:rsidRDefault="002C462C" w:rsidP="0023520F">
      <w:pPr>
        <w:spacing w:after="120"/>
        <w:ind w:right="-6" w:firstLine="720"/>
        <w:jc w:val="both"/>
      </w:pPr>
      <w:r>
        <w:t>Залежність між рівнем ставки податку і величиною надходжень до держбюджету дослідив американський економіст А. Лаффер. Головна ідея А.Лаффер полягає в тому, що в міру зростання ставки податку від 0 до 100% податкові надходження будуть зростати від 0 до деякого максимального рівня «М», а потім знову знижуватися до 0 (</w:t>
      </w:r>
      <w:r w:rsidRPr="00F95073">
        <w:t>рис. 10.1).</w:t>
      </w:r>
    </w:p>
    <w:p w:rsidR="002C462C" w:rsidRDefault="002C462C" w:rsidP="00F95073">
      <w:pPr>
        <w:spacing w:after="120"/>
        <w:ind w:left="1134" w:right="-6"/>
        <w:jc w:val="both"/>
      </w:pPr>
      <w:r>
        <w:lastRenderedPageBreak/>
        <w:t xml:space="preserve">                                                             </w:t>
      </w:r>
      <w:r w:rsidR="00D23931">
        <w:rPr>
          <w:noProof/>
          <w:lang w:eastAsia="uk-UA"/>
        </w:rPr>
        <mc:AlternateContent>
          <mc:Choice Requires="wpc">
            <w:drawing>
              <wp:inline distT="0" distB="0" distL="0" distR="0">
                <wp:extent cx="4740910" cy="2195830"/>
                <wp:effectExtent l="1270" t="635" r="1270" b="3810"/>
                <wp:docPr id="1138" name="Полотно 2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128" name="Group 297"/>
                        <wpg:cNvGrpSpPr>
                          <a:grpSpLocks/>
                        </wpg:cNvGrpSpPr>
                        <wpg:grpSpPr bwMode="auto">
                          <a:xfrm>
                            <a:off x="82249" y="21971"/>
                            <a:ext cx="4658661" cy="2173859"/>
                            <a:chOff x="1976" y="2546"/>
                            <a:chExt cx="7420" cy="3463"/>
                          </a:xfrm>
                        </wpg:grpSpPr>
                        <wps:wsp>
                          <wps:cNvPr id="1129" name="Line 298"/>
                          <wps:cNvCnPr>
                            <a:cxnSpLocks noChangeShapeType="1"/>
                          </wps:cNvCnPr>
                          <wps:spPr bwMode="auto">
                            <a:xfrm>
                              <a:off x="3662" y="5559"/>
                              <a:ext cx="387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0" name="Line 299"/>
                          <wps:cNvCnPr>
                            <a:cxnSpLocks noChangeShapeType="1"/>
                          </wps:cNvCnPr>
                          <wps:spPr bwMode="auto">
                            <a:xfrm flipV="1">
                              <a:off x="3662" y="2546"/>
                              <a:ext cx="11" cy="3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1" name="Freeform 300"/>
                          <wps:cNvSpPr>
                            <a:spLocks/>
                          </wps:cNvSpPr>
                          <wps:spPr bwMode="auto">
                            <a:xfrm>
                              <a:off x="3662" y="2858"/>
                              <a:ext cx="3256" cy="2689"/>
                            </a:xfrm>
                            <a:custGeom>
                              <a:avLst/>
                              <a:gdLst>
                                <a:gd name="T0" fmla="*/ 0 w 4230"/>
                                <a:gd name="T1" fmla="*/ 3495 h 3495"/>
                                <a:gd name="T2" fmla="*/ 2325 w 4230"/>
                                <a:gd name="T3" fmla="*/ 0 h 3495"/>
                                <a:gd name="T4" fmla="*/ 4230 w 4230"/>
                                <a:gd name="T5" fmla="*/ 3495 h 3495"/>
                              </a:gdLst>
                              <a:ahLst/>
                              <a:cxnLst>
                                <a:cxn ang="0">
                                  <a:pos x="T0" y="T1"/>
                                </a:cxn>
                                <a:cxn ang="0">
                                  <a:pos x="T2" y="T3"/>
                                </a:cxn>
                                <a:cxn ang="0">
                                  <a:pos x="T4" y="T5"/>
                                </a:cxn>
                              </a:cxnLst>
                              <a:rect l="0" t="0" r="r" b="b"/>
                              <a:pathLst>
                                <a:path w="4230" h="3495">
                                  <a:moveTo>
                                    <a:pt x="0" y="3495"/>
                                  </a:moveTo>
                                  <a:cubicBezTo>
                                    <a:pt x="810" y="1747"/>
                                    <a:pt x="1620" y="0"/>
                                    <a:pt x="2325" y="0"/>
                                  </a:cubicBezTo>
                                  <a:cubicBezTo>
                                    <a:pt x="3030" y="0"/>
                                    <a:pt x="3893" y="2923"/>
                                    <a:pt x="4230" y="34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2" name="Line 301"/>
                          <wps:cNvCnPr>
                            <a:cxnSpLocks noChangeShapeType="1"/>
                          </wps:cNvCnPr>
                          <wps:spPr bwMode="auto">
                            <a:xfrm>
                              <a:off x="5417" y="2928"/>
                              <a:ext cx="1" cy="267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3" name="Text Box 302"/>
                          <wps:cNvSpPr txBox="1">
                            <a:spLocks noChangeArrowheads="1"/>
                          </wps:cNvSpPr>
                          <wps:spPr bwMode="auto">
                            <a:xfrm>
                              <a:off x="6848" y="5606"/>
                              <a:ext cx="81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F95073" w:rsidRDefault="006C561C" w:rsidP="00E53BBB">
                                <w:pPr>
                                  <w:rPr>
                                    <w:sz w:val="22"/>
                                    <w:szCs w:val="22"/>
                                  </w:rPr>
                                </w:pPr>
                                <w:r w:rsidRPr="00F95073">
                                  <w:rPr>
                                    <w:sz w:val="22"/>
                                    <w:szCs w:val="22"/>
                                  </w:rPr>
                                  <w:t>100</w:t>
                                </w:r>
                              </w:p>
                            </w:txbxContent>
                          </wps:txbx>
                          <wps:bodyPr rot="0" vert="horz" wrap="square" lIns="91440" tIns="45720" rIns="91440" bIns="45720" anchor="t" anchorCtr="0" upright="1">
                            <a:noAutofit/>
                          </wps:bodyPr>
                        </wps:wsp>
                        <wps:wsp>
                          <wps:cNvPr id="1134" name="Text Box 303"/>
                          <wps:cNvSpPr txBox="1">
                            <a:spLocks noChangeArrowheads="1"/>
                          </wps:cNvSpPr>
                          <wps:spPr bwMode="auto">
                            <a:xfrm>
                              <a:off x="7540" y="5304"/>
                              <a:ext cx="185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F95073" w:rsidRDefault="006C561C" w:rsidP="00E53BBB">
                                <w:pPr>
                                  <w:rPr>
                                    <w:sz w:val="24"/>
                                    <w:szCs w:val="24"/>
                                  </w:rPr>
                                </w:pPr>
                                <w:r w:rsidRPr="00F95073">
                                  <w:rPr>
                                    <w:sz w:val="24"/>
                                    <w:szCs w:val="24"/>
                                  </w:rPr>
                                  <w:t>Податкова</w:t>
                                </w:r>
                              </w:p>
                              <w:p w:rsidR="006C561C" w:rsidRPr="00F95073" w:rsidRDefault="006C561C" w:rsidP="00E53BBB">
                                <w:pPr>
                                  <w:rPr>
                                    <w:sz w:val="24"/>
                                    <w:szCs w:val="24"/>
                                  </w:rPr>
                                </w:pPr>
                                <w:r w:rsidRPr="00F95073">
                                  <w:rPr>
                                    <w:sz w:val="24"/>
                                    <w:szCs w:val="24"/>
                                  </w:rPr>
                                  <w:t>ставка</w:t>
                                </w:r>
                              </w:p>
                            </w:txbxContent>
                          </wps:txbx>
                          <wps:bodyPr rot="0" vert="horz" wrap="square" lIns="91440" tIns="45720" rIns="91440" bIns="45720" anchor="t" anchorCtr="0" upright="1">
                            <a:noAutofit/>
                          </wps:bodyPr>
                        </wps:wsp>
                        <wps:wsp>
                          <wps:cNvPr id="1135" name="Text Box 304"/>
                          <wps:cNvSpPr txBox="1">
                            <a:spLocks noChangeArrowheads="1"/>
                          </wps:cNvSpPr>
                          <wps:spPr bwMode="auto">
                            <a:xfrm>
                              <a:off x="3339" y="5514"/>
                              <a:ext cx="467"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F95073" w:rsidRDefault="006C561C" w:rsidP="00E53BBB">
                                <w:pPr>
                                  <w:rPr>
                                    <w:sz w:val="22"/>
                                    <w:szCs w:val="22"/>
                                    <w:lang w:val="en-US"/>
                                  </w:rPr>
                                </w:pPr>
                                <w:r w:rsidRPr="00F95073">
                                  <w:rPr>
                                    <w:sz w:val="22"/>
                                    <w:szCs w:val="22"/>
                                    <w:lang w:val="en-US"/>
                                  </w:rPr>
                                  <w:t>O</w:t>
                                </w:r>
                              </w:p>
                            </w:txbxContent>
                          </wps:txbx>
                          <wps:bodyPr rot="0" vert="horz" wrap="square" lIns="91440" tIns="45720" rIns="91440" bIns="45720" anchor="t" anchorCtr="0" upright="1">
                            <a:noAutofit/>
                          </wps:bodyPr>
                        </wps:wsp>
                        <wps:wsp>
                          <wps:cNvPr id="1136" name="Text Box 305"/>
                          <wps:cNvSpPr txBox="1">
                            <a:spLocks noChangeArrowheads="1"/>
                          </wps:cNvSpPr>
                          <wps:spPr bwMode="auto">
                            <a:xfrm>
                              <a:off x="5233" y="5617"/>
                              <a:ext cx="518"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F95073" w:rsidRDefault="006C561C" w:rsidP="00E53BBB">
                                <w:pPr>
                                  <w:rPr>
                                    <w:sz w:val="22"/>
                                    <w:szCs w:val="22"/>
                                    <w:lang w:val="en-US"/>
                                  </w:rPr>
                                </w:pPr>
                                <w:r w:rsidRPr="00F95073">
                                  <w:rPr>
                                    <w:sz w:val="22"/>
                                    <w:szCs w:val="22"/>
                                    <w:lang w:val="en-US"/>
                                  </w:rPr>
                                  <w:t>M</w:t>
                                </w:r>
                              </w:p>
                            </w:txbxContent>
                          </wps:txbx>
                          <wps:bodyPr rot="0" vert="horz" wrap="square" lIns="91440" tIns="45720" rIns="91440" bIns="45720" anchor="t" anchorCtr="0" upright="1">
                            <a:noAutofit/>
                          </wps:bodyPr>
                        </wps:wsp>
                        <wps:wsp>
                          <wps:cNvPr id="1137" name="Text Box 306"/>
                          <wps:cNvSpPr txBox="1">
                            <a:spLocks noChangeArrowheads="1"/>
                          </wps:cNvSpPr>
                          <wps:spPr bwMode="auto">
                            <a:xfrm>
                              <a:off x="1976" y="2546"/>
                              <a:ext cx="1697" cy="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F95073" w:rsidRDefault="006C561C" w:rsidP="00E53BBB">
                                <w:pPr>
                                  <w:rPr>
                                    <w:sz w:val="24"/>
                                    <w:szCs w:val="24"/>
                                  </w:rPr>
                                </w:pPr>
                                <w:r w:rsidRPr="00F95073">
                                  <w:rPr>
                                    <w:sz w:val="24"/>
                                    <w:szCs w:val="24"/>
                                  </w:rPr>
                                  <w:t>Податкові надходження</w:t>
                                </w:r>
                              </w:p>
                            </w:txbxContent>
                          </wps:txbx>
                          <wps:bodyPr rot="0" vert="horz" wrap="square" lIns="91440" tIns="45720" rIns="91440" bIns="45720" anchor="t" anchorCtr="0" upright="1">
                            <a:noAutofit/>
                          </wps:bodyPr>
                        </wps:wsp>
                      </wpg:wgp>
                    </wpc:wpc>
                  </a:graphicData>
                </a:graphic>
              </wp:inline>
            </w:drawing>
          </mc:Choice>
          <mc:Fallback>
            <w:pict>
              <v:group id="Полотно 295" o:spid="_x0000_s1268" editas="canvas" style="width:373.3pt;height:172.9pt;mso-position-horizontal-relative:char;mso-position-vertical-relative:line" coordsize="47409,21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">
                <v:shape id="_x0000_s1269" type="#_x0000_t75" style="position:absolute;width:47409;height:21958;visibility:visible;mso-wrap-style:square">
                  <v:fill o:detectmouseclick="t"/>
                  <v:path o:connecttype="none"/>
                </v:shape>
                <v:group id="Group 297" o:spid="_x0000_s1270" style="position:absolute;left:822;top:219;width:46587;height:21739" coordorigin="1976,2546" coordsize="7420,3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DaY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eDKNzKC3vwDAAD//wMAUEsBAi0AFAAGAAgAAAAhANvh9svuAAAAhQEAABMAAAAAAAAA&#10;AAAAAAAAAAAAAFtDb250ZW50X1R5cGVzXS54bWxQSwECLQAUAAYACAAAACEAWvQsW78AAAAVAQAA&#10;CwAAAAAAAAAAAAAAAAAfAQAAX3JlbHMvLnJlbHNQSwECLQAUAAYACAAAACEArLg2mMYAAADdAAAA&#10;DwAAAAAAAAAAAAAAAAAHAgAAZHJzL2Rvd25yZXYueG1sUEsFBgAAAAADAAMAtwAAAPoCAAAAAA==&#10;">
                  <v:line id="Line 298" o:spid="_x0000_s1271" style="position:absolute;visibility:visible;mso-wrap-style:square" from="3662,5559" to="7540,5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">
                    <v:stroke endarrow="block"/>
                  </v:line>
                  <v:line id="Line 299" o:spid="_x0000_s1272" style="position:absolute;flip:y;visibility:visible;mso-wrap-style:square" from="3662,2546" to="3673,5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">
                    <v:stroke endarrow="block"/>
                  </v:line>
                  <v:shape id="Freeform 300" o:spid="_x0000_s1273" style="position:absolute;left:3662;top:2858;width:3256;height:2689;visibility:visible;mso-wrap-style:square;v-text-anchor:top" coordsize="4230,3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" path="m,3495c810,1747,1620,,2325,v705,,1568,2923,1905,3495e" filled="f">
                    <v:path arrowok="t" o:connecttype="custom" o:connectlocs="0,2689;1790,0;3256,2689" o:connectangles="0,0,0"/>
                  </v:shape>
                  <v:line id="Line 301" o:spid="_x0000_s1274" style="position:absolute;visibility:visible;mso-wrap-style:square" from="5417,2928" to="5418,5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">
                    <v:stroke dashstyle="dash"/>
                  </v:line>
                  <v:shape id="Text Box 302" o:spid="_x0000_s1275" type="#_x0000_t202" style="position:absolute;left:6848;top:5606;width:81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" filled="f" stroked="f">
                    <v:textbox>
                      <w:txbxContent>
                        <w:p w:rsidR="006C561C" w:rsidRPr="00F95073" w:rsidRDefault="006C561C" w:rsidP="00E53BBB">
                          <w:pPr>
                            <w:rPr>
                              <w:sz w:val="22"/>
                              <w:szCs w:val="22"/>
                            </w:rPr>
                          </w:pPr>
                          <w:r w:rsidRPr="00F95073">
                            <w:rPr>
                              <w:sz w:val="22"/>
                              <w:szCs w:val="22"/>
                            </w:rPr>
                            <w:t>100</w:t>
                          </w:r>
                        </w:p>
                      </w:txbxContent>
                    </v:textbox>
                  </v:shape>
                  <v:shape id="Text Box 303" o:spid="_x0000_s1276" type="#_x0000_t202" style="position:absolute;left:7540;top:5304;width:1856;height:7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" filled="f" stroked="f">
                    <v:textbox>
                      <w:txbxContent>
                        <w:p w:rsidR="006C561C" w:rsidRPr="00F95073" w:rsidRDefault="006C561C" w:rsidP="00E53BBB">
                          <w:pPr>
                            <w:rPr>
                              <w:sz w:val="24"/>
                              <w:szCs w:val="24"/>
                            </w:rPr>
                          </w:pPr>
                          <w:r w:rsidRPr="00F95073">
                            <w:rPr>
                              <w:sz w:val="24"/>
                              <w:szCs w:val="24"/>
                            </w:rPr>
                            <w:t>Податкова</w:t>
                          </w:r>
                        </w:p>
                        <w:p w:rsidR="006C561C" w:rsidRPr="00F95073" w:rsidRDefault="006C561C" w:rsidP="00E53BBB">
                          <w:pPr>
                            <w:rPr>
                              <w:sz w:val="24"/>
                              <w:szCs w:val="24"/>
                            </w:rPr>
                          </w:pPr>
                          <w:r w:rsidRPr="00F95073">
                            <w:rPr>
                              <w:sz w:val="24"/>
                              <w:szCs w:val="24"/>
                            </w:rPr>
                            <w:t>ставка</w:t>
                          </w:r>
                        </w:p>
                      </w:txbxContent>
                    </v:textbox>
                  </v:shape>
                  <v:shape id="Text Box 304" o:spid="_x0000_s1277" type="#_x0000_t202" style="position:absolute;left:3339;top:5514;width:467;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" filled="f" stroked="f">
                    <v:textbox>
                      <w:txbxContent>
                        <w:p w:rsidR="006C561C" w:rsidRPr="00F95073" w:rsidRDefault="006C561C" w:rsidP="00E53BBB">
                          <w:pPr>
                            <w:rPr>
                              <w:sz w:val="22"/>
                              <w:szCs w:val="22"/>
                              <w:lang w:val="en-US"/>
                            </w:rPr>
                          </w:pPr>
                          <w:r w:rsidRPr="00F95073">
                            <w:rPr>
                              <w:sz w:val="22"/>
                              <w:szCs w:val="22"/>
                              <w:lang w:val="en-US"/>
                            </w:rPr>
                            <w:t>O</w:t>
                          </w:r>
                        </w:p>
                      </w:txbxContent>
                    </v:textbox>
                  </v:shape>
                  <v:shape id="Text Box 305" o:spid="_x0000_s1278" type="#_x0000_t202" style="position:absolute;left:5233;top:5617;width:518;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" filled="f" stroked="f">
                    <v:textbox>
                      <w:txbxContent>
                        <w:p w:rsidR="006C561C" w:rsidRPr="00F95073" w:rsidRDefault="006C561C" w:rsidP="00E53BBB">
                          <w:pPr>
                            <w:rPr>
                              <w:sz w:val="22"/>
                              <w:szCs w:val="22"/>
                              <w:lang w:val="en-US"/>
                            </w:rPr>
                          </w:pPr>
                          <w:r w:rsidRPr="00F95073">
                            <w:rPr>
                              <w:sz w:val="22"/>
                              <w:szCs w:val="22"/>
                              <w:lang w:val="en-US"/>
                            </w:rPr>
                            <w:t>M</w:t>
                          </w:r>
                        </w:p>
                      </w:txbxContent>
                    </v:textbox>
                  </v:shape>
                  <v:shape id="Text Box 306" o:spid="_x0000_s1279" type="#_x0000_t202" style="position:absolute;left:1976;top:2546;width:1697;height:1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" filled="f" stroked="f">
                    <v:textbox>
                      <w:txbxContent>
                        <w:p w:rsidR="006C561C" w:rsidRPr="00F95073" w:rsidRDefault="006C561C" w:rsidP="00E53BBB">
                          <w:pPr>
                            <w:rPr>
                              <w:sz w:val="24"/>
                              <w:szCs w:val="24"/>
                            </w:rPr>
                          </w:pPr>
                          <w:r w:rsidRPr="00F95073">
                            <w:rPr>
                              <w:sz w:val="24"/>
                              <w:szCs w:val="24"/>
                            </w:rPr>
                            <w:t>Податкові надходження</w:t>
                          </w:r>
                        </w:p>
                      </w:txbxContent>
                    </v:textbox>
                  </v:shape>
                </v:group>
                <w10:anchorlock/>
              </v:group>
            </w:pict>
          </mc:Fallback>
        </mc:AlternateContent>
      </w:r>
      <w:r>
        <w:t xml:space="preserve">   </w:t>
      </w:r>
    </w:p>
    <w:p w:rsidR="002C462C" w:rsidRPr="007970A6" w:rsidRDefault="002C462C" w:rsidP="007970A6">
      <w:pPr>
        <w:spacing w:after="120"/>
        <w:ind w:right="-6"/>
        <w:jc w:val="center"/>
        <w:rPr>
          <w:b/>
          <w:i/>
        </w:rPr>
      </w:pPr>
      <w:r w:rsidRPr="007970A6">
        <w:rPr>
          <w:b/>
          <w:i/>
        </w:rPr>
        <w:t>Рис. 10.1. Крива А. Лаффер</w:t>
      </w:r>
    </w:p>
    <w:p w:rsidR="002C462C" w:rsidRDefault="002C462C" w:rsidP="0023520F">
      <w:pPr>
        <w:spacing w:after="120"/>
        <w:ind w:right="-6" w:firstLine="720"/>
        <w:jc w:val="both"/>
      </w:pPr>
      <w:r>
        <w:t>Якщо невисока ставка податку стимулює економічне зростання і надходження в державний бюджет до точки «М», то після подальшого підвищення ставки податку до 100% податкові надходження скорочуються до 0, тому 100%-ва ставка податку має характер конфіскації прибутку і зупиняє легальне виробництво. Податкові надходження будуть максимальними, якщо ставка податку дорівнюватиме «М%».</w:t>
      </w:r>
    </w:p>
    <w:p w:rsidR="002C462C" w:rsidRDefault="00D23931" w:rsidP="00ED698F">
      <w:pPr>
        <w:spacing w:after="120"/>
        <w:ind w:right="-6" w:firstLine="720"/>
        <w:jc w:val="both"/>
        <w:rPr>
          <w:b/>
          <w:noProof/>
          <w:lang w:val="ru-RU"/>
        </w:rPr>
      </w:pPr>
      <w:r>
        <w:rPr>
          <w:b/>
          <w:noProof/>
          <w:lang w:eastAsia="uk-UA"/>
        </w:rPr>
        <w:drawing>
          <wp:inline distT="0" distB="0" distL="0" distR="0">
            <wp:extent cx="5505450" cy="589280"/>
            <wp:effectExtent l="0" t="0" r="19050" b="20320"/>
            <wp:docPr id="204" name="Схема 72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96" r:lo="rId897" r:qs="rId898" r:cs="rId899"/>
              </a:graphicData>
            </a:graphic>
          </wp:inline>
        </w:drawing>
      </w:r>
    </w:p>
    <w:p w:rsidR="002C462C" w:rsidRDefault="00D23931" w:rsidP="00ED698F">
      <w:pPr>
        <w:spacing w:after="120"/>
        <w:ind w:right="-6" w:firstLine="720"/>
        <w:jc w:val="both"/>
        <w:rPr>
          <w:b/>
        </w:rPr>
      </w:pPr>
      <w:r>
        <w:rPr>
          <w:noProof/>
          <w:lang w:eastAsia="uk-UA"/>
        </w:rPr>
        <w:drawing>
          <wp:inline distT="0" distB="0" distL="0" distR="0">
            <wp:extent cx="5484495" cy="1170940"/>
            <wp:effectExtent l="0" t="0" r="20955" b="10160"/>
            <wp:docPr id="205" name="Схема 5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01" r:lo="rId902" r:qs="rId903" r:cs="rId904"/>
              </a:graphicData>
            </a:graphic>
          </wp:inline>
        </w:drawing>
      </w:r>
    </w:p>
    <w:p w:rsidR="002C462C" w:rsidRDefault="002C462C" w:rsidP="00ED698F">
      <w:pPr>
        <w:spacing w:after="120"/>
        <w:ind w:right="-6" w:firstLine="720"/>
        <w:jc w:val="both"/>
        <w:rPr>
          <w:b/>
        </w:rPr>
      </w:pPr>
      <w:r>
        <w:t xml:space="preserve">Існують два види фіскальної політики: </w:t>
      </w:r>
      <w:r>
        <w:rPr>
          <w:b/>
        </w:rPr>
        <w:t xml:space="preserve">дискреційна </w:t>
      </w:r>
      <w:r>
        <w:t>та</w:t>
      </w:r>
      <w:r>
        <w:rPr>
          <w:b/>
        </w:rPr>
        <w:t xml:space="preserve"> недискреційна.</w:t>
      </w:r>
    </w:p>
    <w:p w:rsidR="002C462C" w:rsidRDefault="00D23931" w:rsidP="00FE2451">
      <w:pPr>
        <w:spacing w:after="120"/>
        <w:ind w:right="-6"/>
        <w:jc w:val="both"/>
      </w:pPr>
      <w:r>
        <w:rPr>
          <w:noProof/>
          <w:lang w:eastAsia="uk-UA"/>
        </w:rPr>
        <w:drawing>
          <wp:inline distT="0" distB="0" distL="0" distR="0">
            <wp:extent cx="5953125" cy="1573530"/>
            <wp:effectExtent l="19050" t="0" r="47625" b="26670"/>
            <wp:docPr id="206" name="Схема 5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06" r:lo="rId907" r:qs="rId908" r:cs="rId909"/>
              </a:graphicData>
            </a:graphic>
          </wp:inline>
        </w:drawing>
      </w:r>
    </w:p>
    <w:p w:rsidR="002C462C" w:rsidRDefault="002C462C" w:rsidP="00ED698F">
      <w:pPr>
        <w:spacing w:after="120"/>
        <w:ind w:right="-6" w:firstLine="720"/>
        <w:jc w:val="both"/>
      </w:pPr>
      <w:r>
        <w:t>Дискреційна фіскальна політика застосовує два інструменти:</w:t>
      </w:r>
    </w:p>
    <w:p w:rsidR="002C462C" w:rsidRDefault="002C462C" w:rsidP="00033241">
      <w:pPr>
        <w:numPr>
          <w:ilvl w:val="0"/>
          <w:numId w:val="93"/>
        </w:numPr>
        <w:tabs>
          <w:tab w:val="clear" w:pos="1440"/>
          <w:tab w:val="num" w:pos="1134"/>
        </w:tabs>
        <w:spacing w:after="120"/>
        <w:ind w:right="-6" w:hanging="731"/>
        <w:jc w:val="both"/>
      </w:pPr>
      <w:r>
        <w:t>державні закупки;</w:t>
      </w:r>
    </w:p>
    <w:p w:rsidR="002C462C" w:rsidRDefault="002C462C" w:rsidP="00033241">
      <w:pPr>
        <w:numPr>
          <w:ilvl w:val="0"/>
          <w:numId w:val="93"/>
        </w:numPr>
        <w:tabs>
          <w:tab w:val="clear" w:pos="1440"/>
          <w:tab w:val="num" w:pos="1134"/>
        </w:tabs>
        <w:spacing w:after="120"/>
        <w:ind w:right="-6" w:hanging="731"/>
        <w:jc w:val="both"/>
      </w:pPr>
      <w:r>
        <w:t>зміни рівня податкових ставок і трансфертів.</w:t>
      </w:r>
    </w:p>
    <w:p w:rsidR="002C462C" w:rsidRDefault="002C462C" w:rsidP="00ED698F">
      <w:pPr>
        <w:spacing w:after="120"/>
        <w:ind w:right="-6" w:firstLine="720"/>
        <w:jc w:val="both"/>
      </w:pPr>
      <w:r>
        <w:lastRenderedPageBreak/>
        <w:t xml:space="preserve">Застосування дискреційної фіскальної політики залежить від фази економічного циклу. У період спаду виробництва дискреційна фіскальна політика повинна носити </w:t>
      </w:r>
      <w:r>
        <w:rPr>
          <w:b/>
        </w:rPr>
        <w:t>стимулюючий</w:t>
      </w:r>
      <w:r>
        <w:t xml:space="preserve"> характер і передбачати збільшення держаних видатків та зниження податків з метою розширення сукупного попиту в економіці. Така політика призводить до дефіцитного фінансування, але забезпечує скорочення спаду виробництва.</w:t>
      </w:r>
    </w:p>
    <w:p w:rsidR="002C462C" w:rsidRDefault="002C462C" w:rsidP="00ED698F">
      <w:pPr>
        <w:spacing w:after="120"/>
        <w:ind w:right="-6" w:firstLine="720"/>
        <w:jc w:val="both"/>
      </w:pPr>
      <w:r>
        <w:t xml:space="preserve">В умовах інфляції доцільно проводити </w:t>
      </w:r>
      <w:r>
        <w:rPr>
          <w:b/>
        </w:rPr>
        <w:t>стримуючу (обмежуючу)</w:t>
      </w:r>
      <w:r>
        <w:t xml:space="preserve"> політику, яка передбачає зменшення державних видатків і збільшення податків з метою скорочення сукупного попиту в умовах надлишкового попиту.</w:t>
      </w:r>
    </w:p>
    <w:p w:rsidR="002C462C" w:rsidRDefault="002C462C" w:rsidP="00ED698F">
      <w:pPr>
        <w:spacing w:after="120"/>
        <w:ind w:right="-6" w:firstLine="720"/>
        <w:jc w:val="both"/>
      </w:pPr>
      <w:r>
        <w:t>При не дискреційній фіскальній політиці бюджетний дефіцит і надлишок виникають автоматично, у результаті дії вбудованих стабілізаторів економіки.</w:t>
      </w:r>
    </w:p>
    <w:p w:rsidR="002C462C" w:rsidRDefault="002C462C" w:rsidP="00ED698F">
      <w:pPr>
        <w:spacing w:after="120"/>
        <w:ind w:right="-6" w:firstLine="720"/>
        <w:jc w:val="both"/>
      </w:pPr>
      <w:r>
        <w:rPr>
          <w:b/>
        </w:rPr>
        <w:t xml:space="preserve">Автоматичний («вбудований»)  стабілізатор </w:t>
      </w:r>
      <w:r>
        <w:t>– механізм, який дозволяє зменшити циклічні коливання в економіці без зміни податкового законодавства. Такими стабілізаторами є: прогресивна податкова система; трансферні платежі; допомоги по безробіттю у період економічних криз.</w:t>
      </w:r>
    </w:p>
    <w:p w:rsidR="002C462C" w:rsidRDefault="002C462C" w:rsidP="0023520F">
      <w:pPr>
        <w:spacing w:after="120"/>
        <w:ind w:right="-6" w:firstLine="720"/>
        <w:jc w:val="both"/>
      </w:pPr>
      <w:r>
        <w:t>Вбудовані в державні закони автоматичні стабілізатори стимулюють або гальмують економічне зростання без спеціального корегування економічного курсу. Тому в період економічного зростання податкові надходження автоматично зростають, що впливає на зниження сукупного попиту і стримування економічного зростання. І навпаки, у період економічного спаду податкові надходження автоматично скорочуються, а сума вилучених доходів зменшується, тобто відбувається поступове зростання купівельної спроможності. Аналогічно відбувається і з трансферними платежами та допомогою по безробіттю. У період підйому економіки і скорочення безробіття виплати різних допомог зменшується, що стримує сукупний попит, але підчас кризи система виплат по безробіттю та соціальної допомоги збільшується, що перешкоджає різкому скороченню сукупного попиту.</w:t>
      </w:r>
    </w:p>
    <w:p w:rsidR="002C462C" w:rsidRDefault="002C462C" w:rsidP="0023520F">
      <w:pPr>
        <w:spacing w:after="120"/>
        <w:ind w:right="-6" w:firstLine="720"/>
        <w:jc w:val="both"/>
      </w:pPr>
      <w:r>
        <w:t>Вбудовані стабілізатори не здатні повністю скорегувати небажані кон</w:t>
      </w:r>
      <w:r>
        <w:rPr>
          <w:lang w:val="ru-RU"/>
        </w:rPr>
        <w:t>`</w:t>
      </w:r>
      <w:r>
        <w:t>юктурні зміни. Вони лише обмежують амплітуду і тривалість економічних коливань. Для коригування інфляції чи спаду виробництва потрібно застосовувати паралельно дискреційну та недискреційну фіскальну політику, тому розробка і проведення оптимальної фіскальної політики – завдання дуже складне і відповідальне.</w:t>
      </w:r>
    </w:p>
    <w:p w:rsidR="002C462C" w:rsidRDefault="002C462C" w:rsidP="00ED698F">
      <w:pPr>
        <w:spacing w:after="120"/>
        <w:ind w:right="-6"/>
        <w:jc w:val="center"/>
        <w:rPr>
          <w:b/>
        </w:rPr>
      </w:pPr>
      <w:r>
        <w:rPr>
          <w:b/>
        </w:rPr>
        <w:t>Ключові терміни</w:t>
      </w:r>
    </w:p>
    <w:tbl>
      <w:tblPr>
        <w:tblW w:w="0" w:type="auto"/>
        <w:tblLook w:val="00A0" w:firstRow="1" w:lastRow="0" w:firstColumn="1" w:lastColumn="0" w:noHBand="0" w:noVBand="0"/>
      </w:tblPr>
      <w:tblGrid>
        <w:gridCol w:w="4964"/>
        <w:gridCol w:w="4960"/>
      </w:tblGrid>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Pr="00DC7897" w:rsidRDefault="002C462C" w:rsidP="00C7063B">
            <w:pPr>
              <w:jc w:val="both"/>
            </w:pPr>
            <w:r w:rsidRPr="00DC7897">
              <w:t>Податкова система</w:t>
            </w:r>
          </w:p>
        </w:tc>
      </w:tr>
      <w:tr w:rsidR="002C462C" w:rsidTr="00C7063B">
        <w:tc>
          <w:tcPr>
            <w:tcW w:w="5068" w:type="dxa"/>
          </w:tcPr>
          <w:p w:rsidR="002C462C" w:rsidRPr="003D47AE" w:rsidRDefault="002C462C" w:rsidP="00C7063B">
            <w:pPr>
              <w:jc w:val="both"/>
            </w:pPr>
            <w:r w:rsidRPr="003D47AE">
              <w:t>Державний борг</w:t>
            </w:r>
          </w:p>
        </w:tc>
        <w:tc>
          <w:tcPr>
            <w:tcW w:w="5069" w:type="dxa"/>
          </w:tcPr>
          <w:p w:rsidR="002C462C" w:rsidRPr="00DC7897" w:rsidRDefault="002C462C" w:rsidP="00C7063B">
            <w:pPr>
              <w:jc w:val="both"/>
            </w:pPr>
            <w:r w:rsidRPr="00DC7897">
              <w:t>Фінанси</w:t>
            </w:r>
          </w:p>
        </w:tc>
      </w:tr>
      <w:tr w:rsidR="002C462C" w:rsidTr="00C7063B">
        <w:tc>
          <w:tcPr>
            <w:tcW w:w="5068" w:type="dxa"/>
          </w:tcPr>
          <w:p w:rsidR="002C462C" w:rsidRPr="003D47AE" w:rsidRDefault="002C462C" w:rsidP="00C7063B">
            <w:pPr>
              <w:jc w:val="both"/>
            </w:pPr>
            <w:r w:rsidRPr="003D47AE">
              <w:t>Дефіцит державного бюджету</w:t>
            </w:r>
          </w:p>
        </w:tc>
        <w:tc>
          <w:tcPr>
            <w:tcW w:w="5069" w:type="dxa"/>
          </w:tcPr>
          <w:p w:rsidR="002C462C" w:rsidRPr="00DC7897" w:rsidRDefault="002C462C" w:rsidP="00C7063B">
            <w:pPr>
              <w:jc w:val="both"/>
            </w:pPr>
            <w:r w:rsidRPr="00DC7897">
              <w:t>Фінансова система</w:t>
            </w:r>
          </w:p>
        </w:tc>
      </w:tr>
      <w:tr w:rsidR="002C462C" w:rsidTr="00C7063B">
        <w:tc>
          <w:tcPr>
            <w:tcW w:w="5068" w:type="dxa"/>
          </w:tcPr>
          <w:p w:rsidR="002C462C" w:rsidRDefault="002C462C" w:rsidP="000B0989">
            <w:r w:rsidRPr="003D47AE">
              <w:t>Податки</w:t>
            </w:r>
          </w:p>
        </w:tc>
        <w:tc>
          <w:tcPr>
            <w:tcW w:w="5069" w:type="dxa"/>
          </w:tcPr>
          <w:p w:rsidR="002C462C" w:rsidRPr="00DC7897" w:rsidRDefault="002C462C" w:rsidP="00C7063B">
            <w:pPr>
              <w:jc w:val="both"/>
            </w:pPr>
            <w:r w:rsidRPr="00DC7897">
              <w:t>Фіскальна політика</w:t>
            </w:r>
          </w:p>
        </w:tc>
      </w:tr>
      <w:tr w:rsidR="002C462C" w:rsidTr="00C7063B">
        <w:tc>
          <w:tcPr>
            <w:tcW w:w="5068" w:type="dxa"/>
          </w:tcPr>
          <w:p w:rsidR="002C462C" w:rsidRPr="003D47AE" w:rsidRDefault="002C462C" w:rsidP="00C7063B">
            <w:pPr>
              <w:jc w:val="both"/>
            </w:pPr>
            <w:r w:rsidRPr="003D47AE">
              <w:t>Державний бюджет</w:t>
            </w:r>
          </w:p>
        </w:tc>
        <w:tc>
          <w:tcPr>
            <w:tcW w:w="5069" w:type="dxa"/>
          </w:tcPr>
          <w:p w:rsidR="002C462C" w:rsidRDefault="002C462C" w:rsidP="00C7063B">
            <w:pPr>
              <w:spacing w:after="120"/>
            </w:pPr>
          </w:p>
        </w:tc>
      </w:tr>
    </w:tbl>
    <w:p w:rsidR="002C462C" w:rsidRDefault="002C462C" w:rsidP="00ED698F">
      <w:pPr>
        <w:ind w:left="567" w:right="-6"/>
        <w:jc w:val="both"/>
      </w:pPr>
    </w:p>
    <w:p w:rsidR="002C462C" w:rsidRDefault="002C462C" w:rsidP="0023520F">
      <w:pPr>
        <w:spacing w:after="120"/>
        <w:ind w:right="-6"/>
        <w:jc w:val="center"/>
        <w:rPr>
          <w:b/>
        </w:rPr>
      </w:pPr>
    </w:p>
    <w:p w:rsidR="002C462C" w:rsidRDefault="002C462C" w:rsidP="0023520F">
      <w:pPr>
        <w:spacing w:after="120"/>
        <w:ind w:right="-6"/>
        <w:jc w:val="center"/>
        <w:rPr>
          <w:b/>
        </w:rPr>
      </w:pPr>
      <w:r>
        <w:rPr>
          <w:b/>
        </w:rPr>
        <w:lastRenderedPageBreak/>
        <w:t>Контрольні запитання</w:t>
      </w:r>
    </w:p>
    <w:p w:rsidR="002C462C" w:rsidRDefault="002C462C" w:rsidP="00033241">
      <w:pPr>
        <w:numPr>
          <w:ilvl w:val="0"/>
          <w:numId w:val="61"/>
        </w:numPr>
        <w:tabs>
          <w:tab w:val="num" w:pos="1134"/>
        </w:tabs>
        <w:spacing w:after="120"/>
        <w:ind w:left="0" w:right="-6" w:firstLine="709"/>
        <w:jc w:val="both"/>
      </w:pPr>
      <w:r>
        <w:t>Дайте визначення категорії «фінансів» і розкрийте об</w:t>
      </w:r>
      <w:r>
        <w:rPr>
          <w:lang w:val="ru-RU"/>
        </w:rPr>
        <w:t>`</w:t>
      </w:r>
      <w:r>
        <w:t>активну необхідність їхнього виникнення.</w:t>
      </w:r>
    </w:p>
    <w:p w:rsidR="002C462C" w:rsidRDefault="002C462C" w:rsidP="00033241">
      <w:pPr>
        <w:numPr>
          <w:ilvl w:val="0"/>
          <w:numId w:val="61"/>
        </w:numPr>
        <w:tabs>
          <w:tab w:val="num" w:pos="1134"/>
        </w:tabs>
        <w:spacing w:after="120"/>
        <w:ind w:left="0" w:right="-6" w:firstLine="709"/>
        <w:jc w:val="both"/>
      </w:pPr>
      <w:r>
        <w:t>Розкрийте основні структурні елементи фінансів.</w:t>
      </w:r>
    </w:p>
    <w:p w:rsidR="002C462C" w:rsidRDefault="002C462C" w:rsidP="00033241">
      <w:pPr>
        <w:numPr>
          <w:ilvl w:val="0"/>
          <w:numId w:val="61"/>
        </w:numPr>
        <w:tabs>
          <w:tab w:val="num" w:pos="1134"/>
        </w:tabs>
        <w:spacing w:after="120"/>
        <w:ind w:left="0" w:right="-6" w:firstLine="709"/>
        <w:jc w:val="both"/>
      </w:pPr>
      <w:r>
        <w:t>Дайте визначення державного бюджету і розкрийте його функції.</w:t>
      </w:r>
    </w:p>
    <w:p w:rsidR="002C462C" w:rsidRDefault="002C462C" w:rsidP="00033241">
      <w:pPr>
        <w:numPr>
          <w:ilvl w:val="0"/>
          <w:numId w:val="61"/>
        </w:numPr>
        <w:tabs>
          <w:tab w:val="num" w:pos="1134"/>
        </w:tabs>
        <w:spacing w:after="120"/>
        <w:ind w:left="0" w:right="-6" w:firstLine="709"/>
        <w:jc w:val="both"/>
      </w:pPr>
      <w:r>
        <w:t>Перерахуйте основні джерела доходів державного бюджету.</w:t>
      </w:r>
    </w:p>
    <w:p w:rsidR="002C462C" w:rsidRDefault="002C462C" w:rsidP="00033241">
      <w:pPr>
        <w:numPr>
          <w:ilvl w:val="0"/>
          <w:numId w:val="61"/>
        </w:numPr>
        <w:tabs>
          <w:tab w:val="num" w:pos="1134"/>
        </w:tabs>
        <w:spacing w:after="120"/>
        <w:ind w:left="0" w:right="-6" w:firstLine="709"/>
        <w:jc w:val="both"/>
      </w:pPr>
      <w:r>
        <w:t>Назвіть основні державні видатки.</w:t>
      </w:r>
    </w:p>
    <w:p w:rsidR="002C462C" w:rsidRDefault="002C462C" w:rsidP="00033241">
      <w:pPr>
        <w:numPr>
          <w:ilvl w:val="0"/>
          <w:numId w:val="61"/>
        </w:numPr>
        <w:tabs>
          <w:tab w:val="num" w:pos="1134"/>
        </w:tabs>
        <w:spacing w:after="120"/>
        <w:ind w:left="0" w:right="-6" w:firstLine="709"/>
        <w:jc w:val="both"/>
      </w:pPr>
      <w:r>
        <w:t>Що таке бюджетний дефіцит, і яких форм він набуває.</w:t>
      </w:r>
    </w:p>
    <w:p w:rsidR="002C462C" w:rsidRDefault="002C462C" w:rsidP="00033241">
      <w:pPr>
        <w:numPr>
          <w:ilvl w:val="0"/>
          <w:numId w:val="61"/>
        </w:numPr>
        <w:tabs>
          <w:tab w:val="num" w:pos="1134"/>
        </w:tabs>
        <w:spacing w:after="120"/>
        <w:ind w:left="0" w:right="-6" w:firstLine="709"/>
        <w:jc w:val="both"/>
      </w:pPr>
      <w:r>
        <w:t>Який зв</w:t>
      </w:r>
      <w:r>
        <w:rPr>
          <w:lang w:val="ru-RU"/>
        </w:rPr>
        <w:t>`</w:t>
      </w:r>
      <w:r>
        <w:t>язок між бюджетним дефіцитом і державним боргом?</w:t>
      </w:r>
    </w:p>
    <w:p w:rsidR="002C462C" w:rsidRDefault="002C462C" w:rsidP="00033241">
      <w:pPr>
        <w:numPr>
          <w:ilvl w:val="0"/>
          <w:numId w:val="61"/>
        </w:numPr>
        <w:tabs>
          <w:tab w:val="num" w:pos="1134"/>
        </w:tabs>
        <w:spacing w:after="120"/>
        <w:ind w:left="0" w:right="-6" w:firstLine="709"/>
        <w:jc w:val="both"/>
      </w:pPr>
      <w:r>
        <w:t>Дайте визначення податків і розкрийте їхні функції.</w:t>
      </w:r>
    </w:p>
    <w:p w:rsidR="002C462C" w:rsidRDefault="002C462C" w:rsidP="00033241">
      <w:pPr>
        <w:numPr>
          <w:ilvl w:val="0"/>
          <w:numId w:val="61"/>
        </w:numPr>
        <w:tabs>
          <w:tab w:val="num" w:pos="1134"/>
        </w:tabs>
        <w:spacing w:after="120"/>
        <w:ind w:left="0" w:right="-6" w:firstLine="709"/>
        <w:jc w:val="both"/>
      </w:pPr>
      <w:r>
        <w:t>Що таке податкова система?</w:t>
      </w:r>
    </w:p>
    <w:p w:rsidR="002C462C" w:rsidRDefault="002C462C" w:rsidP="00033241">
      <w:pPr>
        <w:numPr>
          <w:ilvl w:val="0"/>
          <w:numId w:val="61"/>
        </w:numPr>
        <w:tabs>
          <w:tab w:val="num" w:pos="1134"/>
        </w:tabs>
        <w:spacing w:after="120"/>
        <w:ind w:left="0" w:right="-6" w:firstLine="709"/>
        <w:jc w:val="both"/>
      </w:pPr>
      <w:r>
        <w:t>Які економічні закономірності відображає крива Лаффера?</w:t>
      </w:r>
    </w:p>
    <w:p w:rsidR="002C462C" w:rsidRDefault="002C462C" w:rsidP="00033241">
      <w:pPr>
        <w:numPr>
          <w:ilvl w:val="0"/>
          <w:numId w:val="61"/>
        </w:numPr>
        <w:tabs>
          <w:tab w:val="num" w:pos="1134"/>
        </w:tabs>
        <w:spacing w:after="120"/>
        <w:ind w:left="0" w:right="-6" w:firstLine="709"/>
        <w:jc w:val="both"/>
      </w:pPr>
      <w:r>
        <w:t>Дайте визначення суті фіскальної політики та назвіть її основні види.</w:t>
      </w:r>
    </w:p>
    <w:p w:rsidR="002C462C" w:rsidRDefault="002C462C" w:rsidP="00033241">
      <w:pPr>
        <w:numPr>
          <w:ilvl w:val="0"/>
          <w:numId w:val="61"/>
        </w:numPr>
        <w:tabs>
          <w:tab w:val="num" w:pos="1134"/>
        </w:tabs>
        <w:spacing w:after="120"/>
        <w:ind w:left="0" w:right="-6" w:firstLine="709"/>
        <w:jc w:val="both"/>
      </w:pPr>
      <w:r>
        <w:t>Дайте пояснення дії механізму фіскальної політики щодо стабілізації національної економіки.</w:t>
      </w:r>
    </w:p>
    <w:p w:rsidR="002C462C" w:rsidRDefault="002C462C" w:rsidP="0023520F">
      <w:pPr>
        <w:spacing w:after="120"/>
        <w:ind w:right="-6"/>
        <w:jc w:val="center"/>
        <w:rPr>
          <w:b/>
        </w:rPr>
      </w:pPr>
      <w:r>
        <w:rPr>
          <w:b/>
        </w:rPr>
        <w:t>Завдання для обговорення</w:t>
      </w:r>
    </w:p>
    <w:p w:rsidR="002C462C" w:rsidRDefault="002C462C" w:rsidP="00ED698F">
      <w:pPr>
        <w:spacing w:after="120"/>
        <w:ind w:right="-6" w:firstLine="709"/>
        <w:jc w:val="both"/>
      </w:pPr>
      <w:r w:rsidRPr="00ED698F">
        <w:rPr>
          <w:b/>
        </w:rPr>
        <w:t>1.</w:t>
      </w:r>
      <w:r>
        <w:t xml:space="preserve"> Відомо, що часто економічні цілі заходять між собою у суперечність, оскільки суперечною є природа тих явищ, яких вони торкаються. Крім того, суперечливими є і засоби досягнення цілей. Прикладом суперечності цілей є прагнення збільшити державні витрати і скоротити дефіцит бюджету. Доведіть це.</w:t>
      </w:r>
    </w:p>
    <w:p w:rsidR="002C462C" w:rsidRDefault="002C462C" w:rsidP="00ED698F">
      <w:pPr>
        <w:spacing w:after="120"/>
        <w:ind w:right="-6" w:firstLine="709"/>
        <w:jc w:val="both"/>
      </w:pPr>
      <w:r w:rsidRPr="00ED698F">
        <w:rPr>
          <w:b/>
        </w:rPr>
        <w:t>2.</w:t>
      </w:r>
      <w:r>
        <w:t xml:space="preserve"> Нехай уряд висунув завдання зменшити дефіцит бюджету шляхом збільшення податків, але при цьому ставиться завдання не допустити значної зміни ставки процента. Як можна забезпечити одночасну реалізацію цих двох завдань?</w:t>
      </w:r>
    </w:p>
    <w:p w:rsidR="002C462C" w:rsidRDefault="002C462C" w:rsidP="0023520F">
      <w:pPr>
        <w:spacing w:after="120"/>
        <w:ind w:left="-180" w:right="-6" w:firstLine="180"/>
        <w:jc w:val="both"/>
      </w:pPr>
    </w:p>
    <w:p w:rsidR="002C462C" w:rsidRDefault="002C462C" w:rsidP="00230406">
      <w:pPr>
        <w:spacing w:after="120"/>
        <w:ind w:left="567" w:right="-6"/>
        <w:jc w:val="both"/>
        <w:rPr>
          <w:b/>
        </w:rPr>
      </w:pPr>
      <w:r>
        <w:rPr>
          <w:b/>
        </w:rPr>
        <w:t xml:space="preserve">ТЕМА 11. </w:t>
      </w:r>
      <w:r w:rsidRPr="00D7027C">
        <w:rPr>
          <w:b/>
          <w:caps/>
        </w:rPr>
        <w:t>Банківська система. Грошово-кредитна політика.</w:t>
      </w:r>
    </w:p>
    <w:p w:rsidR="002C462C" w:rsidRDefault="00D23931" w:rsidP="005A3E82">
      <w:pPr>
        <w:spacing w:after="120"/>
        <w:ind w:left="567" w:right="-6"/>
        <w:jc w:val="both"/>
        <w:rPr>
          <w:noProof/>
          <w:lang w:val="ru-RU"/>
        </w:rPr>
      </w:pPr>
      <w:r>
        <w:rPr>
          <w:noProof/>
          <w:lang w:eastAsia="uk-UA"/>
        </w:rPr>
        <w:drawing>
          <wp:inline distT="0" distB="0" distL="0" distR="0">
            <wp:extent cx="6062345" cy="1266190"/>
            <wp:effectExtent l="0" t="0" r="14605" b="10160"/>
            <wp:docPr id="207" name="Схема 7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1" r:lo="rId912" r:qs="rId913" r:cs="rId914"/>
              </a:graphicData>
            </a:graphic>
          </wp:inline>
        </w:drawing>
      </w:r>
    </w:p>
    <w:p w:rsidR="002C462C" w:rsidRDefault="002C462C" w:rsidP="0023520F">
      <w:pPr>
        <w:spacing w:after="120"/>
        <w:ind w:right="-6"/>
        <w:jc w:val="center"/>
        <w:rPr>
          <w:b/>
        </w:rPr>
      </w:pPr>
      <w:r>
        <w:rPr>
          <w:b/>
        </w:rPr>
        <w:t>Література</w:t>
      </w:r>
    </w:p>
    <w:p w:rsidR="002C462C" w:rsidRDefault="002C462C" w:rsidP="00230406">
      <w:pPr>
        <w:tabs>
          <w:tab w:val="left" w:pos="900"/>
        </w:tabs>
        <w:spacing w:after="120"/>
        <w:ind w:right="-6" w:firstLine="709"/>
        <w:jc w:val="both"/>
      </w:pPr>
      <w:r>
        <w:t xml:space="preserve">1. Базілінська О.Я. Макроекономіка: Навч. посіб. – К.: Центр навчальної літератури, 2005.  </w:t>
      </w:r>
    </w:p>
    <w:p w:rsidR="002C462C" w:rsidRDefault="002C462C" w:rsidP="00230406">
      <w:pPr>
        <w:tabs>
          <w:tab w:val="left" w:pos="900"/>
        </w:tabs>
        <w:spacing w:after="120"/>
        <w:ind w:right="-6" w:firstLine="709"/>
        <w:jc w:val="both"/>
      </w:pPr>
      <w:r>
        <w:lastRenderedPageBreak/>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230406">
      <w:pPr>
        <w:tabs>
          <w:tab w:val="left" w:pos="900"/>
        </w:tabs>
        <w:spacing w:after="120"/>
        <w:ind w:right="-6" w:firstLine="709"/>
        <w:jc w:val="both"/>
      </w:pPr>
      <w:r>
        <w:t>3. Круш П.В., Тульчинська С.О. Макроекономіка: Навчальний посібник.  – Київ: Центр навчальної літератури, 2005. - 400с.</w:t>
      </w:r>
    </w:p>
    <w:p w:rsidR="002C462C" w:rsidRDefault="002C462C" w:rsidP="00230406">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230406">
      <w:pPr>
        <w:tabs>
          <w:tab w:val="left" w:pos="900"/>
        </w:tabs>
        <w:spacing w:after="120"/>
        <w:ind w:right="-6" w:firstLine="709"/>
        <w:jc w:val="both"/>
        <w:rPr>
          <w:i/>
        </w:rPr>
      </w:pPr>
      <w:r>
        <w:t>5. Макроекономіка: Підручник / За ред.  В.Д.Базилевича. _ К.: Знання, 2004.</w:t>
      </w:r>
    </w:p>
    <w:p w:rsidR="002C462C" w:rsidRDefault="002C462C" w:rsidP="00230406">
      <w:pPr>
        <w:tabs>
          <w:tab w:val="left" w:pos="900"/>
        </w:tabs>
        <w:spacing w:after="120"/>
        <w:ind w:right="-6" w:firstLine="709"/>
        <w:jc w:val="both"/>
      </w:pPr>
      <w:r>
        <w:t>6. Макроекономіка: Підручник / За ред.  А.Г. Савченка. – К.: Либідь, 1995.</w:t>
      </w:r>
    </w:p>
    <w:p w:rsidR="002C462C" w:rsidRDefault="00D23931" w:rsidP="0023520F">
      <w:pPr>
        <w:spacing w:after="120"/>
        <w:ind w:right="-6"/>
        <w:jc w:val="center"/>
      </w:pPr>
      <w:r>
        <w:rPr>
          <w:b/>
          <w:noProof/>
          <w:lang w:eastAsia="uk-UA"/>
        </w:rPr>
        <w:drawing>
          <wp:inline distT="0" distB="0" distL="0" distR="0">
            <wp:extent cx="5505450" cy="685800"/>
            <wp:effectExtent l="0" t="0" r="19050" b="0"/>
            <wp:docPr id="208" name="Схема 7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6" r:lo="rId917" r:qs="rId918" r:cs="rId919"/>
              </a:graphicData>
            </a:graphic>
          </wp:inline>
        </w:drawing>
      </w:r>
    </w:p>
    <w:p w:rsidR="002C462C" w:rsidRDefault="00D23931" w:rsidP="00230406">
      <w:pPr>
        <w:spacing w:after="120"/>
        <w:ind w:right="-6" w:firstLine="720"/>
        <w:jc w:val="both"/>
        <w:rPr>
          <w:b/>
        </w:rPr>
      </w:pPr>
      <w:r>
        <w:rPr>
          <w:noProof/>
          <w:lang w:eastAsia="uk-UA"/>
        </w:rPr>
        <w:drawing>
          <wp:inline distT="0" distB="0" distL="0" distR="0">
            <wp:extent cx="5490210" cy="944245"/>
            <wp:effectExtent l="0" t="0" r="15240" b="8255"/>
            <wp:docPr id="209" name="Схема 5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1" r:lo="rId922" r:qs="rId923" r:cs="rId924"/>
              </a:graphicData>
            </a:graphic>
          </wp:inline>
        </w:drawing>
      </w:r>
    </w:p>
    <w:p w:rsidR="002C462C" w:rsidRDefault="002C462C" w:rsidP="00230406">
      <w:pPr>
        <w:spacing w:after="120"/>
        <w:ind w:right="-6" w:firstLine="720"/>
        <w:jc w:val="both"/>
      </w:pPr>
      <w:r>
        <w:t xml:space="preserve">У сучасній ринковій економіці банківська система складається, як правило, із двох рівнів: </w:t>
      </w:r>
    </w:p>
    <w:p w:rsidR="002C462C" w:rsidRDefault="002C462C" w:rsidP="00033241">
      <w:pPr>
        <w:numPr>
          <w:ilvl w:val="0"/>
          <w:numId w:val="94"/>
        </w:numPr>
        <w:tabs>
          <w:tab w:val="clear" w:pos="1440"/>
          <w:tab w:val="num" w:pos="993"/>
        </w:tabs>
        <w:spacing w:after="120"/>
        <w:ind w:left="0" w:right="-6" w:firstLine="709"/>
        <w:jc w:val="both"/>
      </w:pPr>
      <w:r>
        <w:t>національного (центрального) банку держави;</w:t>
      </w:r>
    </w:p>
    <w:p w:rsidR="002C462C" w:rsidRDefault="002C462C" w:rsidP="00033241">
      <w:pPr>
        <w:numPr>
          <w:ilvl w:val="0"/>
          <w:numId w:val="94"/>
        </w:numPr>
        <w:tabs>
          <w:tab w:val="clear" w:pos="1440"/>
          <w:tab w:val="num" w:pos="993"/>
        </w:tabs>
        <w:spacing w:after="120"/>
        <w:ind w:left="0" w:right="-6" w:firstLine="709"/>
        <w:jc w:val="both"/>
      </w:pPr>
      <w:r>
        <w:t>комерційних банків різних видів та небанківські фінансово-кредитні установи.</w:t>
      </w:r>
    </w:p>
    <w:p w:rsidR="002C462C" w:rsidRDefault="00D23931" w:rsidP="00230406">
      <w:pPr>
        <w:spacing w:after="120"/>
        <w:ind w:right="-6" w:firstLine="720"/>
        <w:jc w:val="both"/>
      </w:pPr>
      <w:r>
        <w:rPr>
          <w:noProof/>
          <w:lang w:eastAsia="uk-UA"/>
        </w:rPr>
        <w:drawing>
          <wp:inline distT="0" distB="0" distL="0" distR="0">
            <wp:extent cx="5487670" cy="627380"/>
            <wp:effectExtent l="19050" t="0" r="17780" b="20320"/>
            <wp:docPr id="210" name="Схема 55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6" r:lo="rId927" r:qs="rId928" r:cs="rId929"/>
              </a:graphicData>
            </a:graphic>
          </wp:inline>
        </w:drawing>
      </w:r>
      <w:r w:rsidR="002C462C">
        <w:t xml:space="preserve"> Його ще називають банком банків, виходячи із завдань та функцій, які він виконує.</w:t>
      </w:r>
    </w:p>
    <w:p w:rsidR="002C462C" w:rsidRDefault="002C462C" w:rsidP="00230406">
      <w:pPr>
        <w:spacing w:after="120"/>
        <w:ind w:right="-6" w:firstLine="720"/>
        <w:jc w:val="both"/>
      </w:pPr>
      <w:r>
        <w:t>У різних державах центральні банки мають різні назви: народні, державні, емісійні, резервні тощо. Першим центральним банком вважають шведський «Ріксбанк » створений у 1668 р., у 1694 р. відкрився емісійний банк у Англії, який почав випускати банкноти і враховувати комерційні векселі, а згодом йому було надано право виконувати роль скарбничого посередника між державою та комерційними банками, а також провідника грошово-кредитної політики держави.</w:t>
      </w:r>
    </w:p>
    <w:p w:rsidR="002C462C" w:rsidRDefault="002C462C" w:rsidP="00230406">
      <w:pPr>
        <w:spacing w:after="120"/>
        <w:ind w:right="-6" w:firstLine="720"/>
        <w:jc w:val="both"/>
      </w:pPr>
      <w:r>
        <w:t>Центральним банком України є Національний банк України (НБУ), утворений 20 березня 1991 р. згідно з законодавством передбачена така структура НБУ: центральний апарат, територіальні управління, розрахункові палати, банк нотно-монетний двір, державна скарбниця, центральне сховище грошей, спеціалізовані підприємства та установи, необхідні для забезпечення діяльності банку.</w:t>
      </w:r>
    </w:p>
    <w:p w:rsidR="002C462C" w:rsidRDefault="00D23931" w:rsidP="00230406">
      <w:pPr>
        <w:spacing w:after="120"/>
        <w:ind w:right="-6" w:firstLine="720"/>
        <w:jc w:val="both"/>
      </w:pPr>
      <w:r>
        <w:rPr>
          <w:noProof/>
          <w:lang w:eastAsia="uk-UA"/>
        </w:rPr>
        <w:lastRenderedPageBreak/>
        <w:drawing>
          <wp:inline distT="0" distB="0" distL="0" distR="0">
            <wp:extent cx="2691765" cy="400685"/>
            <wp:effectExtent l="38100" t="0" r="13335" b="18415"/>
            <wp:docPr id="211" name="Схема 5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1" r:lo="rId932" r:qs="rId933" r:cs="rId934"/>
              </a:graphicData>
            </a:graphic>
          </wp:inline>
        </w:drawing>
      </w:r>
    </w:p>
    <w:p w:rsidR="002C462C" w:rsidRDefault="002C462C" w:rsidP="00033241">
      <w:pPr>
        <w:numPr>
          <w:ilvl w:val="0"/>
          <w:numId w:val="95"/>
        </w:numPr>
        <w:tabs>
          <w:tab w:val="clear" w:pos="1440"/>
          <w:tab w:val="num" w:pos="1134"/>
        </w:tabs>
        <w:spacing w:after="120"/>
        <w:ind w:left="0" w:right="-6" w:firstLine="709"/>
        <w:jc w:val="both"/>
      </w:pPr>
      <w:r>
        <w:t>розробка та реалізація грошово-кредитної політики;</w:t>
      </w:r>
    </w:p>
    <w:p w:rsidR="002C462C" w:rsidRDefault="002C462C" w:rsidP="00033241">
      <w:pPr>
        <w:numPr>
          <w:ilvl w:val="0"/>
          <w:numId w:val="95"/>
        </w:numPr>
        <w:tabs>
          <w:tab w:val="clear" w:pos="1440"/>
          <w:tab w:val="num" w:pos="1134"/>
        </w:tabs>
        <w:spacing w:after="120"/>
        <w:ind w:left="0" w:right="-6" w:firstLine="709"/>
        <w:jc w:val="both"/>
      </w:pPr>
      <w:r>
        <w:t>емісія готівкових грошей, тобто йому  надано монопольне право емісії банкнот і розмінної монети, забезпечує виготовлення грошей, регулює їх обсяг, вилучення тощо;</w:t>
      </w:r>
    </w:p>
    <w:p w:rsidR="002C462C" w:rsidRDefault="002C462C" w:rsidP="00033241">
      <w:pPr>
        <w:numPr>
          <w:ilvl w:val="0"/>
          <w:numId w:val="95"/>
        </w:numPr>
        <w:tabs>
          <w:tab w:val="clear" w:pos="1440"/>
          <w:tab w:val="num" w:pos="1134"/>
        </w:tabs>
        <w:spacing w:after="120"/>
        <w:ind w:left="0" w:right="-6" w:firstLine="709"/>
        <w:jc w:val="both"/>
      </w:pPr>
      <w:r>
        <w:t>є банком банків, оскільки здійснює операції з банками держави (зберігає їх касові резерви. надає їм кредити, контролює їх діяльність) та контролює їх діяльність;</w:t>
      </w:r>
    </w:p>
    <w:p w:rsidR="002C462C" w:rsidRDefault="002C462C" w:rsidP="00033241">
      <w:pPr>
        <w:numPr>
          <w:ilvl w:val="0"/>
          <w:numId w:val="95"/>
        </w:numPr>
        <w:tabs>
          <w:tab w:val="clear" w:pos="1440"/>
          <w:tab w:val="num" w:pos="1134"/>
        </w:tabs>
        <w:spacing w:after="120"/>
        <w:ind w:left="0" w:right="-6" w:firstLine="709"/>
        <w:jc w:val="both"/>
      </w:pPr>
      <w:r>
        <w:t>є банком уряду, тобто підтримує економічні програми, розміщує цінні папери, надає кредити уряду, обслуговує державний бюджет, зберігає золотовалютні резерви.</w:t>
      </w:r>
    </w:p>
    <w:p w:rsidR="002C462C" w:rsidRDefault="002C462C" w:rsidP="00230406">
      <w:pPr>
        <w:spacing w:after="120"/>
        <w:ind w:right="-6" w:firstLine="720"/>
        <w:jc w:val="both"/>
      </w:pPr>
      <w:r>
        <w:t>Другій рівень банківської системи складається з:</w:t>
      </w:r>
    </w:p>
    <w:p w:rsidR="002C462C" w:rsidRDefault="002C462C" w:rsidP="00033241">
      <w:pPr>
        <w:numPr>
          <w:ilvl w:val="0"/>
          <w:numId w:val="96"/>
        </w:numPr>
        <w:tabs>
          <w:tab w:val="clear" w:pos="1440"/>
          <w:tab w:val="num" w:pos="1134"/>
        </w:tabs>
        <w:spacing w:after="120"/>
        <w:ind w:left="0" w:right="-6" w:firstLine="709"/>
        <w:jc w:val="both"/>
      </w:pPr>
      <w:r>
        <w:t>комерційних банків;</w:t>
      </w:r>
    </w:p>
    <w:p w:rsidR="002C462C" w:rsidRDefault="002C462C" w:rsidP="00033241">
      <w:pPr>
        <w:numPr>
          <w:ilvl w:val="0"/>
          <w:numId w:val="96"/>
        </w:numPr>
        <w:tabs>
          <w:tab w:val="clear" w:pos="1440"/>
          <w:tab w:val="num" w:pos="1134"/>
        </w:tabs>
        <w:spacing w:after="120"/>
        <w:ind w:left="0" w:right="-6" w:firstLine="709"/>
        <w:jc w:val="both"/>
      </w:pPr>
      <w:r>
        <w:t>небанківські кредитно-фінансові установи (інвестиційні компанії, страхові компанії, кредитні спілки, пенсійні та інші фонди тощо).</w:t>
      </w:r>
    </w:p>
    <w:p w:rsidR="002C462C" w:rsidRDefault="00D23931" w:rsidP="00230406">
      <w:pPr>
        <w:spacing w:after="120"/>
        <w:ind w:right="-6" w:firstLine="720"/>
        <w:jc w:val="both"/>
        <w:rPr>
          <w:b/>
        </w:rPr>
      </w:pPr>
      <w:r>
        <w:rPr>
          <w:noProof/>
          <w:lang w:eastAsia="uk-UA"/>
        </w:rPr>
        <w:drawing>
          <wp:inline distT="0" distB="0" distL="0" distR="0">
            <wp:extent cx="5765800" cy="685800"/>
            <wp:effectExtent l="19050" t="0" r="25400" b="19050"/>
            <wp:docPr id="212" name="Схема 56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6" r:lo="rId937" r:qs="rId938" r:cs="rId939"/>
              </a:graphicData>
            </a:graphic>
          </wp:inline>
        </w:drawing>
      </w:r>
    </w:p>
    <w:p w:rsidR="002C462C" w:rsidRDefault="002C462C" w:rsidP="00230406">
      <w:pPr>
        <w:spacing w:after="120"/>
        <w:ind w:right="-6" w:firstLine="720"/>
        <w:jc w:val="both"/>
      </w:pPr>
      <w:r>
        <w:t xml:space="preserve">Слово банки походить від давньофранцузького та італійського, що означає стіл лихваря. Вважається , що перші банкіри з’явились в </w:t>
      </w:r>
      <w:r>
        <w:rPr>
          <w:lang w:val="en-US"/>
        </w:rPr>
        <w:t>VII</w:t>
      </w:r>
      <w:r>
        <w:t xml:space="preserve"> – </w:t>
      </w:r>
      <w:r>
        <w:rPr>
          <w:lang w:val="en-US"/>
        </w:rPr>
        <w:t>VI</w:t>
      </w:r>
      <w:r w:rsidRPr="00E53BBB">
        <w:t xml:space="preserve"> </w:t>
      </w:r>
      <w:r>
        <w:t>ст. до н.є. в Стародавньому Сході, це були прості лихварі, що обмінювали іноземні гроші на місцеві. Перші банки виникли в кінці ХІ</w:t>
      </w:r>
      <w:r>
        <w:rPr>
          <w:lang w:val="en-US"/>
        </w:rPr>
        <w:t>V</w:t>
      </w:r>
      <w:r>
        <w:t>ст. У Флоренції та Венеції на основі обмінних операцій і спеціалізувалися на прийманні вкладів і здійсненні безготівкових розрахунків. Пізніше за аналогічним принципом були створені банки у Амстердамі (1605 р.) та Гамбурзі (1618 р.). Найважливішими функціями банків того періоду було посередництво у платежах і кредитування торгівлі.</w:t>
      </w:r>
    </w:p>
    <w:p w:rsidR="002C462C" w:rsidRDefault="002C462C" w:rsidP="0023520F">
      <w:pPr>
        <w:spacing w:after="120"/>
        <w:ind w:right="-6" w:firstLine="720"/>
        <w:jc w:val="both"/>
      </w:pPr>
      <w:r>
        <w:t>В сучасних умовах функціонує велика кількість комерційних банків. Їх можна класифікувати так:</w:t>
      </w:r>
    </w:p>
    <w:p w:rsidR="002C462C" w:rsidRDefault="002C462C" w:rsidP="00033241">
      <w:pPr>
        <w:numPr>
          <w:ilvl w:val="0"/>
          <w:numId w:val="97"/>
        </w:numPr>
        <w:tabs>
          <w:tab w:val="clear" w:pos="1440"/>
          <w:tab w:val="num" w:pos="1134"/>
        </w:tabs>
        <w:spacing w:after="120"/>
        <w:ind w:left="0" w:right="-6" w:firstLine="709"/>
        <w:jc w:val="both"/>
      </w:pPr>
      <w:r>
        <w:t>за формою власності – акціонерні, приватні, кооперативні, муніципальні, комунальні, державні, змішані, міжнародні;</w:t>
      </w:r>
    </w:p>
    <w:p w:rsidR="002C462C" w:rsidRDefault="002C462C" w:rsidP="00033241">
      <w:pPr>
        <w:numPr>
          <w:ilvl w:val="0"/>
          <w:numId w:val="97"/>
        </w:numPr>
        <w:tabs>
          <w:tab w:val="clear" w:pos="1440"/>
          <w:tab w:val="num" w:pos="1134"/>
        </w:tabs>
        <w:spacing w:after="120"/>
        <w:ind w:left="0" w:right="-6" w:firstLine="709"/>
        <w:jc w:val="both"/>
      </w:pPr>
      <w:r>
        <w:t>за функціями та характером діяльності – депозитні, універсальні, та спеціалізовані;</w:t>
      </w:r>
    </w:p>
    <w:p w:rsidR="002C462C" w:rsidRDefault="002C462C" w:rsidP="00033241">
      <w:pPr>
        <w:numPr>
          <w:ilvl w:val="0"/>
          <w:numId w:val="97"/>
        </w:numPr>
        <w:tabs>
          <w:tab w:val="clear" w:pos="1440"/>
          <w:tab w:val="num" w:pos="1134"/>
        </w:tabs>
        <w:spacing w:after="120"/>
        <w:ind w:left="0" w:right="-6" w:firstLine="709"/>
        <w:jc w:val="both"/>
      </w:pPr>
      <w:r>
        <w:t>за терміном надання кредитів – банки короткострокового, середньо- та довгострокового кредитування;</w:t>
      </w:r>
    </w:p>
    <w:p w:rsidR="002C462C" w:rsidRDefault="002C462C" w:rsidP="00033241">
      <w:pPr>
        <w:numPr>
          <w:ilvl w:val="0"/>
          <w:numId w:val="97"/>
        </w:numPr>
        <w:tabs>
          <w:tab w:val="clear" w:pos="1440"/>
          <w:tab w:val="num" w:pos="1134"/>
        </w:tabs>
        <w:spacing w:after="120"/>
        <w:ind w:left="0" w:right="-6" w:firstLine="709"/>
        <w:jc w:val="both"/>
      </w:pPr>
      <w:r>
        <w:t>за національною належністю – національні та іноземні.</w:t>
      </w:r>
    </w:p>
    <w:p w:rsidR="002C462C" w:rsidRDefault="00D23931" w:rsidP="0023520F">
      <w:pPr>
        <w:spacing w:after="120"/>
        <w:ind w:right="-6" w:firstLine="720"/>
        <w:jc w:val="both"/>
      </w:pPr>
      <w:r>
        <w:rPr>
          <w:noProof/>
          <w:lang w:eastAsia="uk-UA"/>
        </w:rPr>
        <w:lastRenderedPageBreak/>
        <w:drawing>
          <wp:inline distT="0" distB="0" distL="0" distR="0">
            <wp:extent cx="2479040" cy="593090"/>
            <wp:effectExtent l="19050" t="0" r="16510" b="16510"/>
            <wp:docPr id="213" name="Схема 5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1" r:lo="rId942" r:qs="rId943" r:cs="rId944"/>
              </a:graphicData>
            </a:graphic>
          </wp:inline>
        </w:drawing>
      </w:r>
    </w:p>
    <w:p w:rsidR="002C462C" w:rsidRDefault="002C462C" w:rsidP="00FE2451">
      <w:pPr>
        <w:numPr>
          <w:ilvl w:val="0"/>
          <w:numId w:val="172"/>
        </w:numPr>
        <w:tabs>
          <w:tab w:val="clear" w:pos="1440"/>
          <w:tab w:val="num" w:pos="1134"/>
        </w:tabs>
        <w:spacing w:after="120"/>
        <w:ind w:left="0" w:right="-6" w:firstLine="709"/>
        <w:jc w:val="both"/>
      </w:pPr>
      <w:r>
        <w:t>акумуляція безстрокових та строкових депозитів;</w:t>
      </w:r>
    </w:p>
    <w:p w:rsidR="002C462C" w:rsidRDefault="002C462C" w:rsidP="00FE2451">
      <w:pPr>
        <w:numPr>
          <w:ilvl w:val="0"/>
          <w:numId w:val="172"/>
        </w:numPr>
        <w:tabs>
          <w:tab w:val="clear" w:pos="1440"/>
          <w:tab w:val="num" w:pos="1134"/>
        </w:tabs>
        <w:spacing w:after="120"/>
        <w:ind w:left="0" w:right="-6" w:firstLine="709"/>
        <w:jc w:val="both"/>
      </w:pPr>
      <w:r>
        <w:t>видача грошових засобів з рахунків;</w:t>
      </w:r>
    </w:p>
    <w:p w:rsidR="002C462C" w:rsidRDefault="002C462C" w:rsidP="00FE2451">
      <w:pPr>
        <w:numPr>
          <w:ilvl w:val="0"/>
          <w:numId w:val="172"/>
        </w:numPr>
        <w:tabs>
          <w:tab w:val="clear" w:pos="1440"/>
          <w:tab w:val="num" w:pos="1134"/>
        </w:tabs>
        <w:spacing w:after="120"/>
        <w:ind w:left="0" w:right="-6" w:firstLine="709"/>
        <w:jc w:val="both"/>
      </w:pPr>
      <w:r>
        <w:t>перерахування з одного рахунку на інший;</w:t>
      </w:r>
    </w:p>
    <w:p w:rsidR="002C462C" w:rsidRDefault="002C462C" w:rsidP="00FE2451">
      <w:pPr>
        <w:numPr>
          <w:ilvl w:val="0"/>
          <w:numId w:val="172"/>
        </w:numPr>
        <w:tabs>
          <w:tab w:val="clear" w:pos="1440"/>
          <w:tab w:val="num" w:pos="1134"/>
        </w:tabs>
        <w:spacing w:after="120"/>
        <w:ind w:left="0" w:right="-6" w:firstLine="709"/>
        <w:jc w:val="both"/>
      </w:pPr>
      <w:r>
        <w:t>розміщення акумульованих грошових засобів шляхом надання кредитів, купівлі-продажу цінних паперів;</w:t>
      </w:r>
    </w:p>
    <w:p w:rsidR="002C462C" w:rsidRDefault="002C462C" w:rsidP="00FE2451">
      <w:pPr>
        <w:numPr>
          <w:ilvl w:val="0"/>
          <w:numId w:val="172"/>
        </w:numPr>
        <w:tabs>
          <w:tab w:val="clear" w:pos="1440"/>
          <w:tab w:val="num" w:pos="1134"/>
        </w:tabs>
        <w:spacing w:after="120"/>
        <w:ind w:left="0" w:right="-6" w:firstLine="709"/>
        <w:jc w:val="both"/>
      </w:pPr>
      <w:r>
        <w:t>збільшення кредитних грошей шляхом мультиплікації банківських депозитів.</w:t>
      </w:r>
    </w:p>
    <w:p w:rsidR="002C462C" w:rsidRDefault="002C462C" w:rsidP="0023520F">
      <w:pPr>
        <w:spacing w:after="120"/>
        <w:ind w:right="-6" w:firstLine="720"/>
        <w:jc w:val="both"/>
      </w:pPr>
      <w:r>
        <w:t>Свої функції комерційний банк виконує через операції, які поділяються на активні та пасивні.</w:t>
      </w:r>
    </w:p>
    <w:p w:rsidR="002C462C" w:rsidRDefault="002C462C" w:rsidP="0023520F">
      <w:pPr>
        <w:spacing w:after="120"/>
        <w:ind w:right="-6" w:firstLine="720"/>
        <w:jc w:val="both"/>
      </w:pPr>
      <w:r>
        <w:rPr>
          <w:b/>
        </w:rPr>
        <w:t xml:space="preserve">Активні операції комерційних банків </w:t>
      </w:r>
      <w:r>
        <w:t xml:space="preserve">пов’язані із розміщенням і використанням власного капіталу з метою одержання прибутку. </w:t>
      </w:r>
    </w:p>
    <w:p w:rsidR="002C462C" w:rsidRDefault="002C462C" w:rsidP="0023520F">
      <w:pPr>
        <w:spacing w:after="120"/>
        <w:ind w:right="-6" w:firstLine="720"/>
        <w:jc w:val="both"/>
      </w:pPr>
      <w:r>
        <w:rPr>
          <w:b/>
        </w:rPr>
        <w:t xml:space="preserve">Пасивні операції комерційних банків </w:t>
      </w:r>
      <w:r>
        <w:t>полягають у мобілізації та формуванні своїх грошових ресурсів.</w:t>
      </w:r>
    </w:p>
    <w:p w:rsidR="002C462C" w:rsidRDefault="002C462C" w:rsidP="0023520F">
      <w:pPr>
        <w:spacing w:after="120"/>
        <w:ind w:right="-6" w:firstLine="720"/>
        <w:jc w:val="both"/>
        <w:rPr>
          <w:lang w:val="ru-RU"/>
        </w:rPr>
      </w:pPr>
      <w:r>
        <w:t xml:space="preserve">Небанківські фінансово-кредитні установи, що належать до другого рівня банківської системи, здійснюють акумуляцію заощаджень і розміщення їх у доходні активи: цінні папери та кредити. До них належать: страхові компанії; пенсійні фонди; ломбарди; каси взаємної допомоги; інвестиційні компанії; ощадні каси тощо. На відміну від банків, вони можуть акумулювати грошові заощадження на довготривалі строки, а значить здійснювати довгострокові інвестиції. </w:t>
      </w:r>
    </w:p>
    <w:p w:rsidR="002C462C" w:rsidRDefault="00D23931" w:rsidP="0023520F">
      <w:pPr>
        <w:spacing w:after="120"/>
        <w:ind w:right="-6" w:firstLine="720"/>
        <w:jc w:val="both"/>
        <w:rPr>
          <w:b/>
          <w:noProof/>
          <w:lang w:val="ru-RU"/>
        </w:rPr>
      </w:pPr>
      <w:r>
        <w:rPr>
          <w:b/>
          <w:noProof/>
          <w:lang w:eastAsia="uk-UA"/>
        </w:rPr>
        <w:drawing>
          <wp:inline distT="0" distB="0" distL="0" distR="0">
            <wp:extent cx="5505450" cy="553085"/>
            <wp:effectExtent l="0" t="0" r="19050" b="18415"/>
            <wp:docPr id="214" name="Схема 72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6" r:lo="rId947" r:qs="rId948" r:cs="rId949"/>
              </a:graphicData>
            </a:graphic>
          </wp:inline>
        </w:drawing>
      </w:r>
    </w:p>
    <w:p w:rsidR="002C462C" w:rsidRDefault="00D23931" w:rsidP="0023520F">
      <w:pPr>
        <w:spacing w:after="120"/>
        <w:ind w:right="-6" w:firstLine="720"/>
        <w:jc w:val="both"/>
      </w:pPr>
      <w:r>
        <w:rPr>
          <w:noProof/>
          <w:lang w:eastAsia="uk-UA"/>
        </w:rPr>
        <w:drawing>
          <wp:inline distT="0" distB="0" distL="0" distR="0">
            <wp:extent cx="5484495" cy="810260"/>
            <wp:effectExtent l="19050" t="0" r="20955" b="8890"/>
            <wp:docPr id="215" name="Схема 5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51" r:lo="rId952" r:qs="rId953" r:cs="rId954"/>
              </a:graphicData>
            </a:graphic>
          </wp:inline>
        </w:drawing>
      </w:r>
      <w:r w:rsidR="002C462C">
        <w:t xml:space="preserve"> Суб`єктами грошової маси є домогосподарства, підприємства, громадські об`єднання, державні установи тощо.</w:t>
      </w:r>
    </w:p>
    <w:p w:rsidR="002C462C" w:rsidRDefault="002C462C" w:rsidP="0023520F">
      <w:pPr>
        <w:spacing w:after="120"/>
        <w:ind w:right="-6" w:firstLine="720"/>
        <w:jc w:val="both"/>
      </w:pPr>
      <w:r>
        <w:t>Грошова маса поділяється на готівкові та безготівкові гроші.</w:t>
      </w:r>
    </w:p>
    <w:p w:rsidR="002C462C" w:rsidRDefault="00D23931" w:rsidP="0023520F">
      <w:pPr>
        <w:spacing w:after="120"/>
        <w:ind w:right="-6" w:firstLine="720"/>
        <w:jc w:val="both"/>
        <w:rPr>
          <w:b/>
        </w:rPr>
      </w:pPr>
      <w:r>
        <w:rPr>
          <w:noProof/>
          <w:lang w:eastAsia="uk-UA"/>
        </w:rPr>
        <w:drawing>
          <wp:inline distT="0" distB="0" distL="0" distR="0">
            <wp:extent cx="5487670" cy="735965"/>
            <wp:effectExtent l="19050" t="0" r="17780" b="26035"/>
            <wp:docPr id="216" name="Схема 5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56" r:lo="rId957" r:qs="rId958" r:cs="rId959"/>
              </a:graphicData>
            </a:graphic>
          </wp:inline>
        </w:drawing>
      </w:r>
    </w:p>
    <w:p w:rsidR="002C462C" w:rsidRDefault="002C462C" w:rsidP="0023520F">
      <w:pPr>
        <w:spacing w:after="120"/>
        <w:ind w:right="-6" w:firstLine="720"/>
        <w:jc w:val="both"/>
      </w:pPr>
      <w:r>
        <w:t>Ці гроші характеризуються такими особливостями:</w:t>
      </w:r>
    </w:p>
    <w:p w:rsidR="002C462C" w:rsidRDefault="002C462C" w:rsidP="00033241">
      <w:pPr>
        <w:numPr>
          <w:ilvl w:val="0"/>
          <w:numId w:val="99"/>
        </w:numPr>
        <w:tabs>
          <w:tab w:val="clear" w:pos="1440"/>
          <w:tab w:val="num" w:pos="993"/>
        </w:tabs>
        <w:spacing w:after="120"/>
        <w:ind w:left="0" w:right="-6" w:firstLine="709"/>
        <w:jc w:val="both"/>
      </w:pPr>
      <w:r>
        <w:t>вони є високоліквідною формою грошей;</w:t>
      </w:r>
    </w:p>
    <w:p w:rsidR="002C462C" w:rsidRDefault="002C462C" w:rsidP="00033241">
      <w:pPr>
        <w:numPr>
          <w:ilvl w:val="0"/>
          <w:numId w:val="99"/>
        </w:numPr>
        <w:tabs>
          <w:tab w:val="clear" w:pos="1440"/>
          <w:tab w:val="num" w:pos="993"/>
        </w:tabs>
        <w:spacing w:after="120"/>
        <w:ind w:left="0" w:right="-6" w:firstLine="709"/>
        <w:jc w:val="both"/>
      </w:pPr>
      <w:r>
        <w:lastRenderedPageBreak/>
        <w:t>на відміну від безготівкових, вони виступають як реальні знаки вартості товарів чи послуг, тому їх часом називають реальними грошима;</w:t>
      </w:r>
    </w:p>
    <w:p w:rsidR="002C462C" w:rsidRDefault="002C462C" w:rsidP="00033241">
      <w:pPr>
        <w:numPr>
          <w:ilvl w:val="0"/>
          <w:numId w:val="99"/>
        </w:numPr>
        <w:tabs>
          <w:tab w:val="clear" w:pos="1440"/>
          <w:tab w:val="num" w:pos="993"/>
        </w:tabs>
        <w:spacing w:after="120"/>
        <w:ind w:left="0" w:right="-6" w:firstLine="709"/>
        <w:jc w:val="both"/>
      </w:pPr>
      <w:r>
        <w:t>готівкові гроші виступають як декретивні гроші. Декретивними їх називають тому, що вони випускаються в обіг відповідним декретом уряду.</w:t>
      </w:r>
    </w:p>
    <w:p w:rsidR="002C462C" w:rsidRDefault="002C462C" w:rsidP="0023520F">
      <w:pPr>
        <w:spacing w:after="120"/>
        <w:ind w:right="-6" w:firstLine="720"/>
        <w:jc w:val="both"/>
      </w:pPr>
      <w:r>
        <w:rPr>
          <w:b/>
        </w:rPr>
        <w:t>Ліквідність грошей</w:t>
      </w:r>
      <w:r>
        <w:t xml:space="preserve"> – це їх здатність швидко перетворюватися у реальні товари чи послуги. </w:t>
      </w:r>
    </w:p>
    <w:p w:rsidR="002C462C" w:rsidRDefault="00D23931" w:rsidP="0023520F">
      <w:pPr>
        <w:spacing w:after="120"/>
        <w:ind w:right="-6" w:firstLine="720"/>
        <w:jc w:val="both"/>
        <w:rPr>
          <w:b/>
        </w:rPr>
      </w:pPr>
      <w:r>
        <w:rPr>
          <w:noProof/>
          <w:lang w:eastAsia="uk-UA"/>
        </w:rPr>
        <w:drawing>
          <wp:inline distT="0" distB="0" distL="0" distR="0">
            <wp:extent cx="5487670" cy="627380"/>
            <wp:effectExtent l="19050" t="0" r="17780" b="20320"/>
            <wp:docPr id="217" name="Схема 5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1" r:lo="rId962" r:qs="rId963" r:cs="rId964"/>
              </a:graphicData>
            </a:graphic>
          </wp:inline>
        </w:drawing>
      </w:r>
    </w:p>
    <w:p w:rsidR="002C462C" w:rsidRDefault="002C462C" w:rsidP="0023520F">
      <w:pPr>
        <w:spacing w:after="120"/>
        <w:ind w:right="-6" w:firstLine="720"/>
        <w:jc w:val="both"/>
      </w:pPr>
      <w:r>
        <w:t>Безготівкові гроші характеризуються такими особливостями:</w:t>
      </w:r>
    </w:p>
    <w:p w:rsidR="002C462C" w:rsidRDefault="002C462C" w:rsidP="00093529">
      <w:pPr>
        <w:numPr>
          <w:ilvl w:val="0"/>
          <w:numId w:val="174"/>
        </w:numPr>
        <w:tabs>
          <w:tab w:val="clear" w:pos="1440"/>
          <w:tab w:val="left" w:pos="1560"/>
          <w:tab w:val="num" w:pos="1701"/>
        </w:tabs>
        <w:spacing w:after="120"/>
        <w:ind w:left="142" w:right="-6" w:firstLine="938"/>
        <w:jc w:val="both"/>
      </w:pPr>
      <w:r>
        <w:t>за ступенем ліквідності вони є менш досконалими грошима;</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готівкових грошей вони виступають як номінальні (уявні) знаки вартості товарів чи послуг;</w:t>
      </w:r>
    </w:p>
    <w:p w:rsidR="002C462C" w:rsidRDefault="002C462C" w:rsidP="00093529">
      <w:pPr>
        <w:numPr>
          <w:ilvl w:val="0"/>
          <w:numId w:val="174"/>
        </w:numPr>
        <w:tabs>
          <w:tab w:val="clear" w:pos="1440"/>
          <w:tab w:val="left" w:pos="1560"/>
          <w:tab w:val="num" w:pos="1701"/>
        </w:tabs>
        <w:spacing w:after="120"/>
        <w:ind w:left="142" w:right="-6" w:firstLine="938"/>
        <w:jc w:val="both"/>
      </w:pPr>
      <w:r>
        <w:t>на відміну від декретивних грошей, вони запускаються не тільки Національним банком, але й комерційними банками, ощадним банком та небанківськими установами.</w:t>
      </w:r>
    </w:p>
    <w:p w:rsidR="002C462C" w:rsidRDefault="002C462C" w:rsidP="0023520F">
      <w:pPr>
        <w:spacing w:after="120"/>
        <w:ind w:right="-6" w:firstLine="720"/>
        <w:jc w:val="both"/>
      </w:pPr>
      <w:r>
        <w:t xml:space="preserve">Грошова маса має певний кількісний вираз, свою структуру та динаміку руху. В основу визначення обсягу і структури грошової маси покладено агрегатний метод вимірювання пропозиції грошей. </w:t>
      </w:r>
    </w:p>
    <w:p w:rsidR="002C462C" w:rsidRDefault="00D23931" w:rsidP="0023520F">
      <w:pPr>
        <w:spacing w:after="120"/>
        <w:ind w:right="-6" w:firstLine="720"/>
        <w:jc w:val="both"/>
        <w:rPr>
          <w:b/>
        </w:rPr>
      </w:pPr>
      <w:r>
        <w:rPr>
          <w:noProof/>
          <w:lang w:eastAsia="uk-UA"/>
        </w:rPr>
        <w:drawing>
          <wp:inline distT="0" distB="0" distL="0" distR="0">
            <wp:extent cx="5487670" cy="735965"/>
            <wp:effectExtent l="19050" t="0" r="17780" b="26035"/>
            <wp:docPr id="218" name="Схема 56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6" r:lo="rId967" r:qs="rId968" r:cs="rId969"/>
              </a:graphicData>
            </a:graphic>
          </wp:inline>
        </w:drawing>
      </w:r>
    </w:p>
    <w:p w:rsidR="002C462C" w:rsidRDefault="002C462C" w:rsidP="0023520F">
      <w:pPr>
        <w:spacing w:after="120"/>
        <w:ind w:right="-6" w:firstLine="720"/>
        <w:jc w:val="both"/>
      </w:pPr>
      <w:r>
        <w:rPr>
          <w:b/>
        </w:rPr>
        <w:t>Ліквідність грошей –</w:t>
      </w:r>
      <w:r>
        <w:t xml:space="preserve"> відносна легкість і швидкість з якою фінансовий актив виконує функцію платіжного засобу.</w:t>
      </w:r>
    </w:p>
    <w:p w:rsidR="002C462C" w:rsidRDefault="002C462C" w:rsidP="0023520F">
      <w:pPr>
        <w:spacing w:after="120"/>
        <w:ind w:right="-6" w:firstLine="720"/>
        <w:jc w:val="both"/>
      </w:pPr>
      <w:r>
        <w:t>Структура грошової маси залежить від: розвитку фінансової системи країни; схильності населення до поточного  споживання і заощадження  доходів в інститутах фінансової системи; структури депозитів і ліквідних активів фінансового ринку; рівня прибутковості та оподаткування ліквідних активів; рівня життя та ступеня багатства населення. Тому кількість агрегатів у різних країнах різна, так, у Німеччині – 3, в Англії – 5, в Україні – 4 агрегати.</w:t>
      </w:r>
    </w:p>
    <w:p w:rsidR="002C462C" w:rsidRDefault="002C462C" w:rsidP="0023520F">
      <w:pPr>
        <w:spacing w:after="120"/>
        <w:ind w:right="-6" w:firstLine="720"/>
        <w:jc w:val="both"/>
      </w:pPr>
      <w:r>
        <w:t>Грошові агрегати визначаються таким чином:</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О </w:t>
      </w:r>
      <w:r>
        <w:t>- готівка, яка перебуває поза банківською системою;</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1</w:t>
      </w:r>
      <w:r w:rsidRPr="00FE2451">
        <w:rPr>
          <w:b/>
        </w:rPr>
        <w:t xml:space="preserve"> </w:t>
      </w:r>
      <w:r>
        <w:t>= М</w:t>
      </w:r>
      <w:r w:rsidRPr="00FE2451">
        <w:rPr>
          <w:vertAlign w:val="subscript"/>
        </w:rPr>
        <w:t>О</w:t>
      </w:r>
      <w:r>
        <w:t xml:space="preserve"> + депозити до запитання, тобто вклади у банках, які можуть бути використані вкладниками негайно, без попередження банків;</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2</w:t>
      </w:r>
      <w:r w:rsidRPr="00FE2451">
        <w:rPr>
          <w:b/>
        </w:rPr>
        <w:t xml:space="preserve"> </w:t>
      </w:r>
      <w:r>
        <w:t>= М</w:t>
      </w:r>
      <w:r w:rsidRPr="00FE2451">
        <w:rPr>
          <w:vertAlign w:val="subscript"/>
        </w:rPr>
        <w:t>1</w:t>
      </w:r>
      <w:r>
        <w:t xml:space="preserve"> + строкові депозиті;</w:t>
      </w:r>
    </w:p>
    <w:p w:rsidR="002C462C" w:rsidRDefault="002C462C" w:rsidP="00FE2451">
      <w:pPr>
        <w:pStyle w:val="af6"/>
        <w:numPr>
          <w:ilvl w:val="0"/>
          <w:numId w:val="173"/>
        </w:numPr>
        <w:tabs>
          <w:tab w:val="left" w:pos="1134"/>
        </w:tabs>
        <w:spacing w:after="120"/>
        <w:ind w:left="0" w:right="-6" w:firstLine="1069"/>
        <w:jc w:val="both"/>
      </w:pPr>
      <w:r>
        <w:t xml:space="preserve">Агрегат </w:t>
      </w:r>
      <w:r w:rsidRPr="00FE2451">
        <w:rPr>
          <w:b/>
        </w:rPr>
        <w:t>М</w:t>
      </w:r>
      <w:r w:rsidRPr="00FE2451">
        <w:rPr>
          <w:b/>
          <w:vertAlign w:val="subscript"/>
        </w:rPr>
        <w:t xml:space="preserve">3 </w:t>
      </w:r>
      <w:r>
        <w:t>= М</w:t>
      </w:r>
      <w:r w:rsidRPr="00FE2451">
        <w:rPr>
          <w:vertAlign w:val="subscript"/>
        </w:rPr>
        <w:t>2</w:t>
      </w:r>
      <w:r>
        <w:t xml:space="preserve"> + строкові вклади великих розмірів, облігації внутрішніх державних позик.</w:t>
      </w:r>
    </w:p>
    <w:p w:rsidR="002C462C" w:rsidRDefault="002C462C" w:rsidP="0023520F">
      <w:pPr>
        <w:spacing w:after="120"/>
        <w:ind w:right="-6" w:firstLine="720"/>
        <w:jc w:val="both"/>
      </w:pPr>
      <w:r>
        <w:lastRenderedPageBreak/>
        <w:t>Грошові агрегати різняться між собою ступенем ліквідності, швидкості обігу, функціональною роллю в економіці, участю в інфляції.</w:t>
      </w:r>
    </w:p>
    <w:p w:rsidR="002C462C" w:rsidRDefault="002C462C" w:rsidP="0023520F">
      <w:pPr>
        <w:spacing w:after="120"/>
        <w:ind w:right="-6" w:firstLine="720"/>
        <w:jc w:val="both"/>
      </w:pPr>
    </w:p>
    <w:p w:rsidR="002C462C" w:rsidRDefault="00D23931" w:rsidP="0023520F">
      <w:pPr>
        <w:spacing w:after="120"/>
        <w:ind w:right="-6" w:firstLine="720"/>
        <w:jc w:val="both"/>
        <w:rPr>
          <w:b/>
          <w:noProof/>
          <w:lang w:val="ru-RU"/>
        </w:rPr>
      </w:pPr>
      <w:r>
        <w:rPr>
          <w:b/>
          <w:noProof/>
          <w:lang w:eastAsia="uk-UA"/>
        </w:rPr>
        <w:drawing>
          <wp:inline distT="0" distB="0" distL="0" distR="0">
            <wp:extent cx="5505450" cy="507365"/>
            <wp:effectExtent l="0" t="0" r="19050" b="26035"/>
            <wp:docPr id="219" name="Схема 7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71" r:lo="rId972" r:qs="rId973" r:cs="rId974"/>
              </a:graphicData>
            </a:graphic>
          </wp:inline>
        </w:drawing>
      </w:r>
    </w:p>
    <w:p w:rsidR="002C462C" w:rsidRDefault="002C462C" w:rsidP="0023520F">
      <w:pPr>
        <w:spacing w:after="120"/>
        <w:ind w:right="-6" w:firstLine="720"/>
        <w:jc w:val="both"/>
      </w:pPr>
      <w:r>
        <w:rPr>
          <w:b/>
        </w:rPr>
        <w:t xml:space="preserve">Монетарна </w:t>
      </w:r>
      <w:r>
        <w:t xml:space="preserve">або </w:t>
      </w:r>
      <w:r>
        <w:rPr>
          <w:b/>
        </w:rPr>
        <w:t>грошово-кредитна політика</w:t>
      </w:r>
      <w:r>
        <w:t xml:space="preserve"> є одним із головних інструментів державного регулювання економіки.</w:t>
      </w:r>
    </w:p>
    <w:p w:rsidR="002C462C" w:rsidRDefault="00D23931" w:rsidP="0023520F">
      <w:pPr>
        <w:spacing w:after="120"/>
        <w:ind w:right="-6" w:firstLine="720"/>
        <w:jc w:val="both"/>
      </w:pPr>
      <w:r>
        <w:rPr>
          <w:noProof/>
          <w:lang w:eastAsia="uk-UA"/>
        </w:rPr>
        <w:drawing>
          <wp:inline distT="0" distB="0" distL="0" distR="0">
            <wp:extent cx="5487670" cy="713740"/>
            <wp:effectExtent l="19050" t="0" r="17780" b="29210"/>
            <wp:docPr id="220" name="Схема 56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76" r:lo="rId977" r:qs="rId978" r:cs="rId979"/>
              </a:graphicData>
            </a:graphic>
          </wp:inline>
        </w:drawing>
      </w:r>
    </w:p>
    <w:p w:rsidR="002C462C" w:rsidRDefault="002C462C" w:rsidP="0023520F">
      <w:pPr>
        <w:spacing w:after="120"/>
        <w:ind w:right="-6" w:firstLine="720"/>
        <w:jc w:val="both"/>
      </w:pPr>
      <w:r>
        <w:t>Суть цієї політики полягає у регулюванні обсягів грошової пропозиції для стабілізації економіки. Так, під час спаду виробництва монетарна політика зводиться до стимулювання зростання пропозиції грошей, а в періоди високої інфляції, навпаки, до її обмеження.</w:t>
      </w:r>
    </w:p>
    <w:p w:rsidR="002C462C" w:rsidRDefault="002C462C" w:rsidP="0023520F">
      <w:pPr>
        <w:spacing w:after="120"/>
        <w:ind w:right="-6" w:firstLine="720"/>
        <w:jc w:val="both"/>
      </w:pPr>
      <w:r>
        <w:t>Головним суб`єктом монетарної політики є Центральний банк, який здійснює грошову емісію та регулює грошово-кредитну діяльність комерційних банків та грошовий ринок.</w:t>
      </w:r>
    </w:p>
    <w:p w:rsidR="002C462C" w:rsidRDefault="00D23931" w:rsidP="0023520F">
      <w:pPr>
        <w:spacing w:after="120"/>
        <w:ind w:right="-6" w:firstLine="720"/>
        <w:jc w:val="both"/>
      </w:pPr>
      <w:r>
        <w:rPr>
          <w:noProof/>
          <w:lang w:eastAsia="uk-UA"/>
        </w:rPr>
        <w:drawing>
          <wp:inline distT="0" distB="0" distL="0" distR="0">
            <wp:extent cx="5490845" cy="647700"/>
            <wp:effectExtent l="19050" t="0" r="33655" b="0"/>
            <wp:docPr id="221" name="Схема 56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81" r:lo="rId982" r:qs="rId983" r:cs="rId984"/>
              </a:graphicData>
            </a:graphic>
          </wp:inline>
        </w:drawing>
      </w:r>
    </w:p>
    <w:p w:rsidR="002C462C" w:rsidRDefault="002C462C" w:rsidP="00A23F64">
      <w:pPr>
        <w:spacing w:after="120"/>
        <w:ind w:right="-6" w:firstLine="720"/>
        <w:jc w:val="both"/>
      </w:pPr>
      <w:r>
        <w:t xml:space="preserve">Грошові і кредитні методи регулювання діють у комплексі, тому що, з одного боку, сучасна грошова система є системою кредитних грошей, а з іншого – пануючою формою сучасного кредиту є грошова форма. Усі способи грошово-кредитного регулювання мають сенс лише у тому випадку, коли не порушують вимог загальної економічної рівноваги товарної і грошової маси. Ця рівновага фіксується рівнянням обігу, відомим ще як рівняння Фішера, </w:t>
      </w:r>
      <w:r w:rsidRPr="00A23F64">
        <w:rPr>
          <w:i/>
        </w:rPr>
        <w:t>яке було охарактеризоване у темі 5 даного посібника</w:t>
      </w:r>
      <w:r>
        <w:t>.</w:t>
      </w:r>
    </w:p>
    <w:p w:rsidR="002C462C" w:rsidRDefault="002C462C" w:rsidP="0023520F">
      <w:pPr>
        <w:spacing w:after="120"/>
        <w:ind w:right="-6" w:firstLine="720"/>
        <w:jc w:val="both"/>
      </w:pPr>
      <w:r>
        <w:t>До основних інструментів монетарної політики відносяться операції на відкритому ринку, зміна норми облікової ставки (дисконтна політика), регулювання норми обов`язкових резервів.</w:t>
      </w:r>
    </w:p>
    <w:p w:rsidR="002C462C" w:rsidRDefault="002C462C" w:rsidP="0023520F">
      <w:pPr>
        <w:spacing w:after="120"/>
        <w:ind w:right="-6" w:firstLine="720"/>
        <w:jc w:val="both"/>
      </w:pPr>
      <w:r>
        <w:rPr>
          <w:b/>
        </w:rPr>
        <w:t xml:space="preserve">Операції на відкритому ринку </w:t>
      </w:r>
      <w:r>
        <w:t>найбільш важливий інструмент регулювання пропозиції грошей. Він передбачає купівлю-продаж Центральним банком державних цінних паперів (короткострокові державні облігації) на відкритому ринку.</w:t>
      </w:r>
    </w:p>
    <w:p w:rsidR="002C462C" w:rsidRDefault="002C462C" w:rsidP="0023520F">
      <w:pPr>
        <w:spacing w:after="120"/>
        <w:ind w:right="-6" w:firstLine="720"/>
        <w:jc w:val="both"/>
      </w:pPr>
      <w:r>
        <w:t xml:space="preserve">Коли Центральний банк продає цінні папери, то в результаті у комерційних банків, не фінансових організацій і населення зосереджуються цінні папери, а в Центральному банку – гроші. Це скорочує банківські резерви і здатність комерційних банків до кредитування. Скорочення резервів у комерційних банках призведе до скорочення грошової пропозиції, внаслідок чого відсоткова ставка на </w:t>
      </w:r>
      <w:r>
        <w:lastRenderedPageBreak/>
        <w:t>кредити і депозити зросте, а інвестування знизиться. Якщо Центральний банк купує цінні папери, процес протікає в зворотному напрямку.</w:t>
      </w:r>
    </w:p>
    <w:p w:rsidR="002C462C" w:rsidRDefault="002C462C" w:rsidP="0023520F">
      <w:pPr>
        <w:spacing w:after="120"/>
        <w:ind w:right="-6" w:firstLine="720"/>
        <w:jc w:val="both"/>
      </w:pPr>
      <w:r>
        <w:rPr>
          <w:b/>
        </w:rPr>
        <w:t xml:space="preserve">Регулювання обов`язкових резервів. </w:t>
      </w:r>
      <w:r>
        <w:t>Обов`язкові резерви – це частина суми депозитів, які комерційні банки повинні зберігати у виді безвідсоткових вкладів у Центральному банку. Норми обов</w:t>
      </w:r>
      <w:r>
        <w:rPr>
          <w:lang w:val="ru-RU"/>
        </w:rPr>
        <w:t>`</w:t>
      </w:r>
      <w:r>
        <w:t>язкових резервів встановлюються у відсотках від обсягів депозитів. Вони розрізняються за величиною в залежності від видів внесків, по терміновим вкладам вони нижчі, ніж по вкладах до запитання. Чим вище встановлює Центральний банк норму обов</w:t>
      </w:r>
      <w:r>
        <w:rPr>
          <w:lang w:val="ru-RU"/>
        </w:rPr>
        <w:t>`</w:t>
      </w:r>
      <w:r>
        <w:t xml:space="preserve">язкових резервів, тим менша частка засобів може бути використана комерційними банками для активних операцій, внаслідок чого відсоткова ставка зростає, що призводить до скорочення інвестиційних можливостей підприємств. І навпаки, зниження норми обов’язкових резервів призведе до збільшення кредитних можливостей банківської системи країни, а відповідно і до зростання  інвестиційного процесу. </w:t>
      </w:r>
    </w:p>
    <w:p w:rsidR="002C462C" w:rsidRDefault="002C462C" w:rsidP="0023520F">
      <w:pPr>
        <w:spacing w:after="120"/>
        <w:ind w:right="-6" w:firstLine="720"/>
        <w:jc w:val="both"/>
      </w:pPr>
      <w:r>
        <w:rPr>
          <w:b/>
        </w:rPr>
        <w:t>Зміна норми облікової ставки.</w:t>
      </w:r>
      <w:r>
        <w:t xml:space="preserve"> Облікова ставка - це відсоток, під який Центральний банк надає кредити комерційним банкам. Центральний банк може надавати безпосередньо позику комерційним банкам, призначаючи низьку (дисконтну) облікову ставку. Тому ця політика також називається </w:t>
      </w:r>
      <w:r>
        <w:rPr>
          <w:b/>
        </w:rPr>
        <w:t>дисконтною</w:t>
      </w:r>
      <w:r>
        <w:t>. Вона призводить до збільшення резервів у комерційних банках і зростання пропозиції грошей, що знижує відсоткову ставку на грошовому ринку. І навпаки, підвищуючи облікову ставку, Центральний банк скорочує резерви комерційних банків. У них погіршуються можливості до кредитування економіки, пропозиція грошей зменшується, а відсоткова ставка зростає.</w:t>
      </w:r>
    </w:p>
    <w:p w:rsidR="002C462C" w:rsidRDefault="002C462C" w:rsidP="0023520F">
      <w:pPr>
        <w:spacing w:after="120"/>
        <w:ind w:right="-6" w:firstLine="720"/>
        <w:jc w:val="both"/>
      </w:pPr>
      <w:r>
        <w:t>Розрізняють два напрями монетарної політики: це політика «дешевих» та «дорогих» грошей.</w:t>
      </w:r>
    </w:p>
    <w:p w:rsidR="002C462C" w:rsidRDefault="002C462C" w:rsidP="0023520F">
      <w:pPr>
        <w:spacing w:after="120"/>
        <w:ind w:right="-6" w:firstLine="720"/>
        <w:jc w:val="both"/>
      </w:pPr>
      <w:r>
        <w:t>Головна мета політики «дешевих грошей» це подолання спаду та безробіття. Для цього Центральний банк знижує норму обов’язкових резервів, знижує облікову ставку, купує державні цінні папери. Внаслідок цього зменшується відсоткова ставка і збільшується грошова пропозиція комерційних банків, це призводить до зростання інвестицій, а відповідно і до збільшення реального обсягу ВВП і зменшення безробіття.</w:t>
      </w:r>
    </w:p>
    <w:p w:rsidR="002C462C" w:rsidRDefault="002C462C" w:rsidP="0023520F">
      <w:pPr>
        <w:spacing w:after="120"/>
        <w:ind w:right="-6" w:firstLine="720"/>
        <w:jc w:val="both"/>
      </w:pPr>
      <w:r>
        <w:t>Політика «дорогих» грошей має за мету боротися з інфляцією, для цього Центральний банк продає державні цінні папери на відкритому ринку, збільшує норму обов’язкових резервів, збільшує облікову ставку. В результаті цього збільшується відсоткова ставка по кредитам в комерційних банках, що призводить до зменшення грошової пропозиції, скорочення інвестицій та зменшення реального ВВП та інфляцій.</w:t>
      </w:r>
    </w:p>
    <w:p w:rsidR="002C462C" w:rsidRDefault="002C462C" w:rsidP="006537D8">
      <w:pPr>
        <w:spacing w:after="120"/>
        <w:ind w:right="-6"/>
        <w:jc w:val="center"/>
        <w:rPr>
          <w:b/>
        </w:rPr>
      </w:pPr>
      <w:r>
        <w:rPr>
          <w:b/>
        </w:rPr>
        <w:t>Ключові терміни</w:t>
      </w:r>
    </w:p>
    <w:tbl>
      <w:tblPr>
        <w:tblW w:w="0" w:type="auto"/>
        <w:tblLook w:val="00A0" w:firstRow="1" w:lastRow="0" w:firstColumn="1" w:lastColumn="0" w:noHBand="0" w:noVBand="0"/>
      </w:tblPr>
      <w:tblGrid>
        <w:gridCol w:w="4961"/>
        <w:gridCol w:w="4963"/>
      </w:tblGrid>
      <w:tr w:rsidR="002C462C" w:rsidTr="00C7063B">
        <w:tc>
          <w:tcPr>
            <w:tcW w:w="5068" w:type="dxa"/>
          </w:tcPr>
          <w:p w:rsidR="002C462C" w:rsidRPr="003F0A89" w:rsidRDefault="002C462C" w:rsidP="00C7063B">
            <w:pPr>
              <w:jc w:val="both"/>
            </w:pPr>
            <w:r w:rsidRPr="003F0A89">
              <w:t>Банківська система</w:t>
            </w:r>
          </w:p>
        </w:tc>
        <w:tc>
          <w:tcPr>
            <w:tcW w:w="5069" w:type="dxa"/>
          </w:tcPr>
          <w:p w:rsidR="002C462C" w:rsidRPr="00E356D8" w:rsidRDefault="002C462C" w:rsidP="00C7063B">
            <w:pPr>
              <w:jc w:val="both"/>
            </w:pPr>
            <w:r w:rsidRPr="00E356D8">
              <w:t>Комерційний банк</w:t>
            </w:r>
          </w:p>
        </w:tc>
      </w:tr>
      <w:tr w:rsidR="002C462C" w:rsidTr="00C7063B">
        <w:tc>
          <w:tcPr>
            <w:tcW w:w="5068" w:type="dxa"/>
          </w:tcPr>
          <w:p w:rsidR="002C462C" w:rsidRPr="003F0A89" w:rsidRDefault="002C462C" w:rsidP="00C7063B">
            <w:pPr>
              <w:jc w:val="both"/>
            </w:pPr>
            <w:r w:rsidRPr="003F0A89">
              <w:t>Банк</w:t>
            </w:r>
          </w:p>
        </w:tc>
        <w:tc>
          <w:tcPr>
            <w:tcW w:w="5069" w:type="dxa"/>
          </w:tcPr>
          <w:p w:rsidR="002C462C" w:rsidRPr="00E356D8" w:rsidRDefault="002C462C" w:rsidP="00C7063B">
            <w:pPr>
              <w:jc w:val="both"/>
            </w:pPr>
            <w:r w:rsidRPr="00E356D8">
              <w:t>Ліквідність грошей</w:t>
            </w:r>
          </w:p>
        </w:tc>
      </w:tr>
      <w:tr w:rsidR="002C462C" w:rsidTr="00C7063B">
        <w:tc>
          <w:tcPr>
            <w:tcW w:w="5068" w:type="dxa"/>
          </w:tcPr>
          <w:p w:rsidR="002C462C" w:rsidRPr="003F0A89" w:rsidRDefault="002C462C" w:rsidP="00C7063B">
            <w:pPr>
              <w:jc w:val="both"/>
            </w:pPr>
            <w:r w:rsidRPr="003F0A89">
              <w:t xml:space="preserve">Грошова маса </w:t>
            </w:r>
          </w:p>
        </w:tc>
        <w:tc>
          <w:tcPr>
            <w:tcW w:w="5069" w:type="dxa"/>
          </w:tcPr>
          <w:p w:rsidR="002C462C" w:rsidRPr="00C7063B" w:rsidRDefault="002C462C" w:rsidP="009C4B28">
            <w:pPr>
              <w:rPr>
                <w:b/>
              </w:rPr>
            </w:pPr>
            <w:r w:rsidRPr="00E356D8">
              <w:t>Операції на відкритому ринку</w:t>
            </w:r>
          </w:p>
        </w:tc>
      </w:tr>
      <w:tr w:rsidR="002C462C" w:rsidTr="00C7063B">
        <w:tc>
          <w:tcPr>
            <w:tcW w:w="5068" w:type="dxa"/>
          </w:tcPr>
          <w:p w:rsidR="002C462C" w:rsidRPr="003F0A89" w:rsidRDefault="002C462C" w:rsidP="00C7063B">
            <w:pPr>
              <w:jc w:val="both"/>
            </w:pPr>
            <w:r w:rsidRPr="003F0A89">
              <w:t>Грошові агрегати</w:t>
            </w:r>
          </w:p>
        </w:tc>
        <w:tc>
          <w:tcPr>
            <w:tcW w:w="5069" w:type="dxa"/>
          </w:tcPr>
          <w:p w:rsidR="002C462C" w:rsidRPr="00DD5A89" w:rsidRDefault="002C462C" w:rsidP="009C4B28">
            <w:r w:rsidRPr="00DD5A89">
              <w:t>Політика «дорогих» грошей</w:t>
            </w:r>
          </w:p>
        </w:tc>
      </w:tr>
      <w:tr w:rsidR="002C462C" w:rsidTr="00C7063B">
        <w:tc>
          <w:tcPr>
            <w:tcW w:w="5068" w:type="dxa"/>
          </w:tcPr>
          <w:p w:rsidR="002C462C" w:rsidRPr="003F0A89" w:rsidRDefault="002C462C" w:rsidP="00C7063B">
            <w:pPr>
              <w:jc w:val="both"/>
            </w:pPr>
            <w:r w:rsidRPr="003F0A89">
              <w:lastRenderedPageBreak/>
              <w:t>Зміна норми облікової ставки</w:t>
            </w:r>
          </w:p>
        </w:tc>
        <w:tc>
          <w:tcPr>
            <w:tcW w:w="5069" w:type="dxa"/>
          </w:tcPr>
          <w:p w:rsidR="002C462C" w:rsidRPr="00DD5A89" w:rsidRDefault="002C462C" w:rsidP="009C4B28">
            <w:r w:rsidRPr="00DD5A89">
              <w:t>Політика «дешевих» грошей</w:t>
            </w:r>
          </w:p>
        </w:tc>
      </w:tr>
      <w:tr w:rsidR="002C462C" w:rsidTr="00C7063B">
        <w:tc>
          <w:tcPr>
            <w:tcW w:w="5068" w:type="dxa"/>
          </w:tcPr>
          <w:p w:rsidR="002C462C" w:rsidRDefault="002C462C" w:rsidP="00C7063B">
            <w:pPr>
              <w:spacing w:after="120"/>
            </w:pPr>
            <w:r>
              <w:t>Центральний банк</w:t>
            </w:r>
          </w:p>
        </w:tc>
        <w:tc>
          <w:tcPr>
            <w:tcW w:w="5069" w:type="dxa"/>
          </w:tcPr>
          <w:p w:rsidR="002C462C" w:rsidRDefault="002C462C" w:rsidP="00C7063B">
            <w:pPr>
              <w:spacing w:after="120"/>
            </w:pPr>
          </w:p>
        </w:tc>
      </w:tr>
    </w:tbl>
    <w:p w:rsidR="002C462C" w:rsidRDefault="002C462C" w:rsidP="00A23F64">
      <w:pPr>
        <w:spacing w:after="120"/>
        <w:ind w:right="-6"/>
        <w:jc w:val="center"/>
        <w:rPr>
          <w:b/>
        </w:rPr>
      </w:pPr>
      <w:r>
        <w:rPr>
          <w:b/>
        </w:rPr>
        <w:t>Контрольні запитання</w:t>
      </w:r>
    </w:p>
    <w:p w:rsidR="002C462C" w:rsidRDefault="002C462C" w:rsidP="00033241">
      <w:pPr>
        <w:numPr>
          <w:ilvl w:val="0"/>
          <w:numId w:val="62"/>
        </w:numPr>
        <w:tabs>
          <w:tab w:val="clear" w:pos="1440"/>
          <w:tab w:val="num" w:pos="1134"/>
        </w:tabs>
        <w:spacing w:after="120"/>
        <w:ind w:left="0" w:right="-6" w:firstLine="720"/>
        <w:jc w:val="both"/>
      </w:pPr>
      <w:r>
        <w:t>Які основні складові банківської системи?</w:t>
      </w:r>
    </w:p>
    <w:p w:rsidR="002C462C" w:rsidRDefault="002C462C" w:rsidP="00033241">
      <w:pPr>
        <w:numPr>
          <w:ilvl w:val="0"/>
          <w:numId w:val="62"/>
        </w:numPr>
        <w:tabs>
          <w:tab w:val="clear" w:pos="1440"/>
          <w:tab w:val="num" w:pos="1134"/>
        </w:tabs>
        <w:spacing w:after="120"/>
        <w:ind w:left="0" w:right="-6" w:firstLine="720"/>
        <w:jc w:val="both"/>
      </w:pPr>
      <w:r>
        <w:t>Банки та їх класифікація.</w:t>
      </w:r>
    </w:p>
    <w:p w:rsidR="002C462C" w:rsidRDefault="002C462C" w:rsidP="00033241">
      <w:pPr>
        <w:numPr>
          <w:ilvl w:val="0"/>
          <w:numId w:val="62"/>
        </w:numPr>
        <w:tabs>
          <w:tab w:val="clear" w:pos="1440"/>
          <w:tab w:val="num" w:pos="1134"/>
        </w:tabs>
        <w:spacing w:after="120"/>
        <w:ind w:left="0" w:right="-6" w:firstLine="720"/>
        <w:jc w:val="both"/>
      </w:pPr>
      <w:r>
        <w:t>Охарактеризуйте функції Центрального банку.</w:t>
      </w:r>
    </w:p>
    <w:p w:rsidR="002C462C" w:rsidRDefault="002C462C" w:rsidP="00033241">
      <w:pPr>
        <w:numPr>
          <w:ilvl w:val="0"/>
          <w:numId w:val="62"/>
        </w:numPr>
        <w:tabs>
          <w:tab w:val="clear" w:pos="1440"/>
          <w:tab w:val="num" w:pos="1134"/>
        </w:tabs>
        <w:spacing w:after="120"/>
        <w:ind w:left="0" w:right="-6" w:firstLine="720"/>
        <w:jc w:val="both"/>
      </w:pPr>
      <w:r>
        <w:t>Охарактеризуйте комерційні банки.</w:t>
      </w:r>
    </w:p>
    <w:p w:rsidR="002C462C" w:rsidRDefault="002C462C" w:rsidP="00033241">
      <w:pPr>
        <w:numPr>
          <w:ilvl w:val="0"/>
          <w:numId w:val="62"/>
        </w:numPr>
        <w:tabs>
          <w:tab w:val="clear" w:pos="1440"/>
          <w:tab w:val="num" w:pos="1134"/>
        </w:tabs>
        <w:spacing w:after="120"/>
        <w:ind w:left="0" w:right="-6" w:firstLine="720"/>
        <w:jc w:val="both"/>
      </w:pPr>
      <w:r>
        <w:t>Які функції виконують комерційні банки?</w:t>
      </w:r>
    </w:p>
    <w:p w:rsidR="002C462C" w:rsidRDefault="002C462C" w:rsidP="00033241">
      <w:pPr>
        <w:numPr>
          <w:ilvl w:val="0"/>
          <w:numId w:val="62"/>
        </w:numPr>
        <w:tabs>
          <w:tab w:val="clear" w:pos="1440"/>
          <w:tab w:val="num" w:pos="1134"/>
        </w:tabs>
        <w:spacing w:after="120"/>
        <w:ind w:left="0" w:right="-6" w:firstLine="720"/>
        <w:jc w:val="both"/>
      </w:pPr>
      <w:r>
        <w:t>Що відноситься до активних та пасивних операцій комерційних банків?</w:t>
      </w:r>
    </w:p>
    <w:p w:rsidR="002C462C" w:rsidRDefault="002C462C" w:rsidP="00033241">
      <w:pPr>
        <w:numPr>
          <w:ilvl w:val="0"/>
          <w:numId w:val="62"/>
        </w:numPr>
        <w:tabs>
          <w:tab w:val="clear" w:pos="1440"/>
          <w:tab w:val="num" w:pos="1134"/>
        </w:tabs>
        <w:spacing w:after="120"/>
        <w:ind w:left="0" w:right="-6" w:firstLine="720"/>
        <w:jc w:val="both"/>
      </w:pPr>
      <w:r>
        <w:t>Назвіть всі елементи грошової маси.</w:t>
      </w:r>
    </w:p>
    <w:p w:rsidR="002C462C" w:rsidRDefault="002C462C" w:rsidP="00033241">
      <w:pPr>
        <w:numPr>
          <w:ilvl w:val="0"/>
          <w:numId w:val="62"/>
        </w:numPr>
        <w:tabs>
          <w:tab w:val="clear" w:pos="1440"/>
          <w:tab w:val="num" w:pos="1134"/>
        </w:tabs>
        <w:spacing w:after="120"/>
        <w:ind w:left="0" w:right="-6" w:firstLine="720"/>
        <w:jc w:val="both"/>
      </w:pPr>
      <w:r>
        <w:t>Дайте визначення вартості та ліквідності грошей.</w:t>
      </w:r>
    </w:p>
    <w:p w:rsidR="002C462C" w:rsidRDefault="002C462C" w:rsidP="00033241">
      <w:pPr>
        <w:numPr>
          <w:ilvl w:val="0"/>
          <w:numId w:val="62"/>
        </w:numPr>
        <w:tabs>
          <w:tab w:val="clear" w:pos="1440"/>
          <w:tab w:val="num" w:pos="1134"/>
        </w:tabs>
        <w:spacing w:after="120"/>
        <w:ind w:left="0" w:right="-6" w:firstLine="720"/>
        <w:jc w:val="both"/>
      </w:pPr>
      <w:r>
        <w:t>Назвіть цілі та інструменти монетарної політики.</w:t>
      </w:r>
    </w:p>
    <w:p w:rsidR="002C462C" w:rsidRDefault="002C462C" w:rsidP="00033241">
      <w:pPr>
        <w:numPr>
          <w:ilvl w:val="0"/>
          <w:numId w:val="62"/>
        </w:numPr>
        <w:tabs>
          <w:tab w:val="clear" w:pos="1440"/>
          <w:tab w:val="num" w:pos="1134"/>
        </w:tabs>
        <w:spacing w:after="120"/>
        <w:ind w:left="0" w:right="-6" w:firstLine="720"/>
        <w:jc w:val="both"/>
      </w:pPr>
      <w:r>
        <w:t>Розкрийте дію політики «дешевих» та «дорогих» грошей.</w:t>
      </w:r>
    </w:p>
    <w:p w:rsidR="002C462C" w:rsidRDefault="002C462C" w:rsidP="006537D8">
      <w:pPr>
        <w:spacing w:after="120"/>
        <w:ind w:right="-6"/>
        <w:jc w:val="center"/>
        <w:rPr>
          <w:b/>
        </w:rPr>
      </w:pPr>
      <w:r>
        <w:rPr>
          <w:b/>
        </w:rPr>
        <w:t>Завдання для обговорення</w:t>
      </w:r>
    </w:p>
    <w:p w:rsidR="002C462C" w:rsidRDefault="002C462C" w:rsidP="002402C7">
      <w:pPr>
        <w:ind w:right="-6" w:firstLine="720"/>
        <w:jc w:val="both"/>
      </w:pPr>
      <w:r w:rsidRPr="006537D8">
        <w:rPr>
          <w:b/>
        </w:rPr>
        <w:t>1.</w:t>
      </w:r>
      <w:r>
        <w:t xml:space="preserve"> В ситуації економічної нестабільності або економічної розрухи відбувається часткове або повне повернення до системи товарних грошей. Чому?</w:t>
      </w:r>
    </w:p>
    <w:p w:rsidR="002C462C" w:rsidRDefault="002C462C" w:rsidP="002402C7">
      <w:pPr>
        <w:ind w:right="-6" w:firstLine="720"/>
        <w:jc w:val="both"/>
      </w:pPr>
      <w:r w:rsidRPr="006537D8">
        <w:rPr>
          <w:b/>
        </w:rPr>
        <w:t>2.</w:t>
      </w:r>
      <w:r>
        <w:t xml:space="preserve"> У вас 100000 дол. готівкою, а у вашого товариша – заміський дім вартістю також 100000 дол. Чиє майно володіє більшою ліквідністю? Чи буде ліквідний метод зберігання майна більш раціональним?</w:t>
      </w:r>
    </w:p>
    <w:p w:rsidR="002C462C" w:rsidRDefault="002C462C" w:rsidP="002402C7">
      <w:pPr>
        <w:ind w:right="-6" w:firstLine="720"/>
        <w:jc w:val="both"/>
      </w:pPr>
      <w:r w:rsidRPr="006537D8">
        <w:rPr>
          <w:b/>
        </w:rPr>
        <w:t>3.</w:t>
      </w:r>
      <w:r>
        <w:t xml:space="preserve"> У зв’язку із затяжним економічним спадом необхідно приймати стимулюючі заходи в галузі грошово-кредитної політики. В якому напрямку буде Національний банк використовувати три інструменти грошово-кредитної політики?</w:t>
      </w:r>
    </w:p>
    <w:p w:rsidR="002C462C" w:rsidRDefault="002C462C" w:rsidP="0023520F">
      <w:pPr>
        <w:spacing w:after="120"/>
        <w:ind w:right="-6" w:firstLine="720"/>
        <w:jc w:val="both"/>
      </w:pPr>
    </w:p>
    <w:p w:rsidR="002C462C" w:rsidRDefault="002C462C" w:rsidP="001E46DD">
      <w:pPr>
        <w:spacing w:after="120"/>
        <w:ind w:left="567" w:right="-6"/>
        <w:jc w:val="both"/>
        <w:rPr>
          <w:b/>
        </w:rPr>
      </w:pPr>
      <w:r w:rsidRPr="001E46DD">
        <w:rPr>
          <w:b/>
          <w:caps/>
        </w:rPr>
        <w:t>Тема 12. Державне регулювання зайнятості та соціальна політика</w:t>
      </w:r>
    </w:p>
    <w:p w:rsidR="002C462C" w:rsidRDefault="00D23931" w:rsidP="007A5383">
      <w:pPr>
        <w:spacing w:after="120"/>
        <w:ind w:left="567" w:right="-6"/>
        <w:jc w:val="both"/>
        <w:rPr>
          <w:noProof/>
          <w:lang w:val="ru-RU"/>
        </w:rPr>
      </w:pPr>
      <w:r>
        <w:rPr>
          <w:noProof/>
          <w:lang w:eastAsia="uk-UA"/>
        </w:rPr>
        <w:drawing>
          <wp:inline distT="0" distB="0" distL="0" distR="0">
            <wp:extent cx="6063615" cy="1075055"/>
            <wp:effectExtent l="0" t="0" r="13335" b="10795"/>
            <wp:docPr id="222" name="Схема 7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86" r:lo="rId987" r:qs="rId988" r:cs="rId989"/>
              </a:graphicData>
            </a:graphic>
          </wp:inline>
        </w:drawing>
      </w:r>
    </w:p>
    <w:p w:rsidR="002C462C" w:rsidRDefault="002C462C" w:rsidP="0023520F">
      <w:pPr>
        <w:spacing w:after="120"/>
        <w:ind w:right="-6"/>
        <w:jc w:val="center"/>
        <w:rPr>
          <w:b/>
          <w:lang w:val="ru-RU"/>
        </w:rPr>
      </w:pPr>
      <w:r>
        <w:rPr>
          <w:b/>
        </w:rPr>
        <w:t>Література</w:t>
      </w:r>
    </w:p>
    <w:p w:rsidR="002C462C" w:rsidRDefault="002C462C" w:rsidP="001E46DD">
      <w:pPr>
        <w:tabs>
          <w:tab w:val="left" w:pos="900"/>
        </w:tabs>
        <w:spacing w:after="120"/>
        <w:ind w:right="-6" w:firstLine="709"/>
        <w:jc w:val="both"/>
      </w:pPr>
      <w:r>
        <w:t xml:space="preserve">1. Базілінська О.Я. Макроекономіка: Навч. посіб. – К.: Центр навчальної літератури, 2005 .  </w:t>
      </w:r>
    </w:p>
    <w:p w:rsidR="002C462C" w:rsidRDefault="002C462C" w:rsidP="001E46DD">
      <w:pPr>
        <w:tabs>
          <w:tab w:val="left" w:pos="900"/>
        </w:tabs>
        <w:spacing w:after="120"/>
        <w:ind w:right="-6" w:firstLine="709"/>
        <w:jc w:val="both"/>
      </w:pPr>
      <w:r>
        <w:t>2. ВініченкоІ.І.,  Гончаренко О.В.,  Дацій Н.В., Корецька С.О. Макроекономіка. Навчальний посібник. – К.: Центр навчальної літератури, 2006. – 176 с.</w:t>
      </w:r>
    </w:p>
    <w:p w:rsidR="002C462C" w:rsidRDefault="002C462C" w:rsidP="001E46DD">
      <w:pPr>
        <w:tabs>
          <w:tab w:val="left" w:pos="900"/>
        </w:tabs>
        <w:spacing w:after="120"/>
        <w:ind w:right="-6" w:firstLine="709"/>
      </w:pPr>
      <w:r>
        <w:lastRenderedPageBreak/>
        <w:t>3. Круш П.В., Тульчинська С.О. Макроекономіка: Навчальний посібник.  – Київ: Центр навчальної літератури, 2005.- 400с.</w:t>
      </w:r>
    </w:p>
    <w:p w:rsidR="002C462C" w:rsidRDefault="002C462C" w:rsidP="001E46DD">
      <w:pPr>
        <w:tabs>
          <w:tab w:val="left" w:pos="900"/>
        </w:tabs>
        <w:spacing w:after="120"/>
        <w:ind w:right="-6" w:firstLine="709"/>
        <w:jc w:val="both"/>
      </w:pPr>
      <w:r>
        <w:t>4. Макконнелл К., Брю С. Экономикс: принципы, проблемы и политика. – М.: Политиздат, 1992.</w:t>
      </w:r>
    </w:p>
    <w:p w:rsidR="002C462C" w:rsidRDefault="002C462C" w:rsidP="001E46DD">
      <w:pPr>
        <w:tabs>
          <w:tab w:val="left" w:pos="900"/>
        </w:tabs>
        <w:spacing w:after="120"/>
        <w:ind w:right="-6" w:firstLine="709"/>
        <w:jc w:val="both"/>
        <w:rPr>
          <w:i/>
        </w:rPr>
      </w:pPr>
      <w:r>
        <w:t>5. Макроекономіка: Підручник / За ред.  В.Д.Базилевича. - К.: Знання, 2004.</w:t>
      </w:r>
    </w:p>
    <w:p w:rsidR="002C462C" w:rsidRDefault="002C462C" w:rsidP="001E46DD">
      <w:pPr>
        <w:tabs>
          <w:tab w:val="left" w:pos="900"/>
        </w:tabs>
        <w:spacing w:after="120"/>
        <w:ind w:right="-6" w:firstLine="709"/>
      </w:pPr>
      <w:r>
        <w:t>6. Макроекономіка: Підручник / За ред.  А.Г. Савченка. – К.: Либідь, 1995.</w:t>
      </w:r>
    </w:p>
    <w:p w:rsidR="002C462C" w:rsidRDefault="002C462C" w:rsidP="001E46DD">
      <w:pPr>
        <w:spacing w:after="120"/>
        <w:ind w:right="-6" w:firstLine="709"/>
        <w:jc w:val="both"/>
      </w:pPr>
      <w:r w:rsidRPr="001E46DD">
        <w:t>7.</w:t>
      </w:r>
      <w:r>
        <w:t xml:space="preserve"> Панчишин С. Макроекономіка: Навч. посібник. - К.:Либідь, 2001. - 616 с. </w:t>
      </w:r>
    </w:p>
    <w:p w:rsidR="002C462C" w:rsidRDefault="00D23931" w:rsidP="0023520F">
      <w:pPr>
        <w:spacing w:after="120"/>
        <w:ind w:right="-6" w:firstLine="720"/>
        <w:jc w:val="both"/>
        <w:rPr>
          <w:b/>
          <w:noProof/>
          <w:lang w:val="ru-RU"/>
        </w:rPr>
      </w:pPr>
      <w:r>
        <w:rPr>
          <w:b/>
          <w:noProof/>
          <w:lang w:eastAsia="uk-UA"/>
        </w:rPr>
        <w:drawing>
          <wp:inline distT="0" distB="0" distL="0" distR="0">
            <wp:extent cx="5505450" cy="589280"/>
            <wp:effectExtent l="0" t="0" r="19050" b="20320"/>
            <wp:docPr id="223" name="Схема 76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91" r:lo="rId992" r:qs="rId993" r:cs="rId994"/>
              </a:graphicData>
            </a:graphic>
          </wp:inline>
        </w:drawing>
      </w:r>
    </w:p>
    <w:p w:rsidR="002C462C" w:rsidRDefault="00D23931" w:rsidP="0023520F">
      <w:pPr>
        <w:spacing w:after="120"/>
        <w:ind w:right="-6" w:firstLine="720"/>
        <w:jc w:val="both"/>
        <w:rPr>
          <w:b/>
        </w:rPr>
      </w:pPr>
      <w:r>
        <w:rPr>
          <w:noProof/>
          <w:lang w:eastAsia="uk-UA"/>
        </w:rPr>
        <w:drawing>
          <wp:inline distT="0" distB="0" distL="0" distR="0">
            <wp:extent cx="5484495" cy="848360"/>
            <wp:effectExtent l="19050" t="0" r="20955" b="8890"/>
            <wp:docPr id="224" name="Схема 56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96" r:lo="rId997" r:qs="rId998" r:cs="rId999"/>
              </a:graphicData>
            </a:graphic>
          </wp:inline>
        </w:drawing>
      </w:r>
    </w:p>
    <w:p w:rsidR="002C462C" w:rsidRDefault="002C462C" w:rsidP="0023520F">
      <w:pPr>
        <w:spacing w:after="120"/>
        <w:ind w:right="-6" w:firstLine="720"/>
        <w:jc w:val="both"/>
      </w:pPr>
      <w:r>
        <w:t>Державне регулювання занятості уходить розпочалося на початку ХХ століття і зводилося до заходів направлених на скорочення безробіття. В подальшому, особливо після «великої депресії» в США, воно зводилося до зростання попиту на робочу силу, створення робочих міст та зменшення безробіття. Однак після кризових явищ середини 70-х , сформувалася нова модель державного регулювання ринку праці,  де головна роль належить до заходів по стимулювання пропозиції робочої сили, шляхом покращення ринкової кон’юнктури, розширення мобільності, удосконалення професійної підготовки, розвитку нетрадиційних форм зайнятості. На початку 90-х років в умовах поглиблення інноваційних перетворень у розвинутих країнах складається нова практика державного регулювання зайнятості населення – активна політика на ринку праці. Її суть полягає в створенні сприятливих ринкових можливостей для високої зайнятості. На сучасний ринок праці великий вплив має «інформаційна революція», завдяки якої відбуваються зміни в структурі ринку праці.</w:t>
      </w:r>
    </w:p>
    <w:p w:rsidR="002C462C" w:rsidRDefault="002C462C" w:rsidP="0023520F">
      <w:pPr>
        <w:spacing w:after="120"/>
        <w:ind w:right="-6" w:firstLine="720"/>
        <w:jc w:val="both"/>
      </w:pPr>
      <w:r>
        <w:t>Існують три основні моделі державної політики зайнятості.</w:t>
      </w:r>
    </w:p>
    <w:p w:rsidR="002C462C" w:rsidRDefault="00D23931" w:rsidP="00A04738">
      <w:pPr>
        <w:spacing w:after="120"/>
        <w:ind w:right="-6"/>
        <w:jc w:val="both"/>
      </w:pPr>
      <w:r>
        <w:rPr>
          <w:noProof/>
          <w:lang w:eastAsia="uk-UA"/>
        </w:rPr>
        <w:drawing>
          <wp:inline distT="0" distB="0" distL="0" distR="0">
            <wp:extent cx="6134100" cy="1763395"/>
            <wp:effectExtent l="0" t="19050" r="0" b="46355"/>
            <wp:docPr id="225" name="Схема 57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01" r:lo="rId1002" r:qs="rId1003" r:cs="rId1004"/>
              </a:graphicData>
            </a:graphic>
          </wp:inline>
        </w:drawing>
      </w:r>
    </w:p>
    <w:p w:rsidR="002C462C" w:rsidRDefault="002C462C" w:rsidP="00AB5D31">
      <w:pPr>
        <w:spacing w:after="120"/>
        <w:ind w:right="-6" w:firstLine="720"/>
        <w:jc w:val="both"/>
      </w:pPr>
      <w:r>
        <w:t xml:space="preserve">В основі теоретичного обґрунтування державного регулювання зайнятості населення лежить положення кейнсіанської теорії, згідно з якою зменшення </w:t>
      </w:r>
      <w:r>
        <w:lastRenderedPageBreak/>
        <w:t xml:space="preserve">безробіття повинно досягатися за рахунок державної стимулюючої фінансової політики. Але така політика, крім позитивного впливу на економіку, призводить до зростання цін, тобто інфляцію. Таким чином, інфляція є ціною, яку економіка повинна сплачувати за зниження безробіття. </w:t>
      </w:r>
    </w:p>
    <w:p w:rsidR="002C462C" w:rsidRDefault="002C462C" w:rsidP="00AB5D31">
      <w:pPr>
        <w:spacing w:after="120"/>
        <w:ind w:right="-6" w:firstLine="720"/>
        <w:jc w:val="both"/>
      </w:pPr>
      <w:r>
        <w:t>Механізм державного регулювання зайнятості має такі складові:</w:t>
      </w:r>
    </w:p>
    <w:p w:rsidR="002C462C" w:rsidRDefault="002C462C" w:rsidP="00033241">
      <w:pPr>
        <w:numPr>
          <w:ilvl w:val="0"/>
          <w:numId w:val="102"/>
        </w:numPr>
        <w:tabs>
          <w:tab w:val="clear" w:pos="1720"/>
          <w:tab w:val="num" w:pos="993"/>
        </w:tabs>
        <w:spacing w:after="120"/>
        <w:ind w:left="0" w:right="-6" w:firstLine="709"/>
        <w:jc w:val="both"/>
      </w:pPr>
      <w:r>
        <w:t>вивчення і прогнозування стану загальнонаціонального та локального ринків праці;</w:t>
      </w:r>
    </w:p>
    <w:p w:rsidR="002C462C" w:rsidRDefault="002C462C" w:rsidP="00033241">
      <w:pPr>
        <w:numPr>
          <w:ilvl w:val="0"/>
          <w:numId w:val="102"/>
        </w:numPr>
        <w:tabs>
          <w:tab w:val="clear" w:pos="1720"/>
          <w:tab w:val="num" w:pos="993"/>
        </w:tabs>
        <w:spacing w:after="120"/>
        <w:ind w:left="0" w:right="-6" w:firstLine="709"/>
        <w:jc w:val="both"/>
      </w:pPr>
      <w:r>
        <w:t>розробка загальної стратегії програм регулювання зайнятості;</w:t>
      </w:r>
    </w:p>
    <w:p w:rsidR="002C462C" w:rsidRDefault="002C462C" w:rsidP="00033241">
      <w:pPr>
        <w:numPr>
          <w:ilvl w:val="0"/>
          <w:numId w:val="102"/>
        </w:numPr>
        <w:tabs>
          <w:tab w:val="clear" w:pos="1720"/>
          <w:tab w:val="num" w:pos="993"/>
        </w:tabs>
        <w:spacing w:after="120"/>
        <w:ind w:left="0" w:right="-6" w:firstLine="709"/>
        <w:jc w:val="both"/>
      </w:pPr>
      <w:r>
        <w:t>система професійної підготовки та перепідготовки;</w:t>
      </w:r>
    </w:p>
    <w:p w:rsidR="002C462C" w:rsidRDefault="002C462C" w:rsidP="00033241">
      <w:pPr>
        <w:numPr>
          <w:ilvl w:val="0"/>
          <w:numId w:val="102"/>
        </w:numPr>
        <w:tabs>
          <w:tab w:val="clear" w:pos="1720"/>
          <w:tab w:val="num" w:pos="993"/>
        </w:tabs>
        <w:spacing w:after="120"/>
        <w:ind w:left="0" w:right="-6" w:firstLine="709"/>
        <w:jc w:val="both"/>
      </w:pPr>
      <w:r>
        <w:t>розгалужена система органів працевлаштування ;</w:t>
      </w:r>
    </w:p>
    <w:p w:rsidR="002C462C" w:rsidRDefault="002C462C" w:rsidP="00033241">
      <w:pPr>
        <w:numPr>
          <w:ilvl w:val="0"/>
          <w:numId w:val="102"/>
        </w:numPr>
        <w:tabs>
          <w:tab w:val="clear" w:pos="1720"/>
          <w:tab w:val="num" w:pos="993"/>
        </w:tabs>
        <w:spacing w:after="120"/>
        <w:ind w:left="0" w:right="-6" w:firstLine="709"/>
        <w:jc w:val="both"/>
      </w:pPr>
      <w:r>
        <w:t>централізовані та місцеві банки даних попиту на робочу силу та її пропозицію;</w:t>
      </w:r>
    </w:p>
    <w:p w:rsidR="002C462C" w:rsidRDefault="002C462C" w:rsidP="00033241">
      <w:pPr>
        <w:numPr>
          <w:ilvl w:val="0"/>
          <w:numId w:val="102"/>
        </w:numPr>
        <w:tabs>
          <w:tab w:val="clear" w:pos="1720"/>
          <w:tab w:val="num" w:pos="993"/>
        </w:tabs>
        <w:spacing w:after="120"/>
        <w:ind w:left="0" w:right="-6" w:firstLine="709"/>
        <w:jc w:val="both"/>
      </w:pPr>
      <w:r>
        <w:t>спеціальні програми стимулювання зайнятості у праценадлишкових регіонах.</w:t>
      </w:r>
    </w:p>
    <w:p w:rsidR="002C462C" w:rsidRDefault="002C462C" w:rsidP="00AB5D31">
      <w:pPr>
        <w:spacing w:after="120"/>
        <w:ind w:right="-6" w:firstLine="720"/>
        <w:jc w:val="both"/>
      </w:pPr>
      <w:r>
        <w:t>Існують два метода впливу на зайнятість населення: активний і пасивний.</w:t>
      </w:r>
    </w:p>
    <w:p w:rsidR="002C462C" w:rsidRDefault="00D23931" w:rsidP="00A04738">
      <w:pPr>
        <w:spacing w:after="120"/>
        <w:ind w:right="-6"/>
        <w:jc w:val="both"/>
      </w:pPr>
      <w:r>
        <w:rPr>
          <w:noProof/>
          <w:lang w:eastAsia="uk-UA"/>
        </w:rPr>
        <w:drawing>
          <wp:inline distT="0" distB="0" distL="0" distR="0">
            <wp:extent cx="6136640" cy="1438275"/>
            <wp:effectExtent l="0" t="0" r="35560" b="9525"/>
            <wp:docPr id="226" name="Схема 57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06" r:lo="rId1007" r:qs="rId1008" r:cs="rId1009"/>
              </a:graphicData>
            </a:graphic>
          </wp:inline>
        </w:drawing>
      </w:r>
    </w:p>
    <w:p w:rsidR="002C462C" w:rsidRDefault="002C462C" w:rsidP="00AB5D31">
      <w:pPr>
        <w:spacing w:after="120"/>
        <w:ind w:right="-6" w:firstLine="720"/>
        <w:jc w:val="both"/>
      </w:pPr>
      <w:r>
        <w:t>Активна політика  передбачає заходи з профілактики звільнення, навчання і підвищення кваліфікації, активний пошук і підбір робочих місць, фінансування створення нових робочих місць. Активна політика зайнятості поділяється на три типа: програми суспільних робіт, професійної підготовки молоді, допомоги безробітним.</w:t>
      </w:r>
    </w:p>
    <w:p w:rsidR="002C462C" w:rsidRDefault="00D23931" w:rsidP="0023520F">
      <w:pPr>
        <w:spacing w:after="120"/>
        <w:ind w:right="-6" w:firstLine="720"/>
        <w:jc w:val="both"/>
        <w:rPr>
          <w:b/>
          <w:noProof/>
          <w:lang w:val="ru-RU"/>
        </w:rPr>
      </w:pPr>
      <w:r>
        <w:rPr>
          <w:b/>
          <w:noProof/>
          <w:lang w:eastAsia="uk-UA"/>
        </w:rPr>
        <w:drawing>
          <wp:inline distT="0" distB="0" distL="0" distR="0">
            <wp:extent cx="5505450" cy="619125"/>
            <wp:effectExtent l="0" t="0" r="19050" b="9525"/>
            <wp:docPr id="227" name="Схема 76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11" r:lo="rId1012" r:qs="rId1013" r:cs="rId1014"/>
              </a:graphicData>
            </a:graphic>
          </wp:inline>
        </w:drawing>
      </w:r>
    </w:p>
    <w:p w:rsidR="002C462C" w:rsidRDefault="002C462C" w:rsidP="0023520F">
      <w:pPr>
        <w:spacing w:after="120"/>
        <w:ind w:right="-6" w:firstLine="720"/>
        <w:jc w:val="both"/>
      </w:pPr>
      <w:r>
        <w:t xml:space="preserve">Кінцевою метою функціонування суспільного виробництва є досягнення високого рівня життя. </w:t>
      </w:r>
    </w:p>
    <w:p w:rsidR="002C462C" w:rsidRDefault="00D23931" w:rsidP="0023520F">
      <w:pPr>
        <w:spacing w:after="120"/>
        <w:ind w:right="-6" w:firstLine="720"/>
        <w:jc w:val="both"/>
        <w:rPr>
          <w:b/>
        </w:rPr>
      </w:pPr>
      <w:r>
        <w:rPr>
          <w:noProof/>
          <w:lang w:eastAsia="uk-UA"/>
        </w:rPr>
        <w:drawing>
          <wp:inline distT="0" distB="0" distL="0" distR="0">
            <wp:extent cx="5487670" cy="631825"/>
            <wp:effectExtent l="19050" t="0" r="17780" b="15875"/>
            <wp:docPr id="228" name="Схема 57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16" r:lo="rId1017" r:qs="rId1018" r:cs="rId1019"/>
              </a:graphicData>
            </a:graphic>
          </wp:inline>
        </w:drawing>
      </w:r>
    </w:p>
    <w:p w:rsidR="002C462C" w:rsidRDefault="002C462C" w:rsidP="00A23F64">
      <w:pPr>
        <w:ind w:right="-6" w:firstLine="720"/>
        <w:jc w:val="both"/>
      </w:pPr>
      <w:r>
        <w:t>На рівень життя впливають історичні, географічні, національні та інші умови життєдіяльності людини чи людської спільноти. Вирішальними факторами є соціально-економічні, зокрема:</w:t>
      </w:r>
    </w:p>
    <w:p w:rsidR="002C462C" w:rsidRDefault="002C462C" w:rsidP="00033241">
      <w:pPr>
        <w:numPr>
          <w:ilvl w:val="0"/>
          <w:numId w:val="103"/>
        </w:numPr>
        <w:tabs>
          <w:tab w:val="left" w:pos="993"/>
        </w:tabs>
        <w:ind w:left="0" w:right="-6" w:firstLine="709"/>
        <w:jc w:val="both"/>
      </w:pPr>
      <w:r>
        <w:lastRenderedPageBreak/>
        <w:t>тривалість життя;</w:t>
      </w:r>
    </w:p>
    <w:p w:rsidR="002C462C" w:rsidRDefault="002C462C" w:rsidP="00033241">
      <w:pPr>
        <w:numPr>
          <w:ilvl w:val="0"/>
          <w:numId w:val="103"/>
        </w:numPr>
        <w:tabs>
          <w:tab w:val="left" w:pos="993"/>
        </w:tabs>
        <w:ind w:left="0" w:right="-6" w:firstLine="709"/>
        <w:jc w:val="both"/>
      </w:pPr>
      <w:r>
        <w:t>реальні грошові доходи;</w:t>
      </w:r>
    </w:p>
    <w:p w:rsidR="002C462C" w:rsidRDefault="002C462C" w:rsidP="00033241">
      <w:pPr>
        <w:numPr>
          <w:ilvl w:val="0"/>
          <w:numId w:val="103"/>
        </w:numPr>
        <w:tabs>
          <w:tab w:val="left" w:pos="993"/>
        </w:tabs>
        <w:ind w:left="0" w:right="-6" w:firstLine="709"/>
        <w:jc w:val="both"/>
      </w:pPr>
      <w:r>
        <w:t>реальний ВВП на душу населення;</w:t>
      </w:r>
    </w:p>
    <w:p w:rsidR="002C462C" w:rsidRDefault="002C462C" w:rsidP="00033241">
      <w:pPr>
        <w:numPr>
          <w:ilvl w:val="0"/>
          <w:numId w:val="103"/>
        </w:numPr>
        <w:tabs>
          <w:tab w:val="left" w:pos="993"/>
        </w:tabs>
        <w:ind w:left="0" w:right="-6" w:firstLine="709"/>
        <w:jc w:val="both"/>
      </w:pPr>
      <w:r>
        <w:t>обсяг і структура споживання;</w:t>
      </w:r>
    </w:p>
    <w:p w:rsidR="002C462C" w:rsidRDefault="002C462C" w:rsidP="00033241">
      <w:pPr>
        <w:numPr>
          <w:ilvl w:val="0"/>
          <w:numId w:val="103"/>
        </w:numPr>
        <w:tabs>
          <w:tab w:val="left" w:pos="993"/>
        </w:tabs>
        <w:ind w:left="0" w:right="-6" w:firstLine="709"/>
        <w:jc w:val="both"/>
      </w:pPr>
      <w:r>
        <w:t>забезпеченість роботою (зайнятість) та умови праці;</w:t>
      </w:r>
    </w:p>
    <w:p w:rsidR="002C462C" w:rsidRDefault="002C462C" w:rsidP="00033241">
      <w:pPr>
        <w:numPr>
          <w:ilvl w:val="0"/>
          <w:numId w:val="103"/>
        </w:numPr>
        <w:tabs>
          <w:tab w:val="left" w:pos="993"/>
        </w:tabs>
        <w:ind w:left="0" w:right="-6" w:firstLine="709"/>
        <w:jc w:val="both"/>
      </w:pPr>
      <w:r>
        <w:t>тривалість робочого дня і вільного часу;</w:t>
      </w:r>
    </w:p>
    <w:p w:rsidR="002C462C" w:rsidRDefault="002C462C" w:rsidP="00033241">
      <w:pPr>
        <w:numPr>
          <w:ilvl w:val="0"/>
          <w:numId w:val="103"/>
        </w:numPr>
        <w:tabs>
          <w:tab w:val="left" w:pos="993"/>
        </w:tabs>
        <w:ind w:left="0" w:right="-6" w:firstLine="709"/>
        <w:jc w:val="both"/>
      </w:pPr>
      <w:r>
        <w:t>рівень освіти та культури;</w:t>
      </w:r>
    </w:p>
    <w:p w:rsidR="002C462C" w:rsidRDefault="002C462C" w:rsidP="00033241">
      <w:pPr>
        <w:numPr>
          <w:ilvl w:val="0"/>
          <w:numId w:val="103"/>
        </w:numPr>
        <w:tabs>
          <w:tab w:val="left" w:pos="993"/>
        </w:tabs>
        <w:ind w:left="0" w:right="-6" w:firstLine="709"/>
        <w:jc w:val="both"/>
      </w:pPr>
      <w:r>
        <w:t>житлові та побутові умови;</w:t>
      </w:r>
    </w:p>
    <w:p w:rsidR="002C462C" w:rsidRDefault="002C462C" w:rsidP="00033241">
      <w:pPr>
        <w:numPr>
          <w:ilvl w:val="0"/>
          <w:numId w:val="103"/>
        </w:numPr>
        <w:tabs>
          <w:tab w:val="left" w:pos="993"/>
        </w:tabs>
        <w:ind w:left="0" w:right="-6" w:firstLine="709"/>
        <w:jc w:val="both"/>
      </w:pPr>
      <w:r>
        <w:t>система охорони здоров</w:t>
      </w:r>
      <w:r>
        <w:rPr>
          <w:lang w:val="ru-RU"/>
        </w:rPr>
        <w:t>`</w:t>
      </w:r>
      <w:r>
        <w:t>я і фізичної культури;</w:t>
      </w:r>
    </w:p>
    <w:p w:rsidR="002C462C" w:rsidRDefault="002C462C" w:rsidP="00033241">
      <w:pPr>
        <w:numPr>
          <w:ilvl w:val="0"/>
          <w:numId w:val="103"/>
        </w:numPr>
        <w:tabs>
          <w:tab w:val="left" w:pos="993"/>
        </w:tabs>
        <w:ind w:left="0" w:right="-6" w:firstLine="709"/>
        <w:jc w:val="both"/>
      </w:pPr>
      <w:r>
        <w:t>система соціального забезпечення;</w:t>
      </w:r>
    </w:p>
    <w:p w:rsidR="002C462C" w:rsidRDefault="002C462C" w:rsidP="00033241">
      <w:pPr>
        <w:numPr>
          <w:ilvl w:val="0"/>
          <w:numId w:val="103"/>
        </w:numPr>
        <w:tabs>
          <w:tab w:val="left" w:pos="993"/>
        </w:tabs>
        <w:spacing w:after="120"/>
        <w:ind w:left="0" w:right="-6" w:firstLine="709"/>
        <w:jc w:val="both"/>
      </w:pPr>
      <w:r>
        <w:t>піклування суспільством про дітей та материнство.</w:t>
      </w:r>
    </w:p>
    <w:p w:rsidR="002C462C" w:rsidRDefault="002C462C" w:rsidP="0023520F">
      <w:pPr>
        <w:spacing w:after="120"/>
        <w:ind w:right="-6" w:firstLine="720"/>
        <w:jc w:val="both"/>
      </w:pPr>
      <w:r>
        <w:t xml:space="preserve">Для визначення рівня життя у 1990 р. ООН запропонувало такий показник, як </w:t>
      </w:r>
      <w:r>
        <w:rPr>
          <w:b/>
        </w:rPr>
        <w:t>індекс людського розвитку</w:t>
      </w:r>
      <w:r>
        <w:t xml:space="preserve"> (ІЛР), який щорічно подають до цієї організації понад 80 країн світу. Методика обчислення ІЛР базується на наступних показниках: довголіття, рівня освіти, рівня бідності, рівня безробіття, рівня доходів та реального ВВП на душу населення. Всього ІЛР складається з 32 показників.</w:t>
      </w:r>
    </w:p>
    <w:p w:rsidR="002C462C" w:rsidRDefault="002C462C" w:rsidP="0023520F">
      <w:pPr>
        <w:spacing w:after="120"/>
        <w:ind w:right="-6" w:firstLine="720"/>
        <w:jc w:val="both"/>
      </w:pPr>
      <w:r>
        <w:t>Велике значення мають такі показники, як умови та якість життя населення.</w:t>
      </w:r>
    </w:p>
    <w:p w:rsidR="002C462C" w:rsidRDefault="00D23931" w:rsidP="00A04738">
      <w:pPr>
        <w:spacing w:after="120"/>
        <w:ind w:right="-6"/>
        <w:jc w:val="both"/>
      </w:pPr>
      <w:r>
        <w:rPr>
          <w:noProof/>
          <w:lang w:eastAsia="uk-UA"/>
        </w:rPr>
        <w:drawing>
          <wp:inline distT="0" distB="0" distL="0" distR="0">
            <wp:extent cx="6133465" cy="1763395"/>
            <wp:effectExtent l="38100" t="0" r="57785" b="27305"/>
            <wp:docPr id="229" name="Схема 57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21" r:lo="rId1022" r:qs="rId1023" r:cs="rId1024"/>
              </a:graphicData>
            </a:graphic>
          </wp:inline>
        </w:drawing>
      </w:r>
    </w:p>
    <w:p w:rsidR="002C462C" w:rsidRDefault="002C462C" w:rsidP="00A23F64">
      <w:pPr>
        <w:ind w:right="-6" w:firstLine="720"/>
        <w:jc w:val="both"/>
      </w:pPr>
      <w:r>
        <w:t xml:space="preserve">Для ринкового механізму зумовлює виникнення проблеми нерівності розподілу доходів в суспільстві. Причини нерівномірності розподілу доходів населення пов’язано: </w:t>
      </w:r>
    </w:p>
    <w:p w:rsidR="002C462C" w:rsidRDefault="002C462C" w:rsidP="00033241">
      <w:pPr>
        <w:numPr>
          <w:ilvl w:val="0"/>
          <w:numId w:val="104"/>
        </w:numPr>
        <w:tabs>
          <w:tab w:val="clear" w:pos="927"/>
          <w:tab w:val="left" w:pos="993"/>
        </w:tabs>
        <w:ind w:left="0" w:right="-6" w:firstLine="709"/>
        <w:jc w:val="both"/>
      </w:pPr>
      <w:r>
        <w:t>відмінністю в освіті й особистих здібностях;</w:t>
      </w:r>
    </w:p>
    <w:p w:rsidR="002C462C" w:rsidRDefault="002C462C" w:rsidP="00033241">
      <w:pPr>
        <w:numPr>
          <w:ilvl w:val="0"/>
          <w:numId w:val="104"/>
        </w:numPr>
        <w:tabs>
          <w:tab w:val="clear" w:pos="927"/>
          <w:tab w:val="left" w:pos="993"/>
        </w:tabs>
        <w:ind w:left="0" w:right="-6" w:firstLine="709"/>
        <w:jc w:val="both"/>
        <w:rPr>
          <w:i/>
        </w:rPr>
      </w:pPr>
      <w:r>
        <w:t>нерівномірним розподілом економічних ресурсів;</w:t>
      </w:r>
    </w:p>
    <w:p w:rsidR="002C462C" w:rsidRDefault="002C462C" w:rsidP="00033241">
      <w:pPr>
        <w:numPr>
          <w:ilvl w:val="0"/>
          <w:numId w:val="104"/>
        </w:numPr>
        <w:tabs>
          <w:tab w:val="clear" w:pos="927"/>
          <w:tab w:val="left" w:pos="993"/>
        </w:tabs>
        <w:ind w:left="0" w:right="-6" w:firstLine="709"/>
        <w:jc w:val="both"/>
        <w:rPr>
          <w:i/>
        </w:rPr>
      </w:pPr>
      <w:r>
        <w:t>відмінністю у становищі на ринку;</w:t>
      </w:r>
    </w:p>
    <w:p w:rsidR="002C462C" w:rsidRDefault="002C462C" w:rsidP="00033241">
      <w:pPr>
        <w:numPr>
          <w:ilvl w:val="0"/>
          <w:numId w:val="104"/>
        </w:numPr>
        <w:tabs>
          <w:tab w:val="clear" w:pos="927"/>
          <w:tab w:val="left" w:pos="993"/>
        </w:tabs>
        <w:ind w:left="0" w:right="-6" w:firstLine="709"/>
        <w:jc w:val="both"/>
        <w:rPr>
          <w:i/>
        </w:rPr>
      </w:pPr>
      <w:r>
        <w:t>різному ставленні до ризиків;</w:t>
      </w:r>
    </w:p>
    <w:p w:rsidR="002C462C" w:rsidRDefault="002C462C" w:rsidP="00033241">
      <w:pPr>
        <w:numPr>
          <w:ilvl w:val="0"/>
          <w:numId w:val="104"/>
        </w:numPr>
        <w:tabs>
          <w:tab w:val="clear" w:pos="927"/>
          <w:tab w:val="left" w:pos="993"/>
        </w:tabs>
        <w:spacing w:after="120"/>
        <w:ind w:left="0" w:right="-6" w:firstLine="709"/>
        <w:jc w:val="both"/>
      </w:pPr>
      <w:r>
        <w:t>наявністю зв’язків або дискримінації.</w:t>
      </w:r>
    </w:p>
    <w:p w:rsidR="002C462C" w:rsidRDefault="002C462C" w:rsidP="0023520F">
      <w:pPr>
        <w:spacing w:after="120"/>
        <w:ind w:right="-6" w:firstLine="720"/>
        <w:jc w:val="both"/>
      </w:pPr>
      <w:r>
        <w:t xml:space="preserve">Для визначення нерівномірності розподілу доходів використовується крива Лоренца (за ім’ям американського економіста Макса Лоренца) (рис.12.1). </w:t>
      </w:r>
    </w:p>
    <w:p w:rsidR="002C462C" w:rsidRDefault="002C462C" w:rsidP="007A5383">
      <w:pPr>
        <w:spacing w:after="120"/>
        <w:ind w:right="-6" w:firstLine="720"/>
        <w:jc w:val="both"/>
      </w:pPr>
      <w:r>
        <w:t>Лінія ОА відображає ситуацію абсолютної рівності у розподілі доходів. Фактичний рівень розподілу доходів відображає крива L, тобто опукла крива, яка відхиляється від бісектриси і свідчить про існування певної нерівності в доходах.</w:t>
      </w:r>
    </w:p>
    <w:p w:rsidR="002C462C" w:rsidRDefault="002C462C" w:rsidP="007A5383">
      <w:pPr>
        <w:spacing w:after="120"/>
        <w:ind w:right="-6" w:firstLine="720"/>
        <w:jc w:val="both"/>
      </w:pPr>
      <w:r>
        <w:t>За умов диференціації доходів виникає гостра соціальна проблема бідності.</w:t>
      </w:r>
    </w:p>
    <w:p w:rsidR="002C462C" w:rsidRDefault="00D23931" w:rsidP="007A5383">
      <w:pPr>
        <w:spacing w:after="120"/>
        <w:ind w:right="-6" w:firstLine="720"/>
        <w:jc w:val="both"/>
        <w:rPr>
          <w:b/>
        </w:rPr>
      </w:pPr>
      <w:r>
        <w:rPr>
          <w:noProof/>
          <w:lang w:eastAsia="uk-UA"/>
        </w:rPr>
        <w:lastRenderedPageBreak/>
        <w:drawing>
          <wp:inline distT="0" distB="0" distL="0" distR="0">
            <wp:extent cx="5484495" cy="1007745"/>
            <wp:effectExtent l="0" t="0" r="20955" b="1905"/>
            <wp:docPr id="230" name="Схема 57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26" r:lo="rId1027" r:qs="rId1028" r:cs="rId1029"/>
              </a:graphicData>
            </a:graphic>
          </wp:inline>
        </w:drawing>
      </w:r>
    </w:p>
    <w:p w:rsidR="002C462C" w:rsidRDefault="002C462C" w:rsidP="007A5383">
      <w:pPr>
        <w:spacing w:after="120"/>
        <w:ind w:right="-6" w:firstLine="720"/>
        <w:jc w:val="both"/>
      </w:pPr>
      <w:r>
        <w:t>Бідність характеризується такими показниками як: прожитковий мінімум, гарантований прожитковий мінімум, фізіологічний мінімум, мінімальний споживчий бюджет, рівень бідності, межа бідності.</w:t>
      </w:r>
    </w:p>
    <w:p w:rsidR="002C462C" w:rsidRDefault="00D23931" w:rsidP="0023520F">
      <w:pPr>
        <w:spacing w:after="120"/>
        <w:ind w:right="-6"/>
        <w:jc w:val="center"/>
        <w:rPr>
          <w:b/>
        </w:rPr>
      </w:pPr>
      <w:r>
        <w:rPr>
          <w:b/>
          <w:noProof/>
          <w:lang w:eastAsia="uk-UA"/>
        </w:rPr>
        <mc:AlternateContent>
          <mc:Choice Requires="wpc">
            <w:drawing>
              <wp:inline distT="0" distB="0" distL="0" distR="0">
                <wp:extent cx="5784215" cy="3239770"/>
                <wp:effectExtent l="0" t="0" r="0" b="1905"/>
                <wp:docPr id="1127" name="Полотно 3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100" name="Group 309"/>
                        <wpg:cNvGrpSpPr>
                          <a:grpSpLocks/>
                        </wpg:cNvGrpSpPr>
                        <wpg:grpSpPr bwMode="auto">
                          <a:xfrm>
                            <a:off x="49444" y="78351"/>
                            <a:ext cx="4996150" cy="3134795"/>
                            <a:chOff x="2023" y="2015"/>
                            <a:chExt cx="6568" cy="4121"/>
                          </a:xfrm>
                        </wpg:grpSpPr>
                        <wps:wsp>
                          <wps:cNvPr id="1101" name="Line 310"/>
                          <wps:cNvCnPr>
                            <a:cxnSpLocks noChangeShapeType="1"/>
                          </wps:cNvCnPr>
                          <wps:spPr bwMode="auto">
                            <a:xfrm>
                              <a:off x="3443" y="5732"/>
                              <a:ext cx="51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 name="Line 311"/>
                          <wps:cNvCnPr>
                            <a:cxnSpLocks noChangeShapeType="1"/>
                          </wps:cNvCnPr>
                          <wps:spPr bwMode="auto">
                            <a:xfrm flipV="1">
                              <a:off x="3431" y="2419"/>
                              <a:ext cx="0" cy="3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3" name="Line 312"/>
                          <wps:cNvCnPr>
                            <a:cxnSpLocks noChangeShapeType="1"/>
                          </wps:cNvCnPr>
                          <wps:spPr bwMode="auto">
                            <a:xfrm flipV="1">
                              <a:off x="3431" y="2731"/>
                              <a:ext cx="3002" cy="30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4" name="Line 313"/>
                          <wps:cNvCnPr>
                            <a:cxnSpLocks noChangeShapeType="1"/>
                          </wps:cNvCnPr>
                          <wps:spPr bwMode="auto">
                            <a:xfrm flipH="1">
                              <a:off x="3419" y="2731"/>
                              <a:ext cx="300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5" name="Line 314"/>
                          <wps:cNvCnPr>
                            <a:cxnSpLocks noChangeShapeType="1"/>
                          </wps:cNvCnPr>
                          <wps:spPr bwMode="auto">
                            <a:xfrm>
                              <a:off x="6421" y="2731"/>
                              <a:ext cx="0" cy="30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6" name="Freeform 315"/>
                          <wps:cNvSpPr>
                            <a:spLocks/>
                          </wps:cNvSpPr>
                          <wps:spPr bwMode="auto">
                            <a:xfrm>
                              <a:off x="3454" y="2731"/>
                              <a:ext cx="2967" cy="2990"/>
                            </a:xfrm>
                            <a:custGeom>
                              <a:avLst/>
                              <a:gdLst>
                                <a:gd name="T0" fmla="*/ 0 w 3855"/>
                                <a:gd name="T1" fmla="*/ 3885 h 3885"/>
                                <a:gd name="T2" fmla="*/ 2745 w 3855"/>
                                <a:gd name="T3" fmla="*/ 2505 h 3885"/>
                                <a:gd name="T4" fmla="*/ 3855 w 3855"/>
                                <a:gd name="T5" fmla="*/ 0 h 3885"/>
                              </a:gdLst>
                              <a:ahLst/>
                              <a:cxnLst>
                                <a:cxn ang="0">
                                  <a:pos x="T0" y="T1"/>
                                </a:cxn>
                                <a:cxn ang="0">
                                  <a:pos x="T2" y="T3"/>
                                </a:cxn>
                                <a:cxn ang="0">
                                  <a:pos x="T4" y="T5"/>
                                </a:cxn>
                              </a:cxnLst>
                              <a:rect l="0" t="0" r="r" b="b"/>
                              <a:pathLst>
                                <a:path w="3855" h="3885">
                                  <a:moveTo>
                                    <a:pt x="0" y="3885"/>
                                  </a:moveTo>
                                  <a:cubicBezTo>
                                    <a:pt x="1051" y="3519"/>
                                    <a:pt x="2102" y="3153"/>
                                    <a:pt x="2745" y="2505"/>
                                  </a:cubicBezTo>
                                  <a:cubicBezTo>
                                    <a:pt x="3388" y="1857"/>
                                    <a:pt x="3675" y="407"/>
                                    <a:pt x="38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7" name="Line 316"/>
                          <wps:cNvCnPr>
                            <a:cxnSpLocks noChangeShapeType="1"/>
                          </wps:cNvCnPr>
                          <wps:spPr bwMode="auto">
                            <a:xfrm>
                              <a:off x="6086" y="3054"/>
                              <a:ext cx="0" cy="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317"/>
                          <wps:cNvCnPr>
                            <a:cxnSpLocks noChangeShapeType="1"/>
                          </wps:cNvCnPr>
                          <wps:spPr bwMode="auto">
                            <a:xfrm>
                              <a:off x="5821" y="3354"/>
                              <a:ext cx="1" cy="9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318"/>
                          <wps:cNvCnPr>
                            <a:cxnSpLocks noChangeShapeType="1"/>
                          </wps:cNvCnPr>
                          <wps:spPr bwMode="auto">
                            <a:xfrm>
                              <a:off x="5463" y="3689"/>
                              <a:ext cx="0" cy="1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319"/>
                          <wps:cNvCnPr>
                            <a:cxnSpLocks noChangeShapeType="1"/>
                          </wps:cNvCnPr>
                          <wps:spPr bwMode="auto">
                            <a:xfrm>
                              <a:off x="5093" y="4058"/>
                              <a:ext cx="0" cy="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320"/>
                          <wps:cNvCnPr>
                            <a:cxnSpLocks noChangeShapeType="1"/>
                          </wps:cNvCnPr>
                          <wps:spPr bwMode="auto">
                            <a:xfrm>
                              <a:off x="4712" y="4439"/>
                              <a:ext cx="0" cy="7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321"/>
                          <wps:cNvCnPr>
                            <a:cxnSpLocks noChangeShapeType="1"/>
                          </wps:cNvCnPr>
                          <wps:spPr bwMode="auto">
                            <a:xfrm>
                              <a:off x="4355" y="4808"/>
                              <a:ext cx="1" cy="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322"/>
                          <wps:cNvCnPr>
                            <a:cxnSpLocks noChangeShapeType="1"/>
                          </wps:cNvCnPr>
                          <wps:spPr bwMode="auto">
                            <a:xfrm>
                              <a:off x="4008" y="5120"/>
                              <a:ext cx="1" cy="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323"/>
                          <wps:cNvCnPr>
                            <a:cxnSpLocks noChangeShapeType="1"/>
                          </wps:cNvCnPr>
                          <wps:spPr bwMode="auto">
                            <a:xfrm>
                              <a:off x="6236" y="2927"/>
                              <a:ext cx="0" cy="2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324"/>
                          <wps:cNvCnPr>
                            <a:cxnSpLocks noChangeShapeType="1"/>
                          </wps:cNvCnPr>
                          <wps:spPr bwMode="auto">
                            <a:xfrm>
                              <a:off x="3708" y="5455"/>
                              <a:ext cx="0"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6" name="Text Box 325"/>
                          <wps:cNvSpPr txBox="1">
                            <a:spLocks noChangeArrowheads="1"/>
                          </wps:cNvSpPr>
                          <wps:spPr bwMode="auto">
                            <a:xfrm>
                              <a:off x="2819" y="2604"/>
                              <a:ext cx="75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en-US"/>
                                  </w:rPr>
                                </w:pPr>
                                <w:r w:rsidRPr="00AB5D31">
                                  <w:rPr>
                                    <w:sz w:val="24"/>
                                    <w:szCs w:val="24"/>
                                    <w:lang w:val="en-US"/>
                                  </w:rPr>
                                  <w:t>100</w:t>
                                </w:r>
                              </w:p>
                            </w:txbxContent>
                          </wps:txbx>
                          <wps:bodyPr rot="0" vert="horz" wrap="square" lIns="91440" tIns="45720" rIns="91440" bIns="45720" anchor="t" anchorCtr="0" upright="1">
                            <a:noAutofit/>
                          </wps:bodyPr>
                        </wps:wsp>
                        <wps:wsp>
                          <wps:cNvPr id="1117" name="Text Box 326"/>
                          <wps:cNvSpPr txBox="1">
                            <a:spLocks noChangeArrowheads="1"/>
                          </wps:cNvSpPr>
                          <wps:spPr bwMode="auto">
                            <a:xfrm>
                              <a:off x="2023" y="2015"/>
                              <a:ext cx="2285"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ru-RU"/>
                                  </w:rPr>
                                </w:pPr>
                                <w:r w:rsidRPr="00AB5D31">
                                  <w:rPr>
                                    <w:sz w:val="24"/>
                                    <w:szCs w:val="24"/>
                                    <w:lang w:val="en-US"/>
                                  </w:rPr>
                                  <w:t>Відсоток доходу ,%</w:t>
                                </w:r>
                              </w:p>
                            </w:txbxContent>
                          </wps:txbx>
                          <wps:bodyPr rot="0" vert="horz" wrap="square" lIns="91440" tIns="45720" rIns="91440" bIns="45720" anchor="t" anchorCtr="0" upright="1">
                            <a:noAutofit/>
                          </wps:bodyPr>
                        </wps:wsp>
                        <wps:wsp>
                          <wps:cNvPr id="1118" name="Text Box 327"/>
                          <wps:cNvSpPr txBox="1">
                            <a:spLocks noChangeArrowheads="1"/>
                          </wps:cNvSpPr>
                          <wps:spPr bwMode="auto">
                            <a:xfrm>
                              <a:off x="3835" y="3158"/>
                              <a:ext cx="1385"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rPr>
                                </w:pPr>
                                <w:r w:rsidRPr="00AB5D31">
                                  <w:rPr>
                                    <w:sz w:val="24"/>
                                    <w:szCs w:val="24"/>
                                  </w:rPr>
                                  <w:t>Абсолютна</w:t>
                                </w:r>
                              </w:p>
                              <w:p w:rsidR="006C561C" w:rsidRPr="00AB5D31" w:rsidRDefault="006C561C" w:rsidP="00E53BBB">
                                <w:pPr>
                                  <w:rPr>
                                    <w:sz w:val="24"/>
                                    <w:szCs w:val="24"/>
                                  </w:rPr>
                                </w:pPr>
                                <w:r w:rsidRPr="00AB5D31">
                                  <w:rPr>
                                    <w:sz w:val="24"/>
                                    <w:szCs w:val="24"/>
                                  </w:rPr>
                                  <w:t>рівн</w:t>
                                </w:r>
                                <w:r w:rsidRPr="00AB5D31">
                                  <w:rPr>
                                    <w:sz w:val="24"/>
                                    <w:szCs w:val="24"/>
                                    <w:lang w:val="en-US"/>
                                  </w:rPr>
                                  <w:t>і</w:t>
                                </w:r>
                                <w:r w:rsidRPr="00AB5D31">
                                  <w:rPr>
                                    <w:sz w:val="24"/>
                                    <w:szCs w:val="24"/>
                                  </w:rPr>
                                  <w:t xml:space="preserve">сть </w:t>
                                </w:r>
                              </w:p>
                            </w:txbxContent>
                          </wps:txbx>
                          <wps:bodyPr rot="0" vert="horz" wrap="square" lIns="91440" tIns="45720" rIns="91440" bIns="45720" anchor="t" anchorCtr="0" upright="1">
                            <a:noAutofit/>
                          </wps:bodyPr>
                        </wps:wsp>
                        <wps:wsp>
                          <wps:cNvPr id="1119" name="Line 328"/>
                          <wps:cNvCnPr>
                            <a:cxnSpLocks noChangeShapeType="1"/>
                          </wps:cNvCnPr>
                          <wps:spPr bwMode="auto">
                            <a:xfrm>
                              <a:off x="4701" y="3665"/>
                              <a:ext cx="358" cy="3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0" name="Text Box 329"/>
                          <wps:cNvSpPr txBox="1">
                            <a:spLocks noChangeArrowheads="1"/>
                          </wps:cNvSpPr>
                          <wps:spPr bwMode="auto">
                            <a:xfrm>
                              <a:off x="6525" y="3862"/>
                              <a:ext cx="1673"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rPr>
                                </w:pPr>
                                <w:r w:rsidRPr="00AB5D31">
                                  <w:rPr>
                                    <w:sz w:val="24"/>
                                    <w:szCs w:val="24"/>
                                  </w:rPr>
                                  <w:t xml:space="preserve"> Ступінь нерівності доходу</w:t>
                                </w:r>
                              </w:p>
                            </w:txbxContent>
                          </wps:txbx>
                          <wps:bodyPr rot="0" vert="horz" wrap="square" lIns="91440" tIns="45720" rIns="91440" bIns="45720" anchor="t" anchorCtr="0" upright="1">
                            <a:noAutofit/>
                          </wps:bodyPr>
                        </wps:wsp>
                        <wps:wsp>
                          <wps:cNvPr id="1121" name="Line 330"/>
                          <wps:cNvCnPr>
                            <a:cxnSpLocks noChangeShapeType="1"/>
                          </wps:cNvCnPr>
                          <wps:spPr bwMode="auto">
                            <a:xfrm flipH="1">
                              <a:off x="5798" y="4278"/>
                              <a:ext cx="796" cy="1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2" name="Text Box 331"/>
                          <wps:cNvSpPr txBox="1">
                            <a:spLocks noChangeArrowheads="1"/>
                          </wps:cNvSpPr>
                          <wps:spPr bwMode="auto">
                            <a:xfrm>
                              <a:off x="5486" y="4785"/>
                              <a:ext cx="266"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en-US"/>
                                  </w:rPr>
                                </w:pPr>
                                <w:r w:rsidRPr="00AB5D31">
                                  <w:rPr>
                                    <w:sz w:val="24"/>
                                    <w:szCs w:val="24"/>
                                    <w:lang w:val="en-US"/>
                                  </w:rPr>
                                  <w:t>L</w:t>
                                </w:r>
                              </w:p>
                            </w:txbxContent>
                          </wps:txbx>
                          <wps:bodyPr rot="0" vert="horz" wrap="square" lIns="91440" tIns="45720" rIns="91440" bIns="45720" anchor="t" anchorCtr="0" upright="1">
                            <a:noAutofit/>
                          </wps:bodyPr>
                        </wps:wsp>
                        <wps:wsp>
                          <wps:cNvPr id="1123" name="Text Box 332"/>
                          <wps:cNvSpPr txBox="1">
                            <a:spLocks noChangeArrowheads="1"/>
                          </wps:cNvSpPr>
                          <wps:spPr bwMode="auto">
                            <a:xfrm>
                              <a:off x="6363" y="2419"/>
                              <a:ext cx="301"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en-US"/>
                                  </w:rPr>
                                </w:pPr>
                                <w:r w:rsidRPr="00AB5D31">
                                  <w:rPr>
                                    <w:sz w:val="24"/>
                                    <w:szCs w:val="24"/>
                                    <w:lang w:val="en-US"/>
                                  </w:rPr>
                                  <w:t>A</w:t>
                                </w:r>
                              </w:p>
                            </w:txbxContent>
                          </wps:txbx>
                          <wps:bodyPr rot="0" vert="horz" wrap="square" lIns="91440" tIns="45720" rIns="91440" bIns="45720" anchor="t" anchorCtr="0" upright="1">
                            <a:noAutofit/>
                          </wps:bodyPr>
                        </wps:wsp>
                        <wps:wsp>
                          <wps:cNvPr id="1124" name="Text Box 333"/>
                          <wps:cNvSpPr txBox="1">
                            <a:spLocks noChangeArrowheads="1"/>
                          </wps:cNvSpPr>
                          <wps:spPr bwMode="auto">
                            <a:xfrm>
                              <a:off x="3154" y="5628"/>
                              <a:ext cx="25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en-US"/>
                                  </w:rPr>
                                </w:pPr>
                                <w:r w:rsidRPr="00AB5D31">
                                  <w:rPr>
                                    <w:sz w:val="24"/>
                                    <w:szCs w:val="24"/>
                                    <w:lang w:val="en-US"/>
                                  </w:rPr>
                                  <w:t>O</w:t>
                                </w:r>
                              </w:p>
                            </w:txbxContent>
                          </wps:txbx>
                          <wps:bodyPr rot="0" vert="horz" wrap="square" lIns="91440" tIns="45720" rIns="91440" bIns="45720" anchor="t" anchorCtr="0" upright="1">
                            <a:noAutofit/>
                          </wps:bodyPr>
                        </wps:wsp>
                        <wps:wsp>
                          <wps:cNvPr id="1125" name="Text Box 334"/>
                          <wps:cNvSpPr txBox="1">
                            <a:spLocks noChangeArrowheads="1"/>
                          </wps:cNvSpPr>
                          <wps:spPr bwMode="auto">
                            <a:xfrm>
                              <a:off x="6190" y="5790"/>
                              <a:ext cx="52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lang w:val="en-US"/>
                                  </w:rPr>
                                </w:pPr>
                                <w:r w:rsidRPr="00AB5D31">
                                  <w:rPr>
                                    <w:sz w:val="24"/>
                                    <w:szCs w:val="24"/>
                                    <w:lang w:val="en-US"/>
                                  </w:rPr>
                                  <w:t>100</w:t>
                                </w:r>
                              </w:p>
                            </w:txbxContent>
                          </wps:txbx>
                          <wps:bodyPr rot="0" vert="horz" wrap="square" lIns="91440" tIns="45720" rIns="91440" bIns="45720" anchor="t" anchorCtr="0" upright="1">
                            <a:noAutofit/>
                          </wps:bodyPr>
                        </wps:wsp>
                        <wps:wsp>
                          <wps:cNvPr id="1126" name="Text Box 335"/>
                          <wps:cNvSpPr txBox="1">
                            <a:spLocks noChangeArrowheads="1"/>
                          </wps:cNvSpPr>
                          <wps:spPr bwMode="auto">
                            <a:xfrm>
                              <a:off x="6779" y="5813"/>
                              <a:ext cx="1812"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561C" w:rsidRPr="00AB5D31" w:rsidRDefault="006C561C" w:rsidP="00E53BBB">
                                <w:pPr>
                                  <w:rPr>
                                    <w:sz w:val="24"/>
                                    <w:szCs w:val="24"/>
                                  </w:rPr>
                                </w:pPr>
                                <w:r w:rsidRPr="00AB5D31">
                                  <w:rPr>
                                    <w:sz w:val="24"/>
                                    <w:szCs w:val="24"/>
                                  </w:rPr>
                                  <w:t>Відсоток сімей ,% ,%%,,</w:t>
                                </w:r>
                              </w:p>
                            </w:txbxContent>
                          </wps:txbx>
                          <wps:bodyPr rot="0" vert="horz" wrap="square" lIns="91440" tIns="45720" rIns="91440" bIns="45720" anchor="t" anchorCtr="0" upright="1">
                            <a:noAutofit/>
                          </wps:bodyPr>
                        </wps:wsp>
                      </wpg:wgp>
                    </wpc:wpc>
                  </a:graphicData>
                </a:graphic>
              </wp:inline>
            </w:drawing>
          </mc:Choice>
          <mc:Fallback>
            <w:pict>
              <v:group id="Полотно 307" o:spid="_x0000_s1280" editas="canvas" style="width:455.45pt;height:255.1pt;mso-position-horizontal-relative:char;mso-position-vertical-relative:line" coordsize="57842,323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">
                <v:shape id="_x0000_s1281" type="#_x0000_t75" style="position:absolute;width:57842;height:32397;visibility:visible;mso-wrap-style:square">
                  <v:fill o:detectmouseclick="t"/>
                  <v:path o:connecttype="none"/>
                </v:shape>
                <v:group id="Group 309" o:spid="_x0000_s1282" style="position:absolute;left:494;top:783;width:49961;height:31348" coordorigin="2023,2015" coordsize="6568,4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line id="Line 310" o:spid="_x0000_s1283" style="position:absolute;visibility:visible;mso-wrap-style:square" from="3443,5732" to="8580,5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">
                    <v:stroke endarrow="block"/>
                  </v:line>
                  <v:line id="Line 311" o:spid="_x0000_s1284" style="position:absolute;flip:y;visibility:visible;mso-wrap-style:square" from="3431,2419" to="3431,5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">
                    <v:stroke endarrow="block"/>
                  </v:line>
                  <v:line id="Line 312" o:spid="_x0000_s1285" style="position:absolute;flip:y;visibility:visible;mso-wrap-style:square" from="3431,2731" to="6433,5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"/>
                  <v:line id="Line 313" o:spid="_x0000_s1286" style="position:absolute;flip:x;visibility:visible;mso-wrap-style:square" from="3419,2731" to="6421,2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">
                    <v:stroke dashstyle="dash"/>
                  </v:line>
                  <v:line id="Line 314" o:spid="_x0000_s1287" style="position:absolute;visibility:visible;mso-wrap-style:square" from="6421,2731" to="6421,5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">
                    <v:stroke dashstyle="dash"/>
                  </v:line>
                  <v:shape id="Freeform 315" o:spid="_x0000_s1288" style="position:absolute;left:3454;top:2731;width:2967;height:2990;visibility:visible;mso-wrap-style:square;v-text-anchor:top" coordsize="3855,38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" path="m,3885c1051,3519,2102,3153,2745,2505,3388,1857,3675,407,3855,e" filled="f">
                    <v:path arrowok="t" o:connecttype="custom" o:connectlocs="0,2990;2113,1928;2967,0" o:connectangles="0,0,0"/>
                  </v:shape>
                  <v:line id="Line 316" o:spid="_x0000_s1289" style="position:absolute;visibility:visible;mso-wrap-style:square" from="6086,3054" to="6086,3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"/>
                  <v:line id="Line 317" o:spid="_x0000_s1290" style="position:absolute;visibility:visible;mso-wrap-style:square" from="5821,3354" to="5822,4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"/>
                  <v:line id="Line 318" o:spid="_x0000_s1291" style="position:absolute;visibility:visible;mso-wrap-style:square" from="5463,3689" to="5463,4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"/>
                  <v:line id="Line 319" o:spid="_x0000_s1292" style="position:absolute;visibility:visible;mso-wrap-style:square" from="5093,4058" to="5093,5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"/>
                  <v:line id="Line 320" o:spid="_x0000_s1293" style="position:absolute;visibility:visible;mso-wrap-style:square" from="4712,4439" to="4712,5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"/>
                  <v:line id="Line 321" o:spid="_x0000_s1294" style="position:absolute;visibility:visible;mso-wrap-style:square" from="4355,4808" to="4356,5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"/>
                  <v:line id="Line 322" o:spid="_x0000_s1295" style="position:absolute;visibility:visible;mso-wrap-style:square" from="4008,5120" to="4009,5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"/>
                  <v:line id="Line 323" o:spid="_x0000_s1296" style="position:absolute;visibility:visible;mso-wrap-style:square" from="6236,2927" to="6236,3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bYxQAAAN0AAAAPAAAAZHJzL2Rvd25yZXYueG1sRE9Na8JA&#10;EL0X/A/LCN7qJrUE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C3rRbYxQAAAN0AAAAP&#10;AAAAAAAAAAAAAAAAAAcCAABkcnMvZG93bnJldi54bWxQSwUGAAAAAAMAAwC3AAAA+QIAAAAA&#10;"/>
                  <v:line id="Line 324" o:spid="_x0000_s1297" style="position:absolute;visibility:visible;mso-wrap-style:square" from="3708,5455" to="3708,5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"/>
                  <v:shape id="Text Box 325" o:spid="_x0000_s1298" type="#_x0000_t202" style="position:absolute;left:2819;top:2604;width:751;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" filled="f" stroked="f">
                    <v:textbox>
                      <w:txbxContent>
                        <w:p w:rsidR="006C561C" w:rsidRPr="00AB5D31" w:rsidRDefault="006C561C" w:rsidP="00E53BBB">
                          <w:pPr>
                            <w:rPr>
                              <w:sz w:val="24"/>
                              <w:szCs w:val="24"/>
                              <w:lang w:val="en-US"/>
                            </w:rPr>
                          </w:pPr>
                          <w:r w:rsidRPr="00AB5D31">
                            <w:rPr>
                              <w:sz w:val="24"/>
                              <w:szCs w:val="24"/>
                              <w:lang w:val="en-US"/>
                            </w:rPr>
                            <w:t>100</w:t>
                          </w:r>
                        </w:p>
                      </w:txbxContent>
                    </v:textbox>
                  </v:shape>
                  <v:shape id="Text Box 326" o:spid="_x0000_s1299" type="#_x0000_t202" style="position:absolute;left:2023;top:2015;width:228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" filled="f" stroked="f">
                    <v:textbox>
                      <w:txbxContent>
                        <w:p w:rsidR="006C561C" w:rsidRPr="00AB5D31" w:rsidRDefault="006C561C" w:rsidP="00E53BBB">
                          <w:pPr>
                            <w:rPr>
                              <w:sz w:val="24"/>
                              <w:szCs w:val="24"/>
                              <w:lang w:val="ru-RU"/>
                            </w:rPr>
                          </w:pPr>
                          <w:r w:rsidRPr="00AB5D31">
                            <w:rPr>
                              <w:sz w:val="24"/>
                              <w:szCs w:val="24"/>
                              <w:lang w:val="en-US"/>
                            </w:rPr>
                            <w:t>Відсоток доходу ,%</w:t>
                          </w:r>
                        </w:p>
                      </w:txbxContent>
                    </v:textbox>
                  </v:shape>
                  <v:shape id="Text Box 327" o:spid="_x0000_s1300" type="#_x0000_t202" style="position:absolute;left:3835;top:3158;width:1385;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" filled="f" stroked="f">
                    <v:textbox>
                      <w:txbxContent>
                        <w:p w:rsidR="006C561C" w:rsidRPr="00AB5D31" w:rsidRDefault="006C561C" w:rsidP="00E53BBB">
                          <w:pPr>
                            <w:rPr>
                              <w:sz w:val="24"/>
                              <w:szCs w:val="24"/>
                            </w:rPr>
                          </w:pPr>
                          <w:r w:rsidRPr="00AB5D31">
                            <w:rPr>
                              <w:sz w:val="24"/>
                              <w:szCs w:val="24"/>
                            </w:rPr>
                            <w:t>Абсолютна</w:t>
                          </w:r>
                        </w:p>
                        <w:p w:rsidR="006C561C" w:rsidRPr="00AB5D31" w:rsidRDefault="006C561C" w:rsidP="00E53BBB">
                          <w:pPr>
                            <w:rPr>
                              <w:sz w:val="24"/>
                              <w:szCs w:val="24"/>
                            </w:rPr>
                          </w:pPr>
                          <w:r w:rsidRPr="00AB5D31">
                            <w:rPr>
                              <w:sz w:val="24"/>
                              <w:szCs w:val="24"/>
                            </w:rPr>
                            <w:t>рівн</w:t>
                          </w:r>
                          <w:r w:rsidRPr="00AB5D31">
                            <w:rPr>
                              <w:sz w:val="24"/>
                              <w:szCs w:val="24"/>
                              <w:lang w:val="en-US"/>
                            </w:rPr>
                            <w:t>і</w:t>
                          </w:r>
                          <w:r w:rsidRPr="00AB5D31">
                            <w:rPr>
                              <w:sz w:val="24"/>
                              <w:szCs w:val="24"/>
                            </w:rPr>
                            <w:t xml:space="preserve">сть </w:t>
                          </w:r>
                        </w:p>
                      </w:txbxContent>
                    </v:textbox>
                  </v:shape>
                  <v:line id="Line 328" o:spid="_x0000_s1301" style="position:absolute;visibility:visible;mso-wrap-style:square" from="4701,3665" to="5059,4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">
                    <v:stroke endarrow="block"/>
                  </v:line>
                  <v:shape id="Text Box 329" o:spid="_x0000_s1302" type="#_x0000_t202" style="position:absolute;left:6525;top:3862;width:1673;height: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" filled="f" stroked="f">
                    <v:textbox>
                      <w:txbxContent>
                        <w:p w:rsidR="006C561C" w:rsidRPr="00AB5D31" w:rsidRDefault="006C561C" w:rsidP="00E53BBB">
                          <w:pPr>
                            <w:rPr>
                              <w:sz w:val="24"/>
                              <w:szCs w:val="24"/>
                            </w:rPr>
                          </w:pPr>
                          <w:r w:rsidRPr="00AB5D31">
                            <w:rPr>
                              <w:sz w:val="24"/>
                              <w:szCs w:val="24"/>
                            </w:rPr>
                            <w:t xml:space="preserve"> Ступінь нерівності доходу</w:t>
                          </w:r>
                        </w:p>
                      </w:txbxContent>
                    </v:textbox>
                  </v:shape>
                  <v:line id="Line 330" o:spid="_x0000_s1303" style="position:absolute;flip:x;visibility:visible;mso-wrap-style:square" from="5798,4278" to="6594,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">
                    <v:stroke endarrow="block"/>
                  </v:line>
                  <v:shape id="Text Box 331" o:spid="_x0000_s1304" type="#_x0000_t202" style="position:absolute;left:5486;top:4785;width:266;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" filled="f" stroked="f">
                    <v:textbox>
                      <w:txbxContent>
                        <w:p w:rsidR="006C561C" w:rsidRPr="00AB5D31" w:rsidRDefault="006C561C" w:rsidP="00E53BBB">
                          <w:pPr>
                            <w:rPr>
                              <w:sz w:val="24"/>
                              <w:szCs w:val="24"/>
                              <w:lang w:val="en-US"/>
                            </w:rPr>
                          </w:pPr>
                          <w:r w:rsidRPr="00AB5D31">
                            <w:rPr>
                              <w:sz w:val="24"/>
                              <w:szCs w:val="24"/>
                              <w:lang w:val="en-US"/>
                            </w:rPr>
                            <w:t>L</w:t>
                          </w:r>
                        </w:p>
                      </w:txbxContent>
                    </v:textbox>
                  </v:shape>
                  <v:shape id="Text Box 332" o:spid="_x0000_s1305" type="#_x0000_t202" style="position:absolute;left:6363;top:2419;width:301;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" filled="f" stroked="f">
                    <v:textbox>
                      <w:txbxContent>
                        <w:p w:rsidR="006C561C" w:rsidRPr="00AB5D31" w:rsidRDefault="006C561C" w:rsidP="00E53BBB">
                          <w:pPr>
                            <w:rPr>
                              <w:sz w:val="24"/>
                              <w:szCs w:val="24"/>
                              <w:lang w:val="en-US"/>
                            </w:rPr>
                          </w:pPr>
                          <w:r w:rsidRPr="00AB5D31">
                            <w:rPr>
                              <w:sz w:val="24"/>
                              <w:szCs w:val="24"/>
                              <w:lang w:val="en-US"/>
                            </w:rPr>
                            <w:t>A</w:t>
                          </w:r>
                        </w:p>
                      </w:txbxContent>
                    </v:textbox>
                  </v:shape>
                  <v:shape id="Text Box 333" o:spid="_x0000_s1306" type="#_x0000_t202" style="position:absolute;left:3154;top:5628;width:254;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" filled="f" stroked="f">
                    <v:textbox>
                      <w:txbxContent>
                        <w:p w:rsidR="006C561C" w:rsidRPr="00AB5D31" w:rsidRDefault="006C561C" w:rsidP="00E53BBB">
                          <w:pPr>
                            <w:rPr>
                              <w:sz w:val="24"/>
                              <w:szCs w:val="24"/>
                              <w:lang w:val="en-US"/>
                            </w:rPr>
                          </w:pPr>
                          <w:r w:rsidRPr="00AB5D31">
                            <w:rPr>
                              <w:sz w:val="24"/>
                              <w:szCs w:val="24"/>
                              <w:lang w:val="en-US"/>
                            </w:rPr>
                            <w:t>O</w:t>
                          </w:r>
                        </w:p>
                      </w:txbxContent>
                    </v:textbox>
                  </v:shape>
                  <v:shape id="Text Box 334" o:spid="_x0000_s1307" type="#_x0000_t202" style="position:absolute;left:6190;top:5790;width:520;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" filled="f" stroked="f">
                    <v:textbox>
                      <w:txbxContent>
                        <w:p w:rsidR="006C561C" w:rsidRPr="00AB5D31" w:rsidRDefault="006C561C" w:rsidP="00E53BBB">
                          <w:pPr>
                            <w:rPr>
                              <w:sz w:val="24"/>
                              <w:szCs w:val="24"/>
                              <w:lang w:val="en-US"/>
                            </w:rPr>
                          </w:pPr>
                          <w:r w:rsidRPr="00AB5D31">
                            <w:rPr>
                              <w:sz w:val="24"/>
                              <w:szCs w:val="24"/>
                              <w:lang w:val="en-US"/>
                            </w:rPr>
                            <w:t>100</w:t>
                          </w:r>
                        </w:p>
                      </w:txbxContent>
                    </v:textbox>
                  </v:shape>
                  <v:shape id="Text Box 335" o:spid="_x0000_s1308" type="#_x0000_t202" style="position:absolute;left:6779;top:5813;width:1812;height:3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" filled="f" stroked="f">
                    <v:textbox>
                      <w:txbxContent>
                        <w:p w:rsidR="006C561C" w:rsidRPr="00AB5D31" w:rsidRDefault="006C561C" w:rsidP="00E53BBB">
                          <w:pPr>
                            <w:rPr>
                              <w:sz w:val="24"/>
                              <w:szCs w:val="24"/>
                            </w:rPr>
                          </w:pPr>
                          <w:r w:rsidRPr="00AB5D31">
                            <w:rPr>
                              <w:sz w:val="24"/>
                              <w:szCs w:val="24"/>
                            </w:rPr>
                            <w:t>Відсоток сімей ,% ,%%,,</w:t>
                          </w:r>
                        </w:p>
                      </w:txbxContent>
                    </v:textbox>
                  </v:shape>
                </v:group>
                <w10:anchorlock/>
              </v:group>
            </w:pict>
          </mc:Fallback>
        </mc:AlternateContent>
      </w:r>
    </w:p>
    <w:p w:rsidR="002C462C" w:rsidRPr="00AB5D31" w:rsidRDefault="002C462C" w:rsidP="0023520F">
      <w:pPr>
        <w:spacing w:after="120"/>
        <w:ind w:right="-6"/>
        <w:jc w:val="center"/>
        <w:rPr>
          <w:b/>
          <w:i/>
        </w:rPr>
      </w:pPr>
      <w:r w:rsidRPr="00AB5D31">
        <w:rPr>
          <w:b/>
          <w:i/>
        </w:rPr>
        <w:t>Рис. 12.1.   Крива Лоренца</w:t>
      </w:r>
    </w:p>
    <w:p w:rsidR="002C462C" w:rsidRDefault="002C462C" w:rsidP="0023520F">
      <w:pPr>
        <w:spacing w:after="120"/>
        <w:ind w:right="-6" w:firstLine="720"/>
        <w:jc w:val="both"/>
      </w:pPr>
      <w:r>
        <w:rPr>
          <w:b/>
        </w:rPr>
        <w:t xml:space="preserve">Прожитковий мінімум – </w:t>
      </w:r>
      <w:r>
        <w:t>показник абсолютного вимірника низьких доходів населення, які забезпечують споживання основних благ та послуг на мінімально допустимому рівні. Прожитковий мінімум розділяє сім</w:t>
      </w:r>
      <w:r>
        <w:rPr>
          <w:lang w:val="ru-RU"/>
        </w:rPr>
        <w:t>`</w:t>
      </w:r>
      <w:r>
        <w:t>ї на дві умовні групи за рівнем споживання – забезпечених та малозабезпечених.</w:t>
      </w:r>
    </w:p>
    <w:p w:rsidR="002C462C" w:rsidRDefault="002C462C" w:rsidP="0023520F">
      <w:pPr>
        <w:spacing w:after="120"/>
        <w:ind w:right="-6" w:firstLine="720"/>
        <w:jc w:val="both"/>
      </w:pPr>
      <w:r>
        <w:t>Крайнім проявом бідності є злиденність, то поряд із прожитковим мінімумом використовують поняття фізіологічного мінімуму, тобто вартісну величину середньодушового сукупного доходу, що забезпечує такий рівень задоволення потреб у харчуванні, нижче якого існування людини недопустимо. Фізіологічний мінімум – межа, що розділяє малозабезпечених (бідних) та незабезпечених (злиденних).</w:t>
      </w:r>
    </w:p>
    <w:p w:rsidR="002C462C" w:rsidRDefault="002C462C" w:rsidP="0023520F">
      <w:pPr>
        <w:spacing w:after="120"/>
        <w:ind w:right="-6" w:firstLine="720"/>
        <w:jc w:val="both"/>
      </w:pPr>
      <w:r>
        <w:rPr>
          <w:b/>
        </w:rPr>
        <w:t xml:space="preserve">Рівень бідності – </w:t>
      </w:r>
      <w:r>
        <w:t>питома вага сімей, у яких рівень споживання на одну особу є нижчим від визначеної межі бідності.</w:t>
      </w:r>
    </w:p>
    <w:p w:rsidR="002C462C" w:rsidRDefault="002C462C" w:rsidP="0023520F">
      <w:pPr>
        <w:spacing w:after="120"/>
        <w:ind w:right="-6" w:firstLine="720"/>
        <w:jc w:val="both"/>
      </w:pPr>
      <w:r>
        <w:rPr>
          <w:b/>
        </w:rPr>
        <w:t xml:space="preserve">Межа бідності – </w:t>
      </w:r>
      <w:r>
        <w:t>рівень доходу, нижче якого є неможливим задоволення основних потреб.</w:t>
      </w:r>
    </w:p>
    <w:p w:rsidR="002C462C" w:rsidRDefault="002C462C" w:rsidP="0023520F">
      <w:pPr>
        <w:spacing w:after="120"/>
        <w:ind w:right="-6" w:firstLine="720"/>
        <w:jc w:val="both"/>
      </w:pPr>
      <w:r>
        <w:t>Проблеми бідності потребують від будь-якої цивілізованої держави проведення політики соціального захисту певних груп населення.</w:t>
      </w:r>
    </w:p>
    <w:p w:rsidR="002C462C" w:rsidRDefault="00D23931" w:rsidP="0023520F">
      <w:pPr>
        <w:spacing w:after="120"/>
        <w:ind w:right="-6" w:firstLine="720"/>
        <w:jc w:val="both"/>
        <w:rPr>
          <w:b/>
          <w:noProof/>
          <w:lang w:val="ru-RU"/>
        </w:rPr>
      </w:pPr>
      <w:r>
        <w:rPr>
          <w:b/>
          <w:noProof/>
          <w:lang w:eastAsia="uk-UA"/>
        </w:rPr>
        <w:lastRenderedPageBreak/>
        <w:drawing>
          <wp:inline distT="0" distB="0" distL="0" distR="0">
            <wp:extent cx="5505450" cy="619125"/>
            <wp:effectExtent l="0" t="0" r="19050" b="9525"/>
            <wp:docPr id="232" name="Схема 77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31" r:lo="rId1032" r:qs="rId1033" r:cs="rId1034"/>
              </a:graphicData>
            </a:graphic>
          </wp:inline>
        </w:drawing>
      </w:r>
    </w:p>
    <w:p w:rsidR="002C462C" w:rsidRDefault="00D23931" w:rsidP="0023520F">
      <w:pPr>
        <w:spacing w:after="120"/>
        <w:ind w:right="-6" w:firstLine="720"/>
        <w:jc w:val="both"/>
        <w:rPr>
          <w:b/>
        </w:rPr>
      </w:pPr>
      <w:r>
        <w:rPr>
          <w:noProof/>
          <w:lang w:eastAsia="uk-UA"/>
        </w:rPr>
        <w:drawing>
          <wp:inline distT="0" distB="0" distL="0" distR="0">
            <wp:extent cx="5481955" cy="1362075"/>
            <wp:effectExtent l="0" t="0" r="23495" b="0"/>
            <wp:docPr id="233" name="Схема 57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36" r:lo="rId1037" r:qs="rId1038" r:cs="rId1039"/>
              </a:graphicData>
            </a:graphic>
          </wp:inline>
        </w:drawing>
      </w:r>
    </w:p>
    <w:p w:rsidR="002C462C" w:rsidRDefault="002C462C" w:rsidP="00852C00">
      <w:pPr>
        <w:tabs>
          <w:tab w:val="num" w:pos="1276"/>
        </w:tabs>
        <w:spacing w:after="120"/>
        <w:ind w:right="-6" w:firstLine="709"/>
        <w:jc w:val="both"/>
      </w:pPr>
      <w:r>
        <w:t>Основні напрями соціальної політики: політика формування доходів; політика зайнятості; політика соціального захисту; антиінфляційна політика; політика захисту інтересів споживача; політика розвитку соціальної інфраструктури.</w:t>
      </w:r>
    </w:p>
    <w:p w:rsidR="002C462C" w:rsidRDefault="002C462C" w:rsidP="00852C00">
      <w:pPr>
        <w:tabs>
          <w:tab w:val="num" w:pos="1276"/>
        </w:tabs>
        <w:spacing w:after="120"/>
        <w:ind w:right="-6" w:firstLine="709"/>
        <w:jc w:val="both"/>
      </w:pPr>
      <w:r>
        <w:t xml:space="preserve">Соціальна політика держави реалізується через </w:t>
      </w:r>
      <w:r>
        <w:rPr>
          <w:b/>
        </w:rPr>
        <w:t>соціальний захист</w:t>
      </w:r>
      <w:r>
        <w:t xml:space="preserve"> та </w:t>
      </w:r>
      <w:r>
        <w:rPr>
          <w:b/>
        </w:rPr>
        <w:t>соціальні гарантії</w:t>
      </w:r>
      <w:r>
        <w:t>.</w:t>
      </w:r>
    </w:p>
    <w:p w:rsidR="002C462C" w:rsidRDefault="00D23931" w:rsidP="0023520F">
      <w:pPr>
        <w:spacing w:after="120"/>
        <w:ind w:right="-6" w:firstLine="720"/>
        <w:jc w:val="both"/>
      </w:pPr>
      <w:r>
        <w:rPr>
          <w:noProof/>
          <w:lang w:eastAsia="uk-UA"/>
        </w:rPr>
        <w:drawing>
          <wp:inline distT="0" distB="0" distL="0" distR="0">
            <wp:extent cx="5487670" cy="745490"/>
            <wp:effectExtent l="19050" t="0" r="17780" b="16510"/>
            <wp:docPr id="234" name="Схема 7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41" r:lo="rId1042" r:qs="rId1043" r:cs="rId1044"/>
              </a:graphicData>
            </a:graphic>
          </wp:inline>
        </w:drawing>
      </w:r>
    </w:p>
    <w:p w:rsidR="002C462C" w:rsidRDefault="002C462C" w:rsidP="0023520F">
      <w:pPr>
        <w:spacing w:after="120"/>
        <w:ind w:right="-6" w:firstLine="720"/>
        <w:jc w:val="both"/>
      </w:pPr>
      <w:r>
        <w:t>Складові системи соціального захисту є:</w:t>
      </w:r>
    </w:p>
    <w:p w:rsidR="002C462C" w:rsidRDefault="002C462C" w:rsidP="00033241">
      <w:pPr>
        <w:numPr>
          <w:ilvl w:val="0"/>
          <w:numId w:val="105"/>
        </w:numPr>
        <w:tabs>
          <w:tab w:val="clear" w:pos="1440"/>
          <w:tab w:val="num" w:pos="1134"/>
        </w:tabs>
        <w:spacing w:after="120"/>
        <w:ind w:left="0" w:right="-6" w:firstLine="709"/>
        <w:jc w:val="both"/>
      </w:pPr>
      <w:r>
        <w:rPr>
          <w:b/>
        </w:rPr>
        <w:t xml:space="preserve">індексація доходів населення – </w:t>
      </w:r>
      <w:r>
        <w:t>це коректування під державним контролем рівня заробітної плати, пенсії, стипендії, допомоги по безробіттю, інших соціальних виплат у відповідності з індексами зростання цін на товари масового споживання, тобто індексація є засобом захисту доходів населення від інфля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а допомога –</w:t>
      </w:r>
      <w:r>
        <w:t xml:space="preserve"> це допомога безробітним, незаможними, багатодітним, молодим громадянам, інвалідам та іншим категоріям населення. Деякі соціальні виплати здійснюються за рахунок підприємств чи державного бюджету – це трансферні платежі (субсидії, компенсації, виплати). Застосовуються також державні дотації та компенсації.</w:t>
      </w:r>
    </w:p>
    <w:p w:rsidR="002C462C" w:rsidRDefault="002C462C" w:rsidP="00033241">
      <w:pPr>
        <w:numPr>
          <w:ilvl w:val="0"/>
          <w:numId w:val="105"/>
        </w:numPr>
        <w:tabs>
          <w:tab w:val="clear" w:pos="1440"/>
          <w:tab w:val="num" w:pos="1134"/>
        </w:tabs>
        <w:spacing w:after="120"/>
        <w:ind w:left="0" w:right="-6" w:firstLine="709"/>
        <w:jc w:val="both"/>
      </w:pPr>
      <w:r>
        <w:rPr>
          <w:b/>
        </w:rPr>
        <w:t>соціальне страхування –</w:t>
      </w:r>
      <w:r>
        <w:t xml:space="preserve"> ґрунтується на попередніх пропорційних внесках як підприємств, так і їх працівників. Страхування здійснюється за такими напрямками: по старості (реалізується у формі пенсійного забезпечення ); виплати по втраті працездатності (по хворобі чи виробничій травмі); виплати по безробіттю. В економічно розвинутих країнах існує й приватна система страхування.</w:t>
      </w:r>
    </w:p>
    <w:p w:rsidR="002C462C" w:rsidRDefault="002C462C" w:rsidP="0023520F">
      <w:pPr>
        <w:spacing w:after="120"/>
        <w:ind w:right="-6" w:firstLine="720"/>
        <w:jc w:val="both"/>
      </w:pPr>
      <w:r>
        <w:t>Основною метою соціального захисту є надання кожному члену суспільства, незалежно від соціального походження, національної або расової приналежності, можливості вільно розвиватися, реалізовувати свої здібності.</w:t>
      </w:r>
    </w:p>
    <w:p w:rsidR="002C462C" w:rsidRDefault="00D23931" w:rsidP="000A629A">
      <w:pPr>
        <w:spacing w:after="120"/>
        <w:ind w:right="-6" w:firstLine="720"/>
        <w:jc w:val="both"/>
        <w:rPr>
          <w:b/>
        </w:rPr>
      </w:pPr>
      <w:r>
        <w:rPr>
          <w:noProof/>
          <w:lang w:eastAsia="uk-UA"/>
        </w:rPr>
        <w:drawing>
          <wp:inline distT="0" distB="0" distL="0" distR="0">
            <wp:extent cx="5487670" cy="631825"/>
            <wp:effectExtent l="19050" t="0" r="17780" b="15875"/>
            <wp:docPr id="235" name="Рисунок 2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46" r:lo="rId1047" r:qs="rId1048" r:cs="rId1049"/>
              </a:graphicData>
            </a:graphic>
          </wp:inline>
        </w:drawing>
      </w:r>
    </w:p>
    <w:p w:rsidR="002C462C" w:rsidRDefault="002C462C" w:rsidP="0023520F">
      <w:pPr>
        <w:spacing w:after="120"/>
        <w:ind w:right="-6" w:firstLine="720"/>
        <w:jc w:val="both"/>
      </w:pPr>
      <w:r>
        <w:lastRenderedPageBreak/>
        <w:t>Це означає: загальнодоступна та безкоштовна освіта; гарантії суспільства, пов’язані з реалізацією здатності до праці; гарантії недопустимості примусової праці, тощо. Отже, увесь комплекс соціальних заходів та соціальних гарантій здійснюються під контролем держави, в її соціальній політиці. Вона спрямована на захист населення від безробіття, інфляції, знецінення особистих заощаджень, утримання непрацездатних і незабезпечених громадян шляхом перерозподілу доходів, на підвищення рівня добробуту всіх громадян країни через зростання ефективності ринкової економіки.</w:t>
      </w:r>
    </w:p>
    <w:p w:rsidR="002C462C" w:rsidRDefault="002C462C" w:rsidP="0023520F">
      <w:pPr>
        <w:spacing w:after="120"/>
        <w:ind w:right="-6"/>
        <w:jc w:val="center"/>
        <w:rPr>
          <w:b/>
        </w:rPr>
      </w:pPr>
      <w:r>
        <w:rPr>
          <w:b/>
        </w:rPr>
        <w:t>Ключові терміни</w:t>
      </w:r>
    </w:p>
    <w:tbl>
      <w:tblPr>
        <w:tblW w:w="0" w:type="auto"/>
        <w:tblBorders>
          <w:insideH w:val="single" w:sz="4" w:space="0" w:color="auto"/>
        </w:tblBorders>
        <w:tblLook w:val="00A0" w:firstRow="1" w:lastRow="0" w:firstColumn="1" w:lastColumn="0" w:noHBand="0" w:noVBand="0"/>
      </w:tblPr>
      <w:tblGrid>
        <w:gridCol w:w="4970"/>
        <w:gridCol w:w="4954"/>
      </w:tblGrid>
      <w:tr w:rsidR="002C462C" w:rsidTr="005F506A">
        <w:trPr>
          <w:trHeight w:val="1910"/>
        </w:trPr>
        <w:tc>
          <w:tcPr>
            <w:tcW w:w="5068" w:type="dxa"/>
          </w:tcPr>
          <w:p w:rsidR="002C462C" w:rsidRDefault="002C462C" w:rsidP="005F506A">
            <w:pPr>
              <w:ind w:left="567" w:right="-6"/>
              <w:jc w:val="both"/>
            </w:pPr>
            <w:r>
              <w:t xml:space="preserve">Активна політика зайнятості </w:t>
            </w:r>
          </w:p>
          <w:p w:rsidR="002C462C" w:rsidRDefault="002C462C" w:rsidP="005F506A">
            <w:pPr>
              <w:ind w:left="567" w:right="-6"/>
              <w:jc w:val="both"/>
            </w:pPr>
            <w:r>
              <w:t>Бідність</w:t>
            </w:r>
          </w:p>
          <w:p w:rsidR="002C462C" w:rsidRDefault="002C462C" w:rsidP="005F506A">
            <w:pPr>
              <w:ind w:left="567" w:right="-6"/>
              <w:jc w:val="both"/>
            </w:pPr>
            <w:r>
              <w:t>Пасивна політика зайнятості</w:t>
            </w:r>
          </w:p>
          <w:p w:rsidR="002C462C" w:rsidRDefault="002C462C" w:rsidP="005F506A">
            <w:pPr>
              <w:ind w:left="567" w:right="-6"/>
              <w:jc w:val="both"/>
            </w:pPr>
            <w:r>
              <w:t>Прожитковий мінімум</w:t>
            </w:r>
          </w:p>
          <w:p w:rsidR="002C462C" w:rsidRDefault="002C462C" w:rsidP="005F506A">
            <w:pPr>
              <w:ind w:left="567" w:right="-6"/>
              <w:jc w:val="both"/>
            </w:pPr>
            <w:r>
              <w:t>Межа бідності</w:t>
            </w:r>
          </w:p>
          <w:p w:rsidR="002C462C" w:rsidRDefault="002C462C" w:rsidP="005F506A">
            <w:pPr>
              <w:ind w:left="567" w:right="-6"/>
              <w:jc w:val="both"/>
            </w:pPr>
            <w:r>
              <w:t>Рівень бідності</w:t>
            </w:r>
          </w:p>
          <w:p w:rsidR="002C462C" w:rsidRDefault="002C462C" w:rsidP="005F506A">
            <w:pPr>
              <w:spacing w:after="120"/>
            </w:pPr>
          </w:p>
        </w:tc>
        <w:tc>
          <w:tcPr>
            <w:tcW w:w="5069" w:type="dxa"/>
          </w:tcPr>
          <w:p w:rsidR="002C462C" w:rsidRDefault="002C462C" w:rsidP="005F506A">
            <w:pPr>
              <w:ind w:left="567" w:right="-6"/>
              <w:jc w:val="both"/>
            </w:pPr>
            <w:r>
              <w:t xml:space="preserve">Рівень життя </w:t>
            </w:r>
          </w:p>
          <w:p w:rsidR="002C462C" w:rsidRDefault="002C462C" w:rsidP="005F506A">
            <w:pPr>
              <w:ind w:left="567" w:right="-6"/>
              <w:jc w:val="both"/>
            </w:pPr>
            <w:r>
              <w:t xml:space="preserve">Умови життя </w:t>
            </w:r>
          </w:p>
          <w:p w:rsidR="002C462C" w:rsidRDefault="002C462C" w:rsidP="005F506A">
            <w:pPr>
              <w:ind w:left="567" w:right="-6"/>
              <w:jc w:val="both"/>
            </w:pPr>
            <w:r>
              <w:t>Крива Лоренца</w:t>
            </w:r>
          </w:p>
          <w:p w:rsidR="002C462C" w:rsidRDefault="002C462C" w:rsidP="005F506A">
            <w:pPr>
              <w:ind w:left="567" w:right="-6"/>
              <w:jc w:val="both"/>
            </w:pPr>
            <w:r>
              <w:t>Якість життя</w:t>
            </w:r>
          </w:p>
          <w:p w:rsidR="002C462C" w:rsidRDefault="002C462C" w:rsidP="005F506A">
            <w:pPr>
              <w:ind w:left="567" w:right="-6"/>
              <w:jc w:val="both"/>
            </w:pPr>
            <w:r>
              <w:t>Соціальна політика</w:t>
            </w:r>
          </w:p>
          <w:p w:rsidR="002C462C" w:rsidRDefault="002C462C" w:rsidP="005F506A">
            <w:pPr>
              <w:spacing w:after="120"/>
            </w:pPr>
            <w:r>
              <w:t xml:space="preserve">        Соціальний захист</w:t>
            </w:r>
          </w:p>
        </w:tc>
      </w:tr>
    </w:tbl>
    <w:p w:rsidR="002C462C" w:rsidRDefault="002C462C" w:rsidP="00271AFB">
      <w:pPr>
        <w:spacing w:after="40"/>
        <w:ind w:right="-6"/>
        <w:jc w:val="center"/>
        <w:rPr>
          <w:b/>
        </w:rPr>
      </w:pPr>
      <w:r>
        <w:rPr>
          <w:b/>
        </w:rPr>
        <w:t xml:space="preserve">Контрольні запитання </w:t>
      </w:r>
    </w:p>
    <w:p w:rsidR="002C462C" w:rsidRDefault="002C462C" w:rsidP="00271AFB">
      <w:pPr>
        <w:tabs>
          <w:tab w:val="left" w:pos="993"/>
        </w:tabs>
        <w:spacing w:after="40"/>
        <w:ind w:right="-6" w:firstLine="709"/>
        <w:jc w:val="both"/>
      </w:pPr>
      <w:r>
        <w:t>1.</w:t>
      </w:r>
      <w:r>
        <w:tab/>
        <w:t>Що розуміють під політикою зайнятості?</w:t>
      </w:r>
    </w:p>
    <w:p w:rsidR="002C462C" w:rsidRDefault="002C462C" w:rsidP="00271AFB">
      <w:pPr>
        <w:tabs>
          <w:tab w:val="left" w:pos="993"/>
        </w:tabs>
        <w:spacing w:after="40"/>
        <w:ind w:right="-6" w:firstLine="709"/>
        <w:jc w:val="both"/>
      </w:pPr>
      <w:r>
        <w:t>2.</w:t>
      </w:r>
      <w:r>
        <w:tab/>
        <w:t>Які існують моделі державної політики зайнятості?</w:t>
      </w:r>
    </w:p>
    <w:p w:rsidR="002C462C" w:rsidRDefault="002C462C" w:rsidP="00271AFB">
      <w:pPr>
        <w:tabs>
          <w:tab w:val="left" w:pos="993"/>
        </w:tabs>
        <w:spacing w:after="40"/>
        <w:ind w:right="-6" w:firstLine="709"/>
        <w:jc w:val="both"/>
      </w:pPr>
      <w:r>
        <w:t>3.</w:t>
      </w:r>
      <w:r>
        <w:tab/>
        <w:t>Поясніть, яка існує різниця між активною і пасивною політикою зайнятості.</w:t>
      </w:r>
    </w:p>
    <w:p w:rsidR="002C462C" w:rsidRDefault="002C462C" w:rsidP="00271AFB">
      <w:pPr>
        <w:tabs>
          <w:tab w:val="left" w:pos="993"/>
        </w:tabs>
        <w:spacing w:after="40"/>
        <w:ind w:right="-6" w:firstLine="709"/>
        <w:jc w:val="both"/>
      </w:pPr>
      <w:r>
        <w:t>4.</w:t>
      </w:r>
      <w:r>
        <w:tab/>
        <w:t>Що таке рівень життя та якими показниками він визначається?</w:t>
      </w:r>
    </w:p>
    <w:p w:rsidR="002C462C" w:rsidRDefault="002C462C" w:rsidP="00271AFB">
      <w:pPr>
        <w:tabs>
          <w:tab w:val="left" w:pos="993"/>
        </w:tabs>
        <w:spacing w:after="40"/>
        <w:ind w:right="-6" w:firstLine="709"/>
        <w:jc w:val="both"/>
      </w:pPr>
      <w:r>
        <w:t>5.</w:t>
      </w:r>
      <w:r>
        <w:tab/>
        <w:t>Що розуміють під поняттям «бідність»?</w:t>
      </w:r>
    </w:p>
    <w:p w:rsidR="002C462C" w:rsidRDefault="002C462C" w:rsidP="00271AFB">
      <w:pPr>
        <w:tabs>
          <w:tab w:val="left" w:pos="993"/>
        </w:tabs>
        <w:spacing w:after="40"/>
        <w:ind w:right="-6" w:firstLine="709"/>
        <w:jc w:val="both"/>
      </w:pPr>
      <w:r>
        <w:t>6.</w:t>
      </w:r>
      <w:r>
        <w:tab/>
        <w:t>Що демонструє крива Лоренца?</w:t>
      </w:r>
    </w:p>
    <w:p w:rsidR="002C462C" w:rsidRDefault="002C462C" w:rsidP="00271AFB">
      <w:pPr>
        <w:tabs>
          <w:tab w:val="left" w:pos="993"/>
        </w:tabs>
        <w:spacing w:after="40"/>
        <w:ind w:right="-6" w:firstLine="709"/>
        <w:jc w:val="both"/>
      </w:pPr>
      <w:r>
        <w:t>7.</w:t>
      </w:r>
      <w:r>
        <w:tab/>
        <w:t>Проаналізуйте, як держава здійснює регулювання і перерозподіл доходів.</w:t>
      </w:r>
    </w:p>
    <w:p w:rsidR="002C462C" w:rsidRDefault="002C462C" w:rsidP="00271AFB">
      <w:pPr>
        <w:tabs>
          <w:tab w:val="left" w:pos="993"/>
        </w:tabs>
        <w:spacing w:after="40"/>
        <w:ind w:right="-6" w:firstLine="709"/>
        <w:jc w:val="both"/>
      </w:pPr>
      <w:r>
        <w:t>8.</w:t>
      </w:r>
      <w:r>
        <w:tab/>
        <w:t>Розкрийте сутність соціального захисту населення і його основні напрямки.</w:t>
      </w:r>
    </w:p>
    <w:p w:rsidR="002C462C" w:rsidRDefault="002C462C" w:rsidP="00271AFB">
      <w:pPr>
        <w:spacing w:after="40"/>
        <w:ind w:right="-6"/>
        <w:jc w:val="center"/>
        <w:rPr>
          <w:b/>
        </w:rPr>
      </w:pPr>
      <w:r>
        <w:rPr>
          <w:b/>
        </w:rPr>
        <w:t>Завдання для обговорення</w:t>
      </w:r>
    </w:p>
    <w:p w:rsidR="002C462C" w:rsidRDefault="002C462C" w:rsidP="00271AFB">
      <w:pPr>
        <w:tabs>
          <w:tab w:val="left" w:pos="993"/>
        </w:tabs>
        <w:spacing w:after="40"/>
        <w:ind w:right="-6" w:firstLine="709"/>
        <w:jc w:val="both"/>
      </w:pPr>
      <w:r w:rsidRPr="003422E9">
        <w:rPr>
          <w:b/>
        </w:rPr>
        <w:t>1.</w:t>
      </w:r>
      <w:r>
        <w:tab/>
        <w:t>Часто стверджують, що слід прийняти розподіл доходів, встановлений ринком, і не слід втручатися в цей процес. Представте й оцініть аргументацію за і проти цієї точки зору.</w:t>
      </w:r>
    </w:p>
    <w:p w:rsidR="002C462C" w:rsidRDefault="002C462C" w:rsidP="00271AFB">
      <w:pPr>
        <w:tabs>
          <w:tab w:val="left" w:pos="993"/>
        </w:tabs>
        <w:spacing w:after="40"/>
        <w:ind w:right="-6" w:firstLine="709"/>
        <w:jc w:val="both"/>
      </w:pPr>
      <w:r w:rsidRPr="003422E9">
        <w:rPr>
          <w:b/>
        </w:rPr>
        <w:t>2.</w:t>
      </w:r>
      <w:r>
        <w:tab/>
        <w:t>Поясніть висловлювання Бенджаміна Франкліна: «Той, хто має ремесло, той має добробут».</w:t>
      </w:r>
    </w:p>
    <w:p w:rsidR="002C462C" w:rsidRDefault="002C462C" w:rsidP="00271AFB">
      <w:pPr>
        <w:tabs>
          <w:tab w:val="left" w:pos="993"/>
        </w:tabs>
        <w:spacing w:after="40"/>
        <w:ind w:right="-6" w:firstLine="709"/>
        <w:jc w:val="both"/>
      </w:pPr>
      <w:r w:rsidRPr="003422E9">
        <w:rPr>
          <w:b/>
        </w:rPr>
        <w:t>3.</w:t>
      </w:r>
      <w:r>
        <w:tab/>
        <w:t xml:space="preserve">Рівень заощаджень в Україні, за оцінками економістів, невисокій. Які заходи доцільно впровадити для  їх зростання: підвищити відсоток по вкладам заощаджень; створити умови для зростання реального сектору економіки і на цій основі для підвищення доходів; зменшити оподаткування фізичних осіб; інші варіанти? </w:t>
      </w:r>
    </w:p>
    <w:p w:rsidR="002C462C" w:rsidRDefault="00D23931" w:rsidP="00A60663">
      <w:pPr>
        <w:spacing w:after="120"/>
        <w:jc w:val="center"/>
        <w:rPr>
          <w:b/>
          <w:caps/>
        </w:rPr>
      </w:pPr>
      <w:r>
        <w:rPr>
          <w:rFonts w:ascii="Cambria" w:hAnsi="Cambria"/>
          <w:b/>
          <w:caps/>
          <w:noProof/>
          <w:sz w:val="32"/>
          <w:szCs w:val="32"/>
          <w:lang w:eastAsia="uk-UA"/>
        </w:rPr>
        <w:lastRenderedPageBreak/>
        <w:drawing>
          <wp:inline distT="0" distB="0" distL="0" distR="0">
            <wp:extent cx="5463540" cy="866140"/>
            <wp:effectExtent l="0" t="0" r="22860" b="10160"/>
            <wp:docPr id="236" name="Схема 77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51" r:lo="rId1052" r:qs="rId1053" r:cs="rId1054"/>
              </a:graphicData>
            </a:graphic>
          </wp:inline>
        </w:drawing>
      </w:r>
    </w:p>
    <w:p w:rsidR="002C462C" w:rsidRDefault="002C462C" w:rsidP="0023520F">
      <w:pPr>
        <w:spacing w:after="120"/>
        <w:ind w:left="567"/>
        <w:rPr>
          <w:b/>
          <w:caps/>
        </w:rPr>
      </w:pPr>
    </w:p>
    <w:p w:rsidR="002C462C" w:rsidRPr="0023520F" w:rsidRDefault="002C462C" w:rsidP="0023520F">
      <w:pPr>
        <w:spacing w:after="120"/>
        <w:ind w:left="567"/>
        <w:rPr>
          <w:b/>
          <w:caps/>
        </w:rPr>
      </w:pPr>
      <w:r w:rsidRPr="0023520F">
        <w:rPr>
          <w:b/>
          <w:caps/>
        </w:rPr>
        <w:t xml:space="preserve">Тема </w:t>
      </w:r>
      <w:r>
        <w:rPr>
          <w:b/>
          <w:caps/>
        </w:rPr>
        <w:t>13</w:t>
      </w:r>
      <w:r w:rsidRPr="0023520F">
        <w:rPr>
          <w:b/>
          <w:caps/>
        </w:rPr>
        <w:t xml:space="preserve">. Основні </w:t>
      </w:r>
      <w:r>
        <w:rPr>
          <w:b/>
          <w:caps/>
        </w:rPr>
        <w:t xml:space="preserve"> </w:t>
      </w:r>
      <w:r w:rsidRPr="0023520F">
        <w:rPr>
          <w:b/>
          <w:caps/>
        </w:rPr>
        <w:t xml:space="preserve">елементи </w:t>
      </w:r>
      <w:r>
        <w:rPr>
          <w:b/>
          <w:caps/>
        </w:rPr>
        <w:t xml:space="preserve"> </w:t>
      </w:r>
      <w:r w:rsidRPr="0023520F">
        <w:rPr>
          <w:b/>
          <w:caps/>
        </w:rPr>
        <w:t>ринку</w:t>
      </w:r>
    </w:p>
    <w:p w:rsidR="002C462C" w:rsidRDefault="00D23931" w:rsidP="00A60663">
      <w:pPr>
        <w:spacing w:after="120"/>
        <w:ind w:left="567"/>
        <w:jc w:val="both"/>
        <w:rPr>
          <w:noProof/>
          <w:lang w:val="ru-RU"/>
        </w:rPr>
      </w:pPr>
      <w:r>
        <w:rPr>
          <w:noProof/>
          <w:lang w:eastAsia="uk-UA"/>
        </w:rPr>
        <w:drawing>
          <wp:inline distT="0" distB="0" distL="0" distR="0">
            <wp:extent cx="6062345" cy="1266190"/>
            <wp:effectExtent l="0" t="0" r="14605" b="10160"/>
            <wp:docPr id="237" name="Схема 7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56" r:lo="rId1057" r:qs="rId1058" r:cs="rId1059"/>
              </a:graphicData>
            </a:graphic>
          </wp:inline>
        </w:drawing>
      </w:r>
    </w:p>
    <w:p w:rsidR="002C462C" w:rsidRPr="00F33C5A" w:rsidRDefault="002C462C" w:rsidP="0023520F">
      <w:pPr>
        <w:spacing w:after="120"/>
        <w:jc w:val="center"/>
        <w:rPr>
          <w:b/>
        </w:rPr>
      </w:pPr>
      <w:r w:rsidRPr="00F33C5A">
        <w:rPr>
          <w:b/>
        </w:rPr>
        <w:t>Літератур</w:t>
      </w:r>
      <w:r>
        <w:rPr>
          <w:b/>
        </w:rPr>
        <w:t>а</w:t>
      </w:r>
    </w:p>
    <w:p w:rsidR="002C462C" w:rsidRPr="00F33C5A" w:rsidRDefault="002C462C" w:rsidP="0023520F">
      <w:pPr>
        <w:spacing w:after="120"/>
        <w:ind w:firstLine="709"/>
        <w:jc w:val="both"/>
        <w:rPr>
          <w:bCs/>
        </w:rPr>
      </w:pPr>
      <w:r w:rsidRPr="00F33C5A">
        <w:t xml:space="preserve">1. </w:t>
      </w:r>
      <w:r w:rsidRPr="00F33C5A">
        <w:rPr>
          <w:bCs/>
        </w:rPr>
        <w:t>Башнянин Г.</w:t>
      </w:r>
      <w:r w:rsidR="00B25226">
        <w:rPr>
          <w:bCs/>
        </w:rPr>
        <w:t xml:space="preserve"> </w:t>
      </w:r>
      <w:r w:rsidRPr="00F33C5A">
        <w:rPr>
          <w:bCs/>
        </w:rPr>
        <w:t>І. Мікроекономічна теорія</w:t>
      </w:r>
      <w:r w:rsidR="00D07824">
        <w:rPr>
          <w:bCs/>
        </w:rPr>
        <w:t xml:space="preserve"> </w:t>
      </w:r>
      <w:r w:rsidRPr="00F33C5A">
        <w:rPr>
          <w:bCs/>
        </w:rPr>
        <w:t xml:space="preserve">: </w:t>
      </w:r>
      <w:r>
        <w:rPr>
          <w:bCs/>
        </w:rPr>
        <w:t>[н</w:t>
      </w:r>
      <w:r w:rsidRPr="00F33C5A">
        <w:rPr>
          <w:bCs/>
        </w:rPr>
        <w:t>авч. посібник</w:t>
      </w:r>
      <w:r>
        <w:rPr>
          <w:bCs/>
        </w:rPr>
        <w:t xml:space="preserve">] </w:t>
      </w:r>
      <w:r w:rsidRPr="00F33C5A">
        <w:rPr>
          <w:bCs/>
        </w:rPr>
        <w:t xml:space="preserve">/ </w:t>
      </w:r>
      <w:r w:rsidR="00B25226">
        <w:rPr>
          <w:bCs/>
        </w:rPr>
        <w:t xml:space="preserve">Г. І. Башняний, О. В. Щедра та ін.; </w:t>
      </w:r>
      <w:r w:rsidRPr="00F33C5A">
        <w:rPr>
          <w:bCs/>
        </w:rPr>
        <w:t>За ред. Башнянина Г.</w:t>
      </w:r>
      <w:r w:rsidR="00B25226">
        <w:rPr>
          <w:bCs/>
        </w:rPr>
        <w:t xml:space="preserve"> </w:t>
      </w:r>
      <w:r w:rsidRPr="00F33C5A">
        <w:rPr>
          <w:bCs/>
        </w:rPr>
        <w:t>І. і Щедрої О.</w:t>
      </w:r>
      <w:r w:rsidR="00B25226">
        <w:rPr>
          <w:bCs/>
        </w:rPr>
        <w:t xml:space="preserve"> </w:t>
      </w:r>
      <w:r w:rsidRPr="00F33C5A">
        <w:rPr>
          <w:bCs/>
        </w:rPr>
        <w:t>В. – Львів</w:t>
      </w:r>
      <w:r w:rsidR="00FD79E1">
        <w:rPr>
          <w:bCs/>
        </w:rPr>
        <w:t xml:space="preserve"> </w:t>
      </w:r>
      <w:r w:rsidRPr="00F33C5A">
        <w:rPr>
          <w:bCs/>
        </w:rPr>
        <w:t>: Новий світ, 2007. –</w:t>
      </w:r>
      <w:r w:rsidRPr="0023520F">
        <w:rPr>
          <w:bCs/>
          <w:lang w:val="ru-RU"/>
        </w:rPr>
        <w:t xml:space="preserve"> </w:t>
      </w:r>
      <w:r>
        <w:rPr>
          <w:bCs/>
        </w:rPr>
        <w:t>640 с. (Теми 1, 2)</w:t>
      </w:r>
      <w:r w:rsidRPr="00F33C5A">
        <w:rPr>
          <w:bCs/>
        </w:rPr>
        <w:t>.</w:t>
      </w:r>
    </w:p>
    <w:p w:rsidR="002C462C" w:rsidRPr="00F33C5A" w:rsidRDefault="002C462C" w:rsidP="0023520F">
      <w:pPr>
        <w:spacing w:after="120"/>
        <w:ind w:firstLine="709"/>
        <w:jc w:val="both"/>
      </w:pPr>
      <w:r w:rsidRPr="00F33C5A">
        <w:rPr>
          <w:bCs/>
        </w:rPr>
        <w:t xml:space="preserve">2. </w:t>
      </w:r>
      <w:r w:rsidR="000F582A">
        <w:t>Безугла В. О. Мікроекономіка</w:t>
      </w:r>
      <w:r w:rsidR="00D07824">
        <w:t xml:space="preserve"> </w:t>
      </w:r>
      <w:r w:rsidR="000F582A">
        <w:t xml:space="preserve">: </w:t>
      </w:r>
      <w:r w:rsidR="000F582A">
        <w:rPr>
          <w:bCs/>
        </w:rPr>
        <w:t>[навч. посібник]</w:t>
      </w:r>
      <w:r w:rsidR="000F582A">
        <w:t xml:space="preserve"> / В. О. Безугла, І. І. Постіл – К. : Центр учбової літератури, 2007. – 288 с.</w:t>
      </w:r>
      <w:r w:rsidRPr="00F33C5A">
        <w:t xml:space="preserve"> (Т</w:t>
      </w:r>
      <w:r>
        <w:t xml:space="preserve">еми </w:t>
      </w:r>
      <w:r w:rsidRPr="00F33C5A">
        <w:t xml:space="preserve">1, </w:t>
      </w:r>
      <w:r>
        <w:t>5</w:t>
      </w:r>
      <w:r w:rsidRPr="00F33C5A">
        <w:t>).</w:t>
      </w:r>
    </w:p>
    <w:p w:rsidR="002C462C" w:rsidRPr="00F33C5A" w:rsidRDefault="002C462C" w:rsidP="0023520F">
      <w:pPr>
        <w:spacing w:after="120"/>
        <w:ind w:firstLine="709"/>
        <w:jc w:val="both"/>
        <w:rPr>
          <w:bCs/>
        </w:rPr>
      </w:pPr>
      <w:r w:rsidRPr="00F33C5A">
        <w:t xml:space="preserve">3. </w:t>
      </w:r>
      <w:r w:rsidR="000F582A">
        <w:rPr>
          <w:bCs/>
        </w:rPr>
        <w:t>Веріан Гел Р. Мікроекономіка</w:t>
      </w:r>
      <w:r w:rsidR="00D07824">
        <w:rPr>
          <w:bCs/>
        </w:rPr>
        <w:t xml:space="preserve"> </w:t>
      </w:r>
      <w:r w:rsidR="000F582A">
        <w:rPr>
          <w:bCs/>
        </w:rPr>
        <w:t>: проміжний рівень. Сучасний підхід / Гел Р. Веріан</w:t>
      </w:r>
      <w:r w:rsidR="00D07824">
        <w:rPr>
          <w:bCs/>
        </w:rPr>
        <w:t>;</w:t>
      </w:r>
      <w:r w:rsidR="000F582A">
        <w:rPr>
          <w:bCs/>
        </w:rPr>
        <w:t xml:space="preserve"> пер. з англ. С.Слухая. – К. : Лібра, 2006. – 632 с.</w:t>
      </w:r>
      <w:r w:rsidRPr="00F33C5A">
        <w:rPr>
          <w:bCs/>
        </w:rPr>
        <w:t xml:space="preserve"> (Р</w:t>
      </w:r>
      <w:r>
        <w:rPr>
          <w:bCs/>
        </w:rPr>
        <w:t>озділи</w:t>
      </w:r>
      <w:r w:rsidRPr="00F33C5A">
        <w:rPr>
          <w:bCs/>
        </w:rPr>
        <w:t xml:space="preserve"> 15, 16).</w:t>
      </w:r>
    </w:p>
    <w:p w:rsidR="002C462C" w:rsidRPr="00F33C5A" w:rsidRDefault="002C462C" w:rsidP="0023520F">
      <w:pPr>
        <w:spacing w:after="120"/>
        <w:ind w:firstLine="709"/>
        <w:jc w:val="both"/>
        <w:rPr>
          <w:bCs/>
        </w:rPr>
      </w:pPr>
      <w:r w:rsidRPr="00F33C5A">
        <w:rPr>
          <w:bCs/>
        </w:rPr>
        <w:t>4. Економічна теорія</w:t>
      </w:r>
      <w:r w:rsidR="00D07824">
        <w:rPr>
          <w:bCs/>
        </w:rPr>
        <w:t xml:space="preserve"> </w:t>
      </w:r>
      <w:r w:rsidRPr="00F33C5A">
        <w:rPr>
          <w:bCs/>
        </w:rPr>
        <w:t xml:space="preserve">: </w:t>
      </w:r>
      <w:r>
        <w:rPr>
          <w:bCs/>
        </w:rPr>
        <w:t>[п</w:t>
      </w:r>
      <w:r w:rsidRPr="00F33C5A">
        <w:rPr>
          <w:bCs/>
        </w:rPr>
        <w:t>ідручник</w:t>
      </w:r>
      <w:r>
        <w:rPr>
          <w:bCs/>
        </w:rPr>
        <w:t>]</w:t>
      </w:r>
      <w:r w:rsidRPr="00F33C5A">
        <w:rPr>
          <w:bCs/>
        </w:rPr>
        <w:t xml:space="preserve"> / За ред. В.</w:t>
      </w:r>
      <w:r w:rsidR="000F582A">
        <w:rPr>
          <w:bCs/>
        </w:rPr>
        <w:t xml:space="preserve"> </w:t>
      </w:r>
      <w:r w:rsidRPr="00F33C5A">
        <w:rPr>
          <w:bCs/>
        </w:rPr>
        <w:t>М. Тарасевича. – К.</w:t>
      </w:r>
      <w:r w:rsidR="00FD79E1">
        <w:rPr>
          <w:bCs/>
        </w:rPr>
        <w:t xml:space="preserve"> </w:t>
      </w:r>
      <w:r w:rsidRPr="00F33C5A">
        <w:rPr>
          <w:bCs/>
        </w:rPr>
        <w:t>: Центр навчальної літератури, 2006. – 784 с. (Р</w:t>
      </w:r>
      <w:r>
        <w:rPr>
          <w:bCs/>
        </w:rPr>
        <w:t>озділ</w:t>
      </w:r>
      <w:r w:rsidRPr="00F33C5A">
        <w:rPr>
          <w:bCs/>
        </w:rPr>
        <w:t xml:space="preserve"> 4).</w:t>
      </w:r>
    </w:p>
    <w:p w:rsidR="002C462C" w:rsidRPr="00F33C5A" w:rsidRDefault="002C462C" w:rsidP="0023520F">
      <w:pPr>
        <w:spacing w:after="120"/>
        <w:ind w:firstLine="709"/>
        <w:jc w:val="both"/>
      </w:pPr>
      <w:r w:rsidRPr="00F33C5A">
        <w:rPr>
          <w:bCs/>
        </w:rPr>
        <w:t xml:space="preserve">5. </w:t>
      </w:r>
      <w:r w:rsidRPr="00F33C5A">
        <w:t>Мікроекономіка</w:t>
      </w:r>
      <w:r w:rsidR="00D07824">
        <w:t xml:space="preserve"> </w:t>
      </w:r>
      <w:r w:rsidRPr="00F33C5A">
        <w:t xml:space="preserve">: </w:t>
      </w:r>
      <w:r>
        <w:rPr>
          <w:bCs/>
        </w:rPr>
        <w:t>[підручник]</w:t>
      </w:r>
      <w:r w:rsidRPr="00F33C5A">
        <w:t xml:space="preserve"> / За ред. В.</w:t>
      </w:r>
      <w:r w:rsidR="000F582A">
        <w:t xml:space="preserve"> </w:t>
      </w:r>
      <w:r w:rsidRPr="00F33C5A">
        <w:t>Д.</w:t>
      </w:r>
      <w:r w:rsidR="000F582A">
        <w:t xml:space="preserve"> </w:t>
      </w:r>
      <w:r w:rsidRPr="00F33C5A">
        <w:t>Базилевича. – К.</w:t>
      </w:r>
      <w:r w:rsidR="00FD79E1">
        <w:t xml:space="preserve"> </w:t>
      </w:r>
      <w:r w:rsidRPr="00F33C5A">
        <w:t>: Знання, 2007. – 677с. (Р</w:t>
      </w:r>
      <w:r>
        <w:t>озділи</w:t>
      </w:r>
      <w:r w:rsidRPr="00F33C5A">
        <w:t xml:space="preserve"> 1, 2, 3).</w:t>
      </w:r>
    </w:p>
    <w:p w:rsidR="002C462C" w:rsidRPr="00F33C5A" w:rsidRDefault="002C462C" w:rsidP="0023520F">
      <w:pPr>
        <w:pStyle w:val="a3"/>
        <w:spacing w:after="120"/>
        <w:ind w:firstLine="709"/>
        <w:rPr>
          <w:szCs w:val="28"/>
        </w:rPr>
      </w:pPr>
      <w:r w:rsidRPr="00F33C5A">
        <w:t xml:space="preserve">6. </w:t>
      </w:r>
      <w:r w:rsidRPr="00F33C5A">
        <w:rPr>
          <w:szCs w:val="28"/>
        </w:rPr>
        <w:t>Микроэкономика</w:t>
      </w:r>
      <w:r w:rsidR="000F582A">
        <w:rPr>
          <w:szCs w:val="28"/>
        </w:rPr>
        <w:t xml:space="preserve"> </w:t>
      </w:r>
      <w:r w:rsidRPr="00F33C5A">
        <w:rPr>
          <w:szCs w:val="28"/>
        </w:rPr>
        <w:t xml:space="preserve">: </w:t>
      </w:r>
      <w:r>
        <w:rPr>
          <w:szCs w:val="28"/>
        </w:rPr>
        <w:t>[у</w:t>
      </w:r>
      <w:r w:rsidRPr="00F33C5A">
        <w:rPr>
          <w:szCs w:val="28"/>
        </w:rPr>
        <w:t>чебник</w:t>
      </w:r>
      <w:r>
        <w:rPr>
          <w:szCs w:val="28"/>
        </w:rPr>
        <w:t>]</w:t>
      </w:r>
      <w:r w:rsidRPr="00F33C5A">
        <w:rPr>
          <w:szCs w:val="28"/>
        </w:rPr>
        <w:t xml:space="preserve"> / Под ред. А.</w:t>
      </w:r>
      <w:r w:rsidR="000F582A">
        <w:rPr>
          <w:szCs w:val="28"/>
        </w:rPr>
        <w:t xml:space="preserve"> </w:t>
      </w:r>
      <w:r w:rsidRPr="00F33C5A">
        <w:rPr>
          <w:szCs w:val="28"/>
        </w:rPr>
        <w:t>Г. Грязновой, А.</w:t>
      </w:r>
      <w:r w:rsidR="000F582A">
        <w:rPr>
          <w:szCs w:val="28"/>
        </w:rPr>
        <w:t xml:space="preserve"> </w:t>
      </w:r>
      <w:r w:rsidRPr="00F33C5A">
        <w:rPr>
          <w:szCs w:val="28"/>
        </w:rPr>
        <w:t xml:space="preserve">Ю. Юданова. – 6-е изд., испр. и доп. </w:t>
      </w:r>
      <w:r w:rsidR="00D07824">
        <w:t>–</w:t>
      </w:r>
      <w:r w:rsidRPr="00F33C5A">
        <w:rPr>
          <w:szCs w:val="28"/>
        </w:rPr>
        <w:t xml:space="preserve"> М.</w:t>
      </w:r>
      <w:r w:rsidR="000F582A">
        <w:rPr>
          <w:szCs w:val="28"/>
        </w:rPr>
        <w:t xml:space="preserve"> </w:t>
      </w:r>
      <w:r w:rsidRPr="00F33C5A">
        <w:rPr>
          <w:szCs w:val="28"/>
        </w:rPr>
        <w:t>: КНОРУС, 2006. – 624 с. (Т</w:t>
      </w:r>
      <w:r>
        <w:rPr>
          <w:szCs w:val="28"/>
        </w:rPr>
        <w:t>ема</w:t>
      </w:r>
      <w:r w:rsidRPr="00F33C5A">
        <w:rPr>
          <w:szCs w:val="28"/>
        </w:rPr>
        <w:t xml:space="preserve"> 4).</w:t>
      </w:r>
    </w:p>
    <w:p w:rsidR="002C462C" w:rsidRPr="00F33C5A" w:rsidRDefault="002C462C" w:rsidP="0023520F">
      <w:pPr>
        <w:pStyle w:val="a3"/>
        <w:spacing w:after="120"/>
        <w:ind w:firstLine="709"/>
        <w:rPr>
          <w:szCs w:val="28"/>
        </w:rPr>
      </w:pPr>
      <w:r w:rsidRPr="00F33C5A">
        <w:rPr>
          <w:szCs w:val="28"/>
        </w:rPr>
        <w:t>7. Рудий М.</w:t>
      </w:r>
      <w:r w:rsidR="000F582A">
        <w:rPr>
          <w:szCs w:val="28"/>
        </w:rPr>
        <w:t xml:space="preserve"> </w:t>
      </w:r>
      <w:r w:rsidRPr="00F33C5A">
        <w:rPr>
          <w:szCs w:val="28"/>
        </w:rPr>
        <w:t>М. Мікроекономіка</w:t>
      </w:r>
      <w:r w:rsidR="00D07824">
        <w:rPr>
          <w:szCs w:val="28"/>
        </w:rPr>
        <w:t xml:space="preserve"> </w:t>
      </w:r>
      <w:r w:rsidRPr="00F33C5A">
        <w:rPr>
          <w:szCs w:val="28"/>
        </w:rPr>
        <w:t xml:space="preserve">: </w:t>
      </w:r>
      <w:r>
        <w:rPr>
          <w:bCs/>
        </w:rPr>
        <w:t>[навч. посібник]</w:t>
      </w:r>
      <w:r w:rsidRPr="00F33C5A">
        <w:rPr>
          <w:szCs w:val="28"/>
        </w:rPr>
        <w:t xml:space="preserve"> – </w:t>
      </w:r>
      <w:r w:rsidR="000F582A">
        <w:rPr>
          <w:szCs w:val="28"/>
        </w:rPr>
        <w:t xml:space="preserve">/ М. М. Рудий, В. В. Жабка </w:t>
      </w:r>
      <w:r w:rsidRPr="00F33C5A">
        <w:rPr>
          <w:szCs w:val="28"/>
        </w:rPr>
        <w:t>: Центр учбової літератури, 2008. – 360 с. (Т</w:t>
      </w:r>
      <w:r>
        <w:rPr>
          <w:szCs w:val="28"/>
        </w:rPr>
        <w:t>еми</w:t>
      </w:r>
      <w:r w:rsidRPr="00F33C5A">
        <w:rPr>
          <w:szCs w:val="28"/>
        </w:rPr>
        <w:t xml:space="preserve"> 1,</w:t>
      </w:r>
      <w:r>
        <w:rPr>
          <w:szCs w:val="28"/>
        </w:rPr>
        <w:t xml:space="preserve"> </w:t>
      </w:r>
      <w:r w:rsidRPr="00F33C5A">
        <w:rPr>
          <w:szCs w:val="28"/>
        </w:rPr>
        <w:t>4).</w:t>
      </w:r>
    </w:p>
    <w:p w:rsidR="002C462C" w:rsidRDefault="00D23931" w:rsidP="0023520F">
      <w:pPr>
        <w:spacing w:after="120"/>
        <w:ind w:firstLine="709"/>
        <w:jc w:val="both"/>
        <w:rPr>
          <w:b/>
          <w:noProof/>
          <w:lang w:val="ru-RU"/>
        </w:rPr>
      </w:pPr>
      <w:r>
        <w:rPr>
          <w:b/>
          <w:noProof/>
          <w:lang w:eastAsia="uk-UA"/>
        </w:rPr>
        <w:drawing>
          <wp:inline distT="0" distB="0" distL="0" distR="0">
            <wp:extent cx="5505450" cy="631190"/>
            <wp:effectExtent l="0" t="0" r="19050" b="16510"/>
            <wp:docPr id="238" name="Схема 77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61" r:lo="rId1062" r:qs="rId1063" r:cs="rId1064"/>
              </a:graphicData>
            </a:graphic>
          </wp:inline>
        </w:drawing>
      </w:r>
    </w:p>
    <w:p w:rsidR="002C462C" w:rsidRPr="00F33C5A" w:rsidRDefault="002C462C" w:rsidP="0023520F">
      <w:pPr>
        <w:spacing w:after="120"/>
        <w:ind w:firstLine="709"/>
        <w:jc w:val="both"/>
      </w:pPr>
      <w:r w:rsidRPr="00F33C5A">
        <w:t xml:space="preserve">Мікро і макроекономіка є складовими частинами економічної теорії (економікс). Мікро... (від грец. </w:t>
      </w:r>
      <w:r w:rsidRPr="003232BA">
        <w:rPr>
          <w:i/>
        </w:rPr>
        <w:t>μιχρός</w:t>
      </w:r>
      <w:r w:rsidRPr="00F33C5A">
        <w:t xml:space="preserve"> – малий) – у нашому випадку, пов’язаний з вивченням  малих економічних явищ і величин.</w:t>
      </w:r>
    </w:p>
    <w:p w:rsidR="002C462C" w:rsidRPr="00F33C5A" w:rsidRDefault="002C462C" w:rsidP="0023520F">
      <w:pPr>
        <w:spacing w:after="120"/>
        <w:ind w:firstLine="709"/>
        <w:jc w:val="both"/>
      </w:pPr>
      <w:r w:rsidRPr="00F33C5A">
        <w:t xml:space="preserve">Відмінність між </w:t>
      </w:r>
      <w:r>
        <w:t>ними</w:t>
      </w:r>
      <w:r w:rsidRPr="00F33C5A">
        <w:t xml:space="preserve"> є такою, як між лісовим насадженням та окремими деревами. Дослідника макрорівня буде цікавити приріст всього насадження, мікрорівня </w:t>
      </w:r>
      <w:r w:rsidR="00FD79E1">
        <w:t>–</w:t>
      </w:r>
      <w:r w:rsidRPr="00F33C5A">
        <w:t xml:space="preserve"> приріст окремого дерева, від якого залежить розвиток та стан насадження.</w:t>
      </w:r>
    </w:p>
    <w:p w:rsidR="002C462C" w:rsidRDefault="002C462C" w:rsidP="0023520F">
      <w:pPr>
        <w:spacing w:after="120"/>
        <w:ind w:firstLine="709"/>
        <w:jc w:val="both"/>
      </w:pPr>
      <w:r w:rsidRPr="00F33C5A">
        <w:lastRenderedPageBreak/>
        <w:t>Економічна діяльність спрямована на задоволення потреб людини. В умовах ринку існує можливість альтернативного вибору. Необхідність такого вибору обумовлена основним протиріччям: між потребами, що постійно зростають і можливостями їх задоволення. Основу протиріччя складає обмеженість ресурсів. Відомо, що темпи зростання потреб перевищують темпи зростання ресурсів і тому ресурси є відносно обмеженими, тобто економічними (виробничими). Відносна обмеженість ресурсів означає, що навіть за умов їх повного використання, кількість благ, що будуть вироблені, є недостатньою для задоволення всіх потреб.</w:t>
      </w:r>
    </w:p>
    <w:p w:rsidR="002C462C" w:rsidRPr="00F33C5A" w:rsidRDefault="00D23931" w:rsidP="0023520F">
      <w:pPr>
        <w:spacing w:after="120"/>
        <w:ind w:firstLine="709"/>
        <w:jc w:val="both"/>
      </w:pPr>
      <w:r>
        <w:rPr>
          <w:noProof/>
          <w:lang w:eastAsia="uk-UA"/>
        </w:rPr>
        <w:drawing>
          <wp:inline distT="0" distB="0" distL="0" distR="0">
            <wp:extent cx="5487670" cy="513715"/>
            <wp:effectExtent l="19050" t="0" r="17780" b="19685"/>
            <wp:docPr id="239" name="Рисунок 2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66" r:lo="rId1067" r:qs="rId1068" r:cs="rId1069"/>
              </a:graphicData>
            </a:graphic>
          </wp:inline>
        </w:drawing>
      </w:r>
    </w:p>
    <w:p w:rsidR="002C462C" w:rsidRPr="00F33C5A" w:rsidRDefault="002C462C" w:rsidP="0023520F">
      <w:pPr>
        <w:spacing w:after="120"/>
        <w:ind w:firstLine="709"/>
        <w:jc w:val="both"/>
      </w:pPr>
      <w:r w:rsidRPr="00F33C5A">
        <w:rPr>
          <w:b/>
        </w:rPr>
        <w:t>Суб’єкт</w:t>
      </w:r>
      <w:r w:rsidRPr="00F33C5A">
        <w:t xml:space="preserve"> (від лат. </w:t>
      </w:r>
      <w:r w:rsidRPr="007227F3">
        <w:rPr>
          <w:i/>
        </w:rPr>
        <w:t>cubjectum</w:t>
      </w:r>
      <w:r w:rsidRPr="00F33C5A">
        <w:t xml:space="preserve"> – підкладене) – носій певного роду діяльності; джерело активності, спрямованої на об’єкт. Суб’єктами на мікрорівні є домогосподарство</w:t>
      </w:r>
      <w:r>
        <w:t xml:space="preserve"> (споживач благ і постачальник ресурсів)</w:t>
      </w:r>
      <w:r w:rsidRPr="00F33C5A">
        <w:t xml:space="preserve">, фірма (підприємство), державні та громадські організації. </w:t>
      </w:r>
    </w:p>
    <w:p w:rsidR="002C462C" w:rsidRPr="00F33C5A" w:rsidRDefault="002C462C" w:rsidP="0023520F">
      <w:pPr>
        <w:spacing w:after="120"/>
        <w:ind w:firstLine="709"/>
        <w:jc w:val="both"/>
      </w:pPr>
      <w:r w:rsidRPr="00DA25CF">
        <w:rPr>
          <w:b/>
          <w:i/>
        </w:rPr>
        <w:t>Домогосподарство</w:t>
      </w:r>
      <w:r w:rsidRPr="00F33C5A">
        <w:t xml:space="preserve"> – це особа чи група осіб, які на основі об’єднання доходів та власності, приймають економічні рішення. Воно є як споживачем товарів та послуг, так </w:t>
      </w:r>
      <w:r>
        <w:t>й</w:t>
      </w:r>
      <w:r w:rsidRPr="00F33C5A">
        <w:t xml:space="preserve"> постачальником ресурсів. </w:t>
      </w:r>
    </w:p>
    <w:p w:rsidR="002C462C" w:rsidRPr="00F33C5A" w:rsidRDefault="002C462C" w:rsidP="0023520F">
      <w:pPr>
        <w:spacing w:after="120"/>
        <w:ind w:firstLine="709"/>
        <w:jc w:val="both"/>
      </w:pPr>
      <w:r w:rsidRPr="003232BA">
        <w:rPr>
          <w:b/>
          <w:i/>
        </w:rPr>
        <w:t>Фірма</w:t>
      </w:r>
      <w:r w:rsidRPr="00F33C5A">
        <w:t xml:space="preserve"> (підприємство) в мікроекономіки – це суб’єкт господарювання, що за допомогою економічних ресурсів, виробля</w:t>
      </w:r>
      <w:r>
        <w:t>є</w:t>
      </w:r>
      <w:r w:rsidRPr="00F33C5A">
        <w:t xml:space="preserve"> товари та послуги</w:t>
      </w:r>
      <w:r>
        <w:t>,</w:t>
      </w:r>
      <w:r w:rsidRPr="00F33C5A">
        <w:t xml:space="preserve"> реаліз</w:t>
      </w:r>
      <w:r>
        <w:t>овує</w:t>
      </w:r>
      <w:r w:rsidRPr="00F33C5A">
        <w:t xml:space="preserve"> їх </w:t>
      </w:r>
      <w:r>
        <w:t xml:space="preserve">і </w:t>
      </w:r>
      <w:r w:rsidRPr="00F33C5A">
        <w:t xml:space="preserve">намагається збільшити прибуток. </w:t>
      </w:r>
    </w:p>
    <w:p w:rsidR="002C462C" w:rsidRPr="00F33C5A" w:rsidRDefault="002C462C" w:rsidP="0023520F">
      <w:pPr>
        <w:spacing w:after="120"/>
        <w:ind w:firstLine="709"/>
        <w:jc w:val="both"/>
      </w:pPr>
      <w:r w:rsidRPr="003232BA">
        <w:rPr>
          <w:b/>
          <w:i/>
        </w:rPr>
        <w:t>Державні та громадські організації</w:t>
      </w:r>
      <w:r w:rsidRPr="00F33C5A">
        <w:t xml:space="preserve"> здійснюють вплив на суб’єктів, регулюючи їх відносини щодо оптимізації поведінки та створення суспільних благ.</w:t>
      </w:r>
    </w:p>
    <w:p w:rsidR="002C462C" w:rsidRPr="00F33C5A" w:rsidRDefault="002C462C" w:rsidP="0023520F">
      <w:pPr>
        <w:spacing w:after="120"/>
        <w:ind w:firstLine="709"/>
        <w:jc w:val="both"/>
      </w:pPr>
      <w:r w:rsidRPr="00F33C5A">
        <w:t xml:space="preserve">Факт обмеженості ресурсів обумовлює необхідність раціональної поведінки суб’єктів для досягнення мети. </w:t>
      </w:r>
      <w:r w:rsidRPr="00F33C5A">
        <w:rPr>
          <w:b/>
        </w:rPr>
        <w:t>Раціональність</w:t>
      </w:r>
      <w:r w:rsidRPr="00F33C5A">
        <w:t xml:space="preserve"> (розумність) поведінки суб’єктів спрямована на ефективне використання обмежених ресурсів</w:t>
      </w:r>
      <w:r>
        <w:t>:</w:t>
      </w:r>
      <w:r w:rsidRPr="00F33C5A">
        <w:t xml:space="preserve"> досягнення кращого результату за наявних ресурсів. У своїй поведін</w:t>
      </w:r>
      <w:r>
        <w:t>ці</w:t>
      </w:r>
      <w:r w:rsidRPr="00F33C5A">
        <w:t xml:space="preserve"> суб’єкти керуються особистим інтересом. Досягнення раціональності для кожного суб’єкту дозволить, по-перше, </w:t>
      </w:r>
      <w:r w:rsidRPr="00F33C5A">
        <w:rPr>
          <w:b/>
        </w:rPr>
        <w:t>оптимізувати</w:t>
      </w:r>
      <w:r w:rsidRPr="00F33C5A">
        <w:t xml:space="preserve"> функціонування економічної системи і, по-друге, оптимізувати суспільний інтерес.</w:t>
      </w:r>
    </w:p>
    <w:p w:rsidR="002C462C" w:rsidRPr="00F33C5A" w:rsidRDefault="002C462C" w:rsidP="0023520F">
      <w:pPr>
        <w:spacing w:after="120"/>
        <w:ind w:firstLine="709"/>
        <w:jc w:val="both"/>
      </w:pPr>
      <w:r w:rsidRPr="00F33C5A">
        <w:t xml:space="preserve">Основним методом дослідження в мікроекономіці є аналіз </w:t>
      </w:r>
      <w:r w:rsidRPr="00F33C5A">
        <w:rPr>
          <w:b/>
        </w:rPr>
        <w:t>граничних показників</w:t>
      </w:r>
      <w:r>
        <w:t>:</w:t>
      </w:r>
      <w:r w:rsidRPr="00F33C5A">
        <w:t xml:space="preserve"> суб’єкта цікавить не стільки загальний результат, а його зміни (приріст чи скорочення) за змін використаних ресурсів. </w:t>
      </w:r>
    </w:p>
    <w:p w:rsidR="002C462C" w:rsidRPr="00F33C5A" w:rsidRDefault="002C462C" w:rsidP="0023520F">
      <w:pPr>
        <w:spacing w:after="120"/>
        <w:ind w:firstLine="709"/>
        <w:jc w:val="both"/>
      </w:pPr>
      <w:r w:rsidRPr="00F33C5A">
        <w:t xml:space="preserve">Обмеженість ресурсів обумовлює необхідність </w:t>
      </w:r>
      <w:r w:rsidRPr="00F33C5A">
        <w:rPr>
          <w:b/>
        </w:rPr>
        <w:t xml:space="preserve">альтернативного </w:t>
      </w:r>
      <w:r w:rsidRPr="003232BA">
        <w:rPr>
          <w:b/>
        </w:rPr>
        <w:t>вибору</w:t>
      </w:r>
      <w:r w:rsidRPr="00F33C5A">
        <w:t xml:space="preserve">. Оптимізація результату на основі граничного аналізу передбачає </w:t>
      </w:r>
      <w:r w:rsidRPr="00F33C5A">
        <w:rPr>
          <w:b/>
        </w:rPr>
        <w:t>рівновагу</w:t>
      </w:r>
      <w:r w:rsidRPr="00F33C5A">
        <w:t xml:space="preserve"> суб’єктів – між втратами, що виникли та результатом вибору. </w:t>
      </w:r>
      <w:r>
        <w:t>Отже</w:t>
      </w:r>
      <w:r w:rsidRPr="00F33C5A">
        <w:t>, діяльн</w:t>
      </w:r>
      <w:r>
        <w:t>ість</w:t>
      </w:r>
      <w:r w:rsidRPr="00F33C5A">
        <w:t xml:space="preserve"> суб’єктів на мікрорівні </w:t>
      </w:r>
      <w:r>
        <w:t>основується</w:t>
      </w:r>
      <w:r w:rsidRPr="00F33C5A">
        <w:t xml:space="preserve"> </w:t>
      </w:r>
      <w:r>
        <w:t xml:space="preserve">на </w:t>
      </w:r>
      <w:r w:rsidRPr="00F33C5A">
        <w:t>так</w:t>
      </w:r>
      <w:r>
        <w:t>их</w:t>
      </w:r>
      <w:r w:rsidRPr="00F33C5A">
        <w:t xml:space="preserve"> принцип</w:t>
      </w:r>
      <w:r>
        <w:t>ах</w:t>
      </w:r>
      <w:r w:rsidRPr="00F33C5A">
        <w:t>, як: раціональність, альтернативність, оптимальність та рівновага.</w:t>
      </w:r>
    </w:p>
    <w:p w:rsidR="002C462C" w:rsidRDefault="00D23931" w:rsidP="0023520F">
      <w:pPr>
        <w:spacing w:after="120"/>
        <w:ind w:firstLine="708"/>
        <w:jc w:val="both"/>
        <w:rPr>
          <w:b/>
          <w:noProof/>
          <w:lang w:val="ru-RU"/>
        </w:rPr>
      </w:pPr>
      <w:r>
        <w:rPr>
          <w:b/>
          <w:noProof/>
          <w:lang w:eastAsia="uk-UA"/>
        </w:rPr>
        <w:lastRenderedPageBreak/>
        <w:drawing>
          <wp:inline distT="0" distB="0" distL="0" distR="0">
            <wp:extent cx="5512435" cy="752475"/>
            <wp:effectExtent l="0" t="0" r="12065" b="9525"/>
            <wp:docPr id="240" name="Схема 78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71" r:lo="rId1072" r:qs="rId1073" r:cs="rId1074"/>
              </a:graphicData>
            </a:graphic>
          </wp:inline>
        </w:drawing>
      </w:r>
    </w:p>
    <w:p w:rsidR="002C462C" w:rsidRDefault="002C462C" w:rsidP="0023520F">
      <w:pPr>
        <w:spacing w:after="120"/>
        <w:ind w:firstLine="708"/>
        <w:jc w:val="both"/>
      </w:pPr>
      <w:r w:rsidRPr="00F33C5A">
        <w:t>Ринок є середовищем, у якому взаємодіють основні суб’єкти – споживачі (покупці) та виробники (продавці). Логіку їх поведінки відображають дві ринкові сили: попит і пропозиція. Результатом такої взаємодії може бути угода про купівлю-продаж блага. За взаємодії попиту і пропозиції визначається ціна, яка є регулятором ринкових процесів.</w:t>
      </w:r>
    </w:p>
    <w:p w:rsidR="002C462C" w:rsidRPr="00F33C5A" w:rsidRDefault="00D23931" w:rsidP="0023520F">
      <w:pPr>
        <w:spacing w:after="120"/>
        <w:ind w:firstLine="708"/>
        <w:jc w:val="both"/>
      </w:pPr>
      <w:r>
        <w:rPr>
          <w:noProof/>
          <w:lang w:eastAsia="uk-UA"/>
        </w:rPr>
        <w:drawing>
          <wp:inline distT="0" distB="0" distL="0" distR="0">
            <wp:extent cx="5487670" cy="659130"/>
            <wp:effectExtent l="19050" t="0" r="17780" b="26670"/>
            <wp:docPr id="241" name="Рисунок 2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76" r:lo="rId1077" r:qs="rId1078" r:cs="rId1079"/>
              </a:graphicData>
            </a:graphic>
          </wp:inline>
        </w:drawing>
      </w:r>
    </w:p>
    <w:p w:rsidR="002C462C" w:rsidRPr="00F33C5A" w:rsidRDefault="002C462C" w:rsidP="0023520F">
      <w:pPr>
        <w:spacing w:after="120"/>
        <w:ind w:firstLine="708"/>
        <w:jc w:val="both"/>
      </w:pPr>
      <w:r>
        <w:t>Він</w:t>
      </w:r>
      <w:r w:rsidRPr="00F33C5A">
        <w:t xml:space="preserve"> є платоспроможним. Попит окремого споживача називається </w:t>
      </w:r>
      <w:r w:rsidRPr="00CC2B1D">
        <w:rPr>
          <w:b/>
          <w:i/>
        </w:rPr>
        <w:t>індивідуальним</w:t>
      </w:r>
      <w:r w:rsidRPr="00F33C5A">
        <w:t xml:space="preserve">, усіх споживачів блага – </w:t>
      </w:r>
      <w:r w:rsidRPr="00CC2B1D">
        <w:rPr>
          <w:b/>
          <w:i/>
        </w:rPr>
        <w:t>ринковим</w:t>
      </w:r>
      <w:r w:rsidRPr="00F33C5A">
        <w:t>. Ринковий попит – це сума індивідуального попиту споживачів блага.</w:t>
      </w:r>
    </w:p>
    <w:p w:rsidR="002C462C" w:rsidRPr="00F33C5A" w:rsidRDefault="002C462C" w:rsidP="0023520F">
      <w:pPr>
        <w:spacing w:after="120"/>
        <w:ind w:firstLine="708"/>
        <w:jc w:val="both"/>
      </w:pPr>
      <w:r w:rsidRPr="00F33C5A">
        <w:t xml:space="preserve">Американський економіст Х. Лейбенстайн попит поділяє на дві групи: </w:t>
      </w:r>
      <w:r w:rsidRPr="00F31337">
        <w:rPr>
          <w:b/>
          <w:i/>
        </w:rPr>
        <w:t>функціональний</w:t>
      </w:r>
      <w:r w:rsidRPr="00F33C5A">
        <w:t xml:space="preserve"> і </w:t>
      </w:r>
      <w:r w:rsidRPr="00F31337">
        <w:rPr>
          <w:b/>
          <w:i/>
        </w:rPr>
        <w:t>нефункціональний</w:t>
      </w:r>
      <w:r w:rsidRPr="00F33C5A">
        <w:t xml:space="preserve"> (рис.</w:t>
      </w:r>
      <w:r>
        <w:t>13</w:t>
      </w:r>
      <w:r w:rsidRPr="00F33C5A">
        <w:t>.1).</w:t>
      </w:r>
    </w:p>
    <w:p w:rsidR="002C462C" w:rsidRPr="00F33C5A" w:rsidRDefault="00D23931" w:rsidP="0023520F">
      <w:pPr>
        <w:spacing w:after="120"/>
        <w:jc w:val="both"/>
      </w:pPr>
      <w:r>
        <w:rPr>
          <w:noProof/>
          <w:lang w:eastAsia="uk-UA"/>
        </w:rPr>
        <mc:AlternateContent>
          <mc:Choice Requires="wpc">
            <w:drawing>
              <wp:inline distT="0" distB="0" distL="0" distR="0">
                <wp:extent cx="5905500" cy="3713480"/>
                <wp:effectExtent l="0" t="0" r="4445" b="1905"/>
                <wp:docPr id="1099" name="Полотно 3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016" name="Group 338"/>
                        <wpg:cNvGrpSpPr>
                          <a:grpSpLocks/>
                        </wpg:cNvGrpSpPr>
                        <wpg:grpSpPr bwMode="auto">
                          <a:xfrm>
                            <a:off x="191204" y="86880"/>
                            <a:ext cx="5523965" cy="3540580"/>
                            <a:chOff x="2919" y="1482"/>
                            <a:chExt cx="6327" cy="4116"/>
                          </a:xfrm>
                        </wpg:grpSpPr>
                        <wps:wsp>
                          <wps:cNvPr id="1017" name="Text Box 339"/>
                          <wps:cNvSpPr txBox="1">
                            <a:spLocks noChangeArrowheads="1"/>
                          </wps:cNvSpPr>
                          <wps:spPr bwMode="auto">
                            <a:xfrm>
                              <a:off x="4592" y="1482"/>
                              <a:ext cx="3054" cy="401"/>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b/>
                                    <w:sz w:val="24"/>
                                    <w:szCs w:val="24"/>
                                  </w:rPr>
                                </w:pPr>
                                <w:r w:rsidRPr="00AF61C6">
                                  <w:rPr>
                                    <w:b/>
                                    <w:sz w:val="24"/>
                                    <w:szCs w:val="24"/>
                                  </w:rPr>
                                  <w:t>Споживчий попит</w:t>
                                </w:r>
                              </w:p>
                            </w:txbxContent>
                          </wps:txbx>
                          <wps:bodyPr rot="0" vert="horz" wrap="square" lIns="91440" tIns="45720" rIns="91440" bIns="45720" anchor="t" anchorCtr="0" upright="1">
                            <a:noAutofit/>
                          </wps:bodyPr>
                        </wps:wsp>
                        <wps:wsp>
                          <wps:cNvPr id="1018" name="Text Box 340"/>
                          <wps:cNvSpPr txBox="1">
                            <a:spLocks noChangeArrowheads="1"/>
                          </wps:cNvSpPr>
                          <wps:spPr bwMode="auto">
                            <a:xfrm>
                              <a:off x="3137" y="2184"/>
                              <a:ext cx="5891" cy="803"/>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b/>
                                    <w:sz w:val="24"/>
                                    <w:szCs w:val="24"/>
                                  </w:rPr>
                                </w:pPr>
                                <w:r w:rsidRPr="00AF61C6">
                                  <w:rPr>
                                    <w:b/>
                                    <w:sz w:val="24"/>
                                    <w:szCs w:val="24"/>
                                  </w:rPr>
                                  <w:t>Група 1</w:t>
                                </w:r>
                              </w:p>
                              <w:p w:rsidR="006C561C" w:rsidRPr="00AF61C6" w:rsidRDefault="006C561C" w:rsidP="00DE15B9">
                                <w:pPr>
                                  <w:jc w:val="center"/>
                                  <w:rPr>
                                    <w:sz w:val="24"/>
                                    <w:szCs w:val="24"/>
                                  </w:rPr>
                                </w:pPr>
                                <w:r w:rsidRPr="00AF61C6">
                                  <w:rPr>
                                    <w:b/>
                                    <w:i/>
                                    <w:sz w:val="24"/>
                                    <w:szCs w:val="24"/>
                                  </w:rPr>
                                  <w:t>Функціональний</w:t>
                                </w:r>
                                <w:r w:rsidRPr="00AF61C6">
                                  <w:rPr>
                                    <w:sz w:val="24"/>
                                    <w:szCs w:val="24"/>
                                  </w:rPr>
                                  <w:t>, що обумовлений споживчими властивостями блага.</w:t>
                                </w:r>
                              </w:p>
                            </w:txbxContent>
                          </wps:txbx>
                          <wps:bodyPr rot="0" vert="horz" wrap="square" lIns="91440" tIns="45720" rIns="91440" bIns="45720" anchor="t" anchorCtr="0" upright="1">
                            <a:noAutofit/>
                          </wps:bodyPr>
                        </wps:wsp>
                        <wps:wsp>
                          <wps:cNvPr id="1020" name="Text Box 341"/>
                          <wps:cNvSpPr txBox="1">
                            <a:spLocks noChangeArrowheads="1"/>
                          </wps:cNvSpPr>
                          <wps:spPr bwMode="auto">
                            <a:xfrm>
                              <a:off x="3137" y="3289"/>
                              <a:ext cx="5891" cy="803"/>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b/>
                                    <w:sz w:val="24"/>
                                    <w:szCs w:val="24"/>
                                  </w:rPr>
                                </w:pPr>
                                <w:r w:rsidRPr="00AF61C6">
                                  <w:rPr>
                                    <w:b/>
                                    <w:sz w:val="24"/>
                                    <w:szCs w:val="24"/>
                                  </w:rPr>
                                  <w:t>Група 2</w:t>
                                </w:r>
                              </w:p>
                              <w:p w:rsidR="006C561C" w:rsidRPr="00AF61C6" w:rsidRDefault="006C561C" w:rsidP="00DE15B9">
                                <w:pPr>
                                  <w:jc w:val="center"/>
                                  <w:rPr>
                                    <w:sz w:val="24"/>
                                    <w:szCs w:val="24"/>
                                  </w:rPr>
                                </w:pPr>
                                <w:r w:rsidRPr="00AF61C6">
                                  <w:rPr>
                                    <w:b/>
                                    <w:i/>
                                    <w:sz w:val="24"/>
                                    <w:szCs w:val="24"/>
                                  </w:rPr>
                                  <w:t>Нефункціональний</w:t>
                                </w:r>
                                <w:r w:rsidRPr="00AF61C6">
                                  <w:rPr>
                                    <w:sz w:val="24"/>
                                    <w:szCs w:val="24"/>
                                  </w:rPr>
                                  <w:t>, який обумовлений факторами, що безпосередньо не пов’язані з благом.</w:t>
                                </w:r>
                              </w:p>
                            </w:txbxContent>
                          </wps:txbx>
                          <wps:bodyPr rot="0" vert="horz" wrap="square" lIns="91440" tIns="45720" rIns="91440" bIns="45720" anchor="t" anchorCtr="0" upright="1">
                            <a:noAutofit/>
                          </wps:bodyPr>
                        </wps:wsp>
                        <wps:wsp>
                          <wps:cNvPr id="1021" name="Text Box 342"/>
                          <wps:cNvSpPr txBox="1">
                            <a:spLocks noChangeArrowheads="1"/>
                          </wps:cNvSpPr>
                          <wps:spPr bwMode="auto">
                            <a:xfrm>
                              <a:off x="3137" y="4292"/>
                              <a:ext cx="1600" cy="1105"/>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Спекулятивний</w:t>
                                </w:r>
                                <w:r w:rsidRPr="00AF61C6">
                                  <w:rPr>
                                    <w:sz w:val="24"/>
                                    <w:szCs w:val="24"/>
                                  </w:rPr>
                                  <w:t>, який виникає під впливом інфляційних очікувань</w:t>
                                </w:r>
                              </w:p>
                            </w:txbxContent>
                          </wps:txbx>
                          <wps:bodyPr rot="0" vert="horz" wrap="square" lIns="91440" tIns="45720" rIns="91440" bIns="45720" anchor="t" anchorCtr="0" upright="1">
                            <a:noAutofit/>
                          </wps:bodyPr>
                        </wps:wsp>
                        <wps:wsp>
                          <wps:cNvPr id="1022" name="Text Box 343"/>
                          <wps:cNvSpPr txBox="1">
                            <a:spLocks noChangeArrowheads="1"/>
                          </wps:cNvSpPr>
                          <wps:spPr bwMode="auto">
                            <a:xfrm>
                              <a:off x="7428" y="4292"/>
                              <a:ext cx="1600" cy="1105"/>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Нераціональний</w:t>
                                </w:r>
                                <w:r w:rsidRPr="00AF61C6">
                                  <w:rPr>
                                    <w:sz w:val="24"/>
                                    <w:szCs w:val="24"/>
                                  </w:rPr>
                                  <w:t>, який виникає під впливом раптового бажання</w:t>
                                </w:r>
                              </w:p>
                            </w:txbxContent>
                          </wps:txbx>
                          <wps:bodyPr rot="0" vert="horz" wrap="square" lIns="91440" tIns="45720" rIns="91440" bIns="45720" anchor="t" anchorCtr="0" upright="1">
                            <a:noAutofit/>
                          </wps:bodyPr>
                        </wps:wsp>
                        <wps:wsp>
                          <wps:cNvPr id="1023" name="Text Box 344"/>
                          <wps:cNvSpPr txBox="1">
                            <a:spLocks noChangeArrowheads="1"/>
                          </wps:cNvSpPr>
                          <wps:spPr bwMode="auto">
                            <a:xfrm>
                              <a:off x="4955" y="4292"/>
                              <a:ext cx="2255" cy="1306"/>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Соціальний</w:t>
                                </w:r>
                                <w:r w:rsidRPr="00AF61C6">
                                  <w:rPr>
                                    <w:sz w:val="24"/>
                                    <w:szCs w:val="24"/>
                                  </w:rPr>
                                  <w:t>, у якому діють три ефекти:</w:t>
                                </w:r>
                              </w:p>
                              <w:p w:rsidR="006C561C" w:rsidRPr="00AF61C6" w:rsidRDefault="006C561C" w:rsidP="00DE15B9">
                                <w:pPr>
                                  <w:rPr>
                                    <w:sz w:val="24"/>
                                    <w:szCs w:val="24"/>
                                  </w:rPr>
                                </w:pPr>
                                <w:r w:rsidRPr="00AF61C6">
                                  <w:rPr>
                                    <w:sz w:val="24"/>
                                    <w:szCs w:val="24"/>
                                  </w:rPr>
                                  <w:t>1) ефект приєднання до більшості;</w:t>
                                </w:r>
                              </w:p>
                              <w:p w:rsidR="006C561C" w:rsidRPr="00AF61C6" w:rsidRDefault="006C561C" w:rsidP="00DE15B9">
                                <w:pPr>
                                  <w:rPr>
                                    <w:sz w:val="24"/>
                                    <w:szCs w:val="24"/>
                                  </w:rPr>
                                </w:pPr>
                                <w:r w:rsidRPr="00AF61C6">
                                  <w:rPr>
                                    <w:sz w:val="24"/>
                                    <w:szCs w:val="24"/>
                                  </w:rPr>
                                  <w:t>2) ефект сноба;</w:t>
                                </w:r>
                              </w:p>
                              <w:p w:rsidR="006C561C" w:rsidRPr="00AF61C6" w:rsidRDefault="006C561C" w:rsidP="00DE15B9">
                                <w:pPr>
                                  <w:rPr>
                                    <w:sz w:val="24"/>
                                    <w:szCs w:val="24"/>
                                  </w:rPr>
                                </w:pPr>
                                <w:r w:rsidRPr="00AF61C6">
                                  <w:rPr>
                                    <w:sz w:val="24"/>
                                    <w:szCs w:val="24"/>
                                  </w:rPr>
                                  <w:t>3) ефект Веблена</w:t>
                                </w:r>
                              </w:p>
                            </w:txbxContent>
                          </wps:txbx>
                          <wps:bodyPr rot="0" vert="horz" wrap="square" lIns="91440" tIns="45720" rIns="91440" bIns="45720" anchor="t" anchorCtr="0" upright="1">
                            <a:noAutofit/>
                          </wps:bodyPr>
                        </wps:wsp>
                        <wps:wsp>
                          <wps:cNvPr id="1088" name="Line 345"/>
                          <wps:cNvCnPr>
                            <a:cxnSpLocks noChangeShapeType="1"/>
                          </wps:cNvCnPr>
                          <wps:spPr bwMode="auto">
                            <a:xfrm>
                              <a:off x="7646" y="1683"/>
                              <a:ext cx="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346"/>
                          <wps:cNvCnPr>
                            <a:cxnSpLocks noChangeShapeType="1"/>
                          </wps:cNvCnPr>
                          <wps:spPr bwMode="auto">
                            <a:xfrm>
                              <a:off x="9246" y="1683"/>
                              <a:ext cx="0" cy="2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347"/>
                          <wps:cNvCnPr>
                            <a:cxnSpLocks noChangeShapeType="1"/>
                          </wps:cNvCnPr>
                          <wps:spPr bwMode="auto">
                            <a:xfrm flipH="1">
                              <a:off x="9028" y="3690"/>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48"/>
                          <wps:cNvCnPr>
                            <a:cxnSpLocks noChangeShapeType="1"/>
                          </wps:cNvCnPr>
                          <wps:spPr bwMode="auto">
                            <a:xfrm flipH="1">
                              <a:off x="2919" y="1683"/>
                              <a:ext cx="16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49"/>
                          <wps:cNvCnPr>
                            <a:cxnSpLocks noChangeShapeType="1"/>
                          </wps:cNvCnPr>
                          <wps:spPr bwMode="auto">
                            <a:xfrm>
                              <a:off x="2919" y="1683"/>
                              <a:ext cx="0" cy="20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350"/>
                          <wps:cNvCnPr>
                            <a:cxnSpLocks noChangeShapeType="1"/>
                          </wps:cNvCnPr>
                          <wps:spPr bwMode="auto">
                            <a:xfrm>
                              <a:off x="2919" y="3690"/>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351"/>
                          <wps:cNvCnPr>
                            <a:cxnSpLocks noChangeShapeType="1"/>
                          </wps:cNvCnPr>
                          <wps:spPr bwMode="auto">
                            <a:xfrm>
                              <a:off x="2919" y="2586"/>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352"/>
                          <wps:cNvCnPr>
                            <a:cxnSpLocks noChangeShapeType="1"/>
                          </wps:cNvCnPr>
                          <wps:spPr bwMode="auto">
                            <a:xfrm>
                              <a:off x="9028" y="2586"/>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 name="AutoShape 353"/>
                          <wps:cNvSpPr>
                            <a:spLocks noChangeArrowheads="1"/>
                          </wps:cNvSpPr>
                          <wps:spPr bwMode="auto">
                            <a:xfrm>
                              <a:off x="3937" y="4092"/>
                              <a:ext cx="73" cy="201"/>
                            </a:xfrm>
                            <a:prstGeom prst="downArrow">
                              <a:avLst>
                                <a:gd name="adj1" fmla="val 50000"/>
                                <a:gd name="adj2" fmla="val 688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7" name="AutoShape 354"/>
                          <wps:cNvSpPr>
                            <a:spLocks noChangeArrowheads="1"/>
                          </wps:cNvSpPr>
                          <wps:spPr bwMode="auto">
                            <a:xfrm>
                              <a:off x="6046" y="4092"/>
                              <a:ext cx="73" cy="201"/>
                            </a:xfrm>
                            <a:prstGeom prst="downArrow">
                              <a:avLst>
                                <a:gd name="adj1" fmla="val 50000"/>
                                <a:gd name="adj2" fmla="val 688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8" name="AutoShape 355"/>
                          <wps:cNvSpPr>
                            <a:spLocks noChangeArrowheads="1"/>
                          </wps:cNvSpPr>
                          <wps:spPr bwMode="auto">
                            <a:xfrm>
                              <a:off x="8155" y="4092"/>
                              <a:ext cx="73" cy="201"/>
                            </a:xfrm>
                            <a:prstGeom prst="downArrow">
                              <a:avLst>
                                <a:gd name="adj1" fmla="val 50000"/>
                                <a:gd name="adj2" fmla="val 6883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id="Полотно 336" o:spid="_x0000_s1309" editas="canvas" style="width:465pt;height:292.4pt;mso-position-horizontal-relative:char;mso-position-vertical-relative:line" coordsize="59055,37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">
                <v:shape id="_x0000_s1310" type="#_x0000_t75" style="position:absolute;width:59055;height:37134;visibility:visible;mso-wrap-style:square">
                  <v:fill o:detectmouseclick="t"/>
                  <v:path o:connecttype="none"/>
                </v:shape>
                <v:group id="Group 338" o:spid="_x0000_s1311" style="position:absolute;left:1912;top:868;width:55239;height:35406" coordorigin="2919,1482" coordsize="6327,4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">
                  <v:shape id="Text Box 339" o:spid="_x0000_s1312" type="#_x0000_t202" style="position:absolute;left:4592;top:1482;width:3054;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">
                    <v:textbox>
                      <w:txbxContent>
                        <w:p w:rsidR="006C561C" w:rsidRPr="00AF61C6" w:rsidRDefault="006C561C" w:rsidP="00DE15B9">
                          <w:pPr>
                            <w:jc w:val="center"/>
                            <w:rPr>
                              <w:b/>
                              <w:sz w:val="24"/>
                              <w:szCs w:val="24"/>
                            </w:rPr>
                          </w:pPr>
                          <w:r w:rsidRPr="00AF61C6">
                            <w:rPr>
                              <w:b/>
                              <w:sz w:val="24"/>
                              <w:szCs w:val="24"/>
                            </w:rPr>
                            <w:t>Споживчий попит</w:t>
                          </w:r>
                        </w:p>
                      </w:txbxContent>
                    </v:textbox>
                  </v:shape>
                  <v:shape id="Text Box 340" o:spid="_x0000_s1313" type="#_x0000_t202" style="position:absolute;left:3137;top:2184;width:5891;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">
                    <v:textbox>
                      <w:txbxContent>
                        <w:p w:rsidR="006C561C" w:rsidRPr="00AF61C6" w:rsidRDefault="006C561C" w:rsidP="00DE15B9">
                          <w:pPr>
                            <w:jc w:val="center"/>
                            <w:rPr>
                              <w:b/>
                              <w:sz w:val="24"/>
                              <w:szCs w:val="24"/>
                            </w:rPr>
                          </w:pPr>
                          <w:r w:rsidRPr="00AF61C6">
                            <w:rPr>
                              <w:b/>
                              <w:sz w:val="24"/>
                              <w:szCs w:val="24"/>
                            </w:rPr>
                            <w:t>Група 1</w:t>
                          </w:r>
                        </w:p>
                        <w:p w:rsidR="006C561C" w:rsidRPr="00AF61C6" w:rsidRDefault="006C561C" w:rsidP="00DE15B9">
                          <w:pPr>
                            <w:jc w:val="center"/>
                            <w:rPr>
                              <w:sz w:val="24"/>
                              <w:szCs w:val="24"/>
                            </w:rPr>
                          </w:pPr>
                          <w:r w:rsidRPr="00AF61C6">
                            <w:rPr>
                              <w:b/>
                              <w:i/>
                              <w:sz w:val="24"/>
                              <w:szCs w:val="24"/>
                            </w:rPr>
                            <w:t>Функціональний</w:t>
                          </w:r>
                          <w:r w:rsidRPr="00AF61C6">
                            <w:rPr>
                              <w:sz w:val="24"/>
                              <w:szCs w:val="24"/>
                            </w:rPr>
                            <w:t>, що обумовлений споживчими властивостями блага.</w:t>
                          </w:r>
                        </w:p>
                      </w:txbxContent>
                    </v:textbox>
                  </v:shape>
                  <v:shape id="Text Box 341" o:spid="_x0000_s1314" type="#_x0000_t202" style="position:absolute;left:3137;top:3289;width:5891;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">
                    <v:textbox>
                      <w:txbxContent>
                        <w:p w:rsidR="006C561C" w:rsidRPr="00AF61C6" w:rsidRDefault="006C561C" w:rsidP="00DE15B9">
                          <w:pPr>
                            <w:jc w:val="center"/>
                            <w:rPr>
                              <w:b/>
                              <w:sz w:val="24"/>
                              <w:szCs w:val="24"/>
                            </w:rPr>
                          </w:pPr>
                          <w:r w:rsidRPr="00AF61C6">
                            <w:rPr>
                              <w:b/>
                              <w:sz w:val="24"/>
                              <w:szCs w:val="24"/>
                            </w:rPr>
                            <w:t>Група 2</w:t>
                          </w:r>
                        </w:p>
                        <w:p w:rsidR="006C561C" w:rsidRPr="00AF61C6" w:rsidRDefault="006C561C" w:rsidP="00DE15B9">
                          <w:pPr>
                            <w:jc w:val="center"/>
                            <w:rPr>
                              <w:sz w:val="24"/>
                              <w:szCs w:val="24"/>
                            </w:rPr>
                          </w:pPr>
                          <w:r w:rsidRPr="00AF61C6">
                            <w:rPr>
                              <w:b/>
                              <w:i/>
                              <w:sz w:val="24"/>
                              <w:szCs w:val="24"/>
                            </w:rPr>
                            <w:t>Нефункціональний</w:t>
                          </w:r>
                          <w:r w:rsidRPr="00AF61C6">
                            <w:rPr>
                              <w:sz w:val="24"/>
                              <w:szCs w:val="24"/>
                            </w:rPr>
                            <w:t>, який обумовлений факторами, що безпосередньо не пов’язані з благом.</w:t>
                          </w:r>
                        </w:p>
                      </w:txbxContent>
                    </v:textbox>
                  </v:shape>
                  <v:shape id="Text Box 342" o:spid="_x0000_s1315" type="#_x0000_t202" style="position:absolute;left:3137;top:4292;width:1600;height:1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">
                    <v:textbox>
                      <w:txbxContent>
                        <w:p w:rsidR="006C561C" w:rsidRPr="00AF61C6" w:rsidRDefault="006C561C" w:rsidP="00DE15B9">
                          <w:pPr>
                            <w:jc w:val="center"/>
                            <w:rPr>
                              <w:sz w:val="24"/>
                              <w:szCs w:val="24"/>
                            </w:rPr>
                          </w:pPr>
                          <w:r w:rsidRPr="00AF61C6">
                            <w:rPr>
                              <w:b/>
                              <w:i/>
                              <w:sz w:val="24"/>
                              <w:szCs w:val="24"/>
                            </w:rPr>
                            <w:t>Спекулятивний</w:t>
                          </w:r>
                          <w:r w:rsidRPr="00AF61C6">
                            <w:rPr>
                              <w:sz w:val="24"/>
                              <w:szCs w:val="24"/>
                            </w:rPr>
                            <w:t>, який виникає під впливом інфляційних очікувань</w:t>
                          </w:r>
                        </w:p>
                      </w:txbxContent>
                    </v:textbox>
                  </v:shape>
                  <v:shape id="Text Box 343" o:spid="_x0000_s1316" type="#_x0000_t202" style="position:absolute;left:7428;top:4292;width:1600;height:1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">
                    <v:textbox>
                      <w:txbxContent>
                        <w:p w:rsidR="006C561C" w:rsidRPr="00AF61C6" w:rsidRDefault="006C561C" w:rsidP="00DE15B9">
                          <w:pPr>
                            <w:jc w:val="center"/>
                            <w:rPr>
                              <w:sz w:val="24"/>
                              <w:szCs w:val="24"/>
                            </w:rPr>
                          </w:pPr>
                          <w:r w:rsidRPr="00AF61C6">
                            <w:rPr>
                              <w:b/>
                              <w:i/>
                              <w:sz w:val="24"/>
                              <w:szCs w:val="24"/>
                            </w:rPr>
                            <w:t>Нераціональний</w:t>
                          </w:r>
                          <w:r w:rsidRPr="00AF61C6">
                            <w:rPr>
                              <w:sz w:val="24"/>
                              <w:szCs w:val="24"/>
                            </w:rPr>
                            <w:t>, який виникає під впливом раптового бажання</w:t>
                          </w:r>
                        </w:p>
                      </w:txbxContent>
                    </v:textbox>
                  </v:shape>
                  <v:shape id="Text Box 344" o:spid="_x0000_s1317" type="#_x0000_t202" style="position:absolute;left:4955;top:4292;width:2255;height:1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">
                    <v:textbox>
                      <w:txbxContent>
                        <w:p w:rsidR="006C561C" w:rsidRPr="00AF61C6" w:rsidRDefault="006C561C" w:rsidP="00DE15B9">
                          <w:pPr>
                            <w:jc w:val="center"/>
                            <w:rPr>
                              <w:sz w:val="24"/>
                              <w:szCs w:val="24"/>
                            </w:rPr>
                          </w:pPr>
                          <w:r w:rsidRPr="00AF61C6">
                            <w:rPr>
                              <w:b/>
                              <w:i/>
                              <w:sz w:val="24"/>
                              <w:szCs w:val="24"/>
                            </w:rPr>
                            <w:t>Соціальний</w:t>
                          </w:r>
                          <w:r w:rsidRPr="00AF61C6">
                            <w:rPr>
                              <w:sz w:val="24"/>
                              <w:szCs w:val="24"/>
                            </w:rPr>
                            <w:t>, у якому діють три ефекти:</w:t>
                          </w:r>
                        </w:p>
                        <w:p w:rsidR="006C561C" w:rsidRPr="00AF61C6" w:rsidRDefault="006C561C" w:rsidP="00DE15B9">
                          <w:pPr>
                            <w:rPr>
                              <w:sz w:val="24"/>
                              <w:szCs w:val="24"/>
                            </w:rPr>
                          </w:pPr>
                          <w:r w:rsidRPr="00AF61C6">
                            <w:rPr>
                              <w:sz w:val="24"/>
                              <w:szCs w:val="24"/>
                            </w:rPr>
                            <w:t>1) ефект приєднання до більшості;</w:t>
                          </w:r>
                        </w:p>
                        <w:p w:rsidR="006C561C" w:rsidRPr="00AF61C6" w:rsidRDefault="006C561C" w:rsidP="00DE15B9">
                          <w:pPr>
                            <w:rPr>
                              <w:sz w:val="24"/>
                              <w:szCs w:val="24"/>
                            </w:rPr>
                          </w:pPr>
                          <w:r w:rsidRPr="00AF61C6">
                            <w:rPr>
                              <w:sz w:val="24"/>
                              <w:szCs w:val="24"/>
                            </w:rPr>
                            <w:t>2) ефект сноба;</w:t>
                          </w:r>
                        </w:p>
                        <w:p w:rsidR="006C561C" w:rsidRPr="00AF61C6" w:rsidRDefault="006C561C" w:rsidP="00DE15B9">
                          <w:pPr>
                            <w:rPr>
                              <w:sz w:val="24"/>
                              <w:szCs w:val="24"/>
                            </w:rPr>
                          </w:pPr>
                          <w:r w:rsidRPr="00AF61C6">
                            <w:rPr>
                              <w:sz w:val="24"/>
                              <w:szCs w:val="24"/>
                            </w:rPr>
                            <w:t>3) ефект Веблена</w:t>
                          </w:r>
                        </w:p>
                      </w:txbxContent>
                    </v:textbox>
                  </v:shape>
                  <v:line id="Line 345" o:spid="_x0000_s1318" style="position:absolute;visibility:visible;mso-wrap-style:square" from="7646,1683" to="9246,1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4bH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"/>
                  <v:line id="Line 346" o:spid="_x0000_s1319" style="position:absolute;visibility:visible;mso-wrap-style:square" from="9246,1683" to="9246,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"/>
                  <v:line id="Line 347" o:spid="_x0000_s1320" style="position:absolute;flip:x;visibility:visible;mso-wrap-style:square" from="9028,3690" to="9246,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"/>
                  <v:line id="Line 348" o:spid="_x0000_s1321" style="position:absolute;flip:x;visibility:visible;mso-wrap-style:square" from="2919,1683" to="4592,1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"/>
                  <v:line id="Line 349" o:spid="_x0000_s1322" style="position:absolute;visibility:visible;mso-wrap-style:square" from="2919,1683" to="2919,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"/>
                  <v:line id="Line 350" o:spid="_x0000_s1323" style="position:absolute;visibility:visible;mso-wrap-style:square" from="2919,3690" to="3137,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"/>
                  <v:line id="Line 351" o:spid="_x0000_s1324" style="position:absolute;visibility:visible;mso-wrap-style:square" from="2919,2586" to="3137,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xofxQAAAN0AAAAPAAAAZHJzL2Rvd25yZXYueG1sRE9Na8JA&#10;EL0L/odlhN5001ZC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CsnxofxQAAAN0AAAAP&#10;AAAAAAAAAAAAAAAAAAcCAABkcnMvZG93bnJldi54bWxQSwUGAAAAAAMAAwC3AAAA+QIAAAAA&#10;"/>
                  <v:line id="Line 352" o:spid="_x0000_s1325" style="position:absolute;visibility:visible;mso-wrap-style:square" from="9028,2586" to="9246,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353" o:spid="_x0000_s1326" type="#_x0000_t67" style="position:absolute;left:3937;top:4092;width:73;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"/>
                  <v:shape id="AutoShape 354" o:spid="_x0000_s1327" type="#_x0000_t67" style="position:absolute;left:6046;top:4092;width:73;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"/>
                  <v:shape id="AutoShape 355" o:spid="_x0000_s1328" type="#_x0000_t67" style="position:absolute;left:8155;top:4092;width:73;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"/>
                </v:group>
                <w10:anchorlock/>
              </v:group>
            </w:pict>
          </mc:Fallback>
        </mc:AlternateContent>
      </w:r>
    </w:p>
    <w:p w:rsidR="002C462C" w:rsidRPr="00AF61C6" w:rsidRDefault="002C462C" w:rsidP="0023520F">
      <w:pPr>
        <w:spacing w:after="120"/>
        <w:jc w:val="center"/>
        <w:rPr>
          <w:b/>
          <w:i/>
        </w:rPr>
      </w:pPr>
      <w:r w:rsidRPr="00AF61C6">
        <w:rPr>
          <w:b/>
          <w:i/>
        </w:rPr>
        <w:t>Рис.</w:t>
      </w:r>
      <w:r>
        <w:rPr>
          <w:b/>
          <w:i/>
        </w:rPr>
        <w:t>13</w:t>
      </w:r>
      <w:r w:rsidRPr="00AF61C6">
        <w:rPr>
          <w:b/>
          <w:i/>
        </w:rPr>
        <w:t>.1. Класифікація споживчого попиту за Х. Лейбенстайном</w:t>
      </w:r>
    </w:p>
    <w:p w:rsidR="002C462C" w:rsidRPr="00F254CE" w:rsidRDefault="002C462C" w:rsidP="00A60663">
      <w:pPr>
        <w:spacing w:after="120"/>
        <w:ind w:firstLine="708"/>
        <w:jc w:val="both"/>
        <w:rPr>
          <w:lang w:val="ru-RU"/>
        </w:rPr>
      </w:pPr>
      <w:r w:rsidRPr="00F33C5A">
        <w:t xml:space="preserve">Важливу частину нефункціонального попиту займає попит соціальний, який обумовлений впливом соціуму на споживача. У соціальному попиті можуть діяти три ефекти. </w:t>
      </w:r>
      <w:r w:rsidRPr="00F31337">
        <w:rPr>
          <w:i/>
        </w:rPr>
        <w:t>Ефект приєднання до більшості</w:t>
      </w:r>
      <w:r w:rsidRPr="00F33C5A">
        <w:t xml:space="preserve"> – величина, на яку попит збільшується унаслідок того, що інші купують це благо.</w:t>
      </w:r>
    </w:p>
    <w:p w:rsidR="002C462C" w:rsidRPr="00F254CE" w:rsidRDefault="002C462C" w:rsidP="0023520F">
      <w:pPr>
        <w:spacing w:after="120"/>
        <w:ind w:firstLine="709"/>
        <w:jc w:val="both"/>
      </w:pPr>
      <w:r w:rsidRPr="00F31337">
        <w:rPr>
          <w:i/>
        </w:rPr>
        <w:lastRenderedPageBreak/>
        <w:t>Ефект сноба</w:t>
      </w:r>
      <w:r w:rsidRPr="00F33C5A">
        <w:t xml:space="preserve"> – це величина, на яку попит зменшується </w:t>
      </w:r>
      <w:r>
        <w:t>в</w:t>
      </w:r>
      <w:r w:rsidRPr="00F33C5A">
        <w:t xml:space="preserve">наслідок того, що інші купують це благо (прагнення „виділитися з юрби”). </w:t>
      </w:r>
      <w:r w:rsidRPr="00F31337">
        <w:rPr>
          <w:i/>
        </w:rPr>
        <w:t>Ефект Веблена</w:t>
      </w:r>
      <w:r w:rsidRPr="00F33C5A">
        <w:t xml:space="preserve"> – це престижне споживання благ, які мають високу ціну. Цей ефект діє </w:t>
      </w:r>
      <w:r>
        <w:t>щодо</w:t>
      </w:r>
      <w:r w:rsidRPr="00F33C5A">
        <w:t xml:space="preserve"> заможних споживачів.</w:t>
      </w:r>
      <w:r w:rsidRPr="00F254CE">
        <w:t xml:space="preserve"> </w:t>
      </w:r>
    </w:p>
    <w:p w:rsidR="002C462C" w:rsidRPr="00F33C5A" w:rsidRDefault="002C462C" w:rsidP="0023520F">
      <w:pPr>
        <w:spacing w:after="120"/>
        <w:ind w:firstLine="709"/>
        <w:jc w:val="both"/>
      </w:pPr>
      <w:r w:rsidRPr="00F33C5A">
        <w:t xml:space="preserve">На більшості ринків діє </w:t>
      </w:r>
      <w:r w:rsidRPr="00F33C5A">
        <w:rPr>
          <w:b/>
        </w:rPr>
        <w:t>закон попиту</w:t>
      </w:r>
      <w:r w:rsidRPr="00F33C5A">
        <w:t>, який характеризує обернений взаємозв’язок між ціною та обсягом попиту</w:t>
      </w:r>
      <w:r>
        <w:t xml:space="preserve"> (</w:t>
      </w:r>
      <w:r w:rsidRPr="00F33C5A">
        <w:t>кількістю блага, що купують споживачі</w:t>
      </w:r>
      <w:r>
        <w:t>)</w:t>
      </w:r>
      <w:r w:rsidRPr="00F33C5A">
        <w:t>. Крива попиту має спадний характер і від’ємний нахил (рис</w:t>
      </w:r>
      <w:r w:rsidRPr="00CB7F63">
        <w:t>.</w:t>
      </w:r>
      <w:r>
        <w:t>13</w:t>
      </w:r>
      <w:r w:rsidRPr="00CB7F63">
        <w:t>.</w:t>
      </w:r>
      <w:r w:rsidRPr="00F33C5A">
        <w:t>2).</w:t>
      </w:r>
    </w:p>
    <w:p w:rsidR="002C462C" w:rsidRPr="00F33C5A" w:rsidRDefault="00D23931" w:rsidP="0023520F">
      <w:pPr>
        <w:spacing w:after="120"/>
        <w:jc w:val="center"/>
      </w:pPr>
      <w:r>
        <w:rPr>
          <w:noProof/>
          <w:lang w:eastAsia="uk-UA"/>
        </w:rPr>
        <mc:AlternateContent>
          <mc:Choice Requires="wpc">
            <w:drawing>
              <wp:inline distT="0" distB="0" distL="0" distR="0">
                <wp:extent cx="6032500" cy="2590800"/>
                <wp:effectExtent l="0" t="0" r="0" b="1270"/>
                <wp:docPr id="1015" name="Полотно 3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981" name="Group 358"/>
                        <wpg:cNvGrpSpPr>
                          <a:grpSpLocks/>
                        </wpg:cNvGrpSpPr>
                        <wpg:grpSpPr bwMode="auto">
                          <a:xfrm>
                            <a:off x="254000" y="85725"/>
                            <a:ext cx="5651500" cy="2332355"/>
                            <a:chOff x="2032" y="3684"/>
                            <a:chExt cx="8900" cy="3673"/>
                          </a:xfrm>
                        </wpg:grpSpPr>
                        <wps:wsp>
                          <wps:cNvPr id="982" name="Text Box 359"/>
                          <wps:cNvSpPr txBox="1">
                            <a:spLocks noChangeArrowheads="1"/>
                          </wps:cNvSpPr>
                          <wps:spPr bwMode="auto">
                            <a:xfrm>
                              <a:off x="5732" y="6405"/>
                              <a:ext cx="500"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 xml:space="preserve">Q </w:t>
                                </w:r>
                              </w:p>
                            </w:txbxContent>
                          </wps:txbx>
                          <wps:bodyPr rot="0" vert="horz" wrap="square" lIns="91440" tIns="45720" rIns="91440" bIns="45720" anchor="t" anchorCtr="0" upright="1">
                            <a:noAutofit/>
                          </wps:bodyPr>
                        </wps:wsp>
                        <wps:wsp>
                          <wps:cNvPr id="983" name="Text Box 360"/>
                          <wps:cNvSpPr txBox="1">
                            <a:spLocks noChangeArrowheads="1"/>
                          </wps:cNvSpPr>
                          <wps:spPr bwMode="auto">
                            <a:xfrm>
                              <a:off x="3532" y="6405"/>
                              <a:ext cx="599"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1</w:t>
                                </w:r>
                              </w:p>
                            </w:txbxContent>
                          </wps:txbx>
                          <wps:bodyPr rot="0" vert="horz" wrap="square" lIns="91440" tIns="45720" rIns="91440" bIns="45720" anchor="t" anchorCtr="0" upright="1">
                            <a:noAutofit/>
                          </wps:bodyPr>
                        </wps:wsp>
                        <wps:wsp>
                          <wps:cNvPr id="984" name="Text Box 361"/>
                          <wps:cNvSpPr txBox="1">
                            <a:spLocks noChangeArrowheads="1"/>
                          </wps:cNvSpPr>
                          <wps:spPr bwMode="auto">
                            <a:xfrm>
                              <a:off x="2933" y="6405"/>
                              <a:ext cx="6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2</w:t>
                                </w:r>
                              </w:p>
                            </w:txbxContent>
                          </wps:txbx>
                          <wps:bodyPr rot="0" vert="horz" wrap="square" lIns="91440" tIns="45720" rIns="91440" bIns="45720" anchor="t" anchorCtr="0" upright="1">
                            <a:noAutofit/>
                          </wps:bodyPr>
                        </wps:wsp>
                        <wps:wsp>
                          <wps:cNvPr id="985" name="Text Box 362"/>
                          <wps:cNvSpPr txBox="1">
                            <a:spLocks noChangeArrowheads="1"/>
                          </wps:cNvSpPr>
                          <wps:spPr bwMode="auto">
                            <a:xfrm>
                              <a:off x="2532" y="6949"/>
                              <a:ext cx="32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i/>
                                    <w:sz w:val="24"/>
                                    <w:szCs w:val="24"/>
                                  </w:rPr>
                                </w:pPr>
                                <w:r w:rsidRPr="00AF61C6">
                                  <w:rPr>
                                    <w:b/>
                                    <w:i/>
                                    <w:sz w:val="24"/>
                                    <w:szCs w:val="24"/>
                                  </w:rPr>
                                  <w:t xml:space="preserve">Рис. </w:t>
                                </w:r>
                                <w:r>
                                  <w:rPr>
                                    <w:b/>
                                    <w:i/>
                                    <w:sz w:val="24"/>
                                    <w:szCs w:val="24"/>
                                  </w:rPr>
                                  <w:t>13</w:t>
                                </w:r>
                                <w:r w:rsidRPr="00AF61C6">
                                  <w:rPr>
                                    <w:b/>
                                    <w:i/>
                                    <w:sz w:val="24"/>
                                    <w:szCs w:val="24"/>
                                  </w:rPr>
                                  <w:t>.2. Крива попиту</w:t>
                                </w:r>
                              </w:p>
                            </w:txbxContent>
                          </wps:txbx>
                          <wps:bodyPr rot="0" vert="horz" wrap="square" lIns="91440" tIns="45720" rIns="91440" bIns="45720" anchor="t" anchorCtr="0" upright="1">
                            <a:noAutofit/>
                          </wps:bodyPr>
                        </wps:wsp>
                        <wps:wsp>
                          <wps:cNvPr id="986" name="Freeform 363"/>
                          <wps:cNvSpPr>
                            <a:spLocks/>
                          </wps:cNvSpPr>
                          <wps:spPr bwMode="auto">
                            <a:xfrm>
                              <a:off x="7832" y="4094"/>
                              <a:ext cx="1999" cy="1768"/>
                            </a:xfrm>
                            <a:custGeom>
                              <a:avLst/>
                              <a:gdLst>
                                <a:gd name="T0" fmla="*/ 0 w 2000"/>
                                <a:gd name="T1" fmla="*/ 0 h 1768"/>
                                <a:gd name="T2" fmla="*/ 500 w 2000"/>
                                <a:gd name="T3" fmla="*/ 1360 h 1768"/>
                                <a:gd name="T4" fmla="*/ 2000 w 2000"/>
                                <a:gd name="T5" fmla="*/ 1768 h 1768"/>
                              </a:gdLst>
                              <a:ahLst/>
                              <a:cxnLst>
                                <a:cxn ang="0">
                                  <a:pos x="T0" y="T1"/>
                                </a:cxn>
                                <a:cxn ang="0">
                                  <a:pos x="T2" y="T3"/>
                                </a:cxn>
                                <a:cxn ang="0">
                                  <a:pos x="T4" y="T5"/>
                                </a:cxn>
                              </a:cxnLst>
                              <a:rect l="0" t="0" r="r" b="b"/>
                              <a:pathLst>
                                <a:path w="2000" h="1768">
                                  <a:moveTo>
                                    <a:pt x="0" y="0"/>
                                  </a:moveTo>
                                  <a:cubicBezTo>
                                    <a:pt x="83" y="532"/>
                                    <a:pt x="167" y="1065"/>
                                    <a:pt x="500" y="1360"/>
                                  </a:cubicBezTo>
                                  <a:cubicBezTo>
                                    <a:pt x="833" y="1655"/>
                                    <a:pt x="1416" y="1711"/>
                                    <a:pt x="2000" y="176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 name="Freeform 364"/>
                          <wps:cNvSpPr>
                            <a:spLocks/>
                          </wps:cNvSpPr>
                          <wps:spPr bwMode="auto">
                            <a:xfrm>
                              <a:off x="7432" y="4094"/>
                              <a:ext cx="1900" cy="2039"/>
                            </a:xfrm>
                            <a:custGeom>
                              <a:avLst/>
                              <a:gdLst>
                                <a:gd name="T0" fmla="*/ 0 w 1900"/>
                                <a:gd name="T1" fmla="*/ 0 h 2040"/>
                                <a:gd name="T2" fmla="*/ 400 w 1900"/>
                                <a:gd name="T3" fmla="*/ 1496 h 2040"/>
                                <a:gd name="T4" fmla="*/ 1900 w 1900"/>
                                <a:gd name="T5" fmla="*/ 2040 h 2040"/>
                              </a:gdLst>
                              <a:ahLst/>
                              <a:cxnLst>
                                <a:cxn ang="0">
                                  <a:pos x="T0" y="T1"/>
                                </a:cxn>
                                <a:cxn ang="0">
                                  <a:pos x="T2" y="T3"/>
                                </a:cxn>
                                <a:cxn ang="0">
                                  <a:pos x="T4" y="T5"/>
                                </a:cxn>
                              </a:cxnLst>
                              <a:rect l="0" t="0" r="r" b="b"/>
                              <a:pathLst>
                                <a:path w="1900" h="2040">
                                  <a:moveTo>
                                    <a:pt x="0" y="0"/>
                                  </a:moveTo>
                                  <a:cubicBezTo>
                                    <a:pt x="41" y="578"/>
                                    <a:pt x="83" y="1156"/>
                                    <a:pt x="400" y="1496"/>
                                  </a:cubicBezTo>
                                  <a:cubicBezTo>
                                    <a:pt x="717" y="1836"/>
                                    <a:pt x="1308" y="1938"/>
                                    <a:pt x="1900" y="204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 name="Text Box 365"/>
                          <wps:cNvSpPr txBox="1">
                            <a:spLocks noChangeArrowheads="1"/>
                          </wps:cNvSpPr>
                          <wps:spPr bwMode="auto">
                            <a:xfrm>
                              <a:off x="6732" y="3821"/>
                              <a:ext cx="5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rPr>
                                </w:pPr>
                                <w:r w:rsidRPr="00AF61C6">
                                  <w:rPr>
                                    <w:b/>
                                    <w:sz w:val="24"/>
                                    <w:szCs w:val="24"/>
                                  </w:rPr>
                                  <w:t>Р</w:t>
                                </w:r>
                              </w:p>
                            </w:txbxContent>
                          </wps:txbx>
                          <wps:bodyPr rot="0" vert="horz" wrap="square" lIns="91440" tIns="45720" rIns="91440" bIns="45720" anchor="t" anchorCtr="0" upright="1">
                            <a:noAutofit/>
                          </wps:bodyPr>
                        </wps:wsp>
                        <wps:wsp>
                          <wps:cNvPr id="989" name="Line 366"/>
                          <wps:cNvCnPr>
                            <a:cxnSpLocks noChangeShapeType="1"/>
                          </wps:cNvCnPr>
                          <wps:spPr bwMode="auto">
                            <a:xfrm flipV="1">
                              <a:off x="7232" y="3821"/>
                              <a:ext cx="0" cy="244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0" name="Text Box 367"/>
                          <wps:cNvSpPr txBox="1">
                            <a:spLocks noChangeArrowheads="1"/>
                          </wps:cNvSpPr>
                          <wps:spPr bwMode="auto">
                            <a:xfrm>
                              <a:off x="9932" y="6269"/>
                              <a:ext cx="6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Q</w:t>
                                </w:r>
                              </w:p>
                            </w:txbxContent>
                          </wps:txbx>
                          <wps:bodyPr rot="0" vert="horz" wrap="square" lIns="91440" tIns="45720" rIns="91440" bIns="45720" anchor="t" anchorCtr="0" upright="1">
                            <a:noAutofit/>
                          </wps:bodyPr>
                        </wps:wsp>
                        <wps:wsp>
                          <wps:cNvPr id="991" name="Text Box 368"/>
                          <wps:cNvSpPr txBox="1">
                            <a:spLocks noChangeArrowheads="1"/>
                          </wps:cNvSpPr>
                          <wps:spPr bwMode="auto">
                            <a:xfrm>
                              <a:off x="9732" y="5181"/>
                              <a:ext cx="6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D</w:t>
                                </w:r>
                                <w:r w:rsidRPr="00AF61C6">
                                  <w:rPr>
                                    <w:b/>
                                    <w:sz w:val="24"/>
                                    <w:szCs w:val="24"/>
                                    <w:vertAlign w:val="subscript"/>
                                    <w:lang w:val="en-US"/>
                                  </w:rPr>
                                  <w:t>1</w:t>
                                </w:r>
                              </w:p>
                            </w:txbxContent>
                          </wps:txbx>
                          <wps:bodyPr rot="0" vert="horz" wrap="square" lIns="91440" tIns="45720" rIns="91440" bIns="45720" anchor="t" anchorCtr="0" upright="1">
                            <a:noAutofit/>
                          </wps:bodyPr>
                        </wps:wsp>
                        <wps:wsp>
                          <wps:cNvPr id="992" name="Freeform 369"/>
                          <wps:cNvSpPr>
                            <a:spLocks/>
                          </wps:cNvSpPr>
                          <wps:spPr bwMode="auto">
                            <a:xfrm>
                              <a:off x="8232" y="4093"/>
                              <a:ext cx="1799" cy="1495"/>
                            </a:xfrm>
                            <a:custGeom>
                              <a:avLst/>
                              <a:gdLst>
                                <a:gd name="T0" fmla="*/ 0 w 1800"/>
                                <a:gd name="T1" fmla="*/ 0 h 1496"/>
                                <a:gd name="T2" fmla="*/ 500 w 1800"/>
                                <a:gd name="T3" fmla="*/ 1088 h 1496"/>
                                <a:gd name="T4" fmla="*/ 1800 w 1800"/>
                                <a:gd name="T5" fmla="*/ 1496 h 1496"/>
                              </a:gdLst>
                              <a:ahLst/>
                              <a:cxnLst>
                                <a:cxn ang="0">
                                  <a:pos x="T0" y="T1"/>
                                </a:cxn>
                                <a:cxn ang="0">
                                  <a:pos x="T2" y="T3"/>
                                </a:cxn>
                                <a:cxn ang="0">
                                  <a:pos x="T4" y="T5"/>
                                </a:cxn>
                              </a:cxnLst>
                              <a:rect l="0" t="0" r="r" b="b"/>
                              <a:pathLst>
                                <a:path w="1800" h="1496">
                                  <a:moveTo>
                                    <a:pt x="0" y="0"/>
                                  </a:moveTo>
                                  <a:cubicBezTo>
                                    <a:pt x="100" y="419"/>
                                    <a:pt x="200" y="839"/>
                                    <a:pt x="500" y="1088"/>
                                  </a:cubicBezTo>
                                  <a:cubicBezTo>
                                    <a:pt x="800" y="1337"/>
                                    <a:pt x="1300" y="1416"/>
                                    <a:pt x="1800" y="1496"/>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 name="Text Box 370"/>
                          <wps:cNvSpPr txBox="1">
                            <a:spLocks noChangeArrowheads="1"/>
                          </wps:cNvSpPr>
                          <wps:spPr bwMode="auto">
                            <a:xfrm>
                              <a:off x="9632" y="5725"/>
                              <a:ext cx="5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D</w:t>
                                </w:r>
                              </w:p>
                            </w:txbxContent>
                          </wps:txbx>
                          <wps:bodyPr rot="0" vert="horz" wrap="square" lIns="91440" tIns="45720" rIns="91440" bIns="45720" anchor="t" anchorCtr="0" upright="1">
                            <a:noAutofit/>
                          </wps:bodyPr>
                        </wps:wsp>
                        <wps:wsp>
                          <wps:cNvPr id="994" name="Text Box 371"/>
                          <wps:cNvSpPr txBox="1">
                            <a:spLocks noChangeArrowheads="1"/>
                          </wps:cNvSpPr>
                          <wps:spPr bwMode="auto">
                            <a:xfrm>
                              <a:off x="9132" y="5861"/>
                              <a:ext cx="6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D</w:t>
                                </w:r>
                                <w:r w:rsidRPr="00AF61C6">
                                  <w:rPr>
                                    <w:b/>
                                    <w:sz w:val="24"/>
                                    <w:szCs w:val="24"/>
                                    <w:vertAlign w:val="subscript"/>
                                    <w:lang w:val="en-US"/>
                                  </w:rPr>
                                  <w:t>2</w:t>
                                </w:r>
                              </w:p>
                            </w:txbxContent>
                          </wps:txbx>
                          <wps:bodyPr rot="0" vert="horz" wrap="square" lIns="91440" tIns="45720" rIns="91440" bIns="45720" anchor="t" anchorCtr="0" upright="1">
                            <a:noAutofit/>
                          </wps:bodyPr>
                        </wps:wsp>
                        <wps:wsp>
                          <wps:cNvPr id="995" name="Line 372"/>
                          <wps:cNvCnPr>
                            <a:cxnSpLocks noChangeShapeType="1"/>
                          </wps:cNvCnPr>
                          <wps:spPr bwMode="auto">
                            <a:xfrm>
                              <a:off x="8032" y="4637"/>
                              <a:ext cx="30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6" name="Line 373"/>
                          <wps:cNvCnPr>
                            <a:cxnSpLocks noChangeShapeType="1"/>
                          </wps:cNvCnPr>
                          <wps:spPr bwMode="auto">
                            <a:xfrm flipH="1">
                              <a:off x="7532" y="4637"/>
                              <a:ext cx="300"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7" name="Text Box 374"/>
                          <wps:cNvSpPr txBox="1">
                            <a:spLocks noChangeArrowheads="1"/>
                          </wps:cNvSpPr>
                          <wps:spPr bwMode="auto">
                            <a:xfrm>
                              <a:off x="7032" y="6269"/>
                              <a:ext cx="5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0</w:t>
                                </w:r>
                              </w:p>
                            </w:txbxContent>
                          </wps:txbx>
                          <wps:bodyPr rot="0" vert="horz" wrap="square" lIns="91440" tIns="45720" rIns="91440" bIns="45720" anchor="t" anchorCtr="0" upright="1">
                            <a:noAutofit/>
                          </wps:bodyPr>
                        </wps:wsp>
                        <wps:wsp>
                          <wps:cNvPr id="998" name="Line 375"/>
                          <wps:cNvCnPr>
                            <a:cxnSpLocks noChangeShapeType="1"/>
                          </wps:cNvCnPr>
                          <wps:spPr bwMode="auto">
                            <a:xfrm>
                              <a:off x="7232" y="6269"/>
                              <a:ext cx="310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9" name="Text Box 376"/>
                          <wps:cNvSpPr txBox="1">
                            <a:spLocks noChangeArrowheads="1"/>
                          </wps:cNvSpPr>
                          <wps:spPr bwMode="auto">
                            <a:xfrm>
                              <a:off x="2432" y="6269"/>
                              <a:ext cx="5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0</w:t>
                                </w:r>
                              </w:p>
                            </w:txbxContent>
                          </wps:txbx>
                          <wps:bodyPr rot="0" vert="horz" wrap="square" lIns="91440" tIns="45720" rIns="91440" bIns="45720" anchor="t" anchorCtr="0" upright="1">
                            <a:noAutofit/>
                          </wps:bodyPr>
                        </wps:wsp>
                        <wpg:grpSp>
                          <wpg:cNvPr id="1000" name="Group 377"/>
                          <wpg:cNvGrpSpPr>
                            <a:grpSpLocks/>
                          </wpg:cNvGrpSpPr>
                          <wpg:grpSpPr bwMode="auto">
                            <a:xfrm>
                              <a:off x="2032" y="3684"/>
                              <a:ext cx="4100" cy="2585"/>
                              <a:chOff x="4082" y="2446"/>
                              <a:chExt cx="2691" cy="1908"/>
                            </a:xfrm>
                          </wpg:grpSpPr>
                          <wps:wsp>
                            <wps:cNvPr id="1001" name="Line 378"/>
                            <wps:cNvCnPr>
                              <a:cxnSpLocks noChangeShapeType="1"/>
                            </wps:cNvCnPr>
                            <wps:spPr bwMode="auto">
                              <a:xfrm>
                                <a:off x="4519" y="4354"/>
                                <a:ext cx="2254"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2" name="Line 379"/>
                            <wps:cNvCnPr>
                              <a:cxnSpLocks noChangeShapeType="1"/>
                            </wps:cNvCnPr>
                            <wps:spPr bwMode="auto">
                              <a:xfrm flipV="1">
                                <a:off x="4519" y="2547"/>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3" name="Freeform 380"/>
                            <wps:cNvSpPr>
                              <a:spLocks/>
                            </wps:cNvSpPr>
                            <wps:spPr bwMode="auto">
                              <a:xfrm>
                                <a:off x="4810" y="2848"/>
                                <a:ext cx="1600" cy="1305"/>
                              </a:xfrm>
                              <a:custGeom>
                                <a:avLst/>
                                <a:gdLst>
                                  <a:gd name="T0" fmla="*/ 0 w 2200"/>
                                  <a:gd name="T1" fmla="*/ 0 h 1768"/>
                                  <a:gd name="T2" fmla="*/ 700 w 2200"/>
                                  <a:gd name="T3" fmla="*/ 1360 h 1768"/>
                                  <a:gd name="T4" fmla="*/ 2200 w 2200"/>
                                  <a:gd name="T5" fmla="*/ 1768 h 1768"/>
                                </a:gdLst>
                                <a:ahLst/>
                                <a:cxnLst>
                                  <a:cxn ang="0">
                                    <a:pos x="T0" y="T1"/>
                                  </a:cxn>
                                  <a:cxn ang="0">
                                    <a:pos x="T2" y="T3"/>
                                  </a:cxn>
                                  <a:cxn ang="0">
                                    <a:pos x="T4" y="T5"/>
                                  </a:cxn>
                                </a:cxnLst>
                                <a:rect l="0" t="0" r="r" b="b"/>
                                <a:pathLst>
                                  <a:path w="2200" h="1768">
                                    <a:moveTo>
                                      <a:pt x="0" y="0"/>
                                    </a:moveTo>
                                    <a:cubicBezTo>
                                      <a:pt x="166" y="532"/>
                                      <a:pt x="333" y="1065"/>
                                      <a:pt x="700" y="1360"/>
                                    </a:cubicBezTo>
                                    <a:cubicBezTo>
                                      <a:pt x="1067" y="1655"/>
                                      <a:pt x="1633" y="1711"/>
                                      <a:pt x="2200" y="176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 name="Text Box 381"/>
                            <wps:cNvSpPr txBox="1">
                              <a:spLocks noChangeArrowheads="1"/>
                            </wps:cNvSpPr>
                            <wps:spPr bwMode="auto">
                              <a:xfrm>
                                <a:off x="4155" y="2446"/>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P</w:t>
                                  </w:r>
                                </w:p>
                              </w:txbxContent>
                            </wps:txbx>
                            <wps:bodyPr rot="0" vert="horz" wrap="square" lIns="91440" tIns="45720" rIns="91440" bIns="45720" anchor="t" anchorCtr="0" upright="1">
                              <a:noAutofit/>
                            </wps:bodyPr>
                          </wps:wsp>
                          <wps:wsp>
                            <wps:cNvPr id="1005" name="Text Box 382"/>
                            <wps:cNvSpPr txBox="1">
                              <a:spLocks noChangeArrowheads="1"/>
                            </wps:cNvSpPr>
                            <wps:spPr bwMode="auto">
                              <a:xfrm>
                                <a:off x="6410" y="3852"/>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D</w:t>
                                  </w:r>
                                </w:p>
                              </w:txbxContent>
                            </wps:txbx>
                            <wps:bodyPr rot="0" vert="horz" wrap="square" lIns="91440" tIns="45720" rIns="91440" bIns="45720" anchor="t" anchorCtr="0" upright="1">
                              <a:noAutofit/>
                            </wps:bodyPr>
                          </wps:wsp>
                          <wps:wsp>
                            <wps:cNvPr id="1006" name="Line 383"/>
                            <wps:cNvCnPr>
                              <a:cxnSpLocks noChangeShapeType="1"/>
                            </wps:cNvCnPr>
                            <wps:spPr bwMode="auto">
                              <a:xfrm>
                                <a:off x="4519" y="3049"/>
                                <a:ext cx="363"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7" name="Line 384"/>
                            <wps:cNvCnPr>
                              <a:cxnSpLocks noChangeShapeType="1"/>
                            </wps:cNvCnPr>
                            <wps:spPr bwMode="auto">
                              <a:xfrm>
                                <a:off x="4882" y="3049"/>
                                <a:ext cx="0" cy="130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8" name="Line 385"/>
                            <wps:cNvCnPr>
                              <a:cxnSpLocks noChangeShapeType="1"/>
                            </wps:cNvCnPr>
                            <wps:spPr bwMode="auto">
                              <a:xfrm>
                                <a:off x="4519" y="3751"/>
                                <a:ext cx="72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9" name="Line 386"/>
                            <wps:cNvCnPr>
                              <a:cxnSpLocks noChangeShapeType="1"/>
                            </wps:cNvCnPr>
                            <wps:spPr bwMode="auto">
                              <a:xfrm>
                                <a:off x="5246" y="3751"/>
                                <a:ext cx="0" cy="6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10" name="Text Box 387"/>
                            <wps:cNvSpPr txBox="1">
                              <a:spLocks noChangeArrowheads="1"/>
                            </wps:cNvSpPr>
                            <wps:spPr bwMode="auto">
                              <a:xfrm>
                                <a:off x="4082" y="2948"/>
                                <a:ext cx="364"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P</w:t>
                                  </w:r>
                                  <w:r w:rsidRPr="00AF61C6">
                                    <w:rPr>
                                      <w:b/>
                                      <w:sz w:val="24"/>
                                      <w:szCs w:val="24"/>
                                      <w:vertAlign w:val="subscript"/>
                                      <w:lang w:val="en-US"/>
                                    </w:rPr>
                                    <w:t>2</w:t>
                                  </w:r>
                                </w:p>
                              </w:txbxContent>
                            </wps:txbx>
                            <wps:bodyPr rot="0" vert="horz" wrap="square" lIns="91440" tIns="45720" rIns="91440" bIns="45720" anchor="t" anchorCtr="0" upright="1">
                              <a:noAutofit/>
                            </wps:bodyPr>
                          </wps:wsp>
                          <wps:wsp>
                            <wps:cNvPr id="1011" name="Text Box 388"/>
                            <wps:cNvSpPr txBox="1">
                              <a:spLocks noChangeArrowheads="1"/>
                            </wps:cNvSpPr>
                            <wps:spPr bwMode="auto">
                              <a:xfrm>
                                <a:off x="4082" y="3651"/>
                                <a:ext cx="36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P</w:t>
                                  </w:r>
                                  <w:r w:rsidRPr="00AF61C6">
                                    <w:rPr>
                                      <w:b/>
                                      <w:sz w:val="24"/>
                                      <w:szCs w:val="24"/>
                                      <w:vertAlign w:val="subscript"/>
                                      <w:lang w:val="en-US"/>
                                    </w:rPr>
                                    <w:t>1</w:t>
                                  </w:r>
                                </w:p>
                              </w:txbxContent>
                            </wps:txbx>
                            <wps:bodyPr rot="0" vert="horz" wrap="square" lIns="91440" tIns="45720" rIns="91440" bIns="45720" anchor="t" anchorCtr="0" upright="1">
                              <a:noAutofit/>
                            </wps:bodyPr>
                          </wps:wsp>
                          <wps:wsp>
                            <wps:cNvPr id="1012" name="Line 389"/>
                            <wps:cNvCnPr>
                              <a:cxnSpLocks noChangeShapeType="1"/>
                            </wps:cNvCnPr>
                            <wps:spPr bwMode="auto">
                              <a:xfrm flipV="1">
                                <a:off x="4664" y="3249"/>
                                <a:ext cx="0" cy="40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13" name="Line 390"/>
                            <wps:cNvCnPr>
                              <a:cxnSpLocks noChangeShapeType="1"/>
                            </wps:cNvCnPr>
                            <wps:spPr bwMode="auto">
                              <a:xfrm flipH="1">
                                <a:off x="4955" y="4153"/>
                                <a:ext cx="218"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14" name="Text Box 391"/>
                          <wps:cNvSpPr txBox="1">
                            <a:spLocks noChangeArrowheads="1"/>
                          </wps:cNvSpPr>
                          <wps:spPr bwMode="auto">
                            <a:xfrm>
                              <a:off x="6632" y="6949"/>
                              <a:ext cx="4300"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jc w:val="center"/>
                                  <w:rPr>
                                    <w:b/>
                                    <w:i/>
                                    <w:sz w:val="24"/>
                                    <w:szCs w:val="24"/>
                                  </w:rPr>
                                </w:pPr>
                                <w:r w:rsidRPr="00AF61C6">
                                  <w:rPr>
                                    <w:b/>
                                    <w:i/>
                                    <w:sz w:val="24"/>
                                    <w:szCs w:val="24"/>
                                  </w:rPr>
                                  <w:t xml:space="preserve">Рис. </w:t>
                                </w:r>
                                <w:r>
                                  <w:rPr>
                                    <w:b/>
                                    <w:i/>
                                    <w:sz w:val="24"/>
                                    <w:szCs w:val="24"/>
                                  </w:rPr>
                                  <w:t>13</w:t>
                                </w:r>
                                <w:r w:rsidRPr="00AF61C6">
                                  <w:rPr>
                                    <w:b/>
                                    <w:i/>
                                    <w:sz w:val="24"/>
                                    <w:szCs w:val="24"/>
                                  </w:rPr>
                                  <w:t>.3. Зміщення кривої попиту</w:t>
                                </w:r>
                              </w:p>
                            </w:txbxContent>
                          </wps:txbx>
                          <wps:bodyPr rot="0" vert="horz" wrap="square" lIns="91440" tIns="45720" rIns="91440" bIns="45720" anchor="t" anchorCtr="0" upright="1">
                            <a:noAutofit/>
                          </wps:bodyPr>
                        </wps:wsp>
                      </wpg:wgp>
                    </wpc:wpc>
                  </a:graphicData>
                </a:graphic>
              </wp:inline>
            </w:drawing>
          </mc:Choice>
          <mc:Fallback>
            <w:pict>
              <v:group id="Полотно 356" o:spid="_x0000_s1329" editas="canvas" style="width:475pt;height:204pt;mso-position-horizontal-relative:char;mso-position-vertical-relative:line" coordsize="60325,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">
                <v:shape id="_x0000_s1330" type="#_x0000_t75" style="position:absolute;width:60325;height:25908;visibility:visible;mso-wrap-style:square">
                  <v:fill o:detectmouseclick="t"/>
                  <v:path o:connecttype="none"/>
                </v:shape>
                <v:group id="Group 358" o:spid="_x0000_s1331" style="position:absolute;left:2540;top:857;width:56515;height:23323" coordorigin="2032,3684" coordsize="8900,36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">
                  <v:shape id="Text Box 359" o:spid="_x0000_s1332" type="#_x0000_t202" style="position:absolute;left:5732;top:6405;width:500;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" stroked="f">
                    <v:textbox>
                      <w:txbxContent>
                        <w:p w:rsidR="006C561C" w:rsidRPr="00AF61C6" w:rsidRDefault="006C561C" w:rsidP="00DE15B9">
                          <w:pPr>
                            <w:rPr>
                              <w:b/>
                              <w:sz w:val="24"/>
                              <w:szCs w:val="24"/>
                              <w:lang w:val="en-US"/>
                            </w:rPr>
                          </w:pPr>
                          <w:r w:rsidRPr="00AF61C6">
                            <w:rPr>
                              <w:b/>
                              <w:sz w:val="24"/>
                              <w:szCs w:val="24"/>
                              <w:lang w:val="en-US"/>
                            </w:rPr>
                            <w:t xml:space="preserve">Q </w:t>
                          </w:r>
                        </w:p>
                      </w:txbxContent>
                    </v:textbox>
                  </v:shape>
                  <v:shape id="Text Box 360" o:spid="_x0000_s1333" type="#_x0000_t202" style="position:absolute;left:3532;top:6405;width:599;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" stroked="f">
                    <v:textbo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1</w:t>
                          </w:r>
                        </w:p>
                      </w:txbxContent>
                    </v:textbox>
                  </v:shape>
                  <v:shape id="Text Box 361" o:spid="_x0000_s1334" type="#_x0000_t202" style="position:absolute;left:2933;top:6405;width:6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2</w:t>
                          </w:r>
                        </w:p>
                      </w:txbxContent>
                    </v:textbox>
                  </v:shape>
                  <v:shape id="Text Box 362" o:spid="_x0000_s1335" type="#_x0000_t202" style="position:absolute;left:2532;top:6949;width:32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" stroked="f">
                    <v:textbox>
                      <w:txbxContent>
                        <w:p w:rsidR="006C561C" w:rsidRPr="00AF61C6" w:rsidRDefault="006C561C" w:rsidP="00DE15B9">
                          <w:pPr>
                            <w:rPr>
                              <w:b/>
                              <w:i/>
                              <w:sz w:val="24"/>
                              <w:szCs w:val="24"/>
                            </w:rPr>
                          </w:pPr>
                          <w:r w:rsidRPr="00AF61C6">
                            <w:rPr>
                              <w:b/>
                              <w:i/>
                              <w:sz w:val="24"/>
                              <w:szCs w:val="24"/>
                            </w:rPr>
                            <w:t xml:space="preserve">Рис. </w:t>
                          </w:r>
                          <w:r>
                            <w:rPr>
                              <w:b/>
                              <w:i/>
                              <w:sz w:val="24"/>
                              <w:szCs w:val="24"/>
                            </w:rPr>
                            <w:t>13</w:t>
                          </w:r>
                          <w:r w:rsidRPr="00AF61C6">
                            <w:rPr>
                              <w:b/>
                              <w:i/>
                              <w:sz w:val="24"/>
                              <w:szCs w:val="24"/>
                            </w:rPr>
                            <w:t>.2. Крива попиту</w:t>
                          </w:r>
                        </w:p>
                      </w:txbxContent>
                    </v:textbox>
                  </v:shape>
                  <v:shape id="Freeform 363" o:spid="_x0000_s1336" style="position:absolute;left:7832;top:4094;width:1999;height:1768;visibility:visible;mso-wrap-style:square;v-text-anchor:top" coordsize="2000,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" path="m,c83,532,167,1065,500,1360v333,295,916,351,1500,408e" filled="f" strokeweight="1.25pt">
                    <v:path arrowok="t" o:connecttype="custom" o:connectlocs="0,0;500,1360;1999,1768" o:connectangles="0,0,0"/>
                  </v:shape>
                  <v:shape id="Freeform 364" o:spid="_x0000_s1337" style="position:absolute;left:7432;top:4094;width:1900;height:2039;visibility:visible;mso-wrap-style:square;v-text-anchor:top" coordsize="190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" path="m,c41,578,83,1156,400,1496v317,340,908,442,1500,544e" filled="f" strokeweight="1pt">
                    <v:stroke dashstyle="dash"/>
                    <v:path arrowok="t" o:connecttype="custom" o:connectlocs="0,0;400,1495;1900,2039" o:connectangles="0,0,0"/>
                  </v:shape>
                  <v:shape id="Text Box 365" o:spid="_x0000_s1338" type="#_x0000_t202" style="position:absolute;left:6732;top:3821;width:5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" stroked="f">
                    <v:textbox>
                      <w:txbxContent>
                        <w:p w:rsidR="006C561C" w:rsidRPr="00AF61C6" w:rsidRDefault="006C561C" w:rsidP="00DE15B9">
                          <w:pPr>
                            <w:rPr>
                              <w:b/>
                              <w:sz w:val="24"/>
                              <w:szCs w:val="24"/>
                            </w:rPr>
                          </w:pPr>
                          <w:r w:rsidRPr="00AF61C6">
                            <w:rPr>
                              <w:b/>
                              <w:sz w:val="24"/>
                              <w:szCs w:val="24"/>
                            </w:rPr>
                            <w:t>Р</w:t>
                          </w:r>
                        </w:p>
                      </w:txbxContent>
                    </v:textbox>
                  </v:shape>
                  <v:line id="Line 366" o:spid="_x0000_s1339" style="position:absolute;flip:y;visibility:visible;mso-wrap-style:square" from="7232,3821" to="7232,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" strokeweight="1.25pt">
                    <v:stroke endarrow="block"/>
                  </v:line>
                  <v:shape id="Text Box 367" o:spid="_x0000_s1340" type="#_x0000_t202" style="position:absolute;left:9932;top:6269;width:6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" stroked="f">
                    <v:textbox>
                      <w:txbxContent>
                        <w:p w:rsidR="006C561C" w:rsidRPr="00AF61C6" w:rsidRDefault="006C561C" w:rsidP="00DE15B9">
                          <w:pPr>
                            <w:rPr>
                              <w:b/>
                              <w:sz w:val="24"/>
                              <w:szCs w:val="24"/>
                              <w:lang w:val="en-US"/>
                            </w:rPr>
                          </w:pPr>
                          <w:r w:rsidRPr="00AF61C6">
                            <w:rPr>
                              <w:b/>
                              <w:sz w:val="24"/>
                              <w:szCs w:val="24"/>
                              <w:lang w:val="en-US"/>
                            </w:rPr>
                            <w:t>Q</w:t>
                          </w:r>
                        </w:p>
                      </w:txbxContent>
                    </v:textbox>
                  </v:shape>
                  <v:shape id="Text Box 368" o:spid="_x0000_s1341" type="#_x0000_t202" style="position:absolute;left:9732;top:5181;width:6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lang w:val="en-US"/>
                            </w:rPr>
                            <w:t>D</w:t>
                          </w:r>
                          <w:r w:rsidRPr="00AF61C6">
                            <w:rPr>
                              <w:b/>
                              <w:sz w:val="24"/>
                              <w:szCs w:val="24"/>
                              <w:vertAlign w:val="subscript"/>
                              <w:lang w:val="en-US"/>
                            </w:rPr>
                            <w:t>1</w:t>
                          </w:r>
                        </w:p>
                      </w:txbxContent>
                    </v:textbox>
                  </v:shape>
                  <v:shape id="Freeform 369" o:spid="_x0000_s1342" style="position:absolute;left:8232;top:4093;width:1799;height:1495;visibility:visible;mso-wrap-style:square;v-text-anchor:top" coordsize="1800,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" path="m,c100,419,200,839,500,1088v300,249,800,328,1300,408e" filled="f" strokeweight="1pt">
                    <v:stroke dashstyle="dash"/>
                    <v:path arrowok="t" o:connecttype="custom" o:connectlocs="0,0;500,1087;1799,1495" o:connectangles="0,0,0"/>
                  </v:shape>
                  <v:shape id="Text Box 370" o:spid="_x0000_s1343" type="#_x0000_t202" style="position:absolute;left:9632;top:5725;width:5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" stroked="f">
                    <v:textbox>
                      <w:txbxContent>
                        <w:p w:rsidR="006C561C" w:rsidRPr="00AF61C6" w:rsidRDefault="006C561C" w:rsidP="00DE15B9">
                          <w:pPr>
                            <w:rPr>
                              <w:b/>
                              <w:sz w:val="24"/>
                              <w:szCs w:val="24"/>
                              <w:lang w:val="en-US"/>
                            </w:rPr>
                          </w:pPr>
                          <w:r w:rsidRPr="00AF61C6">
                            <w:rPr>
                              <w:b/>
                              <w:sz w:val="24"/>
                              <w:szCs w:val="24"/>
                              <w:lang w:val="en-US"/>
                            </w:rPr>
                            <w:t>D</w:t>
                          </w:r>
                        </w:p>
                      </w:txbxContent>
                    </v:textbox>
                  </v:shape>
                  <v:shape id="Text Box 371" o:spid="_x0000_s1344" type="#_x0000_t202" style="position:absolute;left:9132;top:5861;width:6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" stroked="f">
                    <v:textbox>
                      <w:txbxContent>
                        <w:p w:rsidR="006C561C" w:rsidRPr="00AF61C6" w:rsidRDefault="006C561C" w:rsidP="00DE15B9">
                          <w:pPr>
                            <w:rPr>
                              <w:b/>
                              <w:sz w:val="24"/>
                              <w:szCs w:val="24"/>
                              <w:lang w:val="en-US"/>
                            </w:rPr>
                          </w:pPr>
                          <w:r w:rsidRPr="00AF61C6">
                            <w:rPr>
                              <w:b/>
                              <w:sz w:val="24"/>
                              <w:szCs w:val="24"/>
                              <w:lang w:val="en-US"/>
                            </w:rPr>
                            <w:t>D</w:t>
                          </w:r>
                          <w:r w:rsidRPr="00AF61C6">
                            <w:rPr>
                              <w:b/>
                              <w:sz w:val="24"/>
                              <w:szCs w:val="24"/>
                              <w:vertAlign w:val="subscript"/>
                              <w:lang w:val="en-US"/>
                            </w:rPr>
                            <w:t>2</w:t>
                          </w:r>
                        </w:p>
                      </w:txbxContent>
                    </v:textbox>
                  </v:shape>
                  <v:line id="Line 372" o:spid="_x0000_s1345" style="position:absolute;visibility:visible;mso-wrap-style:square" from="8032,4637" to="8332,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" strokeweight=".5pt">
                    <v:stroke endarrow="block"/>
                  </v:line>
                  <v:line id="Line 373" o:spid="_x0000_s1346" style="position:absolute;flip:x;visibility:visible;mso-wrap-style:square" from="7532,4637" to="7832,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" strokeweight=".5pt">
                    <v:stroke endarrow="block"/>
                  </v:line>
                  <v:shape id="Text Box 374" o:spid="_x0000_s1347" type="#_x0000_t202" style="position:absolute;left:7032;top:6269;width:5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lang w:val="en-US"/>
                            </w:rPr>
                            <w:t>0</w:t>
                          </w:r>
                        </w:p>
                      </w:txbxContent>
                    </v:textbox>
                  </v:shape>
                  <v:line id="Line 375" o:spid="_x0000_s1348" style="position:absolute;visibility:visible;mso-wrap-style:square" from="7232,6269" to="10332,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" strokeweight="1.25pt">
                    <v:stroke endarrow="block"/>
                  </v:line>
                  <v:shape id="Text Box 376" o:spid="_x0000_s1349" type="#_x0000_t202" style="position:absolute;left:2432;top:6269;width:5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" stroked="f">
                    <v:textbox>
                      <w:txbxContent>
                        <w:p w:rsidR="006C561C" w:rsidRPr="00AF61C6" w:rsidRDefault="006C561C" w:rsidP="00DE15B9">
                          <w:pPr>
                            <w:rPr>
                              <w:b/>
                              <w:sz w:val="24"/>
                              <w:szCs w:val="24"/>
                              <w:lang w:val="en-US"/>
                            </w:rPr>
                          </w:pPr>
                          <w:r w:rsidRPr="00AF61C6">
                            <w:rPr>
                              <w:b/>
                              <w:sz w:val="24"/>
                              <w:szCs w:val="24"/>
                              <w:lang w:val="en-US"/>
                            </w:rPr>
                            <w:t>0</w:t>
                          </w:r>
                        </w:p>
                      </w:txbxContent>
                    </v:textbox>
                  </v:shape>
                  <v:group id="Group 377" o:spid="_x0000_s1350" style="position:absolute;left:2032;top:3684;width:4100;height:2585" coordorigin="4082,2446" coordsize="2691,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">
                    <v:line id="Line 378" o:spid="_x0000_s1351" style="position:absolute;visibility:visible;mso-wrap-style:square" from="4519,4354" to="6773,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" strokeweight="1.25pt">
                      <v:stroke endarrow="block"/>
                    </v:line>
                    <v:line id="Line 379" o:spid="_x0000_s1352" style="position:absolute;flip:y;visibility:visible;mso-wrap-style:square" from="4519,2547" to="4519,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" strokeweight="1.25pt">
                      <v:stroke endarrow="block"/>
                    </v:line>
                    <v:shape id="Freeform 380" o:spid="_x0000_s1353" style="position:absolute;left:4810;top:2848;width:1600;height:1305;visibility:visible;mso-wrap-style:square;v-text-anchor:top" coordsize="2200,1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" path="m,c166,532,333,1065,700,1360v367,295,933,351,1500,408e" filled="f" strokeweight="1.25pt">
                      <v:path arrowok="t" o:connecttype="custom" o:connectlocs="0,0;509,1004;1600,1305" o:connectangles="0,0,0"/>
                    </v:shape>
                    <v:shape id="Text Box 381" o:spid="_x0000_s1354" type="#_x0000_t202" style="position:absolute;left:4155;top:2446;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" stroked="f">
                      <v:textbox>
                        <w:txbxContent>
                          <w:p w:rsidR="006C561C" w:rsidRPr="00AF61C6" w:rsidRDefault="006C561C" w:rsidP="00DE15B9">
                            <w:pPr>
                              <w:rPr>
                                <w:b/>
                                <w:sz w:val="24"/>
                                <w:szCs w:val="24"/>
                                <w:lang w:val="en-US"/>
                              </w:rPr>
                            </w:pPr>
                            <w:r w:rsidRPr="00AF61C6">
                              <w:rPr>
                                <w:b/>
                                <w:sz w:val="24"/>
                                <w:szCs w:val="24"/>
                                <w:lang w:val="en-US"/>
                              </w:rPr>
                              <w:t>P</w:t>
                            </w:r>
                          </w:p>
                        </w:txbxContent>
                      </v:textbox>
                    </v:shape>
                    <v:shape id="Text Box 382" o:spid="_x0000_s1355" type="#_x0000_t202" style="position:absolute;left:6410;top:3852;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" stroked="f">
                      <v:textbox>
                        <w:txbxContent>
                          <w:p w:rsidR="006C561C" w:rsidRPr="00AF61C6" w:rsidRDefault="006C561C" w:rsidP="00DE15B9">
                            <w:pPr>
                              <w:rPr>
                                <w:b/>
                                <w:sz w:val="24"/>
                                <w:szCs w:val="24"/>
                                <w:lang w:val="en-US"/>
                              </w:rPr>
                            </w:pPr>
                            <w:r w:rsidRPr="00AF61C6">
                              <w:rPr>
                                <w:b/>
                                <w:sz w:val="24"/>
                                <w:szCs w:val="24"/>
                                <w:lang w:val="en-US"/>
                              </w:rPr>
                              <w:t>D</w:t>
                            </w:r>
                          </w:p>
                        </w:txbxContent>
                      </v:textbox>
                    </v:shape>
                    <v:line id="Line 383" o:spid="_x0000_s1356" style="position:absolute;visibility:visible;mso-wrap-style:square" from="4519,3049" to="4882,3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" strokeweight=".5pt">
                      <v:stroke dashstyle="dash"/>
                    </v:line>
                    <v:line id="Line 384" o:spid="_x0000_s1357" style="position:absolute;visibility:visible;mso-wrap-style:square" from="4882,3049" to="4882,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" strokeweight=".5pt">
                      <v:stroke dashstyle="dash"/>
                    </v:line>
                    <v:line id="Line 385" o:spid="_x0000_s1358" style="position:absolute;visibility:visible;mso-wrap-style:square" from="4519,3751" to="5246,3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" strokeweight=".5pt">
                      <v:stroke dashstyle="dash"/>
                    </v:line>
                    <v:line id="Line 386" o:spid="_x0000_s1359" style="position:absolute;visibility:visible;mso-wrap-style:square" from="5246,3751" to="5246,4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" strokeweight=".5pt">
                      <v:stroke dashstyle="dash"/>
                    </v:line>
                    <v:shape id="Text Box 387" o:spid="_x0000_s1360" type="#_x0000_t202" style="position:absolute;left:4082;top:2948;width:364;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" stroked="f">
                      <v:textbox>
                        <w:txbxContent>
                          <w:p w:rsidR="006C561C" w:rsidRPr="00AF61C6" w:rsidRDefault="006C561C" w:rsidP="00DE15B9">
                            <w:pPr>
                              <w:rPr>
                                <w:b/>
                                <w:sz w:val="24"/>
                                <w:szCs w:val="24"/>
                                <w:lang w:val="en-US"/>
                              </w:rPr>
                            </w:pPr>
                            <w:r w:rsidRPr="00AF61C6">
                              <w:rPr>
                                <w:b/>
                                <w:sz w:val="24"/>
                                <w:szCs w:val="24"/>
                                <w:lang w:val="en-US"/>
                              </w:rPr>
                              <w:t>P</w:t>
                            </w:r>
                            <w:r w:rsidRPr="00AF61C6">
                              <w:rPr>
                                <w:b/>
                                <w:sz w:val="24"/>
                                <w:szCs w:val="24"/>
                                <w:vertAlign w:val="subscript"/>
                                <w:lang w:val="en-US"/>
                              </w:rPr>
                              <w:t>2</w:t>
                            </w:r>
                          </w:p>
                        </w:txbxContent>
                      </v:textbox>
                    </v:shape>
                    <v:shape id="Text Box 388" o:spid="_x0000_s1361" type="#_x0000_t202" style="position:absolute;left:4082;top:3651;width:36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" stroked="f">
                      <v:textbox>
                        <w:txbxContent>
                          <w:p w:rsidR="006C561C" w:rsidRPr="00AF61C6" w:rsidRDefault="006C561C" w:rsidP="00DE15B9">
                            <w:pPr>
                              <w:rPr>
                                <w:b/>
                                <w:sz w:val="24"/>
                                <w:szCs w:val="24"/>
                                <w:lang w:val="en-US"/>
                              </w:rPr>
                            </w:pPr>
                            <w:r w:rsidRPr="00AF61C6">
                              <w:rPr>
                                <w:b/>
                                <w:sz w:val="24"/>
                                <w:szCs w:val="24"/>
                                <w:lang w:val="en-US"/>
                              </w:rPr>
                              <w:t>P</w:t>
                            </w:r>
                            <w:r w:rsidRPr="00AF61C6">
                              <w:rPr>
                                <w:b/>
                                <w:sz w:val="24"/>
                                <w:szCs w:val="24"/>
                                <w:vertAlign w:val="subscript"/>
                                <w:lang w:val="en-US"/>
                              </w:rPr>
                              <w:t>1</w:t>
                            </w:r>
                          </w:p>
                        </w:txbxContent>
                      </v:textbox>
                    </v:shape>
                    <v:line id="Line 389" o:spid="_x0000_s1362" style="position:absolute;flip:y;visibility:visible;mso-wrap-style:square" from="4664,3249" to="4664,3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" strokeweight=".5pt">
                      <v:stroke endarrow="block"/>
                    </v:line>
                    <v:line id="Line 390" o:spid="_x0000_s1363" style="position:absolute;flip:x;visibility:visible;mso-wrap-style:square" from="4955,4153" to="5173,41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" strokeweight=".5pt">
                      <v:stroke endarrow="block"/>
                    </v:line>
                  </v:group>
                  <v:shape id="Text Box 391" o:spid="_x0000_s1364" type="#_x0000_t202" style="position:absolute;left:6632;top:6949;width:4300;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" stroked="f">
                    <v:textbox>
                      <w:txbxContent>
                        <w:p w:rsidR="006C561C" w:rsidRPr="00AF61C6" w:rsidRDefault="006C561C" w:rsidP="00DE15B9">
                          <w:pPr>
                            <w:jc w:val="center"/>
                            <w:rPr>
                              <w:b/>
                              <w:i/>
                              <w:sz w:val="24"/>
                              <w:szCs w:val="24"/>
                            </w:rPr>
                          </w:pPr>
                          <w:r w:rsidRPr="00AF61C6">
                            <w:rPr>
                              <w:b/>
                              <w:i/>
                              <w:sz w:val="24"/>
                              <w:szCs w:val="24"/>
                            </w:rPr>
                            <w:t xml:space="preserve">Рис. </w:t>
                          </w:r>
                          <w:r>
                            <w:rPr>
                              <w:b/>
                              <w:i/>
                              <w:sz w:val="24"/>
                              <w:szCs w:val="24"/>
                            </w:rPr>
                            <w:t>13</w:t>
                          </w:r>
                          <w:r w:rsidRPr="00AF61C6">
                            <w:rPr>
                              <w:b/>
                              <w:i/>
                              <w:sz w:val="24"/>
                              <w:szCs w:val="24"/>
                            </w:rPr>
                            <w:t>.3. Зміщення кривої попиту</w:t>
                          </w:r>
                        </w:p>
                      </w:txbxContent>
                    </v:textbox>
                  </v:shape>
                </v:group>
                <w10:anchorlock/>
              </v:group>
            </w:pict>
          </mc:Fallback>
        </mc:AlternateContent>
      </w:r>
    </w:p>
    <w:p w:rsidR="002C462C" w:rsidRPr="00F33C5A" w:rsidRDefault="002C462C" w:rsidP="0023520F">
      <w:pPr>
        <w:spacing w:after="120"/>
        <w:ind w:firstLine="709"/>
        <w:jc w:val="both"/>
      </w:pPr>
      <w:r w:rsidRPr="00F33C5A">
        <w:t>Зміна ціни при</w:t>
      </w:r>
      <w:r>
        <w:t>з</w:t>
      </w:r>
      <w:r w:rsidRPr="00F33C5A">
        <w:t xml:space="preserve">водить до зміни обсягу попиту і відбувається рух </w:t>
      </w:r>
      <w:r>
        <w:t>у</w:t>
      </w:r>
      <w:r w:rsidRPr="00F33C5A">
        <w:t xml:space="preserve">здовж кривої попиту. Спадний характер кривої попиту пояснюється ефектом доходу та ефектом заміщення. </w:t>
      </w:r>
      <w:r w:rsidRPr="00F33C5A">
        <w:rPr>
          <w:b/>
        </w:rPr>
        <w:t>Ефект доходу</w:t>
      </w:r>
      <w:r w:rsidRPr="00F33C5A">
        <w:t xml:space="preserve"> означає, що </w:t>
      </w:r>
      <w:r>
        <w:t>у</w:t>
      </w:r>
      <w:r w:rsidRPr="00F33C5A">
        <w:t xml:space="preserve"> випадку підвищення ціни, реальний дохід споживачів зменшується і вони купують </w:t>
      </w:r>
      <w:r>
        <w:t>менший обсяг</w:t>
      </w:r>
      <w:r w:rsidRPr="00F33C5A">
        <w:t xml:space="preserve"> товару та навпаки. </w:t>
      </w:r>
      <w:r w:rsidRPr="00F33C5A">
        <w:rPr>
          <w:b/>
        </w:rPr>
        <w:t>Ефект заміщення</w:t>
      </w:r>
      <w:r w:rsidRPr="00F33C5A">
        <w:t xml:space="preserve"> означає, що у випадку підвищення ціни, споживачі будуть заміщувати цей товар більш дешевим і тому зменшується споживання товару та навпаки.</w:t>
      </w:r>
    </w:p>
    <w:p w:rsidR="002C462C" w:rsidRPr="00F33C5A" w:rsidRDefault="002C462C" w:rsidP="0023520F">
      <w:pPr>
        <w:spacing w:after="120"/>
        <w:ind w:firstLine="709"/>
        <w:jc w:val="both"/>
      </w:pPr>
      <w:r w:rsidRPr="00F33C5A">
        <w:t xml:space="preserve">Зміна попиту відбувається під впливом нецінових факторів (детермінантів). </w:t>
      </w:r>
      <w:r>
        <w:t>Зростання</w:t>
      </w:r>
      <w:r w:rsidRPr="00F33C5A">
        <w:t xml:space="preserve"> попит</w:t>
      </w:r>
      <w:r>
        <w:t>у</w:t>
      </w:r>
      <w:r w:rsidRPr="00F33C5A">
        <w:t xml:space="preserve"> </w:t>
      </w:r>
      <w:r>
        <w:t xml:space="preserve">призведе до зміщення </w:t>
      </w:r>
      <w:r w:rsidRPr="00F33C5A">
        <w:t>крив</w:t>
      </w:r>
      <w:r>
        <w:t>ої попиту</w:t>
      </w:r>
      <w:r w:rsidRPr="00F33C5A">
        <w:t xml:space="preserve"> праворуч, зменш</w:t>
      </w:r>
      <w:r>
        <w:t>ення</w:t>
      </w:r>
      <w:r w:rsidRPr="00F33C5A">
        <w:t xml:space="preserve"> –</w:t>
      </w:r>
      <w:r>
        <w:t xml:space="preserve"> </w:t>
      </w:r>
      <w:r w:rsidRPr="00F33C5A">
        <w:t>ліворуч (</w:t>
      </w:r>
      <w:r>
        <w:t>р</w:t>
      </w:r>
      <w:r w:rsidRPr="00F33C5A">
        <w:t>ис.</w:t>
      </w:r>
      <w:r>
        <w:t>13</w:t>
      </w:r>
      <w:r w:rsidRPr="00F33C5A">
        <w:t xml:space="preserve">.3). Вплив нецінового фактора розглядається за умов, що інші фактори не змінюються. Основні </w:t>
      </w:r>
      <w:r w:rsidRPr="004F76E8">
        <w:rPr>
          <w:b/>
          <w:i/>
        </w:rPr>
        <w:t>нецінові фактори</w:t>
      </w:r>
      <w:r w:rsidRPr="00F33C5A">
        <w:t xml:space="preserve"> – це:</w:t>
      </w:r>
    </w:p>
    <w:p w:rsidR="002C462C" w:rsidRPr="00F33C5A" w:rsidRDefault="002C462C" w:rsidP="0023520F">
      <w:pPr>
        <w:spacing w:after="120"/>
        <w:ind w:firstLine="709"/>
        <w:jc w:val="both"/>
      </w:pPr>
      <w:r w:rsidRPr="00F33C5A">
        <w:t xml:space="preserve">1) </w:t>
      </w:r>
      <w:r w:rsidRPr="00F31337">
        <w:rPr>
          <w:i/>
        </w:rPr>
        <w:t>зміна доходу споживачів</w:t>
      </w:r>
      <w:r w:rsidRPr="00F33C5A">
        <w:t xml:space="preserve">. У </w:t>
      </w:r>
      <w:r>
        <w:t>випадку</w:t>
      </w:r>
      <w:r w:rsidRPr="00F33C5A">
        <w:t xml:space="preserve"> збільшення доходу попит зростає на нормальні (більш якісні) товари і зменшується на аномальні (менш якісні) </w:t>
      </w:r>
      <w:r>
        <w:t xml:space="preserve">товари </w:t>
      </w:r>
      <w:r w:rsidRPr="00F33C5A">
        <w:t>та навпаки;</w:t>
      </w:r>
    </w:p>
    <w:p w:rsidR="002C462C" w:rsidRPr="00F33C5A" w:rsidRDefault="002C462C" w:rsidP="0023520F">
      <w:pPr>
        <w:spacing w:after="120"/>
        <w:ind w:firstLine="709"/>
        <w:jc w:val="both"/>
      </w:pPr>
      <w:r w:rsidRPr="00F33C5A">
        <w:t xml:space="preserve">2) </w:t>
      </w:r>
      <w:r w:rsidRPr="00F31337">
        <w:rPr>
          <w:i/>
        </w:rPr>
        <w:t>зміна смаків чи переваг споживачів</w:t>
      </w:r>
      <w:r w:rsidRPr="00F33C5A">
        <w:t>. Сприятливі зміни смаків споживачів при</w:t>
      </w:r>
      <w:r>
        <w:t>зводять до збільшення попиту, не</w:t>
      </w:r>
      <w:r w:rsidRPr="00F33C5A">
        <w:t>сприятливі – до зменшення;</w:t>
      </w:r>
    </w:p>
    <w:p w:rsidR="002C462C" w:rsidRPr="00F33C5A" w:rsidRDefault="002C462C" w:rsidP="0023520F">
      <w:pPr>
        <w:spacing w:after="120"/>
        <w:ind w:firstLine="709"/>
        <w:jc w:val="both"/>
      </w:pPr>
      <w:r w:rsidRPr="00F33C5A">
        <w:t xml:space="preserve">3) </w:t>
      </w:r>
      <w:r w:rsidRPr="00F31337">
        <w:rPr>
          <w:i/>
        </w:rPr>
        <w:t>зміна ціни на супутні товари</w:t>
      </w:r>
      <w:r w:rsidRPr="00F33C5A">
        <w:t>. Супутні товари поділяються на товари-субститути (замінники) і товари-комплементи (</w:t>
      </w:r>
      <w:r>
        <w:t xml:space="preserve">товари, що </w:t>
      </w:r>
      <w:r w:rsidRPr="00F33C5A">
        <w:t>доповнюю</w:t>
      </w:r>
      <w:r>
        <w:t>ть</w:t>
      </w:r>
      <w:r w:rsidRPr="00F33C5A">
        <w:t>). Зміна ціни на товар-субститут і зміна попиту на даний товар відбувається в одному напряму, для товарів-комплементів – у протилежних напрямах;</w:t>
      </w:r>
    </w:p>
    <w:p w:rsidR="002C462C" w:rsidRPr="00F33C5A" w:rsidRDefault="002C462C" w:rsidP="0023520F">
      <w:pPr>
        <w:spacing w:after="120"/>
        <w:ind w:firstLine="709"/>
        <w:jc w:val="both"/>
      </w:pPr>
      <w:r w:rsidRPr="00F33C5A">
        <w:lastRenderedPageBreak/>
        <w:t xml:space="preserve">4) </w:t>
      </w:r>
      <w:r w:rsidRPr="00F31337">
        <w:rPr>
          <w:i/>
        </w:rPr>
        <w:t xml:space="preserve">очікування споживачів на зміну ціни і доходу </w:t>
      </w:r>
      <w:r>
        <w:rPr>
          <w:i/>
        </w:rPr>
        <w:t>в</w:t>
      </w:r>
      <w:r w:rsidRPr="00F31337">
        <w:rPr>
          <w:i/>
        </w:rPr>
        <w:t xml:space="preserve"> найближчому майбутньому</w:t>
      </w:r>
      <w:r w:rsidRPr="00F33C5A">
        <w:t>. Очікування споживачів підвищення ціни і доходу найближчим часом приводить до зростання попиту у теперішній час та навпаки;</w:t>
      </w:r>
    </w:p>
    <w:p w:rsidR="002C462C" w:rsidRPr="00F33C5A" w:rsidRDefault="002C462C" w:rsidP="0023520F">
      <w:pPr>
        <w:spacing w:after="120"/>
        <w:ind w:firstLine="709"/>
        <w:jc w:val="both"/>
      </w:pPr>
      <w:r w:rsidRPr="00F33C5A">
        <w:t xml:space="preserve">5) </w:t>
      </w:r>
      <w:r w:rsidRPr="00F31337">
        <w:rPr>
          <w:i/>
        </w:rPr>
        <w:t>зміна кількості споживачів</w:t>
      </w:r>
      <w:r w:rsidRPr="00F33C5A">
        <w:t>. Збільшення кількості споживачів (під впливом міграції, сезону тощо) при</w:t>
      </w:r>
      <w:r>
        <w:t>з</w:t>
      </w:r>
      <w:r w:rsidRPr="00F33C5A">
        <w:t>водить до зростання попиту та навпаки.</w:t>
      </w:r>
    </w:p>
    <w:p w:rsidR="002C462C" w:rsidRPr="00F33C5A" w:rsidRDefault="002C462C" w:rsidP="0023520F">
      <w:pPr>
        <w:spacing w:after="120"/>
        <w:ind w:firstLine="709"/>
        <w:jc w:val="both"/>
      </w:pPr>
      <w:r w:rsidRPr="00F33C5A">
        <w:t xml:space="preserve">Крива попиту відображає </w:t>
      </w:r>
      <w:r w:rsidRPr="006E6682">
        <w:rPr>
          <w:b/>
          <w:i/>
        </w:rPr>
        <w:t>ціну попиту</w:t>
      </w:r>
      <w:r w:rsidRPr="00D07824">
        <w:t xml:space="preserve"> </w:t>
      </w:r>
      <w:r>
        <w:rPr>
          <w:b/>
          <w:i/>
        </w:rPr>
        <w:t>–</w:t>
      </w:r>
      <w:r w:rsidRPr="00D07824">
        <w:t xml:space="preserve"> </w:t>
      </w:r>
      <w:r w:rsidRPr="00F33C5A">
        <w:t xml:space="preserve">максимальну ціну, яку може заплатити споживач за товар. Вона визначається величиною його доходу </w:t>
      </w:r>
      <w:r>
        <w:t>та</w:t>
      </w:r>
      <w:r w:rsidRPr="00F33C5A">
        <w:t xml:space="preserve"> може не </w:t>
      </w:r>
      <w:r>
        <w:t>співпадати з</w:t>
      </w:r>
      <w:r w:rsidRPr="00F33C5A">
        <w:t xml:space="preserve"> ринков</w:t>
      </w:r>
      <w:r>
        <w:t>ою</w:t>
      </w:r>
      <w:r w:rsidRPr="00F33C5A">
        <w:t xml:space="preserve"> цін</w:t>
      </w:r>
      <w:r>
        <w:t>ою</w:t>
      </w:r>
      <w:r w:rsidRPr="00F33C5A">
        <w:t xml:space="preserve">. </w:t>
      </w:r>
    </w:p>
    <w:p w:rsidR="002C462C" w:rsidRPr="00F33C5A" w:rsidRDefault="002C462C" w:rsidP="0023520F">
      <w:pPr>
        <w:spacing w:after="120"/>
        <w:ind w:firstLine="709"/>
        <w:jc w:val="both"/>
      </w:pPr>
      <w:r w:rsidRPr="00F33C5A">
        <w:t>Крива попиту лінійного характеру описується рівнянням:</w:t>
      </w:r>
    </w:p>
    <w:p w:rsidR="002C462C" w:rsidRPr="00F33C5A" w:rsidRDefault="002C462C" w:rsidP="00AF61C6">
      <w:pPr>
        <w:spacing w:after="120"/>
        <w:ind w:firstLine="709"/>
        <w:jc w:val="center"/>
      </w:pPr>
      <w:r w:rsidRPr="00F33C5A">
        <w:rPr>
          <w:position w:val="-10"/>
        </w:rPr>
        <w:object w:dxaOrig="1540" w:dyaOrig="340">
          <v:shape id="_x0000_i1037" type="#_x0000_t75" style="width:95.25pt;height:21.75pt" o:ole="">
            <v:imagedata r:id="rId1081" o:title=""/>
          </v:shape>
          <o:OLEObject Type="Embed" ProgID="Equation.3" ShapeID="_x0000_i1037" DrawAspect="Content" ObjectID="_1643028963" r:id="rId1082"/>
        </w:object>
      </w:r>
      <w:r>
        <w:t xml:space="preserve">                                                                                              (13.1)</w:t>
      </w:r>
    </w:p>
    <w:p w:rsidR="002C462C" w:rsidRPr="00F33C5A" w:rsidRDefault="002C462C" w:rsidP="0023520F">
      <w:pPr>
        <w:spacing w:after="120"/>
        <w:jc w:val="both"/>
      </w:pPr>
      <w:r w:rsidRPr="00F33C5A">
        <w:t xml:space="preserve">де </w:t>
      </w:r>
      <w:r w:rsidRPr="008C0F8B">
        <w:rPr>
          <w:i/>
        </w:rPr>
        <w:t>a, b</w:t>
      </w:r>
      <w:r w:rsidRPr="00F33C5A">
        <w:rPr>
          <w:b/>
        </w:rPr>
        <w:t xml:space="preserve"> </w:t>
      </w:r>
      <w:r w:rsidRPr="00F33C5A">
        <w:t xml:space="preserve">– числові коефіцієнти, </w:t>
      </w:r>
      <w:r w:rsidRPr="008C0F8B">
        <w:rPr>
          <w:i/>
        </w:rPr>
        <w:t>Р</w:t>
      </w:r>
      <w:r w:rsidRPr="008C0F8B">
        <w:t xml:space="preserve"> </w:t>
      </w:r>
      <w:r w:rsidRPr="00F33C5A">
        <w:t>– ціна товару.</w:t>
      </w:r>
    </w:p>
    <w:p w:rsidR="002C462C" w:rsidRDefault="002C462C" w:rsidP="00F07E61">
      <w:pPr>
        <w:ind w:firstLine="709"/>
        <w:jc w:val="both"/>
      </w:pPr>
      <w:r w:rsidRPr="00F33C5A">
        <w:t xml:space="preserve">Виробник (продавець) представляє іншу сторону ринкових відносин – </w:t>
      </w:r>
      <w:r w:rsidRPr="00F33C5A">
        <w:rPr>
          <w:b/>
        </w:rPr>
        <w:t>пропозицію</w:t>
      </w:r>
      <w:r w:rsidRPr="00F33C5A">
        <w:t xml:space="preserve">. </w:t>
      </w:r>
    </w:p>
    <w:p w:rsidR="002C462C" w:rsidRDefault="00D23931" w:rsidP="00F07E61">
      <w:pPr>
        <w:ind w:firstLine="709"/>
        <w:jc w:val="both"/>
      </w:pPr>
      <w:r>
        <w:rPr>
          <w:noProof/>
          <w:lang w:eastAsia="uk-UA"/>
        </w:rPr>
        <w:drawing>
          <wp:inline distT="0" distB="0" distL="0" distR="0">
            <wp:extent cx="5484495" cy="803275"/>
            <wp:effectExtent l="19050" t="0" r="20955" b="15875"/>
            <wp:docPr id="245" name="Схема 73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83" r:lo="rId1084" r:qs="rId1085" r:cs="rId1086"/>
              </a:graphicData>
            </a:graphic>
          </wp:inline>
        </w:drawing>
      </w:r>
    </w:p>
    <w:p w:rsidR="002C462C" w:rsidRPr="00F33C5A" w:rsidRDefault="002C462C" w:rsidP="00F07E61">
      <w:pPr>
        <w:ind w:firstLine="709"/>
        <w:jc w:val="both"/>
      </w:pPr>
      <w:r w:rsidRPr="00F33C5A">
        <w:t xml:space="preserve">На більшості ринків діє </w:t>
      </w:r>
      <w:r w:rsidRPr="00F33C5A">
        <w:rPr>
          <w:b/>
        </w:rPr>
        <w:t>закон пропозиції</w:t>
      </w:r>
      <w:r w:rsidRPr="00F33C5A">
        <w:t>, який характеризує прямий взаємозв’язок між ціною та обсягом пропозиції, тому крива пропозиції має висхідний характер та додатній нахил (рис.</w:t>
      </w:r>
      <w:r>
        <w:t>13</w:t>
      </w:r>
      <w:r w:rsidRPr="00F33C5A">
        <w:t xml:space="preserve">.4). Зміна ціни приводить до зміни кількості товару, що пропонують виробники і відбувається рух </w:t>
      </w:r>
      <w:r>
        <w:t>у</w:t>
      </w:r>
      <w:r w:rsidRPr="00F33C5A">
        <w:t>здовж кривої пропозиції.</w:t>
      </w:r>
    </w:p>
    <w:p w:rsidR="002C462C" w:rsidRPr="00F33C5A" w:rsidRDefault="00D23931" w:rsidP="0023520F">
      <w:pPr>
        <w:spacing w:after="120"/>
        <w:jc w:val="center"/>
      </w:pPr>
      <w:r>
        <w:rPr>
          <w:noProof/>
          <w:lang w:eastAsia="uk-UA"/>
        </w:rPr>
        <mc:AlternateContent>
          <mc:Choice Requires="wpc">
            <w:drawing>
              <wp:inline distT="0" distB="0" distL="0" distR="0">
                <wp:extent cx="5003800" cy="2145665"/>
                <wp:effectExtent l="0" t="1270" r="0" b="0"/>
                <wp:docPr id="980" name="Полотно 3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946" name="Group 394"/>
                        <wpg:cNvGrpSpPr>
                          <a:grpSpLocks/>
                        </wpg:cNvGrpSpPr>
                        <wpg:grpSpPr bwMode="auto">
                          <a:xfrm>
                            <a:off x="272214" y="0"/>
                            <a:ext cx="4350935" cy="2145665"/>
                            <a:chOff x="2992" y="9956"/>
                            <a:chExt cx="5818" cy="2912"/>
                          </a:xfrm>
                        </wpg:grpSpPr>
                        <wps:wsp>
                          <wps:cNvPr id="947" name="Freeform 395"/>
                          <wps:cNvSpPr>
                            <a:spLocks/>
                          </wps:cNvSpPr>
                          <wps:spPr bwMode="auto">
                            <a:xfrm>
                              <a:off x="3574" y="10257"/>
                              <a:ext cx="1526" cy="1408"/>
                            </a:xfrm>
                            <a:custGeom>
                              <a:avLst/>
                              <a:gdLst>
                                <a:gd name="T0" fmla="*/ 0 w 2100"/>
                                <a:gd name="T1" fmla="*/ 1904 h 1904"/>
                                <a:gd name="T2" fmla="*/ 1600 w 2100"/>
                                <a:gd name="T3" fmla="*/ 1224 h 1904"/>
                                <a:gd name="T4" fmla="*/ 2100 w 2100"/>
                                <a:gd name="T5" fmla="*/ 0 h 1904"/>
                              </a:gdLst>
                              <a:ahLst/>
                              <a:cxnLst>
                                <a:cxn ang="0">
                                  <a:pos x="T0" y="T1"/>
                                </a:cxn>
                                <a:cxn ang="0">
                                  <a:pos x="T2" y="T3"/>
                                </a:cxn>
                                <a:cxn ang="0">
                                  <a:pos x="T4" y="T5"/>
                                </a:cxn>
                              </a:cxnLst>
                              <a:rect l="0" t="0" r="r" b="b"/>
                              <a:pathLst>
                                <a:path w="2100" h="1904">
                                  <a:moveTo>
                                    <a:pt x="0" y="1904"/>
                                  </a:moveTo>
                                  <a:cubicBezTo>
                                    <a:pt x="625" y="1722"/>
                                    <a:pt x="1250" y="1541"/>
                                    <a:pt x="1600" y="1224"/>
                                  </a:cubicBezTo>
                                  <a:cubicBezTo>
                                    <a:pt x="1950" y="907"/>
                                    <a:pt x="2025" y="453"/>
                                    <a:pt x="21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Text Box 396"/>
                          <wps:cNvSpPr txBox="1">
                            <a:spLocks noChangeArrowheads="1"/>
                          </wps:cNvSpPr>
                          <wps:spPr bwMode="auto">
                            <a:xfrm>
                              <a:off x="3065" y="9956"/>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P</w:t>
                                </w:r>
                              </w:p>
                            </w:txbxContent>
                          </wps:txbx>
                          <wps:bodyPr rot="0" vert="horz" wrap="square" lIns="78638" tIns="39319" rIns="78638" bIns="39319" anchor="t" anchorCtr="0" upright="1">
                            <a:noAutofit/>
                          </wps:bodyPr>
                        </wps:wsp>
                        <wps:wsp>
                          <wps:cNvPr id="949" name="Text Box 397"/>
                          <wps:cNvSpPr txBox="1">
                            <a:spLocks noChangeArrowheads="1"/>
                          </wps:cNvSpPr>
                          <wps:spPr bwMode="auto">
                            <a:xfrm>
                              <a:off x="5247" y="11966"/>
                              <a:ext cx="290"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Q</w:t>
                                </w:r>
                              </w:p>
                            </w:txbxContent>
                          </wps:txbx>
                          <wps:bodyPr rot="0" vert="horz" wrap="square" lIns="78638" tIns="39319" rIns="78638" bIns="39319" anchor="t" anchorCtr="0" upright="1">
                            <a:noAutofit/>
                          </wps:bodyPr>
                        </wps:wsp>
                        <wps:wsp>
                          <wps:cNvPr id="950" name="Text Box 398"/>
                          <wps:cNvSpPr txBox="1">
                            <a:spLocks noChangeArrowheads="1"/>
                          </wps:cNvSpPr>
                          <wps:spPr bwMode="auto">
                            <a:xfrm>
                              <a:off x="5100" y="10158"/>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S</w:t>
                                </w:r>
                              </w:p>
                            </w:txbxContent>
                          </wps:txbx>
                          <wps:bodyPr rot="0" vert="horz" wrap="square" lIns="78638" tIns="39319" rIns="78638" bIns="39319" anchor="t" anchorCtr="0" upright="1">
                            <a:noAutofit/>
                          </wps:bodyPr>
                        </wps:wsp>
                        <wps:wsp>
                          <wps:cNvPr id="951" name="Text Box 399"/>
                          <wps:cNvSpPr txBox="1">
                            <a:spLocks noChangeArrowheads="1"/>
                          </wps:cNvSpPr>
                          <wps:spPr bwMode="auto">
                            <a:xfrm>
                              <a:off x="2992" y="1116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P</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952" name="Line 400"/>
                          <wps:cNvCnPr>
                            <a:cxnSpLocks noChangeShapeType="1"/>
                          </wps:cNvCnPr>
                          <wps:spPr bwMode="auto">
                            <a:xfrm>
                              <a:off x="3356" y="11263"/>
                              <a:ext cx="123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3" name="Line 401"/>
                          <wps:cNvCnPr>
                            <a:cxnSpLocks noChangeShapeType="1"/>
                          </wps:cNvCnPr>
                          <wps:spPr bwMode="auto">
                            <a:xfrm>
                              <a:off x="4592" y="11263"/>
                              <a:ext cx="0" cy="7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5" name="Text Box 402"/>
                          <wps:cNvSpPr txBox="1">
                            <a:spLocks noChangeArrowheads="1"/>
                          </wps:cNvSpPr>
                          <wps:spPr bwMode="auto">
                            <a:xfrm>
                              <a:off x="2992" y="10559"/>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P</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956" name="Line 403"/>
                          <wps:cNvCnPr>
                            <a:cxnSpLocks noChangeShapeType="1"/>
                          </wps:cNvCnPr>
                          <wps:spPr bwMode="auto">
                            <a:xfrm flipV="1">
                              <a:off x="3356" y="10056"/>
                              <a:ext cx="0" cy="191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7" name="Line 404"/>
                          <wps:cNvCnPr>
                            <a:cxnSpLocks noChangeShapeType="1"/>
                          </wps:cNvCnPr>
                          <wps:spPr bwMode="auto">
                            <a:xfrm>
                              <a:off x="3356" y="10659"/>
                              <a:ext cx="167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8" name="Line 405"/>
                          <wps:cNvCnPr>
                            <a:cxnSpLocks noChangeShapeType="1"/>
                          </wps:cNvCnPr>
                          <wps:spPr bwMode="auto">
                            <a:xfrm>
                              <a:off x="5028" y="10659"/>
                              <a:ext cx="0" cy="130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9" name="Line 406"/>
                          <wps:cNvCnPr>
                            <a:cxnSpLocks noChangeShapeType="1"/>
                          </wps:cNvCnPr>
                          <wps:spPr bwMode="auto">
                            <a:xfrm flipV="1">
                              <a:off x="3647" y="10761"/>
                              <a:ext cx="0" cy="401"/>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0" name="Line 407"/>
                          <wps:cNvCnPr>
                            <a:cxnSpLocks noChangeShapeType="1"/>
                          </wps:cNvCnPr>
                          <wps:spPr bwMode="auto">
                            <a:xfrm>
                              <a:off x="4665" y="11665"/>
                              <a:ext cx="291"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1" name="Text Box 408"/>
                          <wps:cNvSpPr txBox="1">
                            <a:spLocks noChangeArrowheads="1"/>
                          </wps:cNvSpPr>
                          <wps:spPr bwMode="auto">
                            <a:xfrm>
                              <a:off x="4809" y="11966"/>
                              <a:ext cx="43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Q</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962" name="Text Box 409"/>
                          <wps:cNvSpPr txBox="1">
                            <a:spLocks noChangeArrowheads="1"/>
                          </wps:cNvSpPr>
                          <wps:spPr bwMode="auto">
                            <a:xfrm>
                              <a:off x="4374" y="11966"/>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Q</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963" name="Text Box 410"/>
                          <wps:cNvSpPr txBox="1">
                            <a:spLocks noChangeArrowheads="1"/>
                          </wps:cNvSpPr>
                          <wps:spPr bwMode="auto">
                            <a:xfrm>
                              <a:off x="3210" y="11966"/>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0</w:t>
                                </w:r>
                              </w:p>
                            </w:txbxContent>
                          </wps:txbx>
                          <wps:bodyPr rot="0" vert="horz" wrap="square" lIns="78638" tIns="39319" rIns="78638" bIns="39319" anchor="t" anchorCtr="0" upright="1">
                            <a:noAutofit/>
                          </wps:bodyPr>
                        </wps:wsp>
                        <wps:wsp>
                          <wps:cNvPr id="964" name="Line 411"/>
                          <wps:cNvCnPr>
                            <a:cxnSpLocks noChangeShapeType="1"/>
                          </wps:cNvCnPr>
                          <wps:spPr bwMode="auto">
                            <a:xfrm>
                              <a:off x="3356" y="11966"/>
                              <a:ext cx="2109" cy="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5" name="Text Box 412"/>
                          <wps:cNvSpPr txBox="1">
                            <a:spLocks noChangeArrowheads="1"/>
                          </wps:cNvSpPr>
                          <wps:spPr bwMode="auto">
                            <a:xfrm>
                              <a:off x="3064" y="12369"/>
                              <a:ext cx="2619"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jc w:val="center"/>
                                  <w:rPr>
                                    <w:b/>
                                    <w:i/>
                                    <w:sz w:val="21"/>
                                    <w:szCs w:val="24"/>
                                  </w:rPr>
                                </w:pPr>
                                <w:r w:rsidRPr="00F07E61">
                                  <w:rPr>
                                    <w:b/>
                                    <w:i/>
                                    <w:sz w:val="21"/>
                                    <w:szCs w:val="24"/>
                                  </w:rPr>
                                  <w:t>Рис.13.4. Крива пропозиції</w:t>
                                </w:r>
                              </w:p>
                            </w:txbxContent>
                          </wps:txbx>
                          <wps:bodyPr rot="0" vert="horz" wrap="square" lIns="78638" tIns="39319" rIns="78638" bIns="39319" anchor="t" anchorCtr="0" upright="1">
                            <a:noAutofit/>
                          </wps:bodyPr>
                        </wps:wsp>
                        <wps:wsp>
                          <wps:cNvPr id="966" name="Text Box 413"/>
                          <wps:cNvSpPr txBox="1">
                            <a:spLocks noChangeArrowheads="1"/>
                          </wps:cNvSpPr>
                          <wps:spPr bwMode="auto">
                            <a:xfrm>
                              <a:off x="6047" y="10056"/>
                              <a:ext cx="290"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P</w:t>
                                </w:r>
                              </w:p>
                            </w:txbxContent>
                          </wps:txbx>
                          <wps:bodyPr rot="0" vert="horz" wrap="square" lIns="78638" tIns="39319" rIns="78638" bIns="39319" anchor="t" anchorCtr="0" upright="1">
                            <a:noAutofit/>
                          </wps:bodyPr>
                        </wps:wsp>
                        <wps:wsp>
                          <wps:cNvPr id="967" name="Line 414"/>
                          <wps:cNvCnPr>
                            <a:cxnSpLocks noChangeShapeType="1"/>
                          </wps:cNvCnPr>
                          <wps:spPr bwMode="auto">
                            <a:xfrm flipV="1">
                              <a:off x="6337" y="10056"/>
                              <a:ext cx="0" cy="191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8" name="Text Box 415"/>
                          <wps:cNvSpPr txBox="1">
                            <a:spLocks noChangeArrowheads="1"/>
                          </wps:cNvSpPr>
                          <wps:spPr bwMode="auto">
                            <a:xfrm>
                              <a:off x="8155" y="11966"/>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Q</w:t>
                                </w:r>
                              </w:p>
                            </w:txbxContent>
                          </wps:txbx>
                          <wps:bodyPr rot="0" vert="horz" wrap="square" lIns="78638" tIns="39319" rIns="78638" bIns="39319" anchor="t" anchorCtr="0" upright="1">
                            <a:noAutofit/>
                          </wps:bodyPr>
                        </wps:wsp>
                        <wps:wsp>
                          <wps:cNvPr id="969" name="Text Box 416"/>
                          <wps:cNvSpPr txBox="1">
                            <a:spLocks noChangeArrowheads="1"/>
                          </wps:cNvSpPr>
                          <wps:spPr bwMode="auto">
                            <a:xfrm>
                              <a:off x="7209" y="10158"/>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S</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970" name="Freeform 417"/>
                          <wps:cNvSpPr>
                            <a:spLocks/>
                          </wps:cNvSpPr>
                          <wps:spPr bwMode="auto">
                            <a:xfrm>
                              <a:off x="6482" y="10257"/>
                              <a:ext cx="1164" cy="1206"/>
                            </a:xfrm>
                            <a:custGeom>
                              <a:avLst/>
                              <a:gdLst>
                                <a:gd name="T0" fmla="*/ 0 w 1600"/>
                                <a:gd name="T1" fmla="*/ 1632 h 1632"/>
                                <a:gd name="T2" fmla="*/ 1200 w 1600"/>
                                <a:gd name="T3" fmla="*/ 952 h 1632"/>
                                <a:gd name="T4" fmla="*/ 1600 w 1600"/>
                                <a:gd name="T5" fmla="*/ 0 h 1632"/>
                              </a:gdLst>
                              <a:ahLst/>
                              <a:cxnLst>
                                <a:cxn ang="0">
                                  <a:pos x="T0" y="T1"/>
                                </a:cxn>
                                <a:cxn ang="0">
                                  <a:pos x="T2" y="T3"/>
                                </a:cxn>
                                <a:cxn ang="0">
                                  <a:pos x="T4" y="T5"/>
                                </a:cxn>
                              </a:cxnLst>
                              <a:rect l="0" t="0" r="r" b="b"/>
                              <a:pathLst>
                                <a:path w="1600" h="1632">
                                  <a:moveTo>
                                    <a:pt x="0" y="1632"/>
                                  </a:moveTo>
                                  <a:cubicBezTo>
                                    <a:pt x="466" y="1428"/>
                                    <a:pt x="933" y="1224"/>
                                    <a:pt x="1200" y="952"/>
                                  </a:cubicBezTo>
                                  <a:cubicBezTo>
                                    <a:pt x="1467" y="680"/>
                                    <a:pt x="1533" y="340"/>
                                    <a:pt x="160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1" name="Text Box 418"/>
                          <wps:cNvSpPr txBox="1">
                            <a:spLocks noChangeArrowheads="1"/>
                          </wps:cNvSpPr>
                          <wps:spPr bwMode="auto">
                            <a:xfrm>
                              <a:off x="7718" y="10158"/>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S</w:t>
                                </w:r>
                              </w:p>
                            </w:txbxContent>
                          </wps:txbx>
                          <wps:bodyPr rot="0" vert="horz" wrap="square" lIns="78638" tIns="39319" rIns="78638" bIns="39319" anchor="t" anchorCtr="0" upright="1">
                            <a:noAutofit/>
                          </wps:bodyPr>
                        </wps:wsp>
                        <wps:wsp>
                          <wps:cNvPr id="972" name="Freeform 419"/>
                          <wps:cNvSpPr>
                            <a:spLocks/>
                          </wps:cNvSpPr>
                          <wps:spPr bwMode="auto">
                            <a:xfrm>
                              <a:off x="6700" y="10257"/>
                              <a:ext cx="1309" cy="1408"/>
                            </a:xfrm>
                            <a:custGeom>
                              <a:avLst/>
                              <a:gdLst>
                                <a:gd name="T0" fmla="*/ 0 w 1800"/>
                                <a:gd name="T1" fmla="*/ 1904 h 1904"/>
                                <a:gd name="T2" fmla="*/ 1400 w 1800"/>
                                <a:gd name="T3" fmla="*/ 1088 h 1904"/>
                                <a:gd name="T4" fmla="*/ 1800 w 1800"/>
                                <a:gd name="T5" fmla="*/ 0 h 1904"/>
                              </a:gdLst>
                              <a:ahLst/>
                              <a:cxnLst>
                                <a:cxn ang="0">
                                  <a:pos x="T0" y="T1"/>
                                </a:cxn>
                                <a:cxn ang="0">
                                  <a:pos x="T2" y="T3"/>
                                </a:cxn>
                                <a:cxn ang="0">
                                  <a:pos x="T4" y="T5"/>
                                </a:cxn>
                              </a:cxnLst>
                              <a:rect l="0" t="0" r="r" b="b"/>
                              <a:pathLst>
                                <a:path w="1800" h="1904">
                                  <a:moveTo>
                                    <a:pt x="0" y="1904"/>
                                  </a:moveTo>
                                  <a:cubicBezTo>
                                    <a:pt x="550" y="1654"/>
                                    <a:pt x="1100" y="1405"/>
                                    <a:pt x="1400" y="1088"/>
                                  </a:cubicBezTo>
                                  <a:cubicBezTo>
                                    <a:pt x="1700" y="771"/>
                                    <a:pt x="1750" y="385"/>
                                    <a:pt x="18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 name="Text Box 420"/>
                          <wps:cNvSpPr txBox="1">
                            <a:spLocks noChangeArrowheads="1"/>
                          </wps:cNvSpPr>
                          <wps:spPr bwMode="auto">
                            <a:xfrm>
                              <a:off x="8082" y="10158"/>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S</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974" name="Freeform 421"/>
                          <wps:cNvSpPr>
                            <a:spLocks/>
                          </wps:cNvSpPr>
                          <wps:spPr bwMode="auto">
                            <a:xfrm>
                              <a:off x="7282" y="10257"/>
                              <a:ext cx="1091" cy="1509"/>
                            </a:xfrm>
                            <a:custGeom>
                              <a:avLst/>
                              <a:gdLst>
                                <a:gd name="T0" fmla="*/ 0 w 1500"/>
                                <a:gd name="T1" fmla="*/ 2040 h 2040"/>
                                <a:gd name="T2" fmla="*/ 1100 w 1500"/>
                                <a:gd name="T3" fmla="*/ 1224 h 2040"/>
                                <a:gd name="T4" fmla="*/ 1500 w 1500"/>
                                <a:gd name="T5" fmla="*/ 0 h 2040"/>
                              </a:gdLst>
                              <a:ahLst/>
                              <a:cxnLst>
                                <a:cxn ang="0">
                                  <a:pos x="T0" y="T1"/>
                                </a:cxn>
                                <a:cxn ang="0">
                                  <a:pos x="T2" y="T3"/>
                                </a:cxn>
                                <a:cxn ang="0">
                                  <a:pos x="T4" y="T5"/>
                                </a:cxn>
                              </a:cxnLst>
                              <a:rect l="0" t="0" r="r" b="b"/>
                              <a:pathLst>
                                <a:path w="1500" h="2040">
                                  <a:moveTo>
                                    <a:pt x="0" y="2040"/>
                                  </a:moveTo>
                                  <a:cubicBezTo>
                                    <a:pt x="425" y="1802"/>
                                    <a:pt x="850" y="1564"/>
                                    <a:pt x="1100" y="1224"/>
                                  </a:cubicBezTo>
                                  <a:cubicBezTo>
                                    <a:pt x="1350" y="884"/>
                                    <a:pt x="1425" y="442"/>
                                    <a:pt x="150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 name="Line 422"/>
                          <wps:cNvCnPr>
                            <a:cxnSpLocks noChangeShapeType="1"/>
                          </wps:cNvCnPr>
                          <wps:spPr bwMode="auto">
                            <a:xfrm>
                              <a:off x="7937" y="10860"/>
                              <a:ext cx="218"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6" name="Line 423"/>
                          <wps:cNvCnPr>
                            <a:cxnSpLocks noChangeShapeType="1"/>
                          </wps:cNvCnPr>
                          <wps:spPr bwMode="auto">
                            <a:xfrm flipH="1">
                              <a:off x="7500" y="10860"/>
                              <a:ext cx="291"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7" name="Text Box 424"/>
                          <wps:cNvSpPr txBox="1">
                            <a:spLocks noChangeArrowheads="1"/>
                          </wps:cNvSpPr>
                          <wps:spPr bwMode="auto">
                            <a:xfrm>
                              <a:off x="6191" y="11966"/>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rPr>
                                    <w:b/>
                                    <w:sz w:val="21"/>
                                    <w:szCs w:val="24"/>
                                    <w:lang w:val="en-US"/>
                                  </w:rPr>
                                </w:pPr>
                                <w:r w:rsidRPr="00F07E61">
                                  <w:rPr>
                                    <w:b/>
                                    <w:sz w:val="21"/>
                                    <w:szCs w:val="24"/>
                                    <w:lang w:val="en-US"/>
                                  </w:rPr>
                                  <w:t>0</w:t>
                                </w:r>
                              </w:p>
                            </w:txbxContent>
                          </wps:txbx>
                          <wps:bodyPr rot="0" vert="horz" wrap="square" lIns="78638" tIns="39319" rIns="78638" bIns="39319" anchor="t" anchorCtr="0" upright="1">
                            <a:noAutofit/>
                          </wps:bodyPr>
                        </wps:wsp>
                        <wps:wsp>
                          <wps:cNvPr id="978" name="Line 425"/>
                          <wps:cNvCnPr>
                            <a:cxnSpLocks noChangeShapeType="1"/>
                          </wps:cNvCnPr>
                          <wps:spPr bwMode="auto">
                            <a:xfrm>
                              <a:off x="6337" y="11966"/>
                              <a:ext cx="1963"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9" name="Text Box 426"/>
                          <wps:cNvSpPr txBox="1">
                            <a:spLocks noChangeArrowheads="1"/>
                          </wps:cNvSpPr>
                          <wps:spPr bwMode="auto">
                            <a:xfrm>
                              <a:off x="6119" y="12369"/>
                              <a:ext cx="2691"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07E61" w:rsidRDefault="006C561C" w:rsidP="00DE15B9">
                                <w:pPr>
                                  <w:jc w:val="center"/>
                                  <w:rPr>
                                    <w:b/>
                                    <w:i/>
                                    <w:sz w:val="21"/>
                                    <w:szCs w:val="24"/>
                                  </w:rPr>
                                </w:pPr>
                                <w:r w:rsidRPr="00F07E61">
                                  <w:rPr>
                                    <w:b/>
                                    <w:i/>
                                    <w:sz w:val="21"/>
                                    <w:szCs w:val="24"/>
                                  </w:rPr>
                                  <w:t>Рис. 13.5. Зміщення кривої пропозиції</w:t>
                                </w:r>
                              </w:p>
                            </w:txbxContent>
                          </wps:txbx>
                          <wps:bodyPr rot="0" vert="horz" wrap="square" lIns="78638" tIns="39319" rIns="78638" bIns="39319" anchor="t" anchorCtr="0" upright="1">
                            <a:noAutofit/>
                          </wps:bodyPr>
                        </wps:wsp>
                      </wpg:wgp>
                    </wpc:wpc>
                  </a:graphicData>
                </a:graphic>
              </wp:inline>
            </w:drawing>
          </mc:Choice>
          <mc:Fallback>
            <w:pict>
              <v:group id="Полотно 392" o:spid="_x0000_s1365" editas="canvas" style="width:394pt;height:168.95pt;mso-position-horizontal-relative:char;mso-position-vertical-relative:line" coordsize="50038,21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">
                <v:shape id="_x0000_s1366" type="#_x0000_t75" style="position:absolute;width:50038;height:21456;visibility:visible;mso-wrap-style:square">
                  <v:fill o:detectmouseclick="t"/>
                  <v:path o:connecttype="none"/>
                </v:shape>
                <v:group id="Group 394" o:spid="_x0000_s1367" style="position:absolute;left:2722;width:43509;height:21456" coordorigin="2992,9956" coordsize="5818,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">
                  <v:shape id="Freeform 395" o:spid="_x0000_s1368" style="position:absolute;left:3574;top:10257;width:1526;height:1408;visibility:visible;mso-wrap-style:square;v-text-anchor:top" coordsize="2100,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" path="m,1904c625,1722,1250,1541,1600,1224,1950,907,2025,453,2100,e" filled="f" strokeweight="1.25pt">
                    <v:path arrowok="t" o:connecttype="custom" o:connectlocs="0,1408;1163,905;1526,0" o:connectangles="0,0,0"/>
                  </v:shape>
                  <v:shape id="Text Box 396" o:spid="_x0000_s1369" type="#_x0000_t202" style="position:absolute;left:3065;top:9956;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P</w:t>
                          </w:r>
                        </w:p>
                      </w:txbxContent>
                    </v:textbox>
                  </v:shape>
                  <v:shape id="Text Box 397" o:spid="_x0000_s1370" type="#_x0000_t202" style="position:absolute;left:5247;top:11966;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Q</w:t>
                          </w:r>
                        </w:p>
                      </w:txbxContent>
                    </v:textbox>
                  </v:shape>
                  <v:shape id="Text Box 398" o:spid="_x0000_s1371" type="#_x0000_t202" style="position:absolute;left:5100;top:10158;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S</w:t>
                          </w:r>
                        </w:p>
                      </w:txbxContent>
                    </v:textbox>
                  </v:shape>
                  <v:shape id="Text Box 399" o:spid="_x0000_s1372" type="#_x0000_t202" style="position:absolute;left:2992;top:1116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P</w:t>
                          </w:r>
                          <w:r w:rsidRPr="00F07E61">
                            <w:rPr>
                              <w:b/>
                              <w:sz w:val="21"/>
                              <w:szCs w:val="24"/>
                              <w:vertAlign w:val="subscript"/>
                              <w:lang w:val="en-US"/>
                            </w:rPr>
                            <w:t>1</w:t>
                          </w:r>
                        </w:p>
                      </w:txbxContent>
                    </v:textbox>
                  </v:shape>
                  <v:line id="Line 400" o:spid="_x0000_s1373" style="position:absolute;visibility:visible;mso-wrap-style:square" from="3356,11263" to="4592,11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" strokeweight=".5pt">
                    <v:stroke dashstyle="dash"/>
                  </v:line>
                  <v:line id="Line 401" o:spid="_x0000_s1374" style="position:absolute;visibility:visible;mso-wrap-style:square" from="4592,11263" to="4592,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" strokeweight=".5pt">
                    <v:stroke dashstyle="dash"/>
                  </v:line>
                  <v:shape id="Text Box 402" o:spid="_x0000_s1375" type="#_x0000_t202" style="position:absolute;left:2992;top:10559;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P</w:t>
                          </w:r>
                          <w:r w:rsidRPr="00F07E61">
                            <w:rPr>
                              <w:b/>
                              <w:sz w:val="21"/>
                              <w:szCs w:val="24"/>
                              <w:vertAlign w:val="subscript"/>
                              <w:lang w:val="en-US"/>
                            </w:rPr>
                            <w:t>2</w:t>
                          </w:r>
                        </w:p>
                      </w:txbxContent>
                    </v:textbox>
                  </v:shape>
                  <v:line id="Line 403" o:spid="_x0000_s1376" style="position:absolute;flip:y;visibility:visible;mso-wrap-style:square" from="3356,10056" to="3356,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" strokeweight="1.25pt">
                    <v:stroke endarrow="block"/>
                  </v:line>
                  <v:line id="Line 404" o:spid="_x0000_s1377" style="position:absolute;visibility:visible;mso-wrap-style:square" from="3356,10659" to="5028,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" strokeweight=".5pt">
                    <v:stroke dashstyle="dash"/>
                  </v:line>
                  <v:line id="Line 405" o:spid="_x0000_s1378" style="position:absolute;visibility:visible;mso-wrap-style:square" from="5028,10659" to="5028,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" strokeweight=".5pt">
                    <v:stroke dashstyle="dash"/>
                  </v:line>
                  <v:line id="Line 406" o:spid="_x0000_s1379" style="position:absolute;flip:y;visibility:visible;mso-wrap-style:square" from="3647,10761" to="3647,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" strokeweight=".5pt">
                    <v:stroke endarrow="block"/>
                  </v:line>
                  <v:line id="Line 407" o:spid="_x0000_s1380" style="position:absolute;visibility:visible;mso-wrap-style:square" from="4665,11665" to="4956,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" strokeweight=".5pt">
                    <v:stroke endarrow="block"/>
                  </v:line>
                  <v:shape id="Text Box 408" o:spid="_x0000_s1381" type="#_x0000_t202" style="position:absolute;left:4809;top:11966;width:43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Q</w:t>
                          </w:r>
                          <w:r w:rsidRPr="00F07E61">
                            <w:rPr>
                              <w:b/>
                              <w:sz w:val="21"/>
                              <w:szCs w:val="24"/>
                              <w:vertAlign w:val="subscript"/>
                              <w:lang w:val="en-US"/>
                            </w:rPr>
                            <w:t>2</w:t>
                          </w:r>
                        </w:p>
                      </w:txbxContent>
                    </v:textbox>
                  </v:shape>
                  <v:shape id="Text Box 409" o:spid="_x0000_s1382" type="#_x0000_t202" style="position:absolute;left:4374;top:11966;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Q</w:t>
                          </w:r>
                          <w:r w:rsidRPr="00F07E61">
                            <w:rPr>
                              <w:b/>
                              <w:sz w:val="21"/>
                              <w:szCs w:val="24"/>
                              <w:vertAlign w:val="subscript"/>
                              <w:lang w:val="en-US"/>
                            </w:rPr>
                            <w:t>1</w:t>
                          </w:r>
                        </w:p>
                      </w:txbxContent>
                    </v:textbox>
                  </v:shape>
                  <v:shape id="Text Box 410" o:spid="_x0000_s1383" type="#_x0000_t202" style="position:absolute;left:3210;top:11966;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0</w:t>
                          </w:r>
                        </w:p>
                      </w:txbxContent>
                    </v:textbox>
                  </v:shape>
                  <v:line id="Line 411" o:spid="_x0000_s1384" style="position:absolute;visibility:visible;mso-wrap-style:square" from="3356,11966" to="5465,1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" strokeweight="1.25pt">
                    <v:stroke endarrow="block"/>
                  </v:line>
                  <v:shape id="Text Box 412" o:spid="_x0000_s1385" type="#_x0000_t202" style="position:absolute;left:3064;top:12369;width:261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" stroked="f">
                    <v:textbox inset="2.18439mm,1.0922mm,2.18439mm,1.0922mm">
                      <w:txbxContent>
                        <w:p w:rsidR="006C561C" w:rsidRPr="00F07E61" w:rsidRDefault="006C561C" w:rsidP="00DE15B9">
                          <w:pPr>
                            <w:jc w:val="center"/>
                            <w:rPr>
                              <w:b/>
                              <w:i/>
                              <w:sz w:val="21"/>
                              <w:szCs w:val="24"/>
                            </w:rPr>
                          </w:pPr>
                          <w:r w:rsidRPr="00F07E61">
                            <w:rPr>
                              <w:b/>
                              <w:i/>
                              <w:sz w:val="21"/>
                              <w:szCs w:val="24"/>
                            </w:rPr>
                            <w:t>Рис.13.4. Крива пропозиції</w:t>
                          </w:r>
                        </w:p>
                      </w:txbxContent>
                    </v:textbox>
                  </v:shape>
                  <v:shape id="Text Box 413" o:spid="_x0000_s1386" type="#_x0000_t202" style="position:absolute;left:6047;top:10056;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P</w:t>
                          </w:r>
                        </w:p>
                      </w:txbxContent>
                    </v:textbox>
                  </v:shape>
                  <v:line id="Line 414" o:spid="_x0000_s1387" style="position:absolute;flip:y;visibility:visible;mso-wrap-style:square" from="6337,10056" to="6337,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" strokeweight="1.25pt">
                    <v:stroke endarrow="block"/>
                  </v:line>
                  <v:shape id="Text Box 415" o:spid="_x0000_s1388" type="#_x0000_t202" style="position:absolute;left:8155;top:11966;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Q</w:t>
                          </w:r>
                        </w:p>
                      </w:txbxContent>
                    </v:textbox>
                  </v:shape>
                  <v:shape id="Text Box 416" o:spid="_x0000_s1389" type="#_x0000_t202" style="position:absolute;left:7209;top:10158;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S</w:t>
                          </w:r>
                          <w:r w:rsidRPr="00F07E61">
                            <w:rPr>
                              <w:b/>
                              <w:sz w:val="21"/>
                              <w:szCs w:val="24"/>
                              <w:vertAlign w:val="subscript"/>
                              <w:lang w:val="en-US"/>
                            </w:rPr>
                            <w:t>2</w:t>
                          </w:r>
                        </w:p>
                      </w:txbxContent>
                    </v:textbox>
                  </v:shape>
                  <v:shape id="Freeform 417" o:spid="_x0000_s1390" style="position:absolute;left:6482;top:10257;width:1164;height:1206;visibility:visible;mso-wrap-style:square;v-text-anchor:top" coordsize="1600,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" path="m,1632c466,1428,933,1224,1200,952,1467,680,1533,340,1600,e" filled="f" strokeweight="1pt">
                    <v:stroke dashstyle="dash"/>
                    <v:path arrowok="t" o:connecttype="custom" o:connectlocs="0,1206;873,704;1164,0" o:connectangles="0,0,0"/>
                  </v:shape>
                  <v:shape id="Text Box 418" o:spid="_x0000_s1391" type="#_x0000_t202" style="position:absolute;left:7718;top:10158;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S</w:t>
                          </w:r>
                        </w:p>
                      </w:txbxContent>
                    </v:textbox>
                  </v:shape>
                  <v:shape id="Freeform 419" o:spid="_x0000_s1392" style="position:absolute;left:6700;top:10257;width:1309;height:1408;visibility:visible;mso-wrap-style:square;v-text-anchor:top" coordsize="1800,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" path="m,1904c550,1654,1100,1405,1400,1088,1700,771,1750,385,1800,e" filled="f" strokeweight="1.25pt">
                    <v:path arrowok="t" o:connecttype="custom" o:connectlocs="0,1408;1018,805;1309,0" o:connectangles="0,0,0"/>
                  </v:shape>
                  <v:shape id="Text Box 420" o:spid="_x0000_s1393" type="#_x0000_t202" style="position:absolute;left:8082;top:10158;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S</w:t>
                          </w:r>
                          <w:r w:rsidRPr="00F07E61">
                            <w:rPr>
                              <w:b/>
                              <w:sz w:val="21"/>
                              <w:szCs w:val="24"/>
                              <w:vertAlign w:val="subscript"/>
                              <w:lang w:val="en-US"/>
                            </w:rPr>
                            <w:t>1</w:t>
                          </w:r>
                        </w:p>
                      </w:txbxContent>
                    </v:textbox>
                  </v:shape>
                  <v:shape id="Freeform 421" o:spid="_x0000_s1394" style="position:absolute;left:7282;top:10257;width:1091;height:1509;visibility:visible;mso-wrap-style:square;v-text-anchor:top" coordsize="150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" path="m,2040c425,1802,850,1564,1100,1224,1350,884,1425,442,1500,e" filled="f" strokeweight="1pt">
                    <v:stroke dashstyle="dash"/>
                    <v:path arrowok="t" o:connecttype="custom" o:connectlocs="0,1509;800,905;1091,0" o:connectangles="0,0,0"/>
                  </v:shape>
                  <v:line id="Line 422" o:spid="_x0000_s1395" style="position:absolute;visibility:visible;mso-wrap-style:square" from="7937,10860" to="8155,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" strokeweight=".5pt">
                    <v:stroke endarrow="block"/>
                  </v:line>
                  <v:line id="Line 423" o:spid="_x0000_s1396" style="position:absolute;flip:x;visibility:visible;mso-wrap-style:square" from="7500,10860" to="7791,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" strokeweight=".5pt">
                    <v:stroke endarrow="block"/>
                  </v:line>
                  <v:shape id="Text Box 424" o:spid="_x0000_s1397" type="#_x0000_t202" style="position:absolute;left:6191;top:11966;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" stroked="f">
                    <v:textbox inset="2.18439mm,1.0922mm,2.18439mm,1.0922mm">
                      <w:txbxContent>
                        <w:p w:rsidR="006C561C" w:rsidRPr="00F07E61" w:rsidRDefault="006C561C" w:rsidP="00DE15B9">
                          <w:pPr>
                            <w:rPr>
                              <w:b/>
                              <w:sz w:val="21"/>
                              <w:szCs w:val="24"/>
                              <w:lang w:val="en-US"/>
                            </w:rPr>
                          </w:pPr>
                          <w:r w:rsidRPr="00F07E61">
                            <w:rPr>
                              <w:b/>
                              <w:sz w:val="21"/>
                              <w:szCs w:val="24"/>
                              <w:lang w:val="en-US"/>
                            </w:rPr>
                            <w:t>0</w:t>
                          </w:r>
                        </w:p>
                      </w:txbxContent>
                    </v:textbox>
                  </v:shape>
                  <v:line id="Line 425" o:spid="_x0000_s1398" style="position:absolute;visibility:visible;mso-wrap-style:square" from="6337,11966" to="8300,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" strokeweight="1.25pt">
                    <v:stroke endarrow="block"/>
                  </v:line>
                  <v:shape id="Text Box 426" o:spid="_x0000_s1399" type="#_x0000_t202" style="position:absolute;left:6119;top:12369;width:2691;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" stroked="f">
                    <v:textbox inset="2.18439mm,1.0922mm,2.18439mm,1.0922mm">
                      <w:txbxContent>
                        <w:p w:rsidR="006C561C" w:rsidRPr="00F07E61" w:rsidRDefault="006C561C" w:rsidP="00DE15B9">
                          <w:pPr>
                            <w:jc w:val="center"/>
                            <w:rPr>
                              <w:b/>
                              <w:i/>
                              <w:sz w:val="21"/>
                              <w:szCs w:val="24"/>
                            </w:rPr>
                          </w:pPr>
                          <w:r w:rsidRPr="00F07E61">
                            <w:rPr>
                              <w:b/>
                              <w:i/>
                              <w:sz w:val="21"/>
                              <w:szCs w:val="24"/>
                            </w:rPr>
                            <w:t>Рис. 13.5. Зміщення кривої пропозиції</w:t>
                          </w:r>
                        </w:p>
                      </w:txbxContent>
                    </v:textbox>
                  </v:shape>
                </v:group>
                <w10:anchorlock/>
              </v:group>
            </w:pict>
          </mc:Fallback>
        </mc:AlternateContent>
      </w:r>
    </w:p>
    <w:p w:rsidR="002C462C" w:rsidRDefault="002C462C" w:rsidP="00F07E61">
      <w:pPr>
        <w:spacing w:after="120"/>
        <w:ind w:firstLine="709"/>
        <w:jc w:val="both"/>
      </w:pPr>
      <w:r>
        <w:t>Зміна пропозиції визначається дією нецінових факторів (детермінантів), під впливом яких пропозиція може зростати і крива пропозиції буде зміщуватися праворуч, або зменшуватися і крива пропозиції буде зміщуватися ліворуч (рис.13.5).</w:t>
      </w:r>
    </w:p>
    <w:p w:rsidR="002C462C" w:rsidRPr="00F33C5A" w:rsidRDefault="002C462C" w:rsidP="0023520F">
      <w:pPr>
        <w:spacing w:after="120"/>
        <w:ind w:firstLine="709"/>
        <w:jc w:val="both"/>
      </w:pPr>
      <w:r w:rsidRPr="00F33C5A">
        <w:t xml:space="preserve">Вплив нецінового фактору на зміну пропозиції розглядається за умов, що інші фактори не діють. Основні </w:t>
      </w:r>
      <w:r w:rsidRPr="00CB5F8E">
        <w:rPr>
          <w:b/>
          <w:i/>
        </w:rPr>
        <w:t>нецінові фактори</w:t>
      </w:r>
      <w:r w:rsidRPr="00F33C5A">
        <w:t xml:space="preserve"> зміни пропозиції – це:</w:t>
      </w:r>
    </w:p>
    <w:p w:rsidR="002C462C" w:rsidRPr="00F33C5A" w:rsidRDefault="002C462C" w:rsidP="0023520F">
      <w:pPr>
        <w:spacing w:after="120"/>
        <w:ind w:firstLine="709"/>
        <w:jc w:val="both"/>
      </w:pPr>
      <w:r w:rsidRPr="00F33C5A">
        <w:lastRenderedPageBreak/>
        <w:t xml:space="preserve">1) </w:t>
      </w:r>
      <w:r w:rsidRPr="00A9774D">
        <w:rPr>
          <w:i/>
        </w:rPr>
        <w:t>зміна ціни на ресурси</w:t>
      </w:r>
      <w:r w:rsidRPr="00F33C5A">
        <w:t>. Підвищення ціни на ресурси призводить до зростання витрат на виробництво товару, зменшення прибутку виробників (за існуючого рівня ціни) і зменшення пропозиції та навпаки;</w:t>
      </w:r>
    </w:p>
    <w:p w:rsidR="002C462C" w:rsidRPr="00F33C5A" w:rsidRDefault="002C462C" w:rsidP="0023520F">
      <w:pPr>
        <w:spacing w:after="120"/>
        <w:ind w:firstLine="709"/>
        <w:jc w:val="both"/>
      </w:pPr>
      <w:r w:rsidRPr="00F33C5A">
        <w:t xml:space="preserve">2) </w:t>
      </w:r>
      <w:r w:rsidRPr="00A9774D">
        <w:rPr>
          <w:i/>
        </w:rPr>
        <w:t>запровадження новітньої технології</w:t>
      </w:r>
      <w:r w:rsidRPr="00F33C5A">
        <w:t>. Новітні технології забезпечують зниження середніх витрат, збільшення прибутку виробників і збільшення пропозиції;</w:t>
      </w:r>
    </w:p>
    <w:p w:rsidR="002C462C" w:rsidRPr="00F33C5A" w:rsidRDefault="002C462C" w:rsidP="0023520F">
      <w:pPr>
        <w:spacing w:after="120"/>
        <w:ind w:firstLine="709"/>
        <w:jc w:val="both"/>
      </w:pPr>
      <w:r w:rsidRPr="00F33C5A">
        <w:t xml:space="preserve">3) </w:t>
      </w:r>
      <w:r w:rsidRPr="00A9774D">
        <w:rPr>
          <w:i/>
        </w:rPr>
        <w:t>зміна податків і дотацій</w:t>
      </w:r>
      <w:r w:rsidRPr="00F33C5A">
        <w:t>. Підвищення податків і зниження дотацій збільшує витрати, зменшує прибуток і пропозицію та навпаки;</w:t>
      </w:r>
    </w:p>
    <w:p w:rsidR="002C462C" w:rsidRPr="00F33C5A" w:rsidRDefault="002C462C" w:rsidP="0023520F">
      <w:pPr>
        <w:spacing w:after="120"/>
        <w:ind w:firstLine="709"/>
        <w:jc w:val="both"/>
      </w:pPr>
      <w:r w:rsidRPr="00F33C5A">
        <w:t xml:space="preserve">4) </w:t>
      </w:r>
      <w:r w:rsidRPr="00A9774D">
        <w:rPr>
          <w:i/>
        </w:rPr>
        <w:t>зміна ціни на споріднені товари</w:t>
      </w:r>
      <w:r w:rsidRPr="00F33C5A">
        <w:t>. Споріднений товар виробник може виготовляти без суттєвих змін у технології</w:t>
      </w:r>
      <w:r>
        <w:t xml:space="preserve"> (столи і шафи)</w:t>
      </w:r>
      <w:r w:rsidRPr="00F33C5A">
        <w:t xml:space="preserve">. Між зміною ціни на споріднений товар і зміною пропозиції даного товару існує обернений взаємозв’язок; </w:t>
      </w:r>
    </w:p>
    <w:p w:rsidR="002C462C" w:rsidRPr="00F33C5A" w:rsidRDefault="002C462C" w:rsidP="0023520F">
      <w:pPr>
        <w:spacing w:after="120"/>
        <w:ind w:firstLine="709"/>
        <w:jc w:val="both"/>
      </w:pPr>
      <w:r w:rsidRPr="00F33C5A">
        <w:t xml:space="preserve">5) </w:t>
      </w:r>
      <w:r w:rsidRPr="00A9774D">
        <w:rPr>
          <w:i/>
        </w:rPr>
        <w:t>очікування виробників на зміну ціни у найближчому майбутньому</w:t>
      </w:r>
      <w:r w:rsidRPr="00F33C5A">
        <w:t xml:space="preserve">. Очікування </w:t>
      </w:r>
      <w:r>
        <w:t xml:space="preserve">виробниками </w:t>
      </w:r>
      <w:r w:rsidRPr="00F33C5A">
        <w:t>підвищення ціни призводить до зниження пропозиції та навпаки;</w:t>
      </w:r>
    </w:p>
    <w:p w:rsidR="002C462C" w:rsidRPr="00F33C5A" w:rsidRDefault="002C462C" w:rsidP="0023520F">
      <w:pPr>
        <w:spacing w:after="120"/>
        <w:ind w:firstLine="709"/>
        <w:jc w:val="both"/>
      </w:pPr>
      <w:r w:rsidRPr="00F33C5A">
        <w:t xml:space="preserve">6) </w:t>
      </w:r>
      <w:r w:rsidRPr="00A9774D">
        <w:rPr>
          <w:i/>
        </w:rPr>
        <w:t>зміна кількості виробників</w:t>
      </w:r>
      <w:r w:rsidRPr="00F33C5A">
        <w:t>. Збільшення кількості виробників при</w:t>
      </w:r>
      <w:r>
        <w:t>з</w:t>
      </w:r>
      <w:r w:rsidRPr="00F33C5A">
        <w:t xml:space="preserve">водить до збільшення пропозиції </w:t>
      </w:r>
      <w:r>
        <w:t xml:space="preserve">товару </w:t>
      </w:r>
      <w:r w:rsidRPr="00F33C5A">
        <w:t>та навпаки.</w:t>
      </w:r>
    </w:p>
    <w:p w:rsidR="002C462C" w:rsidRPr="00F33C5A" w:rsidRDefault="002C462C" w:rsidP="0023520F">
      <w:pPr>
        <w:spacing w:after="120"/>
        <w:ind w:firstLine="709"/>
        <w:jc w:val="both"/>
      </w:pPr>
      <w:r w:rsidRPr="00F33C5A">
        <w:t xml:space="preserve">Крива пропозиції відображає </w:t>
      </w:r>
      <w:r w:rsidRPr="00CB5F8E">
        <w:rPr>
          <w:b/>
          <w:i/>
        </w:rPr>
        <w:t>ціну пропозиції</w:t>
      </w:r>
      <w:r w:rsidRPr="00F33C5A">
        <w:t xml:space="preserve"> – мінімальну ціну, за якої виробники можуть продавати товар на ринку. У випадку лінійного характеру кривої пропозиції її рівняння матиме вигляд:</w:t>
      </w:r>
    </w:p>
    <w:p w:rsidR="002C462C" w:rsidRPr="00F33C5A" w:rsidRDefault="002C462C" w:rsidP="0023520F">
      <w:pPr>
        <w:spacing w:after="120"/>
        <w:ind w:firstLine="709"/>
        <w:jc w:val="center"/>
      </w:pPr>
      <w:r w:rsidRPr="00F33C5A">
        <w:rPr>
          <w:position w:val="-12"/>
        </w:rPr>
        <w:object w:dxaOrig="1520" w:dyaOrig="360">
          <v:shape id="_x0000_i1038" type="#_x0000_t75" style="width:92.25pt;height:21pt" o:ole="">
            <v:imagedata r:id="rId1088" o:title=""/>
          </v:shape>
          <o:OLEObject Type="Embed" ProgID="Equation.3" ShapeID="_x0000_i1038" DrawAspect="Content" ObjectID="_1643028964" r:id="rId1089"/>
        </w:object>
      </w:r>
      <w:r>
        <w:t xml:space="preserve">                                                                                               (13.2)      </w:t>
      </w:r>
    </w:p>
    <w:p w:rsidR="002C462C" w:rsidRPr="00F33C5A" w:rsidRDefault="002C462C" w:rsidP="0023520F">
      <w:pPr>
        <w:spacing w:after="120"/>
        <w:jc w:val="both"/>
      </w:pPr>
      <w:r w:rsidRPr="00F33C5A">
        <w:t xml:space="preserve">де </w:t>
      </w:r>
      <w:r w:rsidRPr="00F33C5A">
        <w:rPr>
          <w:i/>
        </w:rPr>
        <w:t>с і d</w:t>
      </w:r>
      <w:r w:rsidRPr="00F33C5A">
        <w:t xml:space="preserve"> - числові коефіцієнти.</w:t>
      </w:r>
    </w:p>
    <w:p w:rsidR="002C462C" w:rsidRDefault="00D23931" w:rsidP="0023520F">
      <w:pPr>
        <w:spacing w:after="120"/>
        <w:ind w:firstLine="709"/>
        <w:jc w:val="both"/>
        <w:rPr>
          <w:b/>
          <w:noProof/>
          <w:lang w:val="ru-RU"/>
        </w:rPr>
      </w:pPr>
      <w:r>
        <w:rPr>
          <w:b/>
          <w:noProof/>
          <w:lang w:eastAsia="uk-UA"/>
        </w:rPr>
        <w:drawing>
          <wp:inline distT="0" distB="0" distL="0" distR="0">
            <wp:extent cx="5512435" cy="752475"/>
            <wp:effectExtent l="0" t="0" r="12065" b="9525"/>
            <wp:docPr id="248" name="Схема 7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90" r:lo="rId1091" r:qs="rId1092" r:cs="rId1093"/>
              </a:graphicData>
            </a:graphic>
          </wp:inline>
        </w:drawing>
      </w:r>
    </w:p>
    <w:p w:rsidR="002C462C" w:rsidRPr="00F33C5A" w:rsidRDefault="002C462C" w:rsidP="0023520F">
      <w:pPr>
        <w:spacing w:after="120"/>
        <w:ind w:firstLine="709"/>
        <w:jc w:val="both"/>
      </w:pPr>
      <w:r w:rsidRPr="00F33C5A">
        <w:t xml:space="preserve">За взаємодії попиту і пропозиції можуть виникати різні ситуації. Одна із ситуацій, що виникає – </w:t>
      </w:r>
      <w:r w:rsidRPr="00F33C5A">
        <w:rPr>
          <w:b/>
        </w:rPr>
        <w:t>ринкова рівновага</w:t>
      </w:r>
      <w:r w:rsidRPr="00F33C5A">
        <w:t>, тобто стан ринку, за якого кількість товару, що пропонують виробники відповідає кількості товару, що купують споживачі (рис.</w:t>
      </w:r>
      <w:r>
        <w:t>13</w:t>
      </w:r>
      <w:r w:rsidRPr="00F33C5A">
        <w:t xml:space="preserve">.6). Така ситуація виникає за умов встановлення </w:t>
      </w:r>
      <w:r w:rsidRPr="00E16022">
        <w:rPr>
          <w:b/>
          <w:i/>
        </w:rPr>
        <w:t>ціни рівноваги</w:t>
      </w:r>
      <w:r w:rsidRPr="00F33C5A">
        <w:t xml:space="preserve"> (</w:t>
      </w:r>
      <w:r w:rsidRPr="00E16022">
        <w:rPr>
          <w:i/>
        </w:rPr>
        <w:t>Р</w:t>
      </w:r>
      <w:r w:rsidRPr="00E16022">
        <w:rPr>
          <w:i/>
          <w:vertAlign w:val="subscript"/>
        </w:rPr>
        <w:t>Е</w:t>
      </w:r>
      <w:r w:rsidRPr="00F33C5A">
        <w:t>). У стані рівноваги ціна попиту дорівнює ціні пропозиції. В мікроекономіці розглядається ринок одного товару чи послуги, а рівновага на такому ринку називається частковою.</w:t>
      </w:r>
    </w:p>
    <w:p w:rsidR="002C462C" w:rsidRDefault="002C462C" w:rsidP="0023520F">
      <w:pPr>
        <w:spacing w:after="120"/>
        <w:ind w:firstLine="709"/>
        <w:jc w:val="both"/>
      </w:pPr>
      <w:r w:rsidRPr="00F33C5A">
        <w:t>Будь-які відхилення від стану рівноваги при</w:t>
      </w:r>
      <w:r>
        <w:t>з</w:t>
      </w:r>
      <w:r w:rsidRPr="00F33C5A">
        <w:t xml:space="preserve">водять до виникнення </w:t>
      </w:r>
      <w:r w:rsidRPr="00F33C5A">
        <w:rPr>
          <w:b/>
        </w:rPr>
        <w:t>надлишку</w:t>
      </w:r>
      <w:r w:rsidRPr="00F33C5A">
        <w:t xml:space="preserve"> чи </w:t>
      </w:r>
      <w:r w:rsidRPr="00F33C5A">
        <w:rPr>
          <w:b/>
        </w:rPr>
        <w:t>дефіциту</w:t>
      </w:r>
      <w:r w:rsidRPr="00F33C5A">
        <w:t xml:space="preserve">. Надлишок виникає у тому випадку, </w:t>
      </w:r>
      <w:r>
        <w:t>якщо</w:t>
      </w:r>
      <w:r w:rsidRPr="00F33C5A">
        <w:t xml:space="preserve"> на ринку встановлюється ціна (</w:t>
      </w:r>
      <w:r w:rsidRPr="00A9774D">
        <w:rPr>
          <w:i/>
        </w:rPr>
        <w:t>Р</w:t>
      </w:r>
      <w:r w:rsidRPr="00A9774D">
        <w:rPr>
          <w:i/>
          <w:vertAlign w:val="subscript"/>
        </w:rPr>
        <w:t>1</w:t>
      </w:r>
      <w:r w:rsidRPr="00F33C5A">
        <w:t>), що перевищує ціну рівноваги, дефіцит – коли ціна (</w:t>
      </w:r>
      <w:r w:rsidRPr="00A9774D">
        <w:rPr>
          <w:i/>
        </w:rPr>
        <w:t>Р</w:t>
      </w:r>
      <w:r w:rsidRPr="00A9774D">
        <w:rPr>
          <w:i/>
          <w:vertAlign w:val="subscript"/>
        </w:rPr>
        <w:t>2</w:t>
      </w:r>
      <w:r w:rsidRPr="00F33C5A">
        <w:t>) нижче від ціни рівноваги (рис.</w:t>
      </w:r>
      <w:r>
        <w:t>13</w:t>
      </w:r>
      <w:r w:rsidRPr="00F33C5A">
        <w:t>.6).</w:t>
      </w:r>
    </w:p>
    <w:p w:rsidR="002C462C" w:rsidRDefault="00D23931" w:rsidP="00A60663">
      <w:pPr>
        <w:spacing w:after="120"/>
        <w:ind w:firstLine="708"/>
        <w:jc w:val="both"/>
      </w:pPr>
      <w:r>
        <w:rPr>
          <w:noProof/>
          <w:lang w:eastAsia="uk-UA"/>
        </w:rPr>
        <w:lastRenderedPageBreak/>
        <w:drawing>
          <wp:inline distT="0" distB="0" distL="0" distR="0">
            <wp:extent cx="5487670" cy="745490"/>
            <wp:effectExtent l="19050" t="0" r="17780" b="16510"/>
            <wp:docPr id="249" name="Схема 7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95" r:lo="rId1096" r:qs="rId1097" r:cs="rId1098"/>
              </a:graphicData>
            </a:graphic>
          </wp:inline>
        </w:drawing>
      </w:r>
      <w:r w:rsidR="002C462C">
        <w:t xml:space="preserve"> </w:t>
      </w:r>
    </w:p>
    <w:p w:rsidR="002C462C" w:rsidRPr="00F33C5A" w:rsidRDefault="00D23931" w:rsidP="0023520F">
      <w:pPr>
        <w:spacing w:after="120"/>
        <w:jc w:val="center"/>
      </w:pPr>
      <w:r>
        <w:rPr>
          <w:noProof/>
          <w:lang w:eastAsia="uk-UA"/>
        </w:rPr>
        <mc:AlternateContent>
          <mc:Choice Requires="wpc">
            <w:drawing>
              <wp:inline distT="0" distB="0" distL="0" distR="0">
                <wp:extent cx="3556000" cy="2331720"/>
                <wp:effectExtent l="0" t="2540" r="0" b="0"/>
                <wp:docPr id="945" name="Полотно 4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911" name="Group 429"/>
                        <wpg:cNvGrpSpPr>
                          <a:grpSpLocks/>
                        </wpg:cNvGrpSpPr>
                        <wpg:grpSpPr bwMode="auto">
                          <a:xfrm>
                            <a:off x="381530" y="172943"/>
                            <a:ext cx="2665472" cy="2072736"/>
                            <a:chOff x="3792" y="2794"/>
                            <a:chExt cx="3053" cy="2409"/>
                          </a:xfrm>
                        </wpg:grpSpPr>
                        <wps:wsp>
                          <wps:cNvPr id="912" name="Line 430"/>
                          <wps:cNvCnPr>
                            <a:cxnSpLocks noChangeShapeType="1"/>
                          </wps:cNvCnPr>
                          <wps:spPr bwMode="auto">
                            <a:xfrm flipH="1">
                              <a:off x="4228" y="3798"/>
                              <a:ext cx="116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3" name="Line 431"/>
                          <wps:cNvCnPr>
                            <a:cxnSpLocks noChangeShapeType="1"/>
                          </wps:cNvCnPr>
                          <wps:spPr bwMode="auto">
                            <a:xfrm>
                              <a:off x="4228" y="3396"/>
                              <a:ext cx="16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4" name="Line 432"/>
                          <wps:cNvCnPr>
                            <a:cxnSpLocks noChangeShapeType="1"/>
                          </wps:cNvCnPr>
                          <wps:spPr bwMode="auto">
                            <a:xfrm>
                              <a:off x="4228" y="4299"/>
                              <a:ext cx="174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 name="Line 433"/>
                          <wps:cNvCnPr>
                            <a:cxnSpLocks noChangeShapeType="1"/>
                          </wps:cNvCnPr>
                          <wps:spPr bwMode="auto">
                            <a:xfrm>
                              <a:off x="5828" y="3396"/>
                              <a:ext cx="0" cy="150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6" name="Line 434"/>
                          <wps:cNvCnPr>
                            <a:cxnSpLocks noChangeShapeType="1"/>
                          </wps:cNvCnPr>
                          <wps:spPr bwMode="auto">
                            <a:xfrm>
                              <a:off x="5973" y="4299"/>
                              <a:ext cx="0" cy="6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7" name="Line 435"/>
                          <wps:cNvCnPr>
                            <a:cxnSpLocks noChangeShapeType="1"/>
                          </wps:cNvCnPr>
                          <wps:spPr bwMode="auto">
                            <a:xfrm>
                              <a:off x="4882" y="3396"/>
                              <a:ext cx="0" cy="150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8" name="Line 436"/>
                          <wps:cNvCnPr>
                            <a:cxnSpLocks noChangeShapeType="1"/>
                          </wps:cNvCnPr>
                          <wps:spPr bwMode="auto">
                            <a:xfrm>
                              <a:off x="4810" y="4299"/>
                              <a:ext cx="0" cy="6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 name="AutoShape 437"/>
                          <wps:cNvSpPr>
                            <a:spLocks/>
                          </wps:cNvSpPr>
                          <wps:spPr bwMode="auto">
                            <a:xfrm rot="5400000">
                              <a:off x="5254" y="2823"/>
                              <a:ext cx="201" cy="946"/>
                            </a:xfrm>
                            <a:prstGeom prst="leftBrace">
                              <a:avLst>
                                <a:gd name="adj1" fmla="val 392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 name="AutoShape 438"/>
                          <wps:cNvSpPr>
                            <a:spLocks/>
                          </wps:cNvSpPr>
                          <wps:spPr bwMode="auto">
                            <a:xfrm rot="16200000">
                              <a:off x="5291" y="3818"/>
                              <a:ext cx="201" cy="1163"/>
                            </a:xfrm>
                            <a:prstGeom prst="leftBrace">
                              <a:avLst>
                                <a:gd name="adj1" fmla="val 4821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Text Box 439"/>
                          <wps:cNvSpPr txBox="1">
                            <a:spLocks noChangeArrowheads="1"/>
                          </wps:cNvSpPr>
                          <wps:spPr bwMode="auto">
                            <a:xfrm>
                              <a:off x="3937" y="2794"/>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P</w:t>
                                </w:r>
                              </w:p>
                            </w:txbxContent>
                          </wps:txbx>
                          <wps:bodyPr rot="0" vert="horz" wrap="square" lIns="91440" tIns="45720" rIns="91440" bIns="45720" anchor="t" anchorCtr="0" upright="1">
                            <a:noAutofit/>
                          </wps:bodyPr>
                        </wps:wsp>
                        <wps:wsp>
                          <wps:cNvPr id="922" name="Text Box 440"/>
                          <wps:cNvSpPr txBox="1">
                            <a:spLocks noChangeArrowheads="1"/>
                          </wps:cNvSpPr>
                          <wps:spPr bwMode="auto">
                            <a:xfrm>
                              <a:off x="6555" y="4902"/>
                              <a:ext cx="29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Q</w:t>
                                </w:r>
                              </w:p>
                            </w:txbxContent>
                          </wps:txbx>
                          <wps:bodyPr rot="0" vert="horz" wrap="square" lIns="91440" tIns="45720" rIns="91440" bIns="45720" anchor="t" anchorCtr="0" upright="1">
                            <a:noAutofit/>
                          </wps:bodyPr>
                        </wps:wsp>
                        <wps:wsp>
                          <wps:cNvPr id="923" name="Text Box 441"/>
                          <wps:cNvSpPr txBox="1">
                            <a:spLocks noChangeArrowheads="1"/>
                          </wps:cNvSpPr>
                          <wps:spPr bwMode="auto">
                            <a:xfrm>
                              <a:off x="6192" y="2995"/>
                              <a:ext cx="289"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S</w:t>
                                </w:r>
                              </w:p>
                            </w:txbxContent>
                          </wps:txbx>
                          <wps:bodyPr rot="0" vert="horz" wrap="square" lIns="91440" tIns="45720" rIns="91440" bIns="45720" anchor="t" anchorCtr="0" upright="1">
                            <a:noAutofit/>
                          </wps:bodyPr>
                        </wps:wsp>
                        <wps:wsp>
                          <wps:cNvPr id="924" name="Text Box 442"/>
                          <wps:cNvSpPr txBox="1">
                            <a:spLocks noChangeArrowheads="1"/>
                          </wps:cNvSpPr>
                          <wps:spPr bwMode="auto">
                            <a:xfrm>
                              <a:off x="4373" y="2995"/>
                              <a:ext cx="29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D</w:t>
                                </w:r>
                              </w:p>
                            </w:txbxContent>
                          </wps:txbx>
                          <wps:bodyPr rot="0" vert="horz" wrap="square" lIns="91440" tIns="45720" rIns="91440" bIns="45720" anchor="t" anchorCtr="0" upright="1">
                            <a:noAutofit/>
                          </wps:bodyPr>
                        </wps:wsp>
                        <wps:wsp>
                          <wps:cNvPr id="925" name="Text Box 443"/>
                          <wps:cNvSpPr txBox="1">
                            <a:spLocks noChangeArrowheads="1"/>
                          </wps:cNvSpPr>
                          <wps:spPr bwMode="auto">
                            <a:xfrm>
                              <a:off x="4082" y="4902"/>
                              <a:ext cx="29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0</w:t>
                                </w:r>
                              </w:p>
                            </w:txbxContent>
                          </wps:txbx>
                          <wps:bodyPr rot="0" vert="horz" wrap="square" lIns="91440" tIns="45720" rIns="91440" bIns="45720" anchor="t" anchorCtr="0" upright="1">
                            <a:noAutofit/>
                          </wps:bodyPr>
                        </wps:wsp>
                        <wps:wsp>
                          <wps:cNvPr id="927" name="Text Box 444"/>
                          <wps:cNvSpPr txBox="1">
                            <a:spLocks noChangeArrowheads="1"/>
                          </wps:cNvSpPr>
                          <wps:spPr bwMode="auto">
                            <a:xfrm>
                              <a:off x="5246" y="3496"/>
                              <a:ext cx="290"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E</w:t>
                                </w:r>
                              </w:p>
                            </w:txbxContent>
                          </wps:txbx>
                          <wps:bodyPr rot="0" vert="horz" wrap="square" lIns="91440" tIns="45720" rIns="91440" bIns="45720" anchor="t" anchorCtr="0" upright="1">
                            <a:noAutofit/>
                          </wps:bodyPr>
                        </wps:wsp>
                        <wps:wsp>
                          <wps:cNvPr id="928" name="Line 445"/>
                          <wps:cNvCnPr>
                            <a:cxnSpLocks noChangeShapeType="1"/>
                          </wps:cNvCnPr>
                          <wps:spPr bwMode="auto">
                            <a:xfrm>
                              <a:off x="4664" y="3195"/>
                              <a:ext cx="1527" cy="13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29" name="Line 446"/>
                          <wps:cNvCnPr>
                            <a:cxnSpLocks noChangeShapeType="1"/>
                          </wps:cNvCnPr>
                          <wps:spPr bwMode="auto">
                            <a:xfrm flipV="1">
                              <a:off x="4592" y="3095"/>
                              <a:ext cx="1600" cy="14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30" name="Text Box 447"/>
                          <wps:cNvSpPr txBox="1">
                            <a:spLocks noChangeArrowheads="1"/>
                          </wps:cNvSpPr>
                          <wps:spPr bwMode="auto">
                            <a:xfrm>
                              <a:off x="3792" y="3697"/>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E</w:t>
                                </w:r>
                              </w:p>
                            </w:txbxContent>
                          </wps:txbx>
                          <wps:bodyPr rot="0" vert="horz" wrap="square" lIns="91440" tIns="45720" rIns="91440" bIns="45720" anchor="t" anchorCtr="0" upright="1">
                            <a:noAutofit/>
                          </wps:bodyPr>
                        </wps:wsp>
                        <wps:wsp>
                          <wps:cNvPr id="931" name="Text Box 448"/>
                          <wps:cNvSpPr txBox="1">
                            <a:spLocks noChangeArrowheads="1"/>
                          </wps:cNvSpPr>
                          <wps:spPr bwMode="auto">
                            <a:xfrm>
                              <a:off x="3864" y="3195"/>
                              <a:ext cx="364"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1</w:t>
                                </w:r>
                              </w:p>
                            </w:txbxContent>
                          </wps:txbx>
                          <wps:bodyPr rot="0" vert="horz" wrap="square" lIns="91440" tIns="45720" rIns="91440" bIns="45720" anchor="t" anchorCtr="0" upright="1">
                            <a:noAutofit/>
                          </wps:bodyPr>
                        </wps:wsp>
                        <wps:wsp>
                          <wps:cNvPr id="932" name="Text Box 449"/>
                          <wps:cNvSpPr txBox="1">
                            <a:spLocks noChangeArrowheads="1"/>
                          </wps:cNvSpPr>
                          <wps:spPr bwMode="auto">
                            <a:xfrm>
                              <a:off x="3864" y="4099"/>
                              <a:ext cx="36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2</w:t>
                                </w:r>
                              </w:p>
                            </w:txbxContent>
                          </wps:txbx>
                          <wps:bodyPr rot="0" vert="horz" wrap="square" lIns="91440" tIns="45720" rIns="91440" bIns="45720" anchor="t" anchorCtr="0" upright="1">
                            <a:noAutofit/>
                          </wps:bodyPr>
                        </wps:wsp>
                        <wps:wsp>
                          <wps:cNvPr id="934" name="Line 450"/>
                          <wps:cNvCnPr>
                            <a:cxnSpLocks noChangeShapeType="1"/>
                          </wps:cNvCnPr>
                          <wps:spPr bwMode="auto">
                            <a:xfrm flipV="1">
                              <a:off x="4228" y="2794"/>
                              <a:ext cx="0" cy="21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5" name="Text Box 451"/>
                          <wps:cNvSpPr txBox="1">
                            <a:spLocks noChangeArrowheads="1"/>
                          </wps:cNvSpPr>
                          <wps:spPr bwMode="auto">
                            <a:xfrm>
                              <a:off x="5246" y="490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0"/>
                                    <w:szCs w:val="20"/>
                                    <w:lang w:val="en-US"/>
                                  </w:rPr>
                                </w:pPr>
                                <w:r w:rsidRPr="00AF61C6">
                                  <w:rPr>
                                    <w:b/>
                                    <w:sz w:val="20"/>
                                    <w:szCs w:val="20"/>
                                    <w:lang w:val="en-US"/>
                                  </w:rPr>
                                  <w:t>Q</w:t>
                                </w:r>
                                <w:r w:rsidRPr="00AF61C6">
                                  <w:rPr>
                                    <w:b/>
                                    <w:sz w:val="20"/>
                                    <w:szCs w:val="20"/>
                                    <w:vertAlign w:val="subscript"/>
                                    <w:lang w:val="en-US"/>
                                  </w:rPr>
                                  <w:t>E</w:t>
                                </w:r>
                              </w:p>
                            </w:txbxContent>
                          </wps:txbx>
                          <wps:bodyPr rot="0" vert="horz" wrap="square" lIns="91440" tIns="45720" rIns="91440" bIns="45720" anchor="t" anchorCtr="0" upright="1">
                            <a:noAutofit/>
                          </wps:bodyPr>
                        </wps:wsp>
                        <wps:wsp>
                          <wps:cNvPr id="936" name="Text Box 452"/>
                          <wps:cNvSpPr txBox="1">
                            <a:spLocks noChangeArrowheads="1"/>
                          </wps:cNvSpPr>
                          <wps:spPr bwMode="auto">
                            <a:xfrm>
                              <a:off x="4519" y="490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2D</w:t>
                                </w:r>
                              </w:p>
                            </w:txbxContent>
                          </wps:txbx>
                          <wps:bodyPr rot="0" vert="horz" wrap="square" lIns="91440" tIns="45720" rIns="91440" bIns="45720" anchor="t" anchorCtr="0" upright="1">
                            <a:noAutofit/>
                          </wps:bodyPr>
                        </wps:wsp>
                        <wps:wsp>
                          <wps:cNvPr id="937" name="Text Box 453"/>
                          <wps:cNvSpPr txBox="1">
                            <a:spLocks noChangeArrowheads="1"/>
                          </wps:cNvSpPr>
                          <wps:spPr bwMode="auto">
                            <a:xfrm>
                              <a:off x="4882" y="4902"/>
                              <a:ext cx="438"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1D</w:t>
                                </w:r>
                              </w:p>
                            </w:txbxContent>
                          </wps:txbx>
                          <wps:bodyPr rot="0" vert="horz" wrap="square" lIns="91440" tIns="45720" rIns="91440" bIns="45720" anchor="t" anchorCtr="0" upright="1">
                            <a:noAutofit/>
                          </wps:bodyPr>
                        </wps:wsp>
                        <wps:wsp>
                          <wps:cNvPr id="938" name="Text Box 454"/>
                          <wps:cNvSpPr txBox="1">
                            <a:spLocks noChangeArrowheads="1"/>
                          </wps:cNvSpPr>
                          <wps:spPr bwMode="auto">
                            <a:xfrm>
                              <a:off x="5537" y="490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1S</w:t>
                                </w:r>
                              </w:p>
                            </w:txbxContent>
                          </wps:txbx>
                          <wps:bodyPr rot="0" vert="horz" wrap="square" lIns="91440" tIns="45720" rIns="91440" bIns="45720" anchor="t" anchorCtr="0" upright="1">
                            <a:noAutofit/>
                          </wps:bodyPr>
                        </wps:wsp>
                        <wps:wsp>
                          <wps:cNvPr id="939" name="Text Box 455"/>
                          <wps:cNvSpPr txBox="1">
                            <a:spLocks noChangeArrowheads="1"/>
                          </wps:cNvSpPr>
                          <wps:spPr bwMode="auto">
                            <a:xfrm>
                              <a:off x="5901" y="490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2S</w:t>
                                </w:r>
                              </w:p>
                            </w:txbxContent>
                          </wps:txbx>
                          <wps:bodyPr rot="0" vert="horz" wrap="square" lIns="91440" tIns="45720" rIns="91440" bIns="45720" anchor="t" anchorCtr="0" upright="1">
                            <a:noAutofit/>
                          </wps:bodyPr>
                        </wps:wsp>
                        <wps:wsp>
                          <wps:cNvPr id="940" name="Line 456"/>
                          <wps:cNvCnPr>
                            <a:cxnSpLocks noChangeShapeType="1"/>
                          </wps:cNvCnPr>
                          <wps:spPr bwMode="auto">
                            <a:xfrm>
                              <a:off x="4228" y="4902"/>
                              <a:ext cx="2545"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2" name="Text Box 457"/>
                          <wps:cNvSpPr txBox="1">
                            <a:spLocks noChangeArrowheads="1"/>
                          </wps:cNvSpPr>
                          <wps:spPr bwMode="auto">
                            <a:xfrm>
                              <a:off x="4882" y="2894"/>
                              <a:ext cx="94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0"/>
                                    <w:szCs w:val="20"/>
                                  </w:rPr>
                                </w:pPr>
                                <w:r w:rsidRPr="00AF61C6">
                                  <w:rPr>
                                    <w:sz w:val="20"/>
                                    <w:szCs w:val="20"/>
                                  </w:rPr>
                                  <w:t>Надлишок</w:t>
                                </w:r>
                              </w:p>
                            </w:txbxContent>
                          </wps:txbx>
                          <wps:bodyPr rot="0" vert="horz" wrap="square" lIns="91440" tIns="45720" rIns="91440" bIns="45720" anchor="t" anchorCtr="0" upright="1">
                            <a:noAutofit/>
                          </wps:bodyPr>
                        </wps:wsp>
                        <wps:wsp>
                          <wps:cNvPr id="943" name="Text Box 458"/>
                          <wps:cNvSpPr txBox="1">
                            <a:spLocks noChangeArrowheads="1"/>
                          </wps:cNvSpPr>
                          <wps:spPr bwMode="auto">
                            <a:xfrm>
                              <a:off x="4955" y="4500"/>
                              <a:ext cx="80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0"/>
                                    <w:szCs w:val="20"/>
                                  </w:rPr>
                                </w:pPr>
                                <w:r w:rsidRPr="00AF61C6">
                                  <w:rPr>
                                    <w:sz w:val="20"/>
                                    <w:szCs w:val="20"/>
                                  </w:rPr>
                                  <w:t>Дефіцит</w:t>
                                </w:r>
                              </w:p>
                            </w:txbxContent>
                          </wps:txbx>
                          <wps:bodyPr rot="0" vert="horz" wrap="square" lIns="91440" tIns="45720" rIns="91440" bIns="45720" anchor="t" anchorCtr="0" upright="1">
                            <a:noAutofit/>
                          </wps:bodyPr>
                        </wps:wsp>
                        <wps:wsp>
                          <wps:cNvPr id="944" name="Line 459"/>
                          <wps:cNvCnPr>
                            <a:cxnSpLocks noChangeShapeType="1"/>
                          </wps:cNvCnPr>
                          <wps:spPr bwMode="auto">
                            <a:xfrm>
                              <a:off x="5392" y="3798"/>
                              <a:ext cx="1" cy="11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427" o:spid="_x0000_s1400" editas="canvas" style="width:280pt;height:183.6pt;mso-position-horizontal-relative:char;mso-position-vertical-relative:line" coordsize="35560,23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">
                <v:shape id="_x0000_s1401" type="#_x0000_t75" style="position:absolute;width:35560;height:23317;visibility:visible;mso-wrap-style:square">
                  <v:fill o:detectmouseclick="t"/>
                  <v:path o:connecttype="none"/>
                </v:shape>
                <v:group id="Group 429" o:spid="_x0000_s1402" style="position:absolute;left:3815;top:1729;width:26655;height:20727" coordorigin="3792,2794" coordsize="3053,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">
                  <v:line id="Line 430" o:spid="_x0000_s1403" style="position:absolute;flip:x;visibility:visible;mso-wrap-style:square" from="4228,3798" to="5392,3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" strokeweight=".5pt">
                    <v:stroke dashstyle="dash"/>
                  </v:line>
                  <v:line id="Line 431" o:spid="_x0000_s1404" style="position:absolute;visibility:visible;mso-wrap-style:square" from="4228,3396" to="5828,3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" strokeweight=".5pt">
                    <v:stroke dashstyle="dash"/>
                  </v:line>
                  <v:line id="Line 432" o:spid="_x0000_s1405" style="position:absolute;visibility:visible;mso-wrap-style:square" from="4228,4299" to="5973,4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" strokeweight=".5pt">
                    <v:stroke dashstyle="dash"/>
                  </v:line>
                  <v:line id="Line 433" o:spid="_x0000_s1406" style="position:absolute;visibility:visible;mso-wrap-style:square" from="5828,3396" to="5828,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" strokeweight=".5pt">
                    <v:stroke dashstyle="dash"/>
                  </v:line>
                  <v:line id="Line 434" o:spid="_x0000_s1407" style="position:absolute;visibility:visible;mso-wrap-style:square" from="5973,4299" to="5973,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" strokeweight=".5pt">
                    <v:stroke dashstyle="dash"/>
                  </v:line>
                  <v:line id="Line 435" o:spid="_x0000_s1408" style="position:absolute;visibility:visible;mso-wrap-style:square" from="4882,3396" to="4882,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" strokeweight=".5pt">
                    <v:stroke dashstyle="dash"/>
                  </v:line>
                  <v:line id="Line 436" o:spid="_x0000_s1409" style="position:absolute;visibility:visible;mso-wrap-style:square" from="4810,4299" to="4810,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" strokeweight=".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37" o:spid="_x0000_s1410" type="#_x0000_t87" style="position:absolute;left:5254;top:2823;width:201;height:9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"/>
                  <v:shape id="AutoShape 438" o:spid="_x0000_s1411" type="#_x0000_t87" style="position:absolute;left:5291;top:3818;width:201;height:11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"/>
                  <v:shape id="Text Box 439" o:spid="_x0000_s1412" type="#_x0000_t202" style="position:absolute;left:3937;top:2794;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" stroked="f">
                    <v:textbox>
                      <w:txbxContent>
                        <w:p w:rsidR="006C561C" w:rsidRPr="00AF61C6" w:rsidRDefault="006C561C" w:rsidP="00DE15B9">
                          <w:pPr>
                            <w:rPr>
                              <w:b/>
                              <w:sz w:val="20"/>
                              <w:szCs w:val="20"/>
                              <w:lang w:val="en-US"/>
                            </w:rPr>
                          </w:pPr>
                          <w:r w:rsidRPr="00AF61C6">
                            <w:rPr>
                              <w:b/>
                              <w:sz w:val="20"/>
                              <w:szCs w:val="20"/>
                              <w:lang w:val="en-US"/>
                            </w:rPr>
                            <w:t>P</w:t>
                          </w:r>
                        </w:p>
                      </w:txbxContent>
                    </v:textbox>
                  </v:shape>
                  <v:shape id="Text Box 440" o:spid="_x0000_s1413" type="#_x0000_t202" style="position:absolute;left:6555;top:4902;width:29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" stroked="f">
                    <v:textbox>
                      <w:txbxContent>
                        <w:p w:rsidR="006C561C" w:rsidRPr="00AF61C6" w:rsidRDefault="006C561C" w:rsidP="00DE15B9">
                          <w:pPr>
                            <w:rPr>
                              <w:b/>
                              <w:sz w:val="20"/>
                              <w:szCs w:val="20"/>
                              <w:lang w:val="en-US"/>
                            </w:rPr>
                          </w:pPr>
                          <w:r w:rsidRPr="00AF61C6">
                            <w:rPr>
                              <w:b/>
                              <w:sz w:val="20"/>
                              <w:szCs w:val="20"/>
                              <w:lang w:val="en-US"/>
                            </w:rPr>
                            <w:t>Q</w:t>
                          </w:r>
                        </w:p>
                      </w:txbxContent>
                    </v:textbox>
                  </v:shape>
                  <v:shape id="Text Box 441" o:spid="_x0000_s1414" type="#_x0000_t202" style="position:absolute;left:6192;top:2995;width:28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" stroked="f">
                    <v:textbox>
                      <w:txbxContent>
                        <w:p w:rsidR="006C561C" w:rsidRPr="00AF61C6" w:rsidRDefault="006C561C" w:rsidP="00DE15B9">
                          <w:pPr>
                            <w:rPr>
                              <w:b/>
                              <w:sz w:val="20"/>
                              <w:szCs w:val="20"/>
                              <w:lang w:val="en-US"/>
                            </w:rPr>
                          </w:pPr>
                          <w:r w:rsidRPr="00AF61C6">
                            <w:rPr>
                              <w:b/>
                              <w:sz w:val="20"/>
                              <w:szCs w:val="20"/>
                              <w:lang w:val="en-US"/>
                            </w:rPr>
                            <w:t>S</w:t>
                          </w:r>
                        </w:p>
                      </w:txbxContent>
                    </v:textbox>
                  </v:shape>
                  <v:shape id="Text Box 442" o:spid="_x0000_s1415" type="#_x0000_t202" style="position:absolute;left:4373;top:2995;width:29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" stroked="f">
                    <v:textbox>
                      <w:txbxContent>
                        <w:p w:rsidR="006C561C" w:rsidRPr="00AF61C6" w:rsidRDefault="006C561C" w:rsidP="00DE15B9">
                          <w:pPr>
                            <w:rPr>
                              <w:b/>
                              <w:sz w:val="20"/>
                              <w:szCs w:val="20"/>
                              <w:lang w:val="en-US"/>
                            </w:rPr>
                          </w:pPr>
                          <w:r w:rsidRPr="00AF61C6">
                            <w:rPr>
                              <w:b/>
                              <w:sz w:val="20"/>
                              <w:szCs w:val="20"/>
                              <w:lang w:val="en-US"/>
                            </w:rPr>
                            <w:t>D</w:t>
                          </w:r>
                        </w:p>
                      </w:txbxContent>
                    </v:textbox>
                  </v:shape>
                  <v:shape id="Text Box 443" o:spid="_x0000_s1416" type="#_x0000_t202" style="position:absolute;left:4082;top:4902;width:29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" stroked="f">
                    <v:textbox>
                      <w:txbxContent>
                        <w:p w:rsidR="006C561C" w:rsidRPr="00AF61C6" w:rsidRDefault="006C561C" w:rsidP="00DE15B9">
                          <w:pPr>
                            <w:rPr>
                              <w:b/>
                              <w:sz w:val="18"/>
                              <w:szCs w:val="18"/>
                              <w:lang w:val="en-US"/>
                            </w:rPr>
                          </w:pPr>
                          <w:r w:rsidRPr="00AF61C6">
                            <w:rPr>
                              <w:b/>
                              <w:sz w:val="18"/>
                              <w:szCs w:val="18"/>
                              <w:lang w:val="en-US"/>
                            </w:rPr>
                            <w:t>0</w:t>
                          </w:r>
                        </w:p>
                      </w:txbxContent>
                    </v:textbox>
                  </v:shape>
                  <v:shape id="Text Box 444" o:spid="_x0000_s1417" type="#_x0000_t202" style="position:absolute;left:5246;top:3496;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" stroked="f">
                    <v:textbox>
                      <w:txbxContent>
                        <w:p w:rsidR="006C561C" w:rsidRPr="00AF61C6" w:rsidRDefault="006C561C" w:rsidP="00DE15B9">
                          <w:pPr>
                            <w:rPr>
                              <w:b/>
                              <w:sz w:val="18"/>
                              <w:szCs w:val="18"/>
                              <w:lang w:val="en-US"/>
                            </w:rPr>
                          </w:pPr>
                          <w:r w:rsidRPr="00AF61C6">
                            <w:rPr>
                              <w:b/>
                              <w:sz w:val="18"/>
                              <w:szCs w:val="18"/>
                              <w:lang w:val="en-US"/>
                            </w:rPr>
                            <w:t>E</w:t>
                          </w:r>
                        </w:p>
                      </w:txbxContent>
                    </v:textbox>
                  </v:shape>
                  <v:line id="Line 445" o:spid="_x0000_s1418" style="position:absolute;visibility:visible;mso-wrap-style:square" from="4664,3195" to="619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" strokeweight="1.25pt"/>
                  <v:line id="Line 446" o:spid="_x0000_s1419" style="position:absolute;flip:y;visibility:visible;mso-wrap-style:square" from="4592,3095" to="6192,4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" strokeweight="1.25pt"/>
                  <v:shape id="Text Box 447" o:spid="_x0000_s1420" type="#_x0000_t202" style="position:absolute;left:3792;top:3697;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" stroked="f">
                    <v:textbo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E</w:t>
                          </w:r>
                        </w:p>
                      </w:txbxContent>
                    </v:textbox>
                  </v:shape>
                  <v:shape id="Text Box 448" o:spid="_x0000_s1421" type="#_x0000_t202" style="position:absolute;left:3864;top:3195;width:364;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" stroked="f">
                    <v:textbo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1</w:t>
                          </w:r>
                        </w:p>
                      </w:txbxContent>
                    </v:textbox>
                  </v:shape>
                  <v:shape id="Text Box 449" o:spid="_x0000_s1422" type="#_x0000_t202" style="position:absolute;left:3864;top:4099;width:36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" stroked="f">
                    <v:textbox>
                      <w:txbxContent>
                        <w:p w:rsidR="006C561C" w:rsidRPr="00AF61C6" w:rsidRDefault="006C561C" w:rsidP="00DE15B9">
                          <w:pPr>
                            <w:rPr>
                              <w:b/>
                              <w:sz w:val="20"/>
                              <w:szCs w:val="20"/>
                              <w:lang w:val="en-US"/>
                            </w:rPr>
                          </w:pPr>
                          <w:r w:rsidRPr="00AF61C6">
                            <w:rPr>
                              <w:b/>
                              <w:sz w:val="20"/>
                              <w:szCs w:val="20"/>
                              <w:lang w:val="en-US"/>
                            </w:rPr>
                            <w:t>P</w:t>
                          </w:r>
                          <w:r w:rsidRPr="00AF61C6">
                            <w:rPr>
                              <w:b/>
                              <w:sz w:val="20"/>
                              <w:szCs w:val="20"/>
                              <w:vertAlign w:val="subscript"/>
                              <w:lang w:val="en-US"/>
                            </w:rPr>
                            <w:t>2</w:t>
                          </w:r>
                        </w:p>
                      </w:txbxContent>
                    </v:textbox>
                  </v:shape>
                  <v:line id="Line 450" o:spid="_x0000_s1423" style="position:absolute;flip:y;visibility:visible;mso-wrap-style:square" from="4228,2794" to="4228,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" strokeweight="1.25pt">
                    <v:stroke endarrow="block"/>
                  </v:line>
                  <v:shape id="Text Box 451" o:spid="_x0000_s1424" type="#_x0000_t202" style="position:absolute;left:5246;top:490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" stroked="f">
                    <v:textbox>
                      <w:txbxContent>
                        <w:p w:rsidR="006C561C" w:rsidRPr="00AF61C6" w:rsidRDefault="006C561C" w:rsidP="00DE15B9">
                          <w:pPr>
                            <w:rPr>
                              <w:b/>
                              <w:sz w:val="20"/>
                              <w:szCs w:val="20"/>
                              <w:lang w:val="en-US"/>
                            </w:rPr>
                          </w:pPr>
                          <w:r w:rsidRPr="00AF61C6">
                            <w:rPr>
                              <w:b/>
                              <w:sz w:val="20"/>
                              <w:szCs w:val="20"/>
                              <w:lang w:val="en-US"/>
                            </w:rPr>
                            <w:t>Q</w:t>
                          </w:r>
                          <w:r w:rsidRPr="00AF61C6">
                            <w:rPr>
                              <w:b/>
                              <w:sz w:val="20"/>
                              <w:szCs w:val="20"/>
                              <w:vertAlign w:val="subscript"/>
                              <w:lang w:val="en-US"/>
                            </w:rPr>
                            <w:t>E</w:t>
                          </w:r>
                        </w:p>
                      </w:txbxContent>
                    </v:textbox>
                  </v:shape>
                  <v:shape id="Text Box 452" o:spid="_x0000_s1425" type="#_x0000_t202" style="position:absolute;left:4519;top:490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w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" stroked="f">
                    <v:textbo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2D</w:t>
                          </w:r>
                        </w:p>
                      </w:txbxContent>
                    </v:textbox>
                  </v:shape>
                  <v:shape id="Text Box 453" o:spid="_x0000_s1426" type="#_x0000_t202" style="position:absolute;left:4882;top:4902;width:438;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" stroked="f">
                    <v:textbo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1D</w:t>
                          </w:r>
                        </w:p>
                      </w:txbxContent>
                    </v:textbox>
                  </v:shape>
                  <v:shape id="Text Box 454" o:spid="_x0000_s1427" type="#_x0000_t202" style="position:absolute;left:5537;top:490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" stroked="f">
                    <v:textbo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1S</w:t>
                          </w:r>
                        </w:p>
                      </w:txbxContent>
                    </v:textbox>
                  </v:shape>
                  <v:shape id="Text Box 455" o:spid="_x0000_s1428" type="#_x0000_t202" style="position:absolute;left:5901;top:490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" stroked="f">
                    <v:textbox>
                      <w:txbxContent>
                        <w:p w:rsidR="006C561C" w:rsidRPr="00AF61C6" w:rsidRDefault="006C561C" w:rsidP="00DE15B9">
                          <w:pPr>
                            <w:rPr>
                              <w:b/>
                              <w:sz w:val="18"/>
                              <w:szCs w:val="18"/>
                              <w:lang w:val="en-US"/>
                            </w:rPr>
                          </w:pPr>
                          <w:r w:rsidRPr="00AF61C6">
                            <w:rPr>
                              <w:b/>
                              <w:sz w:val="18"/>
                              <w:szCs w:val="18"/>
                              <w:lang w:val="en-US"/>
                            </w:rPr>
                            <w:t>Q</w:t>
                          </w:r>
                          <w:r w:rsidRPr="00AF61C6">
                            <w:rPr>
                              <w:b/>
                              <w:sz w:val="18"/>
                              <w:szCs w:val="18"/>
                              <w:vertAlign w:val="subscript"/>
                              <w:lang w:val="en-US"/>
                            </w:rPr>
                            <w:t>2S</w:t>
                          </w:r>
                        </w:p>
                      </w:txbxContent>
                    </v:textbox>
                  </v:shape>
                  <v:line id="Line 456" o:spid="_x0000_s1429" style="position:absolute;visibility:visible;mso-wrap-style:square" from="4228,4902" to="6773,49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" strokeweight="1.25pt">
                    <v:stroke endarrow="block"/>
                  </v:line>
                  <v:shape id="Text Box 457" o:spid="_x0000_s1430" type="#_x0000_t202" style="position:absolute;left:4882;top:2894;width:94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" stroked="f">
                    <v:textbox>
                      <w:txbxContent>
                        <w:p w:rsidR="006C561C" w:rsidRPr="00AF61C6" w:rsidRDefault="006C561C" w:rsidP="00DE15B9">
                          <w:pPr>
                            <w:rPr>
                              <w:sz w:val="20"/>
                              <w:szCs w:val="20"/>
                            </w:rPr>
                          </w:pPr>
                          <w:r w:rsidRPr="00AF61C6">
                            <w:rPr>
                              <w:sz w:val="20"/>
                              <w:szCs w:val="20"/>
                            </w:rPr>
                            <w:t>Надлишок</w:t>
                          </w:r>
                        </w:p>
                      </w:txbxContent>
                    </v:textbox>
                  </v:shape>
                  <v:shape id="Text Box 458" o:spid="_x0000_s1431" type="#_x0000_t202" style="position:absolute;left:4955;top:4500;width:8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" stroked="f">
                    <v:textbox>
                      <w:txbxContent>
                        <w:p w:rsidR="006C561C" w:rsidRPr="00AF61C6" w:rsidRDefault="006C561C" w:rsidP="00DE15B9">
                          <w:pPr>
                            <w:rPr>
                              <w:sz w:val="20"/>
                              <w:szCs w:val="20"/>
                            </w:rPr>
                          </w:pPr>
                          <w:r w:rsidRPr="00AF61C6">
                            <w:rPr>
                              <w:sz w:val="20"/>
                              <w:szCs w:val="20"/>
                            </w:rPr>
                            <w:t>Дефіцит</w:t>
                          </w:r>
                        </w:p>
                      </w:txbxContent>
                    </v:textbox>
                  </v:shape>
                  <v:line id="Line 459" o:spid="_x0000_s1432" style="position:absolute;visibility:visible;mso-wrap-style:square" from="5392,3798" to="5393,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" strokeweight=".5pt">
                    <v:stroke dashstyle="dash"/>
                  </v:line>
                </v:group>
                <w10:anchorlock/>
              </v:group>
            </w:pict>
          </mc:Fallback>
        </mc:AlternateContent>
      </w:r>
    </w:p>
    <w:p w:rsidR="002C462C" w:rsidRPr="00AF61C6" w:rsidRDefault="002C462C" w:rsidP="0023520F">
      <w:pPr>
        <w:spacing w:after="120"/>
        <w:jc w:val="center"/>
        <w:rPr>
          <w:b/>
          <w:i/>
        </w:rPr>
      </w:pPr>
      <w:r w:rsidRPr="00AF61C6">
        <w:rPr>
          <w:b/>
          <w:i/>
        </w:rPr>
        <w:t xml:space="preserve">Рис. </w:t>
      </w:r>
      <w:r>
        <w:rPr>
          <w:b/>
          <w:i/>
        </w:rPr>
        <w:t>13</w:t>
      </w:r>
      <w:r w:rsidRPr="00AF61C6">
        <w:rPr>
          <w:b/>
          <w:i/>
        </w:rPr>
        <w:t>.6. Взаємодія попиту і пропозиції</w:t>
      </w:r>
    </w:p>
    <w:p w:rsidR="002C462C" w:rsidRPr="00F254CE" w:rsidRDefault="002C462C" w:rsidP="0023520F">
      <w:pPr>
        <w:spacing w:after="120"/>
        <w:ind w:firstLine="708"/>
        <w:jc w:val="both"/>
      </w:pPr>
    </w:p>
    <w:p w:rsidR="002C462C" w:rsidRPr="00F33C5A" w:rsidRDefault="002C462C" w:rsidP="0023520F">
      <w:pPr>
        <w:spacing w:after="120"/>
        <w:ind w:firstLine="708"/>
        <w:jc w:val="both"/>
      </w:pPr>
      <w:r w:rsidRPr="00F33C5A">
        <w:t xml:space="preserve">Ціна рівноваги є вигідною для більшості споживачів, тому що вона нижче ніж максимально можлива ціна. Крім того, вона є вигідною і для більшості виробників, тому що є вище за мінімально можливу ціну. Площа трикутника над ціною рівноваги характеризує </w:t>
      </w:r>
      <w:r w:rsidRPr="008F0CE5">
        <w:rPr>
          <w:i/>
        </w:rPr>
        <w:t>надлишок споживача</w:t>
      </w:r>
      <w:r w:rsidRPr="00F33C5A">
        <w:t xml:space="preserve">, а під ціною рівноваги – </w:t>
      </w:r>
      <w:r w:rsidRPr="008F0CE5">
        <w:rPr>
          <w:i/>
        </w:rPr>
        <w:t>надлишок виробника</w:t>
      </w:r>
      <w:r w:rsidRPr="00F33C5A">
        <w:t xml:space="preserve"> (рис. </w:t>
      </w:r>
      <w:r>
        <w:t>13</w:t>
      </w:r>
      <w:r w:rsidRPr="00F33C5A">
        <w:t xml:space="preserve">.7). </w:t>
      </w:r>
    </w:p>
    <w:p w:rsidR="002C462C" w:rsidRPr="00F33C5A" w:rsidRDefault="00D23931" w:rsidP="0023520F">
      <w:pPr>
        <w:spacing w:after="120"/>
        <w:jc w:val="center"/>
      </w:pPr>
      <w:r>
        <w:rPr>
          <w:noProof/>
          <w:lang w:eastAsia="uk-UA"/>
        </w:rPr>
        <mc:AlternateContent>
          <mc:Choice Requires="wpc">
            <w:drawing>
              <wp:inline distT="0" distB="0" distL="0" distR="0">
                <wp:extent cx="3683000" cy="2418080"/>
                <wp:effectExtent l="0" t="0" r="0" b="0"/>
                <wp:docPr id="910" name="Полотно 4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79" name="Group 462"/>
                        <wpg:cNvGrpSpPr>
                          <a:grpSpLocks/>
                        </wpg:cNvGrpSpPr>
                        <wpg:grpSpPr bwMode="auto">
                          <a:xfrm>
                            <a:off x="444334" y="86022"/>
                            <a:ext cx="2858930" cy="2246036"/>
                            <a:chOff x="4082" y="406"/>
                            <a:chExt cx="3275" cy="2611"/>
                          </a:xfrm>
                        </wpg:grpSpPr>
                        <wps:wsp>
                          <wps:cNvPr id="880" name="Line 463"/>
                          <wps:cNvCnPr>
                            <a:cxnSpLocks noChangeShapeType="1"/>
                          </wps:cNvCnPr>
                          <wps:spPr bwMode="auto">
                            <a:xfrm flipV="1">
                              <a:off x="4592" y="908"/>
                              <a:ext cx="1745" cy="14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81" name="Line 464"/>
                          <wps:cNvCnPr>
                            <a:cxnSpLocks noChangeShapeType="1"/>
                          </wps:cNvCnPr>
                          <wps:spPr bwMode="auto">
                            <a:xfrm>
                              <a:off x="4592" y="1009"/>
                              <a:ext cx="1817" cy="13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82" name="Line 465"/>
                          <wps:cNvCnPr>
                            <a:cxnSpLocks noChangeShapeType="1"/>
                          </wps:cNvCnPr>
                          <wps:spPr bwMode="auto">
                            <a:xfrm>
                              <a:off x="4592" y="1611"/>
                              <a:ext cx="87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83" name="Line 466"/>
                          <wps:cNvCnPr>
                            <a:cxnSpLocks noChangeShapeType="1"/>
                          </wps:cNvCnPr>
                          <wps:spPr bwMode="auto">
                            <a:xfrm flipV="1">
                              <a:off x="4592" y="1109"/>
                              <a:ext cx="145" cy="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4" name="Line 467"/>
                          <wps:cNvCnPr>
                            <a:cxnSpLocks noChangeShapeType="1"/>
                          </wps:cNvCnPr>
                          <wps:spPr bwMode="auto">
                            <a:xfrm flipV="1">
                              <a:off x="4592" y="1209"/>
                              <a:ext cx="290" cy="2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5" name="Line 468"/>
                          <wps:cNvCnPr>
                            <a:cxnSpLocks noChangeShapeType="1"/>
                          </wps:cNvCnPr>
                          <wps:spPr bwMode="auto">
                            <a:xfrm flipV="1">
                              <a:off x="4592" y="1310"/>
                              <a:ext cx="436" cy="3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6" name="Line 469"/>
                          <wps:cNvCnPr>
                            <a:cxnSpLocks noChangeShapeType="1"/>
                          </wps:cNvCnPr>
                          <wps:spPr bwMode="auto">
                            <a:xfrm flipV="1">
                              <a:off x="4882" y="1410"/>
                              <a:ext cx="291"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7" name="Line 470"/>
                          <wps:cNvCnPr>
                            <a:cxnSpLocks noChangeShapeType="1"/>
                          </wps:cNvCnPr>
                          <wps:spPr bwMode="auto">
                            <a:xfrm flipV="1">
                              <a:off x="5173" y="1511"/>
                              <a:ext cx="146" cy="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8" name="Line 471"/>
                          <wps:cNvCnPr>
                            <a:cxnSpLocks noChangeShapeType="1"/>
                          </wps:cNvCnPr>
                          <wps:spPr bwMode="auto">
                            <a:xfrm>
                              <a:off x="4592" y="2113"/>
                              <a:ext cx="145" cy="1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89" name="Line 472"/>
                          <wps:cNvCnPr>
                            <a:cxnSpLocks noChangeShapeType="1"/>
                          </wps:cNvCnPr>
                          <wps:spPr bwMode="auto">
                            <a:xfrm>
                              <a:off x="4592" y="1912"/>
                              <a:ext cx="290" cy="2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0" name="Line 473"/>
                          <wps:cNvCnPr>
                            <a:cxnSpLocks noChangeShapeType="1"/>
                          </wps:cNvCnPr>
                          <wps:spPr bwMode="auto">
                            <a:xfrm>
                              <a:off x="4592" y="1711"/>
                              <a:ext cx="436" cy="3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1" name="Line 474"/>
                          <wps:cNvCnPr>
                            <a:cxnSpLocks noChangeShapeType="1"/>
                          </wps:cNvCnPr>
                          <wps:spPr bwMode="auto">
                            <a:xfrm flipH="1" flipV="1">
                              <a:off x="4737" y="1611"/>
                              <a:ext cx="364" cy="3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2" name="Line 475"/>
                          <wps:cNvCnPr>
                            <a:cxnSpLocks noChangeShapeType="1"/>
                          </wps:cNvCnPr>
                          <wps:spPr bwMode="auto">
                            <a:xfrm flipH="1" flipV="1">
                              <a:off x="5028" y="1611"/>
                              <a:ext cx="218" cy="2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893" name="Text Box 476"/>
                          <wps:cNvSpPr txBox="1">
                            <a:spLocks noChangeArrowheads="1"/>
                          </wps:cNvSpPr>
                          <wps:spPr bwMode="auto">
                            <a:xfrm>
                              <a:off x="4228" y="406"/>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rPr>
                                </w:pPr>
                                <w:r w:rsidRPr="00AF61C6">
                                  <w:rPr>
                                    <w:b/>
                                    <w:sz w:val="24"/>
                                    <w:szCs w:val="24"/>
                                  </w:rPr>
                                  <w:t>Р</w:t>
                                </w:r>
                              </w:p>
                            </w:txbxContent>
                          </wps:txbx>
                          <wps:bodyPr rot="0" vert="horz" wrap="square" lIns="91440" tIns="45720" rIns="91440" bIns="45720" anchor="t" anchorCtr="0" upright="1">
                            <a:noAutofit/>
                          </wps:bodyPr>
                        </wps:wsp>
                        <wps:wsp>
                          <wps:cNvPr id="894" name="Text Box 477"/>
                          <wps:cNvSpPr txBox="1">
                            <a:spLocks noChangeArrowheads="1"/>
                          </wps:cNvSpPr>
                          <wps:spPr bwMode="auto">
                            <a:xfrm>
                              <a:off x="6992" y="2715"/>
                              <a:ext cx="36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Q</w:t>
                                </w:r>
                              </w:p>
                            </w:txbxContent>
                          </wps:txbx>
                          <wps:bodyPr rot="0" vert="horz" wrap="square" lIns="91440" tIns="45720" rIns="91440" bIns="45720" anchor="t" anchorCtr="0" upright="1">
                            <a:noAutofit/>
                          </wps:bodyPr>
                        </wps:wsp>
                        <wps:wsp>
                          <wps:cNvPr id="895" name="Text Box 478"/>
                          <wps:cNvSpPr txBox="1">
                            <a:spLocks noChangeArrowheads="1"/>
                          </wps:cNvSpPr>
                          <wps:spPr bwMode="auto">
                            <a:xfrm>
                              <a:off x="4155" y="1410"/>
                              <a:ext cx="43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rPr>
                                  <w:t>Р</w:t>
                                </w:r>
                                <w:r w:rsidRPr="00AF61C6">
                                  <w:rPr>
                                    <w:b/>
                                    <w:sz w:val="24"/>
                                    <w:szCs w:val="24"/>
                                    <w:vertAlign w:val="subscript"/>
                                    <w:lang w:val="en-US"/>
                                  </w:rPr>
                                  <w:t>E</w:t>
                                </w:r>
                              </w:p>
                            </w:txbxContent>
                          </wps:txbx>
                          <wps:bodyPr rot="0" vert="horz" wrap="square" lIns="91440" tIns="45720" rIns="91440" bIns="45720" anchor="t" anchorCtr="0" upright="1">
                            <a:noAutofit/>
                          </wps:bodyPr>
                        </wps:wsp>
                        <wps:wsp>
                          <wps:cNvPr id="896" name="Text Box 479"/>
                          <wps:cNvSpPr txBox="1">
                            <a:spLocks noChangeArrowheads="1"/>
                          </wps:cNvSpPr>
                          <wps:spPr bwMode="auto">
                            <a:xfrm>
                              <a:off x="4082" y="908"/>
                              <a:ext cx="51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24"/>
                                    <w:szCs w:val="24"/>
                                  </w:rPr>
                                  <w:t>Р</w:t>
                                </w:r>
                                <w:r w:rsidRPr="00AF61C6">
                                  <w:rPr>
                                    <w:b/>
                                    <w:sz w:val="18"/>
                                    <w:szCs w:val="18"/>
                                    <w:vertAlign w:val="subscript"/>
                                    <w:lang w:val="en-US"/>
                                  </w:rPr>
                                  <w:t>max</w:t>
                                </w:r>
                              </w:p>
                            </w:txbxContent>
                          </wps:txbx>
                          <wps:bodyPr rot="0" vert="horz" wrap="square" lIns="91440" tIns="45720" rIns="91440" bIns="45720" anchor="t" anchorCtr="0" upright="1">
                            <a:noAutofit/>
                          </wps:bodyPr>
                        </wps:wsp>
                        <wps:wsp>
                          <wps:cNvPr id="897" name="Text Box 480"/>
                          <wps:cNvSpPr txBox="1">
                            <a:spLocks noChangeArrowheads="1"/>
                          </wps:cNvSpPr>
                          <wps:spPr bwMode="auto">
                            <a:xfrm>
                              <a:off x="4082" y="2113"/>
                              <a:ext cx="512"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18"/>
                                    <w:szCs w:val="18"/>
                                    <w:lang w:val="en-US"/>
                                  </w:rPr>
                                </w:pPr>
                                <w:r w:rsidRPr="00AF61C6">
                                  <w:rPr>
                                    <w:b/>
                                    <w:sz w:val="24"/>
                                    <w:szCs w:val="24"/>
                                  </w:rPr>
                                  <w:t>Р</w:t>
                                </w:r>
                                <w:r w:rsidRPr="00AF61C6">
                                  <w:rPr>
                                    <w:b/>
                                    <w:sz w:val="18"/>
                                    <w:szCs w:val="18"/>
                                    <w:vertAlign w:val="subscript"/>
                                    <w:lang w:val="en-US"/>
                                  </w:rPr>
                                  <w:t>min</w:t>
                                </w:r>
                              </w:p>
                            </w:txbxContent>
                          </wps:txbx>
                          <wps:bodyPr rot="0" vert="horz" wrap="square" lIns="91440" tIns="45720" rIns="91440" bIns="45720" anchor="t" anchorCtr="0" upright="1">
                            <a:noAutofit/>
                          </wps:bodyPr>
                        </wps:wsp>
                        <wps:wsp>
                          <wps:cNvPr id="898" name="Line 481"/>
                          <wps:cNvCnPr>
                            <a:cxnSpLocks noChangeShapeType="1"/>
                          </wps:cNvCnPr>
                          <wps:spPr bwMode="auto">
                            <a:xfrm flipV="1">
                              <a:off x="4592" y="507"/>
                              <a:ext cx="0" cy="2208"/>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9" name="Text Box 482"/>
                          <wps:cNvSpPr txBox="1">
                            <a:spLocks noChangeArrowheads="1"/>
                          </wps:cNvSpPr>
                          <wps:spPr bwMode="auto">
                            <a:xfrm>
                              <a:off x="5246" y="2715"/>
                              <a:ext cx="43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E</w:t>
                                </w:r>
                              </w:p>
                            </w:txbxContent>
                          </wps:txbx>
                          <wps:bodyPr rot="0" vert="horz" wrap="square" lIns="91440" tIns="45720" rIns="91440" bIns="45720" anchor="t" anchorCtr="0" upright="1">
                            <a:noAutofit/>
                          </wps:bodyPr>
                        </wps:wsp>
                        <wps:wsp>
                          <wps:cNvPr id="900" name="Text Box 483"/>
                          <wps:cNvSpPr txBox="1">
                            <a:spLocks noChangeArrowheads="1"/>
                          </wps:cNvSpPr>
                          <wps:spPr bwMode="auto">
                            <a:xfrm>
                              <a:off x="6337" y="2314"/>
                              <a:ext cx="36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D</w:t>
                                </w:r>
                              </w:p>
                            </w:txbxContent>
                          </wps:txbx>
                          <wps:bodyPr rot="0" vert="horz" wrap="square" lIns="91440" tIns="45720" rIns="91440" bIns="45720" anchor="t" anchorCtr="0" upright="1">
                            <a:noAutofit/>
                          </wps:bodyPr>
                        </wps:wsp>
                        <wps:wsp>
                          <wps:cNvPr id="901" name="Text Box 484"/>
                          <wps:cNvSpPr txBox="1">
                            <a:spLocks noChangeArrowheads="1"/>
                          </wps:cNvSpPr>
                          <wps:spPr bwMode="auto">
                            <a:xfrm>
                              <a:off x="6264" y="607"/>
                              <a:ext cx="36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S</w:t>
                                </w:r>
                              </w:p>
                            </w:txbxContent>
                          </wps:txbx>
                          <wps:bodyPr rot="0" vert="horz" wrap="square" lIns="91440" tIns="45720" rIns="91440" bIns="45720" anchor="t" anchorCtr="0" upright="1">
                            <a:noAutofit/>
                          </wps:bodyPr>
                        </wps:wsp>
                        <wps:wsp>
                          <wps:cNvPr id="902" name="Text Box 485"/>
                          <wps:cNvSpPr txBox="1">
                            <a:spLocks noChangeArrowheads="1"/>
                          </wps:cNvSpPr>
                          <wps:spPr bwMode="auto">
                            <a:xfrm>
                              <a:off x="4373" y="2715"/>
                              <a:ext cx="36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b/>
                                    <w:sz w:val="24"/>
                                    <w:szCs w:val="24"/>
                                    <w:lang w:val="en-US"/>
                                  </w:rPr>
                                </w:pPr>
                                <w:r w:rsidRPr="00AF61C6">
                                  <w:rPr>
                                    <w:b/>
                                    <w:sz w:val="24"/>
                                    <w:szCs w:val="24"/>
                                    <w:lang w:val="en-US"/>
                                  </w:rPr>
                                  <w:t>0</w:t>
                                </w:r>
                              </w:p>
                            </w:txbxContent>
                          </wps:txbx>
                          <wps:bodyPr rot="0" vert="horz" wrap="square" lIns="91440" tIns="45720" rIns="91440" bIns="45720" anchor="t" anchorCtr="0" upright="1">
                            <a:noAutofit/>
                          </wps:bodyPr>
                        </wps:wsp>
                        <wps:wsp>
                          <wps:cNvPr id="903" name="Line 486"/>
                          <wps:cNvCnPr>
                            <a:cxnSpLocks noChangeShapeType="1"/>
                          </wps:cNvCnPr>
                          <wps:spPr bwMode="auto">
                            <a:xfrm>
                              <a:off x="4592" y="2715"/>
                              <a:ext cx="2617" cy="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5" name="Text Box 487"/>
                          <wps:cNvSpPr txBox="1">
                            <a:spLocks noChangeArrowheads="1"/>
                          </wps:cNvSpPr>
                          <wps:spPr bwMode="auto">
                            <a:xfrm>
                              <a:off x="4955" y="607"/>
                              <a:ext cx="946"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0"/>
                                    <w:szCs w:val="20"/>
                                  </w:rPr>
                                </w:pPr>
                                <w:r w:rsidRPr="00AF61C6">
                                  <w:rPr>
                                    <w:sz w:val="20"/>
                                    <w:szCs w:val="20"/>
                                  </w:rPr>
                                  <w:t>Надлишок споживача</w:t>
                                </w:r>
                              </w:p>
                            </w:txbxContent>
                          </wps:txbx>
                          <wps:bodyPr rot="0" vert="horz" wrap="square" lIns="91440" tIns="45720" rIns="91440" bIns="45720" anchor="t" anchorCtr="0" upright="1">
                            <a:noAutofit/>
                          </wps:bodyPr>
                        </wps:wsp>
                        <wps:wsp>
                          <wps:cNvPr id="906" name="Line 488"/>
                          <wps:cNvCnPr>
                            <a:cxnSpLocks noChangeShapeType="1"/>
                          </wps:cNvCnPr>
                          <wps:spPr bwMode="auto">
                            <a:xfrm flipH="1">
                              <a:off x="4955" y="1109"/>
                              <a:ext cx="291" cy="40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7" name="Text Box 489"/>
                          <wps:cNvSpPr txBox="1">
                            <a:spLocks noChangeArrowheads="1"/>
                          </wps:cNvSpPr>
                          <wps:spPr bwMode="auto">
                            <a:xfrm>
                              <a:off x="5028" y="2113"/>
                              <a:ext cx="945"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0"/>
                                    <w:szCs w:val="20"/>
                                  </w:rPr>
                                </w:pPr>
                                <w:r w:rsidRPr="00AF61C6">
                                  <w:rPr>
                                    <w:sz w:val="20"/>
                                    <w:szCs w:val="20"/>
                                  </w:rPr>
                                  <w:t>Надлишок виробника</w:t>
                                </w:r>
                              </w:p>
                            </w:txbxContent>
                          </wps:txbx>
                          <wps:bodyPr rot="0" vert="horz" wrap="square" lIns="91440" tIns="45720" rIns="91440" bIns="45720" anchor="t" anchorCtr="0" upright="1">
                            <a:noAutofit/>
                          </wps:bodyPr>
                        </wps:wsp>
                        <wps:wsp>
                          <wps:cNvPr id="908" name="Line 490"/>
                          <wps:cNvCnPr>
                            <a:cxnSpLocks noChangeShapeType="1"/>
                          </wps:cNvCnPr>
                          <wps:spPr bwMode="auto">
                            <a:xfrm flipH="1" flipV="1">
                              <a:off x="5028" y="1711"/>
                              <a:ext cx="218" cy="402"/>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Line 491"/>
                          <wps:cNvCnPr>
                            <a:cxnSpLocks noChangeShapeType="1"/>
                          </wps:cNvCnPr>
                          <wps:spPr bwMode="auto">
                            <a:xfrm>
                              <a:off x="5464" y="1611"/>
                              <a:ext cx="0" cy="1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460" o:spid="_x0000_s1433" editas="canvas" style="width:290pt;height:190.4pt;mso-position-horizontal-relative:char;mso-position-vertical-relative:line" coordsize="36830,24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">
                <v:shape id="_x0000_s1434" type="#_x0000_t75" style="position:absolute;width:36830;height:24180;visibility:visible;mso-wrap-style:square">
                  <v:fill o:detectmouseclick="t"/>
                  <v:path o:connecttype="none"/>
                </v:shape>
                <v:group id="Group 462" o:spid="_x0000_s1435" style="position:absolute;left:4443;top:860;width:28589;height:22460" coordorigin="4082,406" coordsize="3275,2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">
                  <v:line id="Line 463" o:spid="_x0000_s1436" style="position:absolute;flip:y;visibility:visible;mso-wrap-style:square" from="4592,908" to="6337,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" strokeweight="1.25pt"/>
                  <v:line id="Line 464" o:spid="_x0000_s1437" style="position:absolute;visibility:visible;mso-wrap-style:square" from="4592,1009" to="6409,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" strokeweight="1.25pt"/>
                  <v:line id="Line 465" o:spid="_x0000_s1438" style="position:absolute;visibility:visible;mso-wrap-style:square" from="4592,1611" to="5464,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">
                    <v:stroke dashstyle="dash"/>
                  </v:line>
                  <v:line id="Line 466" o:spid="_x0000_s1439" style="position:absolute;flip:y;visibility:visible;mso-wrap-style:square" from="4592,1109" to="4737,1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" strokeweight=".5pt"/>
                  <v:line id="Line 467" o:spid="_x0000_s1440" style="position:absolute;flip:y;visibility:visible;mso-wrap-style:square" from="4592,1209" to="4882,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" strokeweight=".5pt"/>
                  <v:line id="Line 468" o:spid="_x0000_s1441" style="position:absolute;flip:y;visibility:visible;mso-wrap-style:square" from="4592,1310" to="5028,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" strokeweight=".5pt"/>
                  <v:line id="Line 469" o:spid="_x0000_s1442" style="position:absolute;flip:y;visibility:visible;mso-wrap-style:square" from="4882,1410" to="5173,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"/>
                  <v:line id="Line 470" o:spid="_x0000_s1443" style="position:absolute;flip:y;visibility:visible;mso-wrap-style:square" from="5173,1511" to="5319,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" strokeweight=".5pt"/>
                  <v:line id="Line 471" o:spid="_x0000_s1444" style="position:absolute;visibility:visible;mso-wrap-style:square" from="4592,2113" to="4737,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" strokeweight=".5pt"/>
                  <v:line id="Line 472" o:spid="_x0000_s1445" style="position:absolute;visibility:visible;mso-wrap-style:square" from="4592,1912" to="4882,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" strokeweight=".5pt"/>
                  <v:line id="Line 473" o:spid="_x0000_s1446" style="position:absolute;visibility:visible;mso-wrap-style:square" from="4592,1711" to="5028,2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" strokeweight=".5pt"/>
                  <v:line id="Line 474" o:spid="_x0000_s1447" style="position:absolute;flip:x y;visibility:visible;mso-wrap-style:square" from="4737,1611" to="5101,1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" strokeweight=".5pt"/>
                  <v:line id="Line 475" o:spid="_x0000_s1448" style="position:absolute;flip:x y;visibility:visible;mso-wrap-style:square" from="5028,1611" to="5246,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" strokeweight=".5pt"/>
                  <v:shape id="Text Box 476" o:spid="_x0000_s1449" type="#_x0000_t202" style="position:absolute;left:4228;top:406;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" stroked="f">
                    <v:textbox>
                      <w:txbxContent>
                        <w:p w:rsidR="006C561C" w:rsidRPr="00AF61C6" w:rsidRDefault="006C561C" w:rsidP="00DE15B9">
                          <w:pPr>
                            <w:rPr>
                              <w:b/>
                              <w:sz w:val="24"/>
                              <w:szCs w:val="24"/>
                            </w:rPr>
                          </w:pPr>
                          <w:r w:rsidRPr="00AF61C6">
                            <w:rPr>
                              <w:b/>
                              <w:sz w:val="24"/>
                              <w:szCs w:val="24"/>
                            </w:rPr>
                            <w:t>Р</w:t>
                          </w:r>
                        </w:p>
                      </w:txbxContent>
                    </v:textbox>
                  </v:shape>
                  <v:shape id="Text Box 477" o:spid="_x0000_s1450" type="#_x0000_t202" style="position:absolute;left:6992;top:2715;width:36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lang w:val="en-US"/>
                            </w:rPr>
                            <w:t>Q</w:t>
                          </w:r>
                        </w:p>
                      </w:txbxContent>
                    </v:textbox>
                  </v:shape>
                  <v:shape id="Text Box 478" o:spid="_x0000_s1451" type="#_x0000_t202" style="position:absolute;left:4155;top:1410;width:43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rPr>
                            <w:t>Р</w:t>
                          </w:r>
                          <w:r w:rsidRPr="00AF61C6">
                            <w:rPr>
                              <w:b/>
                              <w:sz w:val="24"/>
                              <w:szCs w:val="24"/>
                              <w:vertAlign w:val="subscript"/>
                              <w:lang w:val="en-US"/>
                            </w:rPr>
                            <w:t>E</w:t>
                          </w:r>
                        </w:p>
                      </w:txbxContent>
                    </v:textbox>
                  </v:shape>
                  <v:shape id="Text Box 479" o:spid="_x0000_s1452" type="#_x0000_t202" style="position:absolute;left:4082;top:908;width:51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" stroked="f">
                    <v:textbox>
                      <w:txbxContent>
                        <w:p w:rsidR="006C561C" w:rsidRPr="00AF61C6" w:rsidRDefault="006C561C" w:rsidP="00DE15B9">
                          <w:pPr>
                            <w:rPr>
                              <w:b/>
                              <w:sz w:val="18"/>
                              <w:szCs w:val="18"/>
                              <w:lang w:val="en-US"/>
                            </w:rPr>
                          </w:pPr>
                          <w:r w:rsidRPr="00AF61C6">
                            <w:rPr>
                              <w:b/>
                              <w:sz w:val="24"/>
                              <w:szCs w:val="24"/>
                            </w:rPr>
                            <w:t>Р</w:t>
                          </w:r>
                          <w:r w:rsidRPr="00AF61C6">
                            <w:rPr>
                              <w:b/>
                              <w:sz w:val="18"/>
                              <w:szCs w:val="18"/>
                              <w:vertAlign w:val="subscript"/>
                              <w:lang w:val="en-US"/>
                            </w:rPr>
                            <w:t>max</w:t>
                          </w:r>
                        </w:p>
                      </w:txbxContent>
                    </v:textbox>
                  </v:shape>
                  <v:shape id="Text Box 480" o:spid="_x0000_s1453" type="#_x0000_t202" style="position:absolute;left:4082;top:2113;width:51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" stroked="f">
                    <v:textbox>
                      <w:txbxContent>
                        <w:p w:rsidR="006C561C" w:rsidRPr="00AF61C6" w:rsidRDefault="006C561C" w:rsidP="00DE15B9">
                          <w:pPr>
                            <w:rPr>
                              <w:b/>
                              <w:sz w:val="18"/>
                              <w:szCs w:val="18"/>
                              <w:lang w:val="en-US"/>
                            </w:rPr>
                          </w:pPr>
                          <w:r w:rsidRPr="00AF61C6">
                            <w:rPr>
                              <w:b/>
                              <w:sz w:val="24"/>
                              <w:szCs w:val="24"/>
                            </w:rPr>
                            <w:t>Р</w:t>
                          </w:r>
                          <w:r w:rsidRPr="00AF61C6">
                            <w:rPr>
                              <w:b/>
                              <w:sz w:val="18"/>
                              <w:szCs w:val="18"/>
                              <w:vertAlign w:val="subscript"/>
                              <w:lang w:val="en-US"/>
                            </w:rPr>
                            <w:t>min</w:t>
                          </w:r>
                        </w:p>
                      </w:txbxContent>
                    </v:textbox>
                  </v:shape>
                  <v:line id="Line 481" o:spid="_x0000_s1454" style="position:absolute;flip:y;visibility:visible;mso-wrap-style:square" from="4592,507" to="4592,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" strokeweight="1.25pt">
                    <v:stroke endarrow="block"/>
                  </v:line>
                  <v:shape id="Text Box 482" o:spid="_x0000_s1455" type="#_x0000_t202" style="position:absolute;left:5246;top:2715;width:43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" stroked="f">
                    <v:textbox>
                      <w:txbxContent>
                        <w:p w:rsidR="006C561C" w:rsidRPr="00AF61C6" w:rsidRDefault="006C561C" w:rsidP="00DE15B9">
                          <w:pPr>
                            <w:rPr>
                              <w:b/>
                              <w:sz w:val="24"/>
                              <w:szCs w:val="24"/>
                              <w:lang w:val="en-US"/>
                            </w:rPr>
                          </w:pPr>
                          <w:r w:rsidRPr="00AF61C6">
                            <w:rPr>
                              <w:b/>
                              <w:sz w:val="24"/>
                              <w:szCs w:val="24"/>
                              <w:lang w:val="en-US"/>
                            </w:rPr>
                            <w:t>Q</w:t>
                          </w:r>
                          <w:r w:rsidRPr="00AF61C6">
                            <w:rPr>
                              <w:b/>
                              <w:sz w:val="24"/>
                              <w:szCs w:val="24"/>
                              <w:vertAlign w:val="subscript"/>
                              <w:lang w:val="en-US"/>
                            </w:rPr>
                            <w:t>E</w:t>
                          </w:r>
                        </w:p>
                      </w:txbxContent>
                    </v:textbox>
                  </v:shape>
                  <v:shape id="Text Box 483" o:spid="_x0000_s1456" type="#_x0000_t202" style="position:absolute;left:6337;top:2314;width:36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" stroked="f">
                    <v:textbox>
                      <w:txbxContent>
                        <w:p w:rsidR="006C561C" w:rsidRPr="00AF61C6" w:rsidRDefault="006C561C" w:rsidP="00DE15B9">
                          <w:pPr>
                            <w:rPr>
                              <w:b/>
                              <w:sz w:val="24"/>
                              <w:szCs w:val="24"/>
                              <w:lang w:val="en-US"/>
                            </w:rPr>
                          </w:pPr>
                          <w:r w:rsidRPr="00AF61C6">
                            <w:rPr>
                              <w:b/>
                              <w:sz w:val="24"/>
                              <w:szCs w:val="24"/>
                              <w:lang w:val="en-US"/>
                            </w:rPr>
                            <w:t>D</w:t>
                          </w:r>
                        </w:p>
                      </w:txbxContent>
                    </v:textbox>
                  </v:shape>
                  <v:shape id="Text Box 484" o:spid="_x0000_s1457" type="#_x0000_t202" style="position:absolute;left:6264;top:607;width:36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" stroked="f">
                    <v:textbox>
                      <w:txbxContent>
                        <w:p w:rsidR="006C561C" w:rsidRPr="00AF61C6" w:rsidRDefault="006C561C" w:rsidP="00DE15B9">
                          <w:pPr>
                            <w:rPr>
                              <w:b/>
                              <w:sz w:val="24"/>
                              <w:szCs w:val="24"/>
                              <w:lang w:val="en-US"/>
                            </w:rPr>
                          </w:pPr>
                          <w:r w:rsidRPr="00AF61C6">
                            <w:rPr>
                              <w:b/>
                              <w:sz w:val="24"/>
                              <w:szCs w:val="24"/>
                              <w:lang w:val="en-US"/>
                            </w:rPr>
                            <w:t>S</w:t>
                          </w:r>
                        </w:p>
                      </w:txbxContent>
                    </v:textbox>
                  </v:shape>
                  <v:shape id="Text Box 485" o:spid="_x0000_s1458" type="#_x0000_t202" style="position:absolute;left:4373;top:2715;width:36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" stroked="f">
                    <v:textbox>
                      <w:txbxContent>
                        <w:p w:rsidR="006C561C" w:rsidRPr="00AF61C6" w:rsidRDefault="006C561C" w:rsidP="00DE15B9">
                          <w:pPr>
                            <w:rPr>
                              <w:b/>
                              <w:sz w:val="24"/>
                              <w:szCs w:val="24"/>
                              <w:lang w:val="en-US"/>
                            </w:rPr>
                          </w:pPr>
                          <w:r w:rsidRPr="00AF61C6">
                            <w:rPr>
                              <w:b/>
                              <w:sz w:val="24"/>
                              <w:szCs w:val="24"/>
                              <w:lang w:val="en-US"/>
                            </w:rPr>
                            <w:t>0</w:t>
                          </w:r>
                        </w:p>
                      </w:txbxContent>
                    </v:textbox>
                  </v:shape>
                  <v:line id="Line 486" o:spid="_x0000_s1459" style="position:absolute;visibility:visible;mso-wrap-style:square" from="4592,2715" to="7209,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" strokeweight="1.25pt">
                    <v:stroke endarrow="block"/>
                  </v:line>
                  <v:shape id="Text Box 487" o:spid="_x0000_s1460" type="#_x0000_t202" style="position:absolute;left:4955;top:607;width:946;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" stroked="f">
                    <v:textbox>
                      <w:txbxContent>
                        <w:p w:rsidR="006C561C" w:rsidRPr="00AF61C6" w:rsidRDefault="006C561C" w:rsidP="00DE15B9">
                          <w:pPr>
                            <w:rPr>
                              <w:sz w:val="20"/>
                              <w:szCs w:val="20"/>
                            </w:rPr>
                          </w:pPr>
                          <w:r w:rsidRPr="00AF61C6">
                            <w:rPr>
                              <w:sz w:val="20"/>
                              <w:szCs w:val="20"/>
                            </w:rPr>
                            <w:t>Надлишок споживача</w:t>
                          </w:r>
                        </w:p>
                      </w:txbxContent>
                    </v:textbox>
                  </v:shape>
                  <v:line id="Line 488" o:spid="_x0000_s1461" style="position:absolute;flip:x;visibility:visible;mso-wrap-style:square" from="4955,1109" to="5246,1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" strokeweight=".5pt">
                    <v:stroke endarrow="block"/>
                  </v:line>
                  <v:shape id="Text Box 489" o:spid="_x0000_s1462" type="#_x0000_t202" style="position:absolute;left:5028;top:2113;width:945;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" stroked="f">
                    <v:textbox>
                      <w:txbxContent>
                        <w:p w:rsidR="006C561C" w:rsidRPr="00AF61C6" w:rsidRDefault="006C561C" w:rsidP="00DE15B9">
                          <w:pPr>
                            <w:rPr>
                              <w:sz w:val="20"/>
                              <w:szCs w:val="20"/>
                            </w:rPr>
                          </w:pPr>
                          <w:r w:rsidRPr="00AF61C6">
                            <w:rPr>
                              <w:sz w:val="20"/>
                              <w:szCs w:val="20"/>
                            </w:rPr>
                            <w:t>Надлишок виробника</w:t>
                          </w:r>
                        </w:p>
                      </w:txbxContent>
                    </v:textbox>
                  </v:shape>
                  <v:line id="Line 490" o:spid="_x0000_s1463" style="position:absolute;flip:x y;visibility:visible;mso-wrap-style:square" from="5028,1711" to="5246,2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" strokeweight=".5pt">
                    <v:stroke endarrow="block"/>
                  </v:line>
                  <v:line id="Line 491" o:spid="_x0000_s1464" style="position:absolute;visibility:visible;mso-wrap-style:square" from="5464,1611" to="5464,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">
                    <v:stroke dashstyle="dash"/>
                  </v:line>
                </v:group>
                <w10:anchorlock/>
              </v:group>
            </w:pict>
          </mc:Fallback>
        </mc:AlternateContent>
      </w:r>
    </w:p>
    <w:p w:rsidR="002C462C" w:rsidRPr="00AF61C6" w:rsidRDefault="002C462C" w:rsidP="0023520F">
      <w:pPr>
        <w:spacing w:after="120"/>
        <w:jc w:val="center"/>
        <w:rPr>
          <w:b/>
          <w:i/>
        </w:rPr>
      </w:pPr>
      <w:r w:rsidRPr="00AF61C6">
        <w:rPr>
          <w:b/>
          <w:i/>
        </w:rPr>
        <w:t>Рис.</w:t>
      </w:r>
      <w:r>
        <w:rPr>
          <w:b/>
          <w:i/>
        </w:rPr>
        <w:t>13</w:t>
      </w:r>
      <w:r w:rsidRPr="00AF61C6">
        <w:rPr>
          <w:b/>
          <w:i/>
        </w:rPr>
        <w:t>.7. Надлишки споживача і виробника</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Ціна рівноваги виконує важливі </w:t>
      </w:r>
      <w:r w:rsidRPr="00BE5262">
        <w:rPr>
          <w:b/>
        </w:rPr>
        <w:t>функції</w:t>
      </w:r>
      <w:r w:rsidRPr="00F33C5A">
        <w:t xml:space="preserve"> в економіці: </w:t>
      </w:r>
      <w:r w:rsidRPr="008334C9">
        <w:rPr>
          <w:i/>
        </w:rPr>
        <w:t>інформаційну</w:t>
      </w:r>
      <w:r w:rsidRPr="00D07824">
        <w:t xml:space="preserve"> </w:t>
      </w:r>
      <w:r>
        <w:rPr>
          <w:b/>
          <w:i/>
        </w:rPr>
        <w:t>–</w:t>
      </w:r>
      <w:r w:rsidRPr="00D07824">
        <w:t xml:space="preserve"> </w:t>
      </w:r>
      <w:r w:rsidRPr="00F33C5A">
        <w:t xml:space="preserve">вона є орієнтиром для всіх суб’єктів ринкової економіки; </w:t>
      </w:r>
      <w:r w:rsidRPr="008334C9">
        <w:rPr>
          <w:i/>
        </w:rPr>
        <w:t>нормуючу</w:t>
      </w:r>
      <w:r w:rsidRPr="00F33C5A">
        <w:t xml:space="preserve"> </w:t>
      </w:r>
      <w:r>
        <w:t xml:space="preserve">– </w:t>
      </w:r>
      <w:r w:rsidRPr="00F33C5A">
        <w:t xml:space="preserve">вона нормує розподіл товарів і попит виробника на ресурси; </w:t>
      </w:r>
      <w:r w:rsidRPr="008334C9">
        <w:rPr>
          <w:i/>
        </w:rPr>
        <w:t>стимулюючу</w:t>
      </w:r>
      <w:r w:rsidRPr="00D07824">
        <w:t xml:space="preserve"> </w:t>
      </w:r>
      <w:r>
        <w:rPr>
          <w:b/>
        </w:rPr>
        <w:t>–</w:t>
      </w:r>
      <w:r w:rsidRPr="00F33C5A">
        <w:t xml:space="preserve"> регул</w:t>
      </w:r>
      <w:r>
        <w:t xml:space="preserve">ює </w:t>
      </w:r>
      <w:r w:rsidRPr="00F33C5A">
        <w:t>розширення чи скорочення виробництва.</w:t>
      </w:r>
    </w:p>
    <w:p w:rsidR="002C462C" w:rsidRPr="00F33C5A" w:rsidRDefault="002C462C" w:rsidP="0023520F">
      <w:pPr>
        <w:spacing w:after="120"/>
        <w:ind w:firstLine="709"/>
        <w:jc w:val="both"/>
      </w:pPr>
      <w:r w:rsidRPr="00F33C5A">
        <w:lastRenderedPageBreak/>
        <w:t xml:space="preserve">Ринкова рівновага може бути: </w:t>
      </w:r>
      <w:r w:rsidRPr="000656A3">
        <w:rPr>
          <w:b/>
          <w:i/>
          <w:iCs/>
        </w:rPr>
        <w:t>стійкою</w:t>
      </w:r>
      <w:r w:rsidRPr="00F33C5A">
        <w:t xml:space="preserve"> і </w:t>
      </w:r>
      <w:r w:rsidRPr="000656A3">
        <w:rPr>
          <w:b/>
          <w:i/>
          <w:iCs/>
        </w:rPr>
        <w:t>нестійкою</w:t>
      </w:r>
      <w:r w:rsidRPr="00F33C5A">
        <w:t xml:space="preserve">, </w:t>
      </w:r>
      <w:r w:rsidRPr="000656A3">
        <w:rPr>
          <w:b/>
          <w:i/>
          <w:iCs/>
        </w:rPr>
        <w:t>локальною</w:t>
      </w:r>
      <w:r w:rsidRPr="00F33C5A">
        <w:t xml:space="preserve"> і </w:t>
      </w:r>
      <w:r w:rsidRPr="000656A3">
        <w:rPr>
          <w:b/>
          <w:i/>
        </w:rPr>
        <w:t>г</w:t>
      </w:r>
      <w:r w:rsidRPr="000656A3">
        <w:rPr>
          <w:b/>
          <w:i/>
          <w:iCs/>
        </w:rPr>
        <w:t>лобальною</w:t>
      </w:r>
      <w:r w:rsidRPr="00F33C5A">
        <w:t xml:space="preserve">. </w:t>
      </w:r>
      <w:r w:rsidRPr="000656A3">
        <w:t>Стійка рівновага</w:t>
      </w:r>
      <w:r w:rsidRPr="00F33C5A">
        <w:t xml:space="preserve">, в свою чергу, поділяється на </w:t>
      </w:r>
      <w:r w:rsidRPr="000656A3">
        <w:rPr>
          <w:i/>
          <w:iCs/>
        </w:rPr>
        <w:t>абсолютну</w:t>
      </w:r>
      <w:r w:rsidRPr="00F33C5A">
        <w:t xml:space="preserve"> і </w:t>
      </w:r>
      <w:r w:rsidRPr="000656A3">
        <w:rPr>
          <w:i/>
          <w:iCs/>
        </w:rPr>
        <w:t>відносну</w:t>
      </w:r>
      <w:r w:rsidRPr="00F33C5A">
        <w:t>.</w:t>
      </w:r>
    </w:p>
    <w:p w:rsidR="002C462C" w:rsidRPr="00F33C5A" w:rsidRDefault="002C462C" w:rsidP="0023520F">
      <w:pPr>
        <w:spacing w:after="120"/>
        <w:ind w:firstLine="709"/>
        <w:jc w:val="both"/>
      </w:pPr>
      <w:r w:rsidRPr="000656A3">
        <w:rPr>
          <w:iCs/>
        </w:rPr>
        <w:t>Абсолютна</w:t>
      </w:r>
      <w:r w:rsidRPr="000656A3">
        <w:t xml:space="preserve"> рівновага</w:t>
      </w:r>
      <w:r w:rsidRPr="00F33C5A">
        <w:t xml:space="preserve"> має місце у випадку встановлення єдиної ціни рівноваги, </w:t>
      </w:r>
      <w:r w:rsidRPr="000656A3">
        <w:rPr>
          <w:iCs/>
        </w:rPr>
        <w:t>відносна</w:t>
      </w:r>
      <w:r w:rsidRPr="00F33C5A">
        <w:t xml:space="preserve"> – за незначних відхилень від ціни рівноваги. Якщо рівновага досягається лише в певних межах коливання ціни, то </w:t>
      </w:r>
      <w:r w:rsidR="003A1022">
        <w:t>–</w:t>
      </w:r>
      <w:r w:rsidRPr="00F33C5A">
        <w:t xml:space="preserve"> це </w:t>
      </w:r>
      <w:r w:rsidRPr="000656A3">
        <w:rPr>
          <w:iCs/>
        </w:rPr>
        <w:t>локальна</w:t>
      </w:r>
      <w:r w:rsidRPr="000656A3">
        <w:t xml:space="preserve"> рівновага</w:t>
      </w:r>
      <w:r w:rsidRPr="00F33C5A">
        <w:t xml:space="preserve">. Якщо рівновага встановлюється за будь-яких відхилень цін від рівноважної, то така рівновага має </w:t>
      </w:r>
      <w:r w:rsidRPr="00F33C5A">
        <w:rPr>
          <w:iCs/>
        </w:rPr>
        <w:t>глобальний</w:t>
      </w:r>
      <w:r w:rsidRPr="00F33C5A">
        <w:t xml:space="preserve"> характер.</w:t>
      </w:r>
    </w:p>
    <w:p w:rsidR="002C462C" w:rsidRDefault="00D23931" w:rsidP="0023520F">
      <w:pPr>
        <w:spacing w:after="120"/>
        <w:ind w:firstLine="709"/>
        <w:jc w:val="both"/>
        <w:rPr>
          <w:b/>
          <w:noProof/>
          <w:lang w:val="ru-RU"/>
        </w:rPr>
      </w:pPr>
      <w:r>
        <w:rPr>
          <w:b/>
          <w:noProof/>
          <w:lang w:eastAsia="uk-UA"/>
        </w:rPr>
        <w:drawing>
          <wp:inline distT="0" distB="0" distL="0" distR="0">
            <wp:extent cx="5463540" cy="629920"/>
            <wp:effectExtent l="0" t="0" r="22860" b="17780"/>
            <wp:docPr id="252" name="Схема 7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00" r:lo="rId1101" r:qs="rId1102" r:cs="rId1103"/>
              </a:graphicData>
            </a:graphic>
          </wp:inline>
        </w:drawing>
      </w:r>
    </w:p>
    <w:p w:rsidR="002C462C" w:rsidRDefault="00D23931" w:rsidP="0023520F">
      <w:pPr>
        <w:spacing w:after="120"/>
        <w:ind w:firstLine="709"/>
        <w:jc w:val="both"/>
        <w:rPr>
          <w:b/>
        </w:rPr>
      </w:pPr>
      <w:r>
        <w:rPr>
          <w:noProof/>
          <w:lang w:eastAsia="uk-UA"/>
        </w:rPr>
        <w:drawing>
          <wp:inline distT="0" distB="0" distL="0" distR="0">
            <wp:extent cx="5484495" cy="993775"/>
            <wp:effectExtent l="0" t="0" r="20955" b="15875"/>
            <wp:docPr id="253" name="Схема 7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05" r:lo="rId1106" r:qs="rId1107" r:cs="rId1108"/>
              </a:graphicData>
            </a:graphic>
          </wp:inline>
        </w:drawing>
      </w:r>
    </w:p>
    <w:p w:rsidR="002C462C" w:rsidRPr="00F33C5A" w:rsidRDefault="002C462C" w:rsidP="0023520F">
      <w:pPr>
        <w:spacing w:after="120"/>
        <w:ind w:firstLine="708"/>
        <w:jc w:val="both"/>
      </w:pPr>
      <w:r w:rsidRPr="00F33C5A">
        <w:t xml:space="preserve">Чутливість споживачів і продавців на зміну ціни може бути різною за інтенсивністю. Так, споживачі по-різному відреагують на підвищення ціни автомобілів і хліба. Для характеристики ступеня впливу зміни ціни на поведінку споживачів і виробників використовують поняття </w:t>
      </w:r>
      <w:r w:rsidRPr="00F33C5A">
        <w:rPr>
          <w:b/>
        </w:rPr>
        <w:t>цінової</w:t>
      </w:r>
      <w:r w:rsidRPr="00F33C5A">
        <w:t xml:space="preserve"> </w:t>
      </w:r>
      <w:r w:rsidRPr="00F33C5A">
        <w:rPr>
          <w:b/>
        </w:rPr>
        <w:t>еластичності попиту і пропозиції</w:t>
      </w:r>
      <w:r w:rsidRPr="00F33C5A">
        <w:t>, яка визначається співвідношенням між відсотковими змінами обсягу попиту і пропозиції та відсотковими змінами ціни. Величина еластичності вимірюється за допомогою коефіцієнтів цінової еластичності попиту (</w:t>
      </w:r>
      <w:r w:rsidRPr="00F33C5A">
        <w:rPr>
          <w:position w:val="-10"/>
        </w:rPr>
        <w:object w:dxaOrig="360" w:dyaOrig="360">
          <v:shape id="_x0000_i1039" type="#_x0000_t75" style="width:18pt;height:18pt" o:ole="">
            <v:imagedata r:id="rId1110" o:title=""/>
          </v:shape>
          <o:OLEObject Type="Embed" ProgID="Equation.3" ShapeID="_x0000_i1039" DrawAspect="Content" ObjectID="_1643028965" r:id="rId1111"/>
        </w:object>
      </w:r>
      <w:r w:rsidRPr="00F33C5A">
        <w:t>) і пропозиції (</w:t>
      </w:r>
      <w:r w:rsidRPr="00F33C5A">
        <w:rPr>
          <w:position w:val="-12"/>
        </w:rPr>
        <w:object w:dxaOrig="360" w:dyaOrig="380">
          <v:shape id="_x0000_i1040" type="#_x0000_t75" style="width:18pt;height:18.75pt" o:ole="">
            <v:imagedata r:id="rId1112" o:title=""/>
          </v:shape>
          <o:OLEObject Type="Embed" ProgID="Equation.3" ShapeID="_x0000_i1040" DrawAspect="Content" ObjectID="_1643028966" r:id="rId1113"/>
        </w:object>
      </w:r>
      <w:r w:rsidRPr="00F33C5A">
        <w:t>):</w:t>
      </w:r>
    </w:p>
    <w:p w:rsidR="002C462C" w:rsidRPr="00F33C5A" w:rsidRDefault="002C462C" w:rsidP="0023520F">
      <w:pPr>
        <w:spacing w:after="120"/>
        <w:ind w:firstLine="708"/>
        <w:jc w:val="center"/>
      </w:pPr>
      <w:r w:rsidRPr="00F33C5A">
        <w:rPr>
          <w:position w:val="-30"/>
        </w:rPr>
        <w:object w:dxaOrig="1780" w:dyaOrig="700">
          <v:shape id="_x0000_i1041" type="#_x0000_t75" style="width:99pt;height:39pt" o:ole="">
            <v:imagedata r:id="rId1114" o:title=""/>
          </v:shape>
          <o:OLEObject Type="Embed" ProgID="Equation.3" ShapeID="_x0000_i1041" DrawAspect="Content" ObjectID="_1643028967" r:id="rId1115"/>
        </w:object>
      </w:r>
      <w:r w:rsidRPr="00F33C5A">
        <w:t xml:space="preserve">            </w:t>
      </w:r>
      <w:r w:rsidRPr="00F33C5A">
        <w:rPr>
          <w:position w:val="-30"/>
        </w:rPr>
        <w:object w:dxaOrig="1660" w:dyaOrig="700">
          <v:shape id="_x0000_i1042" type="#_x0000_t75" style="width:93pt;height:39pt" o:ole="">
            <v:imagedata r:id="rId1116" o:title=""/>
          </v:shape>
          <o:OLEObject Type="Embed" ProgID="Equation.3" ShapeID="_x0000_i1042" DrawAspect="Content" ObjectID="_1643028968" r:id="rId1117"/>
        </w:object>
      </w:r>
      <w:r w:rsidRPr="00F33C5A">
        <w:t>.</w:t>
      </w:r>
      <w:r>
        <w:t xml:space="preserve">                                                    (13.3)</w:t>
      </w:r>
    </w:p>
    <w:p w:rsidR="002C462C" w:rsidRPr="00F33C5A" w:rsidRDefault="002C462C" w:rsidP="0023520F">
      <w:pPr>
        <w:spacing w:after="120"/>
        <w:ind w:firstLine="900"/>
        <w:jc w:val="both"/>
      </w:pPr>
      <w:r w:rsidRPr="00F33C5A">
        <w:t>Залежно від величини коефіцієнту виділяють різні види еластичності попиту і пропозиції (рис.</w:t>
      </w:r>
      <w:r>
        <w:t>13</w:t>
      </w:r>
      <w:r w:rsidRPr="00F33C5A">
        <w:t>.8).</w:t>
      </w:r>
    </w:p>
    <w:p w:rsidR="002C462C" w:rsidRDefault="002C462C" w:rsidP="0023520F">
      <w:pPr>
        <w:spacing w:after="120"/>
        <w:ind w:firstLine="708"/>
        <w:jc w:val="both"/>
      </w:pPr>
      <w:r w:rsidRPr="00F33C5A">
        <w:t>Коефіцієнт цінової еластичності попиту має від’ємне значення, проте при визначенні ступеня еластичності знак „–„</w:t>
      </w:r>
      <w:r>
        <w:t xml:space="preserve"> </w:t>
      </w:r>
      <w:r w:rsidRPr="00F33C5A">
        <w:t>не враховується, а враховується лише абсолютне значення показника. Знак „–„ вказує на те, що обсяг попиту і ціна змінюються у протилежних напрямах. Коефіцієнт цінової еластичності пропозиції має знак „+„</w:t>
      </w:r>
      <w:r>
        <w:t xml:space="preserve"> – обсяг пропозиції і ціна змінюються в одному напрямі</w:t>
      </w:r>
      <w:r w:rsidRPr="00F33C5A">
        <w:t>.</w:t>
      </w:r>
    </w:p>
    <w:p w:rsidR="002C462C" w:rsidRDefault="002C462C" w:rsidP="00A60663">
      <w:pPr>
        <w:spacing w:after="120"/>
        <w:ind w:firstLine="709"/>
        <w:jc w:val="both"/>
      </w:pPr>
      <w:r>
        <w:t xml:space="preserve">Цінова еластичність попиту і пропозиції визначає нахил кривих: більш висока еластичність – більший нахил кривих до горизонтальної вісі і навпаки. </w:t>
      </w:r>
    </w:p>
    <w:p w:rsidR="002C462C" w:rsidRDefault="002C462C" w:rsidP="00A60663">
      <w:pPr>
        <w:spacing w:after="120"/>
        <w:ind w:firstLine="709"/>
        <w:jc w:val="both"/>
      </w:pPr>
      <w:r>
        <w:t xml:space="preserve">Основними </w:t>
      </w:r>
      <w:r>
        <w:rPr>
          <w:b/>
          <w:i/>
        </w:rPr>
        <w:t>факторами</w:t>
      </w:r>
      <w:r>
        <w:t xml:space="preserve">, що спричиняють зміну </w:t>
      </w:r>
      <w:r>
        <w:rPr>
          <w:b/>
          <w:i/>
        </w:rPr>
        <w:t>цінової еластичності попиту</w:t>
      </w:r>
      <w:r>
        <w:t xml:space="preserve"> є: </w:t>
      </w:r>
      <w:r>
        <w:rPr>
          <w:i/>
        </w:rPr>
        <w:t>наявність товарів-субститутів</w:t>
      </w:r>
      <w:r>
        <w:t xml:space="preserve"> (більше таких товарів – більш еластичний попит і навпаки); </w:t>
      </w:r>
      <w:r>
        <w:rPr>
          <w:i/>
        </w:rPr>
        <w:t>частка товару у бюджеті споживача</w:t>
      </w:r>
      <w:r>
        <w:t xml:space="preserve"> (більша частка товару у бюджеті – більш еластичний попит і навпаки); </w:t>
      </w:r>
      <w:r>
        <w:rPr>
          <w:i/>
        </w:rPr>
        <w:t>необхідність товару для споживача</w:t>
      </w:r>
      <w:r>
        <w:t xml:space="preserve"> (для товарів першої необхідності попит є нееластичним, для більшості товарів розкоші – еластичним); </w:t>
      </w:r>
      <w:r>
        <w:rPr>
          <w:i/>
        </w:rPr>
        <w:t>фактор часу</w:t>
      </w:r>
      <w:r>
        <w:t xml:space="preserve"> (у нетривалому періоді попит є </w:t>
      </w:r>
      <w:r>
        <w:lastRenderedPageBreak/>
        <w:t xml:space="preserve">нееластичним, у тривалому – еластичним); </w:t>
      </w:r>
      <w:r>
        <w:rPr>
          <w:i/>
        </w:rPr>
        <w:t>величина запасу</w:t>
      </w:r>
      <w:r>
        <w:t xml:space="preserve"> (більший запас товару у споживача впливатиме на підвищення еластичності попиту та навпаки).</w:t>
      </w:r>
    </w:p>
    <w:p w:rsidR="002C462C" w:rsidRPr="00F33C5A" w:rsidRDefault="00D23931" w:rsidP="0023520F">
      <w:pPr>
        <w:spacing w:after="120"/>
        <w:jc w:val="both"/>
      </w:pPr>
      <w:r>
        <w:rPr>
          <w:noProof/>
          <w:lang w:eastAsia="uk-UA"/>
        </w:rPr>
        <mc:AlternateContent>
          <mc:Choice Requires="wpc">
            <w:drawing>
              <wp:inline distT="0" distB="0" distL="0" distR="0">
                <wp:extent cx="6286500" cy="4709160"/>
                <wp:effectExtent l="0" t="0" r="4445" b="0"/>
                <wp:docPr id="878" name="Полотно 4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42" name="Group 494"/>
                        <wpg:cNvGrpSpPr>
                          <a:grpSpLocks/>
                        </wpg:cNvGrpSpPr>
                        <wpg:grpSpPr bwMode="auto">
                          <a:xfrm>
                            <a:off x="190341" y="172916"/>
                            <a:ext cx="5969556" cy="4230846"/>
                            <a:chOff x="2555" y="2074"/>
                            <a:chExt cx="6837" cy="4918"/>
                          </a:xfrm>
                        </wpg:grpSpPr>
                        <wps:wsp>
                          <wps:cNvPr id="843" name="Text Box 495"/>
                          <wps:cNvSpPr txBox="1">
                            <a:spLocks noChangeArrowheads="1"/>
                          </wps:cNvSpPr>
                          <wps:spPr bwMode="auto">
                            <a:xfrm>
                              <a:off x="2773" y="2074"/>
                              <a:ext cx="6473" cy="401"/>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b/>
                                    <w:sz w:val="24"/>
                                    <w:szCs w:val="24"/>
                                  </w:rPr>
                                </w:pPr>
                                <w:r w:rsidRPr="00AF61C6">
                                  <w:rPr>
                                    <w:b/>
                                    <w:sz w:val="24"/>
                                    <w:szCs w:val="24"/>
                                  </w:rPr>
                                  <w:t>Види цінової еластичності попиту (пропозиції)</w:t>
                                </w:r>
                              </w:p>
                            </w:txbxContent>
                          </wps:txbx>
                          <wps:bodyPr rot="0" vert="horz" wrap="square" lIns="91440" tIns="45720" rIns="91440" bIns="45720" anchor="t" anchorCtr="0" upright="1">
                            <a:noAutofit/>
                          </wps:bodyPr>
                        </wps:wsp>
                        <wps:wsp>
                          <wps:cNvPr id="844" name="Text Box 496"/>
                          <wps:cNvSpPr txBox="1">
                            <a:spLocks noChangeArrowheads="1"/>
                          </wps:cNvSpPr>
                          <wps:spPr bwMode="auto">
                            <a:xfrm>
                              <a:off x="2773" y="2676"/>
                              <a:ext cx="3564" cy="803"/>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Еластичний попит</w:t>
                                </w:r>
                                <w:r w:rsidRPr="00AF61C6">
                                  <w:rPr>
                                    <w:sz w:val="24"/>
                                    <w:szCs w:val="24"/>
                                  </w:rPr>
                                  <w:t xml:space="preserve"> – обсяг попиту змінюється на більший % порівняно з % </w:t>
                                </w:r>
                                <w:r w:rsidRPr="00AF61C6">
                                  <w:rPr>
                                    <w:i/>
                                    <w:sz w:val="24"/>
                                    <w:szCs w:val="24"/>
                                  </w:rPr>
                                  <w:t>Р</w:t>
                                </w:r>
                                <w:r w:rsidRPr="00AF61C6">
                                  <w:rPr>
                                    <w:sz w:val="24"/>
                                    <w:szCs w:val="24"/>
                                  </w:rPr>
                                  <w:t xml:space="preserve"> і </w:t>
                                </w:r>
                                <w:r w:rsidRPr="00AF61C6">
                                  <w:rPr>
                                    <w:position w:val="-16"/>
                                    <w:sz w:val="24"/>
                                    <w:szCs w:val="24"/>
                                  </w:rPr>
                                  <w:object w:dxaOrig="440" w:dyaOrig="440">
                                    <v:shape id="_x0000_i1044" type="#_x0000_t75" style="width:21.75pt;height:21.75pt" o:ole="">
                                      <v:imagedata r:id="rId1118" o:title=""/>
                                    </v:shape>
                                    <o:OLEObject Type="Embed" ProgID="Equation.3" ShapeID="_x0000_i1044" DrawAspect="Content" ObjectID="_1643028996" r:id="rId1119"/>
                                  </w:object>
                                </w:r>
                                <w:r w:rsidRPr="00AF61C6">
                                  <w:rPr>
                                    <w:sz w:val="24"/>
                                    <w:szCs w:val="24"/>
                                  </w:rPr>
                                  <w:t>&gt;1.</w:t>
                                </w:r>
                              </w:p>
                            </w:txbxContent>
                          </wps:txbx>
                          <wps:bodyPr rot="0" vert="horz" wrap="square" lIns="91440" tIns="45720" rIns="91440" bIns="45720" anchor="t" anchorCtr="0" upright="1">
                            <a:noAutofit/>
                          </wps:bodyPr>
                        </wps:wsp>
                        <wps:wsp>
                          <wps:cNvPr id="845" name="Text Box 497"/>
                          <wps:cNvSpPr txBox="1">
                            <a:spLocks noChangeArrowheads="1"/>
                          </wps:cNvSpPr>
                          <wps:spPr bwMode="auto">
                            <a:xfrm>
                              <a:off x="2773" y="3579"/>
                              <a:ext cx="3564" cy="804"/>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Нееластичний попит</w:t>
                                </w:r>
                                <w:r w:rsidRPr="00AF61C6">
                                  <w:rPr>
                                    <w:sz w:val="24"/>
                                    <w:szCs w:val="24"/>
                                  </w:rPr>
                                  <w:t xml:space="preserve"> – обсяг попиту змінюється на менший % порівняно з % </w:t>
                                </w:r>
                                <w:r w:rsidRPr="00AF61C6">
                                  <w:rPr>
                                    <w:i/>
                                    <w:sz w:val="24"/>
                                    <w:szCs w:val="24"/>
                                  </w:rPr>
                                  <w:t>Р</w:t>
                                </w:r>
                                <w:r w:rsidRPr="00AF61C6">
                                  <w:rPr>
                                    <w:sz w:val="24"/>
                                    <w:szCs w:val="24"/>
                                  </w:rPr>
                                  <w:t xml:space="preserve"> і </w:t>
                                </w:r>
                                <w:r w:rsidRPr="00AF61C6">
                                  <w:rPr>
                                    <w:position w:val="-16"/>
                                    <w:sz w:val="24"/>
                                    <w:szCs w:val="24"/>
                                  </w:rPr>
                                  <w:object w:dxaOrig="460" w:dyaOrig="440">
                                    <v:shape id="_x0000_i1046" type="#_x0000_t75" style="width:23.25pt;height:21.75pt" o:ole="">
                                      <v:imagedata r:id="rId1120" o:title=""/>
                                    </v:shape>
                                    <o:OLEObject Type="Embed" ProgID="Equation.3" ShapeID="_x0000_i1046" DrawAspect="Content" ObjectID="_1643028997" r:id="rId1121"/>
                                  </w:object>
                                </w:r>
                                <w:r w:rsidRPr="00AF61C6">
                                  <w:rPr>
                                    <w:sz w:val="24"/>
                                    <w:szCs w:val="24"/>
                                  </w:rPr>
                                  <w:t>&lt;1.</w:t>
                                </w:r>
                              </w:p>
                            </w:txbxContent>
                          </wps:txbx>
                          <wps:bodyPr rot="0" vert="horz" wrap="square" lIns="91440" tIns="45720" rIns="91440" bIns="45720" anchor="t" anchorCtr="0" upright="1">
                            <a:noAutofit/>
                          </wps:bodyPr>
                        </wps:wsp>
                        <wps:wsp>
                          <wps:cNvPr id="846" name="Text Box 498"/>
                          <wps:cNvSpPr txBox="1">
                            <a:spLocks noChangeArrowheads="1"/>
                          </wps:cNvSpPr>
                          <wps:spPr bwMode="auto">
                            <a:xfrm>
                              <a:off x="2773" y="4483"/>
                              <a:ext cx="3564" cy="803"/>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Попит</w:t>
                                </w:r>
                                <w:r w:rsidRPr="00AF61C6">
                                  <w:rPr>
                                    <w:sz w:val="24"/>
                                    <w:szCs w:val="24"/>
                                  </w:rPr>
                                  <w:t xml:space="preserve"> </w:t>
                                </w:r>
                                <w:r w:rsidRPr="00AF61C6">
                                  <w:rPr>
                                    <w:b/>
                                    <w:i/>
                                    <w:sz w:val="24"/>
                                    <w:szCs w:val="24"/>
                                  </w:rPr>
                                  <w:t>з одиничною еластичністю</w:t>
                                </w:r>
                                <w:r w:rsidRPr="00AF61C6">
                                  <w:rPr>
                                    <w:sz w:val="24"/>
                                    <w:szCs w:val="24"/>
                                  </w:rPr>
                                  <w:t xml:space="preserve"> – обсяг попиту і </w:t>
                                </w:r>
                                <w:r w:rsidRPr="00AF61C6">
                                  <w:rPr>
                                    <w:i/>
                                    <w:sz w:val="24"/>
                                    <w:szCs w:val="24"/>
                                  </w:rPr>
                                  <w:t>Р</w:t>
                                </w:r>
                                <w:r w:rsidRPr="00AF61C6">
                                  <w:rPr>
                                    <w:sz w:val="24"/>
                                    <w:szCs w:val="24"/>
                                  </w:rPr>
                                  <w:t xml:space="preserve"> змінюється на однаковий  % і </w:t>
                                </w:r>
                                <w:r w:rsidRPr="00AF61C6">
                                  <w:rPr>
                                    <w:position w:val="-16"/>
                                    <w:sz w:val="24"/>
                                    <w:szCs w:val="24"/>
                                  </w:rPr>
                                  <w:object w:dxaOrig="460" w:dyaOrig="440">
                                    <v:shape id="_x0000_i1048" type="#_x0000_t75" style="width:23.25pt;height:21.75pt" o:ole="">
                                      <v:imagedata r:id="rId1120" o:title=""/>
                                    </v:shape>
                                    <o:OLEObject Type="Embed" ProgID="Equation.3" ShapeID="_x0000_i1048" DrawAspect="Content" ObjectID="_1643028998" r:id="rId1122"/>
                                  </w:object>
                                </w:r>
                                <w:r w:rsidRPr="00AF61C6">
                                  <w:rPr>
                                    <w:sz w:val="24"/>
                                    <w:szCs w:val="24"/>
                                  </w:rPr>
                                  <w:t>=1.</w:t>
                                </w:r>
                              </w:p>
                            </w:txbxContent>
                          </wps:txbx>
                          <wps:bodyPr rot="0" vert="horz" wrap="square" lIns="91440" tIns="45720" rIns="91440" bIns="45720" anchor="t" anchorCtr="0" upright="1">
                            <a:noAutofit/>
                          </wps:bodyPr>
                        </wps:wsp>
                        <wps:wsp>
                          <wps:cNvPr id="847" name="Text Box 499"/>
                          <wps:cNvSpPr txBox="1">
                            <a:spLocks noChangeArrowheads="1"/>
                          </wps:cNvSpPr>
                          <wps:spPr bwMode="auto">
                            <a:xfrm>
                              <a:off x="2773" y="5386"/>
                              <a:ext cx="3564" cy="803"/>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Абсолютно еластичний попит</w:t>
                                </w:r>
                                <w:r w:rsidRPr="00AF61C6">
                                  <w:rPr>
                                    <w:sz w:val="24"/>
                                    <w:szCs w:val="24"/>
                                  </w:rPr>
                                  <w:t xml:space="preserve"> – крива попиту горизонтальна лінія і </w:t>
                                </w:r>
                                <w:r w:rsidRPr="00AF61C6">
                                  <w:rPr>
                                    <w:position w:val="-16"/>
                                    <w:sz w:val="24"/>
                                    <w:szCs w:val="24"/>
                                  </w:rPr>
                                  <w:object w:dxaOrig="460" w:dyaOrig="440">
                                    <v:shape id="_x0000_i1050" type="#_x0000_t75" style="width:23.25pt;height:21.75pt" o:ole="">
                                      <v:imagedata r:id="rId1120" o:title=""/>
                                    </v:shape>
                                    <o:OLEObject Type="Embed" ProgID="Equation.3" ShapeID="_x0000_i1050" DrawAspect="Content" ObjectID="_1643028999" r:id="rId1123"/>
                                  </w:object>
                                </w:r>
                                <w:r w:rsidRPr="00AF61C6">
                                  <w:rPr>
                                    <w:sz w:val="24"/>
                                    <w:szCs w:val="24"/>
                                  </w:rPr>
                                  <w:t>→</w:t>
                                </w:r>
                                <w:r w:rsidRPr="00AF61C6">
                                  <w:rPr>
                                    <w:position w:val="-4"/>
                                    <w:sz w:val="24"/>
                                    <w:szCs w:val="24"/>
                                  </w:rPr>
                                  <w:object w:dxaOrig="240" w:dyaOrig="200">
                                    <v:shape id="_x0000_i1052" type="#_x0000_t75" style="width:12pt;height:9.75pt" o:ole="">
                                      <v:imagedata r:id="rId1124" o:title=""/>
                                    </v:shape>
                                    <o:OLEObject Type="Embed" ProgID="Equation.3" ShapeID="_x0000_i1052" DrawAspect="Content" ObjectID="_1643029000" r:id="rId1125"/>
                                  </w:object>
                                </w:r>
                                <w:r w:rsidRPr="00AF61C6">
                                  <w:rPr>
                                    <w:sz w:val="24"/>
                                    <w:szCs w:val="24"/>
                                  </w:rPr>
                                  <w:t>.</w:t>
                                </w:r>
                              </w:p>
                            </w:txbxContent>
                          </wps:txbx>
                          <wps:bodyPr rot="0" vert="horz" wrap="square" lIns="91440" tIns="45720" rIns="91440" bIns="45720" anchor="t" anchorCtr="0" upright="1">
                            <a:noAutofit/>
                          </wps:bodyPr>
                        </wps:wsp>
                        <wps:wsp>
                          <wps:cNvPr id="848" name="Text Box 500"/>
                          <wps:cNvSpPr txBox="1">
                            <a:spLocks noChangeArrowheads="1"/>
                          </wps:cNvSpPr>
                          <wps:spPr bwMode="auto">
                            <a:xfrm>
                              <a:off x="2773" y="6290"/>
                              <a:ext cx="3564" cy="702"/>
                            </a:xfrm>
                            <a:prstGeom prst="rect">
                              <a:avLst/>
                            </a:prstGeom>
                            <a:solidFill>
                              <a:srgbClr val="FFFFFF"/>
                            </a:solidFill>
                            <a:ln w="9525">
                              <a:solidFill>
                                <a:srgbClr val="000000"/>
                              </a:solidFill>
                              <a:miter lim="800000"/>
                              <a:headEnd/>
                              <a:tailEnd/>
                            </a:ln>
                          </wps:spPr>
                          <wps:txbx>
                            <w:txbxContent>
                              <w:p w:rsidR="006C561C" w:rsidRPr="00AF61C6" w:rsidRDefault="006C561C" w:rsidP="00DE15B9">
                                <w:pPr>
                                  <w:jc w:val="center"/>
                                  <w:rPr>
                                    <w:sz w:val="24"/>
                                    <w:szCs w:val="24"/>
                                  </w:rPr>
                                </w:pPr>
                                <w:r w:rsidRPr="00AF61C6">
                                  <w:rPr>
                                    <w:b/>
                                    <w:i/>
                                    <w:sz w:val="24"/>
                                    <w:szCs w:val="24"/>
                                  </w:rPr>
                                  <w:t>Абсолютно нееластичний попит</w:t>
                                </w:r>
                                <w:r w:rsidRPr="00AF61C6">
                                  <w:rPr>
                                    <w:sz w:val="24"/>
                                    <w:szCs w:val="24"/>
                                  </w:rPr>
                                  <w:t xml:space="preserve"> – крива попиту вертикальна лінія і </w:t>
                                </w:r>
                                <w:r w:rsidRPr="00AF61C6">
                                  <w:rPr>
                                    <w:position w:val="-16"/>
                                    <w:sz w:val="24"/>
                                    <w:szCs w:val="24"/>
                                  </w:rPr>
                                  <w:object w:dxaOrig="460" w:dyaOrig="440">
                                    <v:shape id="_x0000_i1054" type="#_x0000_t75" style="width:23.25pt;height:21.75pt" o:ole="">
                                      <v:imagedata r:id="rId1120" o:title=""/>
                                    </v:shape>
                                    <o:OLEObject Type="Embed" ProgID="Equation.3" ShapeID="_x0000_i1054" DrawAspect="Content" ObjectID="_1643029001" r:id="rId1126"/>
                                  </w:object>
                                </w:r>
                                <w:r w:rsidRPr="00AF61C6">
                                  <w:rPr>
                                    <w:sz w:val="24"/>
                                    <w:szCs w:val="24"/>
                                  </w:rPr>
                                  <w:t>=0.</w:t>
                                </w:r>
                              </w:p>
                            </w:txbxContent>
                          </wps:txbx>
                          <wps:bodyPr rot="0" vert="horz" wrap="square" lIns="91440" tIns="45720" rIns="91440" bIns="45720" anchor="t" anchorCtr="0" upright="1">
                            <a:noAutofit/>
                          </wps:bodyPr>
                        </wps:wsp>
                        <wps:wsp>
                          <wps:cNvPr id="849" name="Line 501"/>
                          <wps:cNvCnPr>
                            <a:cxnSpLocks noChangeShapeType="1"/>
                          </wps:cNvCnPr>
                          <wps:spPr bwMode="auto">
                            <a:xfrm>
                              <a:off x="7210" y="3680"/>
                              <a:ext cx="14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0" name="Line 502"/>
                          <wps:cNvCnPr>
                            <a:cxnSpLocks noChangeShapeType="1"/>
                          </wps:cNvCnPr>
                          <wps:spPr bwMode="auto">
                            <a:xfrm>
                              <a:off x="7937" y="3078"/>
                              <a:ext cx="0" cy="1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51" name="Text Box 503"/>
                          <wps:cNvSpPr txBox="1">
                            <a:spLocks noChangeArrowheads="1"/>
                          </wps:cNvSpPr>
                          <wps:spPr bwMode="auto">
                            <a:xfrm>
                              <a:off x="6555" y="2676"/>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i/>
                                    <w:sz w:val="22"/>
                                    <w:szCs w:val="22"/>
                                  </w:rPr>
                                </w:pPr>
                                <w:r w:rsidRPr="00AF61C6">
                                  <w:rPr>
                                    <w:i/>
                                    <w:sz w:val="22"/>
                                    <w:szCs w:val="22"/>
                                  </w:rPr>
                                  <w:t>Р</w:t>
                                </w:r>
                              </w:p>
                            </w:txbxContent>
                          </wps:txbx>
                          <wps:bodyPr rot="0" vert="horz" wrap="square" lIns="91440" tIns="45720" rIns="91440" bIns="45720" anchor="t" anchorCtr="0" upright="1">
                            <a:noAutofit/>
                          </wps:bodyPr>
                        </wps:wsp>
                        <wps:wsp>
                          <wps:cNvPr id="852" name="Line 504"/>
                          <wps:cNvCnPr>
                            <a:cxnSpLocks noChangeShapeType="1"/>
                          </wps:cNvCnPr>
                          <wps:spPr bwMode="auto">
                            <a:xfrm flipV="1">
                              <a:off x="6846" y="2676"/>
                              <a:ext cx="0" cy="1907"/>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3" name="Text Box 505"/>
                          <wps:cNvSpPr txBox="1">
                            <a:spLocks noChangeArrowheads="1"/>
                          </wps:cNvSpPr>
                          <wps:spPr bwMode="auto">
                            <a:xfrm>
                              <a:off x="8882" y="4583"/>
                              <a:ext cx="364"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2"/>
                                    <w:szCs w:val="22"/>
                                    <w:lang w:val="en-US"/>
                                  </w:rPr>
                                </w:pPr>
                                <w:r w:rsidRPr="00AF61C6">
                                  <w:rPr>
                                    <w:sz w:val="22"/>
                                    <w:szCs w:val="22"/>
                                    <w:lang w:val="en-US"/>
                                  </w:rPr>
                                  <w:t>Q</w:t>
                                </w:r>
                              </w:p>
                            </w:txbxContent>
                          </wps:txbx>
                          <wps:bodyPr rot="0" vert="horz" wrap="square" lIns="91440" tIns="45720" rIns="91440" bIns="45720" anchor="t" anchorCtr="0" upright="1">
                            <a:noAutofit/>
                          </wps:bodyPr>
                        </wps:wsp>
                        <wps:wsp>
                          <wps:cNvPr id="854" name="Text Box 506"/>
                          <wps:cNvSpPr txBox="1">
                            <a:spLocks noChangeArrowheads="1"/>
                          </wps:cNvSpPr>
                          <wps:spPr bwMode="auto">
                            <a:xfrm>
                              <a:off x="6773" y="4583"/>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0"/>
                                    <w:szCs w:val="20"/>
                                    <w:lang w:val="en-US"/>
                                  </w:rPr>
                                </w:pPr>
                                <w:r w:rsidRPr="00AF61C6">
                                  <w:rPr>
                                    <w:sz w:val="20"/>
                                    <w:szCs w:val="20"/>
                                    <w:lang w:val="en-US"/>
                                  </w:rPr>
                                  <w:t>0</w:t>
                                </w:r>
                              </w:p>
                            </w:txbxContent>
                          </wps:txbx>
                          <wps:bodyPr rot="0" vert="horz" wrap="square" lIns="91440" tIns="45720" rIns="91440" bIns="45720" anchor="t" anchorCtr="0" upright="1">
                            <a:noAutofit/>
                          </wps:bodyPr>
                        </wps:wsp>
                        <wps:wsp>
                          <wps:cNvPr id="855" name="Line 507"/>
                          <wps:cNvCnPr>
                            <a:cxnSpLocks noChangeShapeType="1"/>
                          </wps:cNvCnPr>
                          <wps:spPr bwMode="auto">
                            <a:xfrm>
                              <a:off x="6846" y="4583"/>
                              <a:ext cx="2327"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6" name="Text Box 508"/>
                          <wps:cNvSpPr txBox="1">
                            <a:spLocks noChangeArrowheads="1"/>
                          </wps:cNvSpPr>
                          <wps:spPr bwMode="auto">
                            <a:xfrm>
                              <a:off x="7792" y="2776"/>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1</w:t>
                                </w:r>
                              </w:p>
                            </w:txbxContent>
                          </wps:txbx>
                          <wps:bodyPr rot="0" vert="horz" wrap="square" lIns="91440" tIns="45720" rIns="91440" bIns="45720" anchor="t" anchorCtr="0" upright="1">
                            <a:noAutofit/>
                          </wps:bodyPr>
                        </wps:wsp>
                        <wps:wsp>
                          <wps:cNvPr id="858" name="Text Box 509"/>
                          <wps:cNvSpPr txBox="1">
                            <a:spLocks noChangeArrowheads="1"/>
                          </wps:cNvSpPr>
                          <wps:spPr bwMode="auto">
                            <a:xfrm>
                              <a:off x="7137" y="2977"/>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2"/>
                                    <w:szCs w:val="22"/>
                                    <w:lang w:val="en-US"/>
                                  </w:rPr>
                                </w:pPr>
                                <w:r w:rsidRPr="00AF61C6">
                                  <w:rPr>
                                    <w:sz w:val="22"/>
                                    <w:szCs w:val="22"/>
                                    <w:lang w:val="en-US"/>
                                  </w:rPr>
                                  <w:t>D</w:t>
                                </w:r>
                                <w:r w:rsidRPr="00AF61C6">
                                  <w:rPr>
                                    <w:sz w:val="22"/>
                                    <w:szCs w:val="22"/>
                                    <w:vertAlign w:val="subscript"/>
                                    <w:lang w:val="en-US"/>
                                  </w:rPr>
                                  <w:t>2</w:t>
                                </w:r>
                              </w:p>
                            </w:txbxContent>
                          </wps:txbx>
                          <wps:bodyPr rot="0" vert="horz" wrap="square" lIns="91440" tIns="45720" rIns="91440" bIns="45720" anchor="t" anchorCtr="0" upright="1">
                            <a:noAutofit/>
                          </wps:bodyPr>
                        </wps:wsp>
                        <wps:wsp>
                          <wps:cNvPr id="859" name="Line 510"/>
                          <wps:cNvCnPr>
                            <a:cxnSpLocks noChangeShapeType="1"/>
                          </wps:cNvCnPr>
                          <wps:spPr bwMode="auto">
                            <a:xfrm>
                              <a:off x="7428" y="3178"/>
                              <a:ext cx="945" cy="9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0" name="Text Box 511"/>
                          <wps:cNvSpPr txBox="1">
                            <a:spLocks noChangeArrowheads="1"/>
                          </wps:cNvSpPr>
                          <wps:spPr bwMode="auto">
                            <a:xfrm>
                              <a:off x="8010" y="418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3</w:t>
                                </w:r>
                              </w:p>
                            </w:txbxContent>
                          </wps:txbx>
                          <wps:bodyPr rot="0" vert="horz" wrap="square" lIns="91440" tIns="45720" rIns="91440" bIns="45720" anchor="t" anchorCtr="0" upright="1">
                            <a:noAutofit/>
                          </wps:bodyPr>
                        </wps:wsp>
                        <wps:wsp>
                          <wps:cNvPr id="861" name="Line 512"/>
                          <wps:cNvCnPr>
                            <a:cxnSpLocks noChangeShapeType="1"/>
                          </wps:cNvCnPr>
                          <wps:spPr bwMode="auto">
                            <a:xfrm>
                              <a:off x="7719" y="3078"/>
                              <a:ext cx="436" cy="1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2" name="Text Box 513"/>
                          <wps:cNvSpPr txBox="1">
                            <a:spLocks noChangeArrowheads="1"/>
                          </wps:cNvSpPr>
                          <wps:spPr bwMode="auto">
                            <a:xfrm>
                              <a:off x="8446" y="3780"/>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4</w:t>
                                </w:r>
                              </w:p>
                            </w:txbxContent>
                          </wps:txbx>
                          <wps:bodyPr rot="0" vert="horz" wrap="square" lIns="91440" tIns="45720" rIns="91440" bIns="45720" anchor="t" anchorCtr="0" upright="1">
                            <a:noAutofit/>
                          </wps:bodyPr>
                        </wps:wsp>
                        <wps:wsp>
                          <wps:cNvPr id="863" name="Text Box 514"/>
                          <wps:cNvSpPr txBox="1">
                            <a:spLocks noChangeArrowheads="1"/>
                          </wps:cNvSpPr>
                          <wps:spPr bwMode="auto">
                            <a:xfrm>
                              <a:off x="8664" y="3579"/>
                              <a:ext cx="292"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i/>
                                    <w:sz w:val="22"/>
                                    <w:szCs w:val="22"/>
                                    <w:lang w:val="en-US"/>
                                  </w:rPr>
                                </w:pPr>
                                <w:r w:rsidRPr="00AF61C6">
                                  <w:rPr>
                                    <w:i/>
                                    <w:sz w:val="22"/>
                                    <w:szCs w:val="22"/>
                                    <w:lang w:val="en-US"/>
                                  </w:rPr>
                                  <w:t>D</w:t>
                                </w:r>
                              </w:p>
                            </w:txbxContent>
                          </wps:txbx>
                          <wps:bodyPr rot="0" vert="horz" wrap="square" lIns="91440" tIns="45720" rIns="91440" bIns="45720" anchor="t" anchorCtr="0" upright="1">
                            <a:noAutofit/>
                          </wps:bodyPr>
                        </wps:wsp>
                        <wps:wsp>
                          <wps:cNvPr id="864" name="Line 515"/>
                          <wps:cNvCnPr>
                            <a:cxnSpLocks noChangeShapeType="1"/>
                          </wps:cNvCnPr>
                          <wps:spPr bwMode="auto">
                            <a:xfrm>
                              <a:off x="7355" y="3479"/>
                              <a:ext cx="1164" cy="4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5" name="Text Box 516"/>
                          <wps:cNvSpPr txBox="1">
                            <a:spLocks noChangeArrowheads="1"/>
                          </wps:cNvSpPr>
                          <wps:spPr bwMode="auto">
                            <a:xfrm>
                              <a:off x="6846" y="4985"/>
                              <a:ext cx="2546" cy="1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AF61C6" w:rsidRDefault="006C561C" w:rsidP="00DE15B9">
                                <w:pPr>
                                  <w:rPr>
                                    <w:sz w:val="22"/>
                                    <w:szCs w:val="22"/>
                                  </w:rPr>
                                </w:pPr>
                                <w:r w:rsidRPr="00AF61C6">
                                  <w:rPr>
                                    <w:b/>
                                    <w:i/>
                                    <w:sz w:val="22"/>
                                    <w:szCs w:val="22"/>
                                    <w:lang w:val="en-US"/>
                                  </w:rPr>
                                  <w:t>D</w:t>
                                </w:r>
                                <w:r w:rsidRPr="00AF61C6">
                                  <w:rPr>
                                    <w:sz w:val="22"/>
                                    <w:szCs w:val="22"/>
                                    <w:lang w:val="ru-RU"/>
                                  </w:rPr>
                                  <w:t xml:space="preserve"> – </w:t>
                                </w:r>
                                <w:r w:rsidRPr="00AF61C6">
                                  <w:rPr>
                                    <w:sz w:val="22"/>
                                    <w:szCs w:val="22"/>
                                  </w:rPr>
                                  <w:t xml:space="preserve">абсолютно еластичний; </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1</w:t>
                                </w:r>
                                <w:r w:rsidRPr="00AF61C6">
                                  <w:rPr>
                                    <w:sz w:val="22"/>
                                    <w:szCs w:val="22"/>
                                    <w:lang w:val="ru-RU"/>
                                  </w:rPr>
                                  <w:t xml:space="preserve"> – </w:t>
                                </w:r>
                                <w:r w:rsidRPr="00AF61C6">
                                  <w:rPr>
                                    <w:sz w:val="22"/>
                                    <w:szCs w:val="22"/>
                                  </w:rPr>
                                  <w:t>абсолютно нееластичний;</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2</w:t>
                                </w:r>
                                <w:r w:rsidRPr="00AF61C6">
                                  <w:rPr>
                                    <w:sz w:val="22"/>
                                    <w:szCs w:val="22"/>
                                    <w:lang w:val="ru-RU"/>
                                  </w:rPr>
                                  <w:t xml:space="preserve"> –</w:t>
                                </w:r>
                                <w:r w:rsidRPr="00AF61C6">
                                  <w:rPr>
                                    <w:sz w:val="22"/>
                                    <w:szCs w:val="22"/>
                                  </w:rPr>
                                  <w:t xml:space="preserve"> з одиничною еластичністю (</w:t>
                                </w:r>
                                <w:r w:rsidRPr="00AF61C6">
                                  <w:rPr>
                                    <w:position w:val="-6"/>
                                    <w:sz w:val="22"/>
                                    <w:szCs w:val="22"/>
                                  </w:rPr>
                                  <w:object w:dxaOrig="560" w:dyaOrig="320">
                                    <v:shape id="_x0000_i1056" type="#_x0000_t75" style="width:27.75pt;height:15.75pt" o:ole="">
                                      <v:imagedata r:id="rId1127" o:title=""/>
                                    </v:shape>
                                    <o:OLEObject Type="Embed" ProgID="Equation.3" ShapeID="_x0000_i1056" DrawAspect="Content" ObjectID="_1643029002" r:id="rId1128"/>
                                  </w:object>
                                </w:r>
                                <w:r w:rsidRPr="00AF61C6">
                                  <w:rPr>
                                    <w:sz w:val="22"/>
                                    <w:szCs w:val="22"/>
                                  </w:rPr>
                                  <w:t>);</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3</w:t>
                                </w:r>
                                <w:r w:rsidRPr="00AF61C6">
                                  <w:rPr>
                                    <w:sz w:val="22"/>
                                    <w:szCs w:val="22"/>
                                    <w:lang w:val="ru-RU"/>
                                  </w:rPr>
                                  <w:t xml:space="preserve"> – </w:t>
                                </w:r>
                                <w:r w:rsidRPr="00AF61C6">
                                  <w:rPr>
                                    <w:sz w:val="22"/>
                                    <w:szCs w:val="22"/>
                                  </w:rPr>
                                  <w:t>нееластичний;</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4</w:t>
                                </w:r>
                                <w:r w:rsidRPr="00AF61C6">
                                  <w:rPr>
                                    <w:i/>
                                    <w:sz w:val="22"/>
                                    <w:szCs w:val="22"/>
                                    <w:lang w:val="ru-RU"/>
                                  </w:rPr>
                                  <w:t xml:space="preserve"> </w:t>
                                </w:r>
                                <w:r w:rsidRPr="00AF61C6">
                                  <w:rPr>
                                    <w:sz w:val="22"/>
                                    <w:szCs w:val="22"/>
                                    <w:lang w:val="ru-RU"/>
                                  </w:rPr>
                                  <w:t xml:space="preserve">– </w:t>
                                </w:r>
                                <w:r w:rsidRPr="00AF61C6">
                                  <w:rPr>
                                    <w:sz w:val="22"/>
                                    <w:szCs w:val="22"/>
                                  </w:rPr>
                                  <w:t>еластичний.</w:t>
                                </w:r>
                              </w:p>
                            </w:txbxContent>
                          </wps:txbx>
                          <wps:bodyPr rot="0" vert="horz" wrap="square" lIns="91440" tIns="45720" rIns="91440" bIns="45720" anchor="t" anchorCtr="0" upright="1">
                            <a:noAutofit/>
                          </wps:bodyPr>
                        </wps:wsp>
                        <wps:wsp>
                          <wps:cNvPr id="866" name="Line 517"/>
                          <wps:cNvCnPr>
                            <a:cxnSpLocks noChangeShapeType="1"/>
                          </wps:cNvCnPr>
                          <wps:spPr bwMode="auto">
                            <a:xfrm>
                              <a:off x="2555" y="2275"/>
                              <a:ext cx="0" cy="44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518"/>
                          <wps:cNvCnPr>
                            <a:cxnSpLocks noChangeShapeType="1"/>
                          </wps:cNvCnPr>
                          <wps:spPr bwMode="auto">
                            <a:xfrm>
                              <a:off x="2555" y="2275"/>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519"/>
                          <wps:cNvCnPr>
                            <a:cxnSpLocks noChangeShapeType="1"/>
                          </wps:cNvCnPr>
                          <wps:spPr bwMode="auto">
                            <a:xfrm>
                              <a:off x="2555" y="6691"/>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520"/>
                          <wps:cNvCnPr>
                            <a:cxnSpLocks noChangeShapeType="1"/>
                          </wps:cNvCnPr>
                          <wps:spPr bwMode="auto">
                            <a:xfrm>
                              <a:off x="2555" y="307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521"/>
                          <wps:cNvCnPr>
                            <a:cxnSpLocks noChangeShapeType="1"/>
                          </wps:cNvCnPr>
                          <wps:spPr bwMode="auto">
                            <a:xfrm>
                              <a:off x="2555" y="3981"/>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522"/>
                          <wps:cNvCnPr>
                            <a:cxnSpLocks noChangeShapeType="1"/>
                          </wps:cNvCnPr>
                          <wps:spPr bwMode="auto">
                            <a:xfrm>
                              <a:off x="2555" y="4884"/>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523"/>
                          <wps:cNvCnPr>
                            <a:cxnSpLocks noChangeShapeType="1"/>
                          </wps:cNvCnPr>
                          <wps:spPr bwMode="auto">
                            <a:xfrm>
                              <a:off x="2555" y="5788"/>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873" name="Line 524"/>
                        <wps:cNvCnPr>
                          <a:cxnSpLocks noChangeShapeType="1"/>
                        </wps:cNvCnPr>
                        <wps:spPr bwMode="auto">
                          <a:xfrm>
                            <a:off x="3492500" y="4403761"/>
                            <a:ext cx="2667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525"/>
                        <wps:cNvCnPr>
                          <a:cxnSpLocks noChangeShapeType="1"/>
                        </wps:cNvCnPr>
                        <wps:spPr bwMode="auto">
                          <a:xfrm flipV="1">
                            <a:off x="6159897" y="345832"/>
                            <a:ext cx="0" cy="40579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526"/>
                        <wps:cNvCnPr>
                          <a:cxnSpLocks noChangeShapeType="1"/>
                        </wps:cNvCnPr>
                        <wps:spPr bwMode="auto">
                          <a:xfrm flipH="1">
                            <a:off x="6032421" y="345832"/>
                            <a:ext cx="1274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527"/>
                        <wps:cNvCnPr>
                          <a:cxnSpLocks noChangeShapeType="1"/>
                        </wps:cNvCnPr>
                        <wps:spPr bwMode="auto">
                          <a:xfrm>
                            <a:off x="190341" y="4144818"/>
                            <a:ext cx="0" cy="2589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528"/>
                        <wps:cNvCnPr>
                          <a:cxnSpLocks noChangeShapeType="1"/>
                        </wps:cNvCnPr>
                        <wps:spPr bwMode="auto">
                          <a:xfrm>
                            <a:off x="190341" y="4403761"/>
                            <a:ext cx="1903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492" o:spid="_x0000_s1465" editas="canvas" style="width:495pt;height:370.8pt;mso-position-horizontal-relative:char;mso-position-vertical-relative:line" coordsize="62865,47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">
                <v:shape id="_x0000_s1466" type="#_x0000_t75" style="position:absolute;width:62865;height:47091;visibility:visible;mso-wrap-style:square">
                  <v:fill o:detectmouseclick="t"/>
                  <v:path o:connecttype="none"/>
                </v:shape>
                <v:group id="Group 494" o:spid="_x0000_s1467" style="position:absolute;left:1903;top:1729;width:59695;height:42308" coordorigin="2555,2074" coordsize="6837,4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">
                  <v:shape id="Text Box 495" o:spid="_x0000_s1468" type="#_x0000_t202" style="position:absolute;left:2773;top:2074;width:6473;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">
                    <v:textbox>
                      <w:txbxContent>
                        <w:p w:rsidR="006C561C" w:rsidRPr="00AF61C6" w:rsidRDefault="006C561C" w:rsidP="00DE15B9">
                          <w:pPr>
                            <w:jc w:val="center"/>
                            <w:rPr>
                              <w:b/>
                              <w:sz w:val="24"/>
                              <w:szCs w:val="24"/>
                            </w:rPr>
                          </w:pPr>
                          <w:r w:rsidRPr="00AF61C6">
                            <w:rPr>
                              <w:b/>
                              <w:sz w:val="24"/>
                              <w:szCs w:val="24"/>
                            </w:rPr>
                            <w:t>Види цінової еластичності попиту (пропозиції)</w:t>
                          </w:r>
                        </w:p>
                      </w:txbxContent>
                    </v:textbox>
                  </v:shape>
                  <v:shape id="Text Box 496" o:spid="_x0000_s1469" type="#_x0000_t202" style="position:absolute;left:2773;top:2676;width:3564;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">
                    <v:textbox>
                      <w:txbxContent>
                        <w:p w:rsidR="006C561C" w:rsidRPr="00AF61C6" w:rsidRDefault="006C561C" w:rsidP="00DE15B9">
                          <w:pPr>
                            <w:jc w:val="center"/>
                            <w:rPr>
                              <w:sz w:val="24"/>
                              <w:szCs w:val="24"/>
                            </w:rPr>
                          </w:pPr>
                          <w:r w:rsidRPr="00AF61C6">
                            <w:rPr>
                              <w:b/>
                              <w:i/>
                              <w:sz w:val="24"/>
                              <w:szCs w:val="24"/>
                            </w:rPr>
                            <w:t>Еластичний попит</w:t>
                          </w:r>
                          <w:r w:rsidRPr="00AF61C6">
                            <w:rPr>
                              <w:sz w:val="24"/>
                              <w:szCs w:val="24"/>
                            </w:rPr>
                            <w:t xml:space="preserve"> – обсяг попиту змінюється на більший % порівняно з % </w:t>
                          </w:r>
                          <w:r w:rsidRPr="00AF61C6">
                            <w:rPr>
                              <w:i/>
                              <w:sz w:val="24"/>
                              <w:szCs w:val="24"/>
                            </w:rPr>
                            <w:t>Р</w:t>
                          </w:r>
                          <w:r w:rsidRPr="00AF61C6">
                            <w:rPr>
                              <w:sz w:val="24"/>
                              <w:szCs w:val="24"/>
                            </w:rPr>
                            <w:t xml:space="preserve"> і </w:t>
                          </w:r>
                          <w:r w:rsidRPr="00AF61C6">
                            <w:rPr>
                              <w:position w:val="-16"/>
                              <w:sz w:val="24"/>
                              <w:szCs w:val="24"/>
                            </w:rPr>
                            <w:object w:dxaOrig="440" w:dyaOrig="440">
                              <v:shape id="_x0000_i1044" type="#_x0000_t75" style="width:21.75pt;height:21.75pt" o:ole="">
                                <v:imagedata r:id="rId1118" o:title=""/>
                              </v:shape>
                              <o:OLEObject Type="Embed" ProgID="Equation.3" ShapeID="_x0000_i1044" DrawAspect="Content" ObjectID="_1643028996" r:id="rId1129"/>
                            </w:object>
                          </w:r>
                          <w:r w:rsidRPr="00AF61C6">
                            <w:rPr>
                              <w:sz w:val="24"/>
                              <w:szCs w:val="24"/>
                            </w:rPr>
                            <w:t>&gt;1.</w:t>
                          </w:r>
                        </w:p>
                      </w:txbxContent>
                    </v:textbox>
                  </v:shape>
                  <v:shape id="Text Box 497" o:spid="_x0000_s1470" type="#_x0000_t202" style="position:absolute;left:2773;top:3579;width:3564;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">
                    <v:textbox>
                      <w:txbxContent>
                        <w:p w:rsidR="006C561C" w:rsidRPr="00AF61C6" w:rsidRDefault="006C561C" w:rsidP="00DE15B9">
                          <w:pPr>
                            <w:jc w:val="center"/>
                            <w:rPr>
                              <w:sz w:val="24"/>
                              <w:szCs w:val="24"/>
                            </w:rPr>
                          </w:pPr>
                          <w:r w:rsidRPr="00AF61C6">
                            <w:rPr>
                              <w:b/>
                              <w:i/>
                              <w:sz w:val="24"/>
                              <w:szCs w:val="24"/>
                            </w:rPr>
                            <w:t>Нееластичний попит</w:t>
                          </w:r>
                          <w:r w:rsidRPr="00AF61C6">
                            <w:rPr>
                              <w:sz w:val="24"/>
                              <w:szCs w:val="24"/>
                            </w:rPr>
                            <w:t xml:space="preserve"> – обсяг попиту змінюється на менший % порівняно з % </w:t>
                          </w:r>
                          <w:r w:rsidRPr="00AF61C6">
                            <w:rPr>
                              <w:i/>
                              <w:sz w:val="24"/>
                              <w:szCs w:val="24"/>
                            </w:rPr>
                            <w:t>Р</w:t>
                          </w:r>
                          <w:r w:rsidRPr="00AF61C6">
                            <w:rPr>
                              <w:sz w:val="24"/>
                              <w:szCs w:val="24"/>
                            </w:rPr>
                            <w:t xml:space="preserve"> і </w:t>
                          </w:r>
                          <w:r w:rsidRPr="00AF61C6">
                            <w:rPr>
                              <w:position w:val="-16"/>
                              <w:sz w:val="24"/>
                              <w:szCs w:val="24"/>
                            </w:rPr>
                            <w:object w:dxaOrig="460" w:dyaOrig="440">
                              <v:shape id="_x0000_i1046" type="#_x0000_t75" style="width:23.25pt;height:21.75pt" o:ole="">
                                <v:imagedata r:id="rId1120" o:title=""/>
                              </v:shape>
                              <o:OLEObject Type="Embed" ProgID="Equation.3" ShapeID="_x0000_i1046" DrawAspect="Content" ObjectID="_1643028997" r:id="rId1130"/>
                            </w:object>
                          </w:r>
                          <w:r w:rsidRPr="00AF61C6">
                            <w:rPr>
                              <w:sz w:val="24"/>
                              <w:szCs w:val="24"/>
                            </w:rPr>
                            <w:t>&lt;1.</w:t>
                          </w:r>
                        </w:p>
                      </w:txbxContent>
                    </v:textbox>
                  </v:shape>
                  <v:shape id="Text Box 498" o:spid="_x0000_s1471" type="#_x0000_t202" style="position:absolute;left:2773;top:4483;width:3564;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">
                    <v:textbox>
                      <w:txbxContent>
                        <w:p w:rsidR="006C561C" w:rsidRPr="00AF61C6" w:rsidRDefault="006C561C" w:rsidP="00DE15B9">
                          <w:pPr>
                            <w:jc w:val="center"/>
                            <w:rPr>
                              <w:sz w:val="24"/>
                              <w:szCs w:val="24"/>
                            </w:rPr>
                          </w:pPr>
                          <w:r w:rsidRPr="00AF61C6">
                            <w:rPr>
                              <w:b/>
                              <w:i/>
                              <w:sz w:val="24"/>
                              <w:szCs w:val="24"/>
                            </w:rPr>
                            <w:t>Попит</w:t>
                          </w:r>
                          <w:r w:rsidRPr="00AF61C6">
                            <w:rPr>
                              <w:sz w:val="24"/>
                              <w:szCs w:val="24"/>
                            </w:rPr>
                            <w:t xml:space="preserve"> </w:t>
                          </w:r>
                          <w:r w:rsidRPr="00AF61C6">
                            <w:rPr>
                              <w:b/>
                              <w:i/>
                              <w:sz w:val="24"/>
                              <w:szCs w:val="24"/>
                            </w:rPr>
                            <w:t>з одиничною еластичністю</w:t>
                          </w:r>
                          <w:r w:rsidRPr="00AF61C6">
                            <w:rPr>
                              <w:sz w:val="24"/>
                              <w:szCs w:val="24"/>
                            </w:rPr>
                            <w:t xml:space="preserve"> – обсяг попиту і </w:t>
                          </w:r>
                          <w:r w:rsidRPr="00AF61C6">
                            <w:rPr>
                              <w:i/>
                              <w:sz w:val="24"/>
                              <w:szCs w:val="24"/>
                            </w:rPr>
                            <w:t>Р</w:t>
                          </w:r>
                          <w:r w:rsidRPr="00AF61C6">
                            <w:rPr>
                              <w:sz w:val="24"/>
                              <w:szCs w:val="24"/>
                            </w:rPr>
                            <w:t xml:space="preserve"> змінюється на однаковий  % і </w:t>
                          </w:r>
                          <w:r w:rsidRPr="00AF61C6">
                            <w:rPr>
                              <w:position w:val="-16"/>
                              <w:sz w:val="24"/>
                              <w:szCs w:val="24"/>
                            </w:rPr>
                            <w:object w:dxaOrig="460" w:dyaOrig="440">
                              <v:shape id="_x0000_i1048" type="#_x0000_t75" style="width:23.25pt;height:21.75pt" o:ole="">
                                <v:imagedata r:id="rId1120" o:title=""/>
                              </v:shape>
                              <o:OLEObject Type="Embed" ProgID="Equation.3" ShapeID="_x0000_i1048" DrawAspect="Content" ObjectID="_1643028998" r:id="rId1131"/>
                            </w:object>
                          </w:r>
                          <w:r w:rsidRPr="00AF61C6">
                            <w:rPr>
                              <w:sz w:val="24"/>
                              <w:szCs w:val="24"/>
                            </w:rPr>
                            <w:t>=1.</w:t>
                          </w:r>
                        </w:p>
                      </w:txbxContent>
                    </v:textbox>
                  </v:shape>
                  <v:shape id="Text Box 499" o:spid="_x0000_s1472" type="#_x0000_t202" style="position:absolute;left:2773;top:5386;width:3564;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">
                    <v:textbox>
                      <w:txbxContent>
                        <w:p w:rsidR="006C561C" w:rsidRPr="00AF61C6" w:rsidRDefault="006C561C" w:rsidP="00DE15B9">
                          <w:pPr>
                            <w:jc w:val="center"/>
                            <w:rPr>
                              <w:sz w:val="24"/>
                              <w:szCs w:val="24"/>
                            </w:rPr>
                          </w:pPr>
                          <w:r w:rsidRPr="00AF61C6">
                            <w:rPr>
                              <w:b/>
                              <w:i/>
                              <w:sz w:val="24"/>
                              <w:szCs w:val="24"/>
                            </w:rPr>
                            <w:t>Абсолютно еластичний попит</w:t>
                          </w:r>
                          <w:r w:rsidRPr="00AF61C6">
                            <w:rPr>
                              <w:sz w:val="24"/>
                              <w:szCs w:val="24"/>
                            </w:rPr>
                            <w:t xml:space="preserve"> – крива попиту горизонтальна лінія і </w:t>
                          </w:r>
                          <w:r w:rsidRPr="00AF61C6">
                            <w:rPr>
                              <w:position w:val="-16"/>
                              <w:sz w:val="24"/>
                              <w:szCs w:val="24"/>
                            </w:rPr>
                            <w:object w:dxaOrig="460" w:dyaOrig="440">
                              <v:shape id="_x0000_i1050" type="#_x0000_t75" style="width:23.25pt;height:21.75pt" o:ole="">
                                <v:imagedata r:id="rId1120" o:title=""/>
                              </v:shape>
                              <o:OLEObject Type="Embed" ProgID="Equation.3" ShapeID="_x0000_i1050" DrawAspect="Content" ObjectID="_1643028999" r:id="rId1132"/>
                            </w:object>
                          </w:r>
                          <w:r w:rsidRPr="00AF61C6">
                            <w:rPr>
                              <w:sz w:val="24"/>
                              <w:szCs w:val="24"/>
                            </w:rPr>
                            <w:t>→</w:t>
                          </w:r>
                          <w:r w:rsidRPr="00AF61C6">
                            <w:rPr>
                              <w:position w:val="-4"/>
                              <w:sz w:val="24"/>
                              <w:szCs w:val="24"/>
                            </w:rPr>
                            <w:object w:dxaOrig="240" w:dyaOrig="200">
                              <v:shape id="_x0000_i1052" type="#_x0000_t75" style="width:12pt;height:9.75pt" o:ole="">
                                <v:imagedata r:id="rId1124" o:title=""/>
                              </v:shape>
                              <o:OLEObject Type="Embed" ProgID="Equation.3" ShapeID="_x0000_i1052" DrawAspect="Content" ObjectID="_1643029000" r:id="rId1133"/>
                            </w:object>
                          </w:r>
                          <w:r w:rsidRPr="00AF61C6">
                            <w:rPr>
                              <w:sz w:val="24"/>
                              <w:szCs w:val="24"/>
                            </w:rPr>
                            <w:t>.</w:t>
                          </w:r>
                        </w:p>
                      </w:txbxContent>
                    </v:textbox>
                  </v:shape>
                  <v:shape id="Text Box 500" o:spid="_x0000_s1473" type="#_x0000_t202" style="position:absolute;left:2773;top:6290;width:3564;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">
                    <v:textbox>
                      <w:txbxContent>
                        <w:p w:rsidR="006C561C" w:rsidRPr="00AF61C6" w:rsidRDefault="006C561C" w:rsidP="00DE15B9">
                          <w:pPr>
                            <w:jc w:val="center"/>
                            <w:rPr>
                              <w:sz w:val="24"/>
                              <w:szCs w:val="24"/>
                            </w:rPr>
                          </w:pPr>
                          <w:r w:rsidRPr="00AF61C6">
                            <w:rPr>
                              <w:b/>
                              <w:i/>
                              <w:sz w:val="24"/>
                              <w:szCs w:val="24"/>
                            </w:rPr>
                            <w:t>Абсолютно нееластичний попит</w:t>
                          </w:r>
                          <w:r w:rsidRPr="00AF61C6">
                            <w:rPr>
                              <w:sz w:val="24"/>
                              <w:szCs w:val="24"/>
                            </w:rPr>
                            <w:t xml:space="preserve"> – крива попиту вертикальна лінія і </w:t>
                          </w:r>
                          <w:r w:rsidRPr="00AF61C6">
                            <w:rPr>
                              <w:position w:val="-16"/>
                              <w:sz w:val="24"/>
                              <w:szCs w:val="24"/>
                            </w:rPr>
                            <w:object w:dxaOrig="460" w:dyaOrig="440">
                              <v:shape id="_x0000_i1054" type="#_x0000_t75" style="width:23.25pt;height:21.75pt" o:ole="">
                                <v:imagedata r:id="rId1120" o:title=""/>
                              </v:shape>
                              <o:OLEObject Type="Embed" ProgID="Equation.3" ShapeID="_x0000_i1054" DrawAspect="Content" ObjectID="_1643029001" r:id="rId1134"/>
                            </w:object>
                          </w:r>
                          <w:r w:rsidRPr="00AF61C6">
                            <w:rPr>
                              <w:sz w:val="24"/>
                              <w:szCs w:val="24"/>
                            </w:rPr>
                            <w:t>=0.</w:t>
                          </w:r>
                        </w:p>
                      </w:txbxContent>
                    </v:textbox>
                  </v:shape>
                  <v:line id="Line 501" o:spid="_x0000_s1474" style="position:absolute;visibility:visible;mso-wrap-style:square" from="7210,3680" to="8664,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CUxAAAANwAAAAPAAAAZHJzL2Rvd25yZXYueG1sRI/RagIx&#10;FETfhf5DuIW+aVYp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Kdv4JTEAAAA3AAAAA8A&#10;AAAAAAAAAAAAAAAABwIAAGRycy9kb3ducmV2LnhtbFBLBQYAAAAAAwADALcAAAD4AgAAAAA=&#10;" strokeweight="1pt"/>
                  <v:line id="Line 502" o:spid="_x0000_s1475" style="position:absolute;visibility:visible;mso-wrap-style:square" from="7937,3078" to="7937,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" strokeweight="1pt"/>
                  <v:shape id="Text Box 503" o:spid="_x0000_s1476" type="#_x0000_t202" style="position:absolute;left:6555;top:2676;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" stroked="f">
                    <v:textbox>
                      <w:txbxContent>
                        <w:p w:rsidR="006C561C" w:rsidRPr="00AF61C6" w:rsidRDefault="006C561C" w:rsidP="00DE15B9">
                          <w:pPr>
                            <w:rPr>
                              <w:i/>
                              <w:sz w:val="22"/>
                              <w:szCs w:val="22"/>
                            </w:rPr>
                          </w:pPr>
                          <w:r w:rsidRPr="00AF61C6">
                            <w:rPr>
                              <w:i/>
                              <w:sz w:val="22"/>
                              <w:szCs w:val="22"/>
                            </w:rPr>
                            <w:t>Р</w:t>
                          </w:r>
                        </w:p>
                      </w:txbxContent>
                    </v:textbox>
                  </v:shape>
                  <v:line id="Line 504" o:spid="_x0000_s1477" style="position:absolute;flip:y;visibility:visible;mso-wrap-style:square" from="6846,2676" to="6846,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" strokeweight="1pt">
                    <v:stroke endarrow="block"/>
                  </v:line>
                  <v:shape id="Text Box 505" o:spid="_x0000_s1478" type="#_x0000_t202" style="position:absolute;left:8882;top:4583;width:364;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" stroked="f">
                    <v:textbox>
                      <w:txbxContent>
                        <w:p w:rsidR="006C561C" w:rsidRPr="00AF61C6" w:rsidRDefault="006C561C" w:rsidP="00DE15B9">
                          <w:pPr>
                            <w:rPr>
                              <w:sz w:val="22"/>
                              <w:szCs w:val="22"/>
                              <w:lang w:val="en-US"/>
                            </w:rPr>
                          </w:pPr>
                          <w:r w:rsidRPr="00AF61C6">
                            <w:rPr>
                              <w:sz w:val="22"/>
                              <w:szCs w:val="22"/>
                              <w:lang w:val="en-US"/>
                            </w:rPr>
                            <w:t>Q</w:t>
                          </w:r>
                        </w:p>
                      </w:txbxContent>
                    </v:textbox>
                  </v:shape>
                  <v:shape id="Text Box 506" o:spid="_x0000_s1479" type="#_x0000_t202" style="position:absolute;left:6773;top:4583;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" stroked="f">
                    <v:textbox>
                      <w:txbxContent>
                        <w:p w:rsidR="006C561C" w:rsidRPr="00AF61C6" w:rsidRDefault="006C561C" w:rsidP="00DE15B9">
                          <w:pPr>
                            <w:rPr>
                              <w:sz w:val="20"/>
                              <w:szCs w:val="20"/>
                              <w:lang w:val="en-US"/>
                            </w:rPr>
                          </w:pPr>
                          <w:r w:rsidRPr="00AF61C6">
                            <w:rPr>
                              <w:sz w:val="20"/>
                              <w:szCs w:val="20"/>
                              <w:lang w:val="en-US"/>
                            </w:rPr>
                            <w:t>0</w:t>
                          </w:r>
                        </w:p>
                      </w:txbxContent>
                    </v:textbox>
                  </v:shape>
                  <v:line id="Line 507" o:spid="_x0000_s1480" style="position:absolute;visibility:visible;mso-wrap-style:square" from="6846,4583" to="9173,4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" strokeweight="1pt">
                    <v:stroke endarrow="block"/>
                  </v:line>
                  <v:shape id="Text Box 508" o:spid="_x0000_s1481" type="#_x0000_t202" style="position:absolute;left:7792;top:2776;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" stroked="f">
                    <v:textbo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1</w:t>
                          </w:r>
                        </w:p>
                      </w:txbxContent>
                    </v:textbox>
                  </v:shape>
                  <v:shape id="Text Box 509" o:spid="_x0000_s1482" type="#_x0000_t202" style="position:absolute;left:7137;top:2977;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" stroked="f">
                    <v:textbox>
                      <w:txbxContent>
                        <w:p w:rsidR="006C561C" w:rsidRPr="00AF61C6" w:rsidRDefault="006C561C" w:rsidP="00DE15B9">
                          <w:pPr>
                            <w:rPr>
                              <w:sz w:val="22"/>
                              <w:szCs w:val="22"/>
                              <w:lang w:val="en-US"/>
                            </w:rPr>
                          </w:pPr>
                          <w:r w:rsidRPr="00AF61C6">
                            <w:rPr>
                              <w:sz w:val="22"/>
                              <w:szCs w:val="22"/>
                              <w:lang w:val="en-US"/>
                            </w:rPr>
                            <w:t>D</w:t>
                          </w:r>
                          <w:r w:rsidRPr="00AF61C6">
                            <w:rPr>
                              <w:sz w:val="22"/>
                              <w:szCs w:val="22"/>
                              <w:vertAlign w:val="subscript"/>
                              <w:lang w:val="en-US"/>
                            </w:rPr>
                            <w:t>2</w:t>
                          </w:r>
                        </w:p>
                      </w:txbxContent>
                    </v:textbox>
                  </v:shape>
                  <v:line id="Line 510" o:spid="_x0000_s1483" style="position:absolute;visibility:visible;mso-wrap-style:square" from="7428,3178" to="8373,4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" strokeweight="1pt"/>
                  <v:shape id="Text Box 511" o:spid="_x0000_s1484" type="#_x0000_t202" style="position:absolute;left:8010;top:418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" stroked="f">
                    <v:textbo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3</w:t>
                          </w:r>
                        </w:p>
                      </w:txbxContent>
                    </v:textbox>
                  </v:shape>
                  <v:line id="Line 512" o:spid="_x0000_s1485" style="position:absolute;visibility:visible;mso-wrap-style:square" from="7719,3078" to="8155,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" strokeweight="1pt"/>
                  <v:shape id="Text Box 513" o:spid="_x0000_s1486" type="#_x0000_t202" style="position:absolute;left:8446;top:3780;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" stroked="f">
                    <v:textbox>
                      <w:txbxContent>
                        <w:p w:rsidR="006C561C" w:rsidRPr="00AF61C6" w:rsidRDefault="006C561C" w:rsidP="00DE15B9">
                          <w:pPr>
                            <w:rPr>
                              <w:i/>
                              <w:sz w:val="22"/>
                              <w:szCs w:val="22"/>
                              <w:lang w:val="en-US"/>
                            </w:rPr>
                          </w:pPr>
                          <w:r w:rsidRPr="00AF61C6">
                            <w:rPr>
                              <w:i/>
                              <w:sz w:val="22"/>
                              <w:szCs w:val="22"/>
                              <w:lang w:val="en-US"/>
                            </w:rPr>
                            <w:t>D</w:t>
                          </w:r>
                          <w:r w:rsidRPr="00AF61C6">
                            <w:rPr>
                              <w:i/>
                              <w:sz w:val="22"/>
                              <w:szCs w:val="22"/>
                              <w:vertAlign w:val="subscript"/>
                              <w:lang w:val="en-US"/>
                            </w:rPr>
                            <w:t>4</w:t>
                          </w:r>
                        </w:p>
                      </w:txbxContent>
                    </v:textbox>
                  </v:shape>
                  <v:shape id="Text Box 514" o:spid="_x0000_s1487" type="#_x0000_t202" style="position:absolute;left:8664;top:3579;width:29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" stroked="f">
                    <v:textbox>
                      <w:txbxContent>
                        <w:p w:rsidR="006C561C" w:rsidRPr="00AF61C6" w:rsidRDefault="006C561C" w:rsidP="00DE15B9">
                          <w:pPr>
                            <w:rPr>
                              <w:i/>
                              <w:sz w:val="22"/>
                              <w:szCs w:val="22"/>
                              <w:lang w:val="en-US"/>
                            </w:rPr>
                          </w:pPr>
                          <w:r w:rsidRPr="00AF61C6">
                            <w:rPr>
                              <w:i/>
                              <w:sz w:val="22"/>
                              <w:szCs w:val="22"/>
                              <w:lang w:val="en-US"/>
                            </w:rPr>
                            <w:t>D</w:t>
                          </w:r>
                        </w:p>
                      </w:txbxContent>
                    </v:textbox>
                  </v:shape>
                  <v:line id="Line 515" o:spid="_x0000_s1488" style="position:absolute;visibility:visible;mso-wrap-style:square" from="7355,3479" to="8519,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" strokeweight="1pt"/>
                  <v:shape id="Text Box 516" o:spid="_x0000_s1489" type="#_x0000_t202" style="position:absolute;left:6846;top:4985;width:2546;height:1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" stroked="f">
                    <v:textbox>
                      <w:txbxContent>
                        <w:p w:rsidR="006C561C" w:rsidRPr="00AF61C6" w:rsidRDefault="006C561C" w:rsidP="00DE15B9">
                          <w:pPr>
                            <w:rPr>
                              <w:sz w:val="22"/>
                              <w:szCs w:val="22"/>
                            </w:rPr>
                          </w:pPr>
                          <w:r w:rsidRPr="00AF61C6">
                            <w:rPr>
                              <w:b/>
                              <w:i/>
                              <w:sz w:val="22"/>
                              <w:szCs w:val="22"/>
                              <w:lang w:val="en-US"/>
                            </w:rPr>
                            <w:t>D</w:t>
                          </w:r>
                          <w:r w:rsidRPr="00AF61C6">
                            <w:rPr>
                              <w:sz w:val="22"/>
                              <w:szCs w:val="22"/>
                              <w:lang w:val="ru-RU"/>
                            </w:rPr>
                            <w:t xml:space="preserve"> – </w:t>
                          </w:r>
                          <w:r w:rsidRPr="00AF61C6">
                            <w:rPr>
                              <w:sz w:val="22"/>
                              <w:szCs w:val="22"/>
                            </w:rPr>
                            <w:t xml:space="preserve">абсолютно еластичний; </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1</w:t>
                          </w:r>
                          <w:r w:rsidRPr="00AF61C6">
                            <w:rPr>
                              <w:sz w:val="22"/>
                              <w:szCs w:val="22"/>
                              <w:lang w:val="ru-RU"/>
                            </w:rPr>
                            <w:t xml:space="preserve"> – </w:t>
                          </w:r>
                          <w:r w:rsidRPr="00AF61C6">
                            <w:rPr>
                              <w:sz w:val="22"/>
                              <w:szCs w:val="22"/>
                            </w:rPr>
                            <w:t>абсолютно нееластичний;</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2</w:t>
                          </w:r>
                          <w:r w:rsidRPr="00AF61C6">
                            <w:rPr>
                              <w:sz w:val="22"/>
                              <w:szCs w:val="22"/>
                              <w:lang w:val="ru-RU"/>
                            </w:rPr>
                            <w:t xml:space="preserve"> –</w:t>
                          </w:r>
                          <w:r w:rsidRPr="00AF61C6">
                            <w:rPr>
                              <w:sz w:val="22"/>
                              <w:szCs w:val="22"/>
                            </w:rPr>
                            <w:t xml:space="preserve"> з одиничною еластичністю (</w:t>
                          </w:r>
                          <w:r w:rsidRPr="00AF61C6">
                            <w:rPr>
                              <w:position w:val="-6"/>
                              <w:sz w:val="22"/>
                              <w:szCs w:val="22"/>
                            </w:rPr>
                            <w:object w:dxaOrig="560" w:dyaOrig="320">
                              <v:shape id="_x0000_i1056" type="#_x0000_t75" style="width:27.75pt;height:15.75pt" o:ole="">
                                <v:imagedata r:id="rId1127" o:title=""/>
                              </v:shape>
                              <o:OLEObject Type="Embed" ProgID="Equation.3" ShapeID="_x0000_i1056" DrawAspect="Content" ObjectID="_1643029002" r:id="rId1135"/>
                            </w:object>
                          </w:r>
                          <w:r w:rsidRPr="00AF61C6">
                            <w:rPr>
                              <w:sz w:val="22"/>
                              <w:szCs w:val="22"/>
                            </w:rPr>
                            <w:t>);</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3</w:t>
                          </w:r>
                          <w:r w:rsidRPr="00AF61C6">
                            <w:rPr>
                              <w:sz w:val="22"/>
                              <w:szCs w:val="22"/>
                              <w:lang w:val="ru-RU"/>
                            </w:rPr>
                            <w:t xml:space="preserve"> – </w:t>
                          </w:r>
                          <w:r w:rsidRPr="00AF61C6">
                            <w:rPr>
                              <w:sz w:val="22"/>
                              <w:szCs w:val="22"/>
                            </w:rPr>
                            <w:t>нееластичний;</w:t>
                          </w:r>
                        </w:p>
                        <w:p w:rsidR="006C561C" w:rsidRPr="00AF61C6" w:rsidRDefault="006C561C" w:rsidP="00DE15B9">
                          <w:pPr>
                            <w:rPr>
                              <w:sz w:val="22"/>
                              <w:szCs w:val="22"/>
                            </w:rPr>
                          </w:pPr>
                          <w:r w:rsidRPr="00AF61C6">
                            <w:rPr>
                              <w:b/>
                              <w:i/>
                              <w:sz w:val="22"/>
                              <w:szCs w:val="22"/>
                              <w:lang w:val="en-US"/>
                            </w:rPr>
                            <w:t>D</w:t>
                          </w:r>
                          <w:r w:rsidRPr="00AF61C6">
                            <w:rPr>
                              <w:b/>
                              <w:i/>
                              <w:sz w:val="22"/>
                              <w:szCs w:val="22"/>
                              <w:vertAlign w:val="subscript"/>
                              <w:lang w:val="ru-RU"/>
                            </w:rPr>
                            <w:t>4</w:t>
                          </w:r>
                          <w:r w:rsidRPr="00AF61C6">
                            <w:rPr>
                              <w:i/>
                              <w:sz w:val="22"/>
                              <w:szCs w:val="22"/>
                              <w:lang w:val="ru-RU"/>
                            </w:rPr>
                            <w:t xml:space="preserve"> </w:t>
                          </w:r>
                          <w:r w:rsidRPr="00AF61C6">
                            <w:rPr>
                              <w:sz w:val="22"/>
                              <w:szCs w:val="22"/>
                              <w:lang w:val="ru-RU"/>
                            </w:rPr>
                            <w:t xml:space="preserve">– </w:t>
                          </w:r>
                          <w:r w:rsidRPr="00AF61C6">
                            <w:rPr>
                              <w:sz w:val="22"/>
                              <w:szCs w:val="22"/>
                            </w:rPr>
                            <w:t>еластичний.</w:t>
                          </w:r>
                        </w:p>
                      </w:txbxContent>
                    </v:textbox>
                  </v:shape>
                  <v:line id="Line 517" o:spid="_x0000_s1490" style="position:absolute;visibility:visible;mso-wrap-style:square" from="2555,2275" to="2555,6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"/>
                  <v:line id="Line 518" o:spid="_x0000_s1491" style="position:absolute;visibility:visible;mso-wrap-style:square" from="2555,2275" to="2773,2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Cuk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IH+H/TDwCcvUHAAD//wMAUEsBAi0AFAAGAAgAAAAhANvh9svuAAAAhQEAABMAAAAAAAAA&#10;AAAAAAAAAAAAAFtDb250ZW50X1R5cGVzXS54bWxQSwECLQAUAAYACAAAACEAWvQsW78AAAAVAQAA&#10;CwAAAAAAAAAAAAAAAAAfAQAAX3JlbHMvLnJlbHNQSwECLQAUAAYACAAAACEAhDArpMYAAADcAAAA&#10;DwAAAAAAAAAAAAAAAAAHAgAAZHJzL2Rvd25yZXYueG1sUEsFBgAAAAADAAMAtwAAAPoCAAAAAA==&#10;"/>
                  <v:line id="Line 519" o:spid="_x0000_s1492" style="position:absolute;visibility:visible;mso-wrap-style:square" from="2555,6691" to="2773,6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"/>
                  <v:line id="Line 520" o:spid="_x0000_s1493" style="position:absolute;visibility:visible;mso-wrap-style:square" from="2555,3078" to="2773,30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"/>
                  <v:line id="Line 521" o:spid="_x0000_s1494" style="position:absolute;visibility:visible;mso-wrap-style:square" from="2555,3981" to="2773,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"/>
                  <v:line id="Line 522" o:spid="_x0000_s1495" style="position:absolute;visibility:visible;mso-wrap-style:square" from="2555,4884" to="2773,4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"/>
                  <v:line id="Line 523" o:spid="_x0000_s1496" style="position:absolute;visibility:visible;mso-wrap-style:square" from="2555,5788" to="2773,5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"/>
                </v:group>
                <v:line id="Line 524" o:spid="_x0000_s1497" style="position:absolute;visibility:visible;mso-wrap-style:square" from="34925,44037" to="61598,4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"/>
                <v:line id="Line 525" o:spid="_x0000_s1498" style="position:absolute;flip:y;visibility:visible;mso-wrap-style:square" from="61598,3458" to="61598,4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6Jx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L8bQK/Z9IRkIsfAAAA//8DAFBLAQItABQABgAIAAAAIQDb4fbL7gAAAIUBAAATAAAAAAAA&#10;AAAAAAAAAAAAAABbQ29udGVudF9UeXBlc10ueG1sUEsBAi0AFAAGAAgAAAAhAFr0LFu/AAAAFQEA&#10;AAsAAAAAAAAAAAAAAAAAHwEAAF9yZWxzLy5yZWxzUEsBAi0AFAAGAAgAAAAhACgfonHHAAAA3AAA&#10;AA8AAAAAAAAAAAAAAAAABwIAAGRycy9kb3ducmV2LnhtbFBLBQYAAAAAAwADALcAAAD7AgAAAAA=&#10;"/>
                <v:line id="Line 526" o:spid="_x0000_s1499" style="position:absolute;flip:x;visibility:visible;mso-wrap-style:square" from="60324,3458" to="61598,3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"/>
                <v:line id="Line 527" o:spid="_x0000_s1500" style="position:absolute;visibility:visible;mso-wrap-style:square" from="1903,41448" to="1903,4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RjixgAAANwAAAAPAAAAZHJzL2Rvd25yZXYueG1sRI9Ba8JA&#10;FITvgv9heYI33Vghld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bqUY4sYAAADcAAAA&#10;DwAAAAAAAAAAAAAAAAAHAgAAZHJzL2Rvd25yZXYueG1sUEsFBgAAAAADAAMAtwAAAPoCAAAAAA==&#10;"/>
                <v:line id="Line 528" o:spid="_x0000_s1501" style="position:absolute;visibility:visible;mso-wrap-style:square" from="1903,44037" to="3806,4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"/>
                <w10:anchorlock/>
              </v:group>
            </w:pict>
          </mc:Fallback>
        </mc:AlternateContent>
      </w:r>
    </w:p>
    <w:p w:rsidR="002C462C" w:rsidRPr="00AF61C6" w:rsidRDefault="002C462C" w:rsidP="0023520F">
      <w:pPr>
        <w:spacing w:after="120"/>
        <w:jc w:val="center"/>
        <w:rPr>
          <w:b/>
          <w:i/>
        </w:rPr>
      </w:pPr>
      <w:r w:rsidRPr="00AF61C6">
        <w:rPr>
          <w:b/>
          <w:i/>
        </w:rPr>
        <w:t>Рис.</w:t>
      </w:r>
      <w:r>
        <w:rPr>
          <w:b/>
          <w:i/>
        </w:rPr>
        <w:t>13</w:t>
      </w:r>
      <w:r w:rsidRPr="00AF61C6">
        <w:rPr>
          <w:b/>
          <w:i/>
        </w:rPr>
        <w:t>.8. Класифікація цінової еластичності попиту і пропозиції</w:t>
      </w:r>
    </w:p>
    <w:p w:rsidR="002C462C" w:rsidRPr="00F33C5A" w:rsidRDefault="002C462C" w:rsidP="0023520F">
      <w:pPr>
        <w:spacing w:after="120"/>
        <w:jc w:val="center"/>
      </w:pPr>
    </w:p>
    <w:p w:rsidR="002C462C" w:rsidRPr="00F33C5A" w:rsidRDefault="002C462C" w:rsidP="0023520F">
      <w:pPr>
        <w:spacing w:after="120"/>
        <w:ind w:firstLine="709"/>
        <w:jc w:val="both"/>
      </w:pPr>
      <w:r w:rsidRPr="005F235B">
        <w:rPr>
          <w:b/>
          <w:i/>
        </w:rPr>
        <w:t>Фактором</w:t>
      </w:r>
      <w:r>
        <w:t xml:space="preserve">, що спричиняє </w:t>
      </w:r>
      <w:r w:rsidRPr="005F235B">
        <w:rPr>
          <w:b/>
          <w:i/>
        </w:rPr>
        <w:t>зміну цінової еластичності пропозиції</w:t>
      </w:r>
      <w:r w:rsidRPr="00F33C5A">
        <w:t xml:space="preserve"> </w:t>
      </w:r>
      <w:r>
        <w:t>є</w:t>
      </w:r>
      <w:r w:rsidRPr="00F33C5A">
        <w:t xml:space="preserve"> </w:t>
      </w:r>
      <w:r w:rsidRPr="005F235B">
        <w:rPr>
          <w:i/>
        </w:rPr>
        <w:t>фактор часу</w:t>
      </w:r>
      <w:r w:rsidRPr="00F33C5A">
        <w:t xml:space="preserve">. Ця залежність є прямою: у миттєвому періоді, коли </w:t>
      </w:r>
      <w:r>
        <w:t>ресурси</w:t>
      </w:r>
      <w:r w:rsidRPr="00F33C5A">
        <w:t xml:space="preserve"> не змінюються, пропозиція – абсолютно нееластична</w:t>
      </w:r>
      <w:r>
        <w:t>;</w:t>
      </w:r>
      <w:r w:rsidRPr="00F33C5A">
        <w:t xml:space="preserve"> в короткостроковому періоді, коли можна змінити </w:t>
      </w:r>
      <w:r>
        <w:t xml:space="preserve">кількість </w:t>
      </w:r>
      <w:r w:rsidRPr="00F33C5A">
        <w:t>деяк</w:t>
      </w:r>
      <w:r>
        <w:t>их</w:t>
      </w:r>
      <w:r w:rsidRPr="00F33C5A">
        <w:t xml:space="preserve"> </w:t>
      </w:r>
      <w:r>
        <w:t>ресурсів</w:t>
      </w:r>
      <w:r w:rsidRPr="00F33C5A">
        <w:t xml:space="preserve"> </w:t>
      </w:r>
      <w:r>
        <w:t>–</w:t>
      </w:r>
      <w:r w:rsidRPr="00F33C5A">
        <w:t xml:space="preserve"> пропозиція еластична, а в довгостроковому періоді, коли достатньо часу для зміни </w:t>
      </w:r>
      <w:r>
        <w:t xml:space="preserve">кількості </w:t>
      </w:r>
      <w:r w:rsidRPr="00F33C5A">
        <w:t xml:space="preserve">всіх </w:t>
      </w:r>
      <w:r>
        <w:t>ресурсів</w:t>
      </w:r>
      <w:r w:rsidRPr="00F33C5A">
        <w:t xml:space="preserve"> – пропозиція абсолютно еластична.</w:t>
      </w:r>
    </w:p>
    <w:p w:rsidR="002C462C" w:rsidRPr="00F33C5A" w:rsidRDefault="002C462C" w:rsidP="0023520F">
      <w:pPr>
        <w:spacing w:after="120"/>
        <w:ind w:firstLine="709"/>
        <w:jc w:val="both"/>
      </w:pPr>
      <w:r w:rsidRPr="00F33C5A">
        <w:t xml:space="preserve">Від величини </w:t>
      </w:r>
      <w:r>
        <w:t xml:space="preserve">цінової </w:t>
      </w:r>
      <w:r w:rsidRPr="00F33C5A">
        <w:t xml:space="preserve">еластичності попиту залежить можливість виробника збільшувати обсяг реалізації продукції за рахунок зниження ціни. За умов еластичного попиту загальний дохід виробника зростатиме у </w:t>
      </w:r>
      <w:r>
        <w:t>випадку</w:t>
      </w:r>
      <w:r w:rsidRPr="00F33C5A">
        <w:t xml:space="preserve"> зниження ціни, за умов нееластичного – знижуватиметеся. Цінову еластичність попиту </w:t>
      </w:r>
      <w:r>
        <w:t xml:space="preserve">має </w:t>
      </w:r>
      <w:r w:rsidRPr="00F33C5A">
        <w:t>врахову</w:t>
      </w:r>
      <w:r>
        <w:t>вати</w:t>
      </w:r>
      <w:r w:rsidRPr="00F33C5A">
        <w:t xml:space="preserve"> уряд при визначенні переліку підакцизних товарів та ціновому регулюванні сільськогосподарської продукції.</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D23931" w:rsidP="0023520F">
      <w:pPr>
        <w:spacing w:after="120"/>
        <w:jc w:val="center"/>
        <w:rPr>
          <w:b/>
        </w:rPr>
      </w:pPr>
      <w:r>
        <w:rPr>
          <w:b/>
          <w:noProof/>
          <w:lang w:eastAsia="uk-UA"/>
        </w:rPr>
        <w:lastRenderedPageBreak/>
        <mc:AlternateContent>
          <mc:Choice Requires="wpc">
            <w:drawing>
              <wp:inline distT="0" distB="0" distL="0" distR="0">
                <wp:extent cx="6286500" cy="1899920"/>
                <wp:effectExtent l="3175" t="635" r="0" b="4445"/>
                <wp:docPr id="841" name="Полотно 5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38" name="Group 531"/>
                        <wpg:cNvGrpSpPr>
                          <a:grpSpLocks/>
                        </wpg:cNvGrpSpPr>
                        <wpg:grpSpPr bwMode="auto">
                          <a:xfrm>
                            <a:off x="254079" y="0"/>
                            <a:ext cx="5842079" cy="1726965"/>
                            <a:chOff x="2628" y="147"/>
                            <a:chExt cx="6691" cy="2007"/>
                          </a:xfrm>
                        </wpg:grpSpPr>
                        <wps:wsp>
                          <wps:cNvPr id="839" name="Text Box 532"/>
                          <wps:cNvSpPr txBox="1">
                            <a:spLocks noChangeArrowheads="1"/>
                          </wps:cNvSpPr>
                          <wps:spPr bwMode="auto">
                            <a:xfrm>
                              <a:off x="2628" y="147"/>
                              <a:ext cx="3054" cy="2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Альтернативний вибір</w:t>
                                </w:r>
                              </w:p>
                              <w:p w:rsidR="006C561C" w:rsidRDefault="006C561C" w:rsidP="00DE15B9">
                                <w:r>
                                  <w:t>Граничний аналіз</w:t>
                                </w:r>
                              </w:p>
                              <w:p w:rsidR="006C561C" w:rsidRDefault="006C561C" w:rsidP="00DE15B9">
                                <w:r>
                                  <w:t>Дефіцит</w:t>
                                </w:r>
                              </w:p>
                              <w:p w:rsidR="006C561C" w:rsidRDefault="006C561C" w:rsidP="00DE15B9">
                                <w:r>
                                  <w:t>Ефект доходу</w:t>
                                </w:r>
                              </w:p>
                              <w:p w:rsidR="006C561C" w:rsidRDefault="006C561C" w:rsidP="00DE15B9">
                                <w:r>
                                  <w:t>Ефект заміщення</w:t>
                                </w:r>
                              </w:p>
                              <w:p w:rsidR="006C561C" w:rsidRDefault="006C561C" w:rsidP="00DE15B9">
                                <w:r>
                                  <w:t>Закон попиту</w:t>
                                </w:r>
                              </w:p>
                              <w:p w:rsidR="006C561C" w:rsidRDefault="006C561C" w:rsidP="00DE15B9">
                                <w:r>
                                  <w:t>Закон пропозиції</w:t>
                                </w:r>
                              </w:p>
                              <w:p w:rsidR="006C561C" w:rsidRDefault="006C561C" w:rsidP="00DE15B9">
                                <w:r>
                                  <w:t>Надлишок</w:t>
                                </w:r>
                              </w:p>
                              <w:p w:rsidR="006C561C" w:rsidRDefault="006C561C" w:rsidP="00DE15B9"/>
                            </w:txbxContent>
                          </wps:txbx>
                          <wps:bodyPr rot="0" vert="horz" wrap="square" lIns="91440" tIns="45720" rIns="91440" bIns="45720" anchor="t" anchorCtr="0" upright="1">
                            <a:noAutofit/>
                          </wps:bodyPr>
                        </wps:wsp>
                        <wps:wsp>
                          <wps:cNvPr id="840" name="Text Box 533"/>
                          <wps:cNvSpPr txBox="1">
                            <a:spLocks noChangeArrowheads="1"/>
                          </wps:cNvSpPr>
                          <wps:spPr bwMode="auto">
                            <a:xfrm>
                              <a:off x="6264" y="147"/>
                              <a:ext cx="3055" cy="2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Попит</w:t>
                                </w:r>
                              </w:p>
                              <w:p w:rsidR="006C561C" w:rsidRDefault="006C561C" w:rsidP="00DE15B9">
                                <w:r>
                                  <w:t>Пропозиція</w:t>
                                </w:r>
                              </w:p>
                              <w:p w:rsidR="006C561C" w:rsidRDefault="006C561C" w:rsidP="00DE15B9">
                                <w:r>
                                  <w:t>Раціональність поведінки</w:t>
                                </w:r>
                              </w:p>
                              <w:p w:rsidR="006C561C" w:rsidRDefault="006C561C" w:rsidP="00DE15B9">
                                <w:r>
                                  <w:t>Ринкова рівновага</w:t>
                                </w:r>
                              </w:p>
                              <w:p w:rsidR="006C561C" w:rsidRDefault="006C561C" w:rsidP="00DE15B9">
                                <w:r>
                                  <w:t>Суб’єкт мікрорівня</w:t>
                                </w:r>
                              </w:p>
                              <w:p w:rsidR="006C561C" w:rsidRDefault="006C561C" w:rsidP="00DE15B9">
                                <w:r>
                                  <w:t>Цінова еластичність</w:t>
                                </w:r>
                              </w:p>
                              <w:p w:rsidR="006C561C" w:rsidRDefault="006C561C" w:rsidP="00DE15B9">
                                <w:r>
                                  <w:t>Ціни попиту і пропозиції</w:t>
                                </w:r>
                              </w:p>
                              <w:p w:rsidR="006C561C" w:rsidRDefault="006C561C" w:rsidP="00DE15B9">
                                <w:r>
                                  <w:t>Ціна рівноваги</w:t>
                                </w:r>
                              </w:p>
                            </w:txbxContent>
                          </wps:txbx>
                          <wps:bodyPr rot="0" vert="horz" wrap="square" lIns="91440" tIns="45720" rIns="91440" bIns="45720" anchor="t" anchorCtr="0" upright="1">
                            <a:noAutofit/>
                          </wps:bodyPr>
                        </wps:wsp>
                      </wpg:wgp>
                    </wpc:wpc>
                  </a:graphicData>
                </a:graphic>
              </wp:inline>
            </w:drawing>
          </mc:Choice>
          <mc:Fallback>
            <w:pict>
              <v:group id="Полотно 529" o:spid="_x0000_s1502" editas="canvas" style="width:495pt;height:149.6pt;mso-position-horizontal-relative:char;mso-position-vertical-relative:line" coordsize="62865,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">
                <v:shape id="_x0000_s1503" type="#_x0000_t75" style="position:absolute;width:62865;height:18999;visibility:visible;mso-wrap-style:square">
                  <v:fill o:detectmouseclick="t"/>
                  <v:path o:connecttype="none"/>
                </v:shape>
                <v:group id="Group 531" o:spid="_x0000_s1504" style="position:absolute;left:2540;width:58421;height:17269" coordorigin="2628,147" coordsize="669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">
                  <v:shape id="Text Box 532" o:spid="_x0000_s1505" type="#_x0000_t202" style="position:absolute;left:2628;top:147;width:305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" stroked="f">
                    <v:textbox>
                      <w:txbxContent>
                        <w:p w:rsidR="006C561C" w:rsidRDefault="006C561C" w:rsidP="00DE15B9">
                          <w:r>
                            <w:t>Альтернативний вибір</w:t>
                          </w:r>
                        </w:p>
                        <w:p w:rsidR="006C561C" w:rsidRDefault="006C561C" w:rsidP="00DE15B9">
                          <w:r>
                            <w:t>Граничний аналіз</w:t>
                          </w:r>
                        </w:p>
                        <w:p w:rsidR="006C561C" w:rsidRDefault="006C561C" w:rsidP="00DE15B9">
                          <w:r>
                            <w:t>Дефіцит</w:t>
                          </w:r>
                        </w:p>
                        <w:p w:rsidR="006C561C" w:rsidRDefault="006C561C" w:rsidP="00DE15B9">
                          <w:r>
                            <w:t>Ефект доходу</w:t>
                          </w:r>
                        </w:p>
                        <w:p w:rsidR="006C561C" w:rsidRDefault="006C561C" w:rsidP="00DE15B9">
                          <w:r>
                            <w:t>Ефект заміщення</w:t>
                          </w:r>
                        </w:p>
                        <w:p w:rsidR="006C561C" w:rsidRDefault="006C561C" w:rsidP="00DE15B9">
                          <w:r>
                            <w:t>Закон попиту</w:t>
                          </w:r>
                        </w:p>
                        <w:p w:rsidR="006C561C" w:rsidRDefault="006C561C" w:rsidP="00DE15B9">
                          <w:r>
                            <w:t>Закон пропозиції</w:t>
                          </w:r>
                        </w:p>
                        <w:p w:rsidR="006C561C" w:rsidRDefault="006C561C" w:rsidP="00DE15B9">
                          <w:r>
                            <w:t>Надлишок</w:t>
                          </w:r>
                        </w:p>
                        <w:p w:rsidR="006C561C" w:rsidRDefault="006C561C" w:rsidP="00DE15B9"/>
                      </w:txbxContent>
                    </v:textbox>
                  </v:shape>
                  <v:shape id="Text Box 533" o:spid="_x0000_s1506" type="#_x0000_t202" style="position:absolute;left:6264;top:147;width:3055;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" stroked="f">
                    <v:textbox>
                      <w:txbxContent>
                        <w:p w:rsidR="006C561C" w:rsidRDefault="006C561C" w:rsidP="00DE15B9">
                          <w:r>
                            <w:t>Попит</w:t>
                          </w:r>
                        </w:p>
                        <w:p w:rsidR="006C561C" w:rsidRDefault="006C561C" w:rsidP="00DE15B9">
                          <w:r>
                            <w:t>Пропозиція</w:t>
                          </w:r>
                        </w:p>
                        <w:p w:rsidR="006C561C" w:rsidRDefault="006C561C" w:rsidP="00DE15B9">
                          <w:r>
                            <w:t>Раціональність поведінки</w:t>
                          </w:r>
                        </w:p>
                        <w:p w:rsidR="006C561C" w:rsidRDefault="006C561C" w:rsidP="00DE15B9">
                          <w:r>
                            <w:t>Ринкова рівновага</w:t>
                          </w:r>
                        </w:p>
                        <w:p w:rsidR="006C561C" w:rsidRDefault="006C561C" w:rsidP="00DE15B9">
                          <w:r>
                            <w:t>Суб’єкт мікрорівня</w:t>
                          </w:r>
                        </w:p>
                        <w:p w:rsidR="006C561C" w:rsidRDefault="006C561C" w:rsidP="00DE15B9">
                          <w:r>
                            <w:t>Цінова еластичність</w:t>
                          </w:r>
                        </w:p>
                        <w:p w:rsidR="006C561C" w:rsidRDefault="006C561C" w:rsidP="00DE15B9">
                          <w:r>
                            <w:t>Ціни попиту і пропозиції</w:t>
                          </w:r>
                        </w:p>
                        <w:p w:rsidR="006C561C" w:rsidRDefault="006C561C" w:rsidP="00DE15B9">
                          <w:r>
                            <w:t>Ціна рівноваги</w:t>
                          </w:r>
                        </w:p>
                      </w:txbxContent>
                    </v:textbox>
                  </v:shape>
                </v:group>
                <w10:anchorlock/>
              </v:group>
            </w:pict>
          </mc:Fallback>
        </mc:AlternateConten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відмінність між мікро – і макрорівнем та охарактеризуйте суб’єкти мікрорівня.</w:t>
      </w:r>
    </w:p>
    <w:p w:rsidR="002C462C" w:rsidRPr="00F33C5A" w:rsidRDefault="002C462C" w:rsidP="00AF61C6">
      <w:pPr>
        <w:numPr>
          <w:ilvl w:val="0"/>
          <w:numId w:val="1"/>
        </w:numPr>
        <w:tabs>
          <w:tab w:val="clear" w:pos="720"/>
          <w:tab w:val="num" w:pos="1134"/>
        </w:tabs>
        <w:spacing w:after="120"/>
        <w:ind w:left="0" w:firstLine="709"/>
        <w:jc w:val="both"/>
      </w:pPr>
      <w:r w:rsidRPr="00F33C5A">
        <w:t>Доведіть сутність предмету мікроекономіки, використовуючи принципи раціональності, альтернативності, оптимальності та рівноваги.</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сутність попиту та його класифікацію за допомогою конкретних прикладів.</w:t>
      </w:r>
    </w:p>
    <w:p w:rsidR="002C462C" w:rsidRPr="00F33C5A" w:rsidRDefault="002C462C" w:rsidP="00AF61C6">
      <w:pPr>
        <w:numPr>
          <w:ilvl w:val="0"/>
          <w:numId w:val="1"/>
        </w:numPr>
        <w:tabs>
          <w:tab w:val="clear" w:pos="720"/>
          <w:tab w:val="num" w:pos="1134"/>
        </w:tabs>
        <w:spacing w:after="120"/>
        <w:ind w:left="0" w:firstLine="709"/>
        <w:jc w:val="both"/>
      </w:pPr>
      <w:r w:rsidRPr="00F33C5A">
        <w:t>Поясніть дію закону попиту та факторів, що спричиняють його зміни.</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вплив ефекту доходу та ефекту заміщення на форму кривої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Розкрийте дію закону пропозиції та факторів її зміни. Як сучасні тенденції на вітчизняних ринках впливають на пропозицію товарів і послуг?</w:t>
      </w:r>
    </w:p>
    <w:p w:rsidR="002C462C" w:rsidRPr="00F33C5A" w:rsidRDefault="002C462C" w:rsidP="00AF61C6">
      <w:pPr>
        <w:numPr>
          <w:ilvl w:val="0"/>
          <w:numId w:val="1"/>
        </w:numPr>
        <w:tabs>
          <w:tab w:val="clear" w:pos="720"/>
          <w:tab w:val="num" w:pos="1134"/>
        </w:tabs>
        <w:spacing w:after="120"/>
        <w:ind w:left="0" w:firstLine="709"/>
        <w:jc w:val="both"/>
      </w:pPr>
      <w:r w:rsidRPr="00F33C5A">
        <w:t>Використайте графічний аналіз для пояснення взаємодії попиту і пропозиції. Яким чином ціна рівноваги задовольняє більшість виробників і споживачів?</w:t>
      </w:r>
    </w:p>
    <w:p w:rsidR="002C462C" w:rsidRPr="00F33C5A" w:rsidRDefault="002C462C" w:rsidP="00AF61C6">
      <w:pPr>
        <w:numPr>
          <w:ilvl w:val="0"/>
          <w:numId w:val="1"/>
        </w:numPr>
        <w:tabs>
          <w:tab w:val="clear" w:pos="720"/>
          <w:tab w:val="num" w:pos="1134"/>
        </w:tabs>
        <w:spacing w:after="120"/>
        <w:ind w:left="0" w:firstLine="709"/>
        <w:jc w:val="both"/>
      </w:pPr>
      <w:r w:rsidRPr="00F33C5A">
        <w:t>Охарактеризуйте наслідки відхилення від ціни рівноваги. У яких випадках можуть виникати ситуації надлишку чи дефіциту?</w:t>
      </w:r>
    </w:p>
    <w:p w:rsidR="002C462C" w:rsidRPr="00F33C5A" w:rsidRDefault="002C462C" w:rsidP="00AF61C6">
      <w:pPr>
        <w:numPr>
          <w:ilvl w:val="0"/>
          <w:numId w:val="1"/>
        </w:numPr>
        <w:tabs>
          <w:tab w:val="clear" w:pos="720"/>
          <w:tab w:val="num" w:pos="1134"/>
        </w:tabs>
        <w:spacing w:after="120"/>
        <w:ind w:left="0" w:firstLine="709"/>
        <w:jc w:val="both"/>
      </w:pPr>
      <w:r w:rsidRPr="00F33C5A">
        <w:t>Що означає цінова еластичність попиту і пропозиції? Як суб’єкти ринку враховують її у своїх діях? Поясніть.</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Порівняйте зміну загального доходу виробника за різних видів цінової еластичності попиту.</w:t>
      </w:r>
    </w:p>
    <w:p w:rsidR="002C462C" w:rsidRPr="00F33C5A" w:rsidRDefault="002C462C" w:rsidP="00AF61C6">
      <w:pPr>
        <w:numPr>
          <w:ilvl w:val="0"/>
          <w:numId w:val="1"/>
        </w:numPr>
        <w:tabs>
          <w:tab w:val="clear" w:pos="720"/>
          <w:tab w:val="num" w:pos="1134"/>
        </w:tabs>
        <w:spacing w:after="120"/>
        <w:ind w:left="0" w:firstLine="709"/>
        <w:jc w:val="both"/>
      </w:pPr>
      <w:r w:rsidRPr="00F33C5A">
        <w:t xml:space="preserve"> Які фактори впливають на цінову еластичність попиту і пропозиції? Поясніть їх дію на конкретних прикладах.</w:t>
      </w:r>
    </w:p>
    <w:p w:rsidR="002C462C" w:rsidRPr="00F33C5A" w:rsidRDefault="002C462C" w:rsidP="0023520F">
      <w:pPr>
        <w:spacing w:after="120"/>
        <w:jc w:val="center"/>
        <w:rPr>
          <w:b/>
        </w:rPr>
      </w:pPr>
      <w:r w:rsidRPr="00F33C5A">
        <w:rPr>
          <w:b/>
        </w:rPr>
        <w:t>Завдання для обговорення</w:t>
      </w:r>
    </w:p>
    <w:p w:rsidR="002C462C" w:rsidRPr="00F33C5A" w:rsidRDefault="002C462C" w:rsidP="00AF61C6">
      <w:pPr>
        <w:tabs>
          <w:tab w:val="left" w:pos="993"/>
        </w:tabs>
        <w:spacing w:after="120"/>
        <w:ind w:firstLine="709"/>
        <w:jc w:val="both"/>
      </w:pPr>
      <w:r w:rsidRPr="00F33C5A">
        <w:t>Проведіть аналіз публікації за такими напрямами:</w:t>
      </w:r>
    </w:p>
    <w:p w:rsidR="002C462C" w:rsidRPr="00F33C5A" w:rsidRDefault="002C462C" w:rsidP="00AF61C6">
      <w:pPr>
        <w:numPr>
          <w:ilvl w:val="0"/>
          <w:numId w:val="2"/>
        </w:numPr>
        <w:tabs>
          <w:tab w:val="left" w:pos="993"/>
        </w:tabs>
        <w:spacing w:after="120"/>
        <w:ind w:left="0" w:firstLine="709"/>
        <w:jc w:val="both"/>
      </w:pPr>
      <w:r w:rsidRPr="00F33C5A">
        <w:t>поясніть причини спаду продажу мобільних телефонів у 2007 і 2008 роках;</w:t>
      </w:r>
    </w:p>
    <w:p w:rsidR="002C462C" w:rsidRPr="00F33C5A" w:rsidRDefault="002C462C" w:rsidP="00AF61C6">
      <w:pPr>
        <w:numPr>
          <w:ilvl w:val="0"/>
          <w:numId w:val="2"/>
        </w:numPr>
        <w:tabs>
          <w:tab w:val="left" w:pos="993"/>
        </w:tabs>
        <w:spacing w:after="120"/>
        <w:ind w:left="0" w:firstLine="709"/>
        <w:jc w:val="both"/>
      </w:pPr>
      <w:r w:rsidRPr="00F33C5A">
        <w:t>чому останні місяці українці купують дорожчі апарати?</w:t>
      </w:r>
    </w:p>
    <w:p w:rsidR="002C462C" w:rsidRPr="00F33C5A" w:rsidRDefault="002C462C" w:rsidP="00AF61C6">
      <w:pPr>
        <w:numPr>
          <w:ilvl w:val="0"/>
          <w:numId w:val="2"/>
        </w:numPr>
        <w:tabs>
          <w:tab w:val="left" w:pos="993"/>
        </w:tabs>
        <w:spacing w:after="120"/>
        <w:ind w:left="0" w:firstLine="709"/>
        <w:jc w:val="both"/>
      </w:pPr>
      <w:r w:rsidRPr="00F33C5A">
        <w:t>чи є попит на мобільні телефони еластичним за ціною?</w:t>
      </w:r>
    </w:p>
    <w:p w:rsidR="002C462C" w:rsidRPr="00F33C5A" w:rsidRDefault="002C462C" w:rsidP="00AF61C6">
      <w:pPr>
        <w:tabs>
          <w:tab w:val="left" w:pos="993"/>
        </w:tabs>
        <w:spacing w:after="120"/>
        <w:ind w:firstLine="709"/>
        <w:jc w:val="both"/>
      </w:pPr>
      <w:r w:rsidRPr="00F33C5A">
        <w:lastRenderedPageBreak/>
        <w:t xml:space="preserve">(Статус: Прайс-Листи, №51(58), від 17.12.2007) „Попередні два роки (2005 і 2006) вважаються найдинамічнішими щодо розвитку в Україні молодого „мобільного” ринку... Однак, у 2007-му відчувається певний спад, який вендори і роздрібні торговці намагаються компенсувати просуванням дорогих моделей... За даними досліджень загального ринку стільникових телефонів, яке проводив холдинг </w:t>
      </w:r>
      <w:r w:rsidRPr="00F33C5A">
        <w:rPr>
          <w:b/>
        </w:rPr>
        <w:t>AVentures Group</w:t>
      </w:r>
      <w:r w:rsidRPr="00F33C5A">
        <w:t>, за перші шість місяців цього року в Україні продано близько 3,5 млн пристроїв. Протягом дев’яти місяців українці придбали близько 5,3 млн пристроїв на суму майже 843 млн дол</w:t>
      </w:r>
      <w:r>
        <w:t xml:space="preserve"> .</w:t>
      </w:r>
      <w:r w:rsidRPr="00F33C5A">
        <w:t>.. Торік за такий же період продано 6,6 млн апаратів на суму 917,4 млн дол. Що стосується середньої собівартості, то вона зросла на 20 дол у порівнянні з 2006 роком і становить 159 дол</w:t>
      </w:r>
      <w:r>
        <w:t>…</w:t>
      </w:r>
      <w:r w:rsidRPr="00F33C5A">
        <w:t>. За даними „Євросеть”, протягом декількох останніх місяців українці стали купувати дорожчі апарати – від 900 грн</w:t>
      </w:r>
      <w:r>
        <w:t>.</w:t>
      </w:r>
      <w:r w:rsidRPr="00F33C5A">
        <w:t>...</w:t>
      </w:r>
      <w:r w:rsidRPr="00AF61C6">
        <w:rPr>
          <w:lang w:val="ru-RU"/>
        </w:rPr>
        <w:t xml:space="preserve"> </w:t>
      </w:r>
      <w:r w:rsidRPr="00F33C5A">
        <w:t xml:space="preserve">Ринок роздрібного продажу в 2008 році становитиме 8,2 млн шт., що на 21,8% менше у порівнянні з 2007-м, </w:t>
      </w:r>
      <w:r w:rsidR="000D3D97">
        <w:t>–</w:t>
      </w:r>
      <w:r w:rsidRPr="00F33C5A">
        <w:t xml:space="preserve"> прогнозує Олександр Мельничук. – У грошовому виразі це близько 1,7 млрд дол.”.</w:t>
      </w:r>
    </w:p>
    <w:p w:rsidR="002C462C" w:rsidRPr="00F33C5A" w:rsidRDefault="002C462C" w:rsidP="0023520F">
      <w:pPr>
        <w:spacing w:after="120"/>
        <w:ind w:left="360"/>
        <w:jc w:val="both"/>
      </w:pPr>
    </w:p>
    <w:p w:rsidR="002C462C" w:rsidRPr="00A93CB7" w:rsidRDefault="002C462C" w:rsidP="00A93CB7">
      <w:pPr>
        <w:spacing w:after="120"/>
        <w:ind w:left="567"/>
        <w:rPr>
          <w:b/>
          <w:caps/>
        </w:rPr>
      </w:pPr>
      <w:r w:rsidRPr="00A93CB7">
        <w:rPr>
          <w:b/>
          <w:caps/>
        </w:rPr>
        <w:t xml:space="preserve">Тема </w:t>
      </w:r>
      <w:r>
        <w:rPr>
          <w:b/>
          <w:caps/>
        </w:rPr>
        <w:t>14</w:t>
      </w:r>
      <w:r w:rsidRPr="00A93CB7">
        <w:rPr>
          <w:b/>
          <w:caps/>
        </w:rPr>
        <w:t>. Основи теорії поведінки споживача</w:t>
      </w:r>
    </w:p>
    <w:p w:rsidR="002C462C" w:rsidRDefault="00D23931" w:rsidP="001C294D">
      <w:pPr>
        <w:spacing w:after="120"/>
        <w:ind w:left="567"/>
        <w:jc w:val="both"/>
        <w:rPr>
          <w:b/>
        </w:rPr>
      </w:pPr>
      <w:r>
        <w:rPr>
          <w:noProof/>
          <w:lang w:eastAsia="uk-UA"/>
        </w:rPr>
        <w:drawing>
          <wp:inline distT="0" distB="0" distL="0" distR="0">
            <wp:extent cx="6057900" cy="983615"/>
            <wp:effectExtent l="0" t="0" r="19050" b="26035"/>
            <wp:docPr id="274" name="Схема 78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36" r:lo="rId1137" r:qs="rId1138" r:cs="rId1139"/>
              </a:graphicData>
            </a:graphic>
          </wp:inline>
        </w:drawing>
      </w:r>
    </w:p>
    <w:p w:rsidR="002C462C" w:rsidRPr="00F33C5A" w:rsidRDefault="002C462C" w:rsidP="0023520F">
      <w:pPr>
        <w:spacing w:after="120"/>
        <w:jc w:val="center"/>
        <w:rPr>
          <w:b/>
        </w:rPr>
      </w:pPr>
      <w:r w:rsidRPr="00F33C5A">
        <w:rPr>
          <w:b/>
        </w:rPr>
        <w:t>Література</w:t>
      </w:r>
    </w:p>
    <w:p w:rsidR="002C462C" w:rsidRPr="00F33C5A" w:rsidRDefault="002C462C" w:rsidP="00736612">
      <w:pPr>
        <w:spacing w:after="120"/>
        <w:ind w:firstLine="709"/>
        <w:jc w:val="both"/>
      </w:pPr>
      <w:r w:rsidRPr="00F33C5A">
        <w:t>1. Безугл</w:t>
      </w:r>
      <w:r w:rsidR="00206613">
        <w:t xml:space="preserve">а В. О. </w:t>
      </w:r>
      <w:r w:rsidRPr="00F33C5A">
        <w:t>Мікроекономіка</w:t>
      </w:r>
      <w:r w:rsidR="00D07824">
        <w:t xml:space="preserve"> </w:t>
      </w:r>
      <w:r w:rsidRPr="00F33C5A">
        <w:t xml:space="preserve">: </w:t>
      </w:r>
      <w:r>
        <w:rPr>
          <w:bCs/>
        </w:rPr>
        <w:t>[навч. посібник]</w:t>
      </w:r>
      <w:r w:rsidRPr="00F33C5A">
        <w:t xml:space="preserve"> </w:t>
      </w:r>
      <w:r w:rsidR="00206613">
        <w:t xml:space="preserve">/ В. О. Безугла, І. І. Постіл </w:t>
      </w:r>
      <w:r w:rsidRPr="00F33C5A">
        <w:t>– К.</w:t>
      </w:r>
      <w:r w:rsidR="00206613">
        <w:t xml:space="preserve"> </w:t>
      </w:r>
      <w:r w:rsidRPr="00F33C5A">
        <w:t>: Центр учбової літератури, 2007. – 288 с. ( Т</w:t>
      </w:r>
      <w:r>
        <w:t>еми</w:t>
      </w:r>
      <w:r w:rsidRPr="00F33C5A">
        <w:t xml:space="preserve"> 2-4).</w:t>
      </w:r>
    </w:p>
    <w:p w:rsidR="002C462C" w:rsidRPr="00F33C5A" w:rsidRDefault="002C462C" w:rsidP="00736612">
      <w:pPr>
        <w:spacing w:after="120"/>
        <w:ind w:firstLine="709"/>
        <w:jc w:val="both"/>
        <w:rPr>
          <w:bCs/>
        </w:rPr>
      </w:pPr>
      <w:r w:rsidRPr="00F33C5A">
        <w:t xml:space="preserve">2. </w:t>
      </w:r>
      <w:r w:rsidRPr="00F33C5A">
        <w:rPr>
          <w:bCs/>
        </w:rPr>
        <w:t>Веріан Гел Р. Мікроекономіка</w:t>
      </w:r>
      <w:r w:rsidR="00D07824">
        <w:rPr>
          <w:bCs/>
        </w:rPr>
        <w:t xml:space="preserve"> </w:t>
      </w:r>
      <w:r w:rsidRPr="00F33C5A">
        <w:rPr>
          <w:bCs/>
        </w:rPr>
        <w:t xml:space="preserve">: проміжний рівень. Сучасний підхід / </w:t>
      </w:r>
      <w:r w:rsidR="00717860">
        <w:rPr>
          <w:bCs/>
        </w:rPr>
        <w:t>Гел Р. Веріан, п</w:t>
      </w:r>
      <w:r w:rsidRPr="00F33C5A">
        <w:rPr>
          <w:bCs/>
        </w:rPr>
        <w:t>ер. з англ. С.Слухая. – К.</w:t>
      </w:r>
      <w:r w:rsidR="00717860">
        <w:rPr>
          <w:bCs/>
        </w:rPr>
        <w:t xml:space="preserve"> </w:t>
      </w:r>
      <w:r w:rsidRPr="00F33C5A">
        <w:rPr>
          <w:bCs/>
        </w:rPr>
        <w:t>: Лібра, 2006. – 632 с. (Р</w:t>
      </w:r>
      <w:r>
        <w:rPr>
          <w:bCs/>
        </w:rPr>
        <w:t>озділи</w:t>
      </w:r>
      <w:r w:rsidRPr="00F33C5A">
        <w:rPr>
          <w:bCs/>
        </w:rPr>
        <w:t xml:space="preserve"> 2, 4, 5).</w:t>
      </w:r>
    </w:p>
    <w:p w:rsidR="002C462C" w:rsidRPr="00F33C5A" w:rsidRDefault="002C462C" w:rsidP="00736612">
      <w:pPr>
        <w:spacing w:after="120"/>
        <w:ind w:firstLine="709"/>
        <w:jc w:val="both"/>
        <w:rPr>
          <w:bCs/>
        </w:rPr>
      </w:pPr>
      <w:r w:rsidRPr="00F33C5A">
        <w:rPr>
          <w:bCs/>
        </w:rPr>
        <w:t>3. Гребенников П.</w:t>
      </w:r>
      <w:r w:rsidR="00717860">
        <w:rPr>
          <w:bCs/>
        </w:rPr>
        <w:t xml:space="preserve"> </w:t>
      </w:r>
      <w:r w:rsidRPr="00F33C5A">
        <w:rPr>
          <w:bCs/>
        </w:rPr>
        <w:t>И. Микроэкономика</w:t>
      </w:r>
      <w:r w:rsidR="00D07824">
        <w:rPr>
          <w:bCs/>
        </w:rPr>
        <w:t xml:space="preserve"> </w:t>
      </w:r>
      <w:r w:rsidRPr="00F33C5A">
        <w:rPr>
          <w:bCs/>
        </w:rPr>
        <w:t xml:space="preserve">: </w:t>
      </w:r>
      <w:r>
        <w:rPr>
          <w:bCs/>
        </w:rPr>
        <w:t>[у</w:t>
      </w:r>
      <w:r w:rsidRPr="00F33C5A">
        <w:rPr>
          <w:bCs/>
        </w:rPr>
        <w:t>чебник</w:t>
      </w:r>
      <w:r>
        <w:rPr>
          <w:bCs/>
        </w:rPr>
        <w:t>]</w:t>
      </w:r>
      <w:r w:rsidRPr="00F33C5A">
        <w:rPr>
          <w:bCs/>
        </w:rPr>
        <w:t xml:space="preserve"> / </w:t>
      </w:r>
      <w:r w:rsidR="00717860">
        <w:rPr>
          <w:bCs/>
        </w:rPr>
        <w:t>П. И. Гребенников, А. И. Леусский, Л. С. Тарасевич</w:t>
      </w:r>
      <w:r w:rsidR="00B25226">
        <w:rPr>
          <w:bCs/>
        </w:rPr>
        <w:t xml:space="preserve">; </w:t>
      </w:r>
      <w:r w:rsidRPr="00F33C5A">
        <w:rPr>
          <w:bCs/>
        </w:rPr>
        <w:t>За заг. ред. Л.</w:t>
      </w:r>
      <w:r w:rsidR="00B25226">
        <w:rPr>
          <w:bCs/>
        </w:rPr>
        <w:t xml:space="preserve"> </w:t>
      </w:r>
      <w:r w:rsidRPr="00F33C5A">
        <w:rPr>
          <w:bCs/>
        </w:rPr>
        <w:t>С. Тарасевича. – изд. 2-е, перераб. и доп. – СПб.</w:t>
      </w:r>
      <w:r w:rsidR="00B25226">
        <w:rPr>
          <w:bCs/>
        </w:rPr>
        <w:t xml:space="preserve"> </w:t>
      </w:r>
      <w:r w:rsidRPr="00F33C5A">
        <w:rPr>
          <w:bCs/>
        </w:rPr>
        <w:t>: СПбУЭФ, 1998. – 447 с. (Гл</w:t>
      </w:r>
      <w:r>
        <w:rPr>
          <w:bCs/>
        </w:rPr>
        <w:t>ава</w:t>
      </w:r>
      <w:r w:rsidRPr="00F33C5A">
        <w:rPr>
          <w:bCs/>
        </w:rPr>
        <w:t xml:space="preserve"> 2).</w:t>
      </w:r>
    </w:p>
    <w:p w:rsidR="002C462C" w:rsidRPr="00F33C5A" w:rsidRDefault="002C462C" w:rsidP="00736612">
      <w:pPr>
        <w:spacing w:after="120"/>
        <w:ind w:firstLine="709"/>
        <w:jc w:val="both"/>
        <w:rPr>
          <w:bCs/>
        </w:rPr>
      </w:pPr>
      <w:r w:rsidRPr="00F33C5A">
        <w:rPr>
          <w:bCs/>
        </w:rPr>
        <w:t>4. Економічна теорія</w:t>
      </w:r>
      <w:r w:rsidR="00D07824">
        <w:rPr>
          <w:bCs/>
        </w:rPr>
        <w:t xml:space="preserve"> </w:t>
      </w:r>
      <w:r w:rsidRPr="00F33C5A">
        <w:rPr>
          <w:bCs/>
        </w:rPr>
        <w:t xml:space="preserve">: </w:t>
      </w:r>
      <w:r>
        <w:rPr>
          <w:bCs/>
        </w:rPr>
        <w:t>[підручник]</w:t>
      </w:r>
      <w:r w:rsidRPr="00F33C5A">
        <w:rPr>
          <w:bCs/>
        </w:rPr>
        <w:t xml:space="preserve"> / За ред. В.М. Тарасевича. – К.</w:t>
      </w:r>
      <w:r w:rsidR="00D07824">
        <w:rPr>
          <w:bCs/>
        </w:rPr>
        <w:t xml:space="preserve"> </w:t>
      </w:r>
      <w:r w:rsidRPr="00F33C5A">
        <w:rPr>
          <w:bCs/>
        </w:rPr>
        <w:t>: Центр навчальної літератури, 2006. – 784 с. (Гл</w:t>
      </w:r>
      <w:r>
        <w:rPr>
          <w:bCs/>
        </w:rPr>
        <w:t>ава</w:t>
      </w:r>
      <w:r w:rsidRPr="00F33C5A">
        <w:rPr>
          <w:bCs/>
        </w:rPr>
        <w:t xml:space="preserve"> 6).</w:t>
      </w:r>
    </w:p>
    <w:p w:rsidR="002C462C" w:rsidRPr="00F33C5A" w:rsidRDefault="002C462C" w:rsidP="00736612">
      <w:pPr>
        <w:spacing w:after="120"/>
        <w:ind w:firstLine="709"/>
        <w:jc w:val="both"/>
        <w:rPr>
          <w:bCs/>
        </w:rPr>
      </w:pPr>
      <w:r w:rsidRPr="00F33C5A">
        <w:rPr>
          <w:bCs/>
        </w:rPr>
        <w:t>5. Ивашковский С.</w:t>
      </w:r>
      <w:r w:rsidR="00B25226">
        <w:rPr>
          <w:bCs/>
        </w:rPr>
        <w:t xml:space="preserve"> </w:t>
      </w:r>
      <w:r w:rsidRPr="00F33C5A">
        <w:rPr>
          <w:bCs/>
        </w:rPr>
        <w:t>Н. Микроэкономика</w:t>
      </w:r>
      <w:r w:rsidR="00D07824">
        <w:rPr>
          <w:bCs/>
        </w:rPr>
        <w:t xml:space="preserve"> </w:t>
      </w:r>
      <w:r w:rsidRPr="00F33C5A">
        <w:rPr>
          <w:bCs/>
        </w:rPr>
        <w:t xml:space="preserve">: </w:t>
      </w:r>
      <w:r>
        <w:rPr>
          <w:bCs/>
        </w:rPr>
        <w:t>[учебник]</w:t>
      </w:r>
      <w:r w:rsidRPr="00F33C5A">
        <w:rPr>
          <w:bCs/>
        </w:rPr>
        <w:t xml:space="preserve"> </w:t>
      </w:r>
      <w:r w:rsidR="00B25226">
        <w:rPr>
          <w:bCs/>
        </w:rPr>
        <w:t xml:space="preserve">/ С. Н. Ивашковский </w:t>
      </w:r>
      <w:r w:rsidRPr="00F33C5A">
        <w:rPr>
          <w:bCs/>
        </w:rPr>
        <w:t>– 3-е изд., испр. – М.</w:t>
      </w:r>
      <w:r w:rsidR="00B25226">
        <w:rPr>
          <w:bCs/>
        </w:rPr>
        <w:t xml:space="preserve"> </w:t>
      </w:r>
      <w:r w:rsidRPr="00F33C5A">
        <w:rPr>
          <w:bCs/>
        </w:rPr>
        <w:t>: Дело, 2002. – 416 с. (Гл</w:t>
      </w:r>
      <w:r>
        <w:rPr>
          <w:bCs/>
        </w:rPr>
        <w:t>ава</w:t>
      </w:r>
      <w:r w:rsidRPr="00F33C5A">
        <w:rPr>
          <w:bCs/>
        </w:rPr>
        <w:t xml:space="preserve"> 6).</w:t>
      </w:r>
    </w:p>
    <w:p w:rsidR="002C462C" w:rsidRPr="00F33C5A" w:rsidRDefault="002C462C" w:rsidP="00736612">
      <w:pPr>
        <w:spacing w:after="120"/>
        <w:ind w:firstLine="709"/>
        <w:jc w:val="both"/>
      </w:pPr>
      <w:r w:rsidRPr="00F33C5A">
        <w:rPr>
          <w:bCs/>
        </w:rPr>
        <w:t xml:space="preserve">6. </w:t>
      </w:r>
      <w:r w:rsidRPr="00F33C5A">
        <w:t>Мікроекономіка</w:t>
      </w:r>
      <w:r w:rsidR="00D07824">
        <w:t xml:space="preserve"> </w:t>
      </w:r>
      <w:r w:rsidRPr="00F33C5A">
        <w:t xml:space="preserve">: </w:t>
      </w:r>
      <w:r>
        <w:rPr>
          <w:bCs/>
        </w:rPr>
        <w:t>[підручник]</w:t>
      </w:r>
      <w:r w:rsidRPr="00F33C5A">
        <w:t xml:space="preserve"> / За ред. В.Д.Базилевича. – К.</w:t>
      </w:r>
      <w:r w:rsidR="00D07824">
        <w:t xml:space="preserve"> </w:t>
      </w:r>
      <w:r w:rsidRPr="00F33C5A">
        <w:t>: Знання, 2007. – 677с. (Р</w:t>
      </w:r>
      <w:r>
        <w:t>озділ</w:t>
      </w:r>
      <w:r w:rsidRPr="00F33C5A">
        <w:t xml:space="preserve"> 4).</w:t>
      </w:r>
    </w:p>
    <w:p w:rsidR="002C462C" w:rsidRPr="00F33C5A" w:rsidRDefault="002C462C" w:rsidP="00736612">
      <w:pPr>
        <w:spacing w:after="120"/>
        <w:ind w:firstLine="709"/>
        <w:jc w:val="both"/>
      </w:pPr>
      <w:r w:rsidRPr="00F33C5A">
        <w:t>7. Микроэкономика</w:t>
      </w:r>
      <w:r w:rsidR="00D07824">
        <w:t xml:space="preserve"> </w:t>
      </w:r>
      <w:r w:rsidRPr="00F33C5A">
        <w:t xml:space="preserve">: </w:t>
      </w:r>
      <w:r>
        <w:rPr>
          <w:bCs/>
        </w:rPr>
        <w:t>[учебник]</w:t>
      </w:r>
      <w:r w:rsidRPr="00F33C5A">
        <w:t xml:space="preserve"> / Под ред. А.Г. Грязновой, А.</w:t>
      </w:r>
      <w:r w:rsidR="00B25226">
        <w:t xml:space="preserve"> </w:t>
      </w:r>
      <w:r w:rsidRPr="00F33C5A">
        <w:t xml:space="preserve">Ю. Юданова. – 6-е изд., испр. и доп. </w:t>
      </w:r>
      <w:r w:rsidR="00811D5A">
        <w:t>–</w:t>
      </w:r>
      <w:r w:rsidRPr="00F33C5A">
        <w:t xml:space="preserve"> М.</w:t>
      </w:r>
      <w:r w:rsidR="00B25226">
        <w:t xml:space="preserve"> </w:t>
      </w:r>
      <w:r w:rsidRPr="00F33C5A">
        <w:t>: КНОРУС, 2006. – 624 с. (Т</w:t>
      </w:r>
      <w:r>
        <w:t>ема</w:t>
      </w:r>
      <w:r w:rsidRPr="00F33C5A">
        <w:t xml:space="preserve"> 5). </w:t>
      </w:r>
    </w:p>
    <w:p w:rsidR="002C462C" w:rsidRDefault="00D23931" w:rsidP="001C294D">
      <w:pPr>
        <w:spacing w:after="120"/>
        <w:jc w:val="center"/>
      </w:pPr>
      <w:r>
        <w:rPr>
          <w:b/>
          <w:noProof/>
          <w:lang w:eastAsia="uk-UA"/>
        </w:rPr>
        <w:drawing>
          <wp:inline distT="0" distB="0" distL="0" distR="0">
            <wp:extent cx="5463540" cy="543560"/>
            <wp:effectExtent l="0" t="0" r="22860" b="27940"/>
            <wp:docPr id="275" name="Схема 7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41" r:lo="rId1142" r:qs="rId1143" r:cs="rId1144"/>
              </a:graphicData>
            </a:graphic>
          </wp:inline>
        </w:drawing>
      </w:r>
    </w:p>
    <w:p w:rsidR="002C462C" w:rsidRPr="00F33C5A" w:rsidRDefault="002C462C" w:rsidP="001C294D">
      <w:pPr>
        <w:spacing w:after="120"/>
        <w:ind w:firstLine="709"/>
        <w:jc w:val="both"/>
      </w:pPr>
      <w:r w:rsidRPr="00F33C5A">
        <w:lastRenderedPageBreak/>
        <w:t xml:space="preserve">Важливим суб’єктом ринкових відносин на мікрорівні є споживач, що вирішує три питання: 1) що купити? 2) скільки коштує? 3) чи вистачить грошей на покупку? Відповідь на перше запитання дає </w:t>
      </w:r>
      <w:r w:rsidRPr="00F60D4C">
        <w:t>корисність</w:t>
      </w:r>
      <w:r w:rsidRPr="00F33C5A">
        <w:t xml:space="preserve">, на друге – ціна і на третє – </w:t>
      </w:r>
      <w:r w:rsidRPr="00F60D4C">
        <w:t>бюджет</w:t>
      </w:r>
      <w:r w:rsidRPr="00F33C5A">
        <w:t xml:space="preserve"> (дохід) споживача.</w:t>
      </w:r>
    </w:p>
    <w:p w:rsidR="002C462C" w:rsidRDefault="00D23931" w:rsidP="0023520F">
      <w:pPr>
        <w:spacing w:after="120"/>
        <w:ind w:firstLine="708"/>
        <w:jc w:val="both"/>
        <w:rPr>
          <w:b/>
        </w:rPr>
      </w:pPr>
      <w:r>
        <w:rPr>
          <w:noProof/>
          <w:lang w:eastAsia="uk-UA"/>
        </w:rPr>
        <w:drawing>
          <wp:inline distT="0" distB="0" distL="0" distR="0">
            <wp:extent cx="5487670" cy="612775"/>
            <wp:effectExtent l="19050" t="0" r="17780" b="15875"/>
            <wp:docPr id="276" name="Схема 7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46" r:lo="rId1147" r:qs="rId1148" r:cs="rId1149"/>
              </a:graphicData>
            </a:graphic>
          </wp:inline>
        </w:drawing>
      </w:r>
    </w:p>
    <w:p w:rsidR="002C462C" w:rsidRPr="00F33C5A" w:rsidRDefault="002C462C" w:rsidP="0023520F">
      <w:pPr>
        <w:spacing w:after="120"/>
        <w:ind w:firstLine="708"/>
        <w:jc w:val="both"/>
      </w:pPr>
      <w:r w:rsidRPr="00F33C5A">
        <w:t xml:space="preserve">На мікрорівні розглядається </w:t>
      </w:r>
      <w:r w:rsidRPr="00F33C5A">
        <w:rPr>
          <w:b/>
        </w:rPr>
        <w:t>економічна корисність</w:t>
      </w:r>
      <w:r w:rsidRPr="00F33C5A">
        <w:t>: благ</w:t>
      </w:r>
      <w:r>
        <w:t>о</w:t>
      </w:r>
      <w:r w:rsidRPr="00F33C5A">
        <w:t xml:space="preserve"> є економічно корисними, якщо </w:t>
      </w:r>
      <w:r>
        <w:t>його</w:t>
      </w:r>
      <w:r w:rsidRPr="00F33C5A">
        <w:t xml:space="preserve"> купує споживач, незалежно від того як вон</w:t>
      </w:r>
      <w:r>
        <w:t>о</w:t>
      </w:r>
      <w:r w:rsidRPr="00F33C5A">
        <w:t xml:space="preserve"> вплива</w:t>
      </w:r>
      <w:r>
        <w:t>є</w:t>
      </w:r>
      <w:r w:rsidRPr="00F33C5A">
        <w:t xml:space="preserve"> на його здоров’я. Категорія корисності розглядалась економістами, починаючи з ХVІІІ ст. – це: Тюрго, Кондільяк, Сміт, Маркс, Менгер, Го</w:t>
      </w:r>
      <w:r>
        <w:t>с</w:t>
      </w:r>
      <w:r w:rsidRPr="00F33C5A">
        <w:t>сен та інші.</w:t>
      </w:r>
    </w:p>
    <w:p w:rsidR="002C462C" w:rsidRPr="00F33C5A" w:rsidRDefault="002C462C" w:rsidP="0023520F">
      <w:pPr>
        <w:spacing w:after="120"/>
        <w:ind w:firstLine="708"/>
        <w:jc w:val="both"/>
      </w:pPr>
      <w:r w:rsidRPr="00F33C5A">
        <w:t xml:space="preserve">Розрізняють два підходи щодо аналізу корисності: кардиналістський і ординалістський. </w:t>
      </w:r>
      <w:r w:rsidRPr="00F60D4C">
        <w:rPr>
          <w:i/>
        </w:rPr>
        <w:t>Кардиналісти</w:t>
      </w:r>
      <w:r w:rsidRPr="00F33C5A">
        <w:t xml:space="preserve"> оцінюють корисність числом (ютила), тому їх підхід називається кількісним. </w:t>
      </w:r>
      <w:r w:rsidRPr="00F60D4C">
        <w:rPr>
          <w:i/>
        </w:rPr>
        <w:t>Ординалісти</w:t>
      </w:r>
      <w:r w:rsidRPr="00F33C5A">
        <w:t xml:space="preserve"> вважають, що споживач здійснює вибір між благами та наборами благ, тому їх підхід є порядковим.</w:t>
      </w:r>
    </w:p>
    <w:p w:rsidR="002C462C" w:rsidRPr="00F33C5A" w:rsidRDefault="002C462C" w:rsidP="0023520F">
      <w:pPr>
        <w:spacing w:after="120"/>
        <w:ind w:firstLine="708"/>
        <w:jc w:val="both"/>
      </w:pPr>
      <w:r w:rsidRPr="00F33C5A">
        <w:t>Корисність можна поділити на види: пряма, непряма і повна; тактична і стратегічна; загальна і гранична.</w:t>
      </w:r>
    </w:p>
    <w:p w:rsidR="002C462C" w:rsidRPr="00F33C5A" w:rsidRDefault="002C462C" w:rsidP="0023520F">
      <w:pPr>
        <w:spacing w:after="120"/>
        <w:ind w:firstLine="708"/>
        <w:jc w:val="both"/>
      </w:pPr>
      <w:r w:rsidRPr="00F60D4C">
        <w:rPr>
          <w:b/>
          <w:i/>
        </w:rPr>
        <w:t>Пряма корисність</w:t>
      </w:r>
      <w:r w:rsidRPr="00F33C5A">
        <w:t xml:space="preserve"> – це задоволення від благ</w:t>
      </w:r>
      <w:r>
        <w:t>а</w:t>
      </w:r>
      <w:r w:rsidRPr="00F33C5A">
        <w:t>, що безпосередньо вплива</w:t>
      </w:r>
      <w:r>
        <w:t>є</w:t>
      </w:r>
      <w:r w:rsidRPr="00F33C5A">
        <w:t xml:space="preserve"> на добробут людини (споживання яблука чи винограду). </w:t>
      </w:r>
      <w:r w:rsidRPr="00F60D4C">
        <w:rPr>
          <w:b/>
          <w:i/>
        </w:rPr>
        <w:t>Непряма корисність</w:t>
      </w:r>
      <w:r w:rsidRPr="00F33C5A">
        <w:t xml:space="preserve"> – це задоволення від блага, що безпосередньо не вплива</w:t>
      </w:r>
      <w:r>
        <w:t>є</w:t>
      </w:r>
      <w:r w:rsidRPr="00F33C5A">
        <w:t xml:space="preserve"> на добробут людини, </w:t>
      </w:r>
      <w:r>
        <w:t>проте</w:t>
      </w:r>
      <w:r w:rsidRPr="00F33C5A">
        <w:t xml:space="preserve"> використовуються для виготовлення благ з прямою корисністю (споживання вина з яблука чи винограду). </w:t>
      </w:r>
      <w:r w:rsidRPr="00F60D4C">
        <w:rPr>
          <w:b/>
          <w:i/>
        </w:rPr>
        <w:t>Повна корисність</w:t>
      </w:r>
      <w:r w:rsidRPr="00F33C5A">
        <w:t xml:space="preserve"> – це сукупність прямої і непрямої корисності. </w:t>
      </w:r>
    </w:p>
    <w:p w:rsidR="002C462C" w:rsidRPr="00F33C5A" w:rsidRDefault="002C462C" w:rsidP="0023520F">
      <w:pPr>
        <w:spacing w:after="120"/>
        <w:ind w:firstLine="708"/>
        <w:jc w:val="both"/>
      </w:pPr>
      <w:r w:rsidRPr="00F60D4C">
        <w:rPr>
          <w:b/>
          <w:i/>
        </w:rPr>
        <w:t>Тактична корисність</w:t>
      </w:r>
      <w:r w:rsidRPr="00F33C5A">
        <w:rPr>
          <w:b/>
        </w:rPr>
        <w:t xml:space="preserve"> </w:t>
      </w:r>
      <w:r w:rsidRPr="00F33C5A">
        <w:t xml:space="preserve">– це задоволення від блага у даний час. </w:t>
      </w:r>
      <w:r w:rsidRPr="00F60D4C">
        <w:rPr>
          <w:b/>
          <w:i/>
        </w:rPr>
        <w:t>Стратегічна корисність</w:t>
      </w:r>
      <w:r w:rsidRPr="00F33C5A">
        <w:rPr>
          <w:b/>
        </w:rPr>
        <w:t xml:space="preserve"> </w:t>
      </w:r>
      <w:r w:rsidRPr="00F33C5A">
        <w:t xml:space="preserve">– це задоволення від блага з врахуванням </w:t>
      </w:r>
      <w:r>
        <w:t xml:space="preserve">його </w:t>
      </w:r>
      <w:r w:rsidRPr="00F33C5A">
        <w:t>тривалого споживання. Більшість благ має тактичну корисність, частина – стратегічну (наприклад, ліки).</w:t>
      </w:r>
    </w:p>
    <w:p w:rsidR="002C462C" w:rsidRPr="00F33C5A" w:rsidRDefault="002C462C" w:rsidP="0023520F">
      <w:pPr>
        <w:spacing w:after="120"/>
        <w:ind w:firstLine="708"/>
        <w:jc w:val="both"/>
      </w:pPr>
      <w:r w:rsidRPr="00F60D4C">
        <w:rPr>
          <w:b/>
          <w:i/>
        </w:rPr>
        <w:t>Загальна корисність</w:t>
      </w:r>
      <w:r w:rsidRPr="00F33C5A">
        <w:t xml:space="preserve"> (</w:t>
      </w:r>
      <w:r w:rsidRPr="00F33C5A">
        <w:rPr>
          <w:i/>
        </w:rPr>
        <w:t>TU</w:t>
      </w:r>
      <w:r w:rsidRPr="00F33C5A">
        <w:t>) – це задоволення від споживання певної кількості блага за певний час (наприклад, з’їсти</w:t>
      </w:r>
      <w:r>
        <w:t xml:space="preserve"> чотири бутерброди за півгодини</w:t>
      </w:r>
      <w:r w:rsidRPr="00F33C5A">
        <w:t xml:space="preserve">). </w:t>
      </w:r>
    </w:p>
    <w:p w:rsidR="002C462C" w:rsidRPr="00F33C5A" w:rsidRDefault="002C462C" w:rsidP="0023520F">
      <w:pPr>
        <w:spacing w:after="120"/>
        <w:ind w:firstLine="708"/>
        <w:jc w:val="both"/>
      </w:pPr>
      <w:r w:rsidRPr="00F60D4C">
        <w:rPr>
          <w:b/>
          <w:i/>
        </w:rPr>
        <w:t>Гранична корисність</w:t>
      </w:r>
      <w:r w:rsidRPr="00F33C5A">
        <w:t xml:space="preserve"> (</w:t>
      </w:r>
      <w:r w:rsidRPr="00F33C5A">
        <w:rPr>
          <w:i/>
        </w:rPr>
        <w:t>MU</w:t>
      </w:r>
      <w:r w:rsidRPr="00F33C5A">
        <w:t xml:space="preserve">) – це задоволення від кожної </w:t>
      </w:r>
      <w:r>
        <w:t xml:space="preserve">додаткової </w:t>
      </w:r>
      <w:r w:rsidRPr="00F33C5A">
        <w:t xml:space="preserve">одиниці блага (від кожного бутерброда). </w:t>
      </w:r>
    </w:p>
    <w:p w:rsidR="002C462C" w:rsidRPr="00F33C5A" w:rsidRDefault="002C462C" w:rsidP="0023520F">
      <w:pPr>
        <w:spacing w:after="120"/>
        <w:ind w:firstLine="709"/>
        <w:jc w:val="center"/>
      </w:pPr>
      <w:r w:rsidRPr="00F33C5A">
        <w:rPr>
          <w:position w:val="-28"/>
        </w:rPr>
        <w:object w:dxaOrig="1260" w:dyaOrig="660">
          <v:shape id="_x0000_i1057" type="#_x0000_t75" style="width:68.25pt;height:36pt" o:ole="">
            <v:imagedata r:id="rId1151" o:title=""/>
          </v:shape>
          <o:OLEObject Type="Embed" ProgID="Equation.3" ShapeID="_x0000_i1057" DrawAspect="Content" ObjectID="_1643028969" r:id="rId1152"/>
        </w:object>
      </w:r>
      <w:r>
        <w:t xml:space="preserve">                                                                                                   (14.1)</w:t>
      </w:r>
    </w:p>
    <w:p w:rsidR="002C462C" w:rsidRPr="00F33C5A" w:rsidRDefault="002C462C" w:rsidP="0023520F">
      <w:pPr>
        <w:spacing w:after="120"/>
        <w:ind w:firstLine="708"/>
        <w:jc w:val="both"/>
      </w:pPr>
      <w:r w:rsidRPr="00F33C5A">
        <w:t>У межах звичайної норми споживання збільшення кількості блага, що споживається, при</w:t>
      </w:r>
      <w:r>
        <w:t>з</w:t>
      </w:r>
      <w:r w:rsidRPr="00F33C5A">
        <w:t>водить до зростання загальної і зменшення граничної корисності. Споживання позанорму означає, що загальна корисність зменшується, а гранична набуває від’ємного значення.</w:t>
      </w:r>
    </w:p>
    <w:p w:rsidR="002C462C" w:rsidRDefault="002C462C" w:rsidP="0023520F">
      <w:pPr>
        <w:spacing w:after="120"/>
        <w:ind w:firstLine="708"/>
        <w:jc w:val="both"/>
      </w:pPr>
      <w:r w:rsidRPr="00F33C5A">
        <w:t xml:space="preserve">По відношенню до більшості благ діє </w:t>
      </w:r>
      <w:r w:rsidRPr="00784A97">
        <w:rPr>
          <w:b/>
          <w:i/>
        </w:rPr>
        <w:t>закон спадної граничної корисності</w:t>
      </w:r>
      <w:r w:rsidRPr="00F33C5A">
        <w:t>:</w:t>
      </w:r>
    </w:p>
    <w:p w:rsidR="002C462C" w:rsidRPr="00F33C5A" w:rsidRDefault="00D23931" w:rsidP="0023520F">
      <w:pPr>
        <w:spacing w:after="120"/>
        <w:ind w:firstLine="708"/>
        <w:jc w:val="both"/>
      </w:pPr>
      <w:r>
        <w:rPr>
          <w:noProof/>
          <w:lang w:eastAsia="uk-UA"/>
        </w:rPr>
        <w:lastRenderedPageBreak/>
        <w:drawing>
          <wp:inline distT="0" distB="0" distL="0" distR="0">
            <wp:extent cx="5484495" cy="860425"/>
            <wp:effectExtent l="19050" t="0" r="20955" b="15875"/>
            <wp:docPr id="278" name="Рисунок 2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53" r:lo="rId1154" r:qs="rId1155" r:cs="rId1156"/>
              </a:graphicData>
            </a:graphic>
          </wp:inline>
        </w:drawing>
      </w:r>
      <w:r w:rsidR="002C462C" w:rsidRPr="00F33C5A">
        <w:t xml:space="preserve"> </w:t>
      </w:r>
    </w:p>
    <w:p w:rsidR="002C462C" w:rsidRPr="00F33C5A" w:rsidRDefault="002C462C" w:rsidP="0023520F">
      <w:pPr>
        <w:tabs>
          <w:tab w:val="left" w:pos="1999"/>
        </w:tabs>
        <w:spacing w:after="120"/>
        <w:ind w:firstLine="900"/>
        <w:jc w:val="both"/>
      </w:pPr>
      <w:r w:rsidRPr="00F33C5A">
        <w:t>Англійський економіст В</w:t>
      </w:r>
      <w:r>
        <w:t>.</w:t>
      </w:r>
      <w:r w:rsidRPr="00F33C5A">
        <w:t>Джевонс (1835-1882</w:t>
      </w:r>
      <w:r>
        <w:t>рр.</w:t>
      </w:r>
      <w:r w:rsidRPr="00F33C5A">
        <w:t>) першим почав систематично використовувати граничну корисність для аналізу поведінки споживача і так пояснював цей закон: якщо обсяг їжі поділити на 10 частин (кожну десяту частину він назвав інкрементом) і вилучати поступово одну частину, то останні інкременти їжі є менш необхідні порівняно з першими.</w:t>
      </w:r>
    </w:p>
    <w:p w:rsidR="002C462C" w:rsidRPr="00F33C5A" w:rsidRDefault="002C462C" w:rsidP="0023520F">
      <w:pPr>
        <w:spacing w:after="120"/>
        <w:ind w:firstLine="708"/>
        <w:jc w:val="both"/>
      </w:pPr>
      <w:r w:rsidRPr="00F33C5A">
        <w:t xml:space="preserve">Для антиблаг (алкоголь, марки) діє </w:t>
      </w:r>
      <w:r w:rsidRPr="00784A97">
        <w:rPr>
          <w:b/>
          <w:i/>
        </w:rPr>
        <w:t>закон граничної корисності, що зростає</w:t>
      </w:r>
      <w:r w:rsidRPr="00F33C5A">
        <w:t xml:space="preserve">: кожна додаткова одиниця </w:t>
      </w:r>
      <w:r>
        <w:t>анти</w:t>
      </w:r>
      <w:r w:rsidRPr="00F33C5A">
        <w:t>блага, що споживається, забезпечує більшу граничну корисність порівняно з попередньою.</w:t>
      </w:r>
    </w:p>
    <w:p w:rsidR="002C462C" w:rsidRDefault="00D23931" w:rsidP="001C294D">
      <w:pPr>
        <w:spacing w:after="120"/>
        <w:jc w:val="center"/>
        <w:rPr>
          <w:b/>
          <w:noProof/>
          <w:lang w:val="ru-RU"/>
        </w:rPr>
      </w:pPr>
      <w:r>
        <w:rPr>
          <w:b/>
          <w:noProof/>
          <w:lang w:eastAsia="uk-UA"/>
        </w:rPr>
        <w:drawing>
          <wp:inline distT="0" distB="0" distL="0" distR="0">
            <wp:extent cx="5463540" cy="563880"/>
            <wp:effectExtent l="0" t="0" r="22860" b="26670"/>
            <wp:docPr id="279" name="Схема 7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58" r:lo="rId1159" r:qs="rId1160" r:cs="rId1161"/>
              </a:graphicData>
            </a:graphic>
          </wp:inline>
        </w:drawing>
      </w:r>
    </w:p>
    <w:p w:rsidR="002C462C" w:rsidRPr="00F33C5A" w:rsidRDefault="002C462C" w:rsidP="0023520F">
      <w:pPr>
        <w:spacing w:after="120"/>
        <w:ind w:firstLine="709"/>
        <w:jc w:val="both"/>
      </w:pPr>
      <w:r w:rsidRPr="00F33C5A">
        <w:t xml:space="preserve">Суб’єктивні уявлення споживача щодо вибору між двома благами можна охарактеризувати за допомогою </w:t>
      </w:r>
      <w:r w:rsidRPr="00F33C5A">
        <w:rPr>
          <w:b/>
        </w:rPr>
        <w:t>кривої байдужості</w:t>
      </w:r>
      <w:r>
        <w:rPr>
          <w:b/>
        </w:rPr>
        <w:t xml:space="preserve"> </w:t>
      </w:r>
      <w:r w:rsidRPr="00F33C5A">
        <w:t>–</w:t>
      </w:r>
      <w:r>
        <w:rPr>
          <w:b/>
        </w:rPr>
        <w:t xml:space="preserve"> </w:t>
      </w:r>
      <w:r w:rsidRPr="00F33C5A">
        <w:t xml:space="preserve">лінії, що поєднує різні комбінації (варіанти) двох благ, споживаючи які суб’єкт матиме однаковий рівень задоволення (корисності). </w:t>
      </w:r>
    </w:p>
    <w:p w:rsidR="002C462C" w:rsidRPr="00F33C5A" w:rsidRDefault="002C462C" w:rsidP="0023520F">
      <w:pPr>
        <w:spacing w:after="120"/>
        <w:ind w:firstLine="709"/>
        <w:jc w:val="both"/>
      </w:pPr>
      <w:r w:rsidRPr="00F33C5A">
        <w:t xml:space="preserve">Нехай, суб’єкт </w:t>
      </w:r>
      <w:r>
        <w:t>упродовж</w:t>
      </w:r>
      <w:r w:rsidRPr="00F33C5A">
        <w:t xml:space="preserve"> тижня споживає м’ясо і сир. Він може їх комбінувати </w:t>
      </w:r>
      <w:r>
        <w:t>у різних співвідношеннях (табл.14</w:t>
      </w:r>
      <w:r w:rsidRPr="00F33C5A">
        <w:t>.1).</w:t>
      </w:r>
    </w:p>
    <w:p w:rsidR="002C462C" w:rsidRPr="00736612" w:rsidRDefault="002C462C" w:rsidP="0023520F">
      <w:pPr>
        <w:spacing w:after="120"/>
        <w:ind w:firstLine="708"/>
        <w:jc w:val="right"/>
        <w:rPr>
          <w:b/>
        </w:rPr>
      </w:pPr>
      <w:r w:rsidRPr="00736612">
        <w:rPr>
          <w:b/>
        </w:rPr>
        <w:t>Таблиця 14.1</w:t>
      </w:r>
    </w:p>
    <w:p w:rsidR="002C462C" w:rsidRPr="00736612" w:rsidRDefault="002C462C" w:rsidP="0023520F">
      <w:pPr>
        <w:spacing w:after="120"/>
        <w:jc w:val="center"/>
        <w:rPr>
          <w:b/>
        </w:rPr>
      </w:pPr>
      <w:r w:rsidRPr="00736612">
        <w:rPr>
          <w:b/>
        </w:rPr>
        <w:t>Варіанти споживання благ</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2282"/>
        <w:gridCol w:w="2622"/>
        <w:gridCol w:w="2497"/>
        <w:gridCol w:w="2385"/>
      </w:tblGrid>
      <w:tr w:rsidR="002C462C" w:rsidRPr="00F33C5A" w:rsidTr="00874455">
        <w:tc>
          <w:tcPr>
            <w:tcW w:w="2300" w:type="dxa"/>
          </w:tcPr>
          <w:p w:rsidR="002C462C" w:rsidRPr="00F33C5A" w:rsidRDefault="002C462C" w:rsidP="00736612">
            <w:pPr>
              <w:tabs>
                <w:tab w:val="left" w:pos="1999"/>
              </w:tabs>
              <w:jc w:val="center"/>
            </w:pPr>
            <w:r w:rsidRPr="00F33C5A">
              <w:t>Комбінації</w:t>
            </w:r>
          </w:p>
          <w:p w:rsidR="002C462C" w:rsidRPr="00F33C5A" w:rsidRDefault="002C462C" w:rsidP="00736612">
            <w:pPr>
              <w:tabs>
                <w:tab w:val="left" w:pos="1999"/>
              </w:tabs>
              <w:jc w:val="center"/>
            </w:pPr>
            <w:r w:rsidRPr="00F33C5A">
              <w:t>(варіанти)</w:t>
            </w:r>
          </w:p>
        </w:tc>
        <w:tc>
          <w:tcPr>
            <w:tcW w:w="2660" w:type="dxa"/>
          </w:tcPr>
          <w:p w:rsidR="002C462C" w:rsidRPr="00F33C5A" w:rsidRDefault="002C462C" w:rsidP="00736612">
            <w:pPr>
              <w:tabs>
                <w:tab w:val="left" w:pos="1999"/>
              </w:tabs>
              <w:jc w:val="center"/>
            </w:pPr>
            <w:r w:rsidRPr="00F33C5A">
              <w:t>М’ясо (</w:t>
            </w:r>
            <w:r w:rsidRPr="00F33C5A">
              <w:rPr>
                <w:i/>
              </w:rPr>
              <w:t>Х</w:t>
            </w:r>
            <w:r w:rsidRPr="00F33C5A">
              <w:t>), кг</w:t>
            </w:r>
            <w:r>
              <w:t xml:space="preserve"> </w:t>
            </w:r>
            <w:r w:rsidRPr="00F33C5A">
              <w:t>/</w:t>
            </w:r>
            <w:r>
              <w:t>т</w:t>
            </w:r>
            <w:r w:rsidRPr="00F33C5A">
              <w:t>ижд.</w:t>
            </w:r>
          </w:p>
        </w:tc>
        <w:tc>
          <w:tcPr>
            <w:tcW w:w="2534" w:type="dxa"/>
          </w:tcPr>
          <w:p w:rsidR="002C462C" w:rsidRPr="00F33C5A" w:rsidRDefault="002C462C" w:rsidP="00736612">
            <w:pPr>
              <w:tabs>
                <w:tab w:val="left" w:pos="1999"/>
              </w:tabs>
              <w:jc w:val="center"/>
            </w:pPr>
            <w:r w:rsidRPr="00F33C5A">
              <w:t>Сир (</w:t>
            </w:r>
            <w:r w:rsidRPr="00F33C5A">
              <w:rPr>
                <w:i/>
              </w:rPr>
              <w:t>Y</w:t>
            </w:r>
            <w:r w:rsidRPr="00F33C5A">
              <w:t>), кг</w:t>
            </w:r>
            <w:r>
              <w:t xml:space="preserve"> </w:t>
            </w:r>
            <w:r w:rsidRPr="00F33C5A">
              <w:t>/</w:t>
            </w:r>
            <w:r>
              <w:t xml:space="preserve"> </w:t>
            </w:r>
            <w:r w:rsidRPr="00F33C5A">
              <w:t>тижд.</w:t>
            </w:r>
          </w:p>
        </w:tc>
        <w:tc>
          <w:tcPr>
            <w:tcW w:w="2406" w:type="dxa"/>
          </w:tcPr>
          <w:p w:rsidR="002C462C" w:rsidRPr="00F33C5A" w:rsidRDefault="002C462C" w:rsidP="00736612">
            <w:pPr>
              <w:tabs>
                <w:tab w:val="left" w:pos="1999"/>
              </w:tabs>
              <w:jc w:val="center"/>
              <w:rPr>
                <w:i/>
              </w:rPr>
            </w:pPr>
            <w:r w:rsidRPr="00F33C5A">
              <w:rPr>
                <w:i/>
              </w:rPr>
              <w:t>MRS</w:t>
            </w:r>
            <w:r w:rsidRPr="00F33C5A">
              <w:rPr>
                <w:i/>
                <w:vertAlign w:val="subscript"/>
              </w:rPr>
              <w:t>X,Y</w:t>
            </w:r>
            <w:r w:rsidRPr="00F33C5A">
              <w:rPr>
                <w:i/>
              </w:rPr>
              <w:t xml:space="preserve">, </w:t>
            </w:r>
            <w:r w:rsidRPr="00F33C5A">
              <w:t>гранична норма заміщення</w:t>
            </w:r>
          </w:p>
        </w:tc>
      </w:tr>
      <w:tr w:rsidR="002C462C" w:rsidRPr="00F33C5A" w:rsidTr="00874455">
        <w:tc>
          <w:tcPr>
            <w:tcW w:w="2300" w:type="dxa"/>
          </w:tcPr>
          <w:p w:rsidR="002C462C" w:rsidRPr="00F33C5A" w:rsidRDefault="002C462C" w:rsidP="00736612">
            <w:pPr>
              <w:pStyle w:val="1"/>
              <w:tabs>
                <w:tab w:val="left" w:pos="1999"/>
              </w:tabs>
            </w:pPr>
            <w:r w:rsidRPr="00F33C5A">
              <w:t>С</w:t>
            </w:r>
          </w:p>
          <w:p w:rsidR="002C462C" w:rsidRPr="00F33C5A" w:rsidRDefault="002C462C" w:rsidP="00736612">
            <w:pPr>
              <w:tabs>
                <w:tab w:val="left" w:pos="1999"/>
              </w:tabs>
              <w:jc w:val="center"/>
            </w:pPr>
            <w:r w:rsidRPr="00F33C5A">
              <w:t>D</w:t>
            </w:r>
          </w:p>
          <w:p w:rsidR="002C462C" w:rsidRPr="00F33C5A" w:rsidRDefault="002C462C" w:rsidP="00736612">
            <w:pPr>
              <w:tabs>
                <w:tab w:val="left" w:pos="1999"/>
              </w:tabs>
              <w:jc w:val="center"/>
            </w:pPr>
            <w:r w:rsidRPr="00F33C5A">
              <w:t>Е</w:t>
            </w:r>
          </w:p>
          <w:p w:rsidR="002C462C" w:rsidRPr="00F33C5A" w:rsidRDefault="002C462C" w:rsidP="00736612">
            <w:pPr>
              <w:tabs>
                <w:tab w:val="left" w:pos="1999"/>
              </w:tabs>
              <w:jc w:val="center"/>
            </w:pPr>
            <w:r w:rsidRPr="00F33C5A">
              <w:t>F</w:t>
            </w:r>
          </w:p>
        </w:tc>
        <w:tc>
          <w:tcPr>
            <w:tcW w:w="2660" w:type="dxa"/>
          </w:tcPr>
          <w:p w:rsidR="002C462C" w:rsidRPr="00F33C5A" w:rsidRDefault="002C462C" w:rsidP="00736612">
            <w:pPr>
              <w:tabs>
                <w:tab w:val="left" w:pos="180"/>
                <w:tab w:val="center" w:pos="1159"/>
                <w:tab w:val="left" w:pos="1999"/>
              </w:tabs>
              <w:jc w:val="center"/>
            </w:pPr>
            <w:r w:rsidRPr="00F33C5A">
              <w:t>4,0</w:t>
            </w:r>
          </w:p>
          <w:p w:rsidR="002C462C" w:rsidRPr="00F33C5A" w:rsidRDefault="002C462C" w:rsidP="00736612">
            <w:pPr>
              <w:tabs>
                <w:tab w:val="left" w:pos="1999"/>
              </w:tabs>
              <w:jc w:val="center"/>
            </w:pPr>
            <w:r w:rsidRPr="00F33C5A">
              <w:t>3,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2,0</w:t>
            </w:r>
          </w:p>
        </w:tc>
        <w:tc>
          <w:tcPr>
            <w:tcW w:w="2534" w:type="dxa"/>
          </w:tcPr>
          <w:p w:rsidR="002C462C" w:rsidRPr="00F33C5A" w:rsidRDefault="002C462C" w:rsidP="00736612">
            <w:pPr>
              <w:tabs>
                <w:tab w:val="left" w:pos="1999"/>
              </w:tabs>
              <w:jc w:val="center"/>
            </w:pPr>
            <w:r w:rsidRPr="00F33C5A">
              <w:t>1,5</w:t>
            </w:r>
          </w:p>
          <w:p w:rsidR="002C462C" w:rsidRPr="00F33C5A" w:rsidRDefault="002C462C" w:rsidP="00736612">
            <w:pPr>
              <w:tabs>
                <w:tab w:val="left" w:pos="1999"/>
              </w:tabs>
              <w:jc w:val="center"/>
            </w:pPr>
            <w:r w:rsidRPr="00F33C5A">
              <w:t>2,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3,5</w:t>
            </w:r>
          </w:p>
        </w:tc>
        <w:tc>
          <w:tcPr>
            <w:tcW w:w="2406" w:type="dxa"/>
          </w:tcPr>
          <w:p w:rsidR="002C462C" w:rsidRPr="00F33C5A" w:rsidRDefault="002C462C" w:rsidP="00736612">
            <w:pPr>
              <w:tabs>
                <w:tab w:val="left" w:pos="1999"/>
              </w:tabs>
              <w:jc w:val="center"/>
            </w:pPr>
            <w:r w:rsidRPr="00F33C5A">
              <w:t>-</w:t>
            </w:r>
          </w:p>
          <w:p w:rsidR="002C462C" w:rsidRPr="00F33C5A" w:rsidRDefault="002C462C" w:rsidP="00736612">
            <w:pPr>
              <w:tabs>
                <w:tab w:val="left" w:pos="1999"/>
              </w:tabs>
              <w:jc w:val="center"/>
            </w:pPr>
            <w:r w:rsidRPr="00F33C5A">
              <w:t>0,5</w:t>
            </w:r>
          </w:p>
          <w:p w:rsidR="002C462C" w:rsidRPr="00F33C5A" w:rsidRDefault="002C462C" w:rsidP="00736612">
            <w:pPr>
              <w:tabs>
                <w:tab w:val="left" w:pos="1999"/>
              </w:tabs>
              <w:jc w:val="center"/>
            </w:pPr>
            <w:r w:rsidRPr="00F33C5A">
              <w:t>1,0</w:t>
            </w:r>
          </w:p>
          <w:p w:rsidR="002C462C" w:rsidRPr="00F33C5A" w:rsidRDefault="002C462C" w:rsidP="00736612">
            <w:pPr>
              <w:tabs>
                <w:tab w:val="left" w:pos="1999"/>
              </w:tabs>
              <w:jc w:val="center"/>
            </w:pPr>
            <w:r w:rsidRPr="00F33C5A">
              <w:t>2,0</w:t>
            </w:r>
          </w:p>
        </w:tc>
      </w:tr>
    </w:tbl>
    <w:p w:rsidR="002C462C" w:rsidRPr="00F33C5A" w:rsidRDefault="002C462C" w:rsidP="0023520F">
      <w:pPr>
        <w:spacing w:after="120"/>
        <w:ind w:firstLine="708"/>
        <w:jc w:val="both"/>
      </w:pPr>
    </w:p>
    <w:p w:rsidR="002C462C" w:rsidRPr="00F33C5A" w:rsidRDefault="002C462C" w:rsidP="0023520F">
      <w:pPr>
        <w:spacing w:after="120"/>
        <w:ind w:firstLine="708"/>
        <w:jc w:val="both"/>
      </w:pPr>
      <w:r w:rsidRPr="00F33C5A">
        <w:t xml:space="preserve">Ці набори благ мають однакову корисність і, якщо з’єднати всі точки варіантів споживання </w:t>
      </w:r>
      <w:r w:rsidRPr="00312199">
        <w:rPr>
          <w:i/>
        </w:rPr>
        <w:t>Х</w:t>
      </w:r>
      <w:r w:rsidRPr="00F33C5A">
        <w:t xml:space="preserve"> і </w:t>
      </w:r>
      <w:r w:rsidRPr="00312199">
        <w:rPr>
          <w:i/>
        </w:rPr>
        <w:t>Y</w:t>
      </w:r>
      <w:r w:rsidRPr="00F33C5A">
        <w:t>, то вони будуть відображати лінію рівної корисності (</w:t>
      </w:r>
      <w:r w:rsidRPr="00F33C5A">
        <w:rPr>
          <w:i/>
        </w:rPr>
        <w:t>U</w:t>
      </w:r>
      <w:r w:rsidRPr="00F33C5A">
        <w:t>, рис.</w:t>
      </w:r>
      <w:r>
        <w:t>14</w:t>
      </w:r>
      <w:r w:rsidRPr="00F33C5A">
        <w:t>.</w:t>
      </w:r>
      <w:r>
        <w:t>1</w:t>
      </w:r>
      <w:r w:rsidRPr="00F33C5A">
        <w:t>).</w:t>
      </w:r>
    </w:p>
    <w:p w:rsidR="002C462C" w:rsidRPr="00F33C5A" w:rsidRDefault="00D23931" w:rsidP="0023520F">
      <w:pPr>
        <w:spacing w:after="120"/>
        <w:jc w:val="center"/>
      </w:pPr>
      <w:r>
        <w:rPr>
          <w:noProof/>
          <w:lang w:eastAsia="uk-UA"/>
        </w:rPr>
        <w:lastRenderedPageBreak/>
        <mc:AlternateContent>
          <mc:Choice Requires="wpc">
            <w:drawing>
              <wp:inline distT="0" distB="0" distL="0" distR="0">
                <wp:extent cx="3365500" cy="2159000"/>
                <wp:effectExtent l="0" t="0" r="0" b="0"/>
                <wp:docPr id="837" name="Полотно 5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24" name="Group 536"/>
                        <wpg:cNvGrpSpPr>
                          <a:grpSpLocks/>
                        </wpg:cNvGrpSpPr>
                        <wpg:grpSpPr bwMode="auto">
                          <a:xfrm>
                            <a:off x="444368" y="172892"/>
                            <a:ext cx="2413906" cy="1899232"/>
                            <a:chOff x="4155" y="7204"/>
                            <a:chExt cx="2765" cy="2208"/>
                          </a:xfrm>
                        </wpg:grpSpPr>
                        <wps:wsp>
                          <wps:cNvPr id="625" name="Line 537"/>
                          <wps:cNvCnPr>
                            <a:cxnSpLocks noChangeShapeType="1"/>
                          </wps:cNvCnPr>
                          <wps:spPr bwMode="auto">
                            <a:xfrm flipV="1">
                              <a:off x="4519" y="7204"/>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 name="Text Box 538"/>
                          <wps:cNvSpPr txBox="1">
                            <a:spLocks noChangeArrowheads="1"/>
                          </wps:cNvSpPr>
                          <wps:spPr bwMode="auto">
                            <a:xfrm>
                              <a:off x="4155" y="7204"/>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Y</w:t>
                                </w:r>
                              </w:p>
                            </w:txbxContent>
                          </wps:txbx>
                          <wps:bodyPr rot="0" vert="horz" wrap="square" lIns="91440" tIns="45720" rIns="91440" bIns="45720" anchor="t" anchorCtr="0" upright="1">
                            <a:noAutofit/>
                          </wps:bodyPr>
                        </wps:wsp>
                        <wps:wsp>
                          <wps:cNvPr id="627" name="Text Box 539"/>
                          <wps:cNvSpPr txBox="1">
                            <a:spLocks noChangeArrowheads="1"/>
                          </wps:cNvSpPr>
                          <wps:spPr bwMode="auto">
                            <a:xfrm>
                              <a:off x="6628" y="9111"/>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X</w:t>
                                </w:r>
                              </w:p>
                            </w:txbxContent>
                          </wps:txbx>
                          <wps:bodyPr rot="0" vert="horz" wrap="square" lIns="91440" tIns="45720" rIns="91440" bIns="45720" anchor="t" anchorCtr="0" upright="1">
                            <a:noAutofit/>
                          </wps:bodyPr>
                        </wps:wsp>
                        <wps:wsp>
                          <wps:cNvPr id="628" name="Text Box 540"/>
                          <wps:cNvSpPr txBox="1">
                            <a:spLocks noChangeArrowheads="1"/>
                          </wps:cNvSpPr>
                          <wps:spPr bwMode="auto">
                            <a:xfrm>
                              <a:off x="6482" y="8509"/>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p>
                            </w:txbxContent>
                          </wps:txbx>
                          <wps:bodyPr rot="0" vert="horz" wrap="square" lIns="91440" tIns="45720" rIns="91440" bIns="45720" anchor="t" anchorCtr="0" upright="1">
                            <a:noAutofit/>
                          </wps:bodyPr>
                        </wps:wsp>
                        <wps:wsp>
                          <wps:cNvPr id="629" name="Text Box 541"/>
                          <wps:cNvSpPr txBox="1">
                            <a:spLocks noChangeArrowheads="1"/>
                          </wps:cNvSpPr>
                          <wps:spPr bwMode="auto">
                            <a:xfrm>
                              <a:off x="4373" y="9111"/>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0</w:t>
                                </w:r>
                              </w:p>
                            </w:txbxContent>
                          </wps:txbx>
                          <wps:bodyPr rot="0" vert="horz" wrap="square" lIns="91440" tIns="45720" rIns="91440" bIns="45720" anchor="t" anchorCtr="0" upright="1">
                            <a:noAutofit/>
                          </wps:bodyPr>
                        </wps:wsp>
                        <wps:wsp>
                          <wps:cNvPr id="630" name="Line 542"/>
                          <wps:cNvCnPr>
                            <a:cxnSpLocks noChangeShapeType="1"/>
                          </wps:cNvCnPr>
                          <wps:spPr bwMode="auto">
                            <a:xfrm>
                              <a:off x="4519" y="9111"/>
                              <a:ext cx="2254"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Line 543"/>
                          <wps:cNvCnPr>
                            <a:cxnSpLocks noChangeShapeType="1"/>
                          </wps:cNvCnPr>
                          <wps:spPr bwMode="auto">
                            <a:xfrm>
                              <a:off x="4519" y="8509"/>
                              <a:ext cx="1091"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 name="Line 544"/>
                          <wps:cNvCnPr>
                            <a:cxnSpLocks noChangeShapeType="1"/>
                          </wps:cNvCnPr>
                          <wps:spPr bwMode="auto">
                            <a:xfrm>
                              <a:off x="4519" y="8308"/>
                              <a:ext cx="727"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 name="Line 545"/>
                          <wps:cNvCnPr>
                            <a:cxnSpLocks noChangeShapeType="1"/>
                          </wps:cNvCnPr>
                          <wps:spPr bwMode="auto">
                            <a:xfrm>
                              <a:off x="4519" y="8107"/>
                              <a:ext cx="58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4" name="Line 546"/>
                          <wps:cNvCnPr>
                            <a:cxnSpLocks noChangeShapeType="1"/>
                          </wps:cNvCnPr>
                          <wps:spPr bwMode="auto">
                            <a:xfrm>
                              <a:off x="5101" y="8107"/>
                              <a:ext cx="0" cy="100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 name="Line 547"/>
                          <wps:cNvCnPr>
                            <a:cxnSpLocks noChangeShapeType="1"/>
                          </wps:cNvCnPr>
                          <wps:spPr bwMode="auto">
                            <a:xfrm>
                              <a:off x="4519" y="7706"/>
                              <a:ext cx="43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6" name="Text Box 548"/>
                          <wps:cNvSpPr txBox="1">
                            <a:spLocks noChangeArrowheads="1"/>
                          </wps:cNvSpPr>
                          <wps:spPr bwMode="auto">
                            <a:xfrm>
                              <a:off x="5610" y="8208"/>
                              <a:ext cx="291"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C</w:t>
                                </w:r>
                              </w:p>
                            </w:txbxContent>
                          </wps:txbx>
                          <wps:bodyPr rot="0" vert="horz" wrap="square" lIns="91440" tIns="45720" rIns="91440" bIns="45720" anchor="t" anchorCtr="0" upright="1">
                            <a:noAutofit/>
                          </wps:bodyPr>
                        </wps:wsp>
                        <wps:wsp>
                          <wps:cNvPr id="637" name="Line 549"/>
                          <wps:cNvCnPr>
                            <a:cxnSpLocks noChangeShapeType="1"/>
                          </wps:cNvCnPr>
                          <wps:spPr bwMode="auto">
                            <a:xfrm>
                              <a:off x="5610" y="8509"/>
                              <a:ext cx="0" cy="60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8" name="Text Box 550"/>
                          <wps:cNvSpPr txBox="1">
                            <a:spLocks noChangeArrowheads="1"/>
                          </wps:cNvSpPr>
                          <wps:spPr bwMode="auto">
                            <a:xfrm>
                              <a:off x="5246" y="8107"/>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D</w:t>
                                </w:r>
                              </w:p>
                            </w:txbxContent>
                          </wps:txbx>
                          <wps:bodyPr rot="0" vert="horz" wrap="square" lIns="91440" tIns="45720" rIns="91440" bIns="45720" anchor="t" anchorCtr="0" upright="1">
                            <a:noAutofit/>
                          </wps:bodyPr>
                        </wps:wsp>
                        <wps:wsp>
                          <wps:cNvPr id="832" name="Line 551"/>
                          <wps:cNvCnPr>
                            <a:cxnSpLocks noChangeShapeType="1"/>
                          </wps:cNvCnPr>
                          <wps:spPr bwMode="auto">
                            <a:xfrm>
                              <a:off x="5246" y="8308"/>
                              <a:ext cx="0" cy="8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3" name="Text Box 552"/>
                          <wps:cNvSpPr txBox="1">
                            <a:spLocks noChangeArrowheads="1"/>
                          </wps:cNvSpPr>
                          <wps:spPr bwMode="auto">
                            <a:xfrm>
                              <a:off x="5101" y="7806"/>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E</w:t>
                                </w:r>
                              </w:p>
                            </w:txbxContent>
                          </wps:txbx>
                          <wps:bodyPr rot="0" vert="horz" wrap="square" lIns="91440" tIns="45720" rIns="91440" bIns="45720" anchor="t" anchorCtr="0" upright="1">
                            <a:noAutofit/>
                          </wps:bodyPr>
                        </wps:wsp>
                        <wps:wsp>
                          <wps:cNvPr id="834" name="Text Box 553"/>
                          <wps:cNvSpPr txBox="1">
                            <a:spLocks noChangeArrowheads="1"/>
                          </wps:cNvSpPr>
                          <wps:spPr bwMode="auto">
                            <a:xfrm>
                              <a:off x="4955" y="7505"/>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F</w:t>
                                </w:r>
                              </w:p>
                            </w:txbxContent>
                          </wps:txbx>
                          <wps:bodyPr rot="0" vert="horz" wrap="square" lIns="91440" tIns="45720" rIns="91440" bIns="45720" anchor="t" anchorCtr="0" upright="1">
                            <a:noAutofit/>
                          </wps:bodyPr>
                        </wps:wsp>
                        <wps:wsp>
                          <wps:cNvPr id="835" name="Freeform 554"/>
                          <wps:cNvSpPr>
                            <a:spLocks/>
                          </wps:cNvSpPr>
                          <wps:spPr bwMode="auto">
                            <a:xfrm>
                              <a:off x="4882" y="7505"/>
                              <a:ext cx="1600" cy="1104"/>
                            </a:xfrm>
                            <a:custGeom>
                              <a:avLst/>
                              <a:gdLst>
                                <a:gd name="T0" fmla="*/ 0 w 2200"/>
                                <a:gd name="T1" fmla="*/ 0 h 1496"/>
                                <a:gd name="T2" fmla="*/ 700 w 2200"/>
                                <a:gd name="T3" fmla="*/ 1224 h 1496"/>
                                <a:gd name="T4" fmla="*/ 2200 w 2200"/>
                                <a:gd name="T5" fmla="*/ 1496 h 1496"/>
                              </a:gdLst>
                              <a:ahLst/>
                              <a:cxnLst>
                                <a:cxn ang="0">
                                  <a:pos x="T0" y="T1"/>
                                </a:cxn>
                                <a:cxn ang="0">
                                  <a:pos x="T2" y="T3"/>
                                </a:cxn>
                                <a:cxn ang="0">
                                  <a:pos x="T4" y="T5"/>
                                </a:cxn>
                              </a:cxnLst>
                              <a:rect l="0" t="0" r="r" b="b"/>
                              <a:pathLst>
                                <a:path w="2200" h="1496">
                                  <a:moveTo>
                                    <a:pt x="0" y="0"/>
                                  </a:moveTo>
                                  <a:cubicBezTo>
                                    <a:pt x="166" y="487"/>
                                    <a:pt x="333" y="975"/>
                                    <a:pt x="700" y="1224"/>
                                  </a:cubicBezTo>
                                  <a:cubicBezTo>
                                    <a:pt x="1067" y="1473"/>
                                    <a:pt x="1950" y="1451"/>
                                    <a:pt x="2200"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6" name="Line 555"/>
                          <wps:cNvCnPr>
                            <a:cxnSpLocks noChangeShapeType="1"/>
                          </wps:cNvCnPr>
                          <wps:spPr bwMode="auto">
                            <a:xfrm>
                              <a:off x="4955" y="7706"/>
                              <a:ext cx="0" cy="1405"/>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534" o:spid="_x0000_s1507" editas="canvas" style="width:265pt;height:170pt;mso-position-horizontal-relative:char;mso-position-vertical-relative:line" coordsize="33655,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">
                <v:shape id="_x0000_s1508" type="#_x0000_t75" style="position:absolute;width:33655;height:21590;visibility:visible;mso-wrap-style:square">
                  <v:fill o:detectmouseclick="t"/>
                  <v:path o:connecttype="none"/>
                </v:shape>
                <v:group id="Group 536" o:spid="_x0000_s1509" style="position:absolute;left:4443;top:1728;width:24139;height:18993" coordorigin="4155,7204" coordsize="2765,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line id="Line 537" o:spid="_x0000_s1510" style="position:absolute;flip:y;visibility:visible;mso-wrap-style:square" from="4519,7204" to="4519,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" strokeweight="1.25pt">
                    <v:stroke endarrow="block"/>
                  </v:line>
                  <v:shape id="Text Box 538" o:spid="_x0000_s1511" type="#_x0000_t202" style="position:absolute;left:4155;top:7204;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Y</w:t>
                          </w:r>
                        </w:p>
                      </w:txbxContent>
                    </v:textbox>
                  </v:shape>
                  <v:shape id="Text Box 539" o:spid="_x0000_s1512" type="#_x0000_t202" style="position:absolute;left:6628;top:9111;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X</w:t>
                          </w:r>
                        </w:p>
                      </w:txbxContent>
                    </v:textbox>
                  </v:shape>
                  <v:shape id="Text Box 540" o:spid="_x0000_s1513" type="#_x0000_t202" style="position:absolute;left:6482;top:8509;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" stroked="f">
                    <v:textbox>
                      <w:txbxContent>
                        <w:p w:rsidR="006C561C" w:rsidRPr="00736612" w:rsidRDefault="006C561C" w:rsidP="00DE15B9">
                          <w:pPr>
                            <w:rPr>
                              <w:b/>
                              <w:sz w:val="24"/>
                              <w:szCs w:val="24"/>
                              <w:lang w:val="en-US"/>
                            </w:rPr>
                          </w:pPr>
                          <w:r w:rsidRPr="00736612">
                            <w:rPr>
                              <w:b/>
                              <w:sz w:val="24"/>
                              <w:szCs w:val="24"/>
                              <w:lang w:val="en-US"/>
                            </w:rPr>
                            <w:t>U</w:t>
                          </w:r>
                        </w:p>
                      </w:txbxContent>
                    </v:textbox>
                  </v:shape>
                  <v:shape id="Text Box 541" o:spid="_x0000_s1514" type="#_x0000_t202" style="position:absolute;left:4373;top:9111;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0</w:t>
                          </w:r>
                        </w:p>
                      </w:txbxContent>
                    </v:textbox>
                  </v:shape>
                  <v:line id="Line 542" o:spid="_x0000_s1515" style="position:absolute;visibility:visible;mso-wrap-style:square" from="4519,9111" to="6773,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" strokeweight="1.25pt">
                    <v:stroke endarrow="block"/>
                  </v:line>
                  <v:line id="Line 543" o:spid="_x0000_s1516" style="position:absolute;visibility:visible;mso-wrap-style:square" from="4519,8509" to="5610,8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" strokeweight=".5pt">
                    <v:stroke dashstyle="dash"/>
                  </v:line>
                  <v:line id="Line 544" o:spid="_x0000_s1517" style="position:absolute;visibility:visible;mso-wrap-style:square" from="4519,8308" to="5246,83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" strokeweight=".5pt">
                    <v:stroke dashstyle="dash"/>
                  </v:line>
                  <v:line id="Line 545" o:spid="_x0000_s1518" style="position:absolute;visibility:visible;mso-wrap-style:square" from="4519,8107" to="5101,8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" strokeweight=".5pt">
                    <v:stroke dashstyle="dash"/>
                  </v:line>
                  <v:line id="Line 546" o:spid="_x0000_s1519" style="position:absolute;visibility:visible;mso-wrap-style:square" from="5101,8107" to="5101,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" strokeweight=".5pt">
                    <v:stroke dashstyle="dash"/>
                  </v:line>
                  <v:line id="Line 547" o:spid="_x0000_s1520" style="position:absolute;visibility:visible;mso-wrap-style:square" from="4519,7706" to="4955,7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" strokeweight=".5pt">
                    <v:stroke dashstyle="dash"/>
                  </v:line>
                  <v:shape id="Text Box 548" o:spid="_x0000_s1521" type="#_x0000_t202" style="position:absolute;left:5610;top:8208;width:291;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" stroked="f">
                    <v:textbox>
                      <w:txbxContent>
                        <w:p w:rsidR="006C561C" w:rsidRPr="00736612" w:rsidRDefault="006C561C" w:rsidP="00DE15B9">
                          <w:pPr>
                            <w:rPr>
                              <w:b/>
                              <w:sz w:val="24"/>
                              <w:szCs w:val="24"/>
                              <w:lang w:val="en-US"/>
                            </w:rPr>
                          </w:pPr>
                          <w:r w:rsidRPr="00736612">
                            <w:rPr>
                              <w:b/>
                              <w:sz w:val="24"/>
                              <w:szCs w:val="24"/>
                              <w:lang w:val="en-US"/>
                            </w:rPr>
                            <w:t>C</w:t>
                          </w:r>
                        </w:p>
                      </w:txbxContent>
                    </v:textbox>
                  </v:shape>
                  <v:line id="Line 549" o:spid="_x0000_s1522" style="position:absolute;visibility:visible;mso-wrap-style:square" from="5610,8509" to="5610,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" strokeweight=".5pt">
                    <v:stroke dashstyle="dash"/>
                  </v:line>
                  <v:shape id="Text Box 550" o:spid="_x0000_s1523" type="#_x0000_t202" style="position:absolute;left:5246;top:8107;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" stroked="f">
                    <v:textbox>
                      <w:txbxContent>
                        <w:p w:rsidR="006C561C" w:rsidRPr="00736612" w:rsidRDefault="006C561C" w:rsidP="00DE15B9">
                          <w:pPr>
                            <w:rPr>
                              <w:b/>
                              <w:sz w:val="24"/>
                              <w:szCs w:val="24"/>
                              <w:lang w:val="en-US"/>
                            </w:rPr>
                          </w:pPr>
                          <w:r w:rsidRPr="00736612">
                            <w:rPr>
                              <w:b/>
                              <w:sz w:val="24"/>
                              <w:szCs w:val="24"/>
                              <w:lang w:val="en-US"/>
                            </w:rPr>
                            <w:t>D</w:t>
                          </w:r>
                        </w:p>
                      </w:txbxContent>
                    </v:textbox>
                  </v:shape>
                  <v:line id="Line 551" o:spid="_x0000_s1524" style="position:absolute;visibility:visible;mso-wrap-style:square" from="5246,8308" to="5246,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" strokeweight=".5pt">
                    <v:stroke dashstyle="dash"/>
                  </v:line>
                  <v:shape id="Text Box 552" o:spid="_x0000_s1525" type="#_x0000_t202" style="position:absolute;left:5101;top:7806;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E</w:t>
                          </w:r>
                        </w:p>
                      </w:txbxContent>
                    </v:textbox>
                  </v:shape>
                  <v:shape id="Text Box 553" o:spid="_x0000_s1526" type="#_x0000_t202" style="position:absolute;left:4955;top:7505;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F</w:t>
                          </w:r>
                        </w:p>
                      </w:txbxContent>
                    </v:textbox>
                  </v:shape>
                  <v:shape id="Freeform 554" o:spid="_x0000_s1527" style="position:absolute;left:4882;top:7505;width:1600;height:1104;visibility:visible;mso-wrap-style:square;v-text-anchor:top" coordsize="2200,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" path="m,c166,487,333,975,700,1224v367,249,1250,227,1500,272e" filled="f" strokeweight="1.25pt">
                    <v:path arrowok="t" o:connecttype="custom" o:connectlocs="0,0;509,903;1600,1104" o:connectangles="0,0,0"/>
                  </v:shape>
                  <v:line id="Line 555" o:spid="_x0000_s1528" style="position:absolute;visibility:visible;mso-wrap-style:square" from="4955,7706" to="4955,9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" strokeweight=".5pt">
                    <v:stroke dashstyle="dash"/>
                  </v:line>
                </v:group>
                <w10:anchorlock/>
              </v:group>
            </w:pict>
          </mc:Fallback>
        </mc:AlternateContent>
      </w:r>
    </w:p>
    <w:p w:rsidR="002C462C" w:rsidRPr="00736612" w:rsidRDefault="002C462C" w:rsidP="0023520F">
      <w:pPr>
        <w:spacing w:after="120"/>
        <w:jc w:val="center"/>
        <w:rPr>
          <w:b/>
          <w:i/>
        </w:rPr>
      </w:pPr>
      <w:r w:rsidRPr="00736612">
        <w:rPr>
          <w:b/>
          <w:i/>
        </w:rPr>
        <w:t>Рис.14.1. Крива байдужості</w:t>
      </w:r>
    </w:p>
    <w:p w:rsidR="002C462C" w:rsidRPr="00F33C5A" w:rsidRDefault="002C462C" w:rsidP="0023520F">
      <w:pPr>
        <w:spacing w:after="120"/>
        <w:ind w:firstLine="709"/>
        <w:jc w:val="both"/>
      </w:pPr>
      <w:r w:rsidRPr="00F33C5A">
        <w:t xml:space="preserve">Крива байдужості має спадний характер, тому що збільшення споживання одного блага призводить до зменшення споживання іншого. Рух </w:t>
      </w:r>
      <w:r>
        <w:t>у</w:t>
      </w:r>
      <w:r w:rsidRPr="00F33C5A">
        <w:t xml:space="preserve">здовж кривої байдужості характеризується </w:t>
      </w:r>
      <w:r w:rsidRPr="0074564D">
        <w:rPr>
          <w:b/>
          <w:i/>
        </w:rPr>
        <w:t>граничною нормою заміщення</w:t>
      </w:r>
      <w:r w:rsidRPr="00F33C5A">
        <w:t xml:space="preserve">, яка показує зміни споживання одного блага у </w:t>
      </w:r>
      <w:r>
        <w:t>випадку</w:t>
      </w:r>
      <w:r w:rsidRPr="00F33C5A">
        <w:t xml:space="preserve"> зміни споживання іншого на кожну додаткову одиницю:</w:t>
      </w:r>
    </w:p>
    <w:p w:rsidR="002C462C" w:rsidRPr="00F33C5A" w:rsidRDefault="002C462C" w:rsidP="0023520F">
      <w:pPr>
        <w:spacing w:after="120"/>
        <w:ind w:firstLine="709"/>
        <w:jc w:val="center"/>
      </w:pPr>
      <w:r w:rsidRPr="00F33C5A">
        <w:rPr>
          <w:position w:val="-24"/>
        </w:rPr>
        <w:object w:dxaOrig="1460" w:dyaOrig="620">
          <v:shape id="_x0000_i1058" type="#_x0000_t75" style="width:77.25pt;height:33pt" o:ole="">
            <v:imagedata r:id="rId1163" o:title=""/>
          </v:shape>
          <o:OLEObject Type="Embed" ProgID="Equation.3" ShapeID="_x0000_i1058" DrawAspect="Content" ObjectID="_1643028970" r:id="rId1164"/>
        </w:object>
      </w:r>
      <w:r w:rsidRPr="00F33C5A">
        <w:t xml:space="preserve">,     </w:t>
      </w:r>
      <w:r w:rsidRPr="00F33C5A">
        <w:rPr>
          <w:position w:val="-24"/>
        </w:rPr>
        <w:object w:dxaOrig="1460" w:dyaOrig="620">
          <v:shape id="_x0000_i1059" type="#_x0000_t75" style="width:81pt;height:35.25pt" o:ole="">
            <v:imagedata r:id="rId1165" o:title=""/>
          </v:shape>
          <o:OLEObject Type="Embed" ProgID="Equation.3" ShapeID="_x0000_i1059" DrawAspect="Content" ObjectID="_1643028971" r:id="rId1166"/>
        </w:object>
      </w:r>
      <w:r w:rsidRPr="00F33C5A">
        <w:t>.</w:t>
      </w:r>
      <w:r>
        <w:t xml:space="preserve">                                                                   (14.2)</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Суб’єкт може збільшувати чи зменшувати споживання як одного, так </w:t>
      </w:r>
      <w:r>
        <w:t>й</w:t>
      </w:r>
      <w:r w:rsidRPr="00F33C5A">
        <w:t xml:space="preserve"> іншого блага і, відповідно, мати більший (</w:t>
      </w:r>
      <w:r w:rsidRPr="00F33C5A">
        <w:rPr>
          <w:i/>
        </w:rPr>
        <w:t>U</w:t>
      </w:r>
      <w:r w:rsidRPr="00F33C5A">
        <w:rPr>
          <w:i/>
          <w:vertAlign w:val="subscript"/>
        </w:rPr>
        <w:t>1</w:t>
      </w:r>
      <w:r w:rsidRPr="00F33C5A">
        <w:t>) чи менший рівень корисності (</w:t>
      </w:r>
      <w:r w:rsidRPr="00F33C5A">
        <w:rPr>
          <w:i/>
        </w:rPr>
        <w:t>U</w:t>
      </w:r>
      <w:r w:rsidRPr="00F33C5A">
        <w:rPr>
          <w:i/>
          <w:vertAlign w:val="subscript"/>
        </w:rPr>
        <w:t>2</w:t>
      </w:r>
      <w:r w:rsidRPr="00F33C5A">
        <w:t xml:space="preserve">). Всі комбінації, що будуть характеризувати такі зміни, можна відобразити новими кривими байдужості, сукупність яких називається </w:t>
      </w:r>
      <w:r w:rsidRPr="00F33C5A">
        <w:rPr>
          <w:b/>
        </w:rPr>
        <w:t xml:space="preserve">картою </w:t>
      </w:r>
      <w:r>
        <w:rPr>
          <w:b/>
        </w:rPr>
        <w:t xml:space="preserve">кривих </w:t>
      </w:r>
      <w:r w:rsidRPr="00F33C5A">
        <w:rPr>
          <w:b/>
        </w:rPr>
        <w:t>байдужості</w:t>
      </w:r>
      <w:r w:rsidRPr="00F33C5A">
        <w:t xml:space="preserve"> (рис.</w:t>
      </w:r>
      <w:r>
        <w:t>14</w:t>
      </w:r>
      <w:r w:rsidRPr="00F33C5A">
        <w:t>.</w:t>
      </w:r>
      <w:r>
        <w:t>2</w:t>
      </w:r>
      <w:r w:rsidRPr="00F33C5A">
        <w:t>).</w:t>
      </w:r>
    </w:p>
    <w:p w:rsidR="002C462C" w:rsidRPr="00F33C5A" w:rsidRDefault="00D23931" w:rsidP="0023520F">
      <w:pPr>
        <w:spacing w:after="120"/>
        <w:jc w:val="center"/>
      </w:pPr>
      <w:r>
        <w:rPr>
          <w:noProof/>
          <w:lang w:eastAsia="uk-UA"/>
        </w:rPr>
        <mc:AlternateContent>
          <mc:Choice Requires="wpc">
            <w:drawing>
              <wp:inline distT="0" distB="0" distL="0" distR="0">
                <wp:extent cx="3365500" cy="1987550"/>
                <wp:effectExtent l="0" t="0" r="0" b="4445"/>
                <wp:docPr id="623" name="Полотно 5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10" name="Text Box 558"/>
                        <wps:cNvSpPr txBox="1">
                          <a:spLocks noChangeArrowheads="1"/>
                        </wps:cNvSpPr>
                        <wps:spPr bwMode="auto">
                          <a:xfrm>
                            <a:off x="2604027" y="1640804"/>
                            <a:ext cx="254115" cy="3467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X</w:t>
                              </w:r>
                            </w:p>
                          </w:txbxContent>
                        </wps:txbx>
                        <wps:bodyPr rot="0" vert="horz" wrap="square" lIns="91440" tIns="45720" rIns="91440" bIns="45720" anchor="t" anchorCtr="0" upright="1">
                          <a:noAutofit/>
                        </wps:bodyPr>
                      </wps:wsp>
                      <wps:wsp>
                        <wps:cNvPr id="611" name="Text Box 559"/>
                        <wps:cNvSpPr txBox="1">
                          <a:spLocks noChangeArrowheads="1"/>
                        </wps:cNvSpPr>
                        <wps:spPr bwMode="auto">
                          <a:xfrm>
                            <a:off x="698599" y="1640804"/>
                            <a:ext cx="254115" cy="2589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0</w:t>
                              </w:r>
                            </w:p>
                          </w:txbxContent>
                        </wps:txbx>
                        <wps:bodyPr rot="0" vert="horz" wrap="square" lIns="91440" tIns="45720" rIns="91440" bIns="45720" anchor="t" anchorCtr="0" upright="1">
                          <a:noAutofit/>
                        </wps:bodyPr>
                      </wps:wsp>
                      <wpg:wgp>
                        <wpg:cNvPr id="612" name="Group 560"/>
                        <wpg:cNvGrpSpPr>
                          <a:grpSpLocks/>
                        </wpg:cNvGrpSpPr>
                        <wpg:grpSpPr bwMode="auto">
                          <a:xfrm>
                            <a:off x="508231" y="86041"/>
                            <a:ext cx="2222418" cy="1554763"/>
                            <a:chOff x="4301" y="9856"/>
                            <a:chExt cx="2545" cy="1807"/>
                          </a:xfrm>
                        </wpg:grpSpPr>
                        <wps:wsp>
                          <wps:cNvPr id="613" name="Line 561"/>
                          <wps:cNvCnPr>
                            <a:cxnSpLocks noChangeShapeType="1"/>
                          </wps:cNvCnPr>
                          <wps:spPr bwMode="auto">
                            <a:xfrm flipV="1">
                              <a:off x="4664" y="9856"/>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 name="Freeform 562"/>
                          <wps:cNvSpPr>
                            <a:spLocks/>
                          </wps:cNvSpPr>
                          <wps:spPr bwMode="auto">
                            <a:xfrm>
                              <a:off x="4882" y="10559"/>
                              <a:ext cx="1019" cy="803"/>
                            </a:xfrm>
                            <a:custGeom>
                              <a:avLst/>
                              <a:gdLst>
                                <a:gd name="T0" fmla="*/ 0 w 1400"/>
                                <a:gd name="T1" fmla="*/ 0 h 1088"/>
                                <a:gd name="T2" fmla="*/ 400 w 1400"/>
                                <a:gd name="T3" fmla="*/ 816 h 1088"/>
                                <a:gd name="T4" fmla="*/ 1400 w 1400"/>
                                <a:gd name="T5" fmla="*/ 1088 h 1088"/>
                              </a:gdLst>
                              <a:ahLst/>
                              <a:cxnLst>
                                <a:cxn ang="0">
                                  <a:pos x="T0" y="T1"/>
                                </a:cxn>
                                <a:cxn ang="0">
                                  <a:pos x="T2" y="T3"/>
                                </a:cxn>
                                <a:cxn ang="0">
                                  <a:pos x="T4" y="T5"/>
                                </a:cxn>
                              </a:cxnLst>
                              <a:rect l="0" t="0" r="r" b="b"/>
                              <a:pathLst>
                                <a:path w="1400" h="1088">
                                  <a:moveTo>
                                    <a:pt x="0" y="0"/>
                                  </a:moveTo>
                                  <a:cubicBezTo>
                                    <a:pt x="83" y="317"/>
                                    <a:pt x="167" y="635"/>
                                    <a:pt x="400" y="816"/>
                                  </a:cubicBezTo>
                                  <a:cubicBezTo>
                                    <a:pt x="633" y="997"/>
                                    <a:pt x="1016" y="1042"/>
                                    <a:pt x="1400" y="108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Freeform 563"/>
                          <wps:cNvSpPr>
                            <a:spLocks/>
                          </wps:cNvSpPr>
                          <wps:spPr bwMode="auto">
                            <a:xfrm>
                              <a:off x="5028" y="10358"/>
                              <a:ext cx="1020" cy="803"/>
                            </a:xfrm>
                            <a:custGeom>
                              <a:avLst/>
                              <a:gdLst>
                                <a:gd name="T0" fmla="*/ 0 w 1400"/>
                                <a:gd name="T1" fmla="*/ 0 h 1088"/>
                                <a:gd name="T2" fmla="*/ 400 w 1400"/>
                                <a:gd name="T3" fmla="*/ 816 h 1088"/>
                                <a:gd name="T4" fmla="*/ 1400 w 1400"/>
                                <a:gd name="T5" fmla="*/ 1088 h 1088"/>
                              </a:gdLst>
                              <a:ahLst/>
                              <a:cxnLst>
                                <a:cxn ang="0">
                                  <a:pos x="T0" y="T1"/>
                                </a:cxn>
                                <a:cxn ang="0">
                                  <a:pos x="T2" y="T3"/>
                                </a:cxn>
                                <a:cxn ang="0">
                                  <a:pos x="T4" y="T5"/>
                                </a:cxn>
                              </a:cxnLst>
                              <a:rect l="0" t="0" r="r" b="b"/>
                              <a:pathLst>
                                <a:path w="1400" h="1088">
                                  <a:moveTo>
                                    <a:pt x="0" y="0"/>
                                  </a:moveTo>
                                  <a:cubicBezTo>
                                    <a:pt x="83" y="317"/>
                                    <a:pt x="167" y="635"/>
                                    <a:pt x="400" y="816"/>
                                  </a:cubicBezTo>
                                  <a:cubicBezTo>
                                    <a:pt x="633" y="997"/>
                                    <a:pt x="1016" y="1042"/>
                                    <a:pt x="1400" y="108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6" name="Freeform 564"/>
                          <wps:cNvSpPr>
                            <a:spLocks/>
                          </wps:cNvSpPr>
                          <wps:spPr bwMode="auto">
                            <a:xfrm>
                              <a:off x="5246" y="10158"/>
                              <a:ext cx="1020" cy="803"/>
                            </a:xfrm>
                            <a:custGeom>
                              <a:avLst/>
                              <a:gdLst>
                                <a:gd name="T0" fmla="*/ 0 w 1400"/>
                                <a:gd name="T1" fmla="*/ 0 h 1088"/>
                                <a:gd name="T2" fmla="*/ 400 w 1400"/>
                                <a:gd name="T3" fmla="*/ 816 h 1088"/>
                                <a:gd name="T4" fmla="*/ 1400 w 1400"/>
                                <a:gd name="T5" fmla="*/ 1088 h 1088"/>
                              </a:gdLst>
                              <a:ahLst/>
                              <a:cxnLst>
                                <a:cxn ang="0">
                                  <a:pos x="T0" y="T1"/>
                                </a:cxn>
                                <a:cxn ang="0">
                                  <a:pos x="T2" y="T3"/>
                                </a:cxn>
                                <a:cxn ang="0">
                                  <a:pos x="T4" y="T5"/>
                                </a:cxn>
                              </a:cxnLst>
                              <a:rect l="0" t="0" r="r" b="b"/>
                              <a:pathLst>
                                <a:path w="1400" h="1088">
                                  <a:moveTo>
                                    <a:pt x="0" y="0"/>
                                  </a:moveTo>
                                  <a:cubicBezTo>
                                    <a:pt x="83" y="317"/>
                                    <a:pt x="167" y="635"/>
                                    <a:pt x="400" y="816"/>
                                  </a:cubicBezTo>
                                  <a:cubicBezTo>
                                    <a:pt x="633" y="997"/>
                                    <a:pt x="1016" y="1042"/>
                                    <a:pt x="1400" y="1088"/>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7" name="Text Box 565"/>
                          <wps:cNvSpPr txBox="1">
                            <a:spLocks noChangeArrowheads="1"/>
                          </wps:cNvSpPr>
                          <wps:spPr bwMode="auto">
                            <a:xfrm>
                              <a:off x="4301" y="9856"/>
                              <a:ext cx="291"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Y</w:t>
                                </w:r>
                              </w:p>
                            </w:txbxContent>
                          </wps:txbx>
                          <wps:bodyPr rot="0" vert="horz" wrap="square" lIns="91440" tIns="45720" rIns="91440" bIns="45720" anchor="t" anchorCtr="0" upright="1">
                            <a:noAutofit/>
                          </wps:bodyPr>
                        </wps:wsp>
                        <wps:wsp>
                          <wps:cNvPr id="618" name="Line 566"/>
                          <wps:cNvCnPr>
                            <a:cxnSpLocks noChangeShapeType="1"/>
                          </wps:cNvCnPr>
                          <wps:spPr bwMode="auto">
                            <a:xfrm>
                              <a:off x="4664" y="11663"/>
                              <a:ext cx="2182"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9" name="Text Box 567"/>
                          <wps:cNvSpPr txBox="1">
                            <a:spLocks noChangeArrowheads="1"/>
                          </wps:cNvSpPr>
                          <wps:spPr bwMode="auto">
                            <a:xfrm>
                              <a:off x="6264" y="10760"/>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wps:txbx>
                          <wps:bodyPr rot="0" vert="horz" wrap="square" lIns="91440" tIns="45720" rIns="91440" bIns="45720" anchor="t" anchorCtr="0" upright="1">
                            <a:noAutofit/>
                          </wps:bodyPr>
                        </wps:wsp>
                        <wps:wsp>
                          <wps:cNvPr id="621" name="Text Box 568"/>
                          <wps:cNvSpPr txBox="1">
                            <a:spLocks noChangeArrowheads="1"/>
                          </wps:cNvSpPr>
                          <wps:spPr bwMode="auto">
                            <a:xfrm>
                              <a:off x="6046" y="10961"/>
                              <a:ext cx="364"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p>
                            </w:txbxContent>
                          </wps:txbx>
                          <wps:bodyPr rot="0" vert="horz" wrap="square" lIns="91440" tIns="45720" rIns="91440" bIns="45720" anchor="t" anchorCtr="0" upright="1">
                            <a:noAutofit/>
                          </wps:bodyPr>
                        </wps:wsp>
                        <wps:wsp>
                          <wps:cNvPr id="622" name="Text Box 569"/>
                          <wps:cNvSpPr txBox="1">
                            <a:spLocks noChangeArrowheads="1"/>
                          </wps:cNvSpPr>
                          <wps:spPr bwMode="auto">
                            <a:xfrm>
                              <a:off x="5901" y="11262"/>
                              <a:ext cx="436"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wps:txbx>
                          <wps:bodyPr rot="0" vert="horz" wrap="square" lIns="91440" tIns="45720" rIns="91440" bIns="45720" anchor="t" anchorCtr="0" upright="1">
                            <a:noAutofit/>
                          </wps:bodyPr>
                        </wps:wsp>
                      </wpg:wgp>
                    </wpc:wpc>
                  </a:graphicData>
                </a:graphic>
              </wp:inline>
            </w:drawing>
          </mc:Choice>
          <mc:Fallback>
            <w:pict>
              <v:group id="Полотно 556" o:spid="_x0000_s1529" editas="canvas" style="width:265pt;height:156.5pt;mso-position-horizontal-relative:char;mso-position-vertical-relative:line" coordsize="33655,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">
                <v:shape id="_x0000_s1530" type="#_x0000_t75" style="position:absolute;width:33655;height:19875;visibility:visible;mso-wrap-style:square">
                  <v:fill o:detectmouseclick="t"/>
                  <v:path o:connecttype="none"/>
                </v:shape>
                <v:shape id="Text Box 558" o:spid="_x0000_s1531" type="#_x0000_t202" style="position:absolute;left:26040;top:16408;width:2541;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" stroked="f">
                  <v:textbox>
                    <w:txbxContent>
                      <w:p w:rsidR="006C561C" w:rsidRPr="00736612" w:rsidRDefault="006C561C" w:rsidP="00DE15B9">
                        <w:pPr>
                          <w:rPr>
                            <w:b/>
                            <w:sz w:val="24"/>
                            <w:szCs w:val="24"/>
                            <w:lang w:val="en-US"/>
                          </w:rPr>
                        </w:pPr>
                        <w:r w:rsidRPr="00736612">
                          <w:rPr>
                            <w:b/>
                            <w:sz w:val="24"/>
                            <w:szCs w:val="24"/>
                            <w:lang w:val="en-US"/>
                          </w:rPr>
                          <w:t>X</w:t>
                        </w:r>
                      </w:p>
                    </w:txbxContent>
                  </v:textbox>
                </v:shape>
                <v:shape id="Text Box 559" o:spid="_x0000_s1532" type="#_x0000_t202" style="position:absolute;left:6985;top:16408;width:2542;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0</w:t>
                        </w:r>
                      </w:p>
                    </w:txbxContent>
                  </v:textbox>
                </v:shape>
                <v:group id="Group 560" o:spid="_x0000_s1533" style="position:absolute;left:5082;top:860;width:22224;height:15548" coordorigin="4301,9856" coordsize="2545,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line id="Line 561" o:spid="_x0000_s1534" style="position:absolute;flip:y;visibility:visible;mso-wrap-style:square" from="4664,9856" to="4664,1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" strokeweight="1.25pt">
                    <v:stroke endarrow="block"/>
                  </v:line>
                  <v:shape id="Freeform 562" o:spid="_x0000_s1535" style="position:absolute;left:4882;top:10559;width:1019;height:803;visibility:visible;mso-wrap-style:square;v-text-anchor:top" coordsize="1400,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" path="m,c83,317,167,635,400,816v233,181,616,226,1000,272e" filled="f" strokeweight="1.25pt">
                    <v:path arrowok="t" o:connecttype="custom" o:connectlocs="0,0;291,602;1019,803" o:connectangles="0,0,0"/>
                  </v:shape>
                  <v:shape id="Freeform 563" o:spid="_x0000_s1536" style="position:absolute;left:5028;top:10358;width:1020;height:803;visibility:visible;mso-wrap-style:square;v-text-anchor:top" coordsize="1400,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" path="m,c83,317,167,635,400,816v233,181,616,226,1000,272e" filled="f" strokeweight="1.25pt">
                    <v:path arrowok="t" o:connecttype="custom" o:connectlocs="0,0;291,602;1020,803" o:connectangles="0,0,0"/>
                  </v:shape>
                  <v:shape id="Freeform 564" o:spid="_x0000_s1537" style="position:absolute;left:5246;top:10158;width:1020;height:803;visibility:visible;mso-wrap-style:square;v-text-anchor:top" coordsize="1400,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" path="m,c83,317,167,635,400,816v233,181,616,226,1000,272e" filled="f" strokeweight="1.25pt">
                    <v:path arrowok="t" o:connecttype="custom" o:connectlocs="0,0;291,602;1020,803" o:connectangles="0,0,0"/>
                  </v:shape>
                  <v:shape id="Text Box 565" o:spid="_x0000_s1538" type="#_x0000_t202" style="position:absolute;left:4301;top:9856;width:291;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Y</w:t>
                          </w:r>
                        </w:p>
                      </w:txbxContent>
                    </v:textbox>
                  </v:shape>
                  <v:line id="Line 566" o:spid="_x0000_s1539" style="position:absolute;visibility:visible;mso-wrap-style:square" from="4664,11663" to="6846,1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" strokeweight="1.25pt">
                    <v:stroke endarrow="block"/>
                  </v:line>
                  <v:shape id="Text Box 567" o:spid="_x0000_s1540" type="#_x0000_t202" style="position:absolute;left:6264;top:10760;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Text Box 568" o:spid="_x0000_s1541" type="#_x0000_t202" style="position:absolute;left:6046;top:10961;width:364;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U</w:t>
                          </w:r>
                        </w:p>
                      </w:txbxContent>
                    </v:textbox>
                  </v:shape>
                  <v:shape id="Text Box 569" o:spid="_x0000_s1542" type="#_x0000_t202" style="position:absolute;left:5901;top:11262;width:43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group>
                <w10:anchorlock/>
              </v:group>
            </w:pict>
          </mc:Fallback>
        </mc:AlternateContent>
      </w:r>
    </w:p>
    <w:p w:rsidR="002C462C" w:rsidRPr="00736612" w:rsidRDefault="002C462C" w:rsidP="0023520F">
      <w:pPr>
        <w:spacing w:after="120"/>
        <w:jc w:val="center"/>
        <w:rPr>
          <w:b/>
          <w:i/>
        </w:rPr>
      </w:pPr>
      <w:r w:rsidRPr="00736612">
        <w:rPr>
          <w:b/>
          <w:i/>
        </w:rPr>
        <w:t>Рис. 14.2. Карта кривих байдужості</w:t>
      </w:r>
    </w:p>
    <w:p w:rsidR="002C462C" w:rsidRPr="00F33C5A" w:rsidRDefault="002C462C" w:rsidP="0023520F">
      <w:pPr>
        <w:spacing w:after="120"/>
        <w:ind w:firstLine="709"/>
        <w:jc w:val="both"/>
      </w:pPr>
      <w:r w:rsidRPr="00F33C5A">
        <w:t>Криві байдужості не перетинаються, тому що одна комбінація двох благ не може забезпечувати два чи більше рівня корисності. Криві байдужості відображають можливі варіанти вибору споживача без врахування його бюджетних можливостей.</w:t>
      </w:r>
    </w:p>
    <w:p w:rsidR="002C462C" w:rsidRPr="00F33C5A" w:rsidRDefault="002C462C" w:rsidP="0023520F">
      <w:pPr>
        <w:spacing w:after="120"/>
        <w:jc w:val="both"/>
      </w:pPr>
    </w:p>
    <w:p w:rsidR="002C462C" w:rsidRDefault="00D23931" w:rsidP="0023520F">
      <w:pPr>
        <w:spacing w:after="120"/>
        <w:ind w:firstLine="709"/>
        <w:jc w:val="both"/>
        <w:rPr>
          <w:b/>
          <w:noProof/>
          <w:lang w:val="ru-RU"/>
        </w:rPr>
      </w:pPr>
      <w:r>
        <w:rPr>
          <w:b/>
          <w:noProof/>
          <w:lang w:eastAsia="uk-UA"/>
        </w:rPr>
        <w:lastRenderedPageBreak/>
        <w:drawing>
          <wp:inline distT="0" distB="0" distL="0" distR="0">
            <wp:extent cx="5463540" cy="656590"/>
            <wp:effectExtent l="0" t="0" r="22860" b="10160"/>
            <wp:docPr id="284" name="Схема 7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67" r:lo="rId1168" r:qs="rId1169" r:cs="rId1170"/>
              </a:graphicData>
            </a:graphic>
          </wp:inline>
        </w:drawing>
      </w:r>
    </w:p>
    <w:p w:rsidR="002C462C" w:rsidRPr="00F33C5A" w:rsidRDefault="002C462C" w:rsidP="0023520F">
      <w:pPr>
        <w:spacing w:after="120"/>
        <w:ind w:firstLine="709"/>
        <w:jc w:val="both"/>
      </w:pPr>
      <w:r w:rsidRPr="00F33C5A">
        <w:t xml:space="preserve">Споживач здійснює вибір, враховуючи ціну благ та свої бюджетні можливості, які характеризуються </w:t>
      </w:r>
      <w:r w:rsidRPr="00F33C5A">
        <w:rPr>
          <w:b/>
        </w:rPr>
        <w:t>бюджетною лінією</w:t>
      </w:r>
      <w:r w:rsidRPr="00F33C5A">
        <w:t xml:space="preserve">. Вона поєднує різні комбінації двох благ, при споживанні яких </w:t>
      </w:r>
      <w:r w:rsidRPr="0022724E">
        <w:t>бюджет</w:t>
      </w:r>
      <w:r w:rsidRPr="00F33C5A">
        <w:t xml:space="preserve"> витрачається повністю (рис.</w:t>
      </w:r>
      <w:r>
        <w:t>14.3</w:t>
      </w:r>
      <w:r w:rsidRPr="00F33C5A">
        <w:t>).</w:t>
      </w:r>
    </w:p>
    <w:p w:rsidR="002C462C" w:rsidRPr="00F33C5A" w:rsidRDefault="00D23931" w:rsidP="0023520F">
      <w:pPr>
        <w:spacing w:after="120"/>
        <w:jc w:val="center"/>
      </w:pPr>
      <w:r>
        <w:rPr>
          <w:noProof/>
          <w:lang w:eastAsia="uk-UA"/>
        </w:rPr>
        <mc:AlternateContent>
          <mc:Choice Requires="wpc">
            <w:drawing>
              <wp:inline distT="0" distB="0" distL="0" distR="0">
                <wp:extent cx="4889500" cy="1900555"/>
                <wp:effectExtent l="0" t="1270" r="0" b="3175"/>
                <wp:docPr id="609" name="Полотно 5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01" name="Group 572"/>
                        <wpg:cNvGrpSpPr>
                          <a:grpSpLocks/>
                        </wpg:cNvGrpSpPr>
                        <wpg:grpSpPr bwMode="auto">
                          <a:xfrm>
                            <a:off x="444421" y="86037"/>
                            <a:ext cx="3937794" cy="1814518"/>
                            <a:chOff x="4301" y="5018"/>
                            <a:chExt cx="4510" cy="2109"/>
                          </a:xfrm>
                        </wpg:grpSpPr>
                        <wps:wsp>
                          <wps:cNvPr id="602" name="Line 573"/>
                          <wps:cNvCnPr>
                            <a:cxnSpLocks noChangeShapeType="1"/>
                          </wps:cNvCnPr>
                          <wps:spPr bwMode="auto">
                            <a:xfrm flipV="1">
                              <a:off x="4664" y="5018"/>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3" name="Line 574"/>
                          <wps:cNvCnPr>
                            <a:cxnSpLocks noChangeShapeType="1"/>
                          </wps:cNvCnPr>
                          <wps:spPr bwMode="auto">
                            <a:xfrm>
                              <a:off x="4665" y="5520"/>
                              <a:ext cx="1237" cy="13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04" name="Text Box 575"/>
                          <wps:cNvSpPr txBox="1">
                            <a:spLocks noChangeArrowheads="1"/>
                          </wps:cNvSpPr>
                          <wps:spPr bwMode="auto">
                            <a:xfrm>
                              <a:off x="4301" y="5018"/>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3D0106" w:rsidRDefault="006C561C" w:rsidP="00DE15B9">
                                <w:pPr>
                                  <w:rPr>
                                    <w:rFonts w:ascii="Arial" w:hAnsi="Arial" w:cs="Arial"/>
                                    <w:b/>
                                    <w:sz w:val="24"/>
                                    <w:szCs w:val="24"/>
                                    <w:lang w:val="en-US"/>
                                  </w:rPr>
                                </w:pPr>
                                <w:r w:rsidRPr="003D0106">
                                  <w:rPr>
                                    <w:rFonts w:ascii="Arial" w:hAnsi="Arial" w:cs="Arial"/>
                                    <w:b/>
                                    <w:sz w:val="24"/>
                                    <w:szCs w:val="24"/>
                                    <w:lang w:val="en-US"/>
                                  </w:rPr>
                                  <w:t>Y</w:t>
                                </w:r>
                              </w:p>
                            </w:txbxContent>
                          </wps:txbx>
                          <wps:bodyPr rot="0" vert="horz" wrap="square" lIns="91440" tIns="45720" rIns="91440" bIns="45720" anchor="t" anchorCtr="0" upright="1">
                            <a:noAutofit/>
                          </wps:bodyPr>
                        </wps:wsp>
                        <wps:wsp>
                          <wps:cNvPr id="605" name="Text Box 576"/>
                          <wps:cNvSpPr txBox="1">
                            <a:spLocks noChangeArrowheads="1"/>
                          </wps:cNvSpPr>
                          <wps:spPr bwMode="auto">
                            <a:xfrm>
                              <a:off x="6628" y="6825"/>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3D0106" w:rsidRDefault="006C561C" w:rsidP="00DE15B9">
                                <w:pPr>
                                  <w:rPr>
                                    <w:rFonts w:ascii="Arial" w:hAnsi="Arial" w:cs="Arial"/>
                                    <w:b/>
                                    <w:sz w:val="24"/>
                                    <w:szCs w:val="24"/>
                                    <w:lang w:val="en-US"/>
                                  </w:rPr>
                                </w:pPr>
                                <w:r>
                                  <w:rPr>
                                    <w:rFonts w:ascii="Arial" w:hAnsi="Arial" w:cs="Arial"/>
                                    <w:b/>
                                    <w:sz w:val="24"/>
                                    <w:szCs w:val="24"/>
                                    <w:lang w:val="en-US"/>
                                  </w:rPr>
                                  <w:t>X</w:t>
                                </w:r>
                              </w:p>
                            </w:txbxContent>
                          </wps:txbx>
                          <wps:bodyPr rot="0" vert="horz" wrap="square" lIns="91440" tIns="45720" rIns="91440" bIns="45720" anchor="t" anchorCtr="0" upright="1">
                            <a:noAutofit/>
                          </wps:bodyPr>
                        </wps:wsp>
                        <wps:wsp>
                          <wps:cNvPr id="606" name="Text Box 577"/>
                          <wps:cNvSpPr txBox="1">
                            <a:spLocks noChangeArrowheads="1"/>
                          </wps:cNvSpPr>
                          <wps:spPr bwMode="auto">
                            <a:xfrm>
                              <a:off x="4592" y="6825"/>
                              <a:ext cx="28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50049" w:rsidRDefault="006C561C" w:rsidP="00DE15B9">
                                <w:pPr>
                                  <w:rPr>
                                    <w:rFonts w:ascii="Arial" w:hAnsi="Arial" w:cs="Arial"/>
                                    <w:b/>
                                    <w:sz w:val="24"/>
                                    <w:szCs w:val="24"/>
                                    <w:lang w:val="en-US"/>
                                  </w:rPr>
                                </w:pPr>
                                <w:r w:rsidRPr="00750049">
                                  <w:rPr>
                                    <w:rFonts w:ascii="Arial" w:hAnsi="Arial" w:cs="Arial"/>
                                    <w:b/>
                                    <w:sz w:val="24"/>
                                    <w:szCs w:val="24"/>
                                    <w:lang w:val="en-US"/>
                                  </w:rPr>
                                  <w:t>0</w:t>
                                </w:r>
                              </w:p>
                            </w:txbxContent>
                          </wps:txbx>
                          <wps:bodyPr rot="0" vert="horz" wrap="square" lIns="91440" tIns="45720" rIns="91440" bIns="45720" anchor="t" anchorCtr="0" upright="1">
                            <a:noAutofit/>
                          </wps:bodyPr>
                        </wps:wsp>
                        <wps:wsp>
                          <wps:cNvPr id="607" name="Line 578"/>
                          <wps:cNvCnPr>
                            <a:cxnSpLocks noChangeShapeType="1"/>
                          </wps:cNvCnPr>
                          <wps:spPr bwMode="auto">
                            <a:xfrm>
                              <a:off x="4664" y="6825"/>
                              <a:ext cx="210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Text Box 579"/>
                          <wps:cNvSpPr txBox="1">
                            <a:spLocks noChangeArrowheads="1"/>
                          </wps:cNvSpPr>
                          <wps:spPr bwMode="auto">
                            <a:xfrm>
                              <a:off x="6992" y="5167"/>
                              <a:ext cx="1819" cy="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0C67B3" w:rsidRDefault="006C561C" w:rsidP="00DE15B9">
                                <w:pPr>
                                  <w:rPr>
                                    <w:rFonts w:ascii="Arial" w:hAnsi="Arial" w:cs="Arial"/>
                                    <w:lang w:val="en-US"/>
                                  </w:rPr>
                                </w:pPr>
                                <w:r w:rsidRPr="00A1615F">
                                  <w:rPr>
                                    <w:rFonts w:ascii="Arial" w:hAnsi="Arial" w:cs="Arial"/>
                                    <w:b/>
                                    <w:position w:val="-10"/>
                                    <w:lang w:val="en-US"/>
                                  </w:rPr>
                                  <w:object w:dxaOrig="1960" w:dyaOrig="340">
                                    <v:shape id="_x0000_i1061" type="#_x0000_t75" style="width:98.25pt;height:17.25pt" o:ole="">
                                      <v:imagedata r:id="rId1172" o:title=""/>
                                    </v:shape>
                                    <o:OLEObject Type="Embed" ProgID="Equation.3" ShapeID="_x0000_i1061" DrawAspect="Content" ObjectID="_1643029003" r:id="rId1173"/>
                                  </w:object>
                                </w:r>
                                <w:r w:rsidRPr="000C67B3">
                                  <w:rPr>
                                    <w:rFonts w:ascii="Arial" w:hAnsi="Arial" w:cs="Arial"/>
                                    <w:lang w:val="en-US"/>
                                  </w:rPr>
                                  <w:t xml:space="preserve"> -</w:t>
                                </w:r>
                              </w:p>
                              <w:p w:rsidR="006C561C" w:rsidRPr="00736612" w:rsidRDefault="006C561C" w:rsidP="00DE15B9">
                                <w:pPr>
                                  <w:rPr>
                                    <w:b/>
                                    <w:sz w:val="24"/>
                                    <w:szCs w:val="24"/>
                                  </w:rPr>
                                </w:pPr>
                                <w:r w:rsidRPr="00736612">
                                  <w:rPr>
                                    <w:b/>
                                    <w:sz w:val="24"/>
                                    <w:szCs w:val="24"/>
                                  </w:rPr>
                                  <w:t>рівняння бюджетної</w:t>
                                </w:r>
                              </w:p>
                              <w:p w:rsidR="006C561C" w:rsidRPr="00736612" w:rsidRDefault="006C561C" w:rsidP="00DE15B9">
                                <w:pPr>
                                  <w:rPr>
                                    <w:sz w:val="24"/>
                                    <w:szCs w:val="24"/>
                                  </w:rPr>
                                </w:pPr>
                                <w:r w:rsidRPr="00736612">
                                  <w:rPr>
                                    <w:b/>
                                    <w:sz w:val="24"/>
                                    <w:szCs w:val="24"/>
                                  </w:rPr>
                                  <w:t xml:space="preserve"> лінії</w:t>
                                </w:r>
                              </w:p>
                            </w:txbxContent>
                          </wps:txbx>
                          <wps:bodyPr rot="0" vert="horz" wrap="none" lIns="91440" tIns="45720" rIns="91440" bIns="45720" anchor="t" anchorCtr="0" upright="1">
                            <a:noAutofit/>
                          </wps:bodyPr>
                        </wps:wsp>
                      </wpg:wgp>
                    </wpc:wpc>
                  </a:graphicData>
                </a:graphic>
              </wp:inline>
            </w:drawing>
          </mc:Choice>
          <mc:Fallback>
            <w:pict>
              <v:group id="Полотно 570" o:spid="_x0000_s1543" editas="canvas" style="width:385pt;height:149.65pt;mso-position-horizontal-relative:char;mso-position-vertical-relative:line" coordsize="48895,19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">
                <v:shape id="_x0000_s1544" type="#_x0000_t75" style="position:absolute;width:48895;height:19005;visibility:visible;mso-wrap-style:square">
                  <v:fill o:detectmouseclick="t"/>
                  <v:path o:connecttype="none"/>
                </v:shape>
                <v:group id="Group 572" o:spid="_x0000_s1545" style="position:absolute;left:4444;top:860;width:39378;height:18145" coordorigin="4301,5018" coordsize="4510,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line id="Line 573" o:spid="_x0000_s1546" style="position:absolute;flip:y;visibility:visible;mso-wrap-style:square" from="4664,5018" to="4664,6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" strokeweight="1.25pt">
                    <v:stroke endarrow="block"/>
                  </v:line>
                  <v:line id="Line 574" o:spid="_x0000_s1547" style="position:absolute;visibility:visible;mso-wrap-style:square" from="4665,5520" to="5902,6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" strokeweight="1.25pt"/>
                  <v:shape id="Text Box 575" o:spid="_x0000_s1548" type="#_x0000_t202" style="position:absolute;left:4301;top:5018;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" stroked="f">
                    <v:textbox>
                      <w:txbxContent>
                        <w:p w:rsidR="006C561C" w:rsidRPr="003D0106" w:rsidRDefault="006C561C" w:rsidP="00DE15B9">
                          <w:pPr>
                            <w:rPr>
                              <w:rFonts w:ascii="Arial" w:hAnsi="Arial" w:cs="Arial"/>
                              <w:b/>
                              <w:sz w:val="24"/>
                              <w:szCs w:val="24"/>
                              <w:lang w:val="en-US"/>
                            </w:rPr>
                          </w:pPr>
                          <w:r w:rsidRPr="003D0106">
                            <w:rPr>
                              <w:rFonts w:ascii="Arial" w:hAnsi="Arial" w:cs="Arial"/>
                              <w:b/>
                              <w:sz w:val="24"/>
                              <w:szCs w:val="24"/>
                              <w:lang w:val="en-US"/>
                            </w:rPr>
                            <w:t>Y</w:t>
                          </w:r>
                        </w:p>
                      </w:txbxContent>
                    </v:textbox>
                  </v:shape>
                  <v:shape id="Text Box 576" o:spid="_x0000_s1549" type="#_x0000_t202" style="position:absolute;left:6628;top:6825;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" stroked="f">
                    <v:textbox>
                      <w:txbxContent>
                        <w:p w:rsidR="006C561C" w:rsidRPr="003D0106" w:rsidRDefault="006C561C" w:rsidP="00DE15B9">
                          <w:pPr>
                            <w:rPr>
                              <w:rFonts w:ascii="Arial" w:hAnsi="Arial" w:cs="Arial"/>
                              <w:b/>
                              <w:sz w:val="24"/>
                              <w:szCs w:val="24"/>
                              <w:lang w:val="en-US"/>
                            </w:rPr>
                          </w:pPr>
                          <w:r>
                            <w:rPr>
                              <w:rFonts w:ascii="Arial" w:hAnsi="Arial" w:cs="Arial"/>
                              <w:b/>
                              <w:sz w:val="24"/>
                              <w:szCs w:val="24"/>
                              <w:lang w:val="en-US"/>
                            </w:rPr>
                            <w:t>X</w:t>
                          </w:r>
                        </w:p>
                      </w:txbxContent>
                    </v:textbox>
                  </v:shape>
                  <v:shape id="Text Box 577" o:spid="_x0000_s1550" type="#_x0000_t202" style="position:absolute;left:4592;top:6825;width:28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" stroked="f">
                    <v:textbox>
                      <w:txbxContent>
                        <w:p w:rsidR="006C561C" w:rsidRPr="00750049" w:rsidRDefault="006C561C" w:rsidP="00DE15B9">
                          <w:pPr>
                            <w:rPr>
                              <w:rFonts w:ascii="Arial" w:hAnsi="Arial" w:cs="Arial"/>
                              <w:b/>
                              <w:sz w:val="24"/>
                              <w:szCs w:val="24"/>
                              <w:lang w:val="en-US"/>
                            </w:rPr>
                          </w:pPr>
                          <w:r w:rsidRPr="00750049">
                            <w:rPr>
                              <w:rFonts w:ascii="Arial" w:hAnsi="Arial" w:cs="Arial"/>
                              <w:b/>
                              <w:sz w:val="24"/>
                              <w:szCs w:val="24"/>
                              <w:lang w:val="en-US"/>
                            </w:rPr>
                            <w:t>0</w:t>
                          </w:r>
                        </w:p>
                      </w:txbxContent>
                    </v:textbox>
                  </v:shape>
                  <v:line id="Line 578" o:spid="_x0000_s1551" style="position:absolute;visibility:visible;mso-wrap-style:square" from="4664,6825" to="6773,6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" strokeweight="1.25pt">
                    <v:stroke endarrow="block"/>
                  </v:line>
                  <v:shape id="Text Box 579" o:spid="_x0000_s1552" type="#_x0000_t202" style="position:absolute;left:6992;top:5167;width:1819;height:75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" stroked="f">
                    <v:textbox>
                      <w:txbxContent>
                        <w:p w:rsidR="006C561C" w:rsidRPr="000C67B3" w:rsidRDefault="006C561C" w:rsidP="00DE15B9">
                          <w:pPr>
                            <w:rPr>
                              <w:rFonts w:ascii="Arial" w:hAnsi="Arial" w:cs="Arial"/>
                              <w:lang w:val="en-US"/>
                            </w:rPr>
                          </w:pPr>
                          <w:r w:rsidRPr="00A1615F">
                            <w:rPr>
                              <w:rFonts w:ascii="Arial" w:hAnsi="Arial" w:cs="Arial"/>
                              <w:b/>
                              <w:position w:val="-10"/>
                              <w:lang w:val="en-US"/>
                            </w:rPr>
                            <w:object w:dxaOrig="1960" w:dyaOrig="340">
                              <v:shape id="_x0000_i1061" type="#_x0000_t75" style="width:98.25pt;height:17.25pt" o:ole="">
                                <v:imagedata r:id="rId1172" o:title=""/>
                              </v:shape>
                              <o:OLEObject Type="Embed" ProgID="Equation.3" ShapeID="_x0000_i1061" DrawAspect="Content" ObjectID="_1643029003" r:id="rId1174"/>
                            </w:object>
                          </w:r>
                          <w:r w:rsidRPr="000C67B3">
                            <w:rPr>
                              <w:rFonts w:ascii="Arial" w:hAnsi="Arial" w:cs="Arial"/>
                              <w:lang w:val="en-US"/>
                            </w:rPr>
                            <w:t xml:space="preserve"> -</w:t>
                          </w:r>
                        </w:p>
                        <w:p w:rsidR="006C561C" w:rsidRPr="00736612" w:rsidRDefault="006C561C" w:rsidP="00DE15B9">
                          <w:pPr>
                            <w:rPr>
                              <w:b/>
                              <w:sz w:val="24"/>
                              <w:szCs w:val="24"/>
                            </w:rPr>
                          </w:pPr>
                          <w:r w:rsidRPr="00736612">
                            <w:rPr>
                              <w:b/>
                              <w:sz w:val="24"/>
                              <w:szCs w:val="24"/>
                            </w:rPr>
                            <w:t>рівняння бюджетної</w:t>
                          </w:r>
                        </w:p>
                        <w:p w:rsidR="006C561C" w:rsidRPr="00736612" w:rsidRDefault="006C561C" w:rsidP="00DE15B9">
                          <w:pPr>
                            <w:rPr>
                              <w:sz w:val="24"/>
                              <w:szCs w:val="24"/>
                            </w:rPr>
                          </w:pPr>
                          <w:r w:rsidRPr="00736612">
                            <w:rPr>
                              <w:b/>
                              <w:sz w:val="24"/>
                              <w:szCs w:val="24"/>
                            </w:rPr>
                            <w:t xml:space="preserve"> лінії</w:t>
                          </w:r>
                        </w:p>
                      </w:txbxContent>
                    </v:textbox>
                  </v:shape>
                </v:group>
                <w10:anchorlock/>
              </v:group>
            </w:pict>
          </mc:Fallback>
        </mc:AlternateContent>
      </w:r>
    </w:p>
    <w:p w:rsidR="002C462C" w:rsidRPr="00736612" w:rsidRDefault="002C462C" w:rsidP="00736612">
      <w:pPr>
        <w:spacing w:after="120"/>
        <w:jc w:val="center"/>
        <w:rPr>
          <w:b/>
          <w:i/>
        </w:rPr>
      </w:pPr>
      <w:r w:rsidRPr="00736612">
        <w:rPr>
          <w:b/>
          <w:i/>
        </w:rPr>
        <w:t>Рис.14.3. Бюджетна лінія</w:t>
      </w:r>
    </w:p>
    <w:p w:rsidR="002C462C" w:rsidRPr="00F33C5A" w:rsidRDefault="002C462C" w:rsidP="001C294D">
      <w:pPr>
        <w:ind w:firstLine="709"/>
        <w:jc w:val="both"/>
      </w:pPr>
      <w:r w:rsidRPr="00F33C5A">
        <w:t xml:space="preserve">Будь-які комбінації двох благ, які </w:t>
      </w:r>
      <w:r>
        <w:t>розміщуються</w:t>
      </w:r>
      <w:r w:rsidRPr="00F33C5A">
        <w:t xml:space="preserve"> у середині трикутника характеризують неповне використання бюджетних можливостей споживача. Комбінації благ</w:t>
      </w:r>
      <w:r>
        <w:t xml:space="preserve"> </w:t>
      </w:r>
      <w:r w:rsidRPr="00F33C5A">
        <w:t xml:space="preserve">за межами трикутника, є недосяжними для споживача за даного бюджету. За умов зміни бюджету та незмінних цін бюджетна лінія буде зміщуватися праворуч </w:t>
      </w:r>
      <w:r>
        <w:t>у випадку</w:t>
      </w:r>
      <w:r w:rsidRPr="00F33C5A">
        <w:t xml:space="preserve"> зростанн</w:t>
      </w:r>
      <w:r>
        <w:t>я</w:t>
      </w:r>
      <w:r w:rsidRPr="00F33C5A">
        <w:t xml:space="preserve"> </w:t>
      </w:r>
      <w:r>
        <w:t xml:space="preserve">бюджету </w:t>
      </w:r>
      <w:r w:rsidRPr="00F33C5A">
        <w:t xml:space="preserve">і ліворуч  </w:t>
      </w:r>
      <w:r>
        <w:t>у випадку його</w:t>
      </w:r>
      <w:r w:rsidRPr="00F33C5A">
        <w:t xml:space="preserve"> зменшенн</w:t>
      </w:r>
      <w:r>
        <w:t>я</w:t>
      </w:r>
      <w:r w:rsidRPr="00F33C5A">
        <w:t xml:space="preserve">. За умов зміни ціни блага і незмінному бюджеті бюджетна лінія змінюватиме кут нахилу. </w:t>
      </w:r>
    </w:p>
    <w:p w:rsidR="002C462C" w:rsidRPr="00F33C5A" w:rsidRDefault="002C462C" w:rsidP="001C294D">
      <w:pPr>
        <w:ind w:firstLine="709"/>
        <w:jc w:val="both"/>
      </w:pPr>
      <w:r w:rsidRPr="00F33C5A">
        <w:t>Для визначення оптимальної комбінації двох благ необхідно поєднати бюджетну лінію і карту байдужості (рис.</w:t>
      </w:r>
      <w:r>
        <w:t>14.4</w:t>
      </w:r>
      <w:r w:rsidRPr="00F33C5A">
        <w:t xml:space="preserve">). Точка дотику кривої байдужості </w:t>
      </w:r>
      <w:r w:rsidRPr="003C312B">
        <w:rPr>
          <w:i/>
        </w:rPr>
        <w:t>U</w:t>
      </w:r>
      <w:r w:rsidRPr="00F33C5A">
        <w:t xml:space="preserve"> до бюджетної лінії  – це </w:t>
      </w:r>
      <w:r w:rsidRPr="00F33C5A">
        <w:rPr>
          <w:b/>
        </w:rPr>
        <w:t>оптимум</w:t>
      </w:r>
      <w:r w:rsidRPr="00F33C5A">
        <w:t xml:space="preserve"> чи </w:t>
      </w:r>
      <w:r w:rsidRPr="00F33C5A">
        <w:rPr>
          <w:b/>
        </w:rPr>
        <w:t>рівновага споживача</w:t>
      </w:r>
      <w:r w:rsidRPr="00F33C5A">
        <w:t xml:space="preserve">. Точки перетину кривої байдужості </w:t>
      </w:r>
      <w:r w:rsidRPr="003C312B">
        <w:rPr>
          <w:i/>
        </w:rPr>
        <w:t>U</w:t>
      </w:r>
      <w:r w:rsidRPr="003C312B">
        <w:rPr>
          <w:i/>
          <w:vertAlign w:val="subscript"/>
        </w:rPr>
        <w:t>2</w:t>
      </w:r>
      <w:r w:rsidRPr="00F33C5A">
        <w:t xml:space="preserve"> і бюджетної лінії не є оптимальними, тому що: по-перше, є надлишок одного блага, а іншого недостатньо; по-друге, комбінації благ на кривій байдужості </w:t>
      </w:r>
      <w:r w:rsidRPr="003C312B">
        <w:rPr>
          <w:i/>
        </w:rPr>
        <w:t>U</w:t>
      </w:r>
      <w:r w:rsidRPr="003C312B">
        <w:rPr>
          <w:i/>
          <w:vertAlign w:val="subscript"/>
        </w:rPr>
        <w:t>2</w:t>
      </w:r>
      <w:r w:rsidRPr="00F33C5A">
        <w:t xml:space="preserve"> характеризують менший рівень корисності порівняно з кривою </w:t>
      </w:r>
      <w:r w:rsidRPr="003C312B">
        <w:rPr>
          <w:i/>
        </w:rPr>
        <w:t>U</w:t>
      </w:r>
      <w:r w:rsidRPr="00F33C5A">
        <w:t>.</w:t>
      </w:r>
    </w:p>
    <w:p w:rsidR="002C462C" w:rsidRPr="00F33C5A" w:rsidRDefault="00D23931" w:rsidP="0023520F">
      <w:pPr>
        <w:spacing w:after="120"/>
        <w:jc w:val="center"/>
      </w:pPr>
      <w:r>
        <w:rPr>
          <w:noProof/>
          <w:lang w:eastAsia="uk-UA"/>
        </w:rPr>
        <mc:AlternateContent>
          <mc:Choice Requires="wpc">
            <w:drawing>
              <wp:inline distT="0" distB="0" distL="0" distR="0">
                <wp:extent cx="2984500" cy="2072640"/>
                <wp:effectExtent l="0" t="0" r="0" b="0"/>
                <wp:docPr id="599" name="Полотно 5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85" name="Group 582"/>
                        <wpg:cNvGrpSpPr>
                          <a:grpSpLocks/>
                        </wpg:cNvGrpSpPr>
                        <wpg:grpSpPr bwMode="auto">
                          <a:xfrm>
                            <a:off x="380703" y="172935"/>
                            <a:ext cx="2159353" cy="1813668"/>
                            <a:chOff x="4519" y="-693"/>
                            <a:chExt cx="2473" cy="2108"/>
                          </a:xfrm>
                        </wpg:grpSpPr>
                        <wps:wsp>
                          <wps:cNvPr id="586" name="Line 583"/>
                          <wps:cNvCnPr>
                            <a:cxnSpLocks noChangeShapeType="1"/>
                          </wps:cNvCnPr>
                          <wps:spPr bwMode="auto">
                            <a:xfrm flipV="1">
                              <a:off x="4882" y="-693"/>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7" name="Line 584"/>
                          <wps:cNvCnPr>
                            <a:cxnSpLocks noChangeShapeType="1"/>
                          </wps:cNvCnPr>
                          <wps:spPr bwMode="auto">
                            <a:xfrm>
                              <a:off x="4882" y="9"/>
                              <a:ext cx="946" cy="11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88" name="Freeform 585"/>
                          <wps:cNvSpPr>
                            <a:spLocks/>
                          </wps:cNvSpPr>
                          <wps:spPr bwMode="auto">
                            <a:xfrm>
                              <a:off x="5028" y="-91"/>
                              <a:ext cx="958" cy="1104"/>
                            </a:xfrm>
                            <a:custGeom>
                              <a:avLst/>
                              <a:gdLst>
                                <a:gd name="T0" fmla="*/ 17 w 1317"/>
                                <a:gd name="T1" fmla="*/ 0 h 1496"/>
                                <a:gd name="T2" fmla="*/ 217 w 1317"/>
                                <a:gd name="T3" fmla="*/ 1088 h 1496"/>
                                <a:gd name="T4" fmla="*/ 1317 w 1317"/>
                                <a:gd name="T5" fmla="*/ 1496 h 1496"/>
                              </a:gdLst>
                              <a:ahLst/>
                              <a:cxnLst>
                                <a:cxn ang="0">
                                  <a:pos x="T0" y="T1"/>
                                </a:cxn>
                                <a:cxn ang="0">
                                  <a:pos x="T2" y="T3"/>
                                </a:cxn>
                                <a:cxn ang="0">
                                  <a:pos x="T4" y="T5"/>
                                </a:cxn>
                              </a:cxnLst>
                              <a:rect l="0" t="0" r="r" b="b"/>
                              <a:pathLst>
                                <a:path w="1317" h="1496">
                                  <a:moveTo>
                                    <a:pt x="17" y="0"/>
                                  </a:moveTo>
                                  <a:cubicBezTo>
                                    <a:pt x="8" y="419"/>
                                    <a:pt x="0" y="839"/>
                                    <a:pt x="217" y="1088"/>
                                  </a:cubicBezTo>
                                  <a:cubicBezTo>
                                    <a:pt x="434" y="1337"/>
                                    <a:pt x="1134" y="1428"/>
                                    <a:pt x="1317"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586"/>
                          <wps:cNvSpPr>
                            <a:spLocks/>
                          </wps:cNvSpPr>
                          <wps:spPr bwMode="auto">
                            <a:xfrm>
                              <a:off x="5173" y="-292"/>
                              <a:ext cx="959" cy="1104"/>
                            </a:xfrm>
                            <a:custGeom>
                              <a:avLst/>
                              <a:gdLst>
                                <a:gd name="T0" fmla="*/ 17 w 1317"/>
                                <a:gd name="T1" fmla="*/ 0 h 1496"/>
                                <a:gd name="T2" fmla="*/ 217 w 1317"/>
                                <a:gd name="T3" fmla="*/ 1088 h 1496"/>
                                <a:gd name="T4" fmla="*/ 1317 w 1317"/>
                                <a:gd name="T5" fmla="*/ 1496 h 1496"/>
                              </a:gdLst>
                              <a:ahLst/>
                              <a:cxnLst>
                                <a:cxn ang="0">
                                  <a:pos x="T0" y="T1"/>
                                </a:cxn>
                                <a:cxn ang="0">
                                  <a:pos x="T2" y="T3"/>
                                </a:cxn>
                                <a:cxn ang="0">
                                  <a:pos x="T4" y="T5"/>
                                </a:cxn>
                              </a:cxnLst>
                              <a:rect l="0" t="0" r="r" b="b"/>
                              <a:pathLst>
                                <a:path w="1317" h="1496">
                                  <a:moveTo>
                                    <a:pt x="17" y="0"/>
                                  </a:moveTo>
                                  <a:cubicBezTo>
                                    <a:pt x="8" y="419"/>
                                    <a:pt x="0" y="839"/>
                                    <a:pt x="217" y="1088"/>
                                  </a:cubicBezTo>
                                  <a:cubicBezTo>
                                    <a:pt x="434" y="1337"/>
                                    <a:pt x="1134" y="1428"/>
                                    <a:pt x="1317"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0" name="Freeform 587"/>
                          <wps:cNvSpPr>
                            <a:spLocks/>
                          </wps:cNvSpPr>
                          <wps:spPr bwMode="auto">
                            <a:xfrm>
                              <a:off x="5392" y="-492"/>
                              <a:ext cx="957" cy="1104"/>
                            </a:xfrm>
                            <a:custGeom>
                              <a:avLst/>
                              <a:gdLst>
                                <a:gd name="T0" fmla="*/ 17 w 1317"/>
                                <a:gd name="T1" fmla="*/ 0 h 1496"/>
                                <a:gd name="T2" fmla="*/ 217 w 1317"/>
                                <a:gd name="T3" fmla="*/ 1088 h 1496"/>
                                <a:gd name="T4" fmla="*/ 1317 w 1317"/>
                                <a:gd name="T5" fmla="*/ 1496 h 1496"/>
                              </a:gdLst>
                              <a:ahLst/>
                              <a:cxnLst>
                                <a:cxn ang="0">
                                  <a:pos x="T0" y="T1"/>
                                </a:cxn>
                                <a:cxn ang="0">
                                  <a:pos x="T2" y="T3"/>
                                </a:cxn>
                                <a:cxn ang="0">
                                  <a:pos x="T4" y="T5"/>
                                </a:cxn>
                              </a:cxnLst>
                              <a:rect l="0" t="0" r="r" b="b"/>
                              <a:pathLst>
                                <a:path w="1317" h="1496">
                                  <a:moveTo>
                                    <a:pt x="17" y="0"/>
                                  </a:moveTo>
                                  <a:cubicBezTo>
                                    <a:pt x="8" y="419"/>
                                    <a:pt x="0" y="839"/>
                                    <a:pt x="217" y="1088"/>
                                  </a:cubicBezTo>
                                  <a:cubicBezTo>
                                    <a:pt x="434" y="1337"/>
                                    <a:pt x="1134" y="1428"/>
                                    <a:pt x="1317"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1" name="Text Box 588"/>
                          <wps:cNvSpPr txBox="1">
                            <a:spLocks noChangeArrowheads="1"/>
                          </wps:cNvSpPr>
                          <wps:spPr bwMode="auto">
                            <a:xfrm>
                              <a:off x="4519" y="-693"/>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Y</w:t>
                                </w:r>
                              </w:p>
                            </w:txbxContent>
                          </wps:txbx>
                          <wps:bodyPr rot="0" vert="horz" wrap="square" lIns="91440" tIns="45720" rIns="91440" bIns="45720" anchor="t" anchorCtr="0" upright="1">
                            <a:noAutofit/>
                          </wps:bodyPr>
                        </wps:wsp>
                        <wps:wsp>
                          <wps:cNvPr id="592" name="Text Box 589"/>
                          <wps:cNvSpPr txBox="1">
                            <a:spLocks noChangeArrowheads="1"/>
                          </wps:cNvSpPr>
                          <wps:spPr bwMode="auto">
                            <a:xfrm>
                              <a:off x="6701" y="1114"/>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X</w:t>
                                </w:r>
                              </w:p>
                            </w:txbxContent>
                          </wps:txbx>
                          <wps:bodyPr rot="0" vert="horz" wrap="square" lIns="91440" tIns="45720" rIns="91440" bIns="45720" anchor="t" anchorCtr="0" upright="1">
                            <a:noAutofit/>
                          </wps:bodyPr>
                        </wps:wsp>
                        <wps:wsp>
                          <wps:cNvPr id="593" name="Text Box 590"/>
                          <wps:cNvSpPr txBox="1">
                            <a:spLocks noChangeArrowheads="1"/>
                          </wps:cNvSpPr>
                          <wps:spPr bwMode="auto">
                            <a:xfrm>
                              <a:off x="4737" y="1114"/>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0</w:t>
                                </w:r>
                              </w:p>
                            </w:txbxContent>
                          </wps:txbx>
                          <wps:bodyPr rot="0" vert="horz" wrap="square" lIns="91440" tIns="45720" rIns="91440" bIns="45720" anchor="t" anchorCtr="0" upright="1">
                            <a:noAutofit/>
                          </wps:bodyPr>
                        </wps:wsp>
                        <wps:wsp>
                          <wps:cNvPr id="594" name="Text Box 591"/>
                          <wps:cNvSpPr txBox="1">
                            <a:spLocks noChangeArrowheads="1"/>
                          </wps:cNvSpPr>
                          <wps:spPr bwMode="auto">
                            <a:xfrm>
                              <a:off x="6337" y="411"/>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wps:txbx>
                          <wps:bodyPr rot="0" vert="horz" wrap="square" lIns="91440" tIns="45720" rIns="91440" bIns="45720" anchor="t" anchorCtr="0" upright="1">
                            <a:noAutofit/>
                          </wps:bodyPr>
                        </wps:wsp>
                        <wps:wsp>
                          <wps:cNvPr id="596" name="Text Box 592"/>
                          <wps:cNvSpPr txBox="1">
                            <a:spLocks noChangeArrowheads="1"/>
                          </wps:cNvSpPr>
                          <wps:spPr bwMode="auto">
                            <a:xfrm>
                              <a:off x="6046" y="812"/>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wps:txbx>
                          <wps:bodyPr rot="0" vert="horz" wrap="square" lIns="91440" tIns="45720" rIns="91440" bIns="45720" anchor="t" anchorCtr="0" upright="1">
                            <a:noAutofit/>
                          </wps:bodyPr>
                        </wps:wsp>
                        <wps:wsp>
                          <wps:cNvPr id="597" name="Text Box 593"/>
                          <wps:cNvSpPr txBox="1">
                            <a:spLocks noChangeArrowheads="1"/>
                          </wps:cNvSpPr>
                          <wps:spPr bwMode="auto">
                            <a:xfrm>
                              <a:off x="5028" y="-593"/>
                              <a:ext cx="364"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36612" w:rsidRDefault="006C561C" w:rsidP="00DE15B9">
                                <w:pPr>
                                  <w:rPr>
                                    <w:b/>
                                    <w:sz w:val="24"/>
                                    <w:szCs w:val="24"/>
                                    <w:lang w:val="en-US"/>
                                  </w:rPr>
                                </w:pPr>
                                <w:r w:rsidRPr="00736612">
                                  <w:rPr>
                                    <w:b/>
                                    <w:sz w:val="24"/>
                                    <w:szCs w:val="24"/>
                                    <w:lang w:val="en-US"/>
                                  </w:rPr>
                                  <w:t>U</w:t>
                                </w:r>
                              </w:p>
                            </w:txbxContent>
                          </wps:txbx>
                          <wps:bodyPr rot="0" vert="horz" wrap="square" lIns="91440" tIns="45720" rIns="91440" bIns="45720" anchor="t" anchorCtr="0" upright="1">
                            <a:noAutofit/>
                          </wps:bodyPr>
                        </wps:wsp>
                        <wps:wsp>
                          <wps:cNvPr id="598" name="Line 594"/>
                          <wps:cNvCnPr>
                            <a:cxnSpLocks noChangeShapeType="1"/>
                          </wps:cNvCnPr>
                          <wps:spPr bwMode="auto">
                            <a:xfrm>
                              <a:off x="4882" y="1114"/>
                              <a:ext cx="1964"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580" o:spid="_x0000_s1553" editas="canvas" style="width:235pt;height:163.2pt;mso-position-horizontal-relative:char;mso-position-vertical-relative:line" coordsize="29845,2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">
                <v:shape id="_x0000_s1554" type="#_x0000_t75" style="position:absolute;width:29845;height:20726;visibility:visible;mso-wrap-style:square">
                  <v:fill o:detectmouseclick="t"/>
                  <v:path o:connecttype="none"/>
                </v:shape>
                <v:group id="Group 582" o:spid="_x0000_s1555" style="position:absolute;left:3807;top:1729;width:21593;height:18137" coordorigin="4519,-693" coordsize="2473,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line id="Line 583" o:spid="_x0000_s1556" style="position:absolute;flip:y;visibility:visible;mso-wrap-style:square" from="4882,-693" to="4882,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" strokeweight="1.25pt">
                    <v:stroke endarrow="block"/>
                  </v:line>
                  <v:line id="Line 584" o:spid="_x0000_s1557" style="position:absolute;visibility:visible;mso-wrap-style:square" from="4882,9" to="5828,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" strokeweight="1.25pt"/>
                  <v:shape id="Freeform 585" o:spid="_x0000_s1558" style="position:absolute;left:5028;top:-91;width:958;height:1104;visibility:visible;mso-wrap-style:square;v-text-anchor:top" coordsize="1317,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" path="m17,c8,419,,839,217,1088v217,249,917,340,1100,408e" filled="f" strokeweight="1.25pt">
                    <v:path arrowok="t" o:connecttype="custom" o:connectlocs="12,0;158,803;958,1104" o:connectangles="0,0,0"/>
                  </v:shape>
                  <v:shape id="Freeform 586" o:spid="_x0000_s1559" style="position:absolute;left:5173;top:-292;width:959;height:1104;visibility:visible;mso-wrap-style:square;v-text-anchor:top" coordsize="1317,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" path="m17,c8,419,,839,217,1088v217,249,917,340,1100,408e" filled="f" strokeweight="1.25pt">
                    <v:path arrowok="t" o:connecttype="custom" o:connectlocs="12,0;158,803;959,1104" o:connectangles="0,0,0"/>
                  </v:shape>
                  <v:shape id="Freeform 587" o:spid="_x0000_s1560" style="position:absolute;left:5392;top:-492;width:957;height:1104;visibility:visible;mso-wrap-style:square;v-text-anchor:top" coordsize="1317,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" path="m17,c8,419,,839,217,1088v217,249,917,340,1100,408e" filled="f" strokeweight="1.25pt">
                    <v:path arrowok="t" o:connecttype="custom" o:connectlocs="12,0;158,803;957,1104" o:connectangles="0,0,0"/>
                  </v:shape>
                  <v:shape id="Text Box 588" o:spid="_x0000_s1561" type="#_x0000_t202" style="position:absolute;left:4519;top:-693;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" stroked="f">
                    <v:textbox>
                      <w:txbxContent>
                        <w:p w:rsidR="006C561C" w:rsidRPr="00736612" w:rsidRDefault="006C561C" w:rsidP="00DE15B9">
                          <w:pPr>
                            <w:rPr>
                              <w:b/>
                              <w:sz w:val="24"/>
                              <w:szCs w:val="24"/>
                              <w:lang w:val="en-US"/>
                            </w:rPr>
                          </w:pPr>
                          <w:r w:rsidRPr="00736612">
                            <w:rPr>
                              <w:b/>
                              <w:sz w:val="24"/>
                              <w:szCs w:val="24"/>
                              <w:lang w:val="en-US"/>
                            </w:rPr>
                            <w:t>Y</w:t>
                          </w:r>
                        </w:p>
                      </w:txbxContent>
                    </v:textbox>
                  </v:shape>
                  <v:shape id="Text Box 589" o:spid="_x0000_s1562" type="#_x0000_t202" style="position:absolute;left:6701;top:1114;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X</w:t>
                          </w:r>
                        </w:p>
                      </w:txbxContent>
                    </v:textbox>
                  </v:shape>
                  <v:shape id="Text Box 590" o:spid="_x0000_s1563" type="#_x0000_t202" style="position:absolute;left:4737;top:1114;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" stroked="f">
                    <v:textbox>
                      <w:txbxContent>
                        <w:p w:rsidR="006C561C" w:rsidRPr="00736612" w:rsidRDefault="006C561C" w:rsidP="00DE15B9">
                          <w:pPr>
                            <w:rPr>
                              <w:b/>
                              <w:sz w:val="24"/>
                              <w:szCs w:val="24"/>
                              <w:lang w:val="en-US"/>
                            </w:rPr>
                          </w:pPr>
                          <w:r w:rsidRPr="00736612">
                            <w:rPr>
                              <w:b/>
                              <w:sz w:val="24"/>
                              <w:szCs w:val="24"/>
                              <w:lang w:val="en-US"/>
                            </w:rPr>
                            <w:t>0</w:t>
                          </w:r>
                        </w:p>
                      </w:txbxContent>
                    </v:textbox>
                  </v:shape>
                  <v:shape id="Text Box 591" o:spid="_x0000_s1564" type="#_x0000_t202" style="position:absolute;left:6337;top:411;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" stroked="f">
                    <v:textbo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Text Box 592" o:spid="_x0000_s1565" type="#_x0000_t202" style="position:absolute;left:6046;top:812;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shape id="Text Box 593" o:spid="_x0000_s1566" type="#_x0000_t202" style="position:absolute;left:5028;top:-593;width:364;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" stroked="f">
                    <v:textbox>
                      <w:txbxContent>
                        <w:p w:rsidR="006C561C" w:rsidRPr="00736612" w:rsidRDefault="006C561C" w:rsidP="00DE15B9">
                          <w:pPr>
                            <w:rPr>
                              <w:b/>
                              <w:sz w:val="24"/>
                              <w:szCs w:val="24"/>
                              <w:lang w:val="en-US"/>
                            </w:rPr>
                          </w:pPr>
                          <w:r w:rsidRPr="00736612">
                            <w:rPr>
                              <w:b/>
                              <w:sz w:val="24"/>
                              <w:szCs w:val="24"/>
                              <w:lang w:val="en-US"/>
                            </w:rPr>
                            <w:t>U</w:t>
                          </w:r>
                        </w:p>
                      </w:txbxContent>
                    </v:textbox>
                  </v:shape>
                  <v:line id="Line 594" o:spid="_x0000_s1567" style="position:absolute;visibility:visible;mso-wrap-style:square" from="4882,1114" to="6846,1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" strokeweight="1.25pt">
                    <v:stroke endarrow="block"/>
                  </v:line>
                </v:group>
                <w10:anchorlock/>
              </v:group>
            </w:pict>
          </mc:Fallback>
        </mc:AlternateContent>
      </w:r>
    </w:p>
    <w:p w:rsidR="002C462C" w:rsidRPr="00736612" w:rsidRDefault="002C462C" w:rsidP="0023520F">
      <w:pPr>
        <w:spacing w:after="120"/>
        <w:jc w:val="center"/>
        <w:rPr>
          <w:b/>
          <w:i/>
        </w:rPr>
      </w:pPr>
      <w:r w:rsidRPr="00736612">
        <w:rPr>
          <w:b/>
          <w:i/>
        </w:rPr>
        <w:t>Рис.14.4. Оптимум споживача</w:t>
      </w:r>
    </w:p>
    <w:p w:rsidR="002C462C" w:rsidRPr="00F33C5A" w:rsidRDefault="002C462C" w:rsidP="0023520F">
      <w:pPr>
        <w:spacing w:after="120"/>
        <w:jc w:val="center"/>
      </w:pPr>
    </w:p>
    <w:p w:rsidR="002C462C" w:rsidRPr="00F33C5A" w:rsidRDefault="002C462C" w:rsidP="002402C7">
      <w:pPr>
        <w:ind w:firstLine="709"/>
        <w:jc w:val="both"/>
      </w:pPr>
      <w:r w:rsidRPr="00F33C5A">
        <w:t>Рівновага (оптимум) споживача:</w:t>
      </w:r>
    </w:p>
    <w:p w:rsidR="002C462C" w:rsidRPr="00F33C5A" w:rsidRDefault="002C462C" w:rsidP="002402C7">
      <w:pPr>
        <w:numPr>
          <w:ilvl w:val="0"/>
          <w:numId w:val="3"/>
        </w:numPr>
        <w:jc w:val="both"/>
      </w:pPr>
      <w:r w:rsidRPr="00F33C5A">
        <w:t>кардиналістський підхід</w:t>
      </w:r>
      <w:r>
        <w:t xml:space="preserve"> (</w:t>
      </w:r>
      <w:r w:rsidRPr="00F33C5A">
        <w:t>другий закон Госсена</w:t>
      </w:r>
      <w:r>
        <w:t>)</w:t>
      </w:r>
      <w:r w:rsidRPr="00F33C5A">
        <w:t xml:space="preserve">:  </w:t>
      </w:r>
      <w:r w:rsidRPr="00F33C5A">
        <w:rPr>
          <w:position w:val="-30"/>
        </w:rPr>
        <w:object w:dxaOrig="1500" w:dyaOrig="700">
          <v:shape id="_x0000_i1062" type="#_x0000_t75" style="width:81.75pt;height:38.25pt" o:ole="">
            <v:imagedata r:id="rId1175" o:title=""/>
          </v:shape>
          <o:OLEObject Type="Embed" ProgID="Equation.3" ShapeID="_x0000_i1062" DrawAspect="Content" ObjectID="_1643028972" r:id="rId1176"/>
        </w:object>
      </w:r>
      <w:r w:rsidRPr="00F33C5A">
        <w:t>;</w:t>
      </w:r>
      <w:r>
        <w:t xml:space="preserve">         (14.3)</w:t>
      </w:r>
    </w:p>
    <w:p w:rsidR="002C462C" w:rsidRPr="00F33C5A" w:rsidRDefault="002C462C" w:rsidP="002402C7">
      <w:pPr>
        <w:numPr>
          <w:ilvl w:val="0"/>
          <w:numId w:val="3"/>
        </w:numPr>
        <w:jc w:val="both"/>
      </w:pPr>
      <w:r w:rsidRPr="00F33C5A">
        <w:t xml:space="preserve">ординалістський підхід: </w:t>
      </w:r>
      <w:r w:rsidRPr="00F33C5A">
        <w:rPr>
          <w:position w:val="-30"/>
        </w:rPr>
        <w:object w:dxaOrig="1600" w:dyaOrig="700">
          <v:shape id="_x0000_i1063" type="#_x0000_t75" style="width:86.25pt;height:38.25pt" o:ole="">
            <v:imagedata r:id="rId1177" o:title=""/>
          </v:shape>
          <o:OLEObject Type="Embed" ProgID="Equation.3" ShapeID="_x0000_i1063" DrawAspect="Content" ObjectID="_1643028973" r:id="rId1178"/>
        </w:object>
      </w:r>
      <w:r w:rsidRPr="00F33C5A">
        <w:t>.</w:t>
      </w:r>
      <w:r>
        <w:t xml:space="preserve">                                                  (14.4)</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D23931" w:rsidP="0023520F">
      <w:pPr>
        <w:spacing w:after="120"/>
        <w:jc w:val="center"/>
        <w:rPr>
          <w:b/>
        </w:rPr>
      </w:pPr>
      <w:r>
        <w:rPr>
          <w:b/>
          <w:noProof/>
          <w:lang w:eastAsia="uk-UA"/>
        </w:rPr>
        <mc:AlternateContent>
          <mc:Choice Requires="wpc">
            <w:drawing>
              <wp:inline distT="0" distB="0" distL="0" distR="0">
                <wp:extent cx="6289040" cy="1727835"/>
                <wp:effectExtent l="1905" t="3175" r="0" b="2540"/>
                <wp:docPr id="595" name="Полотно 5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82" name="Group 597"/>
                        <wpg:cNvGrpSpPr>
                          <a:grpSpLocks/>
                        </wpg:cNvGrpSpPr>
                        <wpg:grpSpPr bwMode="auto">
                          <a:xfrm>
                            <a:off x="254182" y="0"/>
                            <a:ext cx="5844440" cy="1727835"/>
                            <a:chOff x="2628" y="147"/>
                            <a:chExt cx="6691" cy="2007"/>
                          </a:xfrm>
                        </wpg:grpSpPr>
                        <wps:wsp>
                          <wps:cNvPr id="583" name="Text Box 598"/>
                          <wps:cNvSpPr txBox="1">
                            <a:spLocks noChangeArrowheads="1"/>
                          </wps:cNvSpPr>
                          <wps:spPr bwMode="auto">
                            <a:xfrm>
                              <a:off x="2628" y="147"/>
                              <a:ext cx="3054" cy="2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Бюджет</w:t>
                                </w:r>
                              </w:p>
                              <w:p w:rsidR="006C561C" w:rsidRDefault="006C561C" w:rsidP="00DE15B9">
                                <w:r>
                                  <w:t>Бюджетна лінія</w:t>
                                </w:r>
                              </w:p>
                              <w:p w:rsidR="006C561C" w:rsidRDefault="006C561C" w:rsidP="00DE15B9">
                                <w:r>
                                  <w:t>Гранична норма заміщення</w:t>
                                </w:r>
                              </w:p>
                              <w:p w:rsidR="006C561C" w:rsidRDefault="006C561C" w:rsidP="00DE15B9">
                                <w:r>
                                  <w:t>Закон спадної граничної корисності</w:t>
                                </w:r>
                              </w:p>
                              <w:p w:rsidR="006C561C" w:rsidRDefault="006C561C" w:rsidP="00DE15B9">
                                <w:r>
                                  <w:t>Карта байдужості</w:t>
                                </w:r>
                              </w:p>
                              <w:p w:rsidR="006C561C" w:rsidRDefault="006C561C" w:rsidP="00DE15B9"/>
                            </w:txbxContent>
                          </wps:txbx>
                          <wps:bodyPr rot="0" vert="horz" wrap="square" lIns="91440" tIns="45720" rIns="91440" bIns="45720" anchor="t" anchorCtr="0" upright="1">
                            <a:noAutofit/>
                          </wps:bodyPr>
                        </wps:wsp>
                        <wps:wsp>
                          <wps:cNvPr id="584" name="Text Box 599"/>
                          <wps:cNvSpPr txBox="1">
                            <a:spLocks noChangeArrowheads="1"/>
                          </wps:cNvSpPr>
                          <wps:spPr bwMode="auto">
                            <a:xfrm>
                              <a:off x="6264" y="147"/>
                              <a:ext cx="3055" cy="20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Корисність:</w:t>
                                </w:r>
                              </w:p>
                              <w:p w:rsidR="006C561C" w:rsidRDefault="006C561C" w:rsidP="00DE15B9">
                                <w:r>
                                  <w:t>пряма, непряма і повна;</w:t>
                                </w:r>
                              </w:p>
                              <w:p w:rsidR="006C561C" w:rsidRDefault="006C561C" w:rsidP="00DE15B9">
                                <w:r>
                                  <w:t>тактична і стратегічна;</w:t>
                                </w:r>
                              </w:p>
                              <w:p w:rsidR="006C561C" w:rsidRDefault="006C561C" w:rsidP="00DE15B9">
                                <w:r>
                                  <w:t>загальна і гранична</w:t>
                                </w:r>
                              </w:p>
                              <w:p w:rsidR="006C561C" w:rsidRDefault="006C561C" w:rsidP="00DE15B9">
                                <w:r>
                                  <w:t>Крива байдужості</w:t>
                                </w:r>
                              </w:p>
                              <w:p w:rsidR="006C561C" w:rsidRDefault="006C561C" w:rsidP="00DE15B9">
                                <w:r>
                                  <w:t>Оптимум (рівновага) споживача</w:t>
                                </w:r>
                              </w:p>
                            </w:txbxContent>
                          </wps:txbx>
                          <wps:bodyPr rot="0" vert="horz" wrap="square" lIns="91440" tIns="45720" rIns="91440" bIns="45720" anchor="t" anchorCtr="0" upright="1">
                            <a:noAutofit/>
                          </wps:bodyPr>
                        </wps:wsp>
                      </wpg:wgp>
                    </wpc:wpc>
                  </a:graphicData>
                </a:graphic>
              </wp:inline>
            </w:drawing>
          </mc:Choice>
          <mc:Fallback>
            <w:pict>
              <v:group id="Полотно 595" o:spid="_x0000_s1568" editas="canvas" style="width:495.2pt;height:136.05pt;mso-position-horizontal-relative:char;mso-position-vertical-relative:line" coordsize="62890,17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">
                <v:shape id="_x0000_s1569" type="#_x0000_t75" style="position:absolute;width:62890;height:17278;visibility:visible;mso-wrap-style:square">
                  <v:fill o:detectmouseclick="t"/>
                  <v:path o:connecttype="none"/>
                </v:shape>
                <v:group id="Group 597" o:spid="_x0000_s1570" style="position:absolute;left:2541;width:58445;height:17278" coordorigin="2628,147" coordsize="6691,20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shape id="Text Box 598" o:spid="_x0000_s1571" type="#_x0000_t202" style="position:absolute;left:2628;top:147;width:305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" stroked="f">
                    <v:textbox>
                      <w:txbxContent>
                        <w:p w:rsidR="006C561C" w:rsidRDefault="006C561C" w:rsidP="00DE15B9">
                          <w:r>
                            <w:t>Бюджет</w:t>
                          </w:r>
                        </w:p>
                        <w:p w:rsidR="006C561C" w:rsidRDefault="006C561C" w:rsidP="00DE15B9">
                          <w:r>
                            <w:t>Бюджетна лінія</w:t>
                          </w:r>
                        </w:p>
                        <w:p w:rsidR="006C561C" w:rsidRDefault="006C561C" w:rsidP="00DE15B9">
                          <w:r>
                            <w:t>Гранична норма заміщення</w:t>
                          </w:r>
                        </w:p>
                        <w:p w:rsidR="006C561C" w:rsidRDefault="006C561C" w:rsidP="00DE15B9">
                          <w:r>
                            <w:t>Закон спадної граничної корисності</w:t>
                          </w:r>
                        </w:p>
                        <w:p w:rsidR="006C561C" w:rsidRDefault="006C561C" w:rsidP="00DE15B9">
                          <w:r>
                            <w:t>Карта байдужості</w:t>
                          </w:r>
                        </w:p>
                        <w:p w:rsidR="006C561C" w:rsidRDefault="006C561C" w:rsidP="00DE15B9"/>
                      </w:txbxContent>
                    </v:textbox>
                  </v:shape>
                  <v:shape id="Text Box 599" o:spid="_x0000_s1572" type="#_x0000_t202" style="position:absolute;left:6264;top:147;width:3055;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" stroked="f">
                    <v:textbox>
                      <w:txbxContent>
                        <w:p w:rsidR="006C561C" w:rsidRDefault="006C561C" w:rsidP="00DE15B9">
                          <w:r>
                            <w:t>Корисність:</w:t>
                          </w:r>
                        </w:p>
                        <w:p w:rsidR="006C561C" w:rsidRDefault="006C561C" w:rsidP="00DE15B9">
                          <w:r>
                            <w:t>пряма, непряма і повна;</w:t>
                          </w:r>
                        </w:p>
                        <w:p w:rsidR="006C561C" w:rsidRDefault="006C561C" w:rsidP="00DE15B9">
                          <w:r>
                            <w:t>тактична і стратегічна;</w:t>
                          </w:r>
                        </w:p>
                        <w:p w:rsidR="006C561C" w:rsidRDefault="006C561C" w:rsidP="00DE15B9">
                          <w:r>
                            <w:t>загальна і гранична</w:t>
                          </w:r>
                        </w:p>
                        <w:p w:rsidR="006C561C" w:rsidRDefault="006C561C" w:rsidP="00DE15B9">
                          <w:r>
                            <w:t>Крива байдужості</w:t>
                          </w:r>
                        </w:p>
                        <w:p w:rsidR="006C561C" w:rsidRDefault="006C561C" w:rsidP="00DE15B9">
                          <w:r>
                            <w:t>Оптимум (рівновага) споживача</w:t>
                          </w:r>
                        </w:p>
                      </w:txbxContent>
                    </v:textbox>
                  </v:shape>
                </v:group>
                <w10:anchorlock/>
              </v:group>
            </w:pict>
          </mc:Fallback>
        </mc:AlternateConten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36612">
      <w:pPr>
        <w:numPr>
          <w:ilvl w:val="0"/>
          <w:numId w:val="4"/>
        </w:numPr>
        <w:tabs>
          <w:tab w:val="clear" w:pos="780"/>
          <w:tab w:val="left" w:pos="993"/>
        </w:tabs>
        <w:spacing w:after="120"/>
        <w:ind w:left="0" w:firstLine="709"/>
        <w:jc w:val="both"/>
      </w:pPr>
      <w:r w:rsidRPr="00F33C5A">
        <w:t>Поясніть сутність економічної корисності і наведіть її класифікацію з конкретними прикладами.</w:t>
      </w:r>
    </w:p>
    <w:p w:rsidR="002C462C" w:rsidRPr="00F33C5A" w:rsidRDefault="002C462C" w:rsidP="00736612">
      <w:pPr>
        <w:numPr>
          <w:ilvl w:val="0"/>
          <w:numId w:val="4"/>
        </w:numPr>
        <w:tabs>
          <w:tab w:val="clear" w:pos="780"/>
          <w:tab w:val="left" w:pos="993"/>
        </w:tabs>
        <w:spacing w:after="120"/>
        <w:ind w:left="0" w:firstLine="709"/>
        <w:jc w:val="both"/>
      </w:pPr>
      <w:r w:rsidRPr="00F33C5A">
        <w:t>Порівняйте кардиналістський та ординалістський підходи щодо аналізу корисності.</w:t>
      </w:r>
    </w:p>
    <w:p w:rsidR="002C462C" w:rsidRPr="00F33C5A" w:rsidRDefault="002C462C" w:rsidP="00736612">
      <w:pPr>
        <w:numPr>
          <w:ilvl w:val="0"/>
          <w:numId w:val="4"/>
        </w:numPr>
        <w:tabs>
          <w:tab w:val="clear" w:pos="780"/>
          <w:tab w:val="left" w:pos="993"/>
        </w:tabs>
        <w:spacing w:after="120"/>
        <w:ind w:left="0" w:firstLine="709"/>
        <w:jc w:val="both"/>
      </w:pPr>
      <w:r w:rsidRPr="00F33C5A">
        <w:t>Доведіть дію закону спадної граничної корисності і закону граничної корисності, що зростає.</w:t>
      </w:r>
    </w:p>
    <w:p w:rsidR="002C462C" w:rsidRPr="00F33C5A" w:rsidRDefault="002C462C" w:rsidP="00736612">
      <w:pPr>
        <w:numPr>
          <w:ilvl w:val="0"/>
          <w:numId w:val="4"/>
        </w:numPr>
        <w:tabs>
          <w:tab w:val="clear" w:pos="780"/>
          <w:tab w:val="left" w:pos="993"/>
        </w:tabs>
        <w:spacing w:after="120"/>
        <w:ind w:left="0" w:firstLine="709"/>
        <w:jc w:val="both"/>
      </w:pPr>
      <w:r w:rsidRPr="00F33C5A">
        <w:t>Охарактеризуйте криву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Чому крива байдужості має спадний характер? Поясніть це за допомогою граничної норми заміщення.</w:t>
      </w:r>
    </w:p>
    <w:p w:rsidR="002C462C" w:rsidRPr="00F33C5A" w:rsidRDefault="002C462C" w:rsidP="00736612">
      <w:pPr>
        <w:numPr>
          <w:ilvl w:val="0"/>
          <w:numId w:val="4"/>
        </w:numPr>
        <w:tabs>
          <w:tab w:val="clear" w:pos="780"/>
          <w:tab w:val="left" w:pos="993"/>
        </w:tabs>
        <w:spacing w:after="120"/>
        <w:ind w:left="0" w:firstLine="709"/>
        <w:jc w:val="both"/>
      </w:pPr>
      <w:r w:rsidRPr="00F33C5A">
        <w:t>Що таке карта байдужості?</w:t>
      </w:r>
    </w:p>
    <w:p w:rsidR="002C462C" w:rsidRPr="00F33C5A" w:rsidRDefault="002C462C" w:rsidP="00736612">
      <w:pPr>
        <w:numPr>
          <w:ilvl w:val="0"/>
          <w:numId w:val="4"/>
        </w:numPr>
        <w:tabs>
          <w:tab w:val="clear" w:pos="780"/>
          <w:tab w:val="left" w:pos="993"/>
        </w:tabs>
        <w:spacing w:after="120"/>
        <w:ind w:left="0" w:firstLine="709"/>
        <w:jc w:val="both"/>
      </w:pPr>
      <w:r w:rsidRPr="00F33C5A">
        <w:t xml:space="preserve">Поясніть сутність бюджетної лінії та впливу на неї зміни бюджету і ціни благ. </w:t>
      </w:r>
    </w:p>
    <w:p w:rsidR="002C462C" w:rsidRPr="00F33C5A" w:rsidRDefault="002C462C" w:rsidP="00736612">
      <w:pPr>
        <w:numPr>
          <w:ilvl w:val="0"/>
          <w:numId w:val="4"/>
        </w:numPr>
        <w:tabs>
          <w:tab w:val="clear" w:pos="780"/>
          <w:tab w:val="left" w:pos="993"/>
        </w:tabs>
        <w:spacing w:after="120"/>
        <w:ind w:left="0" w:firstLine="709"/>
        <w:jc w:val="both"/>
      </w:pPr>
      <w:r w:rsidRPr="00F33C5A">
        <w:t>Наве</w:t>
      </w:r>
      <w:r>
        <w:t>діть</w:t>
      </w:r>
      <w:r w:rsidRPr="00F33C5A">
        <w:t xml:space="preserve"> графічну та аналітичну інтерпретацію рівноваги споживача.</w:t>
      </w:r>
    </w:p>
    <w:p w:rsidR="002C462C" w:rsidRPr="00F33C5A" w:rsidRDefault="002C462C" w:rsidP="002402C7">
      <w:pPr>
        <w:jc w:val="center"/>
        <w:rPr>
          <w:b/>
        </w:rPr>
      </w:pPr>
      <w:r w:rsidRPr="00F33C5A">
        <w:rPr>
          <w:b/>
        </w:rPr>
        <w:t>Завдання для обговорення</w:t>
      </w:r>
    </w:p>
    <w:p w:rsidR="002C462C" w:rsidRPr="00F33C5A" w:rsidRDefault="002C462C" w:rsidP="002402C7">
      <w:pPr>
        <w:tabs>
          <w:tab w:val="left" w:pos="993"/>
        </w:tabs>
        <w:ind w:firstLine="709"/>
        <w:jc w:val="both"/>
      </w:pPr>
      <w:r w:rsidRPr="00F33C5A">
        <w:t>На основі матеріалів теми та публікацій виконайте такі завдання:</w:t>
      </w:r>
    </w:p>
    <w:p w:rsidR="002C462C" w:rsidRPr="00F33C5A" w:rsidRDefault="002C462C" w:rsidP="002402C7">
      <w:pPr>
        <w:numPr>
          <w:ilvl w:val="0"/>
          <w:numId w:val="5"/>
        </w:numPr>
        <w:tabs>
          <w:tab w:val="left" w:pos="993"/>
        </w:tabs>
        <w:ind w:left="0" w:firstLine="709"/>
        <w:jc w:val="both"/>
      </w:pPr>
      <w:r w:rsidRPr="00F33C5A">
        <w:t>визначте характер залежності між послугами;</w:t>
      </w:r>
    </w:p>
    <w:p w:rsidR="002C462C" w:rsidRPr="00F33C5A" w:rsidRDefault="002C462C" w:rsidP="002402C7">
      <w:pPr>
        <w:numPr>
          <w:ilvl w:val="0"/>
          <w:numId w:val="5"/>
        </w:numPr>
        <w:tabs>
          <w:tab w:val="left" w:pos="993"/>
        </w:tabs>
        <w:ind w:left="0" w:firstLine="709"/>
        <w:jc w:val="both"/>
      </w:pPr>
      <w:r w:rsidRPr="00F33C5A">
        <w:t>визначте і порівняйте переваги депозитних вкладів різних банків і виберіть два найбільш привабливі;</w:t>
      </w:r>
    </w:p>
    <w:p w:rsidR="002C462C" w:rsidRPr="00F33C5A" w:rsidRDefault="002C462C" w:rsidP="002402C7">
      <w:pPr>
        <w:numPr>
          <w:ilvl w:val="0"/>
          <w:numId w:val="5"/>
        </w:numPr>
        <w:tabs>
          <w:tab w:val="left" w:pos="993"/>
        </w:tabs>
        <w:ind w:left="0" w:firstLine="709"/>
        <w:jc w:val="both"/>
      </w:pPr>
      <w:r w:rsidRPr="00F33C5A">
        <w:t xml:space="preserve">покажіть графічно Вашу точку „оптимального вибору”, враховуючи рівень доходу і </w:t>
      </w:r>
      <w:r w:rsidR="00E01759">
        <w:t>схильність</w:t>
      </w:r>
      <w:r w:rsidRPr="00F33C5A">
        <w:t xml:space="preserve"> до заощадження.</w:t>
      </w:r>
    </w:p>
    <w:p w:rsidR="002C462C" w:rsidRPr="00F33C5A" w:rsidRDefault="002C462C" w:rsidP="002402C7">
      <w:pPr>
        <w:tabs>
          <w:tab w:val="left" w:pos="993"/>
        </w:tabs>
        <w:ind w:firstLine="709"/>
        <w:jc w:val="both"/>
      </w:pPr>
      <w:r w:rsidRPr="00F33C5A">
        <w:t>„Інформація про деякі види депозитної діяльності банків (20</w:t>
      </w:r>
      <w:r w:rsidR="00E01759">
        <w:t>17</w:t>
      </w:r>
      <w:r w:rsidRPr="00F33C5A">
        <w:t xml:space="preserve"> рік):</w:t>
      </w:r>
    </w:p>
    <w:p w:rsidR="002C462C" w:rsidRPr="00F33C5A" w:rsidRDefault="00E01759" w:rsidP="002402C7">
      <w:pPr>
        <w:numPr>
          <w:ilvl w:val="0"/>
          <w:numId w:val="6"/>
        </w:numPr>
        <w:tabs>
          <w:tab w:val="left" w:pos="993"/>
        </w:tabs>
        <w:ind w:left="0" w:firstLine="709"/>
        <w:jc w:val="both"/>
      </w:pPr>
      <w:r>
        <w:lastRenderedPageBreak/>
        <w:t>ПриватБанк</w:t>
      </w:r>
      <w:r w:rsidR="002C462C" w:rsidRPr="00F33C5A">
        <w:t xml:space="preserve">: річні ставки % </w:t>
      </w:r>
      <w:r>
        <w:t>за</w:t>
      </w:r>
      <w:r w:rsidR="002C462C" w:rsidRPr="00F33C5A">
        <w:t xml:space="preserve"> депозита</w:t>
      </w:r>
      <w:r>
        <w:t>ми становлять: 1 міс.=10%, 3 міс.=10,5%, 6 міс.=12%, 12 міс.=11%. Передбачено дострокове закриття і можливість поповнення</w:t>
      </w:r>
      <w:r w:rsidR="002C462C" w:rsidRPr="00F33C5A">
        <w:t>;</w:t>
      </w:r>
    </w:p>
    <w:p w:rsidR="002C462C" w:rsidRPr="00F33C5A" w:rsidRDefault="00E01759" w:rsidP="002402C7">
      <w:pPr>
        <w:numPr>
          <w:ilvl w:val="0"/>
          <w:numId w:val="6"/>
        </w:numPr>
        <w:tabs>
          <w:tab w:val="left" w:pos="993"/>
        </w:tabs>
        <w:ind w:left="0" w:firstLine="709"/>
        <w:jc w:val="both"/>
      </w:pPr>
      <w:r>
        <w:t xml:space="preserve">ВТБ </w:t>
      </w:r>
      <w:r w:rsidR="002C462C" w:rsidRPr="00F33C5A">
        <w:t xml:space="preserve">Банк: річні ставки % </w:t>
      </w:r>
      <w:r>
        <w:t>за</w:t>
      </w:r>
      <w:r w:rsidR="002C462C" w:rsidRPr="00F33C5A">
        <w:t xml:space="preserve"> депозита</w:t>
      </w:r>
      <w:r>
        <w:t>ми</w:t>
      </w:r>
      <w:r w:rsidR="00B8200E">
        <w:t xml:space="preserve"> становлять:</w:t>
      </w:r>
      <w:r w:rsidR="002C462C" w:rsidRPr="00F33C5A">
        <w:t xml:space="preserve"> </w:t>
      </w:r>
      <w:r w:rsidR="00B8200E">
        <w:t>1 міс.=10,5%, 3 міс.=11,75% і 6-12 міс.=12,5%. Передбачено дострокове розторгнення і можливість поповнення</w:t>
      </w:r>
      <w:r w:rsidR="002C462C" w:rsidRPr="00F33C5A">
        <w:t>;</w:t>
      </w:r>
    </w:p>
    <w:p w:rsidR="002C462C" w:rsidRPr="00F33C5A" w:rsidRDefault="00B8200E" w:rsidP="002402C7">
      <w:pPr>
        <w:numPr>
          <w:ilvl w:val="0"/>
          <w:numId w:val="6"/>
        </w:numPr>
        <w:tabs>
          <w:tab w:val="left" w:pos="993"/>
        </w:tabs>
        <w:ind w:left="0" w:firstLine="709"/>
        <w:jc w:val="both"/>
      </w:pPr>
      <w:r>
        <w:t>Банк Інвестицій та Заощаджень</w:t>
      </w:r>
      <w:r w:rsidR="002C462C" w:rsidRPr="00F33C5A">
        <w:t xml:space="preserve">: річні ставки % </w:t>
      </w:r>
      <w:r>
        <w:t>за</w:t>
      </w:r>
      <w:r w:rsidR="002C462C" w:rsidRPr="00F33C5A">
        <w:t xml:space="preserve"> депозита</w:t>
      </w:r>
      <w:r>
        <w:t>ми становлять: 1 міс.=12%, 3 міс.=16%, 6-18 міс.=16,5%.</w:t>
      </w:r>
      <w:r w:rsidR="002C462C" w:rsidRPr="00F33C5A">
        <w:t xml:space="preserve"> </w:t>
      </w:r>
      <w:r>
        <w:t>Поповнення не передбачено</w:t>
      </w:r>
      <w:r w:rsidR="002C462C" w:rsidRPr="00F33C5A">
        <w:t>;</w:t>
      </w:r>
    </w:p>
    <w:p w:rsidR="002C462C" w:rsidRPr="00F33C5A" w:rsidRDefault="00E01759" w:rsidP="002402C7">
      <w:pPr>
        <w:numPr>
          <w:ilvl w:val="0"/>
          <w:numId w:val="6"/>
        </w:numPr>
        <w:tabs>
          <w:tab w:val="left" w:pos="993"/>
        </w:tabs>
        <w:ind w:left="0" w:firstLine="709"/>
        <w:jc w:val="both"/>
      </w:pPr>
      <w:r>
        <w:t>Альфа-</w:t>
      </w:r>
      <w:r w:rsidR="002C462C" w:rsidRPr="00F33C5A">
        <w:t>Б</w:t>
      </w:r>
      <w:r w:rsidR="00206613">
        <w:t>анк</w:t>
      </w:r>
      <w:r w:rsidR="002C462C" w:rsidRPr="00F33C5A">
        <w:t>: річні ставки % по депозитах становлять</w:t>
      </w:r>
      <w:r>
        <w:t>: 3 міс.=14,25%, 6-12 міс.=15%.</w:t>
      </w:r>
      <w:r w:rsidR="002C462C" w:rsidRPr="00F33C5A">
        <w:t xml:space="preserve"> Можливі різні депозитні програми з поповненням</w:t>
      </w:r>
      <w:r>
        <w:t>.</w:t>
      </w:r>
      <w:r w:rsidR="002C462C" w:rsidRPr="00F33C5A">
        <w:t xml:space="preserve"> </w:t>
      </w:r>
      <w:r>
        <w:t>Д</w:t>
      </w:r>
      <w:r w:rsidR="002C462C" w:rsidRPr="00F33C5A">
        <w:t>острок</w:t>
      </w:r>
      <w:r>
        <w:t>ове розторгнення не передбачено</w:t>
      </w:r>
      <w:r w:rsidR="002C462C" w:rsidRPr="00F33C5A">
        <w:t>;</w:t>
      </w:r>
    </w:p>
    <w:p w:rsidR="002C462C" w:rsidRPr="00B8200E" w:rsidRDefault="00B8200E" w:rsidP="00B8200E">
      <w:pPr>
        <w:numPr>
          <w:ilvl w:val="0"/>
          <w:numId w:val="6"/>
        </w:numPr>
        <w:tabs>
          <w:tab w:val="left" w:pos="993"/>
        </w:tabs>
        <w:ind w:left="0" w:firstLine="709"/>
        <w:jc w:val="both"/>
        <w:rPr>
          <w:b/>
        </w:rPr>
      </w:pPr>
      <w:r>
        <w:t>Банк Альянс</w:t>
      </w:r>
      <w:r w:rsidR="002C462C" w:rsidRPr="00F33C5A">
        <w:t xml:space="preserve">: річні ставки % </w:t>
      </w:r>
      <w:r>
        <w:t>за</w:t>
      </w:r>
      <w:r w:rsidR="002C462C" w:rsidRPr="00F33C5A">
        <w:t xml:space="preserve"> депозита</w:t>
      </w:r>
      <w:r>
        <w:t>ми становлять: 12 міс.=9,5%. Передбачено дострокове розірвання вкладу і поповнення.</w:t>
      </w:r>
      <w:r w:rsidR="002C462C" w:rsidRPr="00F33C5A">
        <w:t xml:space="preserve"> </w:t>
      </w:r>
    </w:p>
    <w:p w:rsidR="00B8200E" w:rsidRDefault="00B8200E" w:rsidP="00B8200E">
      <w:pPr>
        <w:tabs>
          <w:tab w:val="left" w:pos="993"/>
        </w:tabs>
        <w:ind w:left="709"/>
        <w:jc w:val="both"/>
        <w:rPr>
          <w:b/>
        </w:rPr>
      </w:pPr>
    </w:p>
    <w:p w:rsidR="002C462C" w:rsidRPr="00C6623C" w:rsidRDefault="002C462C" w:rsidP="00C6623C">
      <w:pPr>
        <w:spacing w:after="120"/>
        <w:ind w:left="567"/>
        <w:rPr>
          <w:b/>
          <w:caps/>
        </w:rPr>
      </w:pPr>
      <w:r w:rsidRPr="00C6623C">
        <w:rPr>
          <w:b/>
          <w:caps/>
        </w:rPr>
        <w:t xml:space="preserve">Тема </w:t>
      </w:r>
      <w:r>
        <w:rPr>
          <w:b/>
          <w:caps/>
        </w:rPr>
        <w:t>15</w:t>
      </w:r>
      <w:r w:rsidRPr="00C6623C">
        <w:rPr>
          <w:b/>
          <w:caps/>
        </w:rPr>
        <w:t>. Мікроекономічна модель фірми</w:t>
      </w:r>
    </w:p>
    <w:p w:rsidR="002C462C" w:rsidRDefault="00D23931" w:rsidP="00034A37">
      <w:pPr>
        <w:spacing w:after="120"/>
        <w:ind w:left="567"/>
        <w:jc w:val="both"/>
        <w:rPr>
          <w:noProof/>
          <w:lang w:val="ru-RU"/>
        </w:rPr>
      </w:pPr>
      <w:r>
        <w:rPr>
          <w:noProof/>
          <w:lang w:eastAsia="uk-UA"/>
        </w:rPr>
        <w:drawing>
          <wp:inline distT="0" distB="0" distL="0" distR="0">
            <wp:extent cx="6066155" cy="1162685"/>
            <wp:effectExtent l="0" t="0" r="10795" b="18415"/>
            <wp:docPr id="292" name="Схема 7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79" r:lo="rId1180" r:qs="rId1181" r:cs="rId1182"/>
              </a:graphicData>
            </a:graphic>
          </wp:inline>
        </w:drawing>
      </w:r>
    </w:p>
    <w:p w:rsidR="002C462C" w:rsidRPr="00F33C5A" w:rsidRDefault="002C462C" w:rsidP="0023520F">
      <w:pPr>
        <w:spacing w:after="120"/>
        <w:jc w:val="center"/>
        <w:rPr>
          <w:b/>
        </w:rPr>
      </w:pPr>
      <w:r w:rsidRPr="00F33C5A">
        <w:rPr>
          <w:b/>
        </w:rPr>
        <w:t>Література</w:t>
      </w:r>
    </w:p>
    <w:p w:rsidR="002C462C" w:rsidRPr="00F33C5A" w:rsidRDefault="002C462C" w:rsidP="00C6623C">
      <w:pPr>
        <w:spacing w:after="120"/>
        <w:ind w:firstLine="709"/>
        <w:jc w:val="both"/>
      </w:pPr>
      <w:r w:rsidRPr="00F33C5A">
        <w:t xml:space="preserve">1. </w:t>
      </w:r>
      <w:r w:rsidR="008E5598">
        <w:t>Безугла В. О. Мікроекономіка</w:t>
      </w:r>
      <w:r w:rsidR="00D07824">
        <w:t xml:space="preserve"> </w:t>
      </w:r>
      <w:r w:rsidR="008E5598">
        <w:t xml:space="preserve">: </w:t>
      </w:r>
      <w:r w:rsidR="008E5598">
        <w:rPr>
          <w:bCs/>
        </w:rPr>
        <w:t>[навч. посібник]</w:t>
      </w:r>
      <w:r w:rsidR="008E5598">
        <w:t xml:space="preserve"> / В. О. Безугла, І. І. Постіл – К. : Центр учбової літератури, 2007. – 288 с.</w:t>
      </w:r>
      <w:r w:rsidRPr="00F33C5A">
        <w:t xml:space="preserve"> ( Т</w:t>
      </w:r>
      <w:r>
        <w:t>ема</w:t>
      </w:r>
      <w:r w:rsidRPr="00F33C5A">
        <w:t xml:space="preserve"> 6).</w:t>
      </w:r>
    </w:p>
    <w:p w:rsidR="002C462C" w:rsidRPr="00F33C5A" w:rsidRDefault="002C462C" w:rsidP="00C6623C">
      <w:pPr>
        <w:spacing w:after="120"/>
        <w:ind w:firstLine="709"/>
        <w:jc w:val="both"/>
      </w:pPr>
      <w:r w:rsidRPr="00F33C5A">
        <w:t>2. Економічна теорія: макро – і мікроекономіка</w:t>
      </w:r>
      <w:r w:rsidR="008E5598">
        <w:t xml:space="preserve"> </w:t>
      </w:r>
      <w:r w:rsidRPr="00F33C5A">
        <w:t xml:space="preserve">: </w:t>
      </w:r>
      <w:r>
        <w:rPr>
          <w:bCs/>
        </w:rPr>
        <w:t>[підручник]</w:t>
      </w:r>
      <w:r w:rsidRPr="00F33C5A">
        <w:t xml:space="preserve"> / За ред. З. Ватаманюка та С. Панчишина. – К.</w:t>
      </w:r>
      <w:r w:rsidR="008E5598">
        <w:t xml:space="preserve"> </w:t>
      </w:r>
      <w:r w:rsidRPr="00F33C5A">
        <w:t>: Альтернативи, 2001. – 606 с. (Т</w:t>
      </w:r>
      <w:r>
        <w:t>ема</w:t>
      </w:r>
      <w:r w:rsidRPr="00F33C5A">
        <w:t xml:space="preserve"> 21).</w:t>
      </w:r>
    </w:p>
    <w:p w:rsidR="002C462C" w:rsidRPr="00F33C5A" w:rsidRDefault="002C462C" w:rsidP="00C6623C">
      <w:pPr>
        <w:spacing w:after="120"/>
        <w:ind w:firstLine="709"/>
        <w:jc w:val="both"/>
        <w:rPr>
          <w:bCs/>
        </w:rPr>
      </w:pPr>
      <w:r w:rsidRPr="00F33C5A">
        <w:t xml:space="preserve">3. </w:t>
      </w:r>
      <w:r w:rsidRPr="00F33C5A">
        <w:rPr>
          <w:bCs/>
        </w:rPr>
        <w:t>Економічна теорія</w:t>
      </w:r>
      <w:r w:rsidR="008E5598">
        <w:rPr>
          <w:bCs/>
        </w:rPr>
        <w:t xml:space="preserve"> </w:t>
      </w:r>
      <w:r w:rsidRPr="00F33C5A">
        <w:rPr>
          <w:bCs/>
        </w:rPr>
        <w:t xml:space="preserve">: </w:t>
      </w:r>
      <w:r>
        <w:rPr>
          <w:bCs/>
        </w:rPr>
        <w:t>[підручник]</w:t>
      </w:r>
      <w:r w:rsidRPr="00F33C5A">
        <w:rPr>
          <w:bCs/>
        </w:rPr>
        <w:t xml:space="preserve"> / За ред. В.</w:t>
      </w:r>
      <w:r w:rsidR="008E5598">
        <w:rPr>
          <w:bCs/>
        </w:rPr>
        <w:t xml:space="preserve"> </w:t>
      </w:r>
      <w:r w:rsidRPr="00F33C5A">
        <w:rPr>
          <w:bCs/>
        </w:rPr>
        <w:t>М. Тарасевича. – К.</w:t>
      </w:r>
      <w:r w:rsidR="008E5598">
        <w:rPr>
          <w:bCs/>
        </w:rPr>
        <w:t xml:space="preserve"> </w:t>
      </w:r>
      <w:r w:rsidRPr="00F33C5A">
        <w:rPr>
          <w:bCs/>
        </w:rPr>
        <w:t>: Центр навчальної літератури, 2006. – 784 с. (Гл</w:t>
      </w:r>
      <w:r>
        <w:rPr>
          <w:bCs/>
        </w:rPr>
        <w:t>ава</w:t>
      </w:r>
      <w:r w:rsidRPr="00F33C5A">
        <w:rPr>
          <w:bCs/>
        </w:rPr>
        <w:t xml:space="preserve"> 7).</w:t>
      </w:r>
    </w:p>
    <w:p w:rsidR="002C462C" w:rsidRPr="00F33C5A" w:rsidRDefault="002C462C" w:rsidP="00C6623C">
      <w:pPr>
        <w:spacing w:after="120"/>
        <w:ind w:firstLine="709"/>
        <w:jc w:val="both"/>
        <w:rPr>
          <w:bCs/>
        </w:rPr>
      </w:pPr>
      <w:r w:rsidRPr="00F33C5A">
        <w:rPr>
          <w:bCs/>
        </w:rPr>
        <w:t xml:space="preserve">4. </w:t>
      </w:r>
      <w:r w:rsidR="008E5598">
        <w:rPr>
          <w:bCs/>
        </w:rPr>
        <w:t>Ивашковский С. Н. Микроэкономика : [учебник] / С. Н. Ивашковский – 3-е изд., испр. – М. : Дело, 2002. – 416 с.</w:t>
      </w:r>
      <w:r w:rsidRPr="00F33C5A">
        <w:rPr>
          <w:bCs/>
        </w:rPr>
        <w:t xml:space="preserve"> (Гл</w:t>
      </w:r>
      <w:r>
        <w:rPr>
          <w:bCs/>
        </w:rPr>
        <w:t>ава</w:t>
      </w:r>
      <w:r w:rsidRPr="00F33C5A">
        <w:rPr>
          <w:bCs/>
        </w:rPr>
        <w:t xml:space="preserve"> 8).</w:t>
      </w:r>
    </w:p>
    <w:p w:rsidR="002C462C" w:rsidRPr="00F33C5A" w:rsidRDefault="002C462C" w:rsidP="00C6623C">
      <w:pPr>
        <w:spacing w:after="120"/>
        <w:ind w:firstLine="709"/>
        <w:jc w:val="both"/>
        <w:rPr>
          <w:bCs/>
        </w:rPr>
      </w:pPr>
      <w:r w:rsidRPr="00F33C5A">
        <w:rPr>
          <w:bCs/>
        </w:rPr>
        <w:t>5. Історія економічних учень</w:t>
      </w:r>
      <w:r w:rsidR="008E5598">
        <w:rPr>
          <w:bCs/>
        </w:rPr>
        <w:t xml:space="preserve"> </w:t>
      </w:r>
      <w:r w:rsidRPr="00F33C5A">
        <w:rPr>
          <w:bCs/>
        </w:rPr>
        <w:t xml:space="preserve">: </w:t>
      </w:r>
      <w:r>
        <w:rPr>
          <w:bCs/>
        </w:rPr>
        <w:t>[підручник]</w:t>
      </w:r>
      <w:r w:rsidRPr="00F33C5A">
        <w:rPr>
          <w:bCs/>
        </w:rPr>
        <w:t xml:space="preserve"> / За ред. В.</w:t>
      </w:r>
      <w:r w:rsidR="008E5598">
        <w:rPr>
          <w:bCs/>
        </w:rPr>
        <w:t xml:space="preserve"> </w:t>
      </w:r>
      <w:r w:rsidRPr="00F33C5A">
        <w:rPr>
          <w:bCs/>
        </w:rPr>
        <w:t>Д. Базилевича. – К.</w:t>
      </w:r>
      <w:r w:rsidR="008E5598">
        <w:rPr>
          <w:bCs/>
        </w:rPr>
        <w:t xml:space="preserve"> </w:t>
      </w:r>
      <w:r w:rsidRPr="00F33C5A">
        <w:rPr>
          <w:bCs/>
        </w:rPr>
        <w:t>: Знання, 2004. – 1300 с. (Р</w:t>
      </w:r>
      <w:r>
        <w:rPr>
          <w:bCs/>
        </w:rPr>
        <w:t>озділ</w:t>
      </w:r>
      <w:r w:rsidRPr="00F33C5A">
        <w:rPr>
          <w:bCs/>
        </w:rPr>
        <w:t xml:space="preserve"> 6).</w:t>
      </w:r>
    </w:p>
    <w:p w:rsidR="002C462C" w:rsidRPr="00F33C5A" w:rsidRDefault="002C462C" w:rsidP="00C6623C">
      <w:pPr>
        <w:spacing w:after="120"/>
        <w:ind w:firstLine="709"/>
        <w:jc w:val="both"/>
        <w:rPr>
          <w:bCs/>
        </w:rPr>
      </w:pPr>
      <w:r w:rsidRPr="00F33C5A">
        <w:rPr>
          <w:bCs/>
        </w:rPr>
        <w:t>6. Микроэкономика</w:t>
      </w:r>
      <w:r w:rsidR="008E5598">
        <w:rPr>
          <w:bCs/>
        </w:rPr>
        <w:t xml:space="preserve"> </w:t>
      </w:r>
      <w:r w:rsidRPr="00F33C5A">
        <w:rPr>
          <w:bCs/>
        </w:rPr>
        <w:t xml:space="preserve">: </w:t>
      </w:r>
      <w:r>
        <w:rPr>
          <w:bCs/>
        </w:rPr>
        <w:t>[учебник]</w:t>
      </w:r>
      <w:r w:rsidRPr="00F33C5A">
        <w:rPr>
          <w:bCs/>
        </w:rPr>
        <w:t xml:space="preserve"> / Под ред. А.</w:t>
      </w:r>
      <w:r w:rsidR="008E5598">
        <w:rPr>
          <w:bCs/>
        </w:rPr>
        <w:t xml:space="preserve"> </w:t>
      </w:r>
      <w:r w:rsidRPr="00F33C5A">
        <w:rPr>
          <w:bCs/>
        </w:rPr>
        <w:t>Г. Грязновой, А.</w:t>
      </w:r>
      <w:r w:rsidR="008E5598">
        <w:rPr>
          <w:bCs/>
        </w:rPr>
        <w:t xml:space="preserve"> </w:t>
      </w:r>
      <w:r w:rsidRPr="00F33C5A">
        <w:rPr>
          <w:bCs/>
        </w:rPr>
        <w:t>Ю. Юданова. – 6-е изд., испр. и доп. – М.</w:t>
      </w:r>
      <w:r w:rsidR="008E5598">
        <w:rPr>
          <w:bCs/>
        </w:rPr>
        <w:t xml:space="preserve"> </w:t>
      </w:r>
      <w:r w:rsidRPr="00F33C5A">
        <w:rPr>
          <w:bCs/>
        </w:rPr>
        <w:t>: КНОРУС, 2006. – 624 с. (Т</w:t>
      </w:r>
      <w:r>
        <w:rPr>
          <w:bCs/>
        </w:rPr>
        <w:t>ема</w:t>
      </w:r>
      <w:r w:rsidRPr="00F33C5A">
        <w:rPr>
          <w:bCs/>
        </w:rPr>
        <w:t xml:space="preserve"> 14).</w:t>
      </w:r>
    </w:p>
    <w:p w:rsidR="002C462C" w:rsidRPr="00F33C5A" w:rsidRDefault="002C462C" w:rsidP="00C6623C">
      <w:pPr>
        <w:spacing w:after="120"/>
        <w:ind w:firstLine="709"/>
        <w:jc w:val="both"/>
      </w:pPr>
      <w:r w:rsidRPr="00F33C5A">
        <w:t>7. Нуреев Н.</w:t>
      </w:r>
      <w:r w:rsidR="008E5598">
        <w:t xml:space="preserve"> </w:t>
      </w:r>
      <w:r w:rsidRPr="00F33C5A">
        <w:t xml:space="preserve">М. Курс микроэкономики. </w:t>
      </w:r>
      <w:r>
        <w:rPr>
          <w:bCs/>
        </w:rPr>
        <w:t>[учебник]</w:t>
      </w:r>
      <w:r w:rsidR="008E5598">
        <w:rPr>
          <w:bCs/>
        </w:rPr>
        <w:t xml:space="preserve"> / Н. М. Нуреев. –</w:t>
      </w:r>
      <w:r w:rsidRPr="00F33C5A">
        <w:t xml:space="preserve"> М.</w:t>
      </w:r>
      <w:r w:rsidR="008E5598">
        <w:t xml:space="preserve"> </w:t>
      </w:r>
      <w:r w:rsidRPr="00F33C5A">
        <w:t xml:space="preserve">: НОРМА-ИНФРА, 1999. – </w:t>
      </w:r>
      <w:r>
        <w:t>572 с. (Глава 4).</w:t>
      </w:r>
    </w:p>
    <w:p w:rsidR="002C462C" w:rsidRPr="00F33C5A" w:rsidRDefault="00D23931" w:rsidP="00C6623C">
      <w:pPr>
        <w:spacing w:after="120"/>
        <w:jc w:val="center"/>
        <w:rPr>
          <w:b/>
        </w:rPr>
      </w:pPr>
      <w:r>
        <w:rPr>
          <w:b/>
          <w:noProof/>
          <w:lang w:eastAsia="uk-UA"/>
        </w:rPr>
        <w:drawing>
          <wp:inline distT="0" distB="0" distL="0" distR="0">
            <wp:extent cx="5463540" cy="629920"/>
            <wp:effectExtent l="0" t="0" r="22860" b="17780"/>
            <wp:docPr id="293" name="Схема 7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84" r:lo="rId1185" r:qs="rId1186" r:cs="rId1187"/>
              </a:graphicData>
            </a:graphic>
          </wp:inline>
        </w:drawing>
      </w:r>
    </w:p>
    <w:p w:rsidR="002C462C" w:rsidRPr="00F33C5A" w:rsidRDefault="002C462C" w:rsidP="0023520F">
      <w:pPr>
        <w:spacing w:after="120"/>
        <w:ind w:firstLine="709"/>
        <w:jc w:val="both"/>
      </w:pPr>
      <w:r w:rsidRPr="00F33C5A">
        <w:lastRenderedPageBreak/>
        <w:t xml:space="preserve">Основним суб’єктом ринку є </w:t>
      </w:r>
      <w:r w:rsidRPr="00F33C5A">
        <w:rPr>
          <w:b/>
        </w:rPr>
        <w:t>фірма</w:t>
      </w:r>
      <w:r w:rsidRPr="00F33C5A">
        <w:t xml:space="preserve"> (підприємство), поширення якої пов’язують з періодом початкового накопичення капіталу. З</w:t>
      </w:r>
      <w:r>
        <w:t xml:space="preserve">а деякий </w:t>
      </w:r>
      <w:r w:rsidRPr="00F33C5A">
        <w:t xml:space="preserve">час </w:t>
      </w:r>
      <w:r>
        <w:t>вони</w:t>
      </w:r>
      <w:r w:rsidRPr="00F33C5A">
        <w:t xml:space="preserve"> стають основою фабричного виробництва і організаційною формою підприємницької діяльності.</w:t>
      </w:r>
      <w:r>
        <w:t xml:space="preserve"> </w:t>
      </w:r>
      <w:r w:rsidRPr="00F33C5A">
        <w:t xml:space="preserve">Фірма (від італ. </w:t>
      </w:r>
      <w:r w:rsidRPr="00F33C5A">
        <w:rPr>
          <w:i/>
        </w:rPr>
        <w:t>firma</w:t>
      </w:r>
      <w:r w:rsidRPr="00F33C5A">
        <w:t xml:space="preserve"> – підпис) означала „торгове ім’я” комерсанта. Поступово її значення та функції змінювались. </w:t>
      </w:r>
    </w:p>
    <w:p w:rsidR="002C462C" w:rsidRDefault="002C462C" w:rsidP="0023520F">
      <w:pPr>
        <w:spacing w:after="120"/>
        <w:ind w:firstLine="708"/>
        <w:jc w:val="both"/>
      </w:pPr>
      <w:r w:rsidRPr="00F33C5A">
        <w:t>В навчальній літературі фірма розглядається як організація, економічний та правовий суб’єкт, що здійснює виробничу діяльність і має господарську самостійність. Фірма є координатором у розподілі ресурсів, т</w:t>
      </w:r>
      <w:r>
        <w:t>ому</w:t>
      </w:r>
      <w:r w:rsidRPr="00F33C5A">
        <w:t xml:space="preserve"> її функція полягає </w:t>
      </w:r>
      <w:r>
        <w:t>в</w:t>
      </w:r>
      <w:r w:rsidRPr="00F33C5A">
        <w:t xml:space="preserve"> об’єднанні ресурсів для виробництва благ з метою збільшення прибутку.</w:t>
      </w:r>
    </w:p>
    <w:p w:rsidR="002C462C" w:rsidRPr="00F33C5A" w:rsidRDefault="002C462C" w:rsidP="0023520F">
      <w:pPr>
        <w:spacing w:after="120"/>
        <w:ind w:firstLine="709"/>
        <w:jc w:val="both"/>
      </w:pPr>
      <w:r>
        <w:t xml:space="preserve">Між фірмою і підприємством суттєвих відмінностей немає, проте деякі аспекти їх можуть відрізняти, зокрема мета діяльності. Як зазначено, основною метою фірми є одержання прибутку, а діяльність підприємства, залежно від форми власності, може бути неприбутковою. На мікрорівні розглядається поведінка суб’єктів, що діють в ринкових умовах, тому будемо вважати, що фірма і підприємство є аналогічними за суттю. </w:t>
      </w:r>
    </w:p>
    <w:p w:rsidR="002C462C" w:rsidRPr="00F33C5A" w:rsidRDefault="002C462C" w:rsidP="0023520F">
      <w:pPr>
        <w:spacing w:after="120"/>
        <w:ind w:firstLine="708"/>
        <w:jc w:val="both"/>
      </w:pPr>
      <w:r w:rsidRPr="00F33C5A">
        <w:t xml:space="preserve">Існування фірми пов’язано з певним парадоксом, суть якого обумовлюють дві форми організації господарської діяльності: спонтанний порядок та ієрархія. </w:t>
      </w:r>
      <w:r w:rsidRPr="00F33C5A">
        <w:rPr>
          <w:b/>
        </w:rPr>
        <w:t>Спонтанний порядок (неусвідомлена координація)</w:t>
      </w:r>
      <w:r w:rsidRPr="00F33C5A">
        <w:t xml:space="preserve"> передбачає узгодження дій через ринок. Рішення учасників угоди здійснюються самостійно через власні мотиви та наявність інформації. </w:t>
      </w:r>
      <w:r w:rsidRPr="00F33C5A">
        <w:rPr>
          <w:b/>
        </w:rPr>
        <w:t>Ієрархія (усвідомлена координація)</w:t>
      </w:r>
      <w:r w:rsidRPr="00F33C5A">
        <w:t xml:space="preserve"> передбачає підпорядкування дій учасників розпорядженням центральної влади („ієрархія” походить від грец. </w:t>
      </w:r>
      <w:r w:rsidRPr="00F33C5A">
        <w:rPr>
          <w:i/>
        </w:rPr>
        <w:t>hierarchia</w:t>
      </w:r>
      <w:r w:rsidRPr="00F33C5A">
        <w:t xml:space="preserve"> – священна влада). Роль координатора виконує керівник, який організ</w:t>
      </w:r>
      <w:r>
        <w:t>овує</w:t>
      </w:r>
      <w:r w:rsidRPr="00F33C5A">
        <w:t xml:space="preserve"> і планує діяльність.</w:t>
      </w:r>
    </w:p>
    <w:p w:rsidR="002C462C" w:rsidRPr="00F33C5A" w:rsidRDefault="002C462C" w:rsidP="0023520F">
      <w:pPr>
        <w:spacing w:after="120"/>
        <w:ind w:firstLine="709"/>
        <w:jc w:val="both"/>
      </w:pPr>
      <w:r w:rsidRPr="00F33C5A">
        <w:t>Внутрішня структура фірми – це типовий приклад ієрархії. Спонтанний порядок та ієрархія – це два полюси, що взаємодіють і не мають абсолютних переваг, проте кожний з яких має свої позитиви та негативи. Фактори, що забезпечують більш високу ефективність фірми порівняно із спонтанним порядком, такі: краще пристосування до складних ділових операцій та координація спеціалізованих ресурсів; зниження ризику недобросовісності партнерів; підвищення адаптації до спонтанних змін ситуації.</w:t>
      </w:r>
    </w:p>
    <w:p w:rsidR="002C462C" w:rsidRPr="00F33C5A" w:rsidRDefault="002C462C" w:rsidP="0023520F">
      <w:pPr>
        <w:spacing w:after="120"/>
        <w:ind w:firstLine="709"/>
        <w:jc w:val="both"/>
      </w:pPr>
      <w:r w:rsidRPr="00F33C5A">
        <w:t>Різні аспекти економічної природи фірми охарактеризовані у теоріях економістів (рис.</w:t>
      </w:r>
      <w:r>
        <w:t>15.1</w:t>
      </w:r>
      <w:r w:rsidRPr="00F33C5A">
        <w:t>).</w:t>
      </w:r>
    </w:p>
    <w:p w:rsidR="002C462C" w:rsidRPr="00F33C5A" w:rsidRDefault="00D23931" w:rsidP="0023520F">
      <w:pPr>
        <w:spacing w:after="120"/>
        <w:jc w:val="both"/>
      </w:pPr>
      <w:r>
        <w:rPr>
          <w:noProof/>
          <w:lang w:eastAsia="uk-UA"/>
        </w:rPr>
        <w:lastRenderedPageBreak/>
        <mc:AlternateContent>
          <mc:Choice Requires="wpc">
            <w:drawing>
              <wp:inline distT="0" distB="0" distL="0" distR="0">
                <wp:extent cx="6286500" cy="4031615"/>
                <wp:effectExtent l="0" t="0" r="4445" b="10795"/>
                <wp:docPr id="600" name="Полотно 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92" name="Group 602"/>
                        <wpg:cNvGrpSpPr>
                          <a:grpSpLocks/>
                        </wpg:cNvGrpSpPr>
                        <wpg:grpSpPr bwMode="auto">
                          <a:xfrm>
                            <a:off x="190341" y="59352"/>
                            <a:ext cx="5969556" cy="3972263"/>
                            <a:chOff x="2555" y="987"/>
                            <a:chExt cx="6837" cy="4618"/>
                          </a:xfrm>
                        </wpg:grpSpPr>
                        <wps:wsp>
                          <wps:cNvPr id="693" name="Text Box 603"/>
                          <wps:cNvSpPr txBox="1">
                            <a:spLocks noChangeArrowheads="1"/>
                          </wps:cNvSpPr>
                          <wps:spPr bwMode="auto">
                            <a:xfrm>
                              <a:off x="3864" y="987"/>
                              <a:ext cx="4291" cy="401"/>
                            </a:xfrm>
                            <a:prstGeom prst="rect">
                              <a:avLst/>
                            </a:prstGeom>
                            <a:solidFill>
                              <a:srgbClr val="FFFFFF"/>
                            </a:solidFill>
                            <a:ln w="9525">
                              <a:solidFill>
                                <a:srgbClr val="000000"/>
                              </a:solidFill>
                              <a:miter lim="800000"/>
                              <a:headEnd/>
                              <a:tailEnd/>
                            </a:ln>
                          </wps:spPr>
                          <wps:txbx>
                            <w:txbxContent>
                              <w:p w:rsidR="006C561C" w:rsidRPr="00C6623C" w:rsidRDefault="006C561C" w:rsidP="00DE15B9">
                                <w:pPr>
                                  <w:jc w:val="center"/>
                                  <w:rPr>
                                    <w:b/>
                                    <w:sz w:val="24"/>
                                    <w:szCs w:val="24"/>
                                  </w:rPr>
                                </w:pPr>
                                <w:r w:rsidRPr="00C6623C">
                                  <w:rPr>
                                    <w:b/>
                                    <w:sz w:val="24"/>
                                    <w:szCs w:val="24"/>
                                  </w:rPr>
                                  <w:t>Теорії фірми (підприємства)</w:t>
                                </w:r>
                              </w:p>
                            </w:txbxContent>
                          </wps:txbx>
                          <wps:bodyPr rot="0" vert="horz" wrap="square" lIns="91440" tIns="45720" rIns="91440" bIns="45720" anchor="t" anchorCtr="0" upright="1">
                            <a:noAutofit/>
                          </wps:bodyPr>
                        </wps:wsp>
                        <wps:wsp>
                          <wps:cNvPr id="694" name="Text Box 604"/>
                          <wps:cNvSpPr txBox="1">
                            <a:spLocks noChangeArrowheads="1"/>
                          </wps:cNvSpPr>
                          <wps:spPr bwMode="auto">
                            <a:xfrm>
                              <a:off x="2773" y="1689"/>
                              <a:ext cx="6400" cy="1004"/>
                            </a:xfrm>
                            <a:prstGeom prst="rect">
                              <a:avLst/>
                            </a:prstGeom>
                            <a:solidFill>
                              <a:srgbClr val="FFFFFF"/>
                            </a:solidFill>
                            <a:ln w="9525">
                              <a:solidFill>
                                <a:srgbClr val="000000"/>
                              </a:solidFill>
                              <a:miter lim="800000"/>
                              <a:headEnd/>
                              <a:tailEnd/>
                            </a:ln>
                          </wps:spPr>
                          <wps:txbx>
                            <w:txbxContent>
                              <w:p w:rsidR="006C561C" w:rsidRPr="00C6623C" w:rsidRDefault="006C561C" w:rsidP="00DE15B9">
                                <w:pPr>
                                  <w:jc w:val="center"/>
                                  <w:rPr>
                                    <w:sz w:val="24"/>
                                    <w:szCs w:val="24"/>
                                  </w:rPr>
                                </w:pPr>
                                <w:r w:rsidRPr="00C6623C">
                                  <w:rPr>
                                    <w:b/>
                                    <w:sz w:val="24"/>
                                    <w:szCs w:val="24"/>
                                  </w:rPr>
                                  <w:t>Технологічні теорії</w:t>
                                </w:r>
                                <w:r w:rsidRPr="00C6623C">
                                  <w:rPr>
                                    <w:sz w:val="24"/>
                                    <w:szCs w:val="24"/>
                                  </w:rPr>
                                  <w:t xml:space="preserve"> (А. Сміт, А. Маршалл, Дж. Хікс, Дж. Робінсон, Е.Чемберлен, Й. Шумпетер, У. Баумоль, Р. Марріс): фірма – економічний агент, що виконує виробничу функцію, перетворюючи обмежені ресурси у товар з метою максимізації прибутку. Це невід’ємна частина ринку.</w:t>
                                </w:r>
                              </w:p>
                            </w:txbxContent>
                          </wps:txbx>
                          <wps:bodyPr rot="0" vert="horz" wrap="square" lIns="91440" tIns="45720" rIns="91440" bIns="45720" anchor="t" anchorCtr="0" upright="1">
                            <a:noAutofit/>
                          </wps:bodyPr>
                        </wps:wsp>
                        <wps:wsp>
                          <wps:cNvPr id="695" name="Text Box 605"/>
                          <wps:cNvSpPr txBox="1">
                            <a:spLocks noChangeArrowheads="1"/>
                          </wps:cNvSpPr>
                          <wps:spPr bwMode="auto">
                            <a:xfrm>
                              <a:off x="2773" y="2794"/>
                              <a:ext cx="6400" cy="1004"/>
                            </a:xfrm>
                            <a:prstGeom prst="rect">
                              <a:avLst/>
                            </a:prstGeom>
                            <a:solidFill>
                              <a:srgbClr val="FFFFFF"/>
                            </a:solidFill>
                            <a:ln w="9525">
                              <a:solidFill>
                                <a:srgbClr val="000000"/>
                              </a:solidFill>
                              <a:miter lim="800000"/>
                              <a:headEnd/>
                              <a:tailEnd/>
                            </a:ln>
                          </wps:spPr>
                          <wps:txbx>
                            <w:txbxContent>
                              <w:p w:rsidR="006C561C" w:rsidRPr="00C6623C" w:rsidRDefault="006C561C" w:rsidP="00DE15B9">
                                <w:pPr>
                                  <w:jc w:val="center"/>
                                  <w:rPr>
                                    <w:sz w:val="24"/>
                                    <w:szCs w:val="24"/>
                                  </w:rPr>
                                </w:pPr>
                                <w:r w:rsidRPr="00C6623C">
                                  <w:rPr>
                                    <w:b/>
                                    <w:sz w:val="24"/>
                                    <w:szCs w:val="24"/>
                                  </w:rPr>
                                  <w:t>Інституційні теорії</w:t>
                                </w:r>
                                <w:r w:rsidRPr="00C6623C">
                                  <w:rPr>
                                    <w:sz w:val="24"/>
                                    <w:szCs w:val="24"/>
                                  </w:rPr>
                                  <w:t xml:space="preserve"> (Р.Г. Коуз, Ф. Найт, О. Уільямсон, О. Харт, С. Гроссман, Дж. Мур): фірма – коаліція власників ресурсів з метою мінімізації трансакційних витрат. Вона протиставлялась ринку як взаємовідносини короткострокового характеру.</w:t>
                                </w:r>
                              </w:p>
                            </w:txbxContent>
                          </wps:txbx>
                          <wps:bodyPr rot="0" vert="horz" wrap="square" lIns="91440" tIns="45720" rIns="91440" bIns="45720" anchor="t" anchorCtr="0" upright="1">
                            <a:noAutofit/>
                          </wps:bodyPr>
                        </wps:wsp>
                        <wps:wsp>
                          <wps:cNvPr id="696" name="Text Box 606"/>
                          <wps:cNvSpPr txBox="1">
                            <a:spLocks noChangeArrowheads="1"/>
                          </wps:cNvSpPr>
                          <wps:spPr bwMode="auto">
                            <a:xfrm>
                              <a:off x="2773" y="3898"/>
                              <a:ext cx="6400" cy="803"/>
                            </a:xfrm>
                            <a:prstGeom prst="rect">
                              <a:avLst/>
                            </a:prstGeom>
                            <a:solidFill>
                              <a:srgbClr val="FFFFFF"/>
                            </a:solidFill>
                            <a:ln w="9525">
                              <a:solidFill>
                                <a:srgbClr val="000000"/>
                              </a:solidFill>
                              <a:miter lim="800000"/>
                              <a:headEnd/>
                              <a:tailEnd/>
                            </a:ln>
                          </wps:spPr>
                          <wps:txbx>
                            <w:txbxContent>
                              <w:p w:rsidR="006C561C" w:rsidRPr="00C6623C" w:rsidRDefault="006C561C" w:rsidP="00DE15B9">
                                <w:pPr>
                                  <w:jc w:val="center"/>
                                  <w:rPr>
                                    <w:sz w:val="24"/>
                                    <w:szCs w:val="24"/>
                                  </w:rPr>
                                </w:pPr>
                                <w:r w:rsidRPr="00C6623C">
                                  <w:rPr>
                                    <w:b/>
                                    <w:sz w:val="24"/>
                                    <w:szCs w:val="24"/>
                                  </w:rPr>
                                  <w:t>Економічна теорія організації</w:t>
                                </w:r>
                                <w:r w:rsidRPr="00C6623C">
                                  <w:rPr>
                                    <w:sz w:val="24"/>
                                    <w:szCs w:val="24"/>
                                  </w:rPr>
                                  <w:t xml:space="preserve"> (Ч. Барнар, Г. Саймон, Д. Марч, К. Менар, К. Ерроу): фірма – одиниця координації та організація тобто соціальне утворення, яка разом з ринком є складовою економіки.</w:t>
                                </w:r>
                              </w:p>
                            </w:txbxContent>
                          </wps:txbx>
                          <wps:bodyPr rot="0" vert="horz" wrap="square" lIns="91440" tIns="45720" rIns="91440" bIns="45720" anchor="t" anchorCtr="0" upright="1">
                            <a:noAutofit/>
                          </wps:bodyPr>
                        </wps:wsp>
                        <wps:wsp>
                          <wps:cNvPr id="697" name="Text Box 607"/>
                          <wps:cNvSpPr txBox="1">
                            <a:spLocks noChangeArrowheads="1"/>
                          </wps:cNvSpPr>
                          <wps:spPr bwMode="auto">
                            <a:xfrm>
                              <a:off x="2773" y="4802"/>
                              <a:ext cx="6400" cy="803"/>
                            </a:xfrm>
                            <a:prstGeom prst="rect">
                              <a:avLst/>
                            </a:prstGeom>
                            <a:solidFill>
                              <a:srgbClr val="FFFFFF"/>
                            </a:solidFill>
                            <a:ln w="9525">
                              <a:solidFill>
                                <a:srgbClr val="000000"/>
                              </a:solidFill>
                              <a:miter lim="800000"/>
                              <a:headEnd/>
                              <a:tailEnd/>
                            </a:ln>
                          </wps:spPr>
                          <wps:txbx>
                            <w:txbxContent>
                              <w:p w:rsidR="006C561C" w:rsidRPr="00C6623C" w:rsidRDefault="006C561C" w:rsidP="00DE15B9">
                                <w:pPr>
                                  <w:jc w:val="center"/>
                                  <w:rPr>
                                    <w:sz w:val="24"/>
                                    <w:szCs w:val="24"/>
                                  </w:rPr>
                                </w:pPr>
                                <w:r w:rsidRPr="00C6623C">
                                  <w:rPr>
                                    <w:b/>
                                    <w:sz w:val="24"/>
                                    <w:szCs w:val="24"/>
                                  </w:rPr>
                                  <w:t>Теорії ігор</w:t>
                                </w:r>
                                <w:r w:rsidRPr="00C6623C">
                                  <w:rPr>
                                    <w:sz w:val="24"/>
                                    <w:szCs w:val="24"/>
                                  </w:rPr>
                                  <w:t xml:space="preserve"> (Дж. Бертран, А.О. Курно, Дж. Саттон): є альтернативою технологічним та інституційним теоріям. Досліджує стратегічну поведінку фірми, а не її внутрішній механізм.</w:t>
                                </w:r>
                              </w:p>
                            </w:txbxContent>
                          </wps:txbx>
                          <wps:bodyPr rot="0" vert="horz" wrap="square" lIns="91440" tIns="45720" rIns="91440" bIns="45720" anchor="t" anchorCtr="0" upright="1">
                            <a:noAutofit/>
                          </wps:bodyPr>
                        </wps:wsp>
                        <wps:wsp>
                          <wps:cNvPr id="698" name="Line 608"/>
                          <wps:cNvCnPr>
                            <a:cxnSpLocks noChangeShapeType="1"/>
                          </wps:cNvCnPr>
                          <wps:spPr bwMode="auto">
                            <a:xfrm>
                              <a:off x="2555" y="1188"/>
                              <a:ext cx="0" cy="4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609"/>
                          <wps:cNvCnPr>
                            <a:cxnSpLocks noChangeShapeType="1"/>
                          </wps:cNvCnPr>
                          <wps:spPr bwMode="auto">
                            <a:xfrm>
                              <a:off x="2555" y="1188"/>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10"/>
                          <wps:cNvCnPr>
                            <a:cxnSpLocks noChangeShapeType="1"/>
                          </wps:cNvCnPr>
                          <wps:spPr bwMode="auto">
                            <a:xfrm>
                              <a:off x="2555" y="5204"/>
                              <a:ext cx="2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1" name="Line 611"/>
                          <wps:cNvCnPr>
                            <a:cxnSpLocks noChangeShapeType="1"/>
                          </wps:cNvCnPr>
                          <wps:spPr bwMode="auto">
                            <a:xfrm>
                              <a:off x="2555" y="3296"/>
                              <a:ext cx="2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2" name="Line 612"/>
                          <wps:cNvCnPr>
                            <a:cxnSpLocks noChangeShapeType="1"/>
                          </wps:cNvCnPr>
                          <wps:spPr bwMode="auto">
                            <a:xfrm>
                              <a:off x="2555" y="4300"/>
                              <a:ext cx="2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3" name="Line 613"/>
                          <wps:cNvCnPr>
                            <a:cxnSpLocks noChangeShapeType="1"/>
                          </wps:cNvCnPr>
                          <wps:spPr bwMode="auto">
                            <a:xfrm>
                              <a:off x="2555" y="2192"/>
                              <a:ext cx="2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Line 614"/>
                          <wps:cNvCnPr>
                            <a:cxnSpLocks noChangeShapeType="1"/>
                          </wps:cNvCnPr>
                          <wps:spPr bwMode="auto">
                            <a:xfrm>
                              <a:off x="9392" y="1188"/>
                              <a:ext cx="0" cy="4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Line 615"/>
                          <wps:cNvCnPr>
                            <a:cxnSpLocks noChangeShapeType="1"/>
                          </wps:cNvCnPr>
                          <wps:spPr bwMode="auto">
                            <a:xfrm flipH="1">
                              <a:off x="8155" y="1188"/>
                              <a:ext cx="12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616"/>
                          <wps:cNvCnPr>
                            <a:cxnSpLocks noChangeShapeType="1"/>
                          </wps:cNvCnPr>
                          <wps:spPr bwMode="auto">
                            <a:xfrm flipH="1">
                              <a:off x="9173" y="5204"/>
                              <a:ext cx="2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9" name="Line 617"/>
                          <wps:cNvCnPr>
                            <a:cxnSpLocks noChangeShapeType="1"/>
                          </wps:cNvCnPr>
                          <wps:spPr bwMode="auto">
                            <a:xfrm flipH="1">
                              <a:off x="9173" y="4300"/>
                              <a:ext cx="2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0" name="Line 618"/>
                          <wps:cNvCnPr>
                            <a:cxnSpLocks noChangeShapeType="1"/>
                          </wps:cNvCnPr>
                          <wps:spPr bwMode="auto">
                            <a:xfrm flipH="1">
                              <a:off x="9173" y="3296"/>
                              <a:ext cx="2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Line 619"/>
                          <wps:cNvCnPr>
                            <a:cxnSpLocks noChangeShapeType="1"/>
                          </wps:cNvCnPr>
                          <wps:spPr bwMode="auto">
                            <a:xfrm flipH="1">
                              <a:off x="9173" y="2192"/>
                              <a:ext cx="2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600" o:spid="_x0000_s1573" editas="canvas" style="width:495pt;height:317.45pt;mso-position-horizontal-relative:char;mso-position-vertical-relative:line" coordsize="62865,40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">
                <v:shape id="_x0000_s1574" type="#_x0000_t75" style="position:absolute;width:62865;height:40316;visibility:visible;mso-wrap-style:square">
                  <v:fill o:detectmouseclick="t"/>
                  <v:path o:connecttype="none"/>
                </v:shape>
                <v:group id="Group 602" o:spid="_x0000_s1575" style="position:absolute;left:1903;top:593;width:59695;height:39723" coordorigin="2555,987" coordsize="6837,4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">
                  <v:shape id="Text Box 603" o:spid="_x0000_s1576" type="#_x0000_t202" style="position:absolute;left:3864;top:987;width:429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">
                    <v:textbox>
                      <w:txbxContent>
                        <w:p w:rsidR="006C561C" w:rsidRPr="00C6623C" w:rsidRDefault="006C561C" w:rsidP="00DE15B9">
                          <w:pPr>
                            <w:jc w:val="center"/>
                            <w:rPr>
                              <w:b/>
                              <w:sz w:val="24"/>
                              <w:szCs w:val="24"/>
                            </w:rPr>
                          </w:pPr>
                          <w:r w:rsidRPr="00C6623C">
                            <w:rPr>
                              <w:b/>
                              <w:sz w:val="24"/>
                              <w:szCs w:val="24"/>
                            </w:rPr>
                            <w:t>Теорії фірми (підприємства)</w:t>
                          </w:r>
                        </w:p>
                      </w:txbxContent>
                    </v:textbox>
                  </v:shape>
                  <v:shape id="Text Box 604" o:spid="_x0000_s1577" type="#_x0000_t202" style="position:absolute;left:2773;top:1689;width:6400;height:1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">
                    <v:textbox>
                      <w:txbxContent>
                        <w:p w:rsidR="006C561C" w:rsidRPr="00C6623C" w:rsidRDefault="006C561C" w:rsidP="00DE15B9">
                          <w:pPr>
                            <w:jc w:val="center"/>
                            <w:rPr>
                              <w:sz w:val="24"/>
                              <w:szCs w:val="24"/>
                            </w:rPr>
                          </w:pPr>
                          <w:r w:rsidRPr="00C6623C">
                            <w:rPr>
                              <w:b/>
                              <w:sz w:val="24"/>
                              <w:szCs w:val="24"/>
                            </w:rPr>
                            <w:t>Технологічні теорії</w:t>
                          </w:r>
                          <w:r w:rsidRPr="00C6623C">
                            <w:rPr>
                              <w:sz w:val="24"/>
                              <w:szCs w:val="24"/>
                            </w:rPr>
                            <w:t xml:space="preserve"> (А. Сміт, А. Маршалл, Дж. Хікс, Дж. Робінсон, Е.Чемберлен, Й. Шумпетер, У. Баумоль, Р. Марріс): фірма – економічний агент, що виконує виробничу функцію, перетворюючи обмежені ресурси у товар з метою максимізації прибутку. Це невід’ємна частина ринку.</w:t>
                          </w:r>
                        </w:p>
                      </w:txbxContent>
                    </v:textbox>
                  </v:shape>
                  <v:shape id="Text Box 605" o:spid="_x0000_s1578" type="#_x0000_t202" style="position:absolute;left:2773;top:2794;width:6400;height:1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">
                    <v:textbox>
                      <w:txbxContent>
                        <w:p w:rsidR="006C561C" w:rsidRPr="00C6623C" w:rsidRDefault="006C561C" w:rsidP="00DE15B9">
                          <w:pPr>
                            <w:jc w:val="center"/>
                            <w:rPr>
                              <w:sz w:val="24"/>
                              <w:szCs w:val="24"/>
                            </w:rPr>
                          </w:pPr>
                          <w:r w:rsidRPr="00C6623C">
                            <w:rPr>
                              <w:b/>
                              <w:sz w:val="24"/>
                              <w:szCs w:val="24"/>
                            </w:rPr>
                            <w:t>Інституційні теорії</w:t>
                          </w:r>
                          <w:r w:rsidRPr="00C6623C">
                            <w:rPr>
                              <w:sz w:val="24"/>
                              <w:szCs w:val="24"/>
                            </w:rPr>
                            <w:t xml:space="preserve"> (Р.Г. Коуз, Ф. Найт, О. Уільямсон, О. Харт, С. Гроссман, Дж. Мур): фірма – коаліція власників ресурсів з метою мінімізації трансакційних витрат. Вона протиставлялась ринку як взаємовідносини короткострокового характеру.</w:t>
                          </w:r>
                        </w:p>
                      </w:txbxContent>
                    </v:textbox>
                  </v:shape>
                  <v:shape id="Text Box 606" o:spid="_x0000_s1579" type="#_x0000_t202" style="position:absolute;left:2773;top:3898;width:6400;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">
                    <v:textbox>
                      <w:txbxContent>
                        <w:p w:rsidR="006C561C" w:rsidRPr="00C6623C" w:rsidRDefault="006C561C" w:rsidP="00DE15B9">
                          <w:pPr>
                            <w:jc w:val="center"/>
                            <w:rPr>
                              <w:sz w:val="24"/>
                              <w:szCs w:val="24"/>
                            </w:rPr>
                          </w:pPr>
                          <w:r w:rsidRPr="00C6623C">
                            <w:rPr>
                              <w:b/>
                              <w:sz w:val="24"/>
                              <w:szCs w:val="24"/>
                            </w:rPr>
                            <w:t>Економічна теорія організації</w:t>
                          </w:r>
                          <w:r w:rsidRPr="00C6623C">
                            <w:rPr>
                              <w:sz w:val="24"/>
                              <w:szCs w:val="24"/>
                            </w:rPr>
                            <w:t xml:space="preserve"> (Ч. Барнар, Г. Саймон, Д. Марч, К. Менар, К. Ерроу): фірма – одиниця координації та організація тобто соціальне утворення, яка разом з ринком є складовою економіки.</w:t>
                          </w:r>
                        </w:p>
                      </w:txbxContent>
                    </v:textbox>
                  </v:shape>
                  <v:shape id="Text Box 607" o:spid="_x0000_s1580" type="#_x0000_t202" style="position:absolute;left:2773;top:4802;width:6400;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">
                    <v:textbox>
                      <w:txbxContent>
                        <w:p w:rsidR="006C561C" w:rsidRPr="00C6623C" w:rsidRDefault="006C561C" w:rsidP="00DE15B9">
                          <w:pPr>
                            <w:jc w:val="center"/>
                            <w:rPr>
                              <w:sz w:val="24"/>
                              <w:szCs w:val="24"/>
                            </w:rPr>
                          </w:pPr>
                          <w:r w:rsidRPr="00C6623C">
                            <w:rPr>
                              <w:b/>
                              <w:sz w:val="24"/>
                              <w:szCs w:val="24"/>
                            </w:rPr>
                            <w:t>Теорії ігор</w:t>
                          </w:r>
                          <w:r w:rsidRPr="00C6623C">
                            <w:rPr>
                              <w:sz w:val="24"/>
                              <w:szCs w:val="24"/>
                            </w:rPr>
                            <w:t xml:space="preserve"> (Дж. Бертран, А.О. Курно, Дж. Саттон): є альтернативою технологічним та інституційним теоріям. Досліджує стратегічну поведінку фірми, а не її внутрішній механізм.</w:t>
                          </w:r>
                        </w:p>
                      </w:txbxContent>
                    </v:textbox>
                  </v:shape>
                  <v:line id="Line 608" o:spid="_x0000_s1581" style="position:absolute;visibility:visible;mso-wrap-style:square" from="2555,1188" to="2555,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line id="Line 609" o:spid="_x0000_s1582" style="position:absolute;visibility:visible;mso-wrap-style:square" from="2555,1188" to="3864,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"/>
                  <v:line id="Line 610" o:spid="_x0000_s1583" style="position:absolute;visibility:visible;mso-wrap-style:square" from="2555,5204" to="2773,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">
                    <v:stroke endarrow="block"/>
                  </v:line>
                  <v:line id="Line 611" o:spid="_x0000_s1584" style="position:absolute;visibility:visible;mso-wrap-style:square" from="2555,3296" to="2773,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">
                    <v:stroke endarrow="block"/>
                  </v:line>
                  <v:line id="Line 612" o:spid="_x0000_s1585" style="position:absolute;visibility:visible;mso-wrap-style:square" from="2555,4300" to="2773,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">
                    <v:stroke endarrow="block"/>
                  </v:line>
                  <v:line id="Line 613" o:spid="_x0000_s1586" style="position:absolute;visibility:visible;mso-wrap-style:square" from="2555,2192" to="2773,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">
                    <v:stroke endarrow="block"/>
                  </v:line>
                  <v:line id="Line 614" o:spid="_x0000_s1587" style="position:absolute;visibility:visible;mso-wrap-style:square" from="9392,1188" to="9392,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line id="Line 615" o:spid="_x0000_s1588" style="position:absolute;flip:x;visibility:visible;mso-wrap-style:square" from="8155,1188" to="9392,1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ax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WT6RT+z6QjIBd/AAAA//8DAFBLAQItABQABgAIAAAAIQDb4fbL7gAAAIUBAAATAAAAAAAA&#10;AAAAAAAAAAAAAABbQ29udGVudF9UeXBlc10ueG1sUEsBAi0AFAAGAAgAAAAhAFr0LFu/AAAAFQEA&#10;AAsAAAAAAAAAAAAAAAAAHwEAAF9yZWxzLy5yZWxzUEsBAi0AFAAGAAgAAAAhAIO9xrHHAAAA3AAA&#10;AA8AAAAAAAAAAAAAAAAABwIAAGRycy9kb3ducmV2LnhtbFBLBQYAAAAAAwADALcAAAD7AgAAAAA=&#10;"/>
                  <v:line id="Line 616" o:spid="_x0000_s1589" style="position:absolute;flip:x;visibility:visible;mso-wrap-style:square" from="9173,5204" to="9392,5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">
                    <v:stroke endarrow="block"/>
                  </v:line>
                  <v:line id="Line 617" o:spid="_x0000_s1590" style="position:absolute;flip:x;visibility:visible;mso-wrap-style:square" from="9173,4300" to="9392,4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">
                    <v:stroke endarrow="block"/>
                  </v:line>
                  <v:line id="Line 618" o:spid="_x0000_s1591" style="position:absolute;flip:x;visibility:visible;mso-wrap-style:square" from="9173,3296" to="9392,3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">
                    <v:stroke endarrow="block"/>
                  </v:line>
                  <v:line id="Line 619" o:spid="_x0000_s1592" style="position:absolute;flip:x;visibility:visible;mso-wrap-style:square" from="9173,2192" to="9392,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">
                    <v:stroke endarrow="block"/>
                  </v:line>
                </v:group>
                <w10:anchorlock/>
              </v:group>
            </w:pict>
          </mc:Fallback>
        </mc:AlternateContent>
      </w:r>
    </w:p>
    <w:p w:rsidR="002C462C" w:rsidRPr="00C6623C" w:rsidRDefault="002C462C" w:rsidP="0023520F">
      <w:pPr>
        <w:spacing w:after="120"/>
        <w:jc w:val="center"/>
        <w:rPr>
          <w:b/>
          <w:i/>
        </w:rPr>
      </w:pPr>
      <w:r w:rsidRPr="00C6623C">
        <w:rPr>
          <w:b/>
          <w:i/>
        </w:rPr>
        <w:t>Рис.15.1. Теорії економічної природи фірми (підприємства)[1]</w:t>
      </w:r>
    </w:p>
    <w:p w:rsidR="002C462C" w:rsidRDefault="002C462C" w:rsidP="0023520F">
      <w:pPr>
        <w:spacing w:after="120"/>
        <w:ind w:firstLine="709"/>
        <w:jc w:val="both"/>
      </w:pPr>
      <w:r w:rsidRPr="00F33C5A">
        <w:t xml:space="preserve">У будь-якій економічній системі функціонує велика кількість різних фірм, у яких можна виділити три основні типи організаційно-правових форм підприємницької діяльності. </w:t>
      </w:r>
    </w:p>
    <w:p w:rsidR="002C462C" w:rsidRDefault="002C462C" w:rsidP="0023520F">
      <w:pPr>
        <w:spacing w:after="120"/>
        <w:ind w:firstLine="709"/>
        <w:jc w:val="both"/>
        <w:rPr>
          <w:i/>
        </w:rPr>
      </w:pPr>
      <w:r w:rsidRPr="00C6623C">
        <w:rPr>
          <w:i/>
        </w:rPr>
        <w:t xml:space="preserve">Характеристика організаційно-правових форм підприємницької </w:t>
      </w:r>
      <w:r w:rsidR="00206613" w:rsidRPr="00C6623C">
        <w:rPr>
          <w:i/>
        </w:rPr>
        <w:t>ді</w:t>
      </w:r>
      <w:r w:rsidR="00206613">
        <w:rPr>
          <w:i/>
        </w:rPr>
        <w:t>яль</w:t>
      </w:r>
      <w:r w:rsidR="00206613" w:rsidRPr="00C6623C">
        <w:rPr>
          <w:i/>
        </w:rPr>
        <w:t>ності</w:t>
      </w:r>
      <w:r w:rsidRPr="00C6623C">
        <w:rPr>
          <w:i/>
        </w:rPr>
        <w:t xml:space="preserve"> було розглянуто у параграфі 7.4. </w:t>
      </w:r>
    </w:p>
    <w:p w:rsidR="002C462C" w:rsidRDefault="00D23931" w:rsidP="0023520F">
      <w:pPr>
        <w:spacing w:after="120"/>
        <w:ind w:firstLine="709"/>
        <w:jc w:val="both"/>
        <w:rPr>
          <w:b/>
          <w:noProof/>
          <w:lang w:val="ru-RU"/>
        </w:rPr>
      </w:pPr>
      <w:r>
        <w:rPr>
          <w:b/>
          <w:noProof/>
          <w:lang w:eastAsia="uk-UA"/>
        </w:rPr>
        <w:drawing>
          <wp:inline distT="0" distB="0" distL="0" distR="0">
            <wp:extent cx="5463540" cy="659130"/>
            <wp:effectExtent l="0" t="0" r="22860" b="26670"/>
            <wp:docPr id="295" name="Схема 7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89" r:lo="rId1190" r:qs="rId1191" r:cs="rId1192"/>
              </a:graphicData>
            </a:graphic>
          </wp:inline>
        </w:drawing>
      </w:r>
    </w:p>
    <w:p w:rsidR="002C462C" w:rsidRPr="00F33C5A" w:rsidRDefault="002C462C" w:rsidP="0023520F">
      <w:pPr>
        <w:spacing w:after="120"/>
        <w:ind w:firstLine="709"/>
        <w:jc w:val="both"/>
      </w:pPr>
      <w:r w:rsidRPr="00F33C5A">
        <w:t xml:space="preserve">Для здійснення виробничої діяльності фірма залучає ресурси, які формують її затрати. Крім затрат, що безпосередньо пов’язані з виробництвом, вона має </w:t>
      </w:r>
      <w:r>
        <w:t>й</w:t>
      </w:r>
      <w:r w:rsidRPr="00F33C5A">
        <w:t xml:space="preserve"> невиробничі затрати, які обумовлені процесом взаємодії ринкових агентів під час укладання угод. Р. Коуз назвав їх </w:t>
      </w:r>
      <w:r w:rsidRPr="00F33C5A">
        <w:rPr>
          <w:b/>
        </w:rPr>
        <w:t>трансакційними затратами</w:t>
      </w:r>
      <w:r w:rsidRPr="00F33C5A">
        <w:t xml:space="preserve"> (від лат. </w:t>
      </w:r>
      <w:r w:rsidRPr="00F33C5A">
        <w:rPr>
          <w:i/>
        </w:rPr>
        <w:t>transactio</w:t>
      </w:r>
      <w:r w:rsidRPr="00F33C5A">
        <w:t xml:space="preserve"> – угода) і поділив їх на чотири категорії:</w:t>
      </w:r>
    </w:p>
    <w:p w:rsidR="002C462C" w:rsidRPr="00F33C5A" w:rsidRDefault="002C462C" w:rsidP="00034A37">
      <w:pPr>
        <w:numPr>
          <w:ilvl w:val="0"/>
          <w:numId w:val="7"/>
        </w:numPr>
        <w:tabs>
          <w:tab w:val="clear" w:pos="720"/>
        </w:tabs>
        <w:ind w:left="993" w:hanging="284"/>
        <w:jc w:val="both"/>
      </w:pPr>
      <w:r w:rsidRPr="00F33C5A">
        <w:t>затрати на збирання та обробку інформації;</w:t>
      </w:r>
    </w:p>
    <w:p w:rsidR="002C462C" w:rsidRPr="00F33C5A" w:rsidRDefault="002C462C" w:rsidP="00034A37">
      <w:pPr>
        <w:numPr>
          <w:ilvl w:val="0"/>
          <w:numId w:val="7"/>
        </w:numPr>
        <w:tabs>
          <w:tab w:val="clear" w:pos="720"/>
        </w:tabs>
        <w:ind w:left="993" w:hanging="284"/>
        <w:jc w:val="both"/>
      </w:pPr>
      <w:r w:rsidRPr="00F33C5A">
        <w:t>затрати на проведення переговорів і прийняття рішень;</w:t>
      </w:r>
    </w:p>
    <w:p w:rsidR="002C462C" w:rsidRPr="00F33C5A" w:rsidRDefault="002C462C" w:rsidP="00034A37">
      <w:pPr>
        <w:numPr>
          <w:ilvl w:val="0"/>
          <w:numId w:val="7"/>
        </w:numPr>
        <w:tabs>
          <w:tab w:val="clear" w:pos="720"/>
        </w:tabs>
        <w:ind w:left="993" w:hanging="284"/>
        <w:jc w:val="both"/>
      </w:pPr>
      <w:r w:rsidRPr="00F33C5A">
        <w:t>затрати по контролю за виконанням угоди;</w:t>
      </w:r>
    </w:p>
    <w:p w:rsidR="002C462C" w:rsidRPr="00F33C5A" w:rsidRDefault="002C462C" w:rsidP="00034A37">
      <w:pPr>
        <w:numPr>
          <w:ilvl w:val="0"/>
          <w:numId w:val="7"/>
        </w:numPr>
        <w:tabs>
          <w:tab w:val="clear" w:pos="720"/>
        </w:tabs>
        <w:ind w:left="993" w:hanging="284"/>
        <w:jc w:val="both"/>
      </w:pPr>
      <w:r w:rsidRPr="00F33C5A">
        <w:t xml:space="preserve">затрати </w:t>
      </w:r>
      <w:r>
        <w:t>з</w:t>
      </w:r>
      <w:r w:rsidRPr="00F33C5A">
        <w:t xml:space="preserve"> юридично</w:t>
      </w:r>
      <w:r>
        <w:t>го</w:t>
      </w:r>
      <w:r w:rsidRPr="00F33C5A">
        <w:t xml:space="preserve"> забезпеченн</w:t>
      </w:r>
      <w:r>
        <w:t>я</w:t>
      </w:r>
      <w:r w:rsidRPr="00F33C5A">
        <w:t xml:space="preserve"> контракту.</w:t>
      </w:r>
    </w:p>
    <w:p w:rsidR="002C462C" w:rsidRPr="00F33C5A" w:rsidRDefault="002C462C" w:rsidP="0023520F">
      <w:pPr>
        <w:spacing w:after="120"/>
        <w:ind w:firstLine="709"/>
        <w:jc w:val="both"/>
      </w:pPr>
      <w:r w:rsidRPr="00F33C5A">
        <w:t>Величина трансакційних затрат може бути суттєвою, тому фірми намагаються зменшити їх.</w:t>
      </w:r>
    </w:p>
    <w:p w:rsidR="002C462C" w:rsidRPr="00F33C5A" w:rsidRDefault="002C462C" w:rsidP="0023520F">
      <w:pPr>
        <w:spacing w:after="120"/>
        <w:ind w:firstLine="709"/>
        <w:jc w:val="both"/>
      </w:pPr>
      <w:r w:rsidRPr="00F33C5A">
        <w:lastRenderedPageBreak/>
        <w:t>Важливе значення для виробника має визначення величини затрат на виробництво благ, тобто визначення цінності ресурсів, що використовуються і формують витрати. В економічній літературі існують дві концепції витрат:</w:t>
      </w:r>
    </w:p>
    <w:p w:rsidR="002C462C" w:rsidRPr="00F33C5A" w:rsidRDefault="002C462C" w:rsidP="0023520F">
      <w:pPr>
        <w:numPr>
          <w:ilvl w:val="0"/>
          <w:numId w:val="8"/>
        </w:numPr>
        <w:spacing w:after="120"/>
        <w:jc w:val="both"/>
      </w:pPr>
      <w:r w:rsidRPr="00F33C5A">
        <w:rPr>
          <w:b/>
        </w:rPr>
        <w:t>концепція бухгалтерських витрат</w:t>
      </w:r>
      <w:r w:rsidRPr="00F33C5A">
        <w:t xml:space="preserve"> (собівартості продукції);</w:t>
      </w:r>
    </w:p>
    <w:p w:rsidR="002C462C" w:rsidRPr="00F33C5A" w:rsidRDefault="002C462C" w:rsidP="0023520F">
      <w:pPr>
        <w:numPr>
          <w:ilvl w:val="0"/>
          <w:numId w:val="8"/>
        </w:numPr>
        <w:spacing w:after="120"/>
        <w:jc w:val="both"/>
      </w:pPr>
      <w:r w:rsidRPr="00F33C5A">
        <w:rPr>
          <w:b/>
        </w:rPr>
        <w:t>концепція альтернативних витрат (витрат втрачених можливостей)</w:t>
      </w:r>
      <w:r w:rsidRPr="00F33C5A">
        <w:t>.</w:t>
      </w:r>
    </w:p>
    <w:p w:rsidR="002C462C" w:rsidRPr="00F33C5A" w:rsidRDefault="002C462C" w:rsidP="0023520F">
      <w:pPr>
        <w:spacing w:after="120"/>
        <w:ind w:firstLine="700"/>
        <w:jc w:val="both"/>
      </w:pPr>
      <w:r w:rsidRPr="00F33C5A">
        <w:t>Відповідно до першої концепції,  витрати – це сума виплат, які здійснює фірма постачальникам ресурсів. Вони мають грошовий вимір і включають такі статті витрат: матеріальні затрати, затрати на оплату праці, відрахування на соціальні потреби, амортизаці</w:t>
      </w:r>
      <w:r>
        <w:t>ю</w:t>
      </w:r>
      <w:r w:rsidRPr="00F33C5A">
        <w:t xml:space="preserve"> та інші операційні витрати. Така оцінка є ретроспективною і дозволяє визначити прибутковість чи збитковість діяльності підприємства. </w:t>
      </w:r>
    </w:p>
    <w:p w:rsidR="002C462C" w:rsidRDefault="002C462C" w:rsidP="0023520F">
      <w:pPr>
        <w:spacing w:after="120"/>
        <w:ind w:firstLine="700"/>
        <w:jc w:val="both"/>
      </w:pPr>
      <w:r>
        <w:t>Концепція бухгалтерських</w:t>
      </w:r>
      <w:r w:rsidRPr="00F33C5A">
        <w:t xml:space="preserve"> витрат має певні недоліки: по-перше, фірма купує ресурси в ринкових умовах, тому їх ціна може змінюватися незалежно від її діяльності; по-друге, у виробництві благ використовуються і власні ресурси, які не оплачуються і не відображаються </w:t>
      </w:r>
      <w:r>
        <w:t>в</w:t>
      </w:r>
      <w:r w:rsidRPr="00F33C5A">
        <w:t xml:space="preserve"> бухгалтерськ</w:t>
      </w:r>
      <w:r>
        <w:t>ій</w:t>
      </w:r>
      <w:r w:rsidRPr="00F33C5A">
        <w:t xml:space="preserve"> звітності. Тому існує інший підхід до визначення витрат – концепція альтернативних витрат чи витрат втрачених можливостей, відповідно до якої, витрати – це цінність інших благ, які можна отримати за найбільш вигідного із всіх можливих способів використання ресурсів. Такі витрати </w:t>
      </w:r>
      <w:r>
        <w:t xml:space="preserve">в економічній літературі називають </w:t>
      </w:r>
      <w:r w:rsidRPr="00F33C5A">
        <w:t xml:space="preserve">економічними чи виробничими. </w:t>
      </w:r>
    </w:p>
    <w:p w:rsidR="002C462C" w:rsidRPr="00F33C5A" w:rsidRDefault="00D23931" w:rsidP="0023520F">
      <w:pPr>
        <w:spacing w:after="120"/>
        <w:ind w:firstLine="700"/>
        <w:jc w:val="both"/>
      </w:pPr>
      <w:r>
        <w:rPr>
          <w:noProof/>
          <w:lang w:eastAsia="uk-UA"/>
        </w:rPr>
        <w:drawing>
          <wp:inline distT="0" distB="0" distL="0" distR="0">
            <wp:extent cx="5484495" cy="826135"/>
            <wp:effectExtent l="19050" t="0" r="20955" b="12065"/>
            <wp:docPr id="296" name="Схема 134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94" r:lo="rId1195" r:qs="rId1196" r:cs="rId1197"/>
              </a:graphicData>
            </a:graphic>
          </wp:inline>
        </w:drawing>
      </w:r>
    </w:p>
    <w:p w:rsidR="002C462C" w:rsidRDefault="002C462C" w:rsidP="0023520F">
      <w:pPr>
        <w:spacing w:after="120"/>
        <w:ind w:firstLine="700"/>
        <w:jc w:val="both"/>
      </w:pPr>
      <w:r w:rsidRPr="00F33C5A">
        <w:t xml:space="preserve">Вони поділяються на зовнішні (явні) і внутрішні (неявні). </w:t>
      </w:r>
    </w:p>
    <w:p w:rsidR="002C462C" w:rsidRDefault="00D23931" w:rsidP="00874455">
      <w:pPr>
        <w:spacing w:after="120"/>
        <w:jc w:val="both"/>
        <w:rPr>
          <w:b/>
          <w:i/>
        </w:rPr>
      </w:pPr>
      <w:r>
        <w:rPr>
          <w:noProof/>
          <w:lang w:eastAsia="uk-UA"/>
        </w:rPr>
        <w:drawing>
          <wp:inline distT="0" distB="0" distL="0" distR="0">
            <wp:extent cx="6120765" cy="1763395"/>
            <wp:effectExtent l="0" t="0" r="51435" b="8255"/>
            <wp:docPr id="297" name="Схема 134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99" r:lo="rId1200" r:qs="rId1201" r:cs="rId1202"/>
              </a:graphicData>
            </a:graphic>
          </wp:inline>
        </w:drawing>
      </w:r>
    </w:p>
    <w:p w:rsidR="002C462C" w:rsidRPr="00F33C5A" w:rsidRDefault="002C462C" w:rsidP="0023520F">
      <w:pPr>
        <w:spacing w:after="120"/>
        <w:ind w:firstLine="700"/>
        <w:jc w:val="both"/>
      </w:pPr>
      <w:r>
        <w:rPr>
          <w:b/>
          <w:i/>
        </w:rPr>
        <w:t>Внутрішні витрати</w:t>
      </w:r>
      <w:r>
        <w:t xml:space="preserve"> пов’язані з власними ресурсами підприємства. </w:t>
      </w:r>
      <w:r w:rsidRPr="00F33C5A">
        <w:t xml:space="preserve">Вони не набувають форму грошових платежів, </w:t>
      </w:r>
      <w:r>
        <w:t>проте</w:t>
      </w:r>
      <w:r w:rsidRPr="00F33C5A">
        <w:t xml:space="preserve"> дозволяють оцінити ефективність використання власних ресурсів. </w:t>
      </w:r>
    </w:p>
    <w:p w:rsidR="002C462C" w:rsidRDefault="00D23931" w:rsidP="0023520F">
      <w:pPr>
        <w:spacing w:after="120"/>
        <w:ind w:firstLine="700"/>
        <w:jc w:val="both"/>
        <w:rPr>
          <w:b/>
        </w:rPr>
      </w:pPr>
      <w:r>
        <w:rPr>
          <w:noProof/>
          <w:lang w:eastAsia="uk-UA"/>
        </w:rPr>
        <w:drawing>
          <wp:inline distT="0" distB="0" distL="0" distR="0">
            <wp:extent cx="5484495" cy="785495"/>
            <wp:effectExtent l="19050" t="0" r="20955" b="14605"/>
            <wp:docPr id="298" name="Схема 13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04" r:lo="rId1205" r:qs="rId1206" r:cs="rId1207"/>
              </a:graphicData>
            </a:graphic>
          </wp:inline>
        </w:drawing>
      </w:r>
    </w:p>
    <w:p w:rsidR="002C462C" w:rsidRPr="00F33C5A" w:rsidRDefault="002C462C" w:rsidP="0023520F">
      <w:pPr>
        <w:spacing w:after="120"/>
        <w:ind w:firstLine="700"/>
        <w:jc w:val="both"/>
      </w:pPr>
      <w:r w:rsidRPr="00F33C5A">
        <w:lastRenderedPageBreak/>
        <w:t xml:space="preserve">Його величина не повинна бути менше за внутрішні витрати. Взаємозв’язок між бухгалтерськими та економічними витратами показано на </w:t>
      </w:r>
      <w:r w:rsidRPr="007D4DBD">
        <w:t>рис.</w:t>
      </w:r>
      <w:r>
        <w:t>15.2</w:t>
      </w:r>
      <w:r w:rsidRPr="007D4DBD">
        <w:t>.</w:t>
      </w:r>
    </w:p>
    <w:p w:rsidR="002C462C" w:rsidRPr="00F33C5A" w:rsidRDefault="00D23931" w:rsidP="0023520F">
      <w:pPr>
        <w:spacing w:after="120"/>
        <w:jc w:val="center"/>
      </w:pPr>
      <w:r>
        <w:rPr>
          <w:noProof/>
          <w:lang w:eastAsia="uk-UA"/>
        </w:rPr>
        <mc:AlternateContent>
          <mc:Choice Requires="wpc">
            <w:drawing>
              <wp:inline distT="0" distB="0" distL="0" distR="0">
                <wp:extent cx="4572000" cy="2159000"/>
                <wp:effectExtent l="3175" t="0" r="0" b="0"/>
                <wp:docPr id="620" name="Полотно 6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74" name="Group 622"/>
                        <wpg:cNvGrpSpPr>
                          <a:grpSpLocks/>
                        </wpg:cNvGrpSpPr>
                        <wpg:grpSpPr bwMode="auto">
                          <a:xfrm>
                            <a:off x="254049" y="172892"/>
                            <a:ext cx="4001046" cy="1812356"/>
                            <a:chOff x="3646" y="7924"/>
                            <a:chExt cx="4583" cy="2107"/>
                          </a:xfrm>
                        </wpg:grpSpPr>
                        <wps:wsp>
                          <wps:cNvPr id="675" name="Text Box 623"/>
                          <wps:cNvSpPr txBox="1">
                            <a:spLocks noChangeArrowheads="1"/>
                          </wps:cNvSpPr>
                          <wps:spPr bwMode="auto">
                            <a:xfrm>
                              <a:off x="4955" y="7924"/>
                              <a:ext cx="2111" cy="401"/>
                            </a:xfrm>
                            <a:prstGeom prst="rect">
                              <a:avLst/>
                            </a:prstGeom>
                            <a:solidFill>
                              <a:srgbClr val="FFFFFF"/>
                            </a:solidFill>
                            <a:ln w="9525">
                              <a:solidFill>
                                <a:srgbClr val="000000"/>
                              </a:solidFill>
                              <a:miter lim="800000"/>
                              <a:headEnd/>
                              <a:tailEnd/>
                            </a:ln>
                          </wps:spPr>
                          <wps:txbx>
                            <w:txbxContent>
                              <w:p w:rsidR="006C561C" w:rsidRPr="00C75A38" w:rsidRDefault="006C561C" w:rsidP="00DE15B9">
                                <w:pPr>
                                  <w:jc w:val="center"/>
                                  <w:rPr>
                                    <w:b/>
                                    <w:sz w:val="24"/>
                                    <w:szCs w:val="24"/>
                                  </w:rPr>
                                </w:pPr>
                                <w:r w:rsidRPr="00C75A38">
                                  <w:rPr>
                                    <w:b/>
                                    <w:sz w:val="24"/>
                                    <w:szCs w:val="24"/>
                                  </w:rPr>
                                  <w:t>Витрати</w:t>
                                </w:r>
                              </w:p>
                            </w:txbxContent>
                          </wps:txbx>
                          <wps:bodyPr rot="0" vert="horz" wrap="square" lIns="91440" tIns="45720" rIns="91440" bIns="45720" anchor="t" anchorCtr="0" upright="1">
                            <a:noAutofit/>
                          </wps:bodyPr>
                        </wps:wsp>
                        <wps:wsp>
                          <wps:cNvPr id="676" name="Text Box 624"/>
                          <wps:cNvSpPr txBox="1">
                            <a:spLocks noChangeArrowheads="1"/>
                          </wps:cNvSpPr>
                          <wps:spPr bwMode="auto">
                            <a:xfrm>
                              <a:off x="3646" y="8526"/>
                              <a:ext cx="2111" cy="401"/>
                            </a:xfrm>
                            <a:prstGeom prst="rect">
                              <a:avLst/>
                            </a:prstGeom>
                            <a:solidFill>
                              <a:srgbClr val="FFFFFF"/>
                            </a:solidFill>
                            <a:ln w="9525">
                              <a:solidFill>
                                <a:srgbClr val="000000"/>
                              </a:solidFill>
                              <a:miter lim="800000"/>
                              <a:headEnd/>
                              <a:tailEnd/>
                            </a:ln>
                          </wps:spPr>
                          <wps:txbx>
                            <w:txbxContent>
                              <w:p w:rsidR="006C561C" w:rsidRPr="00C75A38" w:rsidRDefault="006C561C" w:rsidP="00DE15B9">
                                <w:pPr>
                                  <w:jc w:val="center"/>
                                  <w:rPr>
                                    <w:b/>
                                    <w:sz w:val="24"/>
                                    <w:szCs w:val="24"/>
                                  </w:rPr>
                                </w:pPr>
                                <w:r w:rsidRPr="00C75A38">
                                  <w:rPr>
                                    <w:b/>
                                    <w:sz w:val="24"/>
                                    <w:szCs w:val="24"/>
                                  </w:rPr>
                                  <w:t>Бухгалтерські</w:t>
                                </w:r>
                              </w:p>
                            </w:txbxContent>
                          </wps:txbx>
                          <wps:bodyPr rot="0" vert="horz" wrap="square" lIns="91440" tIns="45720" rIns="91440" bIns="45720" anchor="t" anchorCtr="0" upright="1">
                            <a:noAutofit/>
                          </wps:bodyPr>
                        </wps:wsp>
                        <wps:wsp>
                          <wps:cNvPr id="677" name="Text Box 625"/>
                          <wps:cNvSpPr txBox="1">
                            <a:spLocks noChangeArrowheads="1"/>
                          </wps:cNvSpPr>
                          <wps:spPr bwMode="auto">
                            <a:xfrm>
                              <a:off x="6119" y="8526"/>
                              <a:ext cx="2110" cy="401"/>
                            </a:xfrm>
                            <a:prstGeom prst="rect">
                              <a:avLst/>
                            </a:prstGeom>
                            <a:solidFill>
                              <a:srgbClr val="FFFFFF"/>
                            </a:solidFill>
                            <a:ln w="9525">
                              <a:solidFill>
                                <a:srgbClr val="000000"/>
                              </a:solidFill>
                              <a:miter lim="800000"/>
                              <a:headEnd/>
                              <a:tailEnd/>
                            </a:ln>
                          </wps:spPr>
                          <wps:txbx>
                            <w:txbxContent>
                              <w:p w:rsidR="006C561C" w:rsidRPr="00C75A38" w:rsidRDefault="006C561C" w:rsidP="00DE15B9">
                                <w:pPr>
                                  <w:jc w:val="center"/>
                                  <w:rPr>
                                    <w:b/>
                                    <w:sz w:val="24"/>
                                    <w:szCs w:val="24"/>
                                  </w:rPr>
                                </w:pPr>
                                <w:r w:rsidRPr="00C75A38">
                                  <w:rPr>
                                    <w:b/>
                                    <w:sz w:val="24"/>
                                    <w:szCs w:val="24"/>
                                  </w:rPr>
                                  <w:t>Економічні</w:t>
                                </w:r>
                              </w:p>
                            </w:txbxContent>
                          </wps:txbx>
                          <wps:bodyPr rot="0" vert="horz" wrap="square" lIns="91440" tIns="45720" rIns="91440" bIns="45720" anchor="t" anchorCtr="0" upright="1">
                            <a:noAutofit/>
                          </wps:bodyPr>
                        </wps:wsp>
                        <wps:wsp>
                          <wps:cNvPr id="678" name="Text Box 626"/>
                          <wps:cNvSpPr txBox="1">
                            <a:spLocks noChangeArrowheads="1"/>
                          </wps:cNvSpPr>
                          <wps:spPr bwMode="auto">
                            <a:xfrm>
                              <a:off x="4955" y="9128"/>
                              <a:ext cx="2111" cy="401"/>
                            </a:xfrm>
                            <a:prstGeom prst="rect">
                              <a:avLst/>
                            </a:prstGeom>
                            <a:solidFill>
                              <a:srgbClr val="FFFFFF"/>
                            </a:solidFill>
                            <a:ln w="9525">
                              <a:solidFill>
                                <a:srgbClr val="000000"/>
                              </a:solidFill>
                              <a:miter lim="800000"/>
                              <a:headEnd/>
                              <a:tailEnd/>
                            </a:ln>
                          </wps:spPr>
                          <wps:txbx>
                            <w:txbxContent>
                              <w:p w:rsidR="006C561C" w:rsidRPr="00C75A38" w:rsidRDefault="006C561C" w:rsidP="00DE15B9">
                                <w:pPr>
                                  <w:jc w:val="center"/>
                                  <w:rPr>
                                    <w:sz w:val="24"/>
                                    <w:szCs w:val="24"/>
                                  </w:rPr>
                                </w:pPr>
                                <w:r w:rsidRPr="00C75A38">
                                  <w:rPr>
                                    <w:sz w:val="24"/>
                                    <w:szCs w:val="24"/>
                                  </w:rPr>
                                  <w:t>Зовнішні (явні)</w:t>
                                </w:r>
                              </w:p>
                            </w:txbxContent>
                          </wps:txbx>
                          <wps:bodyPr rot="0" vert="horz" wrap="square" lIns="91440" tIns="45720" rIns="91440" bIns="45720" anchor="t" anchorCtr="0" upright="1">
                            <a:noAutofit/>
                          </wps:bodyPr>
                        </wps:wsp>
                        <wps:wsp>
                          <wps:cNvPr id="679" name="Text Box 627"/>
                          <wps:cNvSpPr txBox="1">
                            <a:spLocks noChangeArrowheads="1"/>
                          </wps:cNvSpPr>
                          <wps:spPr bwMode="auto">
                            <a:xfrm>
                              <a:off x="4955" y="9630"/>
                              <a:ext cx="2111" cy="401"/>
                            </a:xfrm>
                            <a:prstGeom prst="rect">
                              <a:avLst/>
                            </a:prstGeom>
                            <a:solidFill>
                              <a:srgbClr val="FFFFFF"/>
                            </a:solidFill>
                            <a:ln w="9525">
                              <a:solidFill>
                                <a:srgbClr val="000000"/>
                              </a:solidFill>
                              <a:miter lim="800000"/>
                              <a:headEnd/>
                              <a:tailEnd/>
                            </a:ln>
                          </wps:spPr>
                          <wps:txbx>
                            <w:txbxContent>
                              <w:p w:rsidR="006C561C" w:rsidRPr="00C75A38" w:rsidRDefault="006C561C" w:rsidP="00DE15B9">
                                <w:pPr>
                                  <w:jc w:val="center"/>
                                  <w:rPr>
                                    <w:sz w:val="24"/>
                                    <w:szCs w:val="24"/>
                                  </w:rPr>
                                </w:pPr>
                                <w:r w:rsidRPr="00C75A38">
                                  <w:rPr>
                                    <w:sz w:val="24"/>
                                    <w:szCs w:val="24"/>
                                  </w:rPr>
                                  <w:t>Внутрішні (неявні)</w:t>
                                </w:r>
                              </w:p>
                            </w:txbxContent>
                          </wps:txbx>
                          <wps:bodyPr rot="0" vert="horz" wrap="square" lIns="91440" tIns="45720" rIns="91440" bIns="45720" anchor="t" anchorCtr="0" upright="1">
                            <a:noAutofit/>
                          </wps:bodyPr>
                        </wps:wsp>
                        <wps:wsp>
                          <wps:cNvPr id="680" name="Line 628"/>
                          <wps:cNvCnPr>
                            <a:cxnSpLocks noChangeShapeType="1"/>
                          </wps:cNvCnPr>
                          <wps:spPr bwMode="auto">
                            <a:xfrm flipV="1">
                              <a:off x="3646" y="8125"/>
                              <a:ext cx="0" cy="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629"/>
                          <wps:cNvCnPr>
                            <a:cxnSpLocks noChangeShapeType="1"/>
                          </wps:cNvCnPr>
                          <wps:spPr bwMode="auto">
                            <a:xfrm>
                              <a:off x="3646" y="8125"/>
                              <a:ext cx="13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630"/>
                          <wps:cNvCnPr>
                            <a:cxnSpLocks noChangeShapeType="1"/>
                          </wps:cNvCnPr>
                          <wps:spPr bwMode="auto">
                            <a:xfrm flipV="1">
                              <a:off x="8228" y="8125"/>
                              <a:ext cx="0" cy="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631"/>
                          <wps:cNvCnPr>
                            <a:cxnSpLocks noChangeShapeType="1"/>
                          </wps:cNvCnPr>
                          <wps:spPr bwMode="auto">
                            <a:xfrm flipH="1">
                              <a:off x="7064" y="8125"/>
                              <a:ext cx="11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632"/>
                          <wps:cNvCnPr>
                            <a:cxnSpLocks noChangeShapeType="1"/>
                          </wps:cNvCnPr>
                          <wps:spPr bwMode="auto">
                            <a:xfrm>
                              <a:off x="3646" y="8928"/>
                              <a:ext cx="0" cy="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633"/>
                          <wps:cNvCnPr>
                            <a:cxnSpLocks noChangeShapeType="1"/>
                          </wps:cNvCnPr>
                          <wps:spPr bwMode="auto">
                            <a:xfrm>
                              <a:off x="3646" y="9329"/>
                              <a:ext cx="130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6" name="Line 634"/>
                          <wps:cNvCnPr>
                            <a:cxnSpLocks noChangeShapeType="1"/>
                          </wps:cNvCnPr>
                          <wps:spPr bwMode="auto">
                            <a:xfrm>
                              <a:off x="8228" y="8928"/>
                              <a:ext cx="0" cy="9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635"/>
                          <wps:cNvCnPr>
                            <a:cxnSpLocks noChangeShapeType="1"/>
                          </wps:cNvCnPr>
                          <wps:spPr bwMode="auto">
                            <a:xfrm flipH="1">
                              <a:off x="7064" y="9831"/>
                              <a:ext cx="11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8" name="Line 636"/>
                          <wps:cNvCnPr>
                            <a:cxnSpLocks noChangeShapeType="1"/>
                          </wps:cNvCnPr>
                          <wps:spPr bwMode="auto">
                            <a:xfrm flipH="1">
                              <a:off x="7064" y="9329"/>
                              <a:ext cx="11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9" name="Text Box 637"/>
                          <wps:cNvSpPr txBox="1">
                            <a:spLocks noChangeArrowheads="1"/>
                          </wps:cNvSpPr>
                          <wps:spPr bwMode="auto">
                            <a:xfrm>
                              <a:off x="7355" y="9429"/>
                              <a:ext cx="291"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rPr>
                                    <w:b/>
                                    <w:sz w:val="24"/>
                                    <w:szCs w:val="24"/>
                                  </w:rPr>
                                </w:pPr>
                                <w:r w:rsidRPr="00C75A38">
                                  <w:rPr>
                                    <w:b/>
                                    <w:sz w:val="24"/>
                                    <w:szCs w:val="24"/>
                                  </w:rPr>
                                  <w:t>+</w:t>
                                </w:r>
                              </w:p>
                            </w:txbxContent>
                          </wps:txbx>
                          <wps:bodyPr rot="0" vert="horz" wrap="square" lIns="91440" tIns="45720" rIns="91440" bIns="45720" anchor="t" anchorCtr="0" upright="1">
                            <a:noAutofit/>
                          </wps:bodyPr>
                        </wps:wsp>
                        <wps:wsp>
                          <wps:cNvPr id="690" name="AutoShape 638"/>
                          <wps:cNvSpPr>
                            <a:spLocks/>
                          </wps:cNvSpPr>
                          <wps:spPr bwMode="auto">
                            <a:xfrm>
                              <a:off x="7137" y="9329"/>
                              <a:ext cx="175" cy="502"/>
                            </a:xfrm>
                            <a:prstGeom prst="rightBrace">
                              <a:avLst>
                                <a:gd name="adj1" fmla="val 239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Полотно 620" o:spid="_x0000_s1593" editas="canvas" style="width:5in;height:170pt;mso-position-horizontal-relative:char;mso-position-vertical-relative:line" coordsize="45720,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">
                <v:shape id="_x0000_s1594" type="#_x0000_t75" style="position:absolute;width:45720;height:21590;visibility:visible;mso-wrap-style:square">
                  <v:fill o:detectmouseclick="t"/>
                  <v:path o:connecttype="none"/>
                </v:shape>
                <v:group id="Group 622" o:spid="_x0000_s1595" style="position:absolute;left:2540;top:1728;width:40010;height:18124" coordorigin="3646,7924" coordsize="4583,21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">
                  <v:shape id="Text Box 623" o:spid="_x0000_s1596" type="#_x0000_t202" style="position:absolute;left:4955;top:7924;width:211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">
                    <v:textbox>
                      <w:txbxContent>
                        <w:p w:rsidR="006C561C" w:rsidRPr="00C75A38" w:rsidRDefault="006C561C" w:rsidP="00DE15B9">
                          <w:pPr>
                            <w:jc w:val="center"/>
                            <w:rPr>
                              <w:b/>
                              <w:sz w:val="24"/>
                              <w:szCs w:val="24"/>
                            </w:rPr>
                          </w:pPr>
                          <w:r w:rsidRPr="00C75A38">
                            <w:rPr>
                              <w:b/>
                              <w:sz w:val="24"/>
                              <w:szCs w:val="24"/>
                            </w:rPr>
                            <w:t>Витрати</w:t>
                          </w:r>
                        </w:p>
                      </w:txbxContent>
                    </v:textbox>
                  </v:shape>
                  <v:shape id="Text Box 624" o:spid="_x0000_s1597" type="#_x0000_t202" style="position:absolute;left:3646;top:8526;width:211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">
                    <v:textbox>
                      <w:txbxContent>
                        <w:p w:rsidR="006C561C" w:rsidRPr="00C75A38" w:rsidRDefault="006C561C" w:rsidP="00DE15B9">
                          <w:pPr>
                            <w:jc w:val="center"/>
                            <w:rPr>
                              <w:b/>
                              <w:sz w:val="24"/>
                              <w:szCs w:val="24"/>
                            </w:rPr>
                          </w:pPr>
                          <w:r w:rsidRPr="00C75A38">
                            <w:rPr>
                              <w:b/>
                              <w:sz w:val="24"/>
                              <w:szCs w:val="24"/>
                            </w:rPr>
                            <w:t>Бухгалтерські</w:t>
                          </w:r>
                        </w:p>
                      </w:txbxContent>
                    </v:textbox>
                  </v:shape>
                  <v:shape id="Text Box 625" o:spid="_x0000_s1598" type="#_x0000_t202" style="position:absolute;left:6119;top:8526;width:2110;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">
                    <v:textbox>
                      <w:txbxContent>
                        <w:p w:rsidR="006C561C" w:rsidRPr="00C75A38" w:rsidRDefault="006C561C" w:rsidP="00DE15B9">
                          <w:pPr>
                            <w:jc w:val="center"/>
                            <w:rPr>
                              <w:b/>
                              <w:sz w:val="24"/>
                              <w:szCs w:val="24"/>
                            </w:rPr>
                          </w:pPr>
                          <w:r w:rsidRPr="00C75A38">
                            <w:rPr>
                              <w:b/>
                              <w:sz w:val="24"/>
                              <w:szCs w:val="24"/>
                            </w:rPr>
                            <w:t>Економічні</w:t>
                          </w:r>
                        </w:p>
                      </w:txbxContent>
                    </v:textbox>
                  </v:shape>
                  <v:shape id="Text Box 626" o:spid="_x0000_s1599" type="#_x0000_t202" style="position:absolute;left:4955;top:9128;width:211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">
                    <v:textbox>
                      <w:txbxContent>
                        <w:p w:rsidR="006C561C" w:rsidRPr="00C75A38" w:rsidRDefault="006C561C" w:rsidP="00DE15B9">
                          <w:pPr>
                            <w:jc w:val="center"/>
                            <w:rPr>
                              <w:sz w:val="24"/>
                              <w:szCs w:val="24"/>
                            </w:rPr>
                          </w:pPr>
                          <w:r w:rsidRPr="00C75A38">
                            <w:rPr>
                              <w:sz w:val="24"/>
                              <w:szCs w:val="24"/>
                            </w:rPr>
                            <w:t>Зовнішні (явні)</w:t>
                          </w:r>
                        </w:p>
                      </w:txbxContent>
                    </v:textbox>
                  </v:shape>
                  <v:shape id="Text Box 627" o:spid="_x0000_s1600" type="#_x0000_t202" style="position:absolute;left:4955;top:9630;width:211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">
                    <v:textbox>
                      <w:txbxContent>
                        <w:p w:rsidR="006C561C" w:rsidRPr="00C75A38" w:rsidRDefault="006C561C" w:rsidP="00DE15B9">
                          <w:pPr>
                            <w:jc w:val="center"/>
                            <w:rPr>
                              <w:sz w:val="24"/>
                              <w:szCs w:val="24"/>
                            </w:rPr>
                          </w:pPr>
                          <w:r w:rsidRPr="00C75A38">
                            <w:rPr>
                              <w:sz w:val="24"/>
                              <w:szCs w:val="24"/>
                            </w:rPr>
                            <w:t>Внутрішні (неявні)</w:t>
                          </w:r>
                        </w:p>
                      </w:txbxContent>
                    </v:textbox>
                  </v:shape>
                  <v:line id="Line 628" o:spid="_x0000_s1601" style="position:absolute;flip:y;visibility:visible;mso-wrap-style:square" from="3646,8125" to="3646,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"/>
                  <v:line id="Line 629" o:spid="_x0000_s1602" style="position:absolute;visibility:visible;mso-wrap-style:square" from="3646,8125" to="4955,8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line id="Line 630" o:spid="_x0000_s1603" style="position:absolute;flip:y;visibility:visible;mso-wrap-style:square" from="8228,8125" to="8228,8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Ry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zfAL/Z9IRkMs/AAAA//8DAFBLAQItABQABgAIAAAAIQDb4fbL7gAAAIUBAAATAAAAAAAA&#10;AAAAAAAAAAAAAABbQ29udGVudF9UeXBlc10ueG1sUEsBAi0AFAAGAAgAAAAhAFr0LFu/AAAAFQEA&#10;AAsAAAAAAAAAAAAAAAAAHwEAAF9yZWxzLy5yZWxzUEsBAi0AFAAGAAgAAAAhAH06dHLHAAAA3AAA&#10;AA8AAAAAAAAAAAAAAAAABwIAAGRycy9kb3ducmV2LnhtbFBLBQYAAAAAAwADALcAAAD7AgAAAAA=&#10;"/>
                  <v:line id="Line 631" o:spid="_x0000_s1604" style="position:absolute;flip:x;visibility:visible;mso-wrap-style:square" from="7064,8125" to="8228,8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"/>
                  <v:line id="Line 632" o:spid="_x0000_s1605" style="position:absolute;visibility:visible;mso-wrap-style:square" from="3646,8928" to="3646,9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line id="Line 633" o:spid="_x0000_s1606" style="position:absolute;visibility:visible;mso-wrap-style:square" from="3646,9329" to="4955,9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">
                    <v:stroke endarrow="block"/>
                  </v:line>
                  <v:line id="Line 634" o:spid="_x0000_s1607" style="position:absolute;visibility:visible;mso-wrap-style:square" from="8228,8928" to="8228,9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line id="Line 635" o:spid="_x0000_s1608" style="position:absolute;flip:x;visibility:visible;mso-wrap-style:square" from="7064,9831" to="8228,9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">
                    <v:stroke endarrow="block"/>
                  </v:line>
                  <v:line id="Line 636" o:spid="_x0000_s1609" style="position:absolute;flip:x;visibility:visible;mso-wrap-style:square" from="7064,9329" to="8228,9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">
                    <v:stroke endarrow="block"/>
                  </v:line>
                  <v:shape id="Text Box 637" o:spid="_x0000_s1610" type="#_x0000_t202" style="position:absolute;left:7355;top:9429;width:291;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" stroked="f">
                    <v:textbox>
                      <w:txbxContent>
                        <w:p w:rsidR="006C561C" w:rsidRPr="00C75A38" w:rsidRDefault="006C561C" w:rsidP="00DE15B9">
                          <w:pPr>
                            <w:rPr>
                              <w:b/>
                              <w:sz w:val="24"/>
                              <w:szCs w:val="24"/>
                            </w:rPr>
                          </w:pPr>
                          <w:r w:rsidRPr="00C75A38">
                            <w:rPr>
                              <w:b/>
                              <w:sz w:val="24"/>
                              <w:szCs w:val="24"/>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38" o:spid="_x0000_s1611" type="#_x0000_t88" style="position:absolute;left:7137;top:9329;width:175;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"/>
                </v:group>
                <w10:anchorlock/>
              </v:group>
            </w:pict>
          </mc:Fallback>
        </mc:AlternateContent>
      </w:r>
    </w:p>
    <w:p w:rsidR="002C462C" w:rsidRPr="00C75A38" w:rsidRDefault="002C462C" w:rsidP="0023520F">
      <w:pPr>
        <w:spacing w:after="120"/>
        <w:jc w:val="center"/>
        <w:rPr>
          <w:b/>
          <w:i/>
        </w:rPr>
      </w:pPr>
      <w:r w:rsidRPr="00C75A38">
        <w:rPr>
          <w:b/>
          <w:i/>
        </w:rPr>
        <w:t>Рис.15.2. Взаємозв’язок витрат</w:t>
      </w:r>
    </w:p>
    <w:p w:rsidR="002C462C" w:rsidRPr="00F33C5A" w:rsidRDefault="002C462C" w:rsidP="0023520F">
      <w:pPr>
        <w:spacing w:after="120"/>
        <w:ind w:firstLine="709"/>
        <w:jc w:val="both"/>
      </w:pPr>
      <w:r w:rsidRPr="00F33C5A">
        <w:t xml:space="preserve">Величина витрат залежить від кількості ресурсів та інтенсивності їх використання. Кількість деяких ресурсів виробник може швидко змінити, змінюючи обсяг продукції. Такі ресурси називаються </w:t>
      </w:r>
      <w:r w:rsidRPr="00F33C5A">
        <w:rPr>
          <w:b/>
        </w:rPr>
        <w:t>змінними</w:t>
      </w:r>
      <w:r w:rsidRPr="00F33C5A">
        <w:t xml:space="preserve"> і до них відносять: працю, сировину, матеріали тощо. Для зміни кількості інших ресурсів потрібний більш тривалий проміжок часу. Такі ресурси називаються </w:t>
      </w:r>
      <w:r w:rsidRPr="00F33C5A">
        <w:rPr>
          <w:b/>
        </w:rPr>
        <w:t>постійними</w:t>
      </w:r>
      <w:r w:rsidRPr="00F33C5A">
        <w:t xml:space="preserve"> і до них відносять виробнич</w:t>
      </w:r>
      <w:r>
        <w:t>у</w:t>
      </w:r>
      <w:r w:rsidRPr="00F33C5A">
        <w:t xml:space="preserve"> потужн</w:t>
      </w:r>
      <w:r>
        <w:t>ість</w:t>
      </w:r>
      <w:r w:rsidRPr="00F33C5A">
        <w:t xml:space="preserve"> підприємства. </w:t>
      </w:r>
      <w:r>
        <w:t>М</w:t>
      </w:r>
      <w:r w:rsidRPr="00F33C5A">
        <w:t>атеріально-речов</w:t>
      </w:r>
      <w:r>
        <w:t>ими</w:t>
      </w:r>
      <w:r w:rsidRPr="00F33C5A">
        <w:t xml:space="preserve"> </w:t>
      </w:r>
      <w:r>
        <w:t>елементами</w:t>
      </w:r>
      <w:r w:rsidRPr="00F33C5A">
        <w:t xml:space="preserve"> виробнич</w:t>
      </w:r>
      <w:r>
        <w:t>ої</w:t>
      </w:r>
      <w:r w:rsidRPr="00F33C5A">
        <w:t xml:space="preserve"> потужн</w:t>
      </w:r>
      <w:r>
        <w:t>ості</w:t>
      </w:r>
      <w:r w:rsidRPr="00F33C5A">
        <w:t xml:space="preserve"> </w:t>
      </w:r>
      <w:r>
        <w:t>є:</w:t>
      </w:r>
      <w:r w:rsidRPr="00F33C5A">
        <w:t xml:space="preserve"> будівлі, споруди, верстати </w:t>
      </w:r>
      <w:r>
        <w:t>й</w:t>
      </w:r>
      <w:r w:rsidRPr="00F33C5A">
        <w:t xml:space="preserve"> обладнання. </w:t>
      </w:r>
    </w:p>
    <w:p w:rsidR="002C462C" w:rsidRPr="00F33C5A" w:rsidRDefault="002C462C" w:rsidP="0023520F">
      <w:pPr>
        <w:spacing w:after="120"/>
        <w:ind w:firstLine="709"/>
        <w:jc w:val="both"/>
      </w:pPr>
      <w:r>
        <w:t>Враховуючи</w:t>
      </w:r>
      <w:r w:rsidRPr="00F33C5A">
        <w:t xml:space="preserve"> різн</w:t>
      </w:r>
      <w:r>
        <w:t>ий</w:t>
      </w:r>
      <w:r w:rsidRPr="00F33C5A">
        <w:t xml:space="preserve"> час, що потрібний для зміни </w:t>
      </w:r>
      <w:r>
        <w:t xml:space="preserve">кількості </w:t>
      </w:r>
      <w:r w:rsidRPr="00F33C5A">
        <w:t>ресурсів, розрізняють коротко</w:t>
      </w:r>
      <w:r w:rsidR="008E5598">
        <w:rPr>
          <w:bCs/>
        </w:rPr>
        <w:t>–</w:t>
      </w:r>
      <w:r w:rsidRPr="00F33C5A">
        <w:t xml:space="preserve"> і довгостроковий період</w:t>
      </w:r>
      <w:r>
        <w:t>и</w:t>
      </w:r>
      <w:r w:rsidRPr="00F33C5A">
        <w:t xml:space="preserve"> у визначенні витрат. </w:t>
      </w:r>
      <w:r w:rsidRPr="00F33C5A">
        <w:rPr>
          <w:b/>
        </w:rPr>
        <w:t>Короткостроковий період</w:t>
      </w:r>
      <w:r w:rsidRPr="00F33C5A">
        <w:t xml:space="preserve"> – це час, необхідний для того, щоб виробник міг змінити обсяг продукції змінюючи кількість лише змінних ресурсів. </w:t>
      </w:r>
      <w:r w:rsidRPr="00F33C5A">
        <w:rPr>
          <w:b/>
        </w:rPr>
        <w:t>Довгостроковий період</w:t>
      </w:r>
      <w:r w:rsidRPr="00F33C5A">
        <w:t xml:space="preserve"> – це час, </w:t>
      </w:r>
      <w:r>
        <w:t>упродовж</w:t>
      </w:r>
      <w:r w:rsidRPr="00F33C5A">
        <w:t xml:space="preserve"> якого виробник може змінити обсяг продукції, змінюючи кількість всіх ресурсів, у тому числі і виробничу потужність. </w:t>
      </w:r>
    </w:p>
    <w:p w:rsidR="002C462C" w:rsidRPr="00F33C5A" w:rsidRDefault="002C462C" w:rsidP="0023520F">
      <w:pPr>
        <w:spacing w:after="120"/>
        <w:ind w:firstLine="709"/>
        <w:jc w:val="both"/>
      </w:pPr>
      <w:r w:rsidRPr="00F33C5A">
        <w:t xml:space="preserve">У короткостроковому періоді діє </w:t>
      </w:r>
      <w:r w:rsidRPr="009C5D70">
        <w:rPr>
          <w:b/>
          <w:i/>
        </w:rPr>
        <w:t>закон спадної граничної продуктивності</w:t>
      </w:r>
      <w:r>
        <w:t>:</w:t>
      </w:r>
      <w:r w:rsidRPr="00F33C5A">
        <w:t xml:space="preserve"> додавання змінного ресурсу до фіксованої кількості постійного при</w:t>
      </w:r>
      <w:r>
        <w:t>з</w:t>
      </w:r>
      <w:r w:rsidRPr="00F33C5A">
        <w:t xml:space="preserve">водить до ситуації, коли граничний продукт (продуктивність) починає знижуватися. Змінний ресурс має межу ефективності використання. Так, лише певна кількість мінеральних добрив може забезпечити підвищення врожайності сільськогосподарських культур. </w:t>
      </w:r>
      <w:r w:rsidRPr="00D532D3">
        <w:rPr>
          <w:i/>
        </w:rPr>
        <w:t>Граничний продукт</w:t>
      </w:r>
      <w:r w:rsidRPr="00F33C5A">
        <w:t xml:space="preserve"> (продуктивність) – це </w:t>
      </w:r>
      <w:r>
        <w:t>продукт, що створює кожна додаткова одиниця змінного ресурсу. Його величина розраховується діленням</w:t>
      </w:r>
      <w:r w:rsidRPr="00F33C5A">
        <w:t xml:space="preserve"> зміни загального продукту (обсягу виробництва</w:t>
      </w:r>
      <w:r>
        <w:t xml:space="preserve"> </w:t>
      </w:r>
      <w:r w:rsidRPr="00F33C5A">
        <w:t>–</w:t>
      </w:r>
      <w:r>
        <w:t xml:space="preserve"> </w:t>
      </w:r>
      <w:r w:rsidRPr="00D532D3">
        <w:t>Δ</w:t>
      </w:r>
      <w:r w:rsidRPr="00D532D3">
        <w:rPr>
          <w:i/>
          <w:lang w:val="en-US"/>
        </w:rPr>
        <w:t>TP</w:t>
      </w:r>
      <w:r w:rsidRPr="00D532D3">
        <w:rPr>
          <w:i/>
          <w:vertAlign w:val="subscript"/>
          <w:lang w:val="en-US"/>
        </w:rPr>
        <w:t>L</w:t>
      </w:r>
      <w:r w:rsidRPr="00F33C5A">
        <w:t xml:space="preserve">) </w:t>
      </w:r>
      <w:r>
        <w:t>на</w:t>
      </w:r>
      <w:r w:rsidRPr="00F33C5A">
        <w:t xml:space="preserve"> змін</w:t>
      </w:r>
      <w:r>
        <w:t>у</w:t>
      </w:r>
      <w:r w:rsidRPr="00F33C5A">
        <w:t xml:space="preserve"> кількості змінного ресурсу</w:t>
      </w:r>
      <w:r w:rsidRPr="004E11B5">
        <w:rPr>
          <w:lang w:val="ru-RU"/>
        </w:rPr>
        <w:t xml:space="preserve"> (</w:t>
      </w:r>
      <w:r>
        <w:rPr>
          <w:lang w:val="en-US"/>
        </w:rPr>
        <w:t>Δ</w:t>
      </w:r>
      <w:r w:rsidRPr="00D532D3">
        <w:rPr>
          <w:i/>
          <w:lang w:val="en-US"/>
        </w:rPr>
        <w:t>L</w:t>
      </w:r>
      <w:r w:rsidRPr="004E11B5">
        <w:rPr>
          <w:lang w:val="ru-RU"/>
        </w:rPr>
        <w:t>)</w:t>
      </w:r>
      <w:r w:rsidRPr="00F33C5A">
        <w:t xml:space="preserve">. Якщо змінним </w:t>
      </w:r>
      <w:r>
        <w:t>ресурсом</w:t>
      </w:r>
      <w:r w:rsidRPr="00F33C5A">
        <w:t xml:space="preserve"> вважати працю, то величину </w:t>
      </w:r>
      <w:r>
        <w:t xml:space="preserve">граничного продукту </w:t>
      </w:r>
      <w:r w:rsidRPr="00F33C5A">
        <w:t>можна розрахувати за формулою:</w:t>
      </w:r>
    </w:p>
    <w:p w:rsidR="002C462C" w:rsidRPr="00F33C5A" w:rsidRDefault="002C462C" w:rsidP="0023520F">
      <w:pPr>
        <w:spacing w:after="120"/>
        <w:ind w:firstLine="708"/>
        <w:jc w:val="center"/>
      </w:pPr>
      <w:r w:rsidRPr="00F33C5A">
        <w:rPr>
          <w:position w:val="-24"/>
        </w:rPr>
        <w:object w:dxaOrig="1280" w:dyaOrig="620">
          <v:shape id="_x0000_i1064" type="#_x0000_t75" style="width:68.25pt;height:33pt" o:ole="">
            <v:imagedata r:id="rId1209" o:title=""/>
          </v:shape>
          <o:OLEObject Type="Embed" ProgID="Equation.3" ShapeID="_x0000_i1064" DrawAspect="Content" ObjectID="_1643028974" r:id="rId1210"/>
        </w:object>
      </w:r>
      <w:r w:rsidRPr="00F33C5A">
        <w:t>.</w:t>
      </w:r>
      <w:r>
        <w:t xml:space="preserve">                                                                                                    (15.1)</w:t>
      </w:r>
    </w:p>
    <w:p w:rsidR="002C462C" w:rsidRDefault="002C462C" w:rsidP="0023520F">
      <w:pPr>
        <w:spacing w:after="120"/>
        <w:ind w:firstLine="708"/>
        <w:jc w:val="both"/>
      </w:pPr>
      <w:r w:rsidRPr="00F33C5A">
        <w:t xml:space="preserve">У короткостроковому періоді всі витрати поділяються на постійні і змінні. </w:t>
      </w:r>
      <w:r w:rsidRPr="001453A5">
        <w:rPr>
          <w:b/>
        </w:rPr>
        <w:t>Постійними</w:t>
      </w:r>
      <w:r w:rsidRPr="00F33C5A">
        <w:t xml:space="preserve"> вважаються витрати, загальна величина яких не змінюється у </w:t>
      </w:r>
      <w:r>
        <w:t>випадку</w:t>
      </w:r>
      <w:r w:rsidRPr="00F33C5A">
        <w:t xml:space="preserve"> зміни обсягу продукції. Підприємство може мати </w:t>
      </w:r>
      <w:r w:rsidRPr="001453A5">
        <w:t>постійні витрати</w:t>
      </w:r>
      <w:r w:rsidRPr="00F33C5A">
        <w:t xml:space="preserve"> навіть за </w:t>
      </w:r>
      <w:r w:rsidRPr="00F33C5A">
        <w:lastRenderedPageBreak/>
        <w:t xml:space="preserve">нульового обсягу продукції. До постійних витрат відносять затрати на зарплату адміністративно-управлінського персоналу, амортизаційні відрахування, відсоток за кредит тощо. </w:t>
      </w:r>
    </w:p>
    <w:p w:rsidR="002C462C" w:rsidRPr="00F33C5A" w:rsidRDefault="002C462C" w:rsidP="0023520F">
      <w:pPr>
        <w:spacing w:after="120"/>
        <w:ind w:firstLine="708"/>
        <w:jc w:val="both"/>
      </w:pPr>
      <w:r w:rsidRPr="00F33C5A">
        <w:t xml:space="preserve">Величина </w:t>
      </w:r>
      <w:r w:rsidRPr="00F33C5A">
        <w:rPr>
          <w:b/>
        </w:rPr>
        <w:t>змінних витрат</w:t>
      </w:r>
      <w:r w:rsidRPr="00F33C5A">
        <w:t xml:space="preserve"> змінюється зі зміною обсягу продукції. До них відносять: зарплату робітників, затрати на сировину, матеріали тощо.</w:t>
      </w:r>
    </w:p>
    <w:p w:rsidR="002C462C" w:rsidRPr="00F33C5A" w:rsidRDefault="002C462C" w:rsidP="0023520F">
      <w:pPr>
        <w:spacing w:after="120"/>
        <w:ind w:firstLine="708"/>
        <w:jc w:val="both"/>
      </w:pPr>
      <w:r w:rsidRPr="00F33C5A">
        <w:t>Для аналізу діяльності підприємства в короткостроковому періоді використовують такі показники витрат, як:</w:t>
      </w:r>
    </w:p>
    <w:p w:rsidR="002C462C" w:rsidRPr="00F33C5A" w:rsidRDefault="002C462C" w:rsidP="00034A37">
      <w:pPr>
        <w:ind w:firstLine="709"/>
        <w:jc w:val="both"/>
      </w:pPr>
      <w:r w:rsidRPr="00F33C5A">
        <w:t xml:space="preserve">1) </w:t>
      </w:r>
      <w:r w:rsidRPr="00BC72E4">
        <w:rPr>
          <w:b/>
          <w:i/>
        </w:rPr>
        <w:t>загальна сума витрат</w:t>
      </w:r>
      <w:r w:rsidRPr="00BC72E4">
        <w:rPr>
          <w:i/>
        </w:rPr>
        <w:t xml:space="preserve"> чи </w:t>
      </w:r>
      <w:r w:rsidRPr="00BC72E4">
        <w:rPr>
          <w:b/>
          <w:i/>
        </w:rPr>
        <w:t>загальні витрати</w:t>
      </w:r>
      <w:r w:rsidRPr="00F33C5A">
        <w:t xml:space="preserve"> (</w:t>
      </w:r>
      <w:r w:rsidRPr="00F33C5A">
        <w:rPr>
          <w:i/>
        </w:rPr>
        <w:t>ТС</w:t>
      </w:r>
      <w:r w:rsidRPr="00F33C5A">
        <w:t>) – це сума постійних</w:t>
      </w:r>
      <w:r>
        <w:t xml:space="preserve"> (</w:t>
      </w:r>
      <w:r w:rsidRPr="00BC72E4">
        <w:rPr>
          <w:i/>
          <w:lang w:val="en-US"/>
        </w:rPr>
        <w:t>TFC</w:t>
      </w:r>
      <w:r>
        <w:t>)</w:t>
      </w:r>
      <w:r w:rsidRPr="00F33C5A">
        <w:t xml:space="preserve"> і змінних витрат </w:t>
      </w:r>
      <w:r w:rsidRPr="004E11B5">
        <w:rPr>
          <w:lang w:val="ru-RU"/>
        </w:rPr>
        <w:t>(</w:t>
      </w:r>
      <w:r w:rsidRPr="00BC72E4">
        <w:rPr>
          <w:i/>
          <w:lang w:val="en-US"/>
        </w:rPr>
        <w:t>TVC</w:t>
      </w:r>
      <w:r w:rsidRPr="004E11B5">
        <w:rPr>
          <w:lang w:val="ru-RU"/>
        </w:rPr>
        <w:t xml:space="preserve">) </w:t>
      </w:r>
      <w:r w:rsidRPr="00F33C5A">
        <w:t>для кожного обсягу продукції:</w:t>
      </w:r>
    </w:p>
    <w:p w:rsidR="002C462C" w:rsidRPr="004E11B5" w:rsidRDefault="002C462C" w:rsidP="00034A37">
      <w:pPr>
        <w:ind w:firstLine="709"/>
        <w:jc w:val="center"/>
        <w:rPr>
          <w:lang w:val="ru-RU"/>
        </w:rPr>
      </w:pPr>
      <w:r w:rsidRPr="00F33C5A">
        <w:rPr>
          <w:position w:val="-6"/>
        </w:rPr>
        <w:object w:dxaOrig="1719" w:dyaOrig="279">
          <v:shape id="_x0000_i1065" type="#_x0000_t75" style="width:98.25pt;height:15.75pt" o:ole="">
            <v:imagedata r:id="rId1211" o:title=""/>
          </v:shape>
          <o:OLEObject Type="Embed" ProgID="Equation.3" ShapeID="_x0000_i1065" DrawAspect="Content" ObjectID="_1643028975" r:id="rId1212"/>
        </w:object>
      </w:r>
      <w:r w:rsidRPr="00F33C5A">
        <w:t>;</w:t>
      </w:r>
      <w:r w:rsidRPr="004E11B5">
        <w:rPr>
          <w:lang w:val="ru-RU"/>
        </w:rPr>
        <w:t xml:space="preserve">                                                                                     </w:t>
      </w:r>
      <w:r>
        <w:rPr>
          <w:lang w:val="ru-RU"/>
        </w:rPr>
        <w:t xml:space="preserve">       </w:t>
      </w:r>
      <w:r w:rsidRPr="004E11B5">
        <w:rPr>
          <w:lang w:val="ru-RU"/>
        </w:rPr>
        <w:t>(</w:t>
      </w:r>
      <w:r>
        <w:rPr>
          <w:lang w:val="ru-RU"/>
        </w:rPr>
        <w:t>15.2</w:t>
      </w:r>
      <w:r w:rsidRPr="004E11B5">
        <w:rPr>
          <w:lang w:val="ru-RU"/>
        </w:rPr>
        <w:t>)</w:t>
      </w:r>
    </w:p>
    <w:p w:rsidR="002C462C" w:rsidRPr="00F33C5A" w:rsidRDefault="002C462C" w:rsidP="00034A37">
      <w:pPr>
        <w:ind w:firstLine="709"/>
        <w:jc w:val="both"/>
      </w:pPr>
      <w:r w:rsidRPr="00F33C5A">
        <w:t xml:space="preserve">2) </w:t>
      </w:r>
      <w:r w:rsidRPr="00BC72E4">
        <w:rPr>
          <w:b/>
          <w:i/>
        </w:rPr>
        <w:t>середні загальні витрати</w:t>
      </w:r>
      <w:r w:rsidRPr="00F33C5A">
        <w:t xml:space="preserve"> –</w:t>
      </w:r>
      <w:r w:rsidRPr="004E11B5">
        <w:rPr>
          <w:lang w:val="ru-RU"/>
        </w:rPr>
        <w:t xml:space="preserve"> </w:t>
      </w:r>
      <w:r>
        <w:t>загальні витрати</w:t>
      </w:r>
      <w:r w:rsidRPr="00F33C5A">
        <w:t xml:space="preserve"> </w:t>
      </w:r>
      <w:r>
        <w:t>поділені на</w:t>
      </w:r>
      <w:r w:rsidRPr="00F33C5A">
        <w:t xml:space="preserve"> обсяг продукції (</w:t>
      </w:r>
      <w:r w:rsidRPr="001453A5">
        <w:rPr>
          <w:i/>
        </w:rPr>
        <w:t>Q</w:t>
      </w:r>
      <w:r w:rsidRPr="00F33C5A">
        <w:t xml:space="preserve">), тобто це витрати в середньому на одиницю продукції: </w:t>
      </w:r>
    </w:p>
    <w:p w:rsidR="002C462C" w:rsidRPr="004E11B5" w:rsidRDefault="002C462C" w:rsidP="00034A37">
      <w:pPr>
        <w:ind w:firstLine="709"/>
        <w:jc w:val="center"/>
        <w:rPr>
          <w:lang w:val="ru-RU"/>
        </w:rPr>
      </w:pPr>
      <w:r w:rsidRPr="00F33C5A">
        <w:rPr>
          <w:position w:val="-28"/>
        </w:rPr>
        <w:object w:dxaOrig="1140" w:dyaOrig="660">
          <v:shape id="_x0000_i1066" type="#_x0000_t75" style="width:63pt;height:36.75pt" o:ole="">
            <v:imagedata r:id="rId1213" o:title=""/>
          </v:shape>
          <o:OLEObject Type="Embed" ProgID="Equation.3" ShapeID="_x0000_i1066" DrawAspect="Content" ObjectID="_1643028976" r:id="rId1214"/>
        </w:object>
      </w:r>
      <w:r w:rsidRPr="00F33C5A">
        <w:t>;</w:t>
      </w:r>
      <w:r w:rsidRPr="004E11B5">
        <w:rPr>
          <w:lang w:val="ru-RU"/>
        </w:rPr>
        <w:t xml:space="preserve">                                                                  </w:t>
      </w:r>
      <w:r>
        <w:rPr>
          <w:lang w:val="ru-RU"/>
        </w:rPr>
        <w:t xml:space="preserve">                              </w:t>
      </w:r>
      <w:r w:rsidRPr="004E11B5">
        <w:rPr>
          <w:lang w:val="ru-RU"/>
        </w:rPr>
        <w:t xml:space="preserve">   </w:t>
      </w:r>
      <w:r>
        <w:t xml:space="preserve"> </w:t>
      </w:r>
      <w:r w:rsidRPr="004E11B5">
        <w:rPr>
          <w:lang w:val="ru-RU"/>
        </w:rPr>
        <w:t>(</w:t>
      </w:r>
      <w:r>
        <w:rPr>
          <w:lang w:val="ru-RU"/>
        </w:rPr>
        <w:t>15.3</w:t>
      </w:r>
      <w:r w:rsidRPr="004E11B5">
        <w:rPr>
          <w:lang w:val="ru-RU"/>
        </w:rPr>
        <w:t>)</w:t>
      </w:r>
    </w:p>
    <w:p w:rsidR="002C462C" w:rsidRPr="00F33C5A" w:rsidRDefault="002C462C" w:rsidP="00034A37">
      <w:pPr>
        <w:ind w:firstLine="709"/>
        <w:jc w:val="both"/>
      </w:pPr>
      <w:r w:rsidRPr="00F33C5A">
        <w:t xml:space="preserve">3) </w:t>
      </w:r>
      <w:r w:rsidRPr="00040286">
        <w:rPr>
          <w:b/>
          <w:i/>
        </w:rPr>
        <w:t>середні постійні витрати</w:t>
      </w:r>
      <w:r w:rsidRPr="00F33C5A">
        <w:t xml:space="preserve"> –</w:t>
      </w:r>
      <w:r>
        <w:t xml:space="preserve"> </w:t>
      </w:r>
      <w:r w:rsidRPr="00F33C5A">
        <w:t>постійн</w:t>
      </w:r>
      <w:r>
        <w:t>і</w:t>
      </w:r>
      <w:r w:rsidRPr="00F33C5A">
        <w:t xml:space="preserve"> ви</w:t>
      </w:r>
      <w:r>
        <w:t>трати</w:t>
      </w:r>
      <w:r w:rsidRPr="004E11B5">
        <w:rPr>
          <w:lang w:val="ru-RU"/>
        </w:rPr>
        <w:t xml:space="preserve"> </w:t>
      </w:r>
      <w:r>
        <w:t>поділені на</w:t>
      </w:r>
      <w:r w:rsidRPr="00F33C5A">
        <w:t xml:space="preserve"> обсяг продукції:</w:t>
      </w:r>
    </w:p>
    <w:p w:rsidR="002C462C" w:rsidRPr="004E11B5" w:rsidRDefault="002C462C" w:rsidP="00034A37">
      <w:pPr>
        <w:ind w:firstLine="709"/>
        <w:jc w:val="center"/>
        <w:rPr>
          <w:lang w:val="ru-RU"/>
        </w:rPr>
      </w:pPr>
      <w:r w:rsidRPr="00F33C5A">
        <w:rPr>
          <w:position w:val="-28"/>
        </w:rPr>
        <w:object w:dxaOrig="1280" w:dyaOrig="660">
          <v:shape id="_x0000_i1067" type="#_x0000_t75" style="width:1in;height:38.25pt" o:ole="">
            <v:imagedata r:id="rId1215" o:title=""/>
          </v:shape>
          <o:OLEObject Type="Embed" ProgID="Equation.3" ShapeID="_x0000_i1067" DrawAspect="Content" ObjectID="_1643028977" r:id="rId1216"/>
        </w:object>
      </w:r>
      <w:r w:rsidRPr="00F33C5A">
        <w:t>;</w:t>
      </w:r>
      <w:r w:rsidRPr="004E11B5">
        <w:rPr>
          <w:lang w:val="ru-RU"/>
        </w:rPr>
        <w:t xml:space="preserve">                                                                                                 </w:t>
      </w:r>
      <w:r>
        <w:t xml:space="preserve">  </w:t>
      </w:r>
      <w:r w:rsidRPr="004E11B5">
        <w:rPr>
          <w:lang w:val="ru-RU"/>
        </w:rPr>
        <w:t>(</w:t>
      </w:r>
      <w:r>
        <w:rPr>
          <w:lang w:val="ru-RU"/>
        </w:rPr>
        <w:t>15.4</w:t>
      </w:r>
      <w:r w:rsidRPr="004E11B5">
        <w:rPr>
          <w:lang w:val="ru-RU"/>
        </w:rPr>
        <w:t>)</w:t>
      </w:r>
    </w:p>
    <w:p w:rsidR="002C462C" w:rsidRPr="00F33C5A" w:rsidRDefault="002C462C" w:rsidP="00034A37">
      <w:pPr>
        <w:ind w:firstLine="709"/>
        <w:jc w:val="both"/>
      </w:pPr>
      <w:r w:rsidRPr="00F33C5A">
        <w:t xml:space="preserve">4) </w:t>
      </w:r>
      <w:r w:rsidRPr="00F95C29">
        <w:rPr>
          <w:b/>
          <w:i/>
        </w:rPr>
        <w:t>середні змінні витрати</w:t>
      </w:r>
      <w:r w:rsidRPr="00F33C5A">
        <w:t xml:space="preserve"> –</w:t>
      </w:r>
      <w:r>
        <w:t xml:space="preserve"> </w:t>
      </w:r>
      <w:r w:rsidRPr="00F33C5A">
        <w:t>змінн</w:t>
      </w:r>
      <w:r>
        <w:t>і</w:t>
      </w:r>
      <w:r w:rsidRPr="00F33C5A">
        <w:t xml:space="preserve">  </w:t>
      </w:r>
      <w:r>
        <w:t>витрати поділені на</w:t>
      </w:r>
      <w:r w:rsidRPr="00F33C5A">
        <w:t xml:space="preserve"> обсяг продукції:</w:t>
      </w:r>
    </w:p>
    <w:p w:rsidR="002C462C" w:rsidRPr="00F33C5A" w:rsidRDefault="002C462C" w:rsidP="00034A37">
      <w:pPr>
        <w:ind w:firstLine="709"/>
        <w:jc w:val="center"/>
      </w:pPr>
      <w:r w:rsidRPr="00F33C5A">
        <w:rPr>
          <w:position w:val="-28"/>
        </w:rPr>
        <w:object w:dxaOrig="1280" w:dyaOrig="660">
          <v:shape id="_x0000_i1068" type="#_x0000_t75" style="width:1in;height:36.75pt" o:ole="">
            <v:imagedata r:id="rId1217" o:title=""/>
          </v:shape>
          <o:OLEObject Type="Embed" ProgID="Equation.3" ShapeID="_x0000_i1068" DrawAspect="Content" ObjectID="_1643028978" r:id="rId1218"/>
        </w:object>
      </w:r>
      <w:r w:rsidRPr="00F33C5A">
        <w:t>;</w:t>
      </w:r>
      <w:r>
        <w:t xml:space="preserve">                                                                                                   (15.5)</w:t>
      </w:r>
    </w:p>
    <w:p w:rsidR="002C462C" w:rsidRPr="00F33C5A" w:rsidRDefault="002C462C" w:rsidP="00034A37">
      <w:pPr>
        <w:ind w:firstLine="709"/>
        <w:jc w:val="both"/>
      </w:pPr>
      <w:r w:rsidRPr="00F33C5A">
        <w:t xml:space="preserve">5) </w:t>
      </w:r>
      <w:r w:rsidRPr="00F95C29">
        <w:rPr>
          <w:b/>
          <w:i/>
        </w:rPr>
        <w:t>граничні витрати</w:t>
      </w:r>
      <w:r w:rsidRPr="00F33C5A">
        <w:t xml:space="preserve"> –</w:t>
      </w:r>
      <w:r>
        <w:t xml:space="preserve"> </w:t>
      </w:r>
      <w:r w:rsidRPr="00F33C5A">
        <w:t>змін</w:t>
      </w:r>
      <w:r>
        <w:t>а</w:t>
      </w:r>
      <w:r w:rsidRPr="00F33C5A">
        <w:t xml:space="preserve"> загальних чи змінних витрат </w:t>
      </w:r>
      <w:r>
        <w:t>поділена на</w:t>
      </w:r>
      <w:r w:rsidRPr="00F33C5A">
        <w:t xml:space="preserve"> змін</w:t>
      </w:r>
      <w:r>
        <w:t>у</w:t>
      </w:r>
      <w:r w:rsidRPr="00F33C5A">
        <w:t xml:space="preserve"> обсягу продукції, тобто це витрати на кожну додаткову одиницю продукції:</w:t>
      </w:r>
    </w:p>
    <w:p w:rsidR="002C462C" w:rsidRPr="00F33C5A" w:rsidRDefault="002C462C" w:rsidP="00034A37">
      <w:pPr>
        <w:ind w:firstLine="709"/>
        <w:jc w:val="center"/>
      </w:pPr>
      <w:r w:rsidRPr="00F33C5A">
        <w:rPr>
          <w:position w:val="-28"/>
        </w:rPr>
        <w:object w:dxaOrig="1960" w:dyaOrig="660">
          <v:shape id="_x0000_i1069" type="#_x0000_t75" style="width:111.75pt;height:38.25pt" o:ole="">
            <v:imagedata r:id="rId1219" o:title=""/>
          </v:shape>
          <o:OLEObject Type="Embed" ProgID="Equation.3" ShapeID="_x0000_i1069" DrawAspect="Content" ObjectID="_1643028979" r:id="rId1220"/>
        </w:object>
      </w:r>
      <w:r w:rsidRPr="00F33C5A">
        <w:t>.</w:t>
      </w:r>
      <w:r>
        <w:t xml:space="preserve">                                                                                        (15.6)</w:t>
      </w:r>
    </w:p>
    <w:p w:rsidR="002C462C" w:rsidRPr="00F33C5A" w:rsidRDefault="002C462C" w:rsidP="0023520F">
      <w:pPr>
        <w:spacing w:after="120"/>
        <w:ind w:firstLine="708"/>
        <w:jc w:val="both"/>
      </w:pPr>
      <w:r w:rsidRPr="00F33C5A">
        <w:t xml:space="preserve">В довгостроковому періоді достатньо часу для зміни всіх ресурсів, тому витрати не поділяються на постійні і змінні, вони </w:t>
      </w:r>
      <w:r w:rsidR="00811D5A">
        <w:t>у</w:t>
      </w:r>
      <w:r w:rsidRPr="00F33C5A">
        <w:t xml:space="preserve">сі є змінними. Це означає, що фірма, враховуючи ринковий попит, може змінювати </w:t>
      </w:r>
      <w:r w:rsidRPr="00F33C5A">
        <w:rPr>
          <w:b/>
        </w:rPr>
        <w:t>масштаб виробництва</w:t>
      </w:r>
      <w:r w:rsidRPr="00F33C5A">
        <w:t xml:space="preserve">. Для визначення масштабу виробництва, як правило, враховується динаміка довгострокових середніх витрат чи довгострокових граничних витрат. Залежно від їх зміни може бути економія </w:t>
      </w:r>
      <w:r>
        <w:t>чи</w:t>
      </w:r>
      <w:r w:rsidRPr="00F33C5A">
        <w:t xml:space="preserve"> дезекономія на масштабах. Якщо темпи зростання обсягу виробництва перевищують темпи зростання ресурсів, то має місце </w:t>
      </w:r>
      <w:r w:rsidRPr="003E71C3">
        <w:rPr>
          <w:b/>
          <w:i/>
        </w:rPr>
        <w:t>позитивний ефект масштабу</w:t>
      </w:r>
      <w:r w:rsidRPr="00F33C5A">
        <w:t xml:space="preserve"> і середні витрати знижуються. Якщо навпаки – то середні витрати зростають і має місце </w:t>
      </w:r>
      <w:r w:rsidRPr="003E71C3">
        <w:rPr>
          <w:b/>
          <w:i/>
        </w:rPr>
        <w:t>негативний ефект масштабу</w:t>
      </w:r>
      <w:r w:rsidRPr="00F33C5A">
        <w:t>.</w:t>
      </w:r>
      <w:r>
        <w:t xml:space="preserve"> У деяких випадках темпи зростання ресурсів відповідають темпам зростання обсягу продукції і середні витрати будуть незмінними, а </w:t>
      </w:r>
      <w:r w:rsidRPr="003E71C3">
        <w:rPr>
          <w:b/>
          <w:i/>
        </w:rPr>
        <w:t>ефект</w:t>
      </w:r>
      <w:r>
        <w:t xml:space="preserve"> </w:t>
      </w:r>
      <w:r w:rsidRPr="003E71C3">
        <w:rPr>
          <w:b/>
          <w:i/>
        </w:rPr>
        <w:t>масштабу</w:t>
      </w:r>
      <w:r>
        <w:t xml:space="preserve"> – </w:t>
      </w:r>
      <w:r w:rsidRPr="003E71C3">
        <w:rPr>
          <w:b/>
          <w:i/>
        </w:rPr>
        <w:t>постійним</w:t>
      </w:r>
      <w:r>
        <w:t xml:space="preserve">. </w:t>
      </w:r>
    </w:p>
    <w:p w:rsidR="002C462C" w:rsidRPr="00F33C5A" w:rsidRDefault="002C462C" w:rsidP="0023520F">
      <w:pPr>
        <w:spacing w:after="120"/>
        <w:ind w:firstLine="708"/>
        <w:jc w:val="both"/>
      </w:pPr>
      <w:r w:rsidRPr="00F33C5A">
        <w:t xml:space="preserve">Ефективність використання ресурсів в довгостроковому періоді пов’язана з реалізацією позитивного ефекту масштабу. Критерієм ефективності розміру фірми є </w:t>
      </w:r>
      <w:r w:rsidRPr="00F33C5A">
        <w:rPr>
          <w:b/>
        </w:rPr>
        <w:t>оптимальний (мінімальний ефективний) обсяг виробництва</w:t>
      </w:r>
      <w:r w:rsidRPr="00F33C5A">
        <w:t xml:space="preserve"> – це такий розмір фірми, що забезпечує мінімізацію довгострокових середніх витрат.</w:t>
      </w:r>
    </w:p>
    <w:p w:rsidR="002C462C" w:rsidRDefault="00D23931" w:rsidP="0023520F">
      <w:pPr>
        <w:spacing w:after="120"/>
        <w:ind w:firstLine="709"/>
        <w:jc w:val="both"/>
        <w:rPr>
          <w:b/>
          <w:noProof/>
          <w:lang w:val="ru-RU"/>
        </w:rPr>
      </w:pPr>
      <w:r>
        <w:rPr>
          <w:b/>
          <w:noProof/>
          <w:lang w:eastAsia="uk-UA"/>
        </w:rPr>
        <w:lastRenderedPageBreak/>
        <w:drawing>
          <wp:inline distT="0" distB="0" distL="0" distR="0">
            <wp:extent cx="5463540" cy="583565"/>
            <wp:effectExtent l="0" t="0" r="22860" b="26035"/>
            <wp:docPr id="306" name="Схема 7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21" r:lo="rId1222" r:qs="rId1223" r:cs="rId1224"/>
              </a:graphicData>
            </a:graphic>
          </wp:inline>
        </w:drawing>
      </w:r>
    </w:p>
    <w:p w:rsidR="002C462C" w:rsidRDefault="002C462C" w:rsidP="0023520F">
      <w:pPr>
        <w:spacing w:after="120"/>
        <w:ind w:firstLine="709"/>
        <w:jc w:val="both"/>
      </w:pPr>
      <w:r w:rsidRPr="00F33C5A">
        <w:t xml:space="preserve">Важливими показниками діяльності фірми є дохід і прибуток. </w:t>
      </w:r>
    </w:p>
    <w:p w:rsidR="002C462C" w:rsidRPr="00F33C5A" w:rsidRDefault="00D23931" w:rsidP="0023520F">
      <w:pPr>
        <w:spacing w:after="120"/>
        <w:ind w:firstLine="709"/>
        <w:jc w:val="both"/>
      </w:pPr>
      <w:r>
        <w:rPr>
          <w:noProof/>
          <w:lang w:eastAsia="uk-UA"/>
        </w:rPr>
        <w:drawing>
          <wp:inline distT="0" distB="0" distL="0" distR="0">
            <wp:extent cx="5487670" cy="631825"/>
            <wp:effectExtent l="19050" t="0" r="17780" b="15875"/>
            <wp:docPr id="307" name="Схема 13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26" r:lo="rId1227" r:qs="rId1228" r:cs="rId1229"/>
              </a:graphicData>
            </a:graphic>
          </wp:inline>
        </w:drawing>
      </w:r>
      <w:r w:rsidR="002C462C" w:rsidRPr="00F33C5A">
        <w:t xml:space="preserve"> Розрізняють декілька показників доходу: загальний, середній і граничний.</w:t>
      </w:r>
    </w:p>
    <w:p w:rsidR="002C462C" w:rsidRPr="00F33C5A" w:rsidRDefault="002C462C" w:rsidP="00034A37">
      <w:pPr>
        <w:ind w:firstLine="709"/>
        <w:jc w:val="both"/>
      </w:pPr>
      <w:r w:rsidRPr="00F33C5A">
        <w:t>1</w:t>
      </w:r>
      <w:r>
        <w:t>.</w:t>
      </w:r>
      <w:r w:rsidRPr="00F33C5A">
        <w:t xml:space="preserve"> </w:t>
      </w:r>
      <w:r w:rsidRPr="0014114A">
        <w:rPr>
          <w:b/>
          <w:i/>
        </w:rPr>
        <w:t>Загальний дохід</w:t>
      </w:r>
      <w:r w:rsidRPr="00F33C5A">
        <w:t xml:space="preserve"> –</w:t>
      </w:r>
      <w:r>
        <w:t xml:space="preserve"> </w:t>
      </w:r>
      <w:r w:rsidRPr="00F33C5A">
        <w:t>добуток обсягу реалізованої продукції на ціну реалізації:</w:t>
      </w:r>
    </w:p>
    <w:p w:rsidR="002C462C" w:rsidRPr="00F33C5A" w:rsidRDefault="002C462C" w:rsidP="00034A37">
      <w:pPr>
        <w:ind w:firstLine="709"/>
        <w:jc w:val="center"/>
      </w:pPr>
      <w:r w:rsidRPr="00F33C5A">
        <w:rPr>
          <w:position w:val="-10"/>
        </w:rPr>
        <w:object w:dxaOrig="1140" w:dyaOrig="320">
          <v:shape id="_x0000_i1070" type="#_x0000_t75" style="width:66.75pt;height:20.25pt" o:ole="">
            <v:imagedata r:id="rId1231" o:title=""/>
          </v:shape>
          <o:OLEObject Type="Embed" ProgID="Equation.3" ShapeID="_x0000_i1070" DrawAspect="Content" ObjectID="_1643028980" r:id="rId1232"/>
        </w:object>
      </w:r>
      <w:r w:rsidRPr="00F33C5A">
        <w:t>.</w:t>
      </w:r>
      <w:r>
        <w:t xml:space="preserve">                                                                                                     (15.7)</w:t>
      </w:r>
    </w:p>
    <w:p w:rsidR="002C462C" w:rsidRPr="00F33C5A" w:rsidRDefault="002C462C" w:rsidP="00034A37">
      <w:pPr>
        <w:ind w:firstLine="709"/>
        <w:jc w:val="both"/>
      </w:pPr>
      <w:r w:rsidRPr="00F33C5A">
        <w:t>2</w:t>
      </w:r>
      <w:r>
        <w:t>.</w:t>
      </w:r>
      <w:r w:rsidRPr="00F33C5A">
        <w:t xml:space="preserve"> </w:t>
      </w:r>
      <w:r w:rsidRPr="009545C0">
        <w:rPr>
          <w:b/>
          <w:i/>
        </w:rPr>
        <w:t>Середній дохід</w:t>
      </w:r>
      <w:r w:rsidRPr="00F33C5A">
        <w:t xml:space="preserve"> –</w:t>
      </w:r>
      <w:r>
        <w:t xml:space="preserve"> </w:t>
      </w:r>
      <w:r w:rsidRPr="00F33C5A">
        <w:t>загальн</w:t>
      </w:r>
      <w:r>
        <w:t>ий</w:t>
      </w:r>
      <w:r w:rsidRPr="00F33C5A">
        <w:t xml:space="preserve"> дох</w:t>
      </w:r>
      <w:r>
        <w:t>і</w:t>
      </w:r>
      <w:r w:rsidRPr="00F33C5A">
        <w:t xml:space="preserve">д </w:t>
      </w:r>
      <w:r>
        <w:t>поділений на</w:t>
      </w:r>
      <w:r w:rsidRPr="00F33C5A">
        <w:t xml:space="preserve"> обсяг реалізованої продукції:</w:t>
      </w:r>
    </w:p>
    <w:p w:rsidR="002C462C" w:rsidRPr="00F33C5A" w:rsidRDefault="002C462C" w:rsidP="00034A37">
      <w:pPr>
        <w:ind w:firstLine="709"/>
        <w:jc w:val="center"/>
      </w:pPr>
      <w:r w:rsidRPr="00F33C5A">
        <w:rPr>
          <w:position w:val="-28"/>
        </w:rPr>
        <w:object w:dxaOrig="960" w:dyaOrig="660">
          <v:shape id="_x0000_i1071" type="#_x0000_t75" style="width:53.25pt;height:36.75pt" o:ole="">
            <v:imagedata r:id="rId1233" o:title=""/>
          </v:shape>
          <o:OLEObject Type="Embed" ProgID="Equation.3" ShapeID="_x0000_i1071" DrawAspect="Content" ObjectID="_1643028981" r:id="rId1234"/>
        </w:object>
      </w:r>
      <w:r w:rsidRPr="00F33C5A">
        <w:t>.</w:t>
      </w:r>
      <w:r>
        <w:t xml:space="preserve">                                                                                                         (15.8)</w:t>
      </w:r>
    </w:p>
    <w:p w:rsidR="002C462C" w:rsidRPr="00F33C5A" w:rsidRDefault="002C462C" w:rsidP="00034A37">
      <w:pPr>
        <w:ind w:firstLine="709"/>
        <w:jc w:val="both"/>
      </w:pPr>
      <w:r w:rsidRPr="00F33C5A">
        <w:t>3</w:t>
      </w:r>
      <w:r>
        <w:t xml:space="preserve">. </w:t>
      </w:r>
      <w:r w:rsidRPr="007B09D2">
        <w:rPr>
          <w:b/>
          <w:i/>
        </w:rPr>
        <w:t>Граничний дохід</w:t>
      </w:r>
      <w:r w:rsidRPr="00F33C5A">
        <w:t xml:space="preserve"> –</w:t>
      </w:r>
      <w:r>
        <w:t xml:space="preserve"> </w:t>
      </w:r>
      <w:r w:rsidRPr="00F33C5A">
        <w:t>змін</w:t>
      </w:r>
      <w:r>
        <w:t>а</w:t>
      </w:r>
      <w:r w:rsidRPr="00F33C5A">
        <w:t xml:space="preserve"> загального доходу </w:t>
      </w:r>
      <w:r>
        <w:t>(Δ</w:t>
      </w:r>
      <w:r w:rsidRPr="007B09D2">
        <w:rPr>
          <w:i/>
          <w:lang w:val="en-US"/>
        </w:rPr>
        <w:t>TR</w:t>
      </w:r>
      <w:r>
        <w:t>)</w:t>
      </w:r>
      <w:r w:rsidRPr="004E11B5">
        <w:rPr>
          <w:lang w:val="ru-RU"/>
        </w:rPr>
        <w:t xml:space="preserve"> </w:t>
      </w:r>
      <w:r>
        <w:t>поділена на</w:t>
      </w:r>
      <w:r w:rsidRPr="00F33C5A">
        <w:t xml:space="preserve"> змін</w:t>
      </w:r>
      <w:r>
        <w:t>у</w:t>
      </w:r>
      <w:r w:rsidRPr="00F33C5A">
        <w:t xml:space="preserve"> обсягу продукції. Він відображає дохід на кожну додаткову одиницю продукцію:</w:t>
      </w:r>
    </w:p>
    <w:p w:rsidR="002C462C" w:rsidRPr="00F33C5A" w:rsidRDefault="002C462C" w:rsidP="00034A37">
      <w:pPr>
        <w:ind w:firstLine="708"/>
        <w:jc w:val="center"/>
      </w:pPr>
      <w:r w:rsidRPr="00B65467">
        <w:rPr>
          <w:position w:val="-30"/>
        </w:rPr>
        <w:object w:dxaOrig="1140" w:dyaOrig="680">
          <v:shape id="_x0000_i1072" type="#_x0000_t75" style="width:65.25pt;height:39pt" o:ole="">
            <v:imagedata r:id="rId1235" o:title=""/>
          </v:shape>
          <o:OLEObject Type="Embed" ProgID="Equation.3" ShapeID="_x0000_i1072" DrawAspect="Content" ObjectID="_1643028982" r:id="rId1236"/>
        </w:object>
      </w:r>
      <w:r w:rsidRPr="00F33C5A">
        <w:t>.</w:t>
      </w:r>
      <w:r>
        <w:t xml:space="preserve">                                                                                                    (15.9)</w:t>
      </w:r>
    </w:p>
    <w:p w:rsidR="002C462C" w:rsidRPr="00F33C5A" w:rsidRDefault="002C462C" w:rsidP="00034A37">
      <w:pPr>
        <w:ind w:firstLine="709"/>
        <w:jc w:val="both"/>
      </w:pPr>
      <w:r w:rsidRPr="00F33C5A">
        <w:t>Від величини доходу і витрат залежить величина прибутку як основного результату діяльності фірми. В економічної теорії розглядають такі види прибутку, як: нормальний, економічний і бухгалтерський.</w:t>
      </w:r>
    </w:p>
    <w:p w:rsidR="002C462C" w:rsidRPr="00F33C5A" w:rsidRDefault="002C462C" w:rsidP="00034A37">
      <w:pPr>
        <w:ind w:firstLine="709"/>
        <w:jc w:val="both"/>
      </w:pPr>
      <w:r w:rsidRPr="00F33C5A">
        <w:rPr>
          <w:b/>
        </w:rPr>
        <w:t>Нормальний прибуток</w:t>
      </w:r>
      <w:r w:rsidRPr="00F33C5A">
        <w:t xml:space="preserve"> є складовою частиною економічних витрат і його величина свідчить про ефективність використання власних ресурсів фірми.</w:t>
      </w:r>
    </w:p>
    <w:p w:rsidR="002C462C" w:rsidRPr="00F33C5A" w:rsidRDefault="002C462C" w:rsidP="00034A37">
      <w:pPr>
        <w:ind w:firstLine="709"/>
        <w:jc w:val="both"/>
      </w:pPr>
      <w:r w:rsidRPr="00F33C5A">
        <w:rPr>
          <w:b/>
        </w:rPr>
        <w:t xml:space="preserve">Бухгалтерський прибуток </w:t>
      </w:r>
      <w:r w:rsidRPr="00F33C5A">
        <w:t xml:space="preserve">– це різниця між загальним доходом і зовнішніми витратами. Він є абсолютним показником, що характеризує стан справ на фірмі, проте не дає інформації про </w:t>
      </w:r>
      <w:r>
        <w:t xml:space="preserve">її </w:t>
      </w:r>
      <w:r w:rsidRPr="00F33C5A">
        <w:t>місце порівняно з іншими.</w:t>
      </w:r>
    </w:p>
    <w:p w:rsidR="002C462C" w:rsidRPr="00F33C5A" w:rsidRDefault="002C462C" w:rsidP="00034A37">
      <w:pPr>
        <w:ind w:firstLine="709"/>
        <w:jc w:val="both"/>
      </w:pPr>
      <w:r w:rsidRPr="00F33C5A">
        <w:rPr>
          <w:b/>
        </w:rPr>
        <w:t>Економічний прибуток</w:t>
      </w:r>
      <w:r w:rsidRPr="00F33C5A">
        <w:t xml:space="preserve"> – це різниця між загальним доходом і загальними витратами, які включають і нормальний прибуток. Його наявність є сигналом для інвестування у галузь.</w:t>
      </w:r>
    </w:p>
    <w:p w:rsidR="002C462C" w:rsidRPr="00F33C5A" w:rsidRDefault="002C462C" w:rsidP="00271AFB">
      <w:pPr>
        <w:spacing w:after="120"/>
        <w:ind w:firstLine="708"/>
        <w:jc w:val="both"/>
      </w:pPr>
      <w:r w:rsidRPr="00F33C5A">
        <w:t>Взаємозв’язок між доходом, витратами і прибутком відображено на рис.</w:t>
      </w:r>
      <w:r>
        <w:t>15.3</w:t>
      </w:r>
      <w:r w:rsidRPr="00F33C5A">
        <w:t>.</w:t>
      </w:r>
      <w:r w:rsidR="00D23931">
        <w:rPr>
          <w:noProof/>
          <w:lang w:eastAsia="uk-UA"/>
        </w:rPr>
        <mc:AlternateContent>
          <mc:Choice Requires="wpc">
            <w:drawing>
              <wp:inline distT="0" distB="0" distL="0" distR="0">
                <wp:extent cx="6159500" cy="1555115"/>
                <wp:effectExtent l="0" t="6350" r="0" b="10160"/>
                <wp:docPr id="639" name="Полотно 6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53" name="Group 641"/>
                        <wpg:cNvGrpSpPr>
                          <a:grpSpLocks/>
                        </wpg:cNvGrpSpPr>
                        <wpg:grpSpPr bwMode="auto">
                          <a:xfrm>
                            <a:off x="127468" y="0"/>
                            <a:ext cx="5905437" cy="1555115"/>
                            <a:chOff x="2628" y="2534"/>
                            <a:chExt cx="6764" cy="1807"/>
                          </a:xfrm>
                        </wpg:grpSpPr>
                        <wps:wsp>
                          <wps:cNvPr id="654" name="AutoShape 642"/>
                          <wps:cNvSpPr>
                            <a:spLocks noChangeArrowheads="1"/>
                          </wps:cNvSpPr>
                          <wps:spPr bwMode="auto">
                            <a:xfrm>
                              <a:off x="4519" y="2534"/>
                              <a:ext cx="2327" cy="602"/>
                            </a:xfrm>
                            <a:prstGeom prst="flowChartAlternate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5" name="AutoShape 643"/>
                          <wps:cNvSpPr>
                            <a:spLocks noChangeArrowheads="1"/>
                          </wps:cNvSpPr>
                          <wps:spPr bwMode="auto">
                            <a:xfrm>
                              <a:off x="4519" y="3337"/>
                              <a:ext cx="2327" cy="1004"/>
                            </a:xfrm>
                            <a:prstGeom prst="flowChartAlternate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6" name="Text Box 644"/>
                          <wps:cNvSpPr txBox="1">
                            <a:spLocks noChangeArrowheads="1"/>
                          </wps:cNvSpPr>
                          <wps:spPr bwMode="auto">
                            <a:xfrm>
                              <a:off x="4737" y="2635"/>
                              <a:ext cx="2036"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b/>
                                    <w:sz w:val="24"/>
                                    <w:szCs w:val="24"/>
                                  </w:rPr>
                                </w:pPr>
                                <w:r w:rsidRPr="00C75A38">
                                  <w:rPr>
                                    <w:b/>
                                    <w:sz w:val="24"/>
                                    <w:szCs w:val="24"/>
                                  </w:rPr>
                                  <w:t>Зовнішні витрати</w:t>
                                </w:r>
                              </w:p>
                            </w:txbxContent>
                          </wps:txbx>
                          <wps:bodyPr rot="0" vert="horz" wrap="square" lIns="91440" tIns="45720" rIns="91440" bIns="45720" anchor="t" anchorCtr="0" upright="1">
                            <a:noAutofit/>
                          </wps:bodyPr>
                        </wps:wsp>
                        <wps:wsp>
                          <wps:cNvPr id="657" name="Text Box 645"/>
                          <wps:cNvSpPr txBox="1">
                            <a:spLocks noChangeArrowheads="1"/>
                          </wps:cNvSpPr>
                          <wps:spPr bwMode="auto">
                            <a:xfrm>
                              <a:off x="4664" y="3438"/>
                              <a:ext cx="2037" cy="8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b/>
                                    <w:sz w:val="24"/>
                                    <w:szCs w:val="24"/>
                                  </w:rPr>
                                </w:pPr>
                                <w:r w:rsidRPr="00C75A38">
                                  <w:rPr>
                                    <w:b/>
                                    <w:sz w:val="24"/>
                                    <w:szCs w:val="24"/>
                                  </w:rPr>
                                  <w:t>Зовнішні та внутрішні витрати</w:t>
                                </w:r>
                              </w:p>
                            </w:txbxContent>
                          </wps:txbx>
                          <wps:bodyPr rot="0" vert="horz" wrap="square" lIns="91440" tIns="45720" rIns="91440" bIns="45720" anchor="t" anchorCtr="0" upright="1">
                            <a:noAutofit/>
                          </wps:bodyPr>
                        </wps:wsp>
                        <wps:wsp>
                          <wps:cNvPr id="658" name="AutoShape 646"/>
                          <wps:cNvSpPr>
                            <a:spLocks noChangeArrowheads="1"/>
                          </wps:cNvSpPr>
                          <wps:spPr bwMode="auto">
                            <a:xfrm>
                              <a:off x="2628" y="2936"/>
                              <a:ext cx="1382" cy="903"/>
                            </a:xfrm>
                            <a:prstGeom prst="flowChartAlternate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59" name="Text Box 647"/>
                          <wps:cNvSpPr txBox="1">
                            <a:spLocks noChangeArrowheads="1"/>
                          </wps:cNvSpPr>
                          <wps:spPr bwMode="auto">
                            <a:xfrm>
                              <a:off x="2701" y="3136"/>
                              <a:ext cx="1235" cy="6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b/>
                                    <w:sz w:val="24"/>
                                    <w:szCs w:val="24"/>
                                  </w:rPr>
                                </w:pPr>
                                <w:r w:rsidRPr="00C75A38">
                                  <w:rPr>
                                    <w:b/>
                                    <w:sz w:val="24"/>
                                    <w:szCs w:val="24"/>
                                  </w:rPr>
                                  <w:t>Загальний дохід</w:t>
                                </w:r>
                              </w:p>
                            </w:txbxContent>
                          </wps:txbx>
                          <wps:bodyPr rot="0" vert="horz" wrap="square" lIns="91440" tIns="45720" rIns="91440" bIns="45720" anchor="t" anchorCtr="0" upright="1">
                            <a:noAutofit/>
                          </wps:bodyPr>
                        </wps:wsp>
                        <wps:wsp>
                          <wps:cNvPr id="661" name="AutoShape 648"/>
                          <wps:cNvSpPr>
                            <a:spLocks noChangeArrowheads="1"/>
                          </wps:cNvSpPr>
                          <wps:spPr bwMode="auto">
                            <a:xfrm>
                              <a:off x="7355" y="2534"/>
                              <a:ext cx="2037" cy="803"/>
                            </a:xfrm>
                            <a:prstGeom prst="flowChartAlternate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2" name="Text Box 649"/>
                          <wps:cNvSpPr txBox="1">
                            <a:spLocks noChangeArrowheads="1"/>
                          </wps:cNvSpPr>
                          <wps:spPr bwMode="auto">
                            <a:xfrm>
                              <a:off x="7428" y="2635"/>
                              <a:ext cx="1891"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b/>
                                    <w:sz w:val="24"/>
                                    <w:szCs w:val="24"/>
                                  </w:rPr>
                                </w:pPr>
                                <w:r w:rsidRPr="00C75A38">
                                  <w:rPr>
                                    <w:b/>
                                    <w:sz w:val="24"/>
                                    <w:szCs w:val="24"/>
                                  </w:rPr>
                                  <w:t>Бухгалтерський прибуток</w:t>
                                </w:r>
                              </w:p>
                            </w:txbxContent>
                          </wps:txbx>
                          <wps:bodyPr rot="0" vert="horz" wrap="square" lIns="91440" tIns="45720" rIns="91440" bIns="45720" anchor="t" anchorCtr="0" upright="1">
                            <a:noAutofit/>
                          </wps:bodyPr>
                        </wps:wsp>
                        <wps:wsp>
                          <wps:cNvPr id="663" name="Line 650"/>
                          <wps:cNvCnPr>
                            <a:cxnSpLocks noChangeShapeType="1"/>
                          </wps:cNvCnPr>
                          <wps:spPr bwMode="auto">
                            <a:xfrm flipV="1">
                              <a:off x="4010" y="2835"/>
                              <a:ext cx="509"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 name="Text Box 651"/>
                          <wps:cNvSpPr txBox="1">
                            <a:spLocks noChangeArrowheads="1"/>
                          </wps:cNvSpPr>
                          <wps:spPr bwMode="auto">
                            <a:xfrm>
                              <a:off x="4010" y="2534"/>
                              <a:ext cx="3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sz w:val="24"/>
                                    <w:szCs w:val="24"/>
                                  </w:rPr>
                                </w:pPr>
                                <w:r w:rsidRPr="00C75A38">
                                  <w:rPr>
                                    <w:sz w:val="24"/>
                                    <w:szCs w:val="24"/>
                                  </w:rPr>
                                  <w:t>-</w:t>
                                </w:r>
                              </w:p>
                            </w:txbxContent>
                          </wps:txbx>
                          <wps:bodyPr rot="0" vert="horz" wrap="square" lIns="91440" tIns="45720" rIns="91440" bIns="45720" anchor="t" anchorCtr="0" upright="1">
                            <a:noAutofit/>
                          </wps:bodyPr>
                        </wps:wsp>
                        <wps:wsp>
                          <wps:cNvPr id="666" name="Text Box 652"/>
                          <wps:cNvSpPr txBox="1">
                            <a:spLocks noChangeArrowheads="1"/>
                          </wps:cNvSpPr>
                          <wps:spPr bwMode="auto">
                            <a:xfrm>
                              <a:off x="6992" y="2635"/>
                              <a:ext cx="289"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rPr>
                                    <w:b/>
                                    <w:sz w:val="24"/>
                                    <w:szCs w:val="24"/>
                                  </w:rPr>
                                </w:pPr>
                                <w:r w:rsidRPr="00C75A38">
                                  <w:rPr>
                                    <w:b/>
                                    <w:sz w:val="24"/>
                                    <w:szCs w:val="24"/>
                                  </w:rPr>
                                  <w:t>=</w:t>
                                </w:r>
                              </w:p>
                            </w:txbxContent>
                          </wps:txbx>
                          <wps:bodyPr rot="0" vert="horz" wrap="square" lIns="91440" tIns="45720" rIns="91440" bIns="45720" anchor="t" anchorCtr="0" upright="1">
                            <a:noAutofit/>
                          </wps:bodyPr>
                        </wps:wsp>
                        <wps:wsp>
                          <wps:cNvPr id="667" name="Text Box 653"/>
                          <wps:cNvSpPr txBox="1">
                            <a:spLocks noChangeArrowheads="1"/>
                          </wps:cNvSpPr>
                          <wps:spPr bwMode="auto">
                            <a:xfrm>
                              <a:off x="4082" y="3739"/>
                              <a:ext cx="291"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rPr>
                                    <w:sz w:val="24"/>
                                    <w:szCs w:val="24"/>
                                  </w:rPr>
                                </w:pPr>
                                <w:r w:rsidRPr="00C75A38">
                                  <w:rPr>
                                    <w:sz w:val="24"/>
                                    <w:szCs w:val="24"/>
                                  </w:rPr>
                                  <w:t>-</w:t>
                                </w:r>
                              </w:p>
                            </w:txbxContent>
                          </wps:txbx>
                          <wps:bodyPr rot="0" vert="horz" wrap="square" lIns="91440" tIns="45720" rIns="91440" bIns="45720" anchor="t" anchorCtr="0" upright="1">
                            <a:noAutofit/>
                          </wps:bodyPr>
                        </wps:wsp>
                        <wps:wsp>
                          <wps:cNvPr id="668" name="Line 654"/>
                          <wps:cNvCnPr>
                            <a:cxnSpLocks noChangeShapeType="1"/>
                          </wps:cNvCnPr>
                          <wps:spPr bwMode="auto">
                            <a:xfrm>
                              <a:off x="4010" y="3538"/>
                              <a:ext cx="509"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 name="AutoShape 655"/>
                          <wps:cNvSpPr>
                            <a:spLocks/>
                          </wps:cNvSpPr>
                          <wps:spPr bwMode="auto">
                            <a:xfrm>
                              <a:off x="6846" y="2936"/>
                              <a:ext cx="218" cy="1305"/>
                            </a:xfrm>
                            <a:prstGeom prst="rightBrace">
                              <a:avLst>
                                <a:gd name="adj1" fmla="val 49885"/>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AutoShape 656"/>
                          <wps:cNvSpPr>
                            <a:spLocks noChangeArrowheads="1"/>
                          </wps:cNvSpPr>
                          <wps:spPr bwMode="auto">
                            <a:xfrm>
                              <a:off x="7355" y="3438"/>
                              <a:ext cx="2037" cy="803"/>
                            </a:xfrm>
                            <a:prstGeom prst="flowChartAlternate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1" name="Text Box 657"/>
                          <wps:cNvSpPr txBox="1">
                            <a:spLocks noChangeArrowheads="1"/>
                          </wps:cNvSpPr>
                          <wps:spPr bwMode="auto">
                            <a:xfrm>
                              <a:off x="7501" y="3538"/>
                              <a:ext cx="1672"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jc w:val="center"/>
                                  <w:rPr>
                                    <w:b/>
                                    <w:sz w:val="24"/>
                                    <w:szCs w:val="24"/>
                                  </w:rPr>
                                </w:pPr>
                                <w:r w:rsidRPr="00C75A38">
                                  <w:rPr>
                                    <w:b/>
                                    <w:sz w:val="24"/>
                                    <w:szCs w:val="24"/>
                                  </w:rPr>
                                  <w:t>Економічний прибуток</w:t>
                                </w:r>
                              </w:p>
                            </w:txbxContent>
                          </wps:txbx>
                          <wps:bodyPr rot="0" vert="horz" wrap="square" lIns="91440" tIns="45720" rIns="91440" bIns="45720" anchor="t" anchorCtr="0" upright="1">
                            <a:noAutofit/>
                          </wps:bodyPr>
                        </wps:wsp>
                        <wps:wsp>
                          <wps:cNvPr id="672" name="Text Box 658"/>
                          <wps:cNvSpPr txBox="1">
                            <a:spLocks noChangeArrowheads="1"/>
                          </wps:cNvSpPr>
                          <wps:spPr bwMode="auto">
                            <a:xfrm>
                              <a:off x="7064" y="3438"/>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C75A38" w:rsidRDefault="006C561C" w:rsidP="00DE15B9">
                                <w:pPr>
                                  <w:rPr>
                                    <w:b/>
                                    <w:sz w:val="24"/>
                                    <w:szCs w:val="24"/>
                                  </w:rPr>
                                </w:pPr>
                                <w:r w:rsidRPr="00C75A38">
                                  <w:rPr>
                                    <w:b/>
                                    <w:sz w:val="24"/>
                                    <w:szCs w:val="24"/>
                                  </w:rPr>
                                  <w:t>=</w:t>
                                </w:r>
                              </w:p>
                            </w:txbxContent>
                          </wps:txbx>
                          <wps:bodyPr rot="0" vert="horz" wrap="square" lIns="91440" tIns="45720" rIns="91440" bIns="45720" anchor="t" anchorCtr="0" upright="1">
                            <a:noAutofit/>
                          </wps:bodyPr>
                        </wps:wsp>
                      </wpg:wgp>
                      <wps:wsp>
                        <wps:cNvPr id="673" name="Line 659"/>
                        <wps:cNvCnPr>
                          <a:cxnSpLocks noChangeShapeType="1"/>
                        </wps:cNvCnPr>
                        <wps:spPr bwMode="auto">
                          <a:xfrm>
                            <a:off x="3810072" y="345103"/>
                            <a:ext cx="4443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639" o:spid="_x0000_s1612" editas="canvas" style="width:485pt;height:122.45pt;mso-position-horizontal-relative:char;mso-position-vertical-relative:line" coordsize="61595,15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">
                <v:shape id="_x0000_s1613" type="#_x0000_t75" style="position:absolute;width:61595;height:15551;visibility:visible;mso-wrap-style:square">
                  <v:fill o:detectmouseclick="t"/>
                  <v:path o:connecttype="none"/>
                </v:shape>
                <v:group id="Group 641" o:spid="_x0000_s1614" style="position:absolute;left:1274;width:59055;height:15551" coordorigin="2628,2534" coordsize="6764,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642" o:spid="_x0000_s1615" type="#_x0000_t176" style="position:absolute;left:4519;top:2534;width:2327;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"/>
                  <v:shape id="AutoShape 643" o:spid="_x0000_s1616" type="#_x0000_t176" style="position:absolute;left:4519;top:3337;width:2327;height:1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"/>
                  <v:shape id="Text Box 644" o:spid="_x0000_s1617" type="#_x0000_t202" style="position:absolute;left:4737;top:2635;width:2036;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" stroked="f">
                    <v:textbox>
                      <w:txbxContent>
                        <w:p w:rsidR="006C561C" w:rsidRPr="00C75A38" w:rsidRDefault="006C561C" w:rsidP="00DE15B9">
                          <w:pPr>
                            <w:jc w:val="center"/>
                            <w:rPr>
                              <w:b/>
                              <w:sz w:val="24"/>
                              <w:szCs w:val="24"/>
                            </w:rPr>
                          </w:pPr>
                          <w:r w:rsidRPr="00C75A38">
                            <w:rPr>
                              <w:b/>
                              <w:sz w:val="24"/>
                              <w:szCs w:val="24"/>
                            </w:rPr>
                            <w:t>Зовнішні витрати</w:t>
                          </w:r>
                        </w:p>
                      </w:txbxContent>
                    </v:textbox>
                  </v:shape>
                  <v:shape id="Text Box 645" o:spid="_x0000_s1618" type="#_x0000_t202" style="position:absolute;left:4664;top:3438;width:2037;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" stroked="f">
                    <v:textbox>
                      <w:txbxContent>
                        <w:p w:rsidR="006C561C" w:rsidRPr="00C75A38" w:rsidRDefault="006C561C" w:rsidP="00DE15B9">
                          <w:pPr>
                            <w:jc w:val="center"/>
                            <w:rPr>
                              <w:b/>
                              <w:sz w:val="24"/>
                              <w:szCs w:val="24"/>
                            </w:rPr>
                          </w:pPr>
                          <w:r w:rsidRPr="00C75A38">
                            <w:rPr>
                              <w:b/>
                              <w:sz w:val="24"/>
                              <w:szCs w:val="24"/>
                            </w:rPr>
                            <w:t>Зовнішні та внутрішні витрати</w:t>
                          </w:r>
                        </w:p>
                      </w:txbxContent>
                    </v:textbox>
                  </v:shape>
                  <v:shape id="AutoShape 646" o:spid="_x0000_s1619" type="#_x0000_t176" style="position:absolute;left:2628;top:2936;width:1382;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"/>
                  <v:shape id="Text Box 647" o:spid="_x0000_s1620" type="#_x0000_t202" style="position:absolute;left:2701;top:3136;width:1235;height: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" stroked="f">
                    <v:textbox>
                      <w:txbxContent>
                        <w:p w:rsidR="006C561C" w:rsidRPr="00C75A38" w:rsidRDefault="006C561C" w:rsidP="00DE15B9">
                          <w:pPr>
                            <w:jc w:val="center"/>
                            <w:rPr>
                              <w:b/>
                              <w:sz w:val="24"/>
                              <w:szCs w:val="24"/>
                            </w:rPr>
                          </w:pPr>
                          <w:r w:rsidRPr="00C75A38">
                            <w:rPr>
                              <w:b/>
                              <w:sz w:val="24"/>
                              <w:szCs w:val="24"/>
                            </w:rPr>
                            <w:t>Загальний дохід</w:t>
                          </w:r>
                        </w:p>
                      </w:txbxContent>
                    </v:textbox>
                  </v:shape>
                  <v:shape id="AutoShape 648" o:spid="_x0000_s1621" type="#_x0000_t176" style="position:absolute;left:7355;top:2534;width:2037;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"/>
                  <v:shape id="Text Box 649" o:spid="_x0000_s1622" type="#_x0000_t202" style="position:absolute;left:7428;top:2635;width:1891;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" stroked="f">
                    <v:textbox>
                      <w:txbxContent>
                        <w:p w:rsidR="006C561C" w:rsidRPr="00C75A38" w:rsidRDefault="006C561C" w:rsidP="00DE15B9">
                          <w:pPr>
                            <w:jc w:val="center"/>
                            <w:rPr>
                              <w:b/>
                              <w:sz w:val="24"/>
                              <w:szCs w:val="24"/>
                            </w:rPr>
                          </w:pPr>
                          <w:r w:rsidRPr="00C75A38">
                            <w:rPr>
                              <w:b/>
                              <w:sz w:val="24"/>
                              <w:szCs w:val="24"/>
                            </w:rPr>
                            <w:t>Бухгалтерський прибуток</w:t>
                          </w:r>
                        </w:p>
                      </w:txbxContent>
                    </v:textbox>
                  </v:shape>
                  <v:line id="Line 650" o:spid="_x0000_s1623" style="position:absolute;flip:y;visibility:visible;mso-wrap-style:square" from="4010,2835" to="4519,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">
                    <v:stroke endarrow="block"/>
                  </v:line>
                  <v:shape id="Text Box 651" o:spid="_x0000_s1624" type="#_x0000_t202" style="position:absolute;left:4010;top:2534;width:3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" stroked="f">
                    <v:textbox>
                      <w:txbxContent>
                        <w:p w:rsidR="006C561C" w:rsidRPr="00C75A38" w:rsidRDefault="006C561C" w:rsidP="00DE15B9">
                          <w:pPr>
                            <w:jc w:val="center"/>
                            <w:rPr>
                              <w:sz w:val="24"/>
                              <w:szCs w:val="24"/>
                            </w:rPr>
                          </w:pPr>
                          <w:r w:rsidRPr="00C75A38">
                            <w:rPr>
                              <w:sz w:val="24"/>
                              <w:szCs w:val="24"/>
                            </w:rPr>
                            <w:t>-</w:t>
                          </w:r>
                        </w:p>
                      </w:txbxContent>
                    </v:textbox>
                  </v:shape>
                  <v:shape id="Text Box 652" o:spid="_x0000_s1625" type="#_x0000_t202" style="position:absolute;left:6992;top:2635;width:28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" stroked="f">
                    <v:textbox>
                      <w:txbxContent>
                        <w:p w:rsidR="006C561C" w:rsidRPr="00C75A38" w:rsidRDefault="006C561C" w:rsidP="00DE15B9">
                          <w:pPr>
                            <w:rPr>
                              <w:b/>
                              <w:sz w:val="24"/>
                              <w:szCs w:val="24"/>
                            </w:rPr>
                          </w:pPr>
                          <w:r w:rsidRPr="00C75A38">
                            <w:rPr>
                              <w:b/>
                              <w:sz w:val="24"/>
                              <w:szCs w:val="24"/>
                            </w:rPr>
                            <w:t>=</w:t>
                          </w:r>
                        </w:p>
                      </w:txbxContent>
                    </v:textbox>
                  </v:shape>
                  <v:shape id="Text Box 653" o:spid="_x0000_s1626" type="#_x0000_t202" style="position:absolute;left:4082;top:3739;width:291;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" stroked="f">
                    <v:textbox>
                      <w:txbxContent>
                        <w:p w:rsidR="006C561C" w:rsidRPr="00C75A38" w:rsidRDefault="006C561C" w:rsidP="00DE15B9">
                          <w:pPr>
                            <w:rPr>
                              <w:sz w:val="24"/>
                              <w:szCs w:val="24"/>
                            </w:rPr>
                          </w:pPr>
                          <w:r w:rsidRPr="00C75A38">
                            <w:rPr>
                              <w:sz w:val="24"/>
                              <w:szCs w:val="24"/>
                            </w:rPr>
                            <w:t>-</w:t>
                          </w:r>
                        </w:p>
                      </w:txbxContent>
                    </v:textbox>
                  </v:shape>
                  <v:line id="Line 654" o:spid="_x0000_s1627" style="position:absolute;visibility:visible;mso-wrap-style:square" from="4010,3538" to="4519,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">
                    <v:stroke endarrow="block"/>
                  </v:line>
                  <v:shape id="AutoShape 655" o:spid="_x0000_s1628" type="#_x0000_t88" style="position:absolute;left:6846;top:2936;width:218;height:1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" strokeweight="1pt"/>
                  <v:shape id="AutoShape 656" o:spid="_x0000_s1629" type="#_x0000_t176" style="position:absolute;left:7355;top:3438;width:2037;height: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"/>
                  <v:shape id="Text Box 657" o:spid="_x0000_s1630" type="#_x0000_t202" style="position:absolute;left:7501;top:3538;width:1672;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" stroked="f">
                    <v:textbox>
                      <w:txbxContent>
                        <w:p w:rsidR="006C561C" w:rsidRPr="00C75A38" w:rsidRDefault="006C561C" w:rsidP="00DE15B9">
                          <w:pPr>
                            <w:jc w:val="center"/>
                            <w:rPr>
                              <w:b/>
                              <w:sz w:val="24"/>
                              <w:szCs w:val="24"/>
                            </w:rPr>
                          </w:pPr>
                          <w:r w:rsidRPr="00C75A38">
                            <w:rPr>
                              <w:b/>
                              <w:sz w:val="24"/>
                              <w:szCs w:val="24"/>
                            </w:rPr>
                            <w:t>Економічний прибуток</w:t>
                          </w:r>
                        </w:p>
                      </w:txbxContent>
                    </v:textbox>
                  </v:shape>
                  <v:shape id="Text Box 658" o:spid="_x0000_s1631" type="#_x0000_t202" style="position:absolute;left:7064;top:3438;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" stroked="f">
                    <v:textbox>
                      <w:txbxContent>
                        <w:p w:rsidR="006C561C" w:rsidRPr="00C75A38" w:rsidRDefault="006C561C" w:rsidP="00DE15B9">
                          <w:pPr>
                            <w:rPr>
                              <w:b/>
                              <w:sz w:val="24"/>
                              <w:szCs w:val="24"/>
                            </w:rPr>
                          </w:pPr>
                          <w:r w:rsidRPr="00C75A38">
                            <w:rPr>
                              <w:b/>
                              <w:sz w:val="24"/>
                              <w:szCs w:val="24"/>
                            </w:rPr>
                            <w:t>=</w:t>
                          </w:r>
                        </w:p>
                      </w:txbxContent>
                    </v:textbox>
                  </v:shape>
                </v:group>
                <v:line id="Line 659" o:spid="_x0000_s1632" style="position:absolute;visibility:visible;mso-wrap-style:square" from="38100,3451" to="42544,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">
                  <v:stroke endarrow="block"/>
                </v:line>
                <w10:anchorlock/>
              </v:group>
            </w:pict>
          </mc:Fallback>
        </mc:AlternateContent>
      </w:r>
    </w:p>
    <w:p w:rsidR="002C462C" w:rsidRPr="00C75A38" w:rsidRDefault="002C462C" w:rsidP="0023520F">
      <w:pPr>
        <w:spacing w:after="120"/>
        <w:jc w:val="center"/>
        <w:rPr>
          <w:b/>
          <w:i/>
        </w:rPr>
      </w:pPr>
      <w:r w:rsidRPr="00C75A38">
        <w:rPr>
          <w:b/>
          <w:i/>
        </w:rPr>
        <w:t>Рис.15.3. Взаємозв’язок доходу, витрат і прибутку</w:t>
      </w:r>
    </w:p>
    <w:p w:rsidR="002C462C" w:rsidRPr="00F33C5A" w:rsidRDefault="002C462C" w:rsidP="0023520F">
      <w:pPr>
        <w:spacing w:after="120"/>
        <w:ind w:firstLine="708"/>
        <w:jc w:val="both"/>
      </w:pPr>
      <w:r>
        <w:t>Отже</w:t>
      </w:r>
      <w:r w:rsidRPr="00F33C5A">
        <w:t xml:space="preserve">, економічний прибуток узагальнює результативність використання всіх ресурсів, що </w:t>
      </w:r>
      <w:r>
        <w:t>залучає</w:t>
      </w:r>
      <w:r w:rsidRPr="00F33C5A">
        <w:t xml:space="preserve"> фірма. Питання про джерело та причини виникнення </w:t>
      </w:r>
      <w:r w:rsidRPr="00F33C5A">
        <w:lastRenderedPageBreak/>
        <w:t xml:space="preserve">економічного прибутку є предметом дискусій в економічній літературі. Погляди економістів </w:t>
      </w:r>
      <w:r>
        <w:t>на джерело прибутку</w:t>
      </w:r>
      <w:r w:rsidRPr="00F33C5A">
        <w:t xml:space="preserve">: </w:t>
      </w:r>
    </w:p>
    <w:p w:rsidR="002C462C" w:rsidRPr="00F33C5A" w:rsidRDefault="002C462C" w:rsidP="0023520F">
      <w:pPr>
        <w:spacing w:after="120"/>
        <w:ind w:firstLine="708"/>
        <w:jc w:val="both"/>
      </w:pPr>
      <w:r w:rsidRPr="00F33C5A">
        <w:t xml:space="preserve">1) </w:t>
      </w:r>
      <w:r w:rsidRPr="002F6637">
        <w:rPr>
          <w:i/>
        </w:rPr>
        <w:t>меркантилізм</w:t>
      </w:r>
      <w:r w:rsidRPr="00F33C5A">
        <w:t>, представники якого вважали</w:t>
      </w:r>
      <w:r>
        <w:t>, що</w:t>
      </w:r>
      <w:r w:rsidRPr="00F33C5A">
        <w:t xml:space="preserve"> джерелом прибутку </w:t>
      </w:r>
      <w:r>
        <w:t xml:space="preserve">є </w:t>
      </w:r>
      <w:r w:rsidRPr="00F33C5A">
        <w:t>зовнішн</w:t>
      </w:r>
      <w:r>
        <w:t>я</w:t>
      </w:r>
      <w:r w:rsidRPr="00F33C5A">
        <w:t xml:space="preserve"> торгівл</w:t>
      </w:r>
      <w:r>
        <w:t>я.</w:t>
      </w:r>
      <w:r w:rsidRPr="00F33C5A">
        <w:t xml:space="preserve"> </w:t>
      </w:r>
      <w:r>
        <w:t>Тому</w:t>
      </w:r>
      <w:r w:rsidRPr="00F33C5A">
        <w:t xml:space="preserve"> прибуток створюється </w:t>
      </w:r>
      <w:r>
        <w:t>в</w:t>
      </w:r>
      <w:r w:rsidRPr="00F33C5A">
        <w:t xml:space="preserve"> сфері обігу;</w:t>
      </w:r>
    </w:p>
    <w:p w:rsidR="002C462C" w:rsidRPr="00F33C5A" w:rsidRDefault="002C462C" w:rsidP="0023520F">
      <w:pPr>
        <w:spacing w:after="120"/>
        <w:ind w:firstLine="708"/>
        <w:jc w:val="both"/>
      </w:pPr>
      <w:r w:rsidRPr="00F33C5A">
        <w:t xml:space="preserve">2) </w:t>
      </w:r>
      <w:r w:rsidRPr="002F6637">
        <w:rPr>
          <w:i/>
        </w:rPr>
        <w:t>трудова теорія вартості</w:t>
      </w:r>
      <w:r w:rsidRPr="00F33C5A">
        <w:t xml:space="preserve"> (А. Сміт, Д. Рікардо, К. Маркс), представники якої пов’язували утворення прибутку з працею найманих працівників. Зокрема, </w:t>
      </w:r>
      <w:r>
        <w:t xml:space="preserve"> </w:t>
      </w:r>
      <w:r w:rsidRPr="00F33C5A">
        <w:t xml:space="preserve">К. Маркс вважав, що прибуток власникові засобів виробництва створює експлуатація найманої праці. Частина вартості робочої сили привласнюється </w:t>
      </w:r>
      <w:r>
        <w:t>та</w:t>
      </w:r>
      <w:r w:rsidRPr="00F33C5A">
        <w:t xml:space="preserve"> перетворюється у „дода</w:t>
      </w:r>
      <w:r>
        <w:t>н</w:t>
      </w:r>
      <w:r w:rsidRPr="00F33C5A">
        <w:t>у вартість”</w:t>
      </w:r>
      <w:r>
        <w:t>, яка</w:t>
      </w:r>
      <w:r w:rsidRPr="00F33C5A">
        <w:t xml:space="preserve"> створює прибуток;</w:t>
      </w:r>
    </w:p>
    <w:p w:rsidR="002C462C" w:rsidRPr="00F33C5A" w:rsidRDefault="002C462C" w:rsidP="0023520F">
      <w:pPr>
        <w:spacing w:after="120"/>
        <w:ind w:firstLine="708"/>
        <w:jc w:val="both"/>
      </w:pPr>
      <w:r w:rsidRPr="00F33C5A">
        <w:t xml:space="preserve">3) </w:t>
      </w:r>
      <w:r w:rsidRPr="0075512E">
        <w:rPr>
          <w:i/>
        </w:rPr>
        <w:t>маржиналістські</w:t>
      </w:r>
      <w:r w:rsidRPr="00F33C5A">
        <w:t xml:space="preserve"> теорії, представники яких вважали, що джерелом прибутку є специфічний фактор – підприємницькі здібності. Цей фактор має властивості, які дозволяють йому збільшити ймовірність одержання прибутку за умов невизначеності. Власники інших факторів (земл</w:t>
      </w:r>
      <w:r>
        <w:t>і</w:t>
      </w:r>
      <w:r w:rsidRPr="00F33C5A">
        <w:t>, прац</w:t>
      </w:r>
      <w:r>
        <w:t>і</w:t>
      </w:r>
      <w:r w:rsidRPr="00F33C5A">
        <w:t>, капітал</w:t>
      </w:r>
      <w:r>
        <w:t>у</w:t>
      </w:r>
      <w:r w:rsidRPr="00F33C5A">
        <w:t>) відмовляються від частини своїх доходів на користь підприємця;</w:t>
      </w:r>
    </w:p>
    <w:p w:rsidR="002C462C" w:rsidRPr="00F33C5A" w:rsidRDefault="002C462C" w:rsidP="0023520F">
      <w:pPr>
        <w:spacing w:after="120"/>
        <w:ind w:firstLine="708"/>
        <w:jc w:val="both"/>
      </w:pPr>
      <w:r w:rsidRPr="00F33C5A">
        <w:t xml:space="preserve">4) </w:t>
      </w:r>
      <w:r w:rsidRPr="0075512E">
        <w:rPr>
          <w:i/>
        </w:rPr>
        <w:t>монопольне становище на ринку</w:t>
      </w:r>
      <w:r w:rsidRPr="00F33C5A">
        <w:t>, завдяки якому підприємства можуть впливати на підвищення ринкової ціни і збільшувати прибуток. Проте, таке джерело прибутку вважається тимчасовим і соціально несправедливим.</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D23931" w:rsidP="0023520F">
      <w:pPr>
        <w:spacing w:after="120"/>
        <w:jc w:val="both"/>
      </w:pPr>
      <w:r>
        <w:rPr>
          <w:noProof/>
          <w:lang w:eastAsia="uk-UA"/>
        </w:rPr>
        <mc:AlternateContent>
          <mc:Choice Requires="wpc">
            <w:drawing>
              <wp:inline distT="0" distB="0" distL="0" distR="0">
                <wp:extent cx="6223000" cy="3713480"/>
                <wp:effectExtent l="0" t="0" r="1270" b="2540"/>
                <wp:docPr id="660" name="Полотно 6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650" name="Group 662"/>
                        <wpg:cNvGrpSpPr>
                          <a:grpSpLocks/>
                        </wpg:cNvGrpSpPr>
                        <wpg:grpSpPr bwMode="auto">
                          <a:xfrm>
                            <a:off x="380697" y="172900"/>
                            <a:ext cx="5651081" cy="3367680"/>
                            <a:chOff x="2846" y="3604"/>
                            <a:chExt cx="6472" cy="3915"/>
                          </a:xfrm>
                        </wpg:grpSpPr>
                        <wps:wsp>
                          <wps:cNvPr id="651" name="Text Box 663"/>
                          <wps:cNvSpPr txBox="1">
                            <a:spLocks noChangeArrowheads="1"/>
                          </wps:cNvSpPr>
                          <wps:spPr bwMode="auto">
                            <a:xfrm>
                              <a:off x="2846" y="3604"/>
                              <a:ext cx="3127" cy="3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Бухгалтерський прибуток</w:t>
                                </w:r>
                              </w:p>
                              <w:p w:rsidR="006C561C" w:rsidRDefault="006C561C" w:rsidP="00DE15B9">
                                <w:r>
                                  <w:t>Бухгалтерські витрати</w:t>
                                </w:r>
                              </w:p>
                              <w:p w:rsidR="006C561C" w:rsidRDefault="006C561C" w:rsidP="00DE15B9">
                                <w:r>
                                  <w:t>Внутрішні (неявні витрати)</w:t>
                                </w:r>
                              </w:p>
                              <w:p w:rsidR="006C561C" w:rsidRDefault="006C561C" w:rsidP="00DE15B9">
                                <w:r>
                                  <w:t>Граничний дохід</w:t>
                                </w:r>
                              </w:p>
                              <w:p w:rsidR="006C561C" w:rsidRDefault="006C561C" w:rsidP="00DE15B9">
                                <w:r>
                                  <w:t>Граничні витрати</w:t>
                                </w:r>
                              </w:p>
                              <w:p w:rsidR="006C561C" w:rsidRDefault="006C561C" w:rsidP="00DE15B9">
                                <w:r>
                                  <w:t>Довгостроковий період</w:t>
                                </w:r>
                              </w:p>
                              <w:p w:rsidR="006C561C" w:rsidRDefault="006C561C" w:rsidP="00DE15B9">
                                <w:r>
                                  <w:t>Економічний прибуток</w:t>
                                </w:r>
                              </w:p>
                              <w:p w:rsidR="006C561C" w:rsidRDefault="006C561C" w:rsidP="00DE15B9">
                                <w:r>
                                  <w:t>Економічні витрати</w:t>
                                </w:r>
                              </w:p>
                              <w:p w:rsidR="006C561C" w:rsidRDefault="006C561C" w:rsidP="00DE15B9">
                                <w:r>
                                  <w:t>Загальний дохід</w:t>
                                </w:r>
                              </w:p>
                              <w:p w:rsidR="006C561C" w:rsidRDefault="006C561C" w:rsidP="00DE15B9">
                                <w:r>
                                  <w:t>Загальні витрати</w:t>
                                </w:r>
                              </w:p>
                              <w:p w:rsidR="006C561C" w:rsidRDefault="006C561C" w:rsidP="00DE15B9">
                                <w:r>
                                  <w:t>Закон спадної граничної продуктивності</w:t>
                                </w:r>
                              </w:p>
                              <w:p w:rsidR="006C561C" w:rsidRDefault="006C561C" w:rsidP="00DE15B9">
                                <w:r>
                                  <w:t>Змінні витрати</w:t>
                                </w:r>
                              </w:p>
                              <w:p w:rsidR="006C561C" w:rsidRDefault="006C561C" w:rsidP="00DE15B9">
                                <w:r>
                                  <w:t>Зовнішні (явні витрати)</w:t>
                                </w:r>
                              </w:p>
                              <w:p w:rsidR="006C561C" w:rsidRDefault="006C561C" w:rsidP="00DE15B9">
                                <w:r>
                                  <w:t>Ієрархія (усвідомлена координація)</w:t>
                                </w:r>
                              </w:p>
                            </w:txbxContent>
                          </wps:txbx>
                          <wps:bodyPr rot="0" vert="horz" wrap="square" lIns="91440" tIns="45720" rIns="91440" bIns="45720" anchor="t" anchorCtr="0" upright="1">
                            <a:noAutofit/>
                          </wps:bodyPr>
                        </wps:wsp>
                        <wps:wsp>
                          <wps:cNvPr id="652" name="Text Box 664"/>
                          <wps:cNvSpPr txBox="1">
                            <a:spLocks noChangeArrowheads="1"/>
                          </wps:cNvSpPr>
                          <wps:spPr bwMode="auto">
                            <a:xfrm>
                              <a:off x="6192" y="3604"/>
                              <a:ext cx="3126" cy="3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Короткостроковий період</w:t>
                                </w:r>
                              </w:p>
                              <w:p w:rsidR="006C561C" w:rsidRDefault="006C561C" w:rsidP="00DE15B9">
                                <w:r>
                                  <w:t>Корпорація</w:t>
                                </w:r>
                              </w:p>
                              <w:p w:rsidR="006C561C" w:rsidRDefault="006C561C" w:rsidP="00DE15B9">
                                <w:r>
                                  <w:t>Масштаб виробництва</w:t>
                                </w:r>
                              </w:p>
                              <w:p w:rsidR="006C561C" w:rsidRDefault="006C561C" w:rsidP="00DE15B9">
                                <w:r>
                                  <w:t>Нормальний прибуток</w:t>
                                </w:r>
                              </w:p>
                              <w:p w:rsidR="006C561C" w:rsidRDefault="006C561C" w:rsidP="00DE15B9">
                                <w:r>
                                  <w:t>Одноосібне володіння</w:t>
                                </w:r>
                              </w:p>
                              <w:p w:rsidR="006C561C" w:rsidRDefault="006C561C" w:rsidP="00DE15B9">
                                <w:r>
                                  <w:t>Оптимальний обсяг виробництва</w:t>
                                </w:r>
                              </w:p>
                              <w:p w:rsidR="006C561C" w:rsidRDefault="006C561C" w:rsidP="00DE15B9">
                                <w:r>
                                  <w:t>Партнерство</w:t>
                                </w:r>
                              </w:p>
                              <w:p w:rsidR="006C561C" w:rsidRDefault="006C561C" w:rsidP="00DE15B9">
                                <w:r>
                                  <w:t>Постійні витрати</w:t>
                                </w:r>
                              </w:p>
                              <w:p w:rsidR="006C561C" w:rsidRDefault="006C561C" w:rsidP="00DE15B9">
                                <w:r>
                                  <w:t>Середні загальні витрати</w:t>
                                </w:r>
                              </w:p>
                              <w:p w:rsidR="006C561C" w:rsidRDefault="006C561C" w:rsidP="00DE15B9">
                                <w:r>
                                  <w:t>Середні змінні витрати</w:t>
                                </w:r>
                              </w:p>
                              <w:p w:rsidR="006C561C" w:rsidRDefault="006C561C" w:rsidP="00DE15B9">
                                <w:r>
                                  <w:t>Середній дохід</w:t>
                                </w:r>
                              </w:p>
                              <w:p w:rsidR="006C561C" w:rsidRDefault="006C561C" w:rsidP="00DE15B9">
                                <w:r>
                                  <w:t>Середні постійні витрати</w:t>
                                </w:r>
                              </w:p>
                              <w:p w:rsidR="006C561C" w:rsidRDefault="006C561C" w:rsidP="00DE15B9">
                                <w:r>
                                  <w:t>Спонтанний порядок (неусвідомлена координація)</w:t>
                                </w:r>
                              </w:p>
                              <w:p w:rsidR="006C561C" w:rsidRDefault="006C561C" w:rsidP="00DE15B9">
                                <w:r>
                                  <w:t>Трансакційні витрати</w:t>
                                </w:r>
                              </w:p>
                              <w:p w:rsidR="006C561C" w:rsidRDefault="006C561C" w:rsidP="00DE15B9">
                                <w:r>
                                  <w:t>Фірма</w:t>
                                </w:r>
                              </w:p>
                              <w:p w:rsidR="006C561C" w:rsidRDefault="006C561C" w:rsidP="00DE15B9"/>
                            </w:txbxContent>
                          </wps:txbx>
                          <wps:bodyPr rot="0" vert="horz" wrap="square" lIns="91440" tIns="45720" rIns="91440" bIns="45720" anchor="t" anchorCtr="0" upright="1">
                            <a:noAutofit/>
                          </wps:bodyPr>
                        </wps:wsp>
                      </wpg:wgp>
                    </wpc:wpc>
                  </a:graphicData>
                </a:graphic>
              </wp:inline>
            </w:drawing>
          </mc:Choice>
          <mc:Fallback>
            <w:pict>
              <v:group id="Полотно 660" o:spid="_x0000_s1633" editas="canvas" style="width:490pt;height:292.4pt;mso-position-horizontal-relative:char;mso-position-vertical-relative:line" coordsize="62230,37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">
                <v:shape id="_x0000_s1634" type="#_x0000_t75" style="position:absolute;width:62230;height:37134;visibility:visible;mso-wrap-style:square">
                  <v:fill o:detectmouseclick="t"/>
                  <v:path o:connecttype="none"/>
                </v:shape>
                <v:group id="Group 662" o:spid="_x0000_s1635" style="position:absolute;left:3806;top:1729;width:56511;height:33676" coordorigin="2846,3604" coordsize="6472,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shape id="Text Box 663" o:spid="_x0000_s1636" type="#_x0000_t202" style="position:absolute;left:2846;top:3604;width:3127;height:3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" stroked="f">
                    <v:textbox>
                      <w:txbxContent>
                        <w:p w:rsidR="006C561C" w:rsidRDefault="006C561C" w:rsidP="00DE15B9">
                          <w:r>
                            <w:t>Бухгалтерський прибуток</w:t>
                          </w:r>
                        </w:p>
                        <w:p w:rsidR="006C561C" w:rsidRDefault="006C561C" w:rsidP="00DE15B9">
                          <w:r>
                            <w:t>Бухгалтерські витрати</w:t>
                          </w:r>
                        </w:p>
                        <w:p w:rsidR="006C561C" w:rsidRDefault="006C561C" w:rsidP="00DE15B9">
                          <w:r>
                            <w:t>Внутрішні (неявні витрати)</w:t>
                          </w:r>
                        </w:p>
                        <w:p w:rsidR="006C561C" w:rsidRDefault="006C561C" w:rsidP="00DE15B9">
                          <w:r>
                            <w:t>Граничний дохід</w:t>
                          </w:r>
                        </w:p>
                        <w:p w:rsidR="006C561C" w:rsidRDefault="006C561C" w:rsidP="00DE15B9">
                          <w:r>
                            <w:t>Граничні витрати</w:t>
                          </w:r>
                        </w:p>
                        <w:p w:rsidR="006C561C" w:rsidRDefault="006C561C" w:rsidP="00DE15B9">
                          <w:r>
                            <w:t>Довгостроковий період</w:t>
                          </w:r>
                        </w:p>
                        <w:p w:rsidR="006C561C" w:rsidRDefault="006C561C" w:rsidP="00DE15B9">
                          <w:r>
                            <w:t>Економічний прибуток</w:t>
                          </w:r>
                        </w:p>
                        <w:p w:rsidR="006C561C" w:rsidRDefault="006C561C" w:rsidP="00DE15B9">
                          <w:r>
                            <w:t>Економічні витрати</w:t>
                          </w:r>
                        </w:p>
                        <w:p w:rsidR="006C561C" w:rsidRDefault="006C561C" w:rsidP="00DE15B9">
                          <w:r>
                            <w:t>Загальний дохід</w:t>
                          </w:r>
                        </w:p>
                        <w:p w:rsidR="006C561C" w:rsidRDefault="006C561C" w:rsidP="00DE15B9">
                          <w:r>
                            <w:t>Загальні витрати</w:t>
                          </w:r>
                        </w:p>
                        <w:p w:rsidR="006C561C" w:rsidRDefault="006C561C" w:rsidP="00DE15B9">
                          <w:r>
                            <w:t>Закон спадної граничної продуктивності</w:t>
                          </w:r>
                        </w:p>
                        <w:p w:rsidR="006C561C" w:rsidRDefault="006C561C" w:rsidP="00DE15B9">
                          <w:r>
                            <w:t>Змінні витрати</w:t>
                          </w:r>
                        </w:p>
                        <w:p w:rsidR="006C561C" w:rsidRDefault="006C561C" w:rsidP="00DE15B9">
                          <w:r>
                            <w:t>Зовнішні (явні витрати)</w:t>
                          </w:r>
                        </w:p>
                        <w:p w:rsidR="006C561C" w:rsidRDefault="006C561C" w:rsidP="00DE15B9">
                          <w:r>
                            <w:t>Ієрархія (усвідомлена координація)</w:t>
                          </w:r>
                        </w:p>
                      </w:txbxContent>
                    </v:textbox>
                  </v:shape>
                  <v:shape id="Text Box 664" o:spid="_x0000_s1637" type="#_x0000_t202" style="position:absolute;left:6192;top:3604;width:3126;height:3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" stroked="f">
                    <v:textbox>
                      <w:txbxContent>
                        <w:p w:rsidR="006C561C" w:rsidRDefault="006C561C" w:rsidP="00DE15B9">
                          <w:r>
                            <w:t>Короткостроковий період</w:t>
                          </w:r>
                        </w:p>
                        <w:p w:rsidR="006C561C" w:rsidRDefault="006C561C" w:rsidP="00DE15B9">
                          <w:r>
                            <w:t>Корпорація</w:t>
                          </w:r>
                        </w:p>
                        <w:p w:rsidR="006C561C" w:rsidRDefault="006C561C" w:rsidP="00DE15B9">
                          <w:r>
                            <w:t>Масштаб виробництва</w:t>
                          </w:r>
                        </w:p>
                        <w:p w:rsidR="006C561C" w:rsidRDefault="006C561C" w:rsidP="00DE15B9">
                          <w:r>
                            <w:t>Нормальний прибуток</w:t>
                          </w:r>
                        </w:p>
                        <w:p w:rsidR="006C561C" w:rsidRDefault="006C561C" w:rsidP="00DE15B9">
                          <w:r>
                            <w:t>Одноосібне володіння</w:t>
                          </w:r>
                        </w:p>
                        <w:p w:rsidR="006C561C" w:rsidRDefault="006C561C" w:rsidP="00DE15B9">
                          <w:r>
                            <w:t>Оптимальний обсяг виробництва</w:t>
                          </w:r>
                        </w:p>
                        <w:p w:rsidR="006C561C" w:rsidRDefault="006C561C" w:rsidP="00DE15B9">
                          <w:r>
                            <w:t>Партнерство</w:t>
                          </w:r>
                        </w:p>
                        <w:p w:rsidR="006C561C" w:rsidRDefault="006C561C" w:rsidP="00DE15B9">
                          <w:r>
                            <w:t>Постійні витрати</w:t>
                          </w:r>
                        </w:p>
                        <w:p w:rsidR="006C561C" w:rsidRDefault="006C561C" w:rsidP="00DE15B9">
                          <w:r>
                            <w:t>Середні загальні витрати</w:t>
                          </w:r>
                        </w:p>
                        <w:p w:rsidR="006C561C" w:rsidRDefault="006C561C" w:rsidP="00DE15B9">
                          <w:r>
                            <w:t>Середні змінні витрати</w:t>
                          </w:r>
                        </w:p>
                        <w:p w:rsidR="006C561C" w:rsidRDefault="006C561C" w:rsidP="00DE15B9">
                          <w:r>
                            <w:t>Середній дохід</w:t>
                          </w:r>
                        </w:p>
                        <w:p w:rsidR="006C561C" w:rsidRDefault="006C561C" w:rsidP="00DE15B9">
                          <w:r>
                            <w:t>Середні постійні витрати</w:t>
                          </w:r>
                        </w:p>
                        <w:p w:rsidR="006C561C" w:rsidRDefault="006C561C" w:rsidP="00DE15B9">
                          <w:r>
                            <w:t>Спонтанний порядок (неусвідомлена координація)</w:t>
                          </w:r>
                        </w:p>
                        <w:p w:rsidR="006C561C" w:rsidRDefault="006C561C" w:rsidP="00DE15B9">
                          <w:r>
                            <w:t>Трансакційні витрати</w:t>
                          </w:r>
                        </w:p>
                        <w:p w:rsidR="006C561C" w:rsidRDefault="006C561C" w:rsidP="00DE15B9">
                          <w:r>
                            <w:t>Фірма</w:t>
                          </w:r>
                        </w:p>
                        <w:p w:rsidR="006C561C" w:rsidRDefault="006C561C" w:rsidP="00DE15B9"/>
                      </w:txbxContent>
                    </v:textbox>
                  </v:shape>
                </v:group>
                <w10:anchorlock/>
              </v:group>
            </w:pict>
          </mc:Fallback>
        </mc:AlternateContent>
      </w:r>
    </w:p>
    <w:p w:rsidR="002C462C" w:rsidRPr="00F33C5A" w:rsidRDefault="002C462C" w:rsidP="002402C7">
      <w:pPr>
        <w:jc w:val="center"/>
        <w:rPr>
          <w:b/>
        </w:rPr>
      </w:pPr>
      <w:r w:rsidRPr="00F33C5A">
        <w:rPr>
          <w:b/>
        </w:rPr>
        <w:t xml:space="preserve">Контрольні запитання </w:t>
      </w:r>
    </w:p>
    <w:p w:rsidR="002C462C" w:rsidRPr="00F33C5A" w:rsidRDefault="002C462C" w:rsidP="002402C7">
      <w:pPr>
        <w:numPr>
          <w:ilvl w:val="1"/>
          <w:numId w:val="5"/>
        </w:numPr>
        <w:tabs>
          <w:tab w:val="clear" w:pos="1530"/>
          <w:tab w:val="num" w:pos="1134"/>
        </w:tabs>
        <w:spacing w:after="60"/>
        <w:ind w:left="0" w:firstLine="709"/>
        <w:jc w:val="both"/>
      </w:pPr>
      <w:r w:rsidRPr="00F33C5A">
        <w:t>Обґрунтуйте економічну природу фірми (підприємства) з точки зору  взаємозв’язку спонтанного порядку і ієрархії.</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сутність основних теорій, що визначають економічну природу фірми.</w:t>
      </w:r>
    </w:p>
    <w:p w:rsidR="002C462C" w:rsidRPr="00F33C5A" w:rsidRDefault="002C462C" w:rsidP="002402C7">
      <w:pPr>
        <w:numPr>
          <w:ilvl w:val="1"/>
          <w:numId w:val="5"/>
        </w:numPr>
        <w:tabs>
          <w:tab w:val="clear" w:pos="1530"/>
          <w:tab w:val="num" w:pos="1134"/>
        </w:tabs>
        <w:spacing w:after="60"/>
        <w:ind w:left="0" w:firstLine="709"/>
        <w:jc w:val="both"/>
      </w:pPr>
      <w:r w:rsidRPr="00F33C5A">
        <w:lastRenderedPageBreak/>
        <w:t>Порівняйте основні організаційно-правові форми підприємницької діяльності з відокремленням їхніх переваг та недоліків.</w:t>
      </w:r>
    </w:p>
    <w:p w:rsidR="002C462C" w:rsidRPr="00F33C5A" w:rsidRDefault="002C462C" w:rsidP="002402C7">
      <w:pPr>
        <w:numPr>
          <w:ilvl w:val="1"/>
          <w:numId w:val="5"/>
        </w:numPr>
        <w:tabs>
          <w:tab w:val="clear" w:pos="1530"/>
          <w:tab w:val="num" w:pos="1134"/>
        </w:tabs>
        <w:spacing w:after="60"/>
        <w:ind w:left="0" w:firstLine="709"/>
        <w:jc w:val="both"/>
      </w:pPr>
      <w:r w:rsidRPr="00F33C5A">
        <w:t>Проведіть аналіз поширення організаційно-правових форм в Україні.</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сутність трансакційних витрат. Хто має вплив на їх зниження -  ринок чи фірма?</w:t>
      </w:r>
    </w:p>
    <w:p w:rsidR="002C462C" w:rsidRPr="00F33C5A" w:rsidRDefault="002C462C" w:rsidP="002402C7">
      <w:pPr>
        <w:numPr>
          <w:ilvl w:val="1"/>
          <w:numId w:val="5"/>
        </w:numPr>
        <w:tabs>
          <w:tab w:val="clear" w:pos="1530"/>
          <w:tab w:val="num" w:pos="1134"/>
        </w:tabs>
        <w:spacing w:after="60"/>
        <w:ind w:left="0" w:firstLine="709"/>
        <w:jc w:val="both"/>
      </w:pPr>
      <w:r w:rsidRPr="00F33C5A">
        <w:t>Чому концепція бухгалтерських витрат є недостатньою у визначенні їхньої сутності?</w:t>
      </w:r>
    </w:p>
    <w:p w:rsidR="002C462C" w:rsidRPr="00F33C5A" w:rsidRDefault="002C462C" w:rsidP="002402C7">
      <w:pPr>
        <w:numPr>
          <w:ilvl w:val="1"/>
          <w:numId w:val="5"/>
        </w:numPr>
        <w:tabs>
          <w:tab w:val="clear" w:pos="1530"/>
          <w:tab w:val="num" w:pos="1134"/>
        </w:tabs>
        <w:spacing w:after="60"/>
        <w:ind w:left="0" w:firstLine="709"/>
        <w:jc w:val="both"/>
      </w:pPr>
      <w:r w:rsidRPr="00F33C5A">
        <w:t>Наведіть класифікацію економічних витрат і поясніть сутність кожного виду.</w:t>
      </w:r>
    </w:p>
    <w:p w:rsidR="002C462C" w:rsidRPr="00F33C5A" w:rsidRDefault="002C462C" w:rsidP="002402C7">
      <w:pPr>
        <w:numPr>
          <w:ilvl w:val="1"/>
          <w:numId w:val="5"/>
        </w:numPr>
        <w:tabs>
          <w:tab w:val="clear" w:pos="1530"/>
          <w:tab w:val="num" w:pos="1134"/>
        </w:tabs>
        <w:spacing w:after="60"/>
        <w:ind w:left="0" w:firstLine="709"/>
        <w:jc w:val="both"/>
      </w:pPr>
      <w:r w:rsidRPr="00F33C5A">
        <w:t>Що таке коротко – і довгостроковий період</w:t>
      </w:r>
      <w:r w:rsidR="000F582A">
        <w:t>и</w:t>
      </w:r>
      <w:r w:rsidRPr="00F33C5A">
        <w:t xml:space="preserve"> і які витрати їх характеризують?</w:t>
      </w:r>
    </w:p>
    <w:p w:rsidR="002C462C" w:rsidRPr="00F33C5A" w:rsidRDefault="002C462C" w:rsidP="002402C7">
      <w:pPr>
        <w:numPr>
          <w:ilvl w:val="1"/>
          <w:numId w:val="5"/>
        </w:numPr>
        <w:tabs>
          <w:tab w:val="clear" w:pos="1530"/>
          <w:tab w:val="num" w:pos="1134"/>
        </w:tabs>
        <w:spacing w:after="60"/>
        <w:ind w:left="0" w:firstLine="709"/>
        <w:jc w:val="both"/>
      </w:pPr>
      <w:r w:rsidRPr="00F33C5A">
        <w:t>Доведіть на прикладах дію закону спадної граничної продуктивності.</w:t>
      </w:r>
    </w:p>
    <w:p w:rsidR="002C462C" w:rsidRPr="00F33C5A" w:rsidRDefault="002C462C" w:rsidP="002402C7">
      <w:pPr>
        <w:numPr>
          <w:ilvl w:val="1"/>
          <w:numId w:val="5"/>
        </w:numPr>
        <w:tabs>
          <w:tab w:val="clear" w:pos="1530"/>
          <w:tab w:val="num" w:pos="1134"/>
        </w:tabs>
        <w:spacing w:after="60"/>
        <w:ind w:left="0" w:firstLine="709"/>
        <w:jc w:val="both"/>
      </w:pPr>
      <w:r w:rsidRPr="00F33C5A">
        <w:t>Що означає економія і дезекономія на масштабах виробництва?</w:t>
      </w:r>
    </w:p>
    <w:p w:rsidR="002C462C" w:rsidRPr="00F33C5A" w:rsidRDefault="002C462C" w:rsidP="002402C7">
      <w:pPr>
        <w:numPr>
          <w:ilvl w:val="1"/>
          <w:numId w:val="5"/>
        </w:numPr>
        <w:tabs>
          <w:tab w:val="clear" w:pos="1530"/>
          <w:tab w:val="num" w:pos="1134"/>
        </w:tabs>
        <w:spacing w:after="60"/>
        <w:ind w:left="0" w:firstLine="709"/>
        <w:jc w:val="both"/>
      </w:pPr>
      <w:r w:rsidRPr="00F33C5A">
        <w:t>Визначте сутність доходу і прибутку фірми та наведіть їх класифікацію.</w:t>
      </w:r>
    </w:p>
    <w:p w:rsidR="002C462C" w:rsidRPr="00F33C5A" w:rsidRDefault="002C462C" w:rsidP="002402C7">
      <w:pPr>
        <w:numPr>
          <w:ilvl w:val="1"/>
          <w:numId w:val="5"/>
        </w:numPr>
        <w:tabs>
          <w:tab w:val="clear" w:pos="1530"/>
          <w:tab w:val="num" w:pos="1134"/>
        </w:tabs>
        <w:spacing w:after="60"/>
        <w:ind w:left="0" w:firstLine="709"/>
        <w:jc w:val="both"/>
      </w:pPr>
      <w:r w:rsidRPr="00F33C5A">
        <w:t>Поясніть взаємозв’язок між доходом, витратами і прибутком фірми.</w:t>
      </w:r>
    </w:p>
    <w:p w:rsidR="002C462C" w:rsidRPr="00F33C5A" w:rsidRDefault="002C462C" w:rsidP="002402C7">
      <w:pPr>
        <w:numPr>
          <w:ilvl w:val="1"/>
          <w:numId w:val="5"/>
        </w:numPr>
        <w:tabs>
          <w:tab w:val="clear" w:pos="1530"/>
          <w:tab w:val="num" w:pos="1134"/>
        </w:tabs>
        <w:spacing w:after="60"/>
        <w:ind w:left="0" w:firstLine="709"/>
        <w:jc w:val="both"/>
      </w:pPr>
      <w:r w:rsidRPr="00F33C5A">
        <w:t>Охарактеризуйте відмінності у поглядах на джерело економічного прибутку.</w:t>
      </w:r>
    </w:p>
    <w:p w:rsidR="002C462C" w:rsidRDefault="002C462C" w:rsidP="002402C7">
      <w:pPr>
        <w:spacing w:after="60"/>
        <w:jc w:val="center"/>
        <w:rPr>
          <w:b/>
        </w:rPr>
      </w:pPr>
    </w:p>
    <w:p w:rsidR="002C462C" w:rsidRPr="00F33C5A" w:rsidRDefault="002C462C" w:rsidP="002402C7">
      <w:pPr>
        <w:spacing w:after="60"/>
        <w:jc w:val="center"/>
        <w:rPr>
          <w:b/>
        </w:rPr>
      </w:pPr>
      <w:r w:rsidRPr="00F33C5A">
        <w:rPr>
          <w:b/>
        </w:rPr>
        <w:t>Завдання для обговорення</w:t>
      </w:r>
    </w:p>
    <w:p w:rsidR="002C462C" w:rsidRPr="00F33C5A" w:rsidRDefault="002C462C" w:rsidP="002402C7">
      <w:pPr>
        <w:spacing w:after="60"/>
        <w:ind w:firstLine="709"/>
        <w:jc w:val="both"/>
      </w:pPr>
      <w:r w:rsidRPr="00F33C5A">
        <w:t>На основі метода контролювання та регулювання повних витрат з використанням еластичності, що запропонований у статті О.</w:t>
      </w:r>
      <w:r w:rsidR="00206613">
        <w:t xml:space="preserve"> </w:t>
      </w:r>
      <w:r w:rsidRPr="00F33C5A">
        <w:t>Є. Кузьміна та</w:t>
      </w:r>
      <w:r w:rsidR="00206613">
        <w:t xml:space="preserve"> </w:t>
      </w:r>
      <w:r w:rsidRPr="00F33C5A">
        <w:t>О.</w:t>
      </w:r>
      <w:r w:rsidR="00206613">
        <w:t xml:space="preserve"> </w:t>
      </w:r>
      <w:r w:rsidRPr="00F33C5A">
        <w:t>Г. Мельника (ж-л «Економіка і прогнозування», №1, 2005), визначте:</w:t>
      </w:r>
    </w:p>
    <w:p w:rsidR="002C462C" w:rsidRPr="00F33C5A" w:rsidRDefault="002C462C" w:rsidP="002402C7">
      <w:pPr>
        <w:numPr>
          <w:ilvl w:val="0"/>
          <w:numId w:val="20"/>
        </w:numPr>
        <w:spacing w:after="60"/>
        <w:jc w:val="both"/>
      </w:pPr>
      <w:r w:rsidRPr="00F33C5A">
        <w:t>точку беззбитковості підприємства;</w:t>
      </w:r>
    </w:p>
    <w:p w:rsidR="002C462C" w:rsidRPr="00F33C5A" w:rsidRDefault="002C462C" w:rsidP="002402C7">
      <w:pPr>
        <w:numPr>
          <w:ilvl w:val="0"/>
          <w:numId w:val="20"/>
        </w:numPr>
        <w:spacing w:after="60"/>
        <w:jc w:val="both"/>
      </w:pPr>
      <w:r w:rsidRPr="00F33C5A">
        <w:t>приріст повних витрат.</w:t>
      </w:r>
    </w:p>
    <w:p w:rsidR="002C462C" w:rsidRPr="00F33C5A" w:rsidRDefault="002C462C" w:rsidP="002402C7">
      <w:pPr>
        <w:spacing w:after="60"/>
        <w:ind w:firstLine="700"/>
        <w:jc w:val="both"/>
      </w:pPr>
      <w:r w:rsidRPr="00F33C5A">
        <w:t>Функція повних витрат ЗАТ «Автонавантажувач» (м.</w:t>
      </w:r>
      <w:r>
        <w:t xml:space="preserve"> </w:t>
      </w:r>
      <w:r w:rsidRPr="00F33C5A">
        <w:t xml:space="preserve">Львів) має вигляд: </w:t>
      </w:r>
    </w:p>
    <w:p w:rsidR="002C462C" w:rsidRPr="00F33C5A" w:rsidRDefault="002C462C" w:rsidP="002402C7">
      <w:pPr>
        <w:spacing w:after="60"/>
        <w:jc w:val="both"/>
      </w:pPr>
      <w:r w:rsidRPr="00F33C5A">
        <w:rPr>
          <w:position w:val="-6"/>
        </w:rPr>
        <w:object w:dxaOrig="2340" w:dyaOrig="279">
          <v:shape id="_x0000_i1073" type="#_x0000_t75" style="width:117pt;height:14.25pt" o:ole="">
            <v:imagedata r:id="rId1237" o:title=""/>
          </v:shape>
          <o:OLEObject Type="Embed" ProgID="Equation.DSMT4" ShapeID="_x0000_i1073" DrawAspect="Content" ObjectID="_1643028983" r:id="rId1238"/>
        </w:object>
      </w:r>
      <w:r w:rsidRPr="00F33C5A">
        <w:rPr>
          <w:position w:val="-6"/>
        </w:rPr>
        <w:object w:dxaOrig="2340" w:dyaOrig="279">
          <v:shape id="_x0000_i1074" type="#_x0000_t75" style="width:117pt;height:14.25pt" o:ole="">
            <v:imagedata r:id="rId1239" o:title=""/>
          </v:shape>
          <o:OLEObject Type="Embed" ProgID="Equation.DSMT4" ShapeID="_x0000_i1074" DrawAspect="Content" ObjectID="_1643028984" r:id="rId1240"/>
        </w:object>
      </w:r>
      <w:r w:rsidRPr="00F33C5A">
        <w:t>(де ν – повні витрати; х – кількість виготовлених автонавантажувачів). Очікується, що у наступному році функція не зазнає суттєвих змін. У звітному році підприємство працювало збитково і виготовляло 224 одиниці продукції. Планова ціна продажу одного автонавантажувача становить 46 тис.грн.</w:t>
      </w:r>
    </w:p>
    <w:p w:rsidR="002C462C" w:rsidRDefault="002C462C" w:rsidP="002402C7">
      <w:pPr>
        <w:spacing w:after="60"/>
        <w:ind w:firstLine="709"/>
        <w:jc w:val="both"/>
      </w:pPr>
      <w:r w:rsidRPr="00F33C5A">
        <w:t xml:space="preserve">Коефіцієнт еластичності витрат розраховується за формулою: </w:t>
      </w:r>
      <w:r w:rsidRPr="00F33C5A">
        <w:rPr>
          <w:position w:val="-12"/>
        </w:rPr>
        <w:object w:dxaOrig="1400" w:dyaOrig="380">
          <v:shape id="_x0000_i1075" type="#_x0000_t75" style="width:75pt;height:20.25pt" o:ole="">
            <v:imagedata r:id="rId1241" o:title=""/>
          </v:shape>
          <o:OLEObject Type="Embed" ProgID="Equation.DSMT4" ShapeID="_x0000_i1075" DrawAspect="Content" ObjectID="_1643028985" r:id="rId1242"/>
        </w:object>
      </w:r>
      <w:r w:rsidRPr="00F33C5A">
        <w:t xml:space="preserve">(де </w:t>
      </w:r>
      <w:r w:rsidRPr="00F33C5A">
        <w:rPr>
          <w:i/>
        </w:rPr>
        <w:t>ν</w:t>
      </w:r>
      <w:r w:rsidR="00206613">
        <w:rPr>
          <w:i/>
        </w:rPr>
        <w:t>ʹ</w:t>
      </w:r>
      <w:r w:rsidRPr="00F33C5A">
        <w:t xml:space="preserve"> – похідна функції повних витрат), а приріст обсягу повних витрат(Δν): </w:t>
      </w:r>
      <w:r w:rsidRPr="00F33C5A">
        <w:rPr>
          <w:position w:val="-24"/>
        </w:rPr>
        <w:object w:dxaOrig="1740" w:dyaOrig="620">
          <v:shape id="_x0000_i1076" type="#_x0000_t75" style="width:92.25pt;height:33.75pt" o:ole="">
            <v:imagedata r:id="rId1243" o:title=""/>
          </v:shape>
          <o:OLEObject Type="Embed" ProgID="Equation.DSMT4" ShapeID="_x0000_i1076" DrawAspect="Content" ObjectID="_1643028986" r:id="rId1244"/>
        </w:object>
      </w:r>
      <w:r w:rsidRPr="00F33C5A">
        <w:t>.</w:t>
      </w: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Default="002C462C" w:rsidP="002402C7">
      <w:pPr>
        <w:ind w:firstLine="709"/>
        <w:jc w:val="both"/>
      </w:pPr>
    </w:p>
    <w:p w:rsidR="002C462C" w:rsidRPr="00E1356C" w:rsidRDefault="002C462C" w:rsidP="00E1356C">
      <w:pPr>
        <w:spacing w:after="120"/>
        <w:ind w:left="567"/>
        <w:rPr>
          <w:b/>
          <w:caps/>
        </w:rPr>
      </w:pPr>
      <w:r w:rsidRPr="00E1356C">
        <w:rPr>
          <w:b/>
          <w:caps/>
        </w:rPr>
        <w:t xml:space="preserve">Тема </w:t>
      </w:r>
      <w:r>
        <w:rPr>
          <w:b/>
          <w:caps/>
        </w:rPr>
        <w:t>16</w:t>
      </w:r>
      <w:r w:rsidRPr="00E1356C">
        <w:rPr>
          <w:b/>
          <w:caps/>
        </w:rPr>
        <w:t>. Фірма в ідеальних ринкових структурах: чиста конкуренція і чиста монополія</w:t>
      </w:r>
    </w:p>
    <w:p w:rsidR="002C462C" w:rsidRDefault="00D23931" w:rsidP="00272629">
      <w:pPr>
        <w:spacing w:after="120"/>
        <w:ind w:left="567"/>
        <w:jc w:val="both"/>
        <w:rPr>
          <w:noProof/>
          <w:lang w:val="ru-RU"/>
        </w:rPr>
      </w:pPr>
      <w:r>
        <w:rPr>
          <w:noProof/>
          <w:lang w:eastAsia="uk-UA"/>
        </w:rPr>
        <w:lastRenderedPageBreak/>
        <w:drawing>
          <wp:inline distT="0" distB="0" distL="0" distR="0">
            <wp:extent cx="6056630" cy="1439545"/>
            <wp:effectExtent l="0" t="0" r="20320" b="46355"/>
            <wp:docPr id="317" name="Схема 80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45" r:lo="rId1246" r:qs="rId1247" r:cs="rId1248"/>
              </a:graphicData>
            </a:graphic>
          </wp:inline>
        </w:drawing>
      </w:r>
    </w:p>
    <w:p w:rsidR="002C462C" w:rsidRPr="00F33C5A" w:rsidRDefault="002C462C" w:rsidP="0023520F">
      <w:pPr>
        <w:spacing w:after="120"/>
        <w:jc w:val="center"/>
        <w:rPr>
          <w:b/>
        </w:rPr>
      </w:pPr>
      <w:r w:rsidRPr="00F33C5A">
        <w:rPr>
          <w:b/>
        </w:rPr>
        <w:t>Література</w:t>
      </w:r>
    </w:p>
    <w:p w:rsidR="002C462C" w:rsidRPr="00F33C5A" w:rsidRDefault="002C462C" w:rsidP="00290B16">
      <w:pPr>
        <w:spacing w:after="120"/>
        <w:ind w:firstLine="709"/>
        <w:jc w:val="both"/>
        <w:rPr>
          <w:bCs/>
        </w:rPr>
      </w:pPr>
      <w:r w:rsidRPr="00F33C5A">
        <w:t xml:space="preserve">1. </w:t>
      </w:r>
      <w:r w:rsidR="000F582A">
        <w:rPr>
          <w:bCs/>
        </w:rPr>
        <w:t>Веріан Гел Р. Мікроекономіка: проміжний рівень. Сучасний підхід / Гел Р. Веріан; пер. з англ. С.Слухая. – К. : Лібра, 2006. – 632 с.</w:t>
      </w:r>
      <w:r w:rsidR="000F582A" w:rsidRPr="00F33C5A">
        <w:rPr>
          <w:bCs/>
        </w:rPr>
        <w:t xml:space="preserve"> </w:t>
      </w:r>
      <w:r w:rsidRPr="00F33C5A">
        <w:rPr>
          <w:bCs/>
        </w:rPr>
        <w:t>(Р</w:t>
      </w:r>
      <w:r>
        <w:rPr>
          <w:bCs/>
        </w:rPr>
        <w:t>озділ</w:t>
      </w:r>
      <w:r w:rsidRPr="00F33C5A">
        <w:rPr>
          <w:bCs/>
        </w:rPr>
        <w:t xml:space="preserve"> 22-25).</w:t>
      </w:r>
    </w:p>
    <w:p w:rsidR="002C462C" w:rsidRPr="00F33C5A" w:rsidRDefault="002C462C" w:rsidP="00290B16">
      <w:pPr>
        <w:spacing w:after="120"/>
        <w:ind w:firstLine="709"/>
        <w:jc w:val="both"/>
        <w:rPr>
          <w:bCs/>
        </w:rPr>
      </w:pPr>
      <w:r w:rsidRPr="00F33C5A">
        <w:rPr>
          <w:bCs/>
        </w:rPr>
        <w:t xml:space="preserve">2. </w:t>
      </w:r>
      <w:r w:rsidR="000F582A">
        <w:rPr>
          <w:bCs/>
        </w:rPr>
        <w:t>Гребенников П. И. Микроэкономика: [учебник] / П. И. Гребенников, А. И. Леусский, Л. С. Тарасевич; За заг. ред. Л. С. Тарасевича. – изд. 2-е, перераб. и доп. – СПб. : СПбУЭФ, 1998. – 447 с.</w:t>
      </w:r>
      <w:r w:rsidRPr="00F33C5A">
        <w:rPr>
          <w:bCs/>
        </w:rPr>
        <w:t xml:space="preserve"> (Гл</w:t>
      </w:r>
      <w:r>
        <w:rPr>
          <w:bCs/>
        </w:rPr>
        <w:t>ава</w:t>
      </w:r>
      <w:r w:rsidRPr="00F33C5A">
        <w:rPr>
          <w:bCs/>
        </w:rPr>
        <w:t xml:space="preserve"> 4).</w:t>
      </w:r>
    </w:p>
    <w:p w:rsidR="002C462C" w:rsidRPr="00F33C5A" w:rsidRDefault="002C462C" w:rsidP="00290B16">
      <w:pPr>
        <w:spacing w:after="120"/>
        <w:ind w:firstLine="709"/>
        <w:jc w:val="both"/>
        <w:rPr>
          <w:bCs/>
        </w:rPr>
      </w:pPr>
      <w:r w:rsidRPr="00F33C5A">
        <w:rPr>
          <w:bCs/>
        </w:rPr>
        <w:t>3. Економічна теорія</w:t>
      </w:r>
      <w:r w:rsidR="000F582A">
        <w:rPr>
          <w:bCs/>
        </w:rPr>
        <w:t xml:space="preserve"> </w:t>
      </w:r>
      <w:r w:rsidRPr="00F33C5A">
        <w:rPr>
          <w:bCs/>
        </w:rPr>
        <w:t xml:space="preserve">: </w:t>
      </w:r>
      <w:r>
        <w:rPr>
          <w:bCs/>
        </w:rPr>
        <w:t>[підручник]</w:t>
      </w:r>
      <w:r w:rsidRPr="00F33C5A">
        <w:rPr>
          <w:bCs/>
        </w:rPr>
        <w:t xml:space="preserve"> / За ред. В.М. Тарасевича. – К.</w:t>
      </w:r>
      <w:r w:rsidR="000F582A">
        <w:rPr>
          <w:bCs/>
        </w:rPr>
        <w:t xml:space="preserve"> </w:t>
      </w:r>
      <w:r w:rsidRPr="00F33C5A">
        <w:rPr>
          <w:bCs/>
        </w:rPr>
        <w:t>: Центр навчальної літератури, 2006. – 784 с. (Р</w:t>
      </w:r>
      <w:r>
        <w:rPr>
          <w:bCs/>
        </w:rPr>
        <w:t>озділ</w:t>
      </w:r>
      <w:r w:rsidRPr="00F33C5A">
        <w:rPr>
          <w:bCs/>
        </w:rPr>
        <w:t xml:space="preserve"> 4).</w:t>
      </w:r>
    </w:p>
    <w:p w:rsidR="002C462C" w:rsidRPr="00F33C5A" w:rsidRDefault="002C462C" w:rsidP="00290B16">
      <w:pPr>
        <w:spacing w:after="120"/>
        <w:ind w:firstLine="709"/>
        <w:jc w:val="both"/>
        <w:rPr>
          <w:bCs/>
        </w:rPr>
      </w:pPr>
      <w:r w:rsidRPr="00F33C5A">
        <w:rPr>
          <w:bCs/>
        </w:rPr>
        <w:t xml:space="preserve">4. </w:t>
      </w:r>
      <w:r w:rsidR="000F582A">
        <w:rPr>
          <w:bCs/>
        </w:rPr>
        <w:t>Ивашковский С. Н. Микроэкономика: [учебник] / С. Н. Ивашковский – 3-е изд., испр. – М. : Дело, 2002. – 416 с.</w:t>
      </w:r>
      <w:r w:rsidRPr="00F33C5A">
        <w:rPr>
          <w:bCs/>
        </w:rPr>
        <w:t xml:space="preserve"> (Гл</w:t>
      </w:r>
      <w:r>
        <w:rPr>
          <w:bCs/>
        </w:rPr>
        <w:t>ава</w:t>
      </w:r>
      <w:r w:rsidRPr="00F33C5A">
        <w:rPr>
          <w:bCs/>
        </w:rPr>
        <w:t xml:space="preserve"> 10).</w:t>
      </w:r>
    </w:p>
    <w:p w:rsidR="002C462C" w:rsidRPr="00F33C5A" w:rsidRDefault="002C462C" w:rsidP="00290B16">
      <w:pPr>
        <w:spacing w:after="120"/>
        <w:ind w:firstLine="709"/>
        <w:jc w:val="both"/>
      </w:pPr>
      <w:r w:rsidRPr="00F33C5A">
        <w:rPr>
          <w:bCs/>
        </w:rPr>
        <w:t xml:space="preserve">5. </w:t>
      </w:r>
      <w:r w:rsidRPr="00F33C5A">
        <w:t>Мікроекономіка</w:t>
      </w:r>
      <w:r w:rsidR="000F582A">
        <w:t xml:space="preserve"> </w:t>
      </w:r>
      <w:r w:rsidRPr="00F33C5A">
        <w:t xml:space="preserve">: </w:t>
      </w:r>
      <w:r>
        <w:rPr>
          <w:bCs/>
        </w:rPr>
        <w:t>[підручник]</w:t>
      </w:r>
      <w:r w:rsidRPr="00F33C5A">
        <w:t xml:space="preserve"> / За ред. В.Д.Базилевича. – К.</w:t>
      </w:r>
      <w:r w:rsidR="000F582A">
        <w:t xml:space="preserve"> </w:t>
      </w:r>
      <w:r w:rsidRPr="00F33C5A">
        <w:t>: Знання, 2007. – 677</w:t>
      </w:r>
      <w:r w:rsidR="000F582A">
        <w:t xml:space="preserve"> </w:t>
      </w:r>
      <w:r w:rsidRPr="00F33C5A">
        <w:t>с. (Р</w:t>
      </w:r>
      <w:r>
        <w:t>озділ</w:t>
      </w:r>
      <w:r w:rsidRPr="00F33C5A">
        <w:t xml:space="preserve"> 7, 8).</w:t>
      </w:r>
    </w:p>
    <w:p w:rsidR="002C462C" w:rsidRPr="00F33C5A" w:rsidRDefault="002C462C" w:rsidP="00290B16">
      <w:pPr>
        <w:pStyle w:val="a3"/>
        <w:spacing w:after="120"/>
        <w:ind w:firstLine="709"/>
        <w:jc w:val="left"/>
        <w:rPr>
          <w:szCs w:val="28"/>
        </w:rPr>
      </w:pPr>
      <w:r w:rsidRPr="00F33C5A">
        <w:t xml:space="preserve">6. </w:t>
      </w:r>
      <w:r w:rsidRPr="00F33C5A">
        <w:rPr>
          <w:szCs w:val="28"/>
        </w:rPr>
        <w:t>Микроэкономика</w:t>
      </w:r>
      <w:r w:rsidR="000F582A">
        <w:rPr>
          <w:szCs w:val="28"/>
        </w:rPr>
        <w:t xml:space="preserve"> </w:t>
      </w:r>
      <w:r w:rsidRPr="00F33C5A">
        <w:rPr>
          <w:szCs w:val="28"/>
        </w:rPr>
        <w:t xml:space="preserve">: </w:t>
      </w:r>
      <w:r>
        <w:rPr>
          <w:bCs/>
        </w:rPr>
        <w:t>[учебник]</w:t>
      </w:r>
      <w:r w:rsidRPr="00F33C5A">
        <w:rPr>
          <w:szCs w:val="28"/>
        </w:rPr>
        <w:t xml:space="preserve"> / Под ред. А.</w:t>
      </w:r>
      <w:r w:rsidR="000F582A">
        <w:rPr>
          <w:szCs w:val="28"/>
        </w:rPr>
        <w:t xml:space="preserve"> </w:t>
      </w:r>
      <w:r w:rsidRPr="00F33C5A">
        <w:rPr>
          <w:szCs w:val="28"/>
        </w:rPr>
        <w:t>Г. Грязновой, А.</w:t>
      </w:r>
      <w:r w:rsidR="000F582A">
        <w:rPr>
          <w:szCs w:val="28"/>
        </w:rPr>
        <w:t xml:space="preserve"> </w:t>
      </w:r>
      <w:r w:rsidRPr="00F33C5A">
        <w:rPr>
          <w:szCs w:val="28"/>
        </w:rPr>
        <w:t xml:space="preserve">Ю. Юданова. – 6-е изд., испр. и доп. </w:t>
      </w:r>
      <w:r w:rsidR="000F582A">
        <w:rPr>
          <w:bCs/>
        </w:rPr>
        <w:t>–</w:t>
      </w:r>
      <w:r w:rsidRPr="00F33C5A">
        <w:rPr>
          <w:szCs w:val="28"/>
        </w:rPr>
        <w:t xml:space="preserve"> М.</w:t>
      </w:r>
      <w:r w:rsidR="000F582A">
        <w:rPr>
          <w:szCs w:val="28"/>
        </w:rPr>
        <w:t xml:space="preserve"> </w:t>
      </w:r>
      <w:r w:rsidRPr="00F33C5A">
        <w:rPr>
          <w:szCs w:val="28"/>
        </w:rPr>
        <w:t>: КНОРУС, 2006. – 624 с. (Т</w:t>
      </w:r>
      <w:r>
        <w:rPr>
          <w:szCs w:val="28"/>
        </w:rPr>
        <w:t>еми</w:t>
      </w:r>
      <w:r w:rsidRPr="00F33C5A">
        <w:rPr>
          <w:szCs w:val="28"/>
        </w:rPr>
        <w:t xml:space="preserve"> 7, 10).</w:t>
      </w:r>
    </w:p>
    <w:p w:rsidR="002C462C" w:rsidRPr="00F33C5A" w:rsidRDefault="002C462C" w:rsidP="00290B16">
      <w:pPr>
        <w:spacing w:after="120"/>
        <w:ind w:firstLine="709"/>
        <w:jc w:val="both"/>
      </w:pPr>
      <w:r w:rsidRPr="00F33C5A">
        <w:t xml:space="preserve">7. </w:t>
      </w:r>
      <w:r w:rsidR="000F582A">
        <w:t xml:space="preserve">Рудий М. М. Мікроекономіка : </w:t>
      </w:r>
      <w:r w:rsidR="000F582A">
        <w:rPr>
          <w:bCs/>
        </w:rPr>
        <w:t>[навч. посібник]</w:t>
      </w:r>
      <w:r w:rsidR="000F582A">
        <w:t xml:space="preserve"> – / М. М. Рудий, В. В. Жабка : Центр учбової літератури, 2008. – 360 с.</w:t>
      </w:r>
      <w:r w:rsidRPr="00F33C5A">
        <w:t xml:space="preserve"> (Т</w:t>
      </w:r>
      <w:r>
        <w:t>еми</w:t>
      </w:r>
      <w:r w:rsidRPr="00F33C5A">
        <w:t xml:space="preserve"> 8, 9). </w:t>
      </w:r>
    </w:p>
    <w:p w:rsidR="002C462C" w:rsidRDefault="00D23931" w:rsidP="0023520F">
      <w:pPr>
        <w:spacing w:after="120"/>
        <w:ind w:firstLine="720"/>
        <w:jc w:val="both"/>
        <w:rPr>
          <w:b/>
          <w:noProof/>
          <w:lang w:val="ru-RU"/>
        </w:rPr>
      </w:pPr>
      <w:r>
        <w:rPr>
          <w:b/>
          <w:noProof/>
          <w:lang w:eastAsia="uk-UA"/>
        </w:rPr>
        <w:drawing>
          <wp:inline distT="0" distB="0" distL="0" distR="0">
            <wp:extent cx="5505450" cy="392430"/>
            <wp:effectExtent l="19050" t="0" r="38100" b="7620"/>
            <wp:docPr id="318" name="Схема 8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50" r:lo="rId1251" r:qs="rId1252" r:cs="rId1253"/>
              </a:graphicData>
            </a:graphic>
          </wp:inline>
        </w:drawing>
      </w:r>
    </w:p>
    <w:p w:rsidR="002C462C" w:rsidRDefault="002C462C" w:rsidP="0023520F">
      <w:pPr>
        <w:spacing w:after="120"/>
        <w:ind w:firstLine="720"/>
        <w:jc w:val="both"/>
      </w:pPr>
      <w:r w:rsidRPr="00F33C5A">
        <w:t xml:space="preserve">Основною ознакою, що відрізняє ринкову економіку від адміністративно-командної є </w:t>
      </w:r>
      <w:r w:rsidRPr="00F33C5A">
        <w:rPr>
          <w:b/>
        </w:rPr>
        <w:t>конкуренція</w:t>
      </w:r>
      <w:r w:rsidRPr="00F33C5A">
        <w:t xml:space="preserve">. </w:t>
      </w:r>
    </w:p>
    <w:p w:rsidR="002C462C" w:rsidRDefault="00D23931" w:rsidP="0023520F">
      <w:pPr>
        <w:spacing w:after="120"/>
        <w:ind w:firstLine="720"/>
        <w:jc w:val="both"/>
      </w:pPr>
      <w:r>
        <w:rPr>
          <w:noProof/>
          <w:lang w:eastAsia="uk-UA"/>
        </w:rPr>
        <w:drawing>
          <wp:inline distT="0" distB="0" distL="0" distR="0">
            <wp:extent cx="5876925" cy="1545590"/>
            <wp:effectExtent l="0" t="0" r="28575" b="16510"/>
            <wp:docPr id="319" name="Схема 13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55" r:lo="rId1256" r:qs="rId1257" r:cs="rId1258"/>
              </a:graphicData>
            </a:graphic>
          </wp:inline>
        </w:drawing>
      </w:r>
      <w:r w:rsidR="002C462C" w:rsidRPr="00F33C5A">
        <w:t xml:space="preserve"> </w:t>
      </w:r>
    </w:p>
    <w:p w:rsidR="002C462C" w:rsidRPr="00F33C5A" w:rsidRDefault="002C462C" w:rsidP="0023520F">
      <w:pPr>
        <w:spacing w:after="120"/>
        <w:ind w:firstLine="720"/>
        <w:jc w:val="both"/>
      </w:pPr>
      <w:r w:rsidRPr="00F33C5A">
        <w:t>Умови, в яких вона відбувається і від яких залежить, називаються ринковою структурою.</w:t>
      </w:r>
    </w:p>
    <w:p w:rsidR="002C462C" w:rsidRPr="00F33C5A" w:rsidRDefault="002C462C" w:rsidP="0023520F">
      <w:pPr>
        <w:spacing w:after="120"/>
        <w:ind w:firstLine="720"/>
        <w:jc w:val="both"/>
      </w:pPr>
      <w:r w:rsidRPr="00F33C5A">
        <w:rPr>
          <w:b/>
        </w:rPr>
        <w:t>Ринкова структура</w:t>
      </w:r>
      <w:r w:rsidRPr="00F33C5A">
        <w:t xml:space="preserve"> характеризується кількістю і розміром підприємств, типом товару, умовами входження у галузь, ступенем впливу на ринкову ціну, </w:t>
      </w:r>
      <w:r w:rsidRPr="00F33C5A">
        <w:lastRenderedPageBreak/>
        <w:t>доступністю інформації. Виділяють такі основні види ринкових структур: чиста (повна, досконала) конкуренція; недосконала конкуренція, яка представлена олігополією і монополістичною конкуренцією; чиста монополія. Чисту конкуренцію і чисту монополію відносять до ідеальних ринкових структур, яких практично не існує в сучасних умовах.</w:t>
      </w:r>
    </w:p>
    <w:p w:rsidR="002C462C" w:rsidRPr="00F33C5A" w:rsidRDefault="002C462C" w:rsidP="0023520F">
      <w:pPr>
        <w:spacing w:after="120"/>
        <w:ind w:firstLine="720"/>
        <w:jc w:val="both"/>
      </w:pPr>
      <w:r w:rsidRPr="00F33C5A">
        <w:rPr>
          <w:b/>
        </w:rPr>
        <w:t>Чиста конкуренція</w:t>
      </w:r>
      <w:r w:rsidRPr="00F33C5A">
        <w:t xml:space="preserve"> має такі ознаки:</w:t>
      </w:r>
    </w:p>
    <w:p w:rsidR="002C462C" w:rsidRPr="00F33C5A" w:rsidRDefault="002C462C" w:rsidP="0023520F">
      <w:pPr>
        <w:spacing w:after="120"/>
        <w:ind w:firstLine="708"/>
        <w:jc w:val="both"/>
      </w:pPr>
      <w:r w:rsidRPr="00F33C5A">
        <w:t>1) в галузі функціонує велика кількість відносно невеликих виробників, які виробляють однорідний, стандартизований товар. Це означає, що товар одного виробника не відрізняється від товару конкурентів;</w:t>
      </w:r>
    </w:p>
    <w:p w:rsidR="002C462C" w:rsidRPr="00F33C5A" w:rsidRDefault="002C462C" w:rsidP="0023520F">
      <w:pPr>
        <w:spacing w:after="120"/>
        <w:ind w:firstLine="708"/>
        <w:jc w:val="both"/>
      </w:pPr>
      <w:r w:rsidRPr="00F33C5A">
        <w:t>2) не існує бар’єрів на шляху створення нових підприємств</w:t>
      </w:r>
      <w:r>
        <w:t xml:space="preserve"> і тому</w:t>
      </w:r>
      <w:r w:rsidRPr="00F33C5A">
        <w:t xml:space="preserve"> вони вільно входять </w:t>
      </w:r>
      <w:r>
        <w:t>та</w:t>
      </w:r>
      <w:r w:rsidRPr="00F33C5A">
        <w:t xml:space="preserve"> виходять з галузі;</w:t>
      </w:r>
    </w:p>
    <w:p w:rsidR="002C462C" w:rsidRPr="00F33C5A" w:rsidRDefault="002C462C" w:rsidP="0023520F">
      <w:pPr>
        <w:spacing w:after="120"/>
        <w:ind w:firstLine="708"/>
        <w:jc w:val="both"/>
      </w:pPr>
      <w:r w:rsidRPr="00F33C5A">
        <w:t>3) підприємства повністю поінформовані про ринок, купують ресурси приблизно за однаковими цінами і тому</w:t>
      </w:r>
      <w:r>
        <w:t xml:space="preserve"> їх </w:t>
      </w:r>
      <w:r w:rsidRPr="00F33C5A">
        <w:t>середні витрати не відрізняються;</w:t>
      </w:r>
    </w:p>
    <w:p w:rsidR="002C462C" w:rsidRPr="00F33C5A" w:rsidRDefault="002C462C" w:rsidP="0023520F">
      <w:pPr>
        <w:spacing w:after="120"/>
        <w:ind w:firstLine="708"/>
        <w:jc w:val="both"/>
      </w:pPr>
      <w:r w:rsidRPr="00F33C5A">
        <w:t xml:space="preserve">4) частка кожного підприємства є відносно невеликою і тому воно не має можливості впливати на формування ринкової ціни. Ціна формується на ринку під впливом загального попиту </w:t>
      </w:r>
      <w:r>
        <w:t>та</w:t>
      </w:r>
      <w:r w:rsidRPr="00F33C5A">
        <w:t xml:space="preserve"> пропозиції товару (рис.</w:t>
      </w:r>
      <w:r>
        <w:t>16.1</w:t>
      </w:r>
      <w:r w:rsidRPr="00F33C5A">
        <w:t>, а). Підприємство сприймає ціну як задану ринком і тому його крива попиту має абсолютно еластичний характер (рис.</w:t>
      </w:r>
      <w:r>
        <w:t>16.1</w:t>
      </w:r>
      <w:r w:rsidRPr="00F33C5A">
        <w:t>, б).</w:t>
      </w:r>
    </w:p>
    <w:p w:rsidR="002C462C" w:rsidRPr="00F33C5A" w:rsidRDefault="00D23931" w:rsidP="0023520F">
      <w:pPr>
        <w:spacing w:after="120"/>
        <w:jc w:val="center"/>
      </w:pPr>
      <w:r>
        <w:rPr>
          <w:noProof/>
          <w:lang w:eastAsia="uk-UA"/>
        </w:rPr>
        <mc:AlternateContent>
          <mc:Choice Requires="wpc">
            <w:drawing>
              <wp:inline distT="0" distB="0" distL="0" distR="0">
                <wp:extent cx="5461000" cy="2418080"/>
                <wp:effectExtent l="0" t="0" r="0" b="3175"/>
                <wp:docPr id="665" name="Полотно 6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817" name="Group 667"/>
                        <wpg:cNvGrpSpPr>
                          <a:grpSpLocks/>
                        </wpg:cNvGrpSpPr>
                        <wpg:grpSpPr bwMode="auto">
                          <a:xfrm>
                            <a:off x="190358" y="172966"/>
                            <a:ext cx="5079411" cy="2073009"/>
                            <a:chOff x="2919" y="5404"/>
                            <a:chExt cx="5817" cy="2409"/>
                          </a:xfrm>
                        </wpg:grpSpPr>
                        <wps:wsp>
                          <wps:cNvPr id="819" name="Line 668"/>
                          <wps:cNvCnPr>
                            <a:cxnSpLocks noChangeShapeType="1"/>
                          </wps:cNvCnPr>
                          <wps:spPr bwMode="auto">
                            <a:xfrm>
                              <a:off x="3646" y="5805"/>
                              <a:ext cx="1309" cy="12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20" name="Line 669"/>
                          <wps:cNvCnPr>
                            <a:cxnSpLocks noChangeShapeType="1"/>
                          </wps:cNvCnPr>
                          <wps:spPr bwMode="auto">
                            <a:xfrm flipV="1">
                              <a:off x="3646" y="5805"/>
                              <a:ext cx="1309" cy="120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21" name="Line 670"/>
                          <wps:cNvCnPr>
                            <a:cxnSpLocks noChangeShapeType="1"/>
                          </wps:cNvCnPr>
                          <wps:spPr bwMode="auto">
                            <a:xfrm>
                              <a:off x="3355" y="6408"/>
                              <a:ext cx="94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2" name="Line 671"/>
                          <wps:cNvCnPr>
                            <a:cxnSpLocks noChangeShapeType="1"/>
                          </wps:cNvCnPr>
                          <wps:spPr bwMode="auto">
                            <a:xfrm flipV="1">
                              <a:off x="4301" y="6408"/>
                              <a:ext cx="0" cy="9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3" name="Text Box 672"/>
                          <wps:cNvSpPr txBox="1">
                            <a:spLocks noChangeArrowheads="1"/>
                          </wps:cNvSpPr>
                          <wps:spPr bwMode="auto">
                            <a:xfrm>
                              <a:off x="2992" y="5504"/>
                              <a:ext cx="3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rPr>
                                </w:pPr>
                                <w:r w:rsidRPr="00290B16">
                                  <w:rPr>
                                    <w:b/>
                                    <w:sz w:val="24"/>
                                    <w:szCs w:val="24"/>
                                  </w:rPr>
                                  <w:t>Р</w:t>
                                </w:r>
                              </w:p>
                            </w:txbxContent>
                          </wps:txbx>
                          <wps:bodyPr rot="0" vert="horz" wrap="square" lIns="91440" tIns="45720" rIns="91440" bIns="45720" anchor="t" anchorCtr="0" upright="1">
                            <a:noAutofit/>
                          </wps:bodyPr>
                        </wps:wsp>
                        <wps:wsp>
                          <wps:cNvPr id="824" name="Text Box 673"/>
                          <wps:cNvSpPr txBox="1">
                            <a:spLocks noChangeArrowheads="1"/>
                          </wps:cNvSpPr>
                          <wps:spPr bwMode="auto">
                            <a:xfrm>
                              <a:off x="3210" y="7311"/>
                              <a:ext cx="363"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rPr>
                                </w:pPr>
                                <w:r w:rsidRPr="00290B16">
                                  <w:rPr>
                                    <w:b/>
                                    <w:sz w:val="24"/>
                                    <w:szCs w:val="24"/>
                                  </w:rPr>
                                  <w:t>0</w:t>
                                </w:r>
                              </w:p>
                            </w:txbxContent>
                          </wps:txbx>
                          <wps:bodyPr rot="0" vert="horz" wrap="square" lIns="91440" tIns="45720" rIns="91440" bIns="45720" anchor="t" anchorCtr="0" upright="1">
                            <a:noAutofit/>
                          </wps:bodyPr>
                        </wps:wsp>
                        <wps:wsp>
                          <wps:cNvPr id="825" name="Text Box 674"/>
                          <wps:cNvSpPr txBox="1">
                            <a:spLocks noChangeArrowheads="1"/>
                          </wps:cNvSpPr>
                          <wps:spPr bwMode="auto">
                            <a:xfrm>
                              <a:off x="4955" y="7311"/>
                              <a:ext cx="727"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jc w:val="center"/>
                                  <w:rPr>
                                    <w:b/>
                                    <w:sz w:val="24"/>
                                    <w:szCs w:val="24"/>
                                  </w:rPr>
                                </w:pPr>
                                <w:r w:rsidRPr="00290B16">
                                  <w:rPr>
                                    <w:b/>
                                    <w:sz w:val="24"/>
                                    <w:szCs w:val="24"/>
                                    <w:lang w:val="en-US"/>
                                  </w:rPr>
                                  <w:t>Q</w:t>
                                </w:r>
                                <w:r w:rsidRPr="00290B16">
                                  <w:rPr>
                                    <w:b/>
                                    <w:sz w:val="24"/>
                                    <w:szCs w:val="24"/>
                                  </w:rPr>
                                  <w:t>,</w:t>
                                </w:r>
                              </w:p>
                              <w:p w:rsidR="006C561C" w:rsidRPr="00290B16" w:rsidRDefault="006C561C" w:rsidP="00DE15B9">
                                <w:pPr>
                                  <w:jc w:val="both"/>
                                  <w:rPr>
                                    <w:b/>
                                    <w:sz w:val="24"/>
                                    <w:szCs w:val="24"/>
                                  </w:rPr>
                                </w:pPr>
                                <w:r w:rsidRPr="00290B16">
                                  <w:rPr>
                                    <w:b/>
                                    <w:sz w:val="24"/>
                                    <w:szCs w:val="24"/>
                                  </w:rPr>
                                  <w:t>млн.т</w:t>
                                </w:r>
                              </w:p>
                            </w:txbxContent>
                          </wps:txbx>
                          <wps:bodyPr rot="0" vert="horz" wrap="square" lIns="91440" tIns="45720" rIns="91440" bIns="45720" anchor="t" anchorCtr="0" upright="1">
                            <a:noAutofit/>
                          </wps:bodyPr>
                        </wps:wsp>
                        <wps:wsp>
                          <wps:cNvPr id="826" name="Text Box 675"/>
                          <wps:cNvSpPr txBox="1">
                            <a:spLocks noChangeArrowheads="1"/>
                          </wps:cNvSpPr>
                          <wps:spPr bwMode="auto">
                            <a:xfrm>
                              <a:off x="4955" y="6909"/>
                              <a:ext cx="3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D</w:t>
                                </w:r>
                              </w:p>
                            </w:txbxContent>
                          </wps:txbx>
                          <wps:bodyPr rot="0" vert="horz" wrap="square" lIns="91440" tIns="45720" rIns="91440" bIns="45720" anchor="t" anchorCtr="0" upright="1">
                            <a:noAutofit/>
                          </wps:bodyPr>
                        </wps:wsp>
                        <wps:wsp>
                          <wps:cNvPr id="827" name="Text Box 676"/>
                          <wps:cNvSpPr txBox="1">
                            <a:spLocks noChangeArrowheads="1"/>
                          </wps:cNvSpPr>
                          <wps:spPr bwMode="auto">
                            <a:xfrm>
                              <a:off x="4955" y="5705"/>
                              <a:ext cx="363"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S</w:t>
                                </w:r>
                              </w:p>
                            </w:txbxContent>
                          </wps:txbx>
                          <wps:bodyPr rot="0" vert="horz" wrap="square" lIns="91440" tIns="45720" rIns="91440" bIns="45720" anchor="t" anchorCtr="0" upright="1">
                            <a:noAutofit/>
                          </wps:bodyPr>
                        </wps:wsp>
                        <wps:wsp>
                          <wps:cNvPr id="828" name="Text Box 677"/>
                          <wps:cNvSpPr txBox="1">
                            <a:spLocks noChangeArrowheads="1"/>
                          </wps:cNvSpPr>
                          <wps:spPr bwMode="auto">
                            <a:xfrm>
                              <a:off x="2919" y="6307"/>
                              <a:ext cx="435"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rPr>
                                </w:pPr>
                                <w:r w:rsidRPr="00290B16">
                                  <w:rPr>
                                    <w:b/>
                                    <w:sz w:val="24"/>
                                    <w:szCs w:val="24"/>
                                  </w:rPr>
                                  <w:t>Р</w:t>
                                </w:r>
                                <w:r w:rsidRPr="00290B16">
                                  <w:rPr>
                                    <w:b/>
                                    <w:sz w:val="24"/>
                                    <w:szCs w:val="24"/>
                                    <w:vertAlign w:val="subscript"/>
                                  </w:rPr>
                                  <w:t>1</w:t>
                                </w:r>
                              </w:p>
                            </w:txbxContent>
                          </wps:txbx>
                          <wps:bodyPr rot="0" vert="horz" wrap="square" lIns="91440" tIns="45720" rIns="91440" bIns="45720" anchor="t" anchorCtr="0" upright="1">
                            <a:noAutofit/>
                          </wps:bodyPr>
                        </wps:wsp>
                        <wps:wsp>
                          <wps:cNvPr id="829" name="Text Box 678"/>
                          <wps:cNvSpPr txBox="1">
                            <a:spLocks noChangeArrowheads="1"/>
                          </wps:cNvSpPr>
                          <wps:spPr bwMode="auto">
                            <a:xfrm>
                              <a:off x="4082" y="7311"/>
                              <a:ext cx="437"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Q</w:t>
                                </w:r>
                                <w:r w:rsidRPr="00290B16">
                                  <w:rPr>
                                    <w:b/>
                                    <w:sz w:val="24"/>
                                    <w:szCs w:val="24"/>
                                    <w:vertAlign w:val="subscript"/>
                                    <w:lang w:val="en-US"/>
                                  </w:rPr>
                                  <w:t>1</w:t>
                                </w:r>
                              </w:p>
                            </w:txbxContent>
                          </wps:txbx>
                          <wps:bodyPr rot="0" vert="horz" wrap="square" lIns="91440" tIns="45720" rIns="91440" bIns="45720" anchor="t" anchorCtr="0" upright="1">
                            <a:noAutofit/>
                          </wps:bodyPr>
                        </wps:wsp>
                        <wps:wsp>
                          <wps:cNvPr id="830" name="Line 679"/>
                          <wps:cNvCnPr>
                            <a:cxnSpLocks noChangeShapeType="1"/>
                          </wps:cNvCnPr>
                          <wps:spPr bwMode="auto">
                            <a:xfrm>
                              <a:off x="3355" y="7311"/>
                              <a:ext cx="2037"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1" name="Text Box 680"/>
                          <wps:cNvSpPr txBox="1">
                            <a:spLocks noChangeArrowheads="1"/>
                          </wps:cNvSpPr>
                          <wps:spPr bwMode="auto">
                            <a:xfrm>
                              <a:off x="4082" y="5404"/>
                              <a:ext cx="437"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a)</w:t>
                                </w:r>
                              </w:p>
                            </w:txbxContent>
                          </wps:txbx>
                          <wps:bodyPr rot="0" vert="horz" wrap="square" lIns="91440" tIns="45720" rIns="91440" bIns="45720" anchor="t" anchorCtr="0" upright="1">
                            <a:noAutofit/>
                          </wps:bodyPr>
                        </wps:wsp>
                        <wps:wsp>
                          <wps:cNvPr id="640" name="Text Box 681"/>
                          <wps:cNvSpPr txBox="1">
                            <a:spLocks noChangeArrowheads="1"/>
                          </wps:cNvSpPr>
                          <wps:spPr bwMode="auto">
                            <a:xfrm>
                              <a:off x="5973" y="5404"/>
                              <a:ext cx="363"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rPr>
                                </w:pPr>
                                <w:r w:rsidRPr="00290B16">
                                  <w:rPr>
                                    <w:b/>
                                    <w:sz w:val="24"/>
                                    <w:szCs w:val="24"/>
                                  </w:rPr>
                                  <w:t>Р</w:t>
                                </w:r>
                              </w:p>
                            </w:txbxContent>
                          </wps:txbx>
                          <wps:bodyPr rot="0" vert="horz" wrap="square" lIns="91440" tIns="45720" rIns="91440" bIns="45720" anchor="t" anchorCtr="0" upright="1">
                            <a:noAutofit/>
                          </wps:bodyPr>
                        </wps:wsp>
                        <wps:wsp>
                          <wps:cNvPr id="641" name="Text Box 682"/>
                          <wps:cNvSpPr txBox="1">
                            <a:spLocks noChangeArrowheads="1"/>
                          </wps:cNvSpPr>
                          <wps:spPr bwMode="auto">
                            <a:xfrm>
                              <a:off x="8010" y="6307"/>
                              <a:ext cx="363"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D</w:t>
                                </w:r>
                              </w:p>
                            </w:txbxContent>
                          </wps:txbx>
                          <wps:bodyPr rot="0" vert="horz" wrap="square" lIns="91440" tIns="45720" rIns="91440" bIns="45720" anchor="t" anchorCtr="0" upright="1">
                            <a:noAutofit/>
                          </wps:bodyPr>
                        </wps:wsp>
                        <wps:wsp>
                          <wps:cNvPr id="642" name="Text Box 683"/>
                          <wps:cNvSpPr txBox="1">
                            <a:spLocks noChangeArrowheads="1"/>
                          </wps:cNvSpPr>
                          <wps:spPr bwMode="auto">
                            <a:xfrm>
                              <a:off x="6192" y="7311"/>
                              <a:ext cx="362"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lang w:val="en-US"/>
                                  </w:rPr>
                                  <w:t>0</w:t>
                                </w:r>
                              </w:p>
                            </w:txbxContent>
                          </wps:txbx>
                          <wps:bodyPr rot="0" vert="horz" wrap="square" lIns="91440" tIns="45720" rIns="91440" bIns="45720" anchor="t" anchorCtr="0" upright="1">
                            <a:noAutofit/>
                          </wps:bodyPr>
                        </wps:wsp>
                        <wps:wsp>
                          <wps:cNvPr id="643" name="Text Box 684"/>
                          <wps:cNvSpPr txBox="1">
                            <a:spLocks noChangeArrowheads="1"/>
                          </wps:cNvSpPr>
                          <wps:spPr bwMode="auto">
                            <a:xfrm>
                              <a:off x="5901" y="6307"/>
                              <a:ext cx="435"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lang w:val="en-US"/>
                                  </w:rPr>
                                </w:pPr>
                                <w:r w:rsidRPr="00290B16">
                                  <w:rPr>
                                    <w:b/>
                                    <w:sz w:val="24"/>
                                    <w:szCs w:val="24"/>
                                  </w:rPr>
                                  <w:t>Р</w:t>
                                </w:r>
                                <w:r w:rsidRPr="00290B16">
                                  <w:rPr>
                                    <w:b/>
                                    <w:sz w:val="24"/>
                                    <w:szCs w:val="24"/>
                                    <w:vertAlign w:val="subscript"/>
                                    <w:lang w:val="en-US"/>
                                  </w:rPr>
                                  <w:t>1</w:t>
                                </w:r>
                              </w:p>
                            </w:txbxContent>
                          </wps:txbx>
                          <wps:bodyPr rot="0" vert="horz" wrap="square" lIns="91440" tIns="45720" rIns="91440" bIns="45720" anchor="t" anchorCtr="0" upright="1">
                            <a:noAutofit/>
                          </wps:bodyPr>
                        </wps:wsp>
                        <wps:wsp>
                          <wps:cNvPr id="644" name="Text Box 685"/>
                          <wps:cNvSpPr txBox="1">
                            <a:spLocks noChangeArrowheads="1"/>
                          </wps:cNvSpPr>
                          <wps:spPr bwMode="auto">
                            <a:xfrm>
                              <a:off x="7064" y="5404"/>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rPr>
                                    <w:b/>
                                    <w:sz w:val="24"/>
                                    <w:szCs w:val="24"/>
                                  </w:rPr>
                                </w:pPr>
                                <w:r w:rsidRPr="00290B16">
                                  <w:rPr>
                                    <w:b/>
                                    <w:sz w:val="24"/>
                                    <w:szCs w:val="24"/>
                                  </w:rPr>
                                  <w:t>б)</w:t>
                                </w:r>
                              </w:p>
                            </w:txbxContent>
                          </wps:txbx>
                          <wps:bodyPr rot="0" vert="horz" wrap="square" lIns="91440" tIns="45720" rIns="91440" bIns="45720" anchor="t" anchorCtr="0" upright="1">
                            <a:noAutofit/>
                          </wps:bodyPr>
                        </wps:wsp>
                        <wps:wsp>
                          <wps:cNvPr id="645" name="Text Box 686"/>
                          <wps:cNvSpPr txBox="1">
                            <a:spLocks noChangeArrowheads="1"/>
                          </wps:cNvSpPr>
                          <wps:spPr bwMode="auto">
                            <a:xfrm>
                              <a:off x="8010" y="7311"/>
                              <a:ext cx="726" cy="5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290B16" w:rsidRDefault="006C561C" w:rsidP="00DE15B9">
                                <w:pPr>
                                  <w:jc w:val="center"/>
                                  <w:rPr>
                                    <w:b/>
                                    <w:sz w:val="24"/>
                                    <w:szCs w:val="24"/>
                                  </w:rPr>
                                </w:pPr>
                                <w:r w:rsidRPr="00290B16">
                                  <w:rPr>
                                    <w:b/>
                                    <w:sz w:val="24"/>
                                    <w:szCs w:val="24"/>
                                    <w:lang w:val="en-US"/>
                                  </w:rPr>
                                  <w:t>Q</w:t>
                                </w:r>
                                <w:r w:rsidRPr="00290B16">
                                  <w:rPr>
                                    <w:b/>
                                    <w:sz w:val="24"/>
                                    <w:szCs w:val="24"/>
                                  </w:rPr>
                                  <w:t>,</w:t>
                                </w:r>
                              </w:p>
                              <w:p w:rsidR="006C561C" w:rsidRPr="00290B16" w:rsidRDefault="006C561C" w:rsidP="00DE15B9">
                                <w:pPr>
                                  <w:jc w:val="both"/>
                                  <w:rPr>
                                    <w:b/>
                                    <w:sz w:val="24"/>
                                    <w:szCs w:val="24"/>
                                  </w:rPr>
                                </w:pPr>
                                <w:r w:rsidRPr="00290B16">
                                  <w:rPr>
                                    <w:b/>
                                    <w:sz w:val="24"/>
                                    <w:szCs w:val="24"/>
                                  </w:rPr>
                                  <w:t>тис.т</w:t>
                                </w:r>
                              </w:p>
                            </w:txbxContent>
                          </wps:txbx>
                          <wps:bodyPr rot="0" vert="horz" wrap="square" lIns="91440" tIns="45720" rIns="91440" bIns="45720" anchor="t" anchorCtr="0" upright="1">
                            <a:noAutofit/>
                          </wps:bodyPr>
                        </wps:wsp>
                        <wps:wsp>
                          <wps:cNvPr id="646" name="Line 687"/>
                          <wps:cNvCnPr>
                            <a:cxnSpLocks noChangeShapeType="1"/>
                          </wps:cNvCnPr>
                          <wps:spPr bwMode="auto">
                            <a:xfrm>
                              <a:off x="6337" y="7311"/>
                              <a:ext cx="2036"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7" name="Line 688"/>
                          <wps:cNvCnPr>
                            <a:cxnSpLocks noChangeShapeType="1"/>
                          </wps:cNvCnPr>
                          <wps:spPr bwMode="auto">
                            <a:xfrm flipV="1">
                              <a:off x="6337" y="5504"/>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8" name="Line 689"/>
                          <wps:cNvCnPr>
                            <a:cxnSpLocks noChangeShapeType="1"/>
                          </wps:cNvCnPr>
                          <wps:spPr bwMode="auto">
                            <a:xfrm>
                              <a:off x="6337" y="6408"/>
                              <a:ext cx="1673"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649" name="Line 690"/>
                          <wps:cNvCnPr>
                            <a:cxnSpLocks noChangeShapeType="1"/>
                          </wps:cNvCnPr>
                          <wps:spPr bwMode="auto">
                            <a:xfrm flipV="1">
                              <a:off x="3355" y="5504"/>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665" o:spid="_x0000_s1638" editas="canvas" style="width:430pt;height:190.4pt;mso-position-horizontal-relative:char;mso-position-vertical-relative:line" coordsize="54610,24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">
                <v:shape id="_x0000_s1639" type="#_x0000_t75" style="position:absolute;width:54610;height:24180;visibility:visible;mso-wrap-style:square">
                  <v:fill o:detectmouseclick="t"/>
                  <v:path o:connecttype="none"/>
                </v:shape>
                <v:group id="Group 667" o:spid="_x0000_s1640" style="position:absolute;left:1903;top:1729;width:50794;height:20730" coordorigin="2919,5404" coordsize="5817,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">
                  <v:line id="Line 668" o:spid="_x0000_s1641" style="position:absolute;visibility:visible;mso-wrap-style:square" from="3646,5805" to="4955,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" strokeweight="1.25pt"/>
                  <v:line id="Line 669" o:spid="_x0000_s1642" style="position:absolute;flip:y;visibility:visible;mso-wrap-style:square" from="3646,5805" to="4955,7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" strokeweight="1.25pt"/>
                  <v:line id="Line 670" o:spid="_x0000_s1643" style="position:absolute;visibility:visible;mso-wrap-style:square" from="3355,6408" to="4301,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">
                    <v:stroke dashstyle="dash"/>
                  </v:line>
                  <v:line id="Line 671" o:spid="_x0000_s1644" style="position:absolute;flip:y;visibility:visible;mso-wrap-style:square" from="4301,6408" to="4301,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">
                    <v:stroke dashstyle="dash"/>
                  </v:line>
                  <v:shape id="Text Box 672" o:spid="_x0000_s1645" type="#_x0000_t202" style="position:absolute;left:2992;top:5504;width:3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" stroked="f">
                    <v:textbox>
                      <w:txbxContent>
                        <w:p w:rsidR="006C561C" w:rsidRPr="00290B16" w:rsidRDefault="006C561C" w:rsidP="00DE15B9">
                          <w:pPr>
                            <w:rPr>
                              <w:b/>
                              <w:sz w:val="24"/>
                              <w:szCs w:val="24"/>
                            </w:rPr>
                          </w:pPr>
                          <w:r w:rsidRPr="00290B16">
                            <w:rPr>
                              <w:b/>
                              <w:sz w:val="24"/>
                              <w:szCs w:val="24"/>
                            </w:rPr>
                            <w:t>Р</w:t>
                          </w:r>
                        </w:p>
                      </w:txbxContent>
                    </v:textbox>
                  </v:shape>
                  <v:shape id="Text Box 673" o:spid="_x0000_s1646" type="#_x0000_t202" style="position:absolute;left:3210;top:7311;width:36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" stroked="f">
                    <v:textbox>
                      <w:txbxContent>
                        <w:p w:rsidR="006C561C" w:rsidRPr="00290B16" w:rsidRDefault="006C561C" w:rsidP="00DE15B9">
                          <w:pPr>
                            <w:rPr>
                              <w:b/>
                              <w:sz w:val="24"/>
                              <w:szCs w:val="24"/>
                            </w:rPr>
                          </w:pPr>
                          <w:r w:rsidRPr="00290B16">
                            <w:rPr>
                              <w:b/>
                              <w:sz w:val="24"/>
                              <w:szCs w:val="24"/>
                            </w:rPr>
                            <w:t>0</w:t>
                          </w:r>
                        </w:p>
                      </w:txbxContent>
                    </v:textbox>
                  </v:shape>
                  <v:shape id="Text Box 674" o:spid="_x0000_s1647" type="#_x0000_t202" style="position:absolute;left:4955;top:7311;width:727;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" stroked="f">
                    <v:textbox>
                      <w:txbxContent>
                        <w:p w:rsidR="006C561C" w:rsidRPr="00290B16" w:rsidRDefault="006C561C" w:rsidP="00DE15B9">
                          <w:pPr>
                            <w:jc w:val="center"/>
                            <w:rPr>
                              <w:b/>
                              <w:sz w:val="24"/>
                              <w:szCs w:val="24"/>
                            </w:rPr>
                          </w:pPr>
                          <w:r w:rsidRPr="00290B16">
                            <w:rPr>
                              <w:b/>
                              <w:sz w:val="24"/>
                              <w:szCs w:val="24"/>
                              <w:lang w:val="en-US"/>
                            </w:rPr>
                            <w:t>Q</w:t>
                          </w:r>
                          <w:r w:rsidRPr="00290B16">
                            <w:rPr>
                              <w:b/>
                              <w:sz w:val="24"/>
                              <w:szCs w:val="24"/>
                            </w:rPr>
                            <w:t>,</w:t>
                          </w:r>
                        </w:p>
                        <w:p w:rsidR="006C561C" w:rsidRPr="00290B16" w:rsidRDefault="006C561C" w:rsidP="00DE15B9">
                          <w:pPr>
                            <w:jc w:val="both"/>
                            <w:rPr>
                              <w:b/>
                              <w:sz w:val="24"/>
                              <w:szCs w:val="24"/>
                            </w:rPr>
                          </w:pPr>
                          <w:r w:rsidRPr="00290B16">
                            <w:rPr>
                              <w:b/>
                              <w:sz w:val="24"/>
                              <w:szCs w:val="24"/>
                            </w:rPr>
                            <w:t>млн.т</w:t>
                          </w:r>
                        </w:p>
                      </w:txbxContent>
                    </v:textbox>
                  </v:shape>
                  <v:shape id="Text Box 675" o:spid="_x0000_s1648" type="#_x0000_t202" style="position:absolute;left:4955;top:6909;width:3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" stroked="f">
                    <v:textbox>
                      <w:txbxContent>
                        <w:p w:rsidR="006C561C" w:rsidRPr="00290B16" w:rsidRDefault="006C561C" w:rsidP="00DE15B9">
                          <w:pPr>
                            <w:rPr>
                              <w:b/>
                              <w:sz w:val="24"/>
                              <w:szCs w:val="24"/>
                              <w:lang w:val="en-US"/>
                            </w:rPr>
                          </w:pPr>
                          <w:r w:rsidRPr="00290B16">
                            <w:rPr>
                              <w:b/>
                              <w:sz w:val="24"/>
                              <w:szCs w:val="24"/>
                              <w:lang w:val="en-US"/>
                            </w:rPr>
                            <w:t>D</w:t>
                          </w:r>
                        </w:p>
                      </w:txbxContent>
                    </v:textbox>
                  </v:shape>
                  <v:shape id="Text Box 676" o:spid="_x0000_s1649" type="#_x0000_t202" style="position:absolute;left:4955;top:5705;width:36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" stroked="f">
                    <v:textbox>
                      <w:txbxContent>
                        <w:p w:rsidR="006C561C" w:rsidRPr="00290B16" w:rsidRDefault="006C561C" w:rsidP="00DE15B9">
                          <w:pPr>
                            <w:rPr>
                              <w:b/>
                              <w:sz w:val="24"/>
                              <w:szCs w:val="24"/>
                              <w:lang w:val="en-US"/>
                            </w:rPr>
                          </w:pPr>
                          <w:r w:rsidRPr="00290B16">
                            <w:rPr>
                              <w:b/>
                              <w:sz w:val="24"/>
                              <w:szCs w:val="24"/>
                              <w:lang w:val="en-US"/>
                            </w:rPr>
                            <w:t>S</w:t>
                          </w:r>
                        </w:p>
                      </w:txbxContent>
                    </v:textbox>
                  </v:shape>
                  <v:shape id="Text Box 677" o:spid="_x0000_s1650" type="#_x0000_t202" style="position:absolute;left:2919;top:6307;width:43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" stroked="f">
                    <v:textbox>
                      <w:txbxContent>
                        <w:p w:rsidR="006C561C" w:rsidRPr="00290B16" w:rsidRDefault="006C561C" w:rsidP="00DE15B9">
                          <w:pPr>
                            <w:rPr>
                              <w:b/>
                              <w:sz w:val="24"/>
                              <w:szCs w:val="24"/>
                            </w:rPr>
                          </w:pPr>
                          <w:r w:rsidRPr="00290B16">
                            <w:rPr>
                              <w:b/>
                              <w:sz w:val="24"/>
                              <w:szCs w:val="24"/>
                            </w:rPr>
                            <w:t>Р</w:t>
                          </w:r>
                          <w:r w:rsidRPr="00290B16">
                            <w:rPr>
                              <w:b/>
                              <w:sz w:val="24"/>
                              <w:szCs w:val="24"/>
                              <w:vertAlign w:val="subscript"/>
                            </w:rPr>
                            <w:t>1</w:t>
                          </w:r>
                        </w:p>
                      </w:txbxContent>
                    </v:textbox>
                  </v:shape>
                  <v:shape id="Text Box 678" o:spid="_x0000_s1651" type="#_x0000_t202" style="position:absolute;left:4082;top:7311;width:437;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" stroked="f">
                    <v:textbox>
                      <w:txbxContent>
                        <w:p w:rsidR="006C561C" w:rsidRPr="00290B16" w:rsidRDefault="006C561C" w:rsidP="00DE15B9">
                          <w:pPr>
                            <w:rPr>
                              <w:b/>
                              <w:sz w:val="24"/>
                              <w:szCs w:val="24"/>
                              <w:lang w:val="en-US"/>
                            </w:rPr>
                          </w:pPr>
                          <w:r w:rsidRPr="00290B16">
                            <w:rPr>
                              <w:b/>
                              <w:sz w:val="24"/>
                              <w:szCs w:val="24"/>
                              <w:lang w:val="en-US"/>
                            </w:rPr>
                            <w:t>Q</w:t>
                          </w:r>
                          <w:r w:rsidRPr="00290B16">
                            <w:rPr>
                              <w:b/>
                              <w:sz w:val="24"/>
                              <w:szCs w:val="24"/>
                              <w:vertAlign w:val="subscript"/>
                              <w:lang w:val="en-US"/>
                            </w:rPr>
                            <w:t>1</w:t>
                          </w:r>
                        </w:p>
                      </w:txbxContent>
                    </v:textbox>
                  </v:shape>
                  <v:line id="Line 679" o:spid="_x0000_s1652" style="position:absolute;visibility:visible;mso-wrap-style:square" from="3355,7311" to="5392,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" strokeweight="1.25pt">
                    <v:stroke endarrow="block"/>
                  </v:line>
                  <v:shape id="Text Box 680" o:spid="_x0000_s1653" type="#_x0000_t202" style="position:absolute;left:4082;top:5404;width:437;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" stroked="f">
                    <v:textbox>
                      <w:txbxContent>
                        <w:p w:rsidR="006C561C" w:rsidRPr="00290B16" w:rsidRDefault="006C561C" w:rsidP="00DE15B9">
                          <w:pPr>
                            <w:rPr>
                              <w:b/>
                              <w:sz w:val="24"/>
                              <w:szCs w:val="24"/>
                              <w:lang w:val="en-US"/>
                            </w:rPr>
                          </w:pPr>
                          <w:r w:rsidRPr="00290B16">
                            <w:rPr>
                              <w:b/>
                              <w:sz w:val="24"/>
                              <w:szCs w:val="24"/>
                              <w:lang w:val="en-US"/>
                            </w:rPr>
                            <w:t>a)</w:t>
                          </w:r>
                        </w:p>
                      </w:txbxContent>
                    </v:textbox>
                  </v:shape>
                  <v:shape id="Text Box 681" o:spid="_x0000_s1654" type="#_x0000_t202" style="position:absolute;left:5973;top:5404;width:363;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" stroked="f">
                    <v:textbox>
                      <w:txbxContent>
                        <w:p w:rsidR="006C561C" w:rsidRPr="00290B16" w:rsidRDefault="006C561C" w:rsidP="00DE15B9">
                          <w:pPr>
                            <w:rPr>
                              <w:b/>
                              <w:sz w:val="24"/>
                              <w:szCs w:val="24"/>
                            </w:rPr>
                          </w:pPr>
                          <w:r w:rsidRPr="00290B16">
                            <w:rPr>
                              <w:b/>
                              <w:sz w:val="24"/>
                              <w:szCs w:val="24"/>
                            </w:rPr>
                            <w:t>Р</w:t>
                          </w:r>
                        </w:p>
                      </w:txbxContent>
                    </v:textbox>
                  </v:shape>
                  <v:shape id="Text Box 682" o:spid="_x0000_s1655" type="#_x0000_t202" style="position:absolute;left:8010;top:6307;width:363;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" stroked="f">
                    <v:textbox>
                      <w:txbxContent>
                        <w:p w:rsidR="006C561C" w:rsidRPr="00290B16" w:rsidRDefault="006C561C" w:rsidP="00DE15B9">
                          <w:pPr>
                            <w:rPr>
                              <w:b/>
                              <w:sz w:val="24"/>
                              <w:szCs w:val="24"/>
                              <w:lang w:val="en-US"/>
                            </w:rPr>
                          </w:pPr>
                          <w:r w:rsidRPr="00290B16">
                            <w:rPr>
                              <w:b/>
                              <w:sz w:val="24"/>
                              <w:szCs w:val="24"/>
                              <w:lang w:val="en-US"/>
                            </w:rPr>
                            <w:t>D</w:t>
                          </w:r>
                        </w:p>
                      </w:txbxContent>
                    </v:textbox>
                  </v:shape>
                  <v:shape id="Text Box 683" o:spid="_x0000_s1656" type="#_x0000_t202" style="position:absolute;left:6192;top:7311;width:362;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" stroked="f">
                    <v:textbox>
                      <w:txbxContent>
                        <w:p w:rsidR="006C561C" w:rsidRPr="00290B16" w:rsidRDefault="006C561C" w:rsidP="00DE15B9">
                          <w:pPr>
                            <w:rPr>
                              <w:b/>
                              <w:sz w:val="24"/>
                              <w:szCs w:val="24"/>
                              <w:lang w:val="en-US"/>
                            </w:rPr>
                          </w:pPr>
                          <w:r w:rsidRPr="00290B16">
                            <w:rPr>
                              <w:b/>
                              <w:sz w:val="24"/>
                              <w:szCs w:val="24"/>
                              <w:lang w:val="en-US"/>
                            </w:rPr>
                            <w:t>0</w:t>
                          </w:r>
                        </w:p>
                      </w:txbxContent>
                    </v:textbox>
                  </v:shape>
                  <v:shape id="Text Box 684" o:spid="_x0000_s1657" type="#_x0000_t202" style="position:absolute;left:5901;top:6307;width:43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" stroked="f">
                    <v:textbox>
                      <w:txbxContent>
                        <w:p w:rsidR="006C561C" w:rsidRPr="00290B16" w:rsidRDefault="006C561C" w:rsidP="00DE15B9">
                          <w:pPr>
                            <w:rPr>
                              <w:b/>
                              <w:sz w:val="24"/>
                              <w:szCs w:val="24"/>
                              <w:lang w:val="en-US"/>
                            </w:rPr>
                          </w:pPr>
                          <w:r w:rsidRPr="00290B16">
                            <w:rPr>
                              <w:b/>
                              <w:sz w:val="24"/>
                              <w:szCs w:val="24"/>
                            </w:rPr>
                            <w:t>Р</w:t>
                          </w:r>
                          <w:r w:rsidRPr="00290B16">
                            <w:rPr>
                              <w:b/>
                              <w:sz w:val="24"/>
                              <w:szCs w:val="24"/>
                              <w:vertAlign w:val="subscript"/>
                              <w:lang w:val="en-US"/>
                            </w:rPr>
                            <w:t>1</w:t>
                          </w:r>
                        </w:p>
                      </w:txbxContent>
                    </v:textbox>
                  </v:shape>
                  <v:shape id="Text Box 685" o:spid="_x0000_s1658" type="#_x0000_t202" style="position:absolute;left:7064;top:5404;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" stroked="f">
                    <v:textbox>
                      <w:txbxContent>
                        <w:p w:rsidR="006C561C" w:rsidRPr="00290B16" w:rsidRDefault="006C561C" w:rsidP="00DE15B9">
                          <w:pPr>
                            <w:rPr>
                              <w:b/>
                              <w:sz w:val="24"/>
                              <w:szCs w:val="24"/>
                            </w:rPr>
                          </w:pPr>
                          <w:r w:rsidRPr="00290B16">
                            <w:rPr>
                              <w:b/>
                              <w:sz w:val="24"/>
                              <w:szCs w:val="24"/>
                            </w:rPr>
                            <w:t>б)</w:t>
                          </w:r>
                        </w:p>
                      </w:txbxContent>
                    </v:textbox>
                  </v:shape>
                  <v:shape id="Text Box 686" o:spid="_x0000_s1659" type="#_x0000_t202" style="position:absolute;left:8010;top:7311;width:726;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" stroked="f">
                    <v:textbox>
                      <w:txbxContent>
                        <w:p w:rsidR="006C561C" w:rsidRPr="00290B16" w:rsidRDefault="006C561C" w:rsidP="00DE15B9">
                          <w:pPr>
                            <w:jc w:val="center"/>
                            <w:rPr>
                              <w:b/>
                              <w:sz w:val="24"/>
                              <w:szCs w:val="24"/>
                            </w:rPr>
                          </w:pPr>
                          <w:r w:rsidRPr="00290B16">
                            <w:rPr>
                              <w:b/>
                              <w:sz w:val="24"/>
                              <w:szCs w:val="24"/>
                              <w:lang w:val="en-US"/>
                            </w:rPr>
                            <w:t>Q</w:t>
                          </w:r>
                          <w:r w:rsidRPr="00290B16">
                            <w:rPr>
                              <w:b/>
                              <w:sz w:val="24"/>
                              <w:szCs w:val="24"/>
                            </w:rPr>
                            <w:t>,</w:t>
                          </w:r>
                        </w:p>
                        <w:p w:rsidR="006C561C" w:rsidRPr="00290B16" w:rsidRDefault="006C561C" w:rsidP="00DE15B9">
                          <w:pPr>
                            <w:jc w:val="both"/>
                            <w:rPr>
                              <w:b/>
                              <w:sz w:val="24"/>
                              <w:szCs w:val="24"/>
                            </w:rPr>
                          </w:pPr>
                          <w:r w:rsidRPr="00290B16">
                            <w:rPr>
                              <w:b/>
                              <w:sz w:val="24"/>
                              <w:szCs w:val="24"/>
                            </w:rPr>
                            <w:t>тис.т</w:t>
                          </w:r>
                        </w:p>
                      </w:txbxContent>
                    </v:textbox>
                  </v:shape>
                  <v:line id="Line 687" o:spid="_x0000_s1660" style="position:absolute;visibility:visible;mso-wrap-style:square" from="6337,7311" to="8373,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" strokeweight="1.25pt">
                    <v:stroke endarrow="block"/>
                  </v:line>
                  <v:line id="Line 688" o:spid="_x0000_s1661" style="position:absolute;flip:y;visibility:visible;mso-wrap-style:square" from="6337,5504" to="6337,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" strokeweight="1.25pt">
                    <v:stroke endarrow="block"/>
                  </v:line>
                  <v:line id="Line 689" o:spid="_x0000_s1662" style="position:absolute;visibility:visible;mso-wrap-style:square" from="6337,6408" to="8010,6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" strokeweight="1.25pt"/>
                  <v:line id="Line 690" o:spid="_x0000_s1663" style="position:absolute;flip:y;visibility:visible;mso-wrap-style:square" from="3355,5504" to="3355,7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" strokeweight="1.25pt">
                    <v:stroke endarrow="block"/>
                  </v:line>
                </v:group>
                <w10:anchorlock/>
              </v:group>
            </w:pict>
          </mc:Fallback>
        </mc:AlternateContent>
      </w:r>
    </w:p>
    <w:p w:rsidR="002C462C" w:rsidRPr="00290B16" w:rsidRDefault="002C462C" w:rsidP="0023520F">
      <w:pPr>
        <w:spacing w:after="120"/>
        <w:jc w:val="center"/>
        <w:rPr>
          <w:b/>
          <w:i/>
        </w:rPr>
      </w:pPr>
      <w:r w:rsidRPr="00290B16">
        <w:rPr>
          <w:b/>
          <w:i/>
        </w:rPr>
        <w:t>Рис.16.1. Механізм формування ринкової ціни (а) і крива попиту на товар підприємства (б)</w:t>
      </w:r>
    </w:p>
    <w:p w:rsidR="002C462C" w:rsidRPr="00F33C5A" w:rsidRDefault="002C462C" w:rsidP="00E31CEC">
      <w:pPr>
        <w:spacing w:after="120"/>
        <w:jc w:val="both"/>
      </w:pPr>
      <w:r w:rsidRPr="00F33C5A">
        <w:t xml:space="preserve"> Ринками, які найбільше нагадують чист</w:t>
      </w:r>
      <w:r>
        <w:t>у</w:t>
      </w:r>
      <w:r w:rsidRPr="00F33C5A">
        <w:t xml:space="preserve"> конкуренці</w:t>
      </w:r>
      <w:r>
        <w:t>ю</w:t>
      </w:r>
      <w:r w:rsidRPr="00F33C5A">
        <w:t xml:space="preserve"> є ринок зерна (торгівля зерном на товарній біржі) і ринок цінних паперів (торгівля цінними паперами на фондовій біржі). </w:t>
      </w:r>
    </w:p>
    <w:p w:rsidR="002C462C" w:rsidRPr="00F33C5A" w:rsidRDefault="002C462C" w:rsidP="0023520F">
      <w:pPr>
        <w:spacing w:after="120"/>
        <w:ind w:firstLine="709"/>
        <w:jc w:val="both"/>
      </w:pPr>
      <w:r w:rsidRPr="00F33C5A">
        <w:t xml:space="preserve">Абсолютно еластичний характер кривої попиту означатиме, що граничний дохід виробника буде відповідати ціні за будь-якого обсягу продукції. Підприємство не може впливати на ринкову ціну, тому вибирає </w:t>
      </w:r>
      <w:r>
        <w:t xml:space="preserve">лише </w:t>
      </w:r>
      <w:r w:rsidRPr="00F33C5A">
        <w:t xml:space="preserve">обсяг </w:t>
      </w:r>
      <w:r>
        <w:t xml:space="preserve">виробництва та реалізації </w:t>
      </w:r>
      <w:r w:rsidRPr="00F33C5A">
        <w:t>продукції.</w:t>
      </w:r>
    </w:p>
    <w:p w:rsidR="002C462C" w:rsidRPr="00F33C5A" w:rsidRDefault="002C462C" w:rsidP="0023520F">
      <w:pPr>
        <w:spacing w:after="120"/>
        <w:ind w:firstLine="709"/>
        <w:jc w:val="both"/>
      </w:pPr>
      <w:r>
        <w:lastRenderedPageBreak/>
        <w:t>У</w:t>
      </w:r>
      <w:r w:rsidRPr="00F33C5A">
        <w:t xml:space="preserve"> короткостроковому періоді на ринку чистої конкуренції можуть виникати різні ситуації:</w:t>
      </w:r>
    </w:p>
    <w:p w:rsidR="002C462C" w:rsidRPr="00F33C5A" w:rsidRDefault="002C462C" w:rsidP="0023520F">
      <w:pPr>
        <w:spacing w:after="120"/>
        <w:ind w:firstLine="708"/>
        <w:jc w:val="both"/>
      </w:pPr>
      <w:r w:rsidRPr="00F33C5A">
        <w:t xml:space="preserve">1) за сприятливих умов на ринку підприємство </w:t>
      </w:r>
      <w:r>
        <w:t>може виробляти такий</w:t>
      </w:r>
      <w:r w:rsidRPr="00F33C5A">
        <w:t xml:space="preserve"> обсяг продукції, що забезпечує йому максимальний прибуток. Прибуток буде максимальним, якщо ціна (граничний дохід) відповідатиме граничним витратам: </w:t>
      </w:r>
    </w:p>
    <w:p w:rsidR="002C462C" w:rsidRPr="00F33C5A" w:rsidRDefault="002C462C" w:rsidP="0023520F">
      <w:pPr>
        <w:spacing w:after="120"/>
        <w:ind w:firstLine="708"/>
        <w:jc w:val="center"/>
      </w:pPr>
      <w:r w:rsidRPr="00F33C5A">
        <w:rPr>
          <w:position w:val="-10"/>
        </w:rPr>
        <w:object w:dxaOrig="1400" w:dyaOrig="320">
          <v:shape id="_x0000_i1077" type="#_x0000_t75" style="width:68.25pt;height:15.75pt" o:ole="">
            <v:imagedata r:id="rId1260" o:title=""/>
          </v:shape>
          <o:OLEObject Type="Embed" ProgID="Equation.3" ShapeID="_x0000_i1077" DrawAspect="Content" ObjectID="_1643028987" r:id="rId1261"/>
        </w:object>
      </w:r>
      <w:r w:rsidRPr="00F33C5A">
        <w:t>;</w:t>
      </w:r>
      <w:r>
        <w:t xml:space="preserve">                                                                                                    (16.1)</w:t>
      </w:r>
    </w:p>
    <w:p w:rsidR="002C462C" w:rsidRPr="00F33C5A" w:rsidRDefault="002C462C" w:rsidP="0023520F">
      <w:pPr>
        <w:spacing w:after="120"/>
        <w:ind w:firstLine="708"/>
        <w:jc w:val="both"/>
      </w:pPr>
      <w:r w:rsidRPr="00F33C5A">
        <w:t xml:space="preserve">2) у випадку зниження ринкової ціни підприємство може </w:t>
      </w:r>
      <w:r>
        <w:t>виробляти</w:t>
      </w:r>
      <w:r w:rsidRPr="00F33C5A">
        <w:t xml:space="preserve"> продукці</w:t>
      </w:r>
      <w:r>
        <w:t>ю</w:t>
      </w:r>
      <w:r w:rsidRPr="00F33C5A">
        <w:t xml:space="preserve">, </w:t>
      </w:r>
      <w:r>
        <w:t xml:space="preserve">не маючи прибутку і </w:t>
      </w:r>
      <w:r w:rsidRPr="00F33C5A">
        <w:t>мінімізу</w:t>
      </w:r>
      <w:r>
        <w:t>ючи</w:t>
      </w:r>
      <w:r w:rsidRPr="00F33C5A">
        <w:t xml:space="preserve"> </w:t>
      </w:r>
      <w:r>
        <w:t>збитки</w:t>
      </w:r>
      <w:r w:rsidRPr="00F33C5A">
        <w:t xml:space="preserve">. </w:t>
      </w:r>
      <w:r>
        <w:t>Збитки</w:t>
      </w:r>
      <w:r w:rsidRPr="00F33C5A">
        <w:t xml:space="preserve"> будуть мінімальними, якщо ціна (граничний дохід) буде перевищувати середні змінні витрати:</w:t>
      </w:r>
    </w:p>
    <w:p w:rsidR="002C462C" w:rsidRPr="00F33C5A" w:rsidRDefault="002C462C" w:rsidP="0023520F">
      <w:pPr>
        <w:spacing w:after="120"/>
        <w:ind w:firstLine="708"/>
        <w:jc w:val="center"/>
      </w:pPr>
      <w:r w:rsidRPr="00F33C5A">
        <w:rPr>
          <w:position w:val="-10"/>
        </w:rPr>
        <w:object w:dxaOrig="1500" w:dyaOrig="320">
          <v:shape id="_x0000_i1078" type="#_x0000_t75" style="width:83.25pt;height:18pt" o:ole="">
            <v:imagedata r:id="rId1262" o:title=""/>
          </v:shape>
          <o:OLEObject Type="Embed" ProgID="Equation.3" ShapeID="_x0000_i1078" DrawAspect="Content" ObjectID="_1643028988" r:id="rId1263"/>
        </w:object>
      </w:r>
      <w:r w:rsidRPr="00F33C5A">
        <w:t>;</w:t>
      </w:r>
      <w:r>
        <w:t xml:space="preserve">                                                                                                 (16.2)</w:t>
      </w:r>
    </w:p>
    <w:p w:rsidR="002C462C" w:rsidRPr="00F33C5A" w:rsidRDefault="002C462C" w:rsidP="0023520F">
      <w:pPr>
        <w:spacing w:after="120"/>
        <w:ind w:firstLine="708"/>
        <w:jc w:val="both"/>
      </w:pPr>
      <w:r w:rsidRPr="00F33C5A">
        <w:t xml:space="preserve">3) за несприятливої кон’юнктури ринку і зниження ціни підприємству буде вигідним згорнути виробництво продукції. Така ситуація можлива, коли ціна (граничний дохід) буде менше від середніх змінних витрат: </w:t>
      </w:r>
    </w:p>
    <w:p w:rsidR="002C462C" w:rsidRPr="00F33C5A" w:rsidRDefault="002C462C" w:rsidP="0023520F">
      <w:pPr>
        <w:spacing w:after="120"/>
        <w:ind w:firstLine="708"/>
        <w:jc w:val="center"/>
      </w:pPr>
      <w:r w:rsidRPr="00F33C5A">
        <w:rPr>
          <w:i/>
        </w:rPr>
        <w:t>P(MR) &lt; AVC</w:t>
      </w:r>
      <w:r w:rsidRPr="00F33C5A">
        <w:t>.</w:t>
      </w:r>
      <w:r>
        <w:t xml:space="preserve">                                                                                                 (16.3)</w:t>
      </w:r>
    </w:p>
    <w:p w:rsidR="002C462C" w:rsidRDefault="00D23931" w:rsidP="0023520F">
      <w:pPr>
        <w:spacing w:after="120"/>
        <w:ind w:firstLine="708"/>
        <w:jc w:val="both"/>
        <w:rPr>
          <w:b/>
          <w:noProof/>
          <w:lang w:val="ru-RU"/>
        </w:rPr>
      </w:pPr>
      <w:r>
        <w:rPr>
          <w:b/>
          <w:noProof/>
          <w:lang w:eastAsia="uk-UA"/>
        </w:rPr>
        <w:drawing>
          <wp:inline distT="0" distB="0" distL="0" distR="0">
            <wp:extent cx="5512435" cy="752475"/>
            <wp:effectExtent l="0" t="0" r="12065" b="9525"/>
            <wp:docPr id="323" name="Схема 80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64" r:lo="rId1265" r:qs="rId1266" r:cs="rId1267"/>
              </a:graphicData>
            </a:graphic>
          </wp:inline>
        </w:drawing>
      </w:r>
    </w:p>
    <w:p w:rsidR="002C462C" w:rsidRPr="00F33C5A" w:rsidRDefault="002C462C" w:rsidP="0023520F">
      <w:pPr>
        <w:spacing w:after="120"/>
        <w:ind w:firstLine="708"/>
        <w:jc w:val="both"/>
      </w:pPr>
      <w:r w:rsidRPr="00F33C5A">
        <w:t>Входження на ринок чистої конкуренції і вихід з ринку є вільними, тому в довгостроковому періоді рівень прибутковості буде регулятором використання ресурсів у галузі. Ринкова ціна, що перевищує середні витрати буде сигналом про те, що в галузі є економічний прибуток. Він буде стимулом для створення нових підприємств, які будуть збільшувати попит на ресурси. Збиткова діяльність буде виконувати роль антистимул</w:t>
      </w:r>
      <w:r>
        <w:t>у</w:t>
      </w:r>
      <w:r w:rsidRPr="00F33C5A">
        <w:t>, що впливатиме на зменшення кількості підприємств і скорочення обсягу ресурсів, що використовуються у виробництві товару.</w:t>
      </w:r>
    </w:p>
    <w:p w:rsidR="002C462C" w:rsidRPr="00F33C5A" w:rsidRDefault="002C462C" w:rsidP="0023520F">
      <w:pPr>
        <w:spacing w:after="120"/>
        <w:ind w:firstLine="708"/>
        <w:jc w:val="both"/>
      </w:pPr>
      <w:r>
        <w:t>Отже</w:t>
      </w:r>
      <w:r w:rsidRPr="00F33C5A">
        <w:t xml:space="preserve">, взаємозв’язок між рівнем прибутковості, обсягом ресурсів, що використовуються </w:t>
      </w:r>
      <w:r>
        <w:t>та</w:t>
      </w:r>
      <w:r w:rsidRPr="00F33C5A">
        <w:t xml:space="preserve"> обсягом пропозиції визначатиме </w:t>
      </w:r>
      <w:r w:rsidRPr="00F33C5A">
        <w:rPr>
          <w:b/>
        </w:rPr>
        <w:t>беззбитковість</w:t>
      </w:r>
      <w:r w:rsidRPr="00F33C5A">
        <w:t xml:space="preserve"> підприємств, що функціонують в довгостроковому періоді. </w:t>
      </w:r>
      <w:r w:rsidRPr="00F33C5A">
        <w:rPr>
          <w:b/>
        </w:rPr>
        <w:t>Довгострокова рівновага</w:t>
      </w:r>
      <w:r w:rsidRPr="00F33C5A">
        <w:t xml:space="preserve"> на ринку чистої конкуренції відповідатиме трьом умовам:</w:t>
      </w:r>
    </w:p>
    <w:p w:rsidR="002C462C" w:rsidRPr="00F33C5A" w:rsidRDefault="002C462C" w:rsidP="0023520F">
      <w:pPr>
        <w:spacing w:after="120"/>
        <w:ind w:firstLine="708"/>
        <w:jc w:val="both"/>
      </w:pPr>
      <w:r w:rsidRPr="00F33C5A">
        <w:t xml:space="preserve">1) виконується умова </w:t>
      </w:r>
      <w:r w:rsidRPr="00F33C5A">
        <w:rPr>
          <w:b/>
        </w:rPr>
        <w:t>короткострокової рівноваги</w:t>
      </w:r>
      <w:r>
        <w:rPr>
          <w:b/>
        </w:rPr>
        <w:t xml:space="preserve"> –</w:t>
      </w:r>
      <w:r w:rsidRPr="00F33C5A">
        <w:t xml:space="preserve"> ціна відповідає граничним витратам;</w:t>
      </w:r>
    </w:p>
    <w:p w:rsidR="002C462C" w:rsidRPr="00F33C5A" w:rsidRDefault="002C462C" w:rsidP="0023520F">
      <w:pPr>
        <w:spacing w:after="120"/>
        <w:ind w:firstLine="708"/>
        <w:jc w:val="both"/>
      </w:pPr>
      <w:r w:rsidRPr="00F33C5A">
        <w:t>2) кожне підприємство має оптимальний обсяг виробничих потужностей і тому коротко – і довгострокові середні витрати мінімальні;</w:t>
      </w:r>
    </w:p>
    <w:p w:rsidR="002C462C" w:rsidRPr="00F33C5A" w:rsidRDefault="002C462C" w:rsidP="0023520F">
      <w:pPr>
        <w:spacing w:after="120"/>
        <w:ind w:firstLine="708"/>
        <w:jc w:val="both"/>
      </w:pPr>
      <w:r w:rsidRPr="00F33C5A">
        <w:t>3) підприємство одержує нормальний прибуток і тому ціна відповідає мінімальному значенню довгострокових середніх витрат.</w:t>
      </w:r>
    </w:p>
    <w:p w:rsidR="002C462C" w:rsidRPr="00F33C5A" w:rsidRDefault="000F582A" w:rsidP="0023520F">
      <w:pPr>
        <w:spacing w:after="120"/>
        <w:ind w:firstLine="708"/>
        <w:jc w:val="both"/>
      </w:pPr>
      <w:r>
        <w:t>У</w:t>
      </w:r>
      <w:r w:rsidR="002C462C" w:rsidRPr="00F33C5A">
        <w:t>сі умови довгострокової рівноваги можна представити таким чином:</w:t>
      </w:r>
    </w:p>
    <w:p w:rsidR="002C462C" w:rsidRPr="00F33C5A" w:rsidRDefault="002C462C" w:rsidP="0023520F">
      <w:pPr>
        <w:spacing w:after="120"/>
        <w:ind w:firstLine="708"/>
        <w:jc w:val="center"/>
      </w:pPr>
      <w:r w:rsidRPr="00F33C5A">
        <w:rPr>
          <w:position w:val="-10"/>
        </w:rPr>
        <w:object w:dxaOrig="3540" w:dyaOrig="340">
          <v:shape id="_x0000_i1079" type="#_x0000_t75" style="width:204.75pt;height:20.25pt" o:ole="">
            <v:imagedata r:id="rId1269" o:title=""/>
          </v:shape>
          <o:OLEObject Type="Embed" ProgID="Equation.3" ShapeID="_x0000_i1079" DrawAspect="Content" ObjectID="_1643028989" r:id="rId1270"/>
        </w:object>
      </w:r>
      <w:r w:rsidRPr="00F33C5A">
        <w:t>.</w:t>
      </w:r>
      <w:r>
        <w:t xml:space="preserve">                                                             (16.4)</w:t>
      </w:r>
    </w:p>
    <w:p w:rsidR="002C462C" w:rsidRPr="00F33C5A" w:rsidRDefault="002C462C" w:rsidP="0023520F">
      <w:pPr>
        <w:spacing w:after="120"/>
        <w:ind w:firstLine="708"/>
        <w:jc w:val="both"/>
      </w:pPr>
      <w:r w:rsidRPr="00F33C5A">
        <w:lastRenderedPageBreak/>
        <w:t xml:space="preserve">Ціллю будь-якої країни є досягнення </w:t>
      </w:r>
      <w:r w:rsidRPr="00455A42">
        <w:rPr>
          <w:b/>
        </w:rPr>
        <w:t>економічної ефективності</w:t>
      </w:r>
      <w:r>
        <w:t>:</w:t>
      </w:r>
      <w:r w:rsidRPr="00F33C5A">
        <w:t xml:space="preserve"> забезпечення ефективного розподілу обмежених ресурсів та ефективного їх використання. Умовою ефективного розподілу ресурсів є рівність між ціною і граничними витратами, а ефективного використання </w:t>
      </w:r>
      <w:r>
        <w:t xml:space="preserve">ресурсів </w:t>
      </w:r>
      <w:r w:rsidRPr="00F33C5A">
        <w:t xml:space="preserve">(виробнича ефективність) – це рівність між ціною </w:t>
      </w:r>
      <w:r>
        <w:t>та</w:t>
      </w:r>
      <w:r w:rsidRPr="00F33C5A">
        <w:t xml:space="preserve"> мінімальними довгостроковими витратами. </w:t>
      </w:r>
    </w:p>
    <w:p w:rsidR="002C462C" w:rsidRPr="00F33C5A" w:rsidRDefault="002C462C" w:rsidP="0023520F">
      <w:pPr>
        <w:spacing w:after="120"/>
        <w:ind w:firstLine="708"/>
        <w:jc w:val="both"/>
      </w:pPr>
      <w:r w:rsidRPr="00F33C5A">
        <w:t xml:space="preserve">На ринку чистої конкуренції забезпечується як ефективний розподіл ресурсів, так </w:t>
      </w:r>
      <w:r>
        <w:t>й</w:t>
      </w:r>
      <w:r w:rsidRPr="00F33C5A">
        <w:t xml:space="preserve"> ефективне їх використання. Беззбитковість підприємств в довгостроковому періоді гарантує стійкість галузі і відсутність надприбутків. За умов виробництва </w:t>
      </w:r>
      <w:r>
        <w:t>в</w:t>
      </w:r>
      <w:r w:rsidRPr="00F33C5A">
        <w:t xml:space="preserve">сіх товарів на ринку чистої конкуренції з обмежених ресурсів вироблялась би максимальна кількість благ </w:t>
      </w:r>
      <w:r>
        <w:t>й</w:t>
      </w:r>
      <w:r w:rsidRPr="00F33C5A">
        <w:t xml:space="preserve"> найбільш повно задовольнялись потреби споживачів. Проте така структура ринку є абстракцією і лише на деяких ринках присутні ознаки чистої конкуренції. </w:t>
      </w:r>
    </w:p>
    <w:p w:rsidR="002C462C" w:rsidRPr="00F33C5A" w:rsidRDefault="002C462C" w:rsidP="0023520F">
      <w:pPr>
        <w:spacing w:after="120"/>
        <w:ind w:firstLine="708"/>
        <w:jc w:val="both"/>
      </w:pPr>
      <w:r w:rsidRPr="00F33C5A">
        <w:t xml:space="preserve">Теоретичні дослідження ринку чистої конкуренції мають практичну </w:t>
      </w:r>
      <w:r>
        <w:t>й</w:t>
      </w:r>
      <w:r w:rsidRPr="00F33C5A">
        <w:t xml:space="preserve"> методологічну цінність. </w:t>
      </w:r>
      <w:r w:rsidRPr="0086532C">
        <w:rPr>
          <w:b/>
          <w:i/>
        </w:rPr>
        <w:t>Практична цінність</w:t>
      </w:r>
      <w:r w:rsidRPr="00F33C5A">
        <w:t xml:space="preserve"> означає, що модель конкурентного ринку дозволяє виявити принципи функціонування малих підприємств, </w:t>
      </w:r>
      <w:r>
        <w:t>які</w:t>
      </w:r>
      <w:r w:rsidRPr="00F33C5A">
        <w:t xml:space="preserve"> виробляють стандартизовану продукцію. </w:t>
      </w:r>
      <w:r w:rsidRPr="0086532C">
        <w:rPr>
          <w:b/>
          <w:i/>
        </w:rPr>
        <w:t>Методологічна цінність</w:t>
      </w:r>
      <w:r w:rsidRPr="00F33C5A">
        <w:t xml:space="preserve"> дослідження конкурентного ринку дозволяє зрозуміти логіку дії підприємства і визначити відмінності функціонування його в реальних структурах ринку.</w:t>
      </w:r>
    </w:p>
    <w:p w:rsidR="002C462C" w:rsidRPr="00F33C5A" w:rsidRDefault="002C462C" w:rsidP="00F6515D">
      <w:pPr>
        <w:spacing w:after="120"/>
        <w:ind w:firstLine="708"/>
        <w:jc w:val="both"/>
      </w:pPr>
      <w:r w:rsidRPr="00F33C5A">
        <w:t xml:space="preserve">Чиста конкуренція має </w:t>
      </w:r>
      <w:r w:rsidRPr="00B1558A">
        <w:rPr>
          <w:b/>
          <w:i/>
        </w:rPr>
        <w:t>недоліки</w:t>
      </w:r>
      <w:r w:rsidRPr="00F33C5A">
        <w:t>, основними з яких є:</w:t>
      </w:r>
    </w:p>
    <w:p w:rsidR="002C462C" w:rsidRPr="00F33C5A" w:rsidRDefault="002C462C" w:rsidP="00F6515D">
      <w:pPr>
        <w:numPr>
          <w:ilvl w:val="0"/>
          <w:numId w:val="9"/>
        </w:numPr>
        <w:spacing w:after="120"/>
        <w:ind w:left="0" w:firstLine="708"/>
        <w:jc w:val="both"/>
      </w:pPr>
      <w:r w:rsidRPr="00F33C5A">
        <w:t>виробництво стандартизованих товарів обмежує вибір споживачів;</w:t>
      </w:r>
    </w:p>
    <w:p w:rsidR="002C462C" w:rsidRPr="00F33C5A" w:rsidRDefault="002C462C" w:rsidP="00F6515D">
      <w:pPr>
        <w:numPr>
          <w:ilvl w:val="0"/>
          <w:numId w:val="9"/>
        </w:numPr>
        <w:spacing w:after="120"/>
        <w:ind w:left="0" w:firstLine="708"/>
        <w:jc w:val="both"/>
      </w:pPr>
      <w:r w:rsidRPr="00F33C5A">
        <w:t>функціонування невеликих підприємств не дозволяє концентрувати фінансові ресурси для проведення наукових досліджень;</w:t>
      </w:r>
    </w:p>
    <w:p w:rsidR="002C462C" w:rsidRPr="00F33C5A" w:rsidRDefault="002C462C" w:rsidP="00F6515D">
      <w:pPr>
        <w:numPr>
          <w:ilvl w:val="0"/>
          <w:numId w:val="9"/>
        </w:numPr>
        <w:spacing w:after="120"/>
        <w:ind w:left="0" w:firstLine="708"/>
        <w:jc w:val="both"/>
      </w:pPr>
      <w:r w:rsidRPr="00F33C5A">
        <w:t>малі підприємства не спроможні використовувати сучасну техніку і забезпечувати економію на масштабах.</w:t>
      </w:r>
    </w:p>
    <w:p w:rsidR="002C462C" w:rsidRDefault="00D23931" w:rsidP="0023520F">
      <w:pPr>
        <w:spacing w:after="120"/>
        <w:ind w:firstLine="709"/>
        <w:jc w:val="both"/>
        <w:rPr>
          <w:b/>
          <w:noProof/>
          <w:lang w:val="ru-RU"/>
        </w:rPr>
      </w:pPr>
      <w:r>
        <w:rPr>
          <w:b/>
          <w:noProof/>
          <w:lang w:eastAsia="uk-UA"/>
        </w:rPr>
        <w:drawing>
          <wp:inline distT="0" distB="0" distL="0" distR="0">
            <wp:extent cx="5463540" cy="583565"/>
            <wp:effectExtent l="0" t="0" r="22860" b="26035"/>
            <wp:docPr id="325" name="Схема 80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71" r:lo="rId1272" r:qs="rId1273" r:cs="rId1274"/>
              </a:graphicData>
            </a:graphic>
          </wp:inline>
        </w:drawing>
      </w:r>
    </w:p>
    <w:p w:rsidR="002C462C" w:rsidRPr="00F33C5A" w:rsidRDefault="002C462C" w:rsidP="0023520F">
      <w:pPr>
        <w:spacing w:after="120"/>
        <w:ind w:firstLine="709"/>
        <w:jc w:val="both"/>
      </w:pPr>
      <w:r w:rsidRPr="00F33C5A">
        <w:t xml:space="preserve">Антиподом чистої конкуренції є </w:t>
      </w:r>
      <w:r w:rsidRPr="00F33C5A">
        <w:rPr>
          <w:b/>
        </w:rPr>
        <w:t>чиста монополія</w:t>
      </w:r>
      <w:r>
        <w:rPr>
          <w:b/>
        </w:rPr>
        <w:t xml:space="preserve"> –</w:t>
      </w:r>
      <w:r w:rsidRPr="00F33C5A">
        <w:t xml:space="preserve"> </w:t>
      </w:r>
      <w:r>
        <w:t>ц</w:t>
      </w:r>
      <w:r w:rsidRPr="00F33C5A">
        <w:t xml:space="preserve">е ринкова структура, якій притаманні такі </w:t>
      </w:r>
      <w:r w:rsidRPr="005552AD">
        <w:rPr>
          <w:b/>
          <w:i/>
        </w:rPr>
        <w:t>ознаки</w:t>
      </w:r>
      <w:r w:rsidRPr="00F33C5A">
        <w:t>:</w:t>
      </w:r>
    </w:p>
    <w:p w:rsidR="002C462C" w:rsidRPr="00F33C5A" w:rsidRDefault="002C462C" w:rsidP="0023520F">
      <w:pPr>
        <w:spacing w:after="120"/>
        <w:ind w:firstLine="708"/>
        <w:jc w:val="both"/>
      </w:pPr>
      <w:r w:rsidRPr="00F33C5A">
        <w:t>1) в галузі функціонує одн</w:t>
      </w:r>
      <w:r>
        <w:t>а</w:t>
      </w:r>
      <w:r w:rsidRPr="00F33C5A">
        <w:t xml:space="preserve"> велик</w:t>
      </w:r>
      <w:r>
        <w:t>а</w:t>
      </w:r>
      <w:r w:rsidRPr="00F33C5A">
        <w:t xml:space="preserve"> </w:t>
      </w:r>
      <w:r>
        <w:t>фірма</w:t>
      </w:r>
      <w:r w:rsidRPr="00F33C5A">
        <w:t>, що виробляє унікальну продукцію, яка не має близьких замінників;</w:t>
      </w:r>
    </w:p>
    <w:p w:rsidR="002C462C" w:rsidRPr="00F33C5A" w:rsidRDefault="002C462C" w:rsidP="0023520F">
      <w:pPr>
        <w:spacing w:after="120"/>
        <w:ind w:firstLine="708"/>
        <w:jc w:val="both"/>
      </w:pPr>
      <w:r w:rsidRPr="00F33C5A">
        <w:t xml:space="preserve">2) існують </w:t>
      </w:r>
      <w:r w:rsidRPr="006433A8">
        <w:t>бар’єри</w:t>
      </w:r>
      <w:r w:rsidRPr="00F33C5A">
        <w:t xml:space="preserve"> на шляху створення нових </w:t>
      </w:r>
      <w:r>
        <w:t>фірм</w:t>
      </w:r>
      <w:r w:rsidRPr="00F33C5A">
        <w:t>;</w:t>
      </w:r>
    </w:p>
    <w:p w:rsidR="002C462C" w:rsidRPr="00F33C5A" w:rsidRDefault="002C462C" w:rsidP="0023520F">
      <w:pPr>
        <w:spacing w:after="120"/>
        <w:ind w:firstLine="708"/>
        <w:jc w:val="both"/>
      </w:pPr>
      <w:r w:rsidRPr="00F33C5A">
        <w:t xml:space="preserve">3) відсутність конкурентів дозволяє </w:t>
      </w:r>
      <w:r>
        <w:t>фірмі</w:t>
      </w:r>
      <w:r w:rsidRPr="00F33C5A">
        <w:t xml:space="preserve"> формувати ринкову ціну.</w:t>
      </w:r>
    </w:p>
    <w:p w:rsidR="002C462C" w:rsidRPr="00F33C5A" w:rsidRDefault="002C462C" w:rsidP="0023520F">
      <w:pPr>
        <w:spacing w:after="120"/>
        <w:ind w:firstLine="708"/>
        <w:jc w:val="both"/>
      </w:pPr>
      <w:r w:rsidRPr="00F33C5A">
        <w:t>Є три види чистої монополії: закрита, природна і відкрита.</w:t>
      </w:r>
    </w:p>
    <w:p w:rsidR="002C462C" w:rsidRPr="00F33C5A" w:rsidRDefault="002C462C" w:rsidP="0023520F">
      <w:pPr>
        <w:spacing w:after="120"/>
        <w:ind w:firstLine="708"/>
        <w:jc w:val="both"/>
      </w:pPr>
      <w:r w:rsidRPr="0000350F">
        <w:t>1.</w:t>
      </w:r>
      <w:r w:rsidRPr="00F33C5A">
        <w:t xml:space="preserve"> </w:t>
      </w:r>
      <w:r w:rsidRPr="00A40825">
        <w:rPr>
          <w:b/>
          <w:i/>
        </w:rPr>
        <w:t>Закрита монополія</w:t>
      </w:r>
      <w:r w:rsidRPr="00F33C5A">
        <w:t xml:space="preserve"> </w:t>
      </w:r>
      <w:r w:rsidRPr="000B17AD">
        <w:rPr>
          <w:b/>
          <w:i/>
        </w:rPr>
        <w:t>(адміністративна)</w:t>
      </w:r>
      <w:r>
        <w:t xml:space="preserve"> </w:t>
      </w:r>
      <w:r w:rsidRPr="00F33C5A">
        <w:t>має захист від конкуренції у вигляді юридичних обмежень (патенти і ліцензії)</w:t>
      </w:r>
      <w:r>
        <w:t>.</w:t>
      </w:r>
    </w:p>
    <w:p w:rsidR="002C462C" w:rsidRPr="00F33C5A" w:rsidRDefault="002C462C" w:rsidP="0023520F">
      <w:pPr>
        <w:spacing w:after="120"/>
        <w:ind w:firstLine="708"/>
        <w:jc w:val="both"/>
      </w:pPr>
      <w:r w:rsidRPr="0000350F">
        <w:t>2.</w:t>
      </w:r>
      <w:r w:rsidRPr="00F33C5A">
        <w:t xml:space="preserve"> </w:t>
      </w:r>
      <w:r w:rsidRPr="00A40825">
        <w:rPr>
          <w:b/>
          <w:i/>
        </w:rPr>
        <w:t>Природна монополія</w:t>
      </w:r>
      <w:r w:rsidRPr="00F33C5A">
        <w:t xml:space="preserve"> – це галузь, </w:t>
      </w:r>
      <w:r>
        <w:t>в</w:t>
      </w:r>
      <w:r w:rsidRPr="00F33C5A">
        <w:t xml:space="preserve"> якій довгострокові середні витрати досягають мінімального значення у випадку функціонування одного підприємства. </w:t>
      </w:r>
      <w:r w:rsidRPr="00F33C5A">
        <w:lastRenderedPageBreak/>
        <w:t>Прикладами природної монополії є комунальні підприємства-постачальники місту води, газ</w:t>
      </w:r>
      <w:r>
        <w:t>у</w:t>
      </w:r>
      <w:r w:rsidRPr="00F33C5A">
        <w:t xml:space="preserve">, електроенергії </w:t>
      </w:r>
      <w:r>
        <w:t>та</w:t>
      </w:r>
      <w:r w:rsidRPr="00F33C5A">
        <w:t xml:space="preserve"> залізниця.</w:t>
      </w:r>
    </w:p>
    <w:p w:rsidR="002C462C" w:rsidRPr="00F33C5A" w:rsidRDefault="002C462C" w:rsidP="0023520F">
      <w:pPr>
        <w:spacing w:after="120"/>
        <w:ind w:firstLine="708"/>
        <w:jc w:val="both"/>
      </w:pPr>
      <w:r w:rsidRPr="0000350F">
        <w:t>3.</w:t>
      </w:r>
      <w:r w:rsidRPr="00F33C5A">
        <w:t xml:space="preserve"> </w:t>
      </w:r>
      <w:r w:rsidRPr="0000350F">
        <w:rPr>
          <w:b/>
          <w:i/>
        </w:rPr>
        <w:t>Відкрита монополія</w:t>
      </w:r>
      <w:r>
        <w:rPr>
          <w:b/>
          <w:i/>
        </w:rPr>
        <w:t xml:space="preserve"> (економічна) –</w:t>
      </w:r>
      <w:r w:rsidRPr="00F33C5A">
        <w:t xml:space="preserve"> підприємства не мають спеціального захисту від конкуренції, </w:t>
      </w:r>
      <w:r>
        <w:t>проте</w:t>
      </w:r>
      <w:r w:rsidRPr="00F33C5A">
        <w:t xml:space="preserve"> на деякий час є єдиними виробниками товару. Це можуть бути підприємства, які першими виходять на ринок з новою продукцією або їх існування пов’язано з недосконалою структурою економіки країни. </w:t>
      </w:r>
    </w:p>
    <w:p w:rsidR="002C462C" w:rsidRPr="00F33C5A" w:rsidRDefault="002C462C" w:rsidP="0023520F">
      <w:pPr>
        <w:spacing w:after="120"/>
        <w:ind w:firstLine="708"/>
        <w:jc w:val="both"/>
      </w:pPr>
      <w:r w:rsidRPr="0000350F">
        <w:rPr>
          <w:b/>
          <w:i/>
        </w:rPr>
        <w:t>Причинами</w:t>
      </w:r>
      <w:r w:rsidRPr="00F33C5A">
        <w:t xml:space="preserve"> виникнення чистої монополії (бар’єрами на шляху нових підприємств) можуть бути: </w:t>
      </w:r>
      <w:r w:rsidRPr="0020342A">
        <w:rPr>
          <w:i/>
        </w:rPr>
        <w:t>патенти</w:t>
      </w:r>
      <w:r w:rsidRPr="00F33C5A">
        <w:t xml:space="preserve"> (на час дії патенту підприємство має захист від конкуренції), </w:t>
      </w:r>
      <w:r w:rsidRPr="0020342A">
        <w:rPr>
          <w:i/>
        </w:rPr>
        <w:t>ліцензії</w:t>
      </w:r>
      <w:r w:rsidRPr="00F33C5A">
        <w:t xml:space="preserve"> (приводять до створення закритої державної монополії – виробництво зброї), </w:t>
      </w:r>
      <w:r w:rsidRPr="0020342A">
        <w:rPr>
          <w:i/>
        </w:rPr>
        <w:t>невигідність конкуренції для споживачів</w:t>
      </w:r>
      <w:r w:rsidRPr="00F33C5A">
        <w:t xml:space="preserve"> (конкуренція призведе до зростання середніх витрат), </w:t>
      </w:r>
      <w:r w:rsidRPr="0020342A">
        <w:rPr>
          <w:i/>
        </w:rPr>
        <w:t>ефект масштабу</w:t>
      </w:r>
      <w:r>
        <w:rPr>
          <w:i/>
        </w:rPr>
        <w:t xml:space="preserve"> </w:t>
      </w:r>
      <w:r>
        <w:t>(за великого обсягу капітальних вкладень зниження середніх витрат можливо лише за великого обсягу виробництва продукції)</w:t>
      </w:r>
      <w:r w:rsidRPr="00F33C5A">
        <w:t xml:space="preserve">, </w:t>
      </w:r>
      <w:r w:rsidRPr="0020342A">
        <w:rPr>
          <w:i/>
        </w:rPr>
        <w:t>територіальне розміщення підприємства</w:t>
      </w:r>
      <w:r>
        <w:rPr>
          <w:i/>
        </w:rPr>
        <w:t xml:space="preserve"> </w:t>
      </w:r>
      <w:r>
        <w:t>(у гірському селище відділення комерційного банку буде монополістом)</w:t>
      </w:r>
      <w:r w:rsidRPr="00F33C5A">
        <w:t xml:space="preserve">, </w:t>
      </w:r>
      <w:r w:rsidRPr="00844733">
        <w:rPr>
          <w:i/>
        </w:rPr>
        <w:t>змова виробників</w:t>
      </w:r>
      <w:r>
        <w:t xml:space="preserve"> (на ринку олігополії таємна змова перетворює ринок у чисту монополію)</w:t>
      </w:r>
      <w:r w:rsidRPr="00F33C5A">
        <w:t>.</w:t>
      </w:r>
    </w:p>
    <w:p w:rsidR="002C462C" w:rsidRPr="00F33C5A" w:rsidRDefault="002C462C" w:rsidP="0023520F">
      <w:pPr>
        <w:spacing w:after="120"/>
        <w:ind w:firstLine="708"/>
        <w:jc w:val="both"/>
      </w:pPr>
      <w:r w:rsidRPr="00F33C5A">
        <w:t xml:space="preserve">Єдиним фактором, що впливає на </w:t>
      </w:r>
      <w:r>
        <w:t xml:space="preserve">ціноутворення чистого </w:t>
      </w:r>
      <w:r w:rsidRPr="00F33C5A">
        <w:t>монополіста є закон попиту</w:t>
      </w:r>
      <w:r>
        <w:t xml:space="preserve"> (рис.16.2).</w:t>
      </w:r>
    </w:p>
    <w:p w:rsidR="002C462C" w:rsidRPr="00F33C5A" w:rsidRDefault="00D23931" w:rsidP="0023520F">
      <w:pPr>
        <w:spacing w:after="120"/>
        <w:jc w:val="center"/>
      </w:pPr>
      <w:r>
        <w:rPr>
          <w:noProof/>
          <w:lang w:eastAsia="uk-UA"/>
        </w:rPr>
        <mc:AlternateContent>
          <mc:Choice Requires="wpc">
            <w:drawing>
              <wp:inline distT="0" distB="0" distL="0" distR="0">
                <wp:extent cx="5322570" cy="1814195"/>
                <wp:effectExtent l="0" t="0" r="3810" b="0"/>
                <wp:docPr id="691" name="Полотно 6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87" name="Group 693"/>
                        <wpg:cNvGrpSpPr>
                          <a:grpSpLocks/>
                        </wpg:cNvGrpSpPr>
                        <wpg:grpSpPr bwMode="auto">
                          <a:xfrm>
                            <a:off x="191214" y="86022"/>
                            <a:ext cx="4807426" cy="1728173"/>
                            <a:chOff x="2992" y="-599"/>
                            <a:chExt cx="5381" cy="2009"/>
                          </a:xfrm>
                        </wpg:grpSpPr>
                        <wps:wsp>
                          <wps:cNvPr id="788" name="Line 694"/>
                          <wps:cNvCnPr>
                            <a:cxnSpLocks noChangeShapeType="1"/>
                          </wps:cNvCnPr>
                          <wps:spPr bwMode="auto">
                            <a:xfrm>
                              <a:off x="3792" y="110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0" name="Line 695"/>
                          <wps:cNvCnPr>
                            <a:cxnSpLocks noChangeShapeType="1"/>
                          </wps:cNvCnPr>
                          <wps:spPr bwMode="auto">
                            <a:xfrm flipV="1">
                              <a:off x="3864" y="100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696"/>
                          <wps:cNvCnPr>
                            <a:cxnSpLocks noChangeShapeType="1"/>
                          </wps:cNvCnPr>
                          <wps:spPr bwMode="auto">
                            <a:xfrm flipV="1">
                              <a:off x="4228" y="100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697"/>
                          <wps:cNvCnPr>
                            <a:cxnSpLocks noChangeShapeType="1"/>
                          </wps:cNvCnPr>
                          <wps:spPr bwMode="auto">
                            <a:xfrm flipV="1">
                              <a:off x="4592" y="100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698"/>
                          <wps:cNvCnPr>
                            <a:cxnSpLocks noChangeShapeType="1"/>
                          </wps:cNvCnPr>
                          <wps:spPr bwMode="auto">
                            <a:xfrm>
                              <a:off x="4955" y="110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699"/>
                          <wps:cNvCnPr>
                            <a:cxnSpLocks noChangeShapeType="1"/>
                          </wps:cNvCnPr>
                          <wps:spPr bwMode="auto">
                            <a:xfrm flipV="1">
                              <a:off x="4955" y="100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Line 700"/>
                          <wps:cNvCnPr>
                            <a:cxnSpLocks noChangeShapeType="1"/>
                          </wps:cNvCnPr>
                          <wps:spPr bwMode="auto">
                            <a:xfrm flipV="1">
                              <a:off x="5319" y="100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6" name="Line 701"/>
                          <wps:cNvCnPr>
                            <a:cxnSpLocks noChangeShapeType="1"/>
                          </wps:cNvCnPr>
                          <wps:spPr bwMode="auto">
                            <a:xfrm flipV="1">
                              <a:off x="4592" y="204"/>
                              <a:ext cx="0" cy="9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7" name="Line 702"/>
                          <wps:cNvCnPr>
                            <a:cxnSpLocks noChangeShapeType="1"/>
                          </wps:cNvCnPr>
                          <wps:spPr bwMode="auto">
                            <a:xfrm flipH="1">
                              <a:off x="3501" y="204"/>
                              <a:ext cx="10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8" name="Line 703"/>
                          <wps:cNvCnPr>
                            <a:cxnSpLocks noChangeShapeType="1"/>
                          </wps:cNvCnPr>
                          <wps:spPr bwMode="auto">
                            <a:xfrm flipV="1">
                              <a:off x="4955" y="506"/>
                              <a:ext cx="0" cy="6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9" name="Line 704"/>
                          <wps:cNvCnPr>
                            <a:cxnSpLocks noChangeShapeType="1"/>
                          </wps:cNvCnPr>
                          <wps:spPr bwMode="auto">
                            <a:xfrm flipH="1">
                              <a:off x="3501" y="506"/>
                              <a:ext cx="14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0" name="Line 705"/>
                          <wps:cNvCnPr>
                            <a:cxnSpLocks noChangeShapeType="1"/>
                          </wps:cNvCnPr>
                          <wps:spPr bwMode="auto">
                            <a:xfrm>
                              <a:off x="3937" y="-297"/>
                              <a:ext cx="1455" cy="1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1" name="Text Box 706"/>
                          <wps:cNvSpPr txBox="1">
                            <a:spLocks noChangeArrowheads="1"/>
                          </wps:cNvSpPr>
                          <wps:spPr bwMode="auto">
                            <a:xfrm>
                              <a:off x="3137" y="-599"/>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rPr>
                                </w:pPr>
                                <w:r w:rsidRPr="00F6515D">
                                  <w:rPr>
                                    <w:b/>
                                    <w:sz w:val="24"/>
                                    <w:szCs w:val="24"/>
                                  </w:rPr>
                                  <w:t>Р</w:t>
                                </w:r>
                              </w:p>
                            </w:txbxContent>
                          </wps:txbx>
                          <wps:bodyPr rot="0" vert="horz" wrap="square" lIns="91440" tIns="45720" rIns="91440" bIns="45720" anchor="t" anchorCtr="0" upright="1">
                            <a:noAutofit/>
                          </wps:bodyPr>
                        </wps:wsp>
                        <wps:wsp>
                          <wps:cNvPr id="802" name="Text Box 707"/>
                          <wps:cNvSpPr txBox="1">
                            <a:spLocks noChangeArrowheads="1"/>
                          </wps:cNvSpPr>
                          <wps:spPr bwMode="auto">
                            <a:xfrm>
                              <a:off x="5537" y="1108"/>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Q</w:t>
                                </w:r>
                              </w:p>
                            </w:txbxContent>
                          </wps:txbx>
                          <wps:bodyPr rot="0" vert="horz" wrap="square" lIns="91440" tIns="45720" rIns="91440" bIns="45720" anchor="t" anchorCtr="0" upright="1">
                            <a:noAutofit/>
                          </wps:bodyPr>
                        </wps:wsp>
                        <wps:wsp>
                          <wps:cNvPr id="803" name="Text Box 708"/>
                          <wps:cNvSpPr txBox="1">
                            <a:spLocks noChangeArrowheads="1"/>
                          </wps:cNvSpPr>
                          <wps:spPr bwMode="auto">
                            <a:xfrm>
                              <a:off x="3355" y="1108"/>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0</w:t>
                                </w:r>
                              </w:p>
                            </w:txbxContent>
                          </wps:txbx>
                          <wps:bodyPr rot="0" vert="horz" wrap="square" lIns="91440" tIns="45720" rIns="91440" bIns="45720" anchor="t" anchorCtr="0" upright="1">
                            <a:noAutofit/>
                          </wps:bodyPr>
                        </wps:wsp>
                        <wps:wsp>
                          <wps:cNvPr id="804" name="Text Box 709"/>
                          <wps:cNvSpPr txBox="1">
                            <a:spLocks noChangeArrowheads="1"/>
                          </wps:cNvSpPr>
                          <wps:spPr bwMode="auto">
                            <a:xfrm>
                              <a:off x="3719" y="1108"/>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1</w:t>
                                </w:r>
                              </w:p>
                            </w:txbxContent>
                          </wps:txbx>
                          <wps:bodyPr rot="0" vert="horz" wrap="square" lIns="91440" tIns="45720" rIns="91440" bIns="45720" anchor="t" anchorCtr="0" upright="1">
                            <a:noAutofit/>
                          </wps:bodyPr>
                        </wps:wsp>
                        <wps:wsp>
                          <wps:cNvPr id="805" name="Text Box 710"/>
                          <wps:cNvSpPr txBox="1">
                            <a:spLocks noChangeArrowheads="1"/>
                          </wps:cNvSpPr>
                          <wps:spPr bwMode="auto">
                            <a:xfrm>
                              <a:off x="4082" y="1108"/>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2</w:t>
                                </w:r>
                              </w:p>
                            </w:txbxContent>
                          </wps:txbx>
                          <wps:bodyPr rot="0" vert="horz" wrap="square" lIns="91440" tIns="45720" rIns="91440" bIns="45720" anchor="t" anchorCtr="0" upright="1">
                            <a:noAutofit/>
                          </wps:bodyPr>
                        </wps:wsp>
                        <wps:wsp>
                          <wps:cNvPr id="806" name="Text Box 711"/>
                          <wps:cNvSpPr txBox="1">
                            <a:spLocks noChangeArrowheads="1"/>
                          </wps:cNvSpPr>
                          <wps:spPr bwMode="auto">
                            <a:xfrm>
                              <a:off x="4446" y="1108"/>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3</w:t>
                                </w:r>
                              </w:p>
                            </w:txbxContent>
                          </wps:txbx>
                          <wps:bodyPr rot="0" vert="horz" wrap="square" lIns="91440" tIns="45720" rIns="91440" bIns="45720" anchor="t" anchorCtr="0" upright="1">
                            <a:noAutofit/>
                          </wps:bodyPr>
                        </wps:wsp>
                        <wps:wsp>
                          <wps:cNvPr id="807" name="Text Box 712"/>
                          <wps:cNvSpPr txBox="1">
                            <a:spLocks noChangeArrowheads="1"/>
                          </wps:cNvSpPr>
                          <wps:spPr bwMode="auto">
                            <a:xfrm>
                              <a:off x="4810" y="1108"/>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4</w:t>
                                </w:r>
                              </w:p>
                            </w:txbxContent>
                          </wps:txbx>
                          <wps:bodyPr rot="0" vert="horz" wrap="square" lIns="91440" tIns="45720" rIns="91440" bIns="45720" anchor="t" anchorCtr="0" upright="1">
                            <a:noAutofit/>
                          </wps:bodyPr>
                        </wps:wsp>
                        <wps:wsp>
                          <wps:cNvPr id="808" name="Text Box 713"/>
                          <wps:cNvSpPr txBox="1">
                            <a:spLocks noChangeArrowheads="1"/>
                          </wps:cNvSpPr>
                          <wps:spPr bwMode="auto">
                            <a:xfrm>
                              <a:off x="5173" y="1108"/>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5</w:t>
                                </w:r>
                              </w:p>
                            </w:txbxContent>
                          </wps:txbx>
                          <wps:bodyPr rot="0" vert="horz" wrap="square" lIns="91440" tIns="45720" rIns="91440" bIns="45720" anchor="t" anchorCtr="0" upright="1">
                            <a:noAutofit/>
                          </wps:bodyPr>
                        </wps:wsp>
                        <wps:wsp>
                          <wps:cNvPr id="809" name="Line 714"/>
                          <wps:cNvCnPr>
                            <a:cxnSpLocks noChangeShapeType="1"/>
                          </wps:cNvCnPr>
                          <wps:spPr bwMode="auto">
                            <a:xfrm>
                              <a:off x="3501" y="1108"/>
                              <a:ext cx="2254"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0" name="Text Box 715"/>
                          <wps:cNvSpPr txBox="1">
                            <a:spLocks noChangeArrowheads="1"/>
                          </wps:cNvSpPr>
                          <wps:spPr bwMode="auto">
                            <a:xfrm>
                              <a:off x="2992" y="4"/>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100</w:t>
                                </w:r>
                              </w:p>
                            </w:txbxContent>
                          </wps:txbx>
                          <wps:bodyPr rot="0" vert="horz" wrap="square" lIns="91440" tIns="45720" rIns="91440" bIns="45720" anchor="t" anchorCtr="0" upright="1">
                            <a:noAutofit/>
                          </wps:bodyPr>
                        </wps:wsp>
                        <wps:wsp>
                          <wps:cNvPr id="811" name="Text Box 716"/>
                          <wps:cNvSpPr txBox="1">
                            <a:spLocks noChangeArrowheads="1"/>
                          </wps:cNvSpPr>
                          <wps:spPr bwMode="auto">
                            <a:xfrm>
                              <a:off x="3064" y="305"/>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95</w:t>
                                </w:r>
                              </w:p>
                            </w:txbxContent>
                          </wps:txbx>
                          <wps:bodyPr rot="0" vert="horz" wrap="square" lIns="91440" tIns="45720" rIns="91440" bIns="45720" anchor="t" anchorCtr="0" upright="1">
                            <a:noAutofit/>
                          </wps:bodyPr>
                        </wps:wsp>
                        <wps:wsp>
                          <wps:cNvPr id="812" name="Text Box 717"/>
                          <wps:cNvSpPr txBox="1">
                            <a:spLocks noChangeArrowheads="1"/>
                          </wps:cNvSpPr>
                          <wps:spPr bwMode="auto">
                            <a:xfrm>
                              <a:off x="5392" y="706"/>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sz w:val="24"/>
                                    <w:szCs w:val="24"/>
                                    <w:lang w:val="en-US"/>
                                  </w:rPr>
                                  <w:t>D</w:t>
                                </w:r>
                              </w:p>
                            </w:txbxContent>
                          </wps:txbx>
                          <wps:bodyPr rot="0" vert="horz" wrap="square" lIns="91440" tIns="45720" rIns="91440" bIns="45720" anchor="t" anchorCtr="0" upright="1">
                            <a:noAutofit/>
                          </wps:bodyPr>
                        </wps:wsp>
                        <wps:wsp>
                          <wps:cNvPr id="813" name="Line 718"/>
                          <wps:cNvCnPr>
                            <a:cxnSpLocks noChangeShapeType="1"/>
                          </wps:cNvCnPr>
                          <wps:spPr bwMode="auto">
                            <a:xfrm>
                              <a:off x="3646" y="305"/>
                              <a:ext cx="0" cy="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4" name="Line 719"/>
                          <wps:cNvCnPr>
                            <a:cxnSpLocks noChangeShapeType="1"/>
                          </wps:cNvCnPr>
                          <wps:spPr bwMode="auto">
                            <a:xfrm>
                              <a:off x="4664" y="907"/>
                              <a:ext cx="2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5" name="Line 720"/>
                          <wps:cNvCnPr>
                            <a:cxnSpLocks noChangeShapeType="1"/>
                          </wps:cNvCnPr>
                          <wps:spPr bwMode="auto">
                            <a:xfrm flipV="1">
                              <a:off x="3501" y="-599"/>
                              <a:ext cx="0" cy="17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6" name="Text Box 721"/>
                          <wps:cNvSpPr txBox="1">
                            <a:spLocks noChangeArrowheads="1"/>
                          </wps:cNvSpPr>
                          <wps:spPr bwMode="auto">
                            <a:xfrm>
                              <a:off x="6482" y="-398"/>
                              <a:ext cx="1891" cy="1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F6515D" w:rsidRDefault="006C561C" w:rsidP="00DE15B9">
                                <w:pPr>
                                  <w:rPr>
                                    <w:b/>
                                    <w:sz w:val="24"/>
                                    <w:szCs w:val="24"/>
                                    <w:lang w:val="en-US"/>
                                  </w:rPr>
                                </w:pPr>
                                <w:r w:rsidRPr="00F6515D">
                                  <w:rPr>
                                    <w:b/>
                                    <w:i/>
                                    <w:sz w:val="24"/>
                                    <w:szCs w:val="24"/>
                                    <w:lang w:val="en-US"/>
                                  </w:rPr>
                                  <w:t>TR</w:t>
                                </w:r>
                                <w:r w:rsidRPr="00F6515D">
                                  <w:rPr>
                                    <w:b/>
                                    <w:i/>
                                    <w:sz w:val="24"/>
                                    <w:szCs w:val="24"/>
                                    <w:vertAlign w:val="subscript"/>
                                    <w:lang w:val="en-US"/>
                                  </w:rPr>
                                  <w:t>1</w:t>
                                </w:r>
                                <w:r w:rsidRPr="00F6515D">
                                  <w:rPr>
                                    <w:b/>
                                    <w:sz w:val="24"/>
                                    <w:szCs w:val="24"/>
                                    <w:lang w:val="en-US"/>
                                  </w:rPr>
                                  <w:t>=3*100=300;</w:t>
                                </w:r>
                              </w:p>
                              <w:p w:rsidR="006C561C" w:rsidRPr="00F6515D" w:rsidRDefault="006C561C" w:rsidP="00DE15B9">
                                <w:pPr>
                                  <w:rPr>
                                    <w:b/>
                                    <w:sz w:val="24"/>
                                    <w:szCs w:val="24"/>
                                    <w:lang w:val="en-US"/>
                                  </w:rPr>
                                </w:pPr>
                                <w:r w:rsidRPr="00F6515D">
                                  <w:rPr>
                                    <w:b/>
                                    <w:i/>
                                    <w:sz w:val="24"/>
                                    <w:szCs w:val="24"/>
                                    <w:lang w:val="en-US"/>
                                  </w:rPr>
                                  <w:t>TR</w:t>
                                </w:r>
                                <w:r w:rsidRPr="00F6515D">
                                  <w:rPr>
                                    <w:b/>
                                    <w:i/>
                                    <w:sz w:val="24"/>
                                    <w:szCs w:val="24"/>
                                    <w:vertAlign w:val="subscript"/>
                                    <w:lang w:val="en-US"/>
                                  </w:rPr>
                                  <w:t>2</w:t>
                                </w:r>
                                <w:r w:rsidRPr="00F6515D">
                                  <w:rPr>
                                    <w:b/>
                                    <w:sz w:val="24"/>
                                    <w:szCs w:val="24"/>
                                    <w:lang w:val="en-US"/>
                                  </w:rPr>
                                  <w:t>=4*95=380;</w:t>
                                </w:r>
                              </w:p>
                              <w:p w:rsidR="006C561C" w:rsidRPr="00F6515D" w:rsidRDefault="006C561C" w:rsidP="00DE15B9">
                                <w:pPr>
                                  <w:rPr>
                                    <w:b/>
                                    <w:sz w:val="24"/>
                                    <w:szCs w:val="24"/>
                                    <w:lang w:val="en-US"/>
                                  </w:rPr>
                                </w:pPr>
                                <w:r w:rsidRPr="00F6515D">
                                  <w:rPr>
                                    <w:b/>
                                    <w:i/>
                                    <w:sz w:val="24"/>
                                    <w:szCs w:val="24"/>
                                    <w:lang w:val="en-US"/>
                                  </w:rPr>
                                  <w:t>MR</w:t>
                                </w:r>
                                <w:r w:rsidRPr="00F6515D">
                                  <w:rPr>
                                    <w:b/>
                                    <w:sz w:val="24"/>
                                    <w:szCs w:val="24"/>
                                    <w:lang w:val="en-US"/>
                                  </w:rPr>
                                  <w:t>=(380-300)/(4-3)=</w:t>
                                </w:r>
                              </w:p>
                              <w:p w:rsidR="006C561C" w:rsidRPr="00F6515D" w:rsidRDefault="006C561C" w:rsidP="00DE15B9">
                                <w:pPr>
                                  <w:rPr>
                                    <w:b/>
                                    <w:sz w:val="24"/>
                                    <w:szCs w:val="24"/>
                                    <w:lang w:val="en-US"/>
                                  </w:rPr>
                                </w:pPr>
                                <w:r w:rsidRPr="00F6515D">
                                  <w:rPr>
                                    <w:b/>
                                    <w:sz w:val="24"/>
                                    <w:szCs w:val="24"/>
                                    <w:lang w:val="en-US"/>
                                  </w:rPr>
                                  <w:t>=80;</w:t>
                                </w:r>
                              </w:p>
                              <w:p w:rsidR="006C561C" w:rsidRPr="00F6515D" w:rsidRDefault="006C561C" w:rsidP="00DE15B9">
                                <w:pPr>
                                  <w:rPr>
                                    <w:b/>
                                    <w:sz w:val="24"/>
                                    <w:szCs w:val="24"/>
                                  </w:rPr>
                                </w:pPr>
                                <w:r w:rsidRPr="00F6515D">
                                  <w:rPr>
                                    <w:b/>
                                    <w:sz w:val="24"/>
                                    <w:szCs w:val="24"/>
                                  </w:rPr>
                                  <w:t>втрати = 3*5=15.</w:t>
                                </w:r>
                              </w:p>
                            </w:txbxContent>
                          </wps:txbx>
                          <wps:bodyPr rot="0" vert="horz" wrap="square" lIns="91440" tIns="45720" rIns="91440" bIns="45720" anchor="t" anchorCtr="0" upright="1">
                            <a:noAutofit/>
                          </wps:bodyPr>
                        </wps:wsp>
                      </wpg:wgp>
                    </wpc:wpc>
                  </a:graphicData>
                </a:graphic>
              </wp:inline>
            </w:drawing>
          </mc:Choice>
          <mc:Fallback>
            <w:pict>
              <v:group id="Полотно 691" o:spid="_x0000_s1664" editas="canvas" style="width:419.1pt;height:142.85pt;mso-position-horizontal-relative:char;mso-position-vertical-relative:line" coordsize="53225,18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">
                <v:shape id="_x0000_s1665" type="#_x0000_t75" style="position:absolute;width:53225;height:18141;visibility:visible;mso-wrap-style:square">
                  <v:fill o:detectmouseclick="t"/>
                  <v:path o:connecttype="none"/>
                </v:shape>
                <v:group id="Group 693" o:spid="_x0000_s1666" style="position:absolute;left:1912;top:860;width:48074;height:17281" coordorigin="2992,-599" coordsize="5381,2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">
                  <v:line id="Line 694" o:spid="_x0000_s1667" style="position:absolute;visibility:visible;mso-wrap-style:square" from="3792,1108" to="3792,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816xAAAANwAAAAPAAAAZHJzL2Rvd25yZXYueG1sRE/LasJA&#10;FN0X/IfhCt3ViRVS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LMXzXrEAAAA3AAAAA8A&#10;AAAAAAAAAAAAAAAABwIAAGRycy9kb3ducmV2LnhtbFBLBQYAAAAAAwADALcAAAD4AgAAAAA=&#10;"/>
                  <v:line id="Line 695" o:spid="_x0000_s1668" style="position:absolute;flip:y;visibility:visible;mso-wrap-style:square" from="3864,1007" to="3864,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"/>
                  <v:line id="Line 696" o:spid="_x0000_s1669" style="position:absolute;flip:y;visibility:visible;mso-wrap-style:square" from="4228,1007" to="4228,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"/>
                  <v:line id="Line 697" o:spid="_x0000_s1670" style="position:absolute;flip:y;visibility:visible;mso-wrap-style:square" from="4592,1007" to="4592,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"/>
                  <v:line id="Line 698" o:spid="_x0000_s1671" style="position:absolute;visibility:visible;mso-wrap-style:square" from="4955,1108" to="495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"/>
                  <v:line id="Line 699" o:spid="_x0000_s1672" style="position:absolute;flip:y;visibility:visible;mso-wrap-style:square" from="4955,1007" to="495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"/>
                  <v:line id="Line 700" o:spid="_x0000_s1673" style="position:absolute;flip:y;visibility:visible;mso-wrap-style:square" from="5319,1007" to="5319,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"/>
                  <v:line id="Line 701" o:spid="_x0000_s1674" style="position:absolute;flip:y;visibility:visible;mso-wrap-style:square" from="4592,204" to="4592,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">
                    <v:stroke dashstyle="dash"/>
                  </v:line>
                  <v:line id="Line 702" o:spid="_x0000_s1675" style="position:absolute;flip:x;visibility:visible;mso-wrap-style:square" from="3501,204" to="459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">
                    <v:stroke dashstyle="dash"/>
                  </v:line>
                  <v:line id="Line 703" o:spid="_x0000_s1676" style="position:absolute;flip:y;visibility:visible;mso-wrap-style:square" from="4955,506" to="495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">
                    <v:stroke dashstyle="dash"/>
                  </v:line>
                  <v:line id="Line 704" o:spid="_x0000_s1677" style="position:absolute;flip:x;visibility:visible;mso-wrap-style:square" from="3501,506" to="4955,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">
                    <v:stroke dashstyle="dash"/>
                  </v:line>
                  <v:line id="Line 705" o:spid="_x0000_s1678" style="position:absolute;visibility:visible;mso-wrap-style:square" from="3937,-297" to="539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" strokeweight="1.25pt"/>
                  <v:shape id="Text Box 706" o:spid="_x0000_s1679" type="#_x0000_t202" style="position:absolute;left:3137;top:-599;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" stroked="f">
                    <v:textbox>
                      <w:txbxContent>
                        <w:p w:rsidR="006C561C" w:rsidRPr="00F6515D" w:rsidRDefault="006C561C" w:rsidP="00DE15B9">
                          <w:pPr>
                            <w:rPr>
                              <w:b/>
                              <w:sz w:val="24"/>
                              <w:szCs w:val="24"/>
                            </w:rPr>
                          </w:pPr>
                          <w:r w:rsidRPr="00F6515D">
                            <w:rPr>
                              <w:b/>
                              <w:sz w:val="24"/>
                              <w:szCs w:val="24"/>
                            </w:rPr>
                            <w:t>Р</w:t>
                          </w:r>
                        </w:p>
                      </w:txbxContent>
                    </v:textbox>
                  </v:shape>
                  <v:shape id="Text Box 707" o:spid="_x0000_s1680" type="#_x0000_t202" style="position:absolute;left:5537;top:1108;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" stroked="f">
                    <v:textbox>
                      <w:txbxContent>
                        <w:p w:rsidR="006C561C" w:rsidRPr="00F6515D" w:rsidRDefault="006C561C" w:rsidP="00DE15B9">
                          <w:pPr>
                            <w:rPr>
                              <w:b/>
                              <w:sz w:val="24"/>
                              <w:szCs w:val="24"/>
                              <w:lang w:val="en-US"/>
                            </w:rPr>
                          </w:pPr>
                          <w:r w:rsidRPr="00F6515D">
                            <w:rPr>
                              <w:b/>
                              <w:sz w:val="24"/>
                              <w:szCs w:val="24"/>
                              <w:lang w:val="en-US"/>
                            </w:rPr>
                            <w:t>Q</w:t>
                          </w:r>
                        </w:p>
                      </w:txbxContent>
                    </v:textbox>
                  </v:shape>
                  <v:shape id="Text Box 708" o:spid="_x0000_s1681" type="#_x0000_t202" style="position:absolute;left:3355;top:1108;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" stroked="f">
                    <v:textbox>
                      <w:txbxContent>
                        <w:p w:rsidR="006C561C" w:rsidRPr="00F6515D" w:rsidRDefault="006C561C" w:rsidP="00DE15B9">
                          <w:pPr>
                            <w:rPr>
                              <w:b/>
                              <w:sz w:val="24"/>
                              <w:szCs w:val="24"/>
                              <w:lang w:val="en-US"/>
                            </w:rPr>
                          </w:pPr>
                          <w:r w:rsidRPr="00F6515D">
                            <w:rPr>
                              <w:b/>
                              <w:sz w:val="24"/>
                              <w:szCs w:val="24"/>
                              <w:lang w:val="en-US"/>
                            </w:rPr>
                            <w:t>0</w:t>
                          </w:r>
                        </w:p>
                      </w:txbxContent>
                    </v:textbox>
                  </v:shape>
                  <v:shape id="Text Box 709" o:spid="_x0000_s1682" type="#_x0000_t202" style="position:absolute;left:3719;top:1108;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" stroked="f">
                    <v:textbox>
                      <w:txbxContent>
                        <w:p w:rsidR="006C561C" w:rsidRPr="00F6515D" w:rsidRDefault="006C561C" w:rsidP="00DE15B9">
                          <w:pPr>
                            <w:rPr>
                              <w:b/>
                              <w:sz w:val="24"/>
                              <w:szCs w:val="24"/>
                              <w:lang w:val="en-US"/>
                            </w:rPr>
                          </w:pPr>
                          <w:r w:rsidRPr="00F6515D">
                            <w:rPr>
                              <w:b/>
                              <w:sz w:val="24"/>
                              <w:szCs w:val="24"/>
                              <w:lang w:val="en-US"/>
                            </w:rPr>
                            <w:t>1</w:t>
                          </w:r>
                        </w:p>
                      </w:txbxContent>
                    </v:textbox>
                  </v:shape>
                  <v:shape id="Text Box 710" o:spid="_x0000_s1683" type="#_x0000_t202" style="position:absolute;left:4082;top:1108;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" stroked="f">
                    <v:textbox>
                      <w:txbxContent>
                        <w:p w:rsidR="006C561C" w:rsidRPr="00F6515D" w:rsidRDefault="006C561C" w:rsidP="00DE15B9">
                          <w:pPr>
                            <w:rPr>
                              <w:b/>
                              <w:sz w:val="24"/>
                              <w:szCs w:val="24"/>
                              <w:lang w:val="en-US"/>
                            </w:rPr>
                          </w:pPr>
                          <w:r w:rsidRPr="00F6515D">
                            <w:rPr>
                              <w:b/>
                              <w:sz w:val="24"/>
                              <w:szCs w:val="24"/>
                              <w:lang w:val="en-US"/>
                            </w:rPr>
                            <w:t>2</w:t>
                          </w:r>
                        </w:p>
                      </w:txbxContent>
                    </v:textbox>
                  </v:shape>
                  <v:shape id="Text Box 711" o:spid="_x0000_s1684" type="#_x0000_t202" style="position:absolute;left:4446;top:1108;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" stroked="f">
                    <v:textbox>
                      <w:txbxContent>
                        <w:p w:rsidR="006C561C" w:rsidRPr="00F6515D" w:rsidRDefault="006C561C" w:rsidP="00DE15B9">
                          <w:pPr>
                            <w:rPr>
                              <w:b/>
                              <w:sz w:val="24"/>
                              <w:szCs w:val="24"/>
                              <w:lang w:val="en-US"/>
                            </w:rPr>
                          </w:pPr>
                          <w:r w:rsidRPr="00F6515D">
                            <w:rPr>
                              <w:b/>
                              <w:sz w:val="24"/>
                              <w:szCs w:val="24"/>
                              <w:lang w:val="en-US"/>
                            </w:rPr>
                            <w:t>3</w:t>
                          </w:r>
                        </w:p>
                      </w:txbxContent>
                    </v:textbox>
                  </v:shape>
                  <v:shape id="Text Box 712" o:spid="_x0000_s1685" type="#_x0000_t202" style="position:absolute;left:4810;top:1108;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" stroked="f">
                    <v:textbox>
                      <w:txbxContent>
                        <w:p w:rsidR="006C561C" w:rsidRPr="00F6515D" w:rsidRDefault="006C561C" w:rsidP="00DE15B9">
                          <w:pPr>
                            <w:rPr>
                              <w:b/>
                              <w:sz w:val="24"/>
                              <w:szCs w:val="24"/>
                              <w:lang w:val="en-US"/>
                            </w:rPr>
                          </w:pPr>
                          <w:r w:rsidRPr="00F6515D">
                            <w:rPr>
                              <w:b/>
                              <w:sz w:val="24"/>
                              <w:szCs w:val="24"/>
                              <w:lang w:val="en-US"/>
                            </w:rPr>
                            <w:t>4</w:t>
                          </w:r>
                        </w:p>
                      </w:txbxContent>
                    </v:textbox>
                  </v:shape>
                  <v:shape id="Text Box 713" o:spid="_x0000_s1686" type="#_x0000_t202" style="position:absolute;left:5173;top:1108;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" stroked="f">
                    <v:textbox>
                      <w:txbxContent>
                        <w:p w:rsidR="006C561C" w:rsidRPr="00F6515D" w:rsidRDefault="006C561C" w:rsidP="00DE15B9">
                          <w:pPr>
                            <w:rPr>
                              <w:b/>
                              <w:sz w:val="24"/>
                              <w:szCs w:val="24"/>
                              <w:lang w:val="en-US"/>
                            </w:rPr>
                          </w:pPr>
                          <w:r w:rsidRPr="00F6515D">
                            <w:rPr>
                              <w:b/>
                              <w:sz w:val="24"/>
                              <w:szCs w:val="24"/>
                              <w:lang w:val="en-US"/>
                            </w:rPr>
                            <w:t>5</w:t>
                          </w:r>
                        </w:p>
                      </w:txbxContent>
                    </v:textbox>
                  </v:shape>
                  <v:line id="Line 714" o:spid="_x0000_s1687" style="position:absolute;visibility:visible;mso-wrap-style:square" from="3501,1108" to="5755,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" strokeweight="1.25pt">
                    <v:stroke endarrow="block"/>
                  </v:line>
                  <v:shape id="Text Box 715" o:spid="_x0000_s1688" type="#_x0000_t202" style="position:absolute;left:2992;top:4;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" stroked="f">
                    <v:textbox>
                      <w:txbxContent>
                        <w:p w:rsidR="006C561C" w:rsidRPr="00F6515D" w:rsidRDefault="006C561C" w:rsidP="00DE15B9">
                          <w:pPr>
                            <w:rPr>
                              <w:b/>
                              <w:sz w:val="24"/>
                              <w:szCs w:val="24"/>
                              <w:lang w:val="en-US"/>
                            </w:rPr>
                          </w:pPr>
                          <w:r w:rsidRPr="00F6515D">
                            <w:rPr>
                              <w:b/>
                              <w:sz w:val="24"/>
                              <w:szCs w:val="24"/>
                              <w:lang w:val="en-US"/>
                            </w:rPr>
                            <w:t>100</w:t>
                          </w:r>
                        </w:p>
                      </w:txbxContent>
                    </v:textbox>
                  </v:shape>
                  <v:shape id="Text Box 716" o:spid="_x0000_s1689" type="#_x0000_t202" style="position:absolute;left:3064;top:305;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" stroked="f">
                    <v:textbox>
                      <w:txbxContent>
                        <w:p w:rsidR="006C561C" w:rsidRPr="00F6515D" w:rsidRDefault="006C561C" w:rsidP="00DE15B9">
                          <w:pPr>
                            <w:rPr>
                              <w:b/>
                              <w:sz w:val="24"/>
                              <w:szCs w:val="24"/>
                              <w:lang w:val="en-US"/>
                            </w:rPr>
                          </w:pPr>
                          <w:r w:rsidRPr="00F6515D">
                            <w:rPr>
                              <w:b/>
                              <w:sz w:val="24"/>
                              <w:szCs w:val="24"/>
                              <w:lang w:val="en-US"/>
                            </w:rPr>
                            <w:t>95</w:t>
                          </w:r>
                        </w:p>
                      </w:txbxContent>
                    </v:textbox>
                  </v:shape>
                  <v:shape id="Text Box 717" o:spid="_x0000_s1690" type="#_x0000_t202" style="position:absolute;left:5392;top:706;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" stroked="f">
                    <v:textbox>
                      <w:txbxContent>
                        <w:p w:rsidR="006C561C" w:rsidRPr="00F6515D" w:rsidRDefault="006C561C" w:rsidP="00DE15B9">
                          <w:pPr>
                            <w:rPr>
                              <w:b/>
                              <w:sz w:val="24"/>
                              <w:szCs w:val="24"/>
                              <w:lang w:val="en-US"/>
                            </w:rPr>
                          </w:pPr>
                          <w:r w:rsidRPr="00F6515D">
                            <w:rPr>
                              <w:b/>
                              <w:sz w:val="24"/>
                              <w:szCs w:val="24"/>
                              <w:lang w:val="en-US"/>
                            </w:rPr>
                            <w:t>D</w:t>
                          </w:r>
                        </w:p>
                      </w:txbxContent>
                    </v:textbox>
                  </v:shape>
                  <v:line id="Line 718" o:spid="_x0000_s1691" style="position:absolute;visibility:visible;mso-wrap-style:square" from="3646,305" to="3646,5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">
                    <v:stroke endarrow="block"/>
                  </v:line>
                  <v:line id="Line 719" o:spid="_x0000_s1692" style="position:absolute;visibility:visible;mso-wrap-style:square" from="4664,907" to="4955,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">
                    <v:stroke endarrow="block"/>
                  </v:line>
                  <v:line id="Line 720" o:spid="_x0000_s1693" style="position:absolute;flip:y;visibility:visible;mso-wrap-style:square" from="3501,-599" to="3501,1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" strokeweight="1.25pt">
                    <v:stroke endarrow="block"/>
                  </v:line>
                  <v:shape id="Text Box 721" o:spid="_x0000_s1694" type="#_x0000_t202" style="position:absolute;left:6482;top:-398;width:1891;height:12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" stroked="f">
                    <v:textbox>
                      <w:txbxContent>
                        <w:p w:rsidR="006C561C" w:rsidRPr="00F6515D" w:rsidRDefault="006C561C" w:rsidP="00DE15B9">
                          <w:pPr>
                            <w:rPr>
                              <w:b/>
                              <w:sz w:val="24"/>
                              <w:szCs w:val="24"/>
                              <w:lang w:val="en-US"/>
                            </w:rPr>
                          </w:pPr>
                          <w:r w:rsidRPr="00F6515D">
                            <w:rPr>
                              <w:b/>
                              <w:i/>
                              <w:sz w:val="24"/>
                              <w:szCs w:val="24"/>
                              <w:lang w:val="en-US"/>
                            </w:rPr>
                            <w:t>TR</w:t>
                          </w:r>
                          <w:r w:rsidRPr="00F6515D">
                            <w:rPr>
                              <w:b/>
                              <w:i/>
                              <w:sz w:val="24"/>
                              <w:szCs w:val="24"/>
                              <w:vertAlign w:val="subscript"/>
                              <w:lang w:val="en-US"/>
                            </w:rPr>
                            <w:t>1</w:t>
                          </w:r>
                          <w:r w:rsidRPr="00F6515D">
                            <w:rPr>
                              <w:b/>
                              <w:sz w:val="24"/>
                              <w:szCs w:val="24"/>
                              <w:lang w:val="en-US"/>
                            </w:rPr>
                            <w:t>=3*100=300;</w:t>
                          </w:r>
                        </w:p>
                        <w:p w:rsidR="006C561C" w:rsidRPr="00F6515D" w:rsidRDefault="006C561C" w:rsidP="00DE15B9">
                          <w:pPr>
                            <w:rPr>
                              <w:b/>
                              <w:sz w:val="24"/>
                              <w:szCs w:val="24"/>
                              <w:lang w:val="en-US"/>
                            </w:rPr>
                          </w:pPr>
                          <w:r w:rsidRPr="00F6515D">
                            <w:rPr>
                              <w:b/>
                              <w:i/>
                              <w:sz w:val="24"/>
                              <w:szCs w:val="24"/>
                              <w:lang w:val="en-US"/>
                            </w:rPr>
                            <w:t>TR</w:t>
                          </w:r>
                          <w:r w:rsidRPr="00F6515D">
                            <w:rPr>
                              <w:b/>
                              <w:i/>
                              <w:sz w:val="24"/>
                              <w:szCs w:val="24"/>
                              <w:vertAlign w:val="subscript"/>
                              <w:lang w:val="en-US"/>
                            </w:rPr>
                            <w:t>2</w:t>
                          </w:r>
                          <w:r w:rsidRPr="00F6515D">
                            <w:rPr>
                              <w:b/>
                              <w:sz w:val="24"/>
                              <w:szCs w:val="24"/>
                              <w:lang w:val="en-US"/>
                            </w:rPr>
                            <w:t>=4*95=380;</w:t>
                          </w:r>
                        </w:p>
                        <w:p w:rsidR="006C561C" w:rsidRPr="00F6515D" w:rsidRDefault="006C561C" w:rsidP="00DE15B9">
                          <w:pPr>
                            <w:rPr>
                              <w:b/>
                              <w:sz w:val="24"/>
                              <w:szCs w:val="24"/>
                              <w:lang w:val="en-US"/>
                            </w:rPr>
                          </w:pPr>
                          <w:r w:rsidRPr="00F6515D">
                            <w:rPr>
                              <w:b/>
                              <w:i/>
                              <w:sz w:val="24"/>
                              <w:szCs w:val="24"/>
                              <w:lang w:val="en-US"/>
                            </w:rPr>
                            <w:t>MR</w:t>
                          </w:r>
                          <w:r w:rsidRPr="00F6515D">
                            <w:rPr>
                              <w:b/>
                              <w:sz w:val="24"/>
                              <w:szCs w:val="24"/>
                              <w:lang w:val="en-US"/>
                            </w:rPr>
                            <w:t>=(380-300)/(4-3)=</w:t>
                          </w:r>
                        </w:p>
                        <w:p w:rsidR="006C561C" w:rsidRPr="00F6515D" w:rsidRDefault="006C561C" w:rsidP="00DE15B9">
                          <w:pPr>
                            <w:rPr>
                              <w:b/>
                              <w:sz w:val="24"/>
                              <w:szCs w:val="24"/>
                              <w:lang w:val="en-US"/>
                            </w:rPr>
                          </w:pPr>
                          <w:r w:rsidRPr="00F6515D">
                            <w:rPr>
                              <w:b/>
                              <w:sz w:val="24"/>
                              <w:szCs w:val="24"/>
                              <w:lang w:val="en-US"/>
                            </w:rPr>
                            <w:t>=80;</w:t>
                          </w:r>
                        </w:p>
                        <w:p w:rsidR="006C561C" w:rsidRPr="00F6515D" w:rsidRDefault="006C561C" w:rsidP="00DE15B9">
                          <w:pPr>
                            <w:rPr>
                              <w:b/>
                              <w:sz w:val="24"/>
                              <w:szCs w:val="24"/>
                            </w:rPr>
                          </w:pPr>
                          <w:r w:rsidRPr="00F6515D">
                            <w:rPr>
                              <w:b/>
                              <w:sz w:val="24"/>
                              <w:szCs w:val="24"/>
                            </w:rPr>
                            <w:t>втрати = 3*5=15.</w:t>
                          </w:r>
                        </w:p>
                      </w:txbxContent>
                    </v:textbox>
                  </v:shape>
                </v:group>
                <w10:anchorlock/>
              </v:group>
            </w:pict>
          </mc:Fallback>
        </mc:AlternateContent>
      </w:r>
    </w:p>
    <w:p w:rsidR="002C462C" w:rsidRPr="00F6515D" w:rsidRDefault="002C462C" w:rsidP="0023520F">
      <w:pPr>
        <w:spacing w:after="120"/>
        <w:jc w:val="center"/>
        <w:rPr>
          <w:b/>
          <w:i/>
        </w:rPr>
      </w:pPr>
      <w:r w:rsidRPr="00F6515D">
        <w:rPr>
          <w:b/>
          <w:i/>
        </w:rPr>
        <w:t>Рис.16.2. Механізм ціноутворення на ринку чистої монополії</w:t>
      </w:r>
    </w:p>
    <w:p w:rsidR="002C462C" w:rsidRPr="00F33C5A" w:rsidRDefault="002C462C" w:rsidP="0023520F">
      <w:pPr>
        <w:spacing w:after="120"/>
        <w:ind w:firstLine="708"/>
      </w:pPr>
      <w:r w:rsidRPr="00F33C5A">
        <w:t>Спадний характер кривої попиту означає, що:</w:t>
      </w:r>
    </w:p>
    <w:p w:rsidR="002C462C" w:rsidRPr="00F33C5A" w:rsidRDefault="002C462C" w:rsidP="0023520F">
      <w:pPr>
        <w:spacing w:after="120"/>
        <w:ind w:firstLine="708"/>
        <w:jc w:val="both"/>
      </w:pPr>
      <w:r w:rsidRPr="000D71AC">
        <w:rPr>
          <w:i/>
        </w:rPr>
        <w:t>по-перше</w:t>
      </w:r>
      <w:r w:rsidRPr="00F33C5A">
        <w:t xml:space="preserve">, монополіст не тільки встановлює ціну, але й вибирає обсяг продукції. Висока ціна </w:t>
      </w:r>
      <w:r>
        <w:t>відповідає невеликому</w:t>
      </w:r>
      <w:r w:rsidRPr="00F33C5A">
        <w:t xml:space="preserve"> обсяг</w:t>
      </w:r>
      <w:r>
        <w:t>у</w:t>
      </w:r>
      <w:r w:rsidRPr="00F33C5A">
        <w:t xml:space="preserve"> продукції </w:t>
      </w:r>
      <w:r>
        <w:t>та</w:t>
      </w:r>
      <w:r w:rsidRPr="00F33C5A">
        <w:t xml:space="preserve"> навпаки;</w:t>
      </w:r>
    </w:p>
    <w:p w:rsidR="002C462C" w:rsidRPr="00F33C5A" w:rsidRDefault="002C462C" w:rsidP="0023520F">
      <w:pPr>
        <w:spacing w:after="120"/>
        <w:ind w:firstLine="708"/>
        <w:jc w:val="both"/>
      </w:pPr>
      <w:r w:rsidRPr="000D71AC">
        <w:rPr>
          <w:i/>
        </w:rPr>
        <w:t>по-друге</w:t>
      </w:r>
      <w:r w:rsidRPr="00F33C5A">
        <w:t>, збільшуючи обсяг продукції монополіст змушен</w:t>
      </w:r>
      <w:r>
        <w:t>ий</w:t>
      </w:r>
      <w:r w:rsidRPr="00F33C5A">
        <w:t xml:space="preserve"> знижувати ціну не тільки на додаткову одиницю продукції, але й на попередні, тому в</w:t>
      </w:r>
      <w:r>
        <w:t>ін</w:t>
      </w:r>
      <w:r w:rsidRPr="00F33C5A">
        <w:t xml:space="preserve"> ма</w:t>
      </w:r>
      <w:r>
        <w:t>є</w:t>
      </w:r>
      <w:r w:rsidRPr="00F33C5A">
        <w:t xml:space="preserve"> втрати</w:t>
      </w:r>
      <w:r>
        <w:t>, а</w:t>
      </w:r>
      <w:r w:rsidRPr="00F33C5A">
        <w:t xml:space="preserve"> граничний дохід буде менший від ціни для віх одиниць продукції крім першої;</w:t>
      </w:r>
    </w:p>
    <w:p w:rsidR="002C462C" w:rsidRPr="00F33C5A" w:rsidRDefault="002C462C" w:rsidP="0023520F">
      <w:pPr>
        <w:spacing w:after="120"/>
        <w:ind w:firstLine="708"/>
        <w:jc w:val="both"/>
      </w:pPr>
      <w:r w:rsidRPr="000D71AC">
        <w:rPr>
          <w:i/>
        </w:rPr>
        <w:t>по-третє</w:t>
      </w:r>
      <w:r w:rsidRPr="00F33C5A">
        <w:t>, збільшувати обсяг продукції і знижувати ціну монополіст мож</w:t>
      </w:r>
      <w:r>
        <w:t>е</w:t>
      </w:r>
      <w:r w:rsidRPr="00F33C5A">
        <w:t xml:space="preserve"> тільки на еластичному відрізку </w:t>
      </w:r>
      <w:r>
        <w:t xml:space="preserve">кривої </w:t>
      </w:r>
      <w:r w:rsidRPr="00F33C5A">
        <w:t xml:space="preserve">попиту, тому що </w:t>
      </w:r>
      <w:r>
        <w:t>його</w:t>
      </w:r>
      <w:r w:rsidRPr="00F33C5A">
        <w:t xml:space="preserve"> загальний дохід зростатиме.</w:t>
      </w:r>
    </w:p>
    <w:p w:rsidR="002C462C" w:rsidRPr="00F33C5A" w:rsidRDefault="002C462C" w:rsidP="0023520F">
      <w:pPr>
        <w:spacing w:after="120"/>
        <w:ind w:firstLine="708"/>
        <w:jc w:val="both"/>
      </w:pPr>
      <w:r w:rsidRPr="00F33C5A">
        <w:t xml:space="preserve">В короткостроковому періоді на ринку чистої монополії підприємство </w:t>
      </w:r>
      <w:r w:rsidRPr="00AF10E5">
        <w:t>максимізує прибуток</w:t>
      </w:r>
      <w:r w:rsidRPr="00F33C5A">
        <w:t xml:space="preserve"> за такої ціни і обсягу продукції, які забезпечують рівність граничного доходу і граничних витрат:</w:t>
      </w:r>
    </w:p>
    <w:p w:rsidR="002C462C" w:rsidRPr="00F33C5A" w:rsidRDefault="002C462C" w:rsidP="0023520F">
      <w:pPr>
        <w:spacing w:after="120"/>
        <w:ind w:firstLine="708"/>
        <w:jc w:val="center"/>
      </w:pPr>
      <w:r w:rsidRPr="00F33C5A">
        <w:rPr>
          <w:position w:val="-10"/>
        </w:rPr>
        <w:object w:dxaOrig="2860" w:dyaOrig="320">
          <v:shape id="_x0000_i1080" type="#_x0000_t75" style="width:174.75pt;height:20.25pt" o:ole="">
            <v:imagedata r:id="rId1276" o:title=""/>
          </v:shape>
          <o:OLEObject Type="Embed" ProgID="Equation.3" ShapeID="_x0000_i1080" DrawAspect="Content" ObjectID="_1643028990" r:id="rId1277"/>
        </w:object>
      </w:r>
      <w:r w:rsidRPr="00F33C5A">
        <w:t>.</w:t>
      </w:r>
      <w:r>
        <w:t xml:space="preserve">                                                                       (16.5)</w:t>
      </w:r>
    </w:p>
    <w:p w:rsidR="002C462C" w:rsidRPr="00F33C5A" w:rsidRDefault="002C462C" w:rsidP="0023520F">
      <w:pPr>
        <w:spacing w:after="120"/>
        <w:ind w:firstLine="709"/>
        <w:jc w:val="both"/>
      </w:pPr>
      <w:r w:rsidRPr="00F33C5A">
        <w:lastRenderedPageBreak/>
        <w:t>В короткостроковому періоді підприємство-монополіст не застраховано від збитків, які можуть виник</w:t>
      </w:r>
      <w:r>
        <w:t>ати</w:t>
      </w:r>
      <w:r w:rsidRPr="00F33C5A">
        <w:t xml:space="preserve"> </w:t>
      </w:r>
      <w:r>
        <w:t>в</w:t>
      </w:r>
      <w:r w:rsidRPr="00F33C5A">
        <w:t>наслідок зниження попиту на його продукцію. Збитки будуть мінімальними, якщо ціна перевищу</w:t>
      </w:r>
      <w:r>
        <w:t>є</w:t>
      </w:r>
      <w:r w:rsidRPr="00F33C5A">
        <w:t xml:space="preserve"> середні змінні витрати.</w:t>
      </w:r>
    </w:p>
    <w:p w:rsidR="002C462C" w:rsidRPr="00F33C5A" w:rsidRDefault="002C462C" w:rsidP="008E5598">
      <w:pPr>
        <w:spacing w:after="120"/>
        <w:ind w:firstLine="567"/>
        <w:jc w:val="both"/>
      </w:pPr>
      <w:r w:rsidRPr="00D60F6F">
        <w:rPr>
          <w:b/>
          <w:i/>
        </w:rPr>
        <w:t>Довгострокова рівновага</w:t>
      </w:r>
      <w:r w:rsidRPr="00F33C5A">
        <w:t xml:space="preserve"> на ринку чистої монополії має такі особливості:</w:t>
      </w:r>
    </w:p>
    <w:p w:rsidR="002C462C" w:rsidRPr="00F33C5A" w:rsidRDefault="002C462C" w:rsidP="0023520F">
      <w:pPr>
        <w:numPr>
          <w:ilvl w:val="0"/>
          <w:numId w:val="10"/>
        </w:numPr>
        <w:spacing w:after="120"/>
        <w:jc w:val="both"/>
      </w:pPr>
      <w:r w:rsidRPr="00F33C5A">
        <w:t>підприємство може мати не тільки нормальний, але й економічний прибуток унаслідок наявності бар’єрів на шляху нових підприємств. Його величина буде максимальною за умов рівності довгострокового граничного доходу і довгострокових граничних витрат;</w:t>
      </w:r>
    </w:p>
    <w:p w:rsidR="002C462C" w:rsidRPr="00F33C5A" w:rsidRDefault="002C462C" w:rsidP="0023520F">
      <w:pPr>
        <w:numPr>
          <w:ilvl w:val="0"/>
          <w:numId w:val="10"/>
        </w:numPr>
        <w:spacing w:after="120"/>
        <w:jc w:val="both"/>
      </w:pPr>
      <w:r w:rsidRPr="00F33C5A">
        <w:t>прибуток на одиницю продукції є невеликим, проте монополіст може збільшувати загальну величину прибутку;</w:t>
      </w:r>
    </w:p>
    <w:p w:rsidR="002C462C" w:rsidRPr="00F33C5A" w:rsidRDefault="002C462C" w:rsidP="0023520F">
      <w:pPr>
        <w:numPr>
          <w:ilvl w:val="0"/>
          <w:numId w:val="10"/>
        </w:numPr>
        <w:spacing w:after="120"/>
        <w:jc w:val="both"/>
      </w:pPr>
      <w:r w:rsidRPr="00F33C5A">
        <w:t>обсяг продукції за умов чистої монополії буде меншим, а ціна більш високою порівняно з ринком чистої конкуренції.</w:t>
      </w:r>
    </w:p>
    <w:p w:rsidR="002C462C" w:rsidRDefault="00D23931" w:rsidP="00272629">
      <w:pPr>
        <w:spacing w:after="120"/>
        <w:jc w:val="center"/>
        <w:rPr>
          <w:b/>
          <w:noProof/>
          <w:lang w:val="ru-RU"/>
        </w:rPr>
      </w:pPr>
      <w:r>
        <w:rPr>
          <w:b/>
          <w:noProof/>
          <w:lang w:eastAsia="uk-UA"/>
        </w:rPr>
        <w:drawing>
          <wp:inline distT="0" distB="0" distL="0" distR="0">
            <wp:extent cx="5512435" cy="752475"/>
            <wp:effectExtent l="0" t="0" r="12065" b="9525"/>
            <wp:docPr id="328" name="Схема 8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78" r:lo="rId1279" r:qs="rId1280" r:cs="rId1281"/>
              </a:graphicData>
            </a:graphic>
          </wp:inline>
        </w:drawing>
      </w:r>
    </w:p>
    <w:p w:rsidR="002C462C" w:rsidRDefault="002C462C" w:rsidP="0023520F">
      <w:pPr>
        <w:spacing w:after="120"/>
        <w:ind w:firstLine="709"/>
        <w:jc w:val="both"/>
      </w:pPr>
      <w:r>
        <w:t>Чиста монополія може збільшити прибуток за рахунок</w:t>
      </w:r>
      <w:r w:rsidRPr="00F33C5A">
        <w:t xml:space="preserve"> здійснення </w:t>
      </w:r>
      <w:r w:rsidRPr="00F33C5A">
        <w:rPr>
          <w:b/>
        </w:rPr>
        <w:t>цінової дискримінації</w:t>
      </w:r>
      <w:r w:rsidRPr="00F33C5A">
        <w:t>, яка означає реалізацію блага за різною ціною різним споживачам</w:t>
      </w:r>
      <w:r>
        <w:t xml:space="preserve"> за умов, що якість та витрати блага не відрізняються</w:t>
      </w:r>
      <w:r w:rsidRPr="00F33C5A">
        <w:t xml:space="preserve">. </w:t>
      </w:r>
    </w:p>
    <w:p w:rsidR="002C462C" w:rsidRPr="00F33C5A" w:rsidRDefault="002C462C" w:rsidP="0023520F">
      <w:pPr>
        <w:spacing w:after="120"/>
        <w:ind w:firstLine="709"/>
        <w:jc w:val="both"/>
      </w:pPr>
      <w:r w:rsidRPr="00F33C5A">
        <w:t xml:space="preserve">Основною умовою для здійснення цінової дискримінації монополістом є неможливість перепродажу блага, тому вона найбільш поширена у сфері послуг. </w:t>
      </w:r>
    </w:p>
    <w:p w:rsidR="002C462C" w:rsidRDefault="002C462C" w:rsidP="0023520F">
      <w:pPr>
        <w:spacing w:after="120"/>
        <w:ind w:firstLine="709"/>
        <w:jc w:val="both"/>
      </w:pPr>
      <w:r w:rsidRPr="00F33C5A">
        <w:t xml:space="preserve">Розрізняють чотири </w:t>
      </w:r>
      <w:r w:rsidRPr="00BA450C">
        <w:rPr>
          <w:b/>
        </w:rPr>
        <w:t>види</w:t>
      </w:r>
      <w:r w:rsidRPr="00F33C5A">
        <w:t xml:space="preserve"> цінової дискримінації: </w:t>
      </w:r>
      <w:r w:rsidRPr="00BA450C">
        <w:rPr>
          <w:b/>
          <w:i/>
        </w:rPr>
        <w:t>за часом</w:t>
      </w:r>
      <w:r w:rsidRPr="00F33C5A">
        <w:t xml:space="preserve"> (у різний час – різна ціна); </w:t>
      </w:r>
      <w:r w:rsidRPr="00BA450C">
        <w:rPr>
          <w:b/>
          <w:i/>
        </w:rPr>
        <w:t>за соціальним статусом споживача</w:t>
      </w:r>
      <w:r w:rsidRPr="00F33C5A">
        <w:t xml:space="preserve"> (для пенсіонерів, студентів інша ціна на деякі види послуг); </w:t>
      </w:r>
      <w:r w:rsidRPr="00BA450C">
        <w:rPr>
          <w:b/>
          <w:i/>
        </w:rPr>
        <w:t>за обсягом споживання блага</w:t>
      </w:r>
      <w:r w:rsidRPr="00F33C5A">
        <w:t xml:space="preserve"> (у межах норми одна ціна, поза норму – інша); </w:t>
      </w:r>
      <w:r w:rsidRPr="00BA450C">
        <w:rPr>
          <w:b/>
          <w:i/>
        </w:rPr>
        <w:t>за доходом споживача</w:t>
      </w:r>
      <w:r w:rsidRPr="00F33C5A">
        <w:t xml:space="preserve"> (послуги адвокатів).</w:t>
      </w:r>
    </w:p>
    <w:p w:rsidR="002C462C" w:rsidRPr="00F33C5A" w:rsidRDefault="00D23931" w:rsidP="0023520F">
      <w:pPr>
        <w:spacing w:after="120"/>
        <w:ind w:firstLine="709"/>
        <w:jc w:val="both"/>
      </w:pPr>
      <w:r>
        <w:rPr>
          <w:noProof/>
          <w:lang w:eastAsia="uk-UA"/>
        </w:rPr>
        <w:drawing>
          <wp:inline distT="0" distB="0" distL="0" distR="0">
            <wp:extent cx="5487670" cy="650875"/>
            <wp:effectExtent l="19050" t="0" r="17780" b="15875"/>
            <wp:docPr id="329" name="Схема 13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83" r:lo="rId1284" r:qs="rId1285" r:cs="rId1286"/>
              </a:graphicData>
            </a:graphic>
          </wp:inline>
        </w:drawing>
      </w:r>
    </w:p>
    <w:p w:rsidR="002C462C" w:rsidRPr="00F33C5A" w:rsidRDefault="002C462C" w:rsidP="0023520F">
      <w:pPr>
        <w:numPr>
          <w:ilvl w:val="0"/>
          <w:numId w:val="11"/>
        </w:numPr>
        <w:spacing w:after="120"/>
        <w:jc w:val="both"/>
      </w:pPr>
      <w:r w:rsidRPr="00D60F6F">
        <w:rPr>
          <w:b/>
          <w:i/>
        </w:rPr>
        <w:t>І-й ступінь</w:t>
      </w:r>
      <w:r w:rsidRPr="00F33C5A">
        <w:t xml:space="preserve"> дискримінації (абсолютна) означає, що монополіст встановлює максимально можливу ціну (ціну попиту) для кожного споживача і тому його граничний дохід відповідатиме ціні для кожної одиниці продукції. Таку дискримінаці</w:t>
      </w:r>
      <w:r>
        <w:t>ю</w:t>
      </w:r>
      <w:r w:rsidRPr="00F33C5A">
        <w:t xml:space="preserve"> </w:t>
      </w:r>
      <w:r>
        <w:t>реалізувати важко</w:t>
      </w:r>
      <w:r w:rsidRPr="00F33C5A">
        <w:t>;</w:t>
      </w:r>
    </w:p>
    <w:p w:rsidR="002C462C" w:rsidRPr="00F33C5A" w:rsidRDefault="002C462C" w:rsidP="0023520F">
      <w:pPr>
        <w:numPr>
          <w:ilvl w:val="0"/>
          <w:numId w:val="11"/>
        </w:numPr>
        <w:spacing w:after="120"/>
        <w:jc w:val="both"/>
      </w:pPr>
      <w:r w:rsidRPr="00D60F6F">
        <w:rPr>
          <w:b/>
          <w:i/>
        </w:rPr>
        <w:t>ІІ-й ступінь</w:t>
      </w:r>
      <w:r w:rsidRPr="00F33C5A">
        <w:t xml:space="preserve"> дискримінації передбачає встановлення монополістом різної ціни для різних партій блага;</w:t>
      </w:r>
    </w:p>
    <w:p w:rsidR="002C462C" w:rsidRPr="00F33C5A" w:rsidRDefault="002C462C" w:rsidP="0023520F">
      <w:pPr>
        <w:numPr>
          <w:ilvl w:val="0"/>
          <w:numId w:val="11"/>
        </w:numPr>
        <w:spacing w:after="120"/>
        <w:jc w:val="both"/>
      </w:pPr>
      <w:r w:rsidRPr="00D60F6F">
        <w:rPr>
          <w:b/>
          <w:i/>
        </w:rPr>
        <w:t>ІІІ-й ступінь</w:t>
      </w:r>
      <w:r w:rsidRPr="00F33C5A">
        <w:t xml:space="preserve"> дискримінації – це поділ споживачів на групи залежно від еластичності попиту і встановлення для кожної групи різної ціни (плата за електроенергію для підприємств і населення).</w:t>
      </w:r>
    </w:p>
    <w:p w:rsidR="002C462C" w:rsidRPr="00F33C5A" w:rsidRDefault="002C462C" w:rsidP="0023520F">
      <w:pPr>
        <w:spacing w:after="120"/>
        <w:ind w:firstLine="700"/>
        <w:jc w:val="both"/>
      </w:pPr>
      <w:r w:rsidRPr="00F33C5A">
        <w:t xml:space="preserve">У попередніх питаннях ми з’ясували сутність економічної ефективності. На ринку чистої монополії не забезпечується ефективного розподілу обмежених </w:t>
      </w:r>
      <w:r w:rsidRPr="00F33C5A">
        <w:lastRenderedPageBreak/>
        <w:t xml:space="preserve">ресурсів, тому що ціна перевищує граничні витрати. Крім того, монополіст не забезпечує виробничої ефективності, тому що середні витрати не будуть мінімальними. Це пояснюється явищем, яке має назву </w:t>
      </w:r>
      <w:r w:rsidRPr="00F33C5A">
        <w:rPr>
          <w:b/>
        </w:rPr>
        <w:t>„</w:t>
      </w:r>
      <w:r w:rsidRPr="004C1BE3">
        <w:rPr>
          <w:b/>
          <w:i/>
        </w:rPr>
        <w:t>х</w:t>
      </w:r>
      <w:r w:rsidRPr="00F33C5A">
        <w:rPr>
          <w:b/>
        </w:rPr>
        <w:t>-неефективність”</w:t>
      </w:r>
      <w:r w:rsidRPr="00F33C5A">
        <w:t>.</w:t>
      </w:r>
    </w:p>
    <w:p w:rsidR="002C462C" w:rsidRPr="00F33C5A" w:rsidRDefault="002C462C" w:rsidP="0023520F">
      <w:pPr>
        <w:spacing w:after="120"/>
        <w:ind w:firstLine="708"/>
        <w:jc w:val="both"/>
      </w:pPr>
      <w:r w:rsidRPr="00F33C5A">
        <w:t>Х. Лейбенстайн почав використовувати цей термін</w:t>
      </w:r>
      <w:r>
        <w:t>, характеризуючи</w:t>
      </w:r>
      <w:r w:rsidRPr="00F33C5A">
        <w:t xml:space="preserve"> чист</w:t>
      </w:r>
      <w:r>
        <w:t>у</w:t>
      </w:r>
      <w:r w:rsidRPr="00F33C5A">
        <w:t xml:space="preserve"> монополі</w:t>
      </w:r>
      <w:r>
        <w:t>ю</w:t>
      </w:r>
      <w:r w:rsidRPr="00F33C5A">
        <w:t>, яка за відсутності конкурентів, немає стимулу ефективно використовувати ресурси і знижувати середні витрати. Довгострокові середні витрати на ринку чистої монополії будуть вище за оптимальний рівень.</w:t>
      </w:r>
    </w:p>
    <w:p w:rsidR="002C462C" w:rsidRPr="00F33C5A" w:rsidRDefault="002C462C" w:rsidP="0023520F">
      <w:pPr>
        <w:spacing w:after="120"/>
        <w:ind w:firstLine="708"/>
        <w:jc w:val="both"/>
      </w:pPr>
      <w:r w:rsidRPr="00F33C5A">
        <w:t>Наявність чистої монополії на ринку викликає негативні наслідки для економіки країни</w:t>
      </w:r>
      <w:r>
        <w:t>.</w:t>
      </w:r>
      <w:r w:rsidRPr="00F33C5A">
        <w:t xml:space="preserve"> </w:t>
      </w:r>
      <w:r>
        <w:t>Ц</w:t>
      </w:r>
      <w:r w:rsidRPr="00F33C5A">
        <w:t>е: недовиробництво товару, завищення ціни, зниження якості, гальмування технічного прогресу, відсутність сервісу тощо.</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D23931" w:rsidP="0023520F">
      <w:pPr>
        <w:spacing w:after="120"/>
        <w:jc w:val="both"/>
      </w:pPr>
      <w:r>
        <w:rPr>
          <w:noProof/>
          <w:lang w:eastAsia="uk-UA"/>
        </w:rPr>
        <mc:AlternateContent>
          <mc:Choice Requires="wpc">
            <w:drawing>
              <wp:inline distT="0" distB="0" distL="0" distR="0">
                <wp:extent cx="6159500" cy="1727835"/>
                <wp:effectExtent l="0" t="0" r="0" b="0"/>
                <wp:docPr id="786" name="Полотно 7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783" name="Group 724"/>
                        <wpg:cNvGrpSpPr>
                          <a:grpSpLocks/>
                        </wpg:cNvGrpSpPr>
                        <wpg:grpSpPr bwMode="auto">
                          <a:xfrm>
                            <a:off x="380712" y="172956"/>
                            <a:ext cx="5524689" cy="1554879"/>
                            <a:chOff x="2846" y="9957"/>
                            <a:chExt cx="6327" cy="1807"/>
                          </a:xfrm>
                        </wpg:grpSpPr>
                        <wps:wsp>
                          <wps:cNvPr id="784" name="Text Box 725"/>
                          <wps:cNvSpPr txBox="1">
                            <a:spLocks noChangeArrowheads="1"/>
                          </wps:cNvSpPr>
                          <wps:spPr bwMode="auto">
                            <a:xfrm>
                              <a:off x="2846" y="9957"/>
                              <a:ext cx="3055" cy="1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Бар’єри</w:t>
                                </w:r>
                              </w:p>
                              <w:p w:rsidR="006C561C" w:rsidRDefault="006C561C" w:rsidP="00DE15B9">
                                <w:r>
                                  <w:t>Беззбитковість</w:t>
                                </w:r>
                              </w:p>
                              <w:p w:rsidR="006C561C" w:rsidRDefault="006C561C" w:rsidP="00DE15B9">
                                <w:r>
                                  <w:t>Відкрита монополія</w:t>
                                </w:r>
                              </w:p>
                              <w:p w:rsidR="006C561C" w:rsidRDefault="006C561C" w:rsidP="00DE15B9">
                                <w:r>
                                  <w:t>Довгострокова рівновага</w:t>
                                </w:r>
                              </w:p>
                              <w:p w:rsidR="006C561C" w:rsidRDefault="006C561C" w:rsidP="00DE15B9">
                                <w:r>
                                  <w:t>Закрита монополія</w:t>
                                </w:r>
                              </w:p>
                              <w:p w:rsidR="006C561C" w:rsidRDefault="006C561C" w:rsidP="00DE15B9">
                                <w:r>
                                  <w:t>Конкуренція</w:t>
                                </w:r>
                              </w:p>
                              <w:p w:rsidR="006C561C" w:rsidRDefault="006C561C" w:rsidP="00DE15B9">
                                <w:r>
                                  <w:t>Короткострокова рівновага</w:t>
                                </w:r>
                              </w:p>
                            </w:txbxContent>
                          </wps:txbx>
                          <wps:bodyPr rot="0" vert="horz" wrap="square" lIns="91440" tIns="45720" rIns="91440" bIns="45720" anchor="t" anchorCtr="0" upright="1">
                            <a:noAutofit/>
                          </wps:bodyPr>
                        </wps:wsp>
                        <wps:wsp>
                          <wps:cNvPr id="785" name="Text Box 726"/>
                          <wps:cNvSpPr txBox="1">
                            <a:spLocks noChangeArrowheads="1"/>
                          </wps:cNvSpPr>
                          <wps:spPr bwMode="auto">
                            <a:xfrm>
                              <a:off x="6264" y="9957"/>
                              <a:ext cx="2909" cy="18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Природна монополія</w:t>
                                </w:r>
                              </w:p>
                              <w:p w:rsidR="006C561C" w:rsidRDefault="006C561C" w:rsidP="00DE15B9">
                                <w:r>
                                  <w:t>Ринкова структура</w:t>
                                </w:r>
                              </w:p>
                              <w:p w:rsidR="006C561C" w:rsidRDefault="006C561C" w:rsidP="00DE15B9">
                                <w:r w:rsidRPr="00187ADC">
                                  <w:rPr>
                                    <w:i/>
                                  </w:rPr>
                                  <w:t>Х</w:t>
                                </w:r>
                                <w:r>
                                  <w:t>-неефективність</w:t>
                                </w:r>
                              </w:p>
                              <w:p w:rsidR="006C561C" w:rsidRDefault="006C561C" w:rsidP="00DE15B9">
                                <w:r>
                                  <w:t>Цінова дискримінація</w:t>
                                </w:r>
                              </w:p>
                              <w:p w:rsidR="006C561C" w:rsidRDefault="006C561C" w:rsidP="00DE15B9">
                                <w:r>
                                  <w:t>Чиста (досконала, повна) конкуренція</w:t>
                                </w:r>
                              </w:p>
                              <w:p w:rsidR="006C561C" w:rsidRDefault="006C561C" w:rsidP="00DE15B9">
                                <w:r>
                                  <w:t>Чиста монополія</w:t>
                                </w:r>
                              </w:p>
                            </w:txbxContent>
                          </wps:txbx>
                          <wps:bodyPr rot="0" vert="horz" wrap="square" lIns="91440" tIns="45720" rIns="91440" bIns="45720" anchor="t" anchorCtr="0" upright="1">
                            <a:noAutofit/>
                          </wps:bodyPr>
                        </wps:wsp>
                      </wpg:wgp>
                    </wpc:wpc>
                  </a:graphicData>
                </a:graphic>
              </wp:inline>
            </w:drawing>
          </mc:Choice>
          <mc:Fallback>
            <w:pict>
              <v:group id="Полотно 722" o:spid="_x0000_s1695" editas="canvas" style="width:485pt;height:136.05pt;mso-position-horizontal-relative:char;mso-position-vertical-relative:line" coordsize="61595,17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">
                <v:shape id="_x0000_s1696" type="#_x0000_t75" style="position:absolute;width:61595;height:17278;visibility:visible;mso-wrap-style:square">
                  <v:fill o:detectmouseclick="t"/>
                  <v:path o:connecttype="none"/>
                </v:shape>
                <v:group id="Group 724" o:spid="_x0000_s1697" style="position:absolute;left:3807;top:1729;width:55247;height:15549" coordorigin="2846,9957" coordsize="6327,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">
                  <v:shape id="Text Box 725" o:spid="_x0000_s1698" type="#_x0000_t202" style="position:absolute;left:2846;top:9957;width:3055;height:1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" stroked="f">
                    <v:textbox>
                      <w:txbxContent>
                        <w:p w:rsidR="006C561C" w:rsidRDefault="006C561C" w:rsidP="00DE15B9">
                          <w:r>
                            <w:t>Бар’єри</w:t>
                          </w:r>
                        </w:p>
                        <w:p w:rsidR="006C561C" w:rsidRDefault="006C561C" w:rsidP="00DE15B9">
                          <w:r>
                            <w:t>Беззбитковість</w:t>
                          </w:r>
                        </w:p>
                        <w:p w:rsidR="006C561C" w:rsidRDefault="006C561C" w:rsidP="00DE15B9">
                          <w:r>
                            <w:t>Відкрита монополія</w:t>
                          </w:r>
                        </w:p>
                        <w:p w:rsidR="006C561C" w:rsidRDefault="006C561C" w:rsidP="00DE15B9">
                          <w:r>
                            <w:t>Довгострокова рівновага</w:t>
                          </w:r>
                        </w:p>
                        <w:p w:rsidR="006C561C" w:rsidRDefault="006C561C" w:rsidP="00DE15B9">
                          <w:r>
                            <w:t>Закрита монополія</w:t>
                          </w:r>
                        </w:p>
                        <w:p w:rsidR="006C561C" w:rsidRDefault="006C561C" w:rsidP="00DE15B9">
                          <w:r>
                            <w:t>Конкуренція</w:t>
                          </w:r>
                        </w:p>
                        <w:p w:rsidR="006C561C" w:rsidRDefault="006C561C" w:rsidP="00DE15B9">
                          <w:r>
                            <w:t>Короткострокова рівновага</w:t>
                          </w:r>
                        </w:p>
                      </w:txbxContent>
                    </v:textbox>
                  </v:shape>
                  <v:shape id="Text Box 726" o:spid="_x0000_s1699" type="#_x0000_t202" style="position:absolute;left:6264;top:9957;width:2909;height:1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" stroked="f">
                    <v:textbox>
                      <w:txbxContent>
                        <w:p w:rsidR="006C561C" w:rsidRDefault="006C561C" w:rsidP="00DE15B9">
                          <w:r>
                            <w:t>Природна монополія</w:t>
                          </w:r>
                        </w:p>
                        <w:p w:rsidR="006C561C" w:rsidRDefault="006C561C" w:rsidP="00DE15B9">
                          <w:r>
                            <w:t>Ринкова структура</w:t>
                          </w:r>
                        </w:p>
                        <w:p w:rsidR="006C561C" w:rsidRDefault="006C561C" w:rsidP="00DE15B9">
                          <w:r w:rsidRPr="00187ADC">
                            <w:rPr>
                              <w:i/>
                            </w:rPr>
                            <w:t>Х</w:t>
                          </w:r>
                          <w:r>
                            <w:t>-неефективність</w:t>
                          </w:r>
                        </w:p>
                        <w:p w:rsidR="006C561C" w:rsidRDefault="006C561C" w:rsidP="00DE15B9">
                          <w:r>
                            <w:t>Цінова дискримінація</w:t>
                          </w:r>
                        </w:p>
                        <w:p w:rsidR="006C561C" w:rsidRDefault="006C561C" w:rsidP="00DE15B9">
                          <w:r>
                            <w:t>Чиста (досконала, повна) конкуренція</w:t>
                          </w:r>
                        </w:p>
                        <w:p w:rsidR="006C561C" w:rsidRDefault="006C561C" w:rsidP="00DE15B9">
                          <w:r>
                            <w:t>Чиста монополія</w:t>
                          </w:r>
                        </w:p>
                      </w:txbxContent>
                    </v:textbox>
                  </v:shape>
                </v:group>
                <w10:anchorlock/>
              </v:group>
            </w:pict>
          </mc:Fallback>
        </mc:AlternateConten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F6515D">
      <w:pPr>
        <w:numPr>
          <w:ilvl w:val="0"/>
          <w:numId w:val="12"/>
        </w:numPr>
        <w:tabs>
          <w:tab w:val="clear" w:pos="720"/>
          <w:tab w:val="num" w:pos="851"/>
        </w:tabs>
        <w:spacing w:after="120"/>
        <w:ind w:left="0" w:firstLine="360"/>
        <w:jc w:val="both"/>
      </w:pPr>
      <w:r w:rsidRPr="00F33C5A">
        <w:t>Поясність сутність конкуренції та ринкової структури.</w:t>
      </w:r>
    </w:p>
    <w:p w:rsidR="002C462C" w:rsidRPr="00F33C5A" w:rsidRDefault="002C462C" w:rsidP="00F6515D">
      <w:pPr>
        <w:numPr>
          <w:ilvl w:val="0"/>
          <w:numId w:val="12"/>
        </w:numPr>
        <w:tabs>
          <w:tab w:val="clear" w:pos="720"/>
          <w:tab w:val="num" w:pos="851"/>
        </w:tabs>
        <w:spacing w:after="120"/>
        <w:ind w:left="0" w:firstLine="360"/>
        <w:jc w:val="both"/>
      </w:pPr>
      <w:r w:rsidRPr="00F33C5A">
        <w:t>Визначте основні ознаки ринку чистої конкуренції та доведіть абсолютно еластичний характер кривої попиту підприємства.</w:t>
      </w:r>
    </w:p>
    <w:p w:rsidR="002C462C" w:rsidRPr="00F33C5A" w:rsidRDefault="002C462C" w:rsidP="00F6515D">
      <w:pPr>
        <w:numPr>
          <w:ilvl w:val="0"/>
          <w:numId w:val="12"/>
        </w:numPr>
        <w:tabs>
          <w:tab w:val="clear" w:pos="720"/>
          <w:tab w:val="num" w:pos="851"/>
        </w:tabs>
        <w:spacing w:after="120"/>
        <w:ind w:left="0" w:firstLine="360"/>
        <w:jc w:val="both"/>
      </w:pPr>
      <w:r w:rsidRPr="00F33C5A">
        <w:t>Наведіть приклади ринків, які нагадують чисту конкуренцію і визначте їх основні ознаки.</w:t>
      </w:r>
    </w:p>
    <w:p w:rsidR="002C462C" w:rsidRPr="00F33C5A" w:rsidRDefault="002C462C" w:rsidP="00F6515D">
      <w:pPr>
        <w:numPr>
          <w:ilvl w:val="0"/>
          <w:numId w:val="12"/>
        </w:numPr>
        <w:tabs>
          <w:tab w:val="clear" w:pos="720"/>
          <w:tab w:val="num" w:pos="851"/>
        </w:tabs>
        <w:spacing w:after="120"/>
        <w:ind w:left="0" w:firstLine="360"/>
        <w:jc w:val="both"/>
      </w:pPr>
      <w:r w:rsidRPr="00F33C5A">
        <w:t>Порівняйте коротко – і довгострокову рівновагу на ринку чистої конкуренції.</w:t>
      </w:r>
    </w:p>
    <w:p w:rsidR="002C462C" w:rsidRPr="00F33C5A" w:rsidRDefault="002C462C" w:rsidP="00F6515D">
      <w:pPr>
        <w:numPr>
          <w:ilvl w:val="0"/>
          <w:numId w:val="12"/>
        </w:numPr>
        <w:tabs>
          <w:tab w:val="clear" w:pos="720"/>
          <w:tab w:val="num" w:pos="851"/>
        </w:tabs>
        <w:spacing w:after="120"/>
        <w:ind w:left="0" w:firstLine="360"/>
        <w:jc w:val="both"/>
      </w:pPr>
      <w:r w:rsidRPr="00F33C5A">
        <w:t>Що означає економічна ефективність? Чи забезпечує її конкурентний ринок?</w:t>
      </w:r>
    </w:p>
    <w:p w:rsidR="002C462C" w:rsidRPr="00F33C5A" w:rsidRDefault="002C462C" w:rsidP="00F6515D">
      <w:pPr>
        <w:numPr>
          <w:ilvl w:val="0"/>
          <w:numId w:val="12"/>
        </w:numPr>
        <w:tabs>
          <w:tab w:val="clear" w:pos="720"/>
          <w:tab w:val="num" w:pos="851"/>
        </w:tabs>
        <w:spacing w:after="120"/>
        <w:ind w:left="0" w:firstLine="360"/>
        <w:jc w:val="both"/>
      </w:pPr>
      <w:r w:rsidRPr="00F33C5A">
        <w:t>Визначте ознаки чистої монополії і поясніть механізм формування ціни монополістом.</w:t>
      </w:r>
    </w:p>
    <w:p w:rsidR="002C462C" w:rsidRPr="00F33C5A" w:rsidRDefault="002C462C" w:rsidP="00F6515D">
      <w:pPr>
        <w:numPr>
          <w:ilvl w:val="0"/>
          <w:numId w:val="12"/>
        </w:numPr>
        <w:tabs>
          <w:tab w:val="clear" w:pos="720"/>
          <w:tab w:val="num" w:pos="851"/>
        </w:tabs>
        <w:spacing w:after="120"/>
        <w:ind w:left="0" w:firstLine="360"/>
        <w:jc w:val="both"/>
      </w:pPr>
      <w:r w:rsidRPr="00F33C5A">
        <w:t>Чим відрізняється довгострокова рівновага чистого монополіста від рівноваги чистого конкурента?</w:t>
      </w:r>
    </w:p>
    <w:p w:rsidR="002C462C" w:rsidRPr="00F33C5A" w:rsidRDefault="002C462C" w:rsidP="00F6515D">
      <w:pPr>
        <w:numPr>
          <w:ilvl w:val="0"/>
          <w:numId w:val="12"/>
        </w:numPr>
        <w:tabs>
          <w:tab w:val="clear" w:pos="720"/>
          <w:tab w:val="num" w:pos="851"/>
        </w:tabs>
        <w:spacing w:after="120"/>
        <w:ind w:left="0" w:firstLine="360"/>
        <w:jc w:val="both"/>
      </w:pPr>
      <w:r w:rsidRPr="00F33C5A">
        <w:t>Доведіть, що чиста монополія – це менш ідеальна структура ринку порівняно з чистою конкуренцію. Яким чином це підтверджує природна монополія?</w:t>
      </w:r>
    </w:p>
    <w:p w:rsidR="002C462C" w:rsidRPr="00F33C5A" w:rsidRDefault="002C462C" w:rsidP="00F6515D">
      <w:pPr>
        <w:numPr>
          <w:ilvl w:val="0"/>
          <w:numId w:val="12"/>
        </w:numPr>
        <w:tabs>
          <w:tab w:val="clear" w:pos="720"/>
          <w:tab w:val="num" w:pos="851"/>
        </w:tabs>
        <w:spacing w:after="120"/>
        <w:ind w:left="0" w:firstLine="360"/>
        <w:jc w:val="both"/>
      </w:pPr>
      <w:r w:rsidRPr="00F33C5A">
        <w:t>Що таке цінова дискримінація і як чистий монополіст може за її допомогою збільшити свій прибуток?</w:t>
      </w:r>
    </w:p>
    <w:p w:rsidR="002C462C" w:rsidRPr="00F33C5A" w:rsidRDefault="002C462C" w:rsidP="00F6515D">
      <w:pPr>
        <w:numPr>
          <w:ilvl w:val="0"/>
          <w:numId w:val="12"/>
        </w:numPr>
        <w:tabs>
          <w:tab w:val="clear" w:pos="720"/>
          <w:tab w:val="num" w:pos="851"/>
        </w:tabs>
        <w:spacing w:after="120"/>
        <w:ind w:left="0" w:firstLine="360"/>
        <w:jc w:val="both"/>
      </w:pPr>
      <w:r w:rsidRPr="00F33C5A">
        <w:lastRenderedPageBreak/>
        <w:t xml:space="preserve"> Порівняйте переваги та недоліки ринку чистої конкуренції і чистої монополії.</w:t>
      </w:r>
    </w:p>
    <w:p w:rsidR="002C462C" w:rsidRDefault="002C462C" w:rsidP="0023520F">
      <w:pPr>
        <w:spacing w:after="120"/>
        <w:jc w:val="center"/>
        <w:rPr>
          <w:b/>
        </w:rPr>
      </w:pPr>
      <w:r w:rsidRPr="00F33C5A">
        <w:rPr>
          <w:b/>
        </w:rPr>
        <w:t>Завдання для обговорення</w:t>
      </w:r>
    </w:p>
    <w:p w:rsidR="002C462C" w:rsidRDefault="002C462C" w:rsidP="00F6515D">
      <w:pPr>
        <w:tabs>
          <w:tab w:val="left" w:pos="993"/>
        </w:tabs>
        <w:spacing w:after="120"/>
        <w:ind w:firstLine="709"/>
        <w:jc w:val="both"/>
      </w:pPr>
      <w:r w:rsidRPr="00425643">
        <w:t>Проаналізуйте інформацію, що подана нижче і дайте відповіді на запитання:</w:t>
      </w:r>
    </w:p>
    <w:p w:rsidR="002C462C" w:rsidRDefault="002C462C" w:rsidP="00F6515D">
      <w:pPr>
        <w:numPr>
          <w:ilvl w:val="0"/>
          <w:numId w:val="21"/>
        </w:numPr>
        <w:tabs>
          <w:tab w:val="left" w:pos="993"/>
        </w:tabs>
        <w:spacing w:after="120"/>
        <w:ind w:left="0" w:firstLine="709"/>
        <w:jc w:val="both"/>
      </w:pPr>
      <w:r>
        <w:t>Визначте переваги методу регулювання ціноутворення природних монополій.</w:t>
      </w:r>
    </w:p>
    <w:p w:rsidR="002C462C" w:rsidRDefault="002C462C" w:rsidP="00F6515D">
      <w:pPr>
        <w:numPr>
          <w:ilvl w:val="0"/>
          <w:numId w:val="21"/>
        </w:numPr>
        <w:tabs>
          <w:tab w:val="left" w:pos="993"/>
        </w:tabs>
        <w:spacing w:after="120"/>
        <w:ind w:left="0" w:firstLine="709"/>
        <w:jc w:val="both"/>
      </w:pPr>
      <w:r>
        <w:t>Які слабкі сторони має цей метод?</w:t>
      </w:r>
    </w:p>
    <w:p w:rsidR="002C462C" w:rsidRDefault="002C462C" w:rsidP="0023520F">
      <w:pPr>
        <w:spacing w:after="120"/>
        <w:ind w:firstLine="709"/>
        <w:jc w:val="both"/>
      </w:pPr>
      <w:r w:rsidRPr="00BC0FEE">
        <w:t>„</w:t>
      </w:r>
      <w:r>
        <w:t xml:space="preserve">У більшості випадків в основі визначення тарифів на послуги природних монополій лежить так званий </w:t>
      </w:r>
      <w:r w:rsidRPr="00BC0FEE">
        <w:t>„</w:t>
      </w:r>
      <w:r>
        <w:t>метод регулювання норми прибутку</w:t>
      </w:r>
      <w:r w:rsidRPr="00BC0FEE">
        <w:t>”</w:t>
      </w:r>
      <w:r>
        <w:t xml:space="preserve">. Структура тарифу розробляється так, щоб уникнути дискримінації. Як правило, регулюючий орган здійснює аналіз фінансово-економічної діяльності компаній з метою визначення обґрунтованості здійснених затрат. Крім того, визначається норма прибутку на капітал, яка має бути достатньою для компенсації не тільки прямих операційних витрат, але й для одержання прибутку. </w:t>
      </w:r>
    </w:p>
    <w:p w:rsidR="002C462C" w:rsidRDefault="002C462C" w:rsidP="0023520F">
      <w:pPr>
        <w:spacing w:after="120"/>
        <w:ind w:firstLine="709"/>
        <w:jc w:val="both"/>
      </w:pPr>
      <w:r>
        <w:t>Допустимий розмір прибутку визначається на основі експертних висновків. Його нижньою межею є ціна капіталу, а верхньою – прибуток на інвестиції що є на підприємствах конкурентних галузей. Тариф – середні витрати плюс норма прибутку на капітал</w:t>
      </w:r>
      <w:r w:rsidRPr="00BC0FEE">
        <w:t>”</w:t>
      </w:r>
      <w:r>
        <w:t>.</w:t>
      </w:r>
    </w:p>
    <w:p w:rsidR="002C462C" w:rsidRPr="00F33C5A" w:rsidRDefault="002C462C" w:rsidP="0023520F">
      <w:pPr>
        <w:spacing w:after="120"/>
        <w:jc w:val="both"/>
        <w:rPr>
          <w:b/>
        </w:rPr>
      </w:pPr>
    </w:p>
    <w:p w:rsidR="002C462C" w:rsidRPr="00F6515D" w:rsidRDefault="002C462C" w:rsidP="00F6515D">
      <w:pPr>
        <w:spacing w:after="120"/>
        <w:ind w:left="567"/>
        <w:jc w:val="both"/>
        <w:rPr>
          <w:b/>
          <w:caps/>
        </w:rPr>
      </w:pPr>
      <w:r w:rsidRPr="00F6515D">
        <w:rPr>
          <w:b/>
          <w:caps/>
        </w:rPr>
        <w:t>Тема 17. Підприємство в реальних ринкових структурах: монополістична конкуренція та олігополія</w:t>
      </w:r>
    </w:p>
    <w:p w:rsidR="002C462C" w:rsidRPr="00F33C5A" w:rsidRDefault="00D23931" w:rsidP="00F6515D">
      <w:pPr>
        <w:spacing w:after="120"/>
        <w:ind w:left="567"/>
        <w:jc w:val="both"/>
      </w:pPr>
      <w:r>
        <w:rPr>
          <w:noProof/>
          <w:lang w:eastAsia="uk-UA"/>
        </w:rPr>
        <w:drawing>
          <wp:inline distT="0" distB="0" distL="0" distR="0">
            <wp:extent cx="6056630" cy="1439545"/>
            <wp:effectExtent l="0" t="0" r="20320" b="27305"/>
            <wp:docPr id="331" name="Схема 8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88" r:lo="rId1289" r:qs="rId1290" r:cs="rId1291"/>
              </a:graphicData>
            </a:graphic>
          </wp:inline>
        </w:drawing>
      </w:r>
    </w:p>
    <w:p w:rsidR="002C462C" w:rsidRPr="00F33C5A" w:rsidRDefault="002C462C" w:rsidP="0023520F">
      <w:pPr>
        <w:spacing w:after="120"/>
        <w:jc w:val="center"/>
        <w:rPr>
          <w:b/>
        </w:rPr>
      </w:pPr>
      <w:r w:rsidRPr="00F33C5A">
        <w:rPr>
          <w:b/>
        </w:rPr>
        <w:t>Література</w:t>
      </w:r>
    </w:p>
    <w:p w:rsidR="002C462C" w:rsidRPr="00F33C5A" w:rsidRDefault="004466DE" w:rsidP="00F6515D">
      <w:pPr>
        <w:numPr>
          <w:ilvl w:val="0"/>
          <w:numId w:val="13"/>
        </w:numPr>
        <w:tabs>
          <w:tab w:val="clear" w:pos="720"/>
          <w:tab w:val="num" w:pos="851"/>
          <w:tab w:val="left" w:pos="993"/>
        </w:tabs>
        <w:spacing w:after="120"/>
        <w:ind w:left="0" w:firstLine="709"/>
        <w:jc w:val="both"/>
      </w:pPr>
      <w:r>
        <w:t xml:space="preserve">Безугла В. О. Мікроекономіка : </w:t>
      </w:r>
      <w:r>
        <w:rPr>
          <w:bCs/>
        </w:rPr>
        <w:t>[навч. посібник]</w:t>
      </w:r>
      <w:r>
        <w:t xml:space="preserve"> / В. О. Безугла, І. І. Постіл – К. : Центр учбової літератури, 2007. – 288 с.</w:t>
      </w:r>
      <w:r w:rsidR="002C462C" w:rsidRPr="00F33C5A">
        <w:t xml:space="preserve"> ( Т</w:t>
      </w:r>
      <w:r w:rsidR="002C462C">
        <w:t>ема</w:t>
      </w:r>
      <w:r w:rsidR="002C462C" w:rsidRPr="00F33C5A">
        <w:t xml:space="preserve"> 11).</w:t>
      </w:r>
    </w:p>
    <w:p w:rsidR="002C462C" w:rsidRPr="00F33C5A" w:rsidRDefault="004466DE" w:rsidP="00F6515D">
      <w:pPr>
        <w:numPr>
          <w:ilvl w:val="0"/>
          <w:numId w:val="13"/>
        </w:numPr>
        <w:tabs>
          <w:tab w:val="clear" w:pos="720"/>
          <w:tab w:val="num" w:pos="851"/>
          <w:tab w:val="left" w:pos="993"/>
        </w:tabs>
        <w:spacing w:after="120"/>
        <w:ind w:left="0" w:firstLine="709"/>
        <w:jc w:val="both"/>
      </w:pPr>
      <w:r>
        <w:rPr>
          <w:bCs/>
        </w:rPr>
        <w:t>Веріан Гел Р. Мікроекономіка : проміжний рівень. Сучасний підхід / Гел Р. Веріан, пер. з англ. С.Слухая. – К. : Лібра, 2006. – 632 с.</w:t>
      </w:r>
      <w:r w:rsidR="002C462C" w:rsidRPr="00F33C5A">
        <w:rPr>
          <w:bCs/>
        </w:rPr>
        <w:t xml:space="preserve"> (Р</w:t>
      </w:r>
      <w:r w:rsidR="002C462C">
        <w:rPr>
          <w:bCs/>
        </w:rPr>
        <w:t>озділи</w:t>
      </w:r>
      <w:r w:rsidR="002C462C" w:rsidRPr="00F33C5A">
        <w:rPr>
          <w:bCs/>
        </w:rPr>
        <w:t xml:space="preserve"> 25, 27, 2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Економічна теорія</w:t>
      </w:r>
      <w:r w:rsidR="004466DE">
        <w:t xml:space="preserve"> </w:t>
      </w:r>
      <w:r w:rsidRPr="00F33C5A">
        <w:t>: макро – і мікроекономіка</w:t>
      </w:r>
      <w:r w:rsidR="004466DE">
        <w:t xml:space="preserve"> </w:t>
      </w:r>
      <w:r w:rsidRPr="00F33C5A">
        <w:t xml:space="preserve">: </w:t>
      </w:r>
      <w:r>
        <w:rPr>
          <w:bCs/>
        </w:rPr>
        <w:t>[підручник]</w:t>
      </w:r>
      <w:r w:rsidRPr="00F33C5A">
        <w:t xml:space="preserve"> / За ред. З. Ватаманюка та С. Панчишина. – К.</w:t>
      </w:r>
      <w:r w:rsidR="004466DE">
        <w:t xml:space="preserve"> </w:t>
      </w:r>
      <w:r w:rsidRPr="00F33C5A">
        <w:t>: Альтернативи, 2001. – 606 с. (Т</w:t>
      </w:r>
      <w:r>
        <w:t>ема</w:t>
      </w:r>
      <w:r w:rsidRPr="00F33C5A">
        <w:t xml:space="preserve"> 23).</w:t>
      </w:r>
    </w:p>
    <w:p w:rsidR="002C462C" w:rsidRPr="00F33C5A" w:rsidRDefault="002C462C" w:rsidP="00F6515D">
      <w:pPr>
        <w:numPr>
          <w:ilvl w:val="0"/>
          <w:numId w:val="13"/>
        </w:numPr>
        <w:tabs>
          <w:tab w:val="clear" w:pos="720"/>
          <w:tab w:val="num" w:pos="851"/>
          <w:tab w:val="left" w:pos="993"/>
        </w:tabs>
        <w:spacing w:after="120"/>
        <w:ind w:left="0" w:firstLine="709"/>
        <w:jc w:val="both"/>
        <w:rPr>
          <w:bCs/>
        </w:rPr>
      </w:pPr>
      <w:r w:rsidRPr="00F33C5A">
        <w:rPr>
          <w:bCs/>
        </w:rPr>
        <w:t>Економічна теорія</w:t>
      </w:r>
      <w:r w:rsidR="004466DE">
        <w:rPr>
          <w:bCs/>
        </w:rPr>
        <w:t xml:space="preserve"> </w:t>
      </w:r>
      <w:r w:rsidRPr="00F33C5A">
        <w:rPr>
          <w:bCs/>
        </w:rPr>
        <w:t xml:space="preserve">: </w:t>
      </w:r>
      <w:r>
        <w:rPr>
          <w:bCs/>
        </w:rPr>
        <w:t>[підручник]</w:t>
      </w:r>
      <w:r w:rsidRPr="00F33C5A">
        <w:rPr>
          <w:bCs/>
        </w:rPr>
        <w:t xml:space="preserve"> / За ред. В.</w:t>
      </w:r>
      <w:r w:rsidR="004466DE">
        <w:rPr>
          <w:bCs/>
        </w:rPr>
        <w:t xml:space="preserve"> </w:t>
      </w:r>
      <w:r w:rsidRPr="00F33C5A">
        <w:rPr>
          <w:bCs/>
        </w:rPr>
        <w:t>М. Тарасевича. – К.</w:t>
      </w:r>
      <w:r w:rsidR="004466DE">
        <w:rPr>
          <w:bCs/>
        </w:rPr>
        <w:t xml:space="preserve"> </w:t>
      </w:r>
      <w:r w:rsidRPr="00F33C5A">
        <w:rPr>
          <w:bCs/>
        </w:rPr>
        <w:t>: Центр навчальної літератури, 2006. – 784 с. (Р</w:t>
      </w:r>
      <w:r>
        <w:rPr>
          <w:bCs/>
        </w:rPr>
        <w:t>озділ</w:t>
      </w:r>
      <w:r w:rsidRPr="00F33C5A">
        <w:rPr>
          <w:bCs/>
        </w:rPr>
        <w:t xml:space="preserve"> 8).</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lastRenderedPageBreak/>
        <w:t>Мікроекономіка</w:t>
      </w:r>
      <w:r w:rsidR="004466DE">
        <w:t xml:space="preserve"> </w:t>
      </w:r>
      <w:r w:rsidRPr="00F33C5A">
        <w:t xml:space="preserve">: </w:t>
      </w:r>
      <w:r>
        <w:rPr>
          <w:bCs/>
        </w:rPr>
        <w:t>[підручник]</w:t>
      </w:r>
      <w:r w:rsidRPr="00F33C5A">
        <w:t xml:space="preserve"> / За ред. В.Д.Базилевича. – К.</w:t>
      </w:r>
      <w:r w:rsidR="008E5598">
        <w:t xml:space="preserve"> </w:t>
      </w:r>
      <w:r w:rsidRPr="00F33C5A">
        <w:t>: Знання, 2007. – 677с. (Р</w:t>
      </w:r>
      <w:r>
        <w:t>озділи</w:t>
      </w:r>
      <w:r w:rsidRPr="00F33C5A">
        <w:t xml:space="preserve"> 9, 10).</w:t>
      </w:r>
    </w:p>
    <w:p w:rsidR="002C462C" w:rsidRPr="00F33C5A" w:rsidRDefault="002C462C" w:rsidP="00F6515D">
      <w:pPr>
        <w:numPr>
          <w:ilvl w:val="0"/>
          <w:numId w:val="13"/>
        </w:numPr>
        <w:tabs>
          <w:tab w:val="clear" w:pos="720"/>
          <w:tab w:val="num" w:pos="851"/>
          <w:tab w:val="left" w:pos="993"/>
        </w:tabs>
        <w:spacing w:after="120"/>
        <w:ind w:left="0" w:firstLine="709"/>
        <w:jc w:val="both"/>
      </w:pPr>
      <w:r w:rsidRPr="00F33C5A">
        <w:t>Микроэкономика</w:t>
      </w:r>
      <w:r w:rsidR="008E5598">
        <w:t xml:space="preserve"> </w:t>
      </w:r>
      <w:r w:rsidRPr="00F33C5A">
        <w:t xml:space="preserve">: </w:t>
      </w:r>
      <w:r>
        <w:rPr>
          <w:bCs/>
        </w:rPr>
        <w:t>[учебник]</w:t>
      </w:r>
      <w:r w:rsidRPr="00F33C5A">
        <w:t xml:space="preserve"> / Под ред. А.</w:t>
      </w:r>
      <w:r w:rsidR="004466DE">
        <w:t xml:space="preserve"> </w:t>
      </w:r>
      <w:r w:rsidRPr="00F33C5A">
        <w:t>Г. Грязновой, А.</w:t>
      </w:r>
      <w:r w:rsidR="004466DE">
        <w:t xml:space="preserve"> </w:t>
      </w:r>
      <w:r w:rsidRPr="00F33C5A">
        <w:t xml:space="preserve">Ю. Юданова. – 6-е изд., испр. и доп. </w:t>
      </w:r>
      <w:r w:rsidR="004466DE">
        <w:rPr>
          <w:bCs/>
        </w:rPr>
        <w:t>–</w:t>
      </w:r>
      <w:r w:rsidRPr="00F33C5A">
        <w:t xml:space="preserve"> М.</w:t>
      </w:r>
      <w:r w:rsidR="004466DE">
        <w:t xml:space="preserve"> </w:t>
      </w:r>
      <w:r w:rsidRPr="00F33C5A">
        <w:t>: КНОРУС, 2006. – 624 с. (Т</w:t>
      </w:r>
      <w:r>
        <w:t>еми</w:t>
      </w:r>
      <w:r w:rsidRPr="00F33C5A">
        <w:t xml:space="preserve"> 8, 9).</w:t>
      </w:r>
    </w:p>
    <w:p w:rsidR="002C462C" w:rsidRDefault="00D23931" w:rsidP="0023520F">
      <w:pPr>
        <w:spacing w:after="120"/>
        <w:ind w:firstLine="700"/>
        <w:jc w:val="both"/>
        <w:rPr>
          <w:b/>
          <w:noProof/>
          <w:lang w:val="ru-RU"/>
        </w:rPr>
      </w:pPr>
      <w:r>
        <w:rPr>
          <w:b/>
          <w:noProof/>
          <w:lang w:eastAsia="uk-UA"/>
        </w:rPr>
        <w:drawing>
          <wp:inline distT="0" distB="0" distL="0" distR="0">
            <wp:extent cx="5463540" cy="431165"/>
            <wp:effectExtent l="38100" t="0" r="22860" b="26035"/>
            <wp:docPr id="332" name="Схема 8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3" r:lo="rId1294" r:qs="rId1295" r:cs="rId1296"/>
              </a:graphicData>
            </a:graphic>
          </wp:inline>
        </w:drawing>
      </w:r>
    </w:p>
    <w:p w:rsidR="002C462C" w:rsidRPr="00F33C5A" w:rsidRDefault="002C462C" w:rsidP="0023520F">
      <w:pPr>
        <w:spacing w:after="120"/>
        <w:ind w:firstLine="700"/>
        <w:jc w:val="both"/>
      </w:pPr>
      <w:r w:rsidRPr="00F33C5A">
        <w:rPr>
          <w:b/>
        </w:rPr>
        <w:t>Монополістична конкуренція</w:t>
      </w:r>
      <w:r w:rsidRPr="00F33C5A">
        <w:t xml:space="preserve"> як різновид </w:t>
      </w:r>
      <w:r w:rsidRPr="00DD5164">
        <w:t>недосконалої конкуренції</w:t>
      </w:r>
      <w:r w:rsidRPr="00F33C5A">
        <w:t xml:space="preserve"> характеризується такими </w:t>
      </w:r>
      <w:r w:rsidRPr="00DD5164">
        <w:rPr>
          <w:b/>
          <w:i/>
        </w:rPr>
        <w:t>ознаками</w:t>
      </w:r>
      <w:r w:rsidRPr="00F33C5A">
        <w:t>:</w:t>
      </w:r>
    </w:p>
    <w:p w:rsidR="002C462C" w:rsidRPr="00F33C5A" w:rsidRDefault="002C462C" w:rsidP="0023520F">
      <w:pPr>
        <w:spacing w:after="120"/>
        <w:ind w:firstLine="700"/>
        <w:jc w:val="both"/>
      </w:pPr>
      <w:r w:rsidRPr="00F33C5A">
        <w:t xml:space="preserve">1) на ринку функціонує відносно велика кількість невеликих підприємств, які виробляють диференційовану продукцію. </w:t>
      </w:r>
      <w:r>
        <w:t>П</w:t>
      </w:r>
      <w:r w:rsidRPr="00F33C5A">
        <w:t>родукція одного виробника є недосконалим замінником продукції конкурентів;</w:t>
      </w:r>
    </w:p>
    <w:p w:rsidR="002C462C" w:rsidRPr="00F33C5A" w:rsidRDefault="002C462C" w:rsidP="0023520F">
      <w:pPr>
        <w:spacing w:after="120"/>
        <w:ind w:firstLine="700"/>
        <w:jc w:val="both"/>
      </w:pPr>
      <w:r w:rsidRPr="00F33C5A">
        <w:t>2) практично не існує бар’єрів на шляху створення нових підприємств. Проте, здійснення диференціації вимагає додаткових коштів, які будуть створювати фінансові бар’єри на шляху нових підприємств;</w:t>
      </w:r>
    </w:p>
    <w:p w:rsidR="002C462C" w:rsidRPr="00F33C5A" w:rsidRDefault="002C462C" w:rsidP="0023520F">
      <w:pPr>
        <w:spacing w:after="120"/>
        <w:ind w:firstLine="700"/>
        <w:jc w:val="both"/>
      </w:pPr>
      <w:r w:rsidRPr="00F33C5A">
        <w:t>3) наявність великої кількості підприємств гарантує, що таємної змови між ними з метою підвищення ціни та зменшення обсягу виробництва, не існує;</w:t>
      </w:r>
    </w:p>
    <w:p w:rsidR="002C462C" w:rsidRPr="00F33C5A" w:rsidRDefault="002C462C" w:rsidP="0023520F">
      <w:pPr>
        <w:spacing w:after="120"/>
        <w:ind w:firstLine="700"/>
        <w:jc w:val="both"/>
      </w:pPr>
      <w:r w:rsidRPr="00F33C5A">
        <w:t>4) не існує залежності між підприємствами, тому кожне з них визначає свою цінову політику, не враховуючи реакцію конкурентів;</w:t>
      </w:r>
    </w:p>
    <w:p w:rsidR="002C462C" w:rsidRPr="00F33C5A" w:rsidRDefault="002C462C" w:rsidP="0023520F">
      <w:pPr>
        <w:spacing w:after="120"/>
        <w:ind w:firstLine="700"/>
        <w:jc w:val="both"/>
      </w:pPr>
      <w:r w:rsidRPr="00F33C5A">
        <w:t>5) частка кожного підприємства є відносно невеликою, тому воно не впливає на формування ринкової ціни</w:t>
      </w:r>
      <w:r>
        <w:t xml:space="preserve"> і</w:t>
      </w:r>
      <w:r w:rsidRPr="00F33C5A">
        <w:t xml:space="preserve"> диференційований характер товару дозволяє йому встановлювати свою ціну. Крім того, єдиний ринок поділяється на самостійні частини (сегменти), на кожної з яких </w:t>
      </w:r>
      <w:r>
        <w:t>частка</w:t>
      </w:r>
      <w:r w:rsidRPr="00F33C5A">
        <w:t xml:space="preserve"> підприємства може зростати.</w:t>
      </w:r>
    </w:p>
    <w:p w:rsidR="002C462C" w:rsidRPr="00F33C5A" w:rsidRDefault="002C462C" w:rsidP="0023520F">
      <w:pPr>
        <w:spacing w:after="120"/>
        <w:ind w:firstLine="700"/>
        <w:jc w:val="both"/>
      </w:pPr>
      <w:r w:rsidRPr="00F33C5A">
        <w:t xml:space="preserve">З метою збільшення обсягів реалізації підприємство здійснює диференціацію продукту. За формами </w:t>
      </w:r>
      <w:r w:rsidRPr="00F33C5A">
        <w:rPr>
          <w:b/>
        </w:rPr>
        <w:t>диференціація</w:t>
      </w:r>
      <w:r w:rsidRPr="00F33C5A">
        <w:t xml:space="preserve"> поділяється на явну та уявну. </w:t>
      </w:r>
    </w:p>
    <w:p w:rsidR="002C462C" w:rsidRPr="00F33C5A" w:rsidRDefault="002C462C" w:rsidP="0023520F">
      <w:pPr>
        <w:spacing w:after="120"/>
        <w:ind w:firstLine="700"/>
        <w:jc w:val="both"/>
      </w:pPr>
      <w:r w:rsidRPr="00DD5164">
        <w:rPr>
          <w:b/>
          <w:i/>
        </w:rPr>
        <w:t>Явною формою диференціації</w:t>
      </w:r>
      <w:r w:rsidRPr="00F33C5A">
        <w:t xml:space="preserve"> є відмінність у якісних параметрах. Це означає, що товари можуть відрізнятися дизайном, матеріалом, функціональними особливостями (наприклад, зубна паста може очищати зуби, укріпляти емаль чи ясна тощо). </w:t>
      </w:r>
      <w:r w:rsidRPr="00DD5164">
        <w:rPr>
          <w:b/>
          <w:i/>
        </w:rPr>
        <w:t>Уявні форми диференціації</w:t>
      </w:r>
      <w:r w:rsidRPr="00F33C5A">
        <w:t xml:space="preserve"> – це: послуги та умови, які пов’язані з реалізацією товару (надання товару у кредит, доставка товару тощо); розміщення торгових точок; стимулювання збуту (реклама, акції, розіграші призів) та упаковка.</w:t>
      </w:r>
    </w:p>
    <w:p w:rsidR="002C462C" w:rsidRPr="00F33C5A" w:rsidRDefault="002C462C" w:rsidP="0023520F">
      <w:pPr>
        <w:spacing w:after="120"/>
        <w:ind w:firstLine="700"/>
        <w:jc w:val="both"/>
      </w:pPr>
      <w:r w:rsidRPr="00F33C5A">
        <w:t xml:space="preserve">Крива попиту на товар монополістичного конкурента є більш еластичною порівняно з кривою попиту чистого монополіста унаслідок більшої кількості товарів-замінників. В короткостроковому періоді для підприємства можуть виникнути </w:t>
      </w:r>
      <w:r w:rsidRPr="00343D03">
        <w:rPr>
          <w:b/>
          <w:i/>
        </w:rPr>
        <w:t>три ситуації</w:t>
      </w:r>
      <w:r w:rsidRPr="00F33C5A">
        <w:t>:</w:t>
      </w:r>
    </w:p>
    <w:p w:rsidR="002C462C" w:rsidRPr="00F33C5A" w:rsidRDefault="002C462C" w:rsidP="0023520F">
      <w:pPr>
        <w:spacing w:after="120"/>
        <w:ind w:firstLine="700"/>
        <w:jc w:val="both"/>
      </w:pPr>
      <w:r w:rsidRPr="00F33C5A">
        <w:t xml:space="preserve">1) </w:t>
      </w:r>
      <w:r w:rsidRPr="00343D03">
        <w:rPr>
          <w:i/>
        </w:rPr>
        <w:t>наявність прибутку і можливість його збільшення</w:t>
      </w:r>
      <w:r w:rsidRPr="00F33C5A">
        <w:t>. За сприятливого попиту підприємство може максимізувати прибуток, якщо граничний дохід відповідатиме граничним витратам;</w:t>
      </w:r>
    </w:p>
    <w:p w:rsidR="002C462C" w:rsidRPr="00F33C5A" w:rsidRDefault="002C462C" w:rsidP="0023520F">
      <w:pPr>
        <w:spacing w:after="120"/>
        <w:ind w:firstLine="700"/>
        <w:jc w:val="both"/>
      </w:pPr>
      <w:r w:rsidRPr="00F33C5A">
        <w:t xml:space="preserve">2) </w:t>
      </w:r>
      <w:r w:rsidRPr="00343D03">
        <w:rPr>
          <w:i/>
        </w:rPr>
        <w:t>відсутність прибутку і можливість мінімізувати збитки</w:t>
      </w:r>
      <w:r w:rsidRPr="00F33C5A">
        <w:t>. Унаслідок здійснення диференціації середні витрати виробника зрост</w:t>
      </w:r>
      <w:r>
        <w:t>уть</w:t>
      </w:r>
      <w:r w:rsidRPr="00F33C5A">
        <w:t xml:space="preserve"> і </w:t>
      </w:r>
      <w:r>
        <w:t xml:space="preserve">можуть </w:t>
      </w:r>
      <w:r w:rsidRPr="00F33C5A">
        <w:lastRenderedPageBreak/>
        <w:t>перевищ</w:t>
      </w:r>
      <w:r>
        <w:t>ить</w:t>
      </w:r>
      <w:r w:rsidRPr="00F33C5A">
        <w:t xml:space="preserve"> ціну</w:t>
      </w:r>
      <w:r>
        <w:t>.</w:t>
      </w:r>
      <w:r w:rsidRPr="00F33C5A">
        <w:t xml:space="preserve"> </w:t>
      </w:r>
      <w:r>
        <w:t>Підприємство буде виробляти продукції</w:t>
      </w:r>
      <w:r w:rsidRPr="00F33C5A">
        <w:t xml:space="preserve"> мінімізу</w:t>
      </w:r>
      <w:r>
        <w:t>ючи</w:t>
      </w:r>
      <w:r w:rsidRPr="00F33C5A">
        <w:t xml:space="preserve"> збитки, якщо ціна перевищує середні змінні витрати, </w:t>
      </w:r>
      <w:r>
        <w:t xml:space="preserve">а </w:t>
      </w:r>
      <w:r w:rsidRPr="00F33C5A">
        <w:t>граничний дохід відповідатиме граничним витратам;</w:t>
      </w:r>
    </w:p>
    <w:p w:rsidR="002C462C" w:rsidRPr="00F33C5A" w:rsidRDefault="002C462C" w:rsidP="0023520F">
      <w:pPr>
        <w:spacing w:after="120"/>
        <w:ind w:firstLine="700"/>
        <w:jc w:val="both"/>
      </w:pPr>
      <w:r w:rsidRPr="00F33C5A">
        <w:t xml:space="preserve">3) </w:t>
      </w:r>
      <w:r w:rsidRPr="00343D03">
        <w:rPr>
          <w:i/>
        </w:rPr>
        <w:t>зростання збитків і згортання виробництва</w:t>
      </w:r>
      <w:r w:rsidRPr="00F33C5A">
        <w:t xml:space="preserve">. Зростання витрат і зниження попиту змушує підприємство зупинити випуск продукції, якщо ціна буде менше </w:t>
      </w:r>
      <w:r>
        <w:t>ніж</w:t>
      </w:r>
      <w:r w:rsidRPr="00F33C5A">
        <w:t xml:space="preserve"> середні змінн</w:t>
      </w:r>
      <w:r>
        <w:t>і</w:t>
      </w:r>
      <w:r w:rsidRPr="00F33C5A">
        <w:t xml:space="preserve"> витра</w:t>
      </w:r>
      <w:r>
        <w:t>ти</w:t>
      </w:r>
      <w:r w:rsidRPr="00F33C5A">
        <w:t>.</w:t>
      </w:r>
    </w:p>
    <w:p w:rsidR="002C462C" w:rsidRPr="00F33C5A" w:rsidRDefault="002C462C" w:rsidP="0023520F">
      <w:pPr>
        <w:spacing w:after="120"/>
        <w:ind w:firstLine="700"/>
        <w:jc w:val="both"/>
      </w:pPr>
      <w:r w:rsidRPr="00F33C5A">
        <w:t>В довгостроковому періоді на ринку монополістичної конкуренції існує тенденція до одержання нормального прибутку за умов, коли ціна відповідатиме середнім витратам:</w:t>
      </w:r>
    </w:p>
    <w:p w:rsidR="002C462C" w:rsidRPr="00F33C5A" w:rsidRDefault="002C462C" w:rsidP="0023520F">
      <w:pPr>
        <w:spacing w:after="120"/>
        <w:ind w:firstLine="708"/>
        <w:jc w:val="center"/>
      </w:pPr>
      <w:r w:rsidRPr="00F33C5A">
        <w:rPr>
          <w:position w:val="-6"/>
        </w:rPr>
        <w:object w:dxaOrig="1100" w:dyaOrig="279">
          <v:shape id="_x0000_i1081" type="#_x0000_t75" style="width:54.75pt;height:14.25pt" o:ole="">
            <v:imagedata r:id="rId1298" o:title=""/>
          </v:shape>
          <o:OLEObject Type="Embed" ProgID="Equation.3" ShapeID="_x0000_i1081" DrawAspect="Content" ObjectID="_1643028991" r:id="rId1299"/>
        </w:object>
      </w:r>
      <w:r w:rsidRPr="00F33C5A">
        <w:t xml:space="preserve"> → довгострокова рівновага.</w:t>
      </w:r>
      <w:r>
        <w:t xml:space="preserve">                                                        (17.1)</w:t>
      </w:r>
    </w:p>
    <w:p w:rsidR="002C462C" w:rsidRDefault="002C462C" w:rsidP="0023520F">
      <w:pPr>
        <w:spacing w:after="120"/>
        <w:ind w:firstLine="700"/>
        <w:jc w:val="both"/>
      </w:pPr>
      <w:r w:rsidRPr="00F33C5A">
        <w:t>Наявність збитків у короткостроковому періоді змушує частину підприємств вийти з галузі. Зменшується кількість виробників, що виробляють товари-замінники і крива попиту на товар підприємства стає менш еластичною (прямує до вертикальної)</w:t>
      </w:r>
      <w:r>
        <w:t>, а</w:t>
      </w:r>
      <w:r w:rsidRPr="00F33C5A">
        <w:t xml:space="preserve"> це підвищує ціну. </w:t>
      </w:r>
    </w:p>
    <w:p w:rsidR="002C462C" w:rsidRPr="00F33C5A" w:rsidRDefault="002C462C" w:rsidP="0023520F">
      <w:pPr>
        <w:spacing w:after="120"/>
        <w:ind w:firstLine="700"/>
        <w:jc w:val="both"/>
      </w:pPr>
      <w:r w:rsidRPr="00F33C5A">
        <w:t>За умов прибуткової діяльності в короткостроковому періоді будуть створюватися нові підприємства. Це вплине на підвищення еластичності попиту (</w:t>
      </w:r>
      <w:r>
        <w:t>крива попиту</w:t>
      </w:r>
      <w:r w:rsidRPr="00F33C5A">
        <w:t xml:space="preserve"> буде наближатися до абсолютно еластичного) і зниження ціни. В результаті таких змін підприємства будуть мати тільки нормальний прибуток.</w:t>
      </w:r>
    </w:p>
    <w:p w:rsidR="002C462C" w:rsidRPr="00F33C5A" w:rsidRDefault="002C462C" w:rsidP="0023520F">
      <w:pPr>
        <w:spacing w:after="120"/>
        <w:ind w:firstLine="700"/>
        <w:jc w:val="both"/>
      </w:pPr>
      <w:r w:rsidRPr="00F33C5A">
        <w:t xml:space="preserve">Порівнюючи цей ринок з чистою конкуренцією можна відмітити, що він не забезпечує економічної ефективності. По-перше,  ціна перевищує граничні витрати, </w:t>
      </w:r>
      <w:r>
        <w:t>в</w:t>
      </w:r>
      <w:r w:rsidRPr="00F33C5A">
        <w:t>наслідок чого ресурси не розподіляються ефективно. По-друге, середні витрати зростатимуть в результаті диференціації товару, тому не забезпечується виробнича ефективність. По-третє, насичення ринку не дає можливості підприємствам повністю завантажувати свої виробничі потужності.</w:t>
      </w:r>
    </w:p>
    <w:p w:rsidR="002C462C" w:rsidRPr="00F33C5A" w:rsidRDefault="002C462C" w:rsidP="0023520F">
      <w:pPr>
        <w:spacing w:after="120"/>
        <w:ind w:firstLine="700"/>
        <w:jc w:val="both"/>
      </w:pPr>
      <w:r w:rsidRPr="00F33C5A">
        <w:t xml:space="preserve">Диференціація товару є основою </w:t>
      </w:r>
      <w:r w:rsidRPr="006E39C1">
        <w:rPr>
          <w:b/>
          <w:i/>
        </w:rPr>
        <w:t>нецінової (товарної) конкуренції</w:t>
      </w:r>
      <w:r w:rsidRPr="00F33C5A">
        <w:t xml:space="preserve"> і розширює можливості споживача у його виборі. Товарна конкуренція має дві форми: удосконалення товару та реклама. Якщо перша форма сприяє пристосуванню продукту до смаків споживачів, то друга – пристосовує попит споживачів до продукту. </w:t>
      </w:r>
    </w:p>
    <w:p w:rsidR="002C462C" w:rsidRPr="00F33C5A" w:rsidRDefault="002C462C" w:rsidP="0023520F">
      <w:pPr>
        <w:spacing w:after="120"/>
        <w:ind w:firstLine="700"/>
        <w:jc w:val="both"/>
      </w:pPr>
      <w:r w:rsidRPr="00F33C5A">
        <w:t>Товарна конкуренція має переваги над ціновою</w:t>
      </w:r>
      <w:r>
        <w:t>.</w:t>
      </w:r>
    </w:p>
    <w:p w:rsidR="002C462C" w:rsidRPr="00F33C5A" w:rsidRDefault="002C462C" w:rsidP="0023520F">
      <w:pPr>
        <w:spacing w:after="120"/>
        <w:ind w:firstLine="700"/>
        <w:jc w:val="both"/>
      </w:pPr>
      <w:r w:rsidRPr="00F33C5A">
        <w:t>1. Цінова конкуренція є не</w:t>
      </w:r>
      <w:r>
        <w:t>ви</w:t>
      </w:r>
      <w:r w:rsidRPr="00F33C5A">
        <w:t xml:space="preserve">гідною для всіх учасників </w:t>
      </w:r>
      <w:r>
        <w:t>й</w:t>
      </w:r>
      <w:r w:rsidRPr="00F33C5A">
        <w:t>, особливо, для малих та середніх підприємств</w:t>
      </w:r>
      <w:r>
        <w:t>.</w:t>
      </w:r>
    </w:p>
    <w:p w:rsidR="002C462C" w:rsidRPr="00F33C5A" w:rsidRDefault="002C462C" w:rsidP="0023520F">
      <w:pPr>
        <w:spacing w:after="120"/>
        <w:ind w:firstLine="700"/>
        <w:jc w:val="both"/>
      </w:pPr>
      <w:r w:rsidRPr="00F33C5A">
        <w:t xml:space="preserve">2. </w:t>
      </w:r>
      <w:r w:rsidR="004466DE">
        <w:t>За</w:t>
      </w:r>
      <w:r w:rsidRPr="00F33C5A">
        <w:t xml:space="preserve"> сучасних умов</w:t>
      </w:r>
      <w:r w:rsidR="004466DE">
        <w:t xml:space="preserve"> запроси споживачів стають більш різноманітними</w:t>
      </w:r>
      <w:r w:rsidRPr="00F33C5A">
        <w:t xml:space="preserve"> і вдала диференціація товару дозволяє підприємству знайти вільний від конкуренції сегмент ринку</w:t>
      </w:r>
      <w:r>
        <w:t>.</w:t>
      </w:r>
    </w:p>
    <w:p w:rsidR="002C462C" w:rsidRPr="00F33C5A" w:rsidRDefault="002C462C" w:rsidP="0023520F">
      <w:pPr>
        <w:spacing w:after="120"/>
        <w:ind w:firstLine="700"/>
        <w:jc w:val="both"/>
      </w:pPr>
      <w:r w:rsidRPr="00F33C5A">
        <w:t xml:space="preserve">3. Обґрунтовані витрати на </w:t>
      </w:r>
      <w:r>
        <w:t>диференціацію продукції</w:t>
      </w:r>
      <w:r w:rsidRPr="00F33C5A">
        <w:t xml:space="preserve"> є більш вигідними підприємству порівняно із втратами у наслідок зниження ціни.</w:t>
      </w:r>
    </w:p>
    <w:p w:rsidR="002C462C" w:rsidRPr="00F33C5A" w:rsidRDefault="002C462C" w:rsidP="0023520F">
      <w:pPr>
        <w:spacing w:after="120"/>
        <w:ind w:firstLine="700"/>
        <w:jc w:val="both"/>
      </w:pPr>
      <w:r>
        <w:t>Отже</w:t>
      </w:r>
      <w:r w:rsidRPr="00F33C5A">
        <w:t>, монополістична конкуренція – це не абстрактна ринкова структура. Вона характерна для харчової промисловості, виробництва одягу та взуття, меблевої промисловості, роздрібної торгівлі тощо.</w:t>
      </w:r>
    </w:p>
    <w:p w:rsidR="002C462C" w:rsidRDefault="00D23931" w:rsidP="00272629">
      <w:pPr>
        <w:spacing w:after="120"/>
        <w:jc w:val="center"/>
        <w:rPr>
          <w:b/>
          <w:noProof/>
          <w:lang w:val="ru-RU"/>
        </w:rPr>
      </w:pPr>
      <w:r>
        <w:rPr>
          <w:b/>
          <w:noProof/>
          <w:lang w:eastAsia="uk-UA"/>
        </w:rPr>
        <w:lastRenderedPageBreak/>
        <w:drawing>
          <wp:inline distT="0" distB="0" distL="0" distR="0">
            <wp:extent cx="5463540" cy="523875"/>
            <wp:effectExtent l="0" t="0" r="22860" b="28575"/>
            <wp:docPr id="334" name="Схема 8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00" r:lo="rId1301" r:qs="rId1302" r:cs="rId1303"/>
              </a:graphicData>
            </a:graphic>
          </wp:inline>
        </w:drawing>
      </w:r>
    </w:p>
    <w:p w:rsidR="002C462C" w:rsidRPr="00F33C5A" w:rsidRDefault="002C462C" w:rsidP="0023520F">
      <w:pPr>
        <w:spacing w:after="120"/>
        <w:ind w:firstLine="700"/>
        <w:jc w:val="both"/>
      </w:pPr>
      <w:r w:rsidRPr="00F33C5A">
        <w:t xml:space="preserve">Іншим видом недосконалої конкуренції є </w:t>
      </w:r>
      <w:r w:rsidRPr="00F33C5A">
        <w:rPr>
          <w:b/>
        </w:rPr>
        <w:t>олігополія</w:t>
      </w:r>
      <w:r w:rsidRPr="00F33C5A">
        <w:t xml:space="preserve">. Олігополія (від грец. </w:t>
      </w:r>
      <w:r w:rsidRPr="001447BF">
        <w:rPr>
          <w:i/>
        </w:rPr>
        <w:t>όλίγος</w:t>
      </w:r>
      <w:r w:rsidRPr="00F33C5A">
        <w:t xml:space="preserve"> – малий і </w:t>
      </w:r>
      <w:r w:rsidRPr="001447BF">
        <w:rPr>
          <w:i/>
        </w:rPr>
        <w:t>πωλέω</w:t>
      </w:r>
      <w:r w:rsidRPr="00F33C5A">
        <w:t xml:space="preserve"> – продаю) – це панування декількох підприємств. </w:t>
      </w:r>
      <w:r>
        <w:t>Класичному о</w:t>
      </w:r>
      <w:r w:rsidRPr="00F33C5A">
        <w:t>лігопольному ринку притаманні такі ознаки:</w:t>
      </w:r>
    </w:p>
    <w:p w:rsidR="002C462C" w:rsidRPr="00F33C5A" w:rsidRDefault="002C462C" w:rsidP="0023520F">
      <w:pPr>
        <w:spacing w:after="120"/>
        <w:ind w:firstLine="700"/>
        <w:jc w:val="both"/>
      </w:pPr>
      <w:r w:rsidRPr="00F33C5A">
        <w:t xml:space="preserve">1) невелика кількість відносно великих підприємств можуть виробляти як однорідний (хімічна промисловість), так </w:t>
      </w:r>
      <w:r>
        <w:t>й</w:t>
      </w:r>
      <w:r w:rsidRPr="00F33C5A">
        <w:t xml:space="preserve"> диференційований товар (виробництво автомобілів). Відповідно до типу товару олігополія поділяється на </w:t>
      </w:r>
      <w:r w:rsidRPr="00F1182A">
        <w:rPr>
          <w:i/>
        </w:rPr>
        <w:t>чисту</w:t>
      </w:r>
      <w:r w:rsidRPr="00F33C5A">
        <w:t xml:space="preserve"> і </w:t>
      </w:r>
      <w:r w:rsidRPr="00F1182A">
        <w:rPr>
          <w:i/>
        </w:rPr>
        <w:t>диференційовану</w:t>
      </w:r>
      <w:r w:rsidRPr="00F33C5A">
        <w:t>;</w:t>
      </w:r>
    </w:p>
    <w:p w:rsidR="002C462C" w:rsidRPr="00F33C5A" w:rsidRDefault="002C462C" w:rsidP="0023520F">
      <w:pPr>
        <w:spacing w:after="120"/>
        <w:ind w:firstLine="700"/>
        <w:jc w:val="both"/>
      </w:pPr>
      <w:r w:rsidRPr="00F33C5A">
        <w:t xml:space="preserve">2) існують бар’єри на шляху створення нових підприємств. Бар’єром може бути </w:t>
      </w:r>
      <w:r w:rsidRPr="00F1182A">
        <w:rPr>
          <w:i/>
        </w:rPr>
        <w:t>ефект масштабу</w:t>
      </w:r>
      <w:r w:rsidRPr="00F33C5A">
        <w:t xml:space="preserve">, </w:t>
      </w:r>
      <w:r>
        <w:t>якщо</w:t>
      </w:r>
      <w:r w:rsidRPr="00F33C5A">
        <w:t xml:space="preserve"> ефективне функціонування підприємства і зниження середніх витрат досягається за великих обсяг</w:t>
      </w:r>
      <w:r>
        <w:t>ів</w:t>
      </w:r>
      <w:r w:rsidRPr="00F33C5A">
        <w:t xml:space="preserve"> продукції (за даними автомобільних компаній США збільшення масштабу виробництва зі 100 тис до 20 млн машин скорочує затрати на кожну машину на 34%). Бар’єром також може бути </w:t>
      </w:r>
      <w:r w:rsidRPr="009E01E2">
        <w:rPr>
          <w:i/>
        </w:rPr>
        <w:t>приватна власність на стратегічну сировину</w:t>
      </w:r>
      <w:r w:rsidRPr="00F33C5A">
        <w:t>;</w:t>
      </w:r>
    </w:p>
    <w:p w:rsidR="002C462C" w:rsidRPr="00F33C5A" w:rsidRDefault="002C462C" w:rsidP="0023520F">
      <w:pPr>
        <w:spacing w:after="120"/>
        <w:ind w:firstLine="700"/>
        <w:jc w:val="both"/>
      </w:pPr>
      <w:r w:rsidRPr="00F33C5A">
        <w:t xml:space="preserve">3) підприємства на такому ринку </w:t>
      </w:r>
      <w:r w:rsidRPr="00F33C5A">
        <w:rPr>
          <w:b/>
        </w:rPr>
        <w:t>взаємозалежні</w:t>
      </w:r>
      <w:r w:rsidRPr="00F33C5A">
        <w:t xml:space="preserve"> і у визначенні своєї цінової стратегії вони мають враховувати реакцію конкурентів. </w:t>
      </w:r>
    </w:p>
    <w:p w:rsidR="002C462C" w:rsidRPr="00F33C5A" w:rsidRDefault="002C462C" w:rsidP="0023520F">
      <w:pPr>
        <w:spacing w:after="120"/>
        <w:ind w:firstLine="700"/>
        <w:jc w:val="both"/>
      </w:pPr>
      <w:r w:rsidRPr="00F33C5A">
        <w:t xml:space="preserve">Ринок олігополії характеризується високим рівнем </w:t>
      </w:r>
      <w:r w:rsidRPr="00F33C5A">
        <w:rPr>
          <w:b/>
        </w:rPr>
        <w:t>концентрації виробництва</w:t>
      </w:r>
      <w:r w:rsidRPr="00F33C5A">
        <w:t xml:space="preserve"> і</w:t>
      </w:r>
      <w:r>
        <w:t>,</w:t>
      </w:r>
      <w:r w:rsidRPr="00F33C5A">
        <w:t xml:space="preserve"> відповідно, монополізації</w:t>
      </w:r>
      <w:r w:rsidR="00831816">
        <w:t xml:space="preserve"> ринку</w:t>
      </w:r>
      <w:r w:rsidRPr="00F33C5A">
        <w:t xml:space="preserve">. Для </w:t>
      </w:r>
      <w:r>
        <w:t xml:space="preserve">його </w:t>
      </w:r>
      <w:r w:rsidRPr="00F33C5A">
        <w:t xml:space="preserve">оцінювання використовують різні показники. </w:t>
      </w:r>
    </w:p>
    <w:p w:rsidR="002C462C" w:rsidRPr="00F33C5A" w:rsidRDefault="002C462C" w:rsidP="0023520F">
      <w:pPr>
        <w:spacing w:after="120"/>
        <w:ind w:firstLine="700"/>
        <w:jc w:val="both"/>
      </w:pPr>
      <w:r w:rsidRPr="00F33C5A">
        <w:t xml:space="preserve">1. Найбільш поширеним є коефіцієнт концентрації 4-х чи 8-ми великих фірм у загальному обсязі продукції. Цей показник має певні недоліки, тому що його величина може бути однаковою </w:t>
      </w:r>
      <w:r>
        <w:t>як</w:t>
      </w:r>
      <w:r w:rsidRPr="00F33C5A">
        <w:t xml:space="preserve"> для олігополії</w:t>
      </w:r>
      <w:r>
        <w:t>, так й</w:t>
      </w:r>
      <w:r w:rsidRPr="00F33C5A">
        <w:t xml:space="preserve"> для галузі, в якій домінує одна велика фірма.</w:t>
      </w:r>
    </w:p>
    <w:p w:rsidR="002C462C" w:rsidRPr="00F33C5A" w:rsidRDefault="002C462C" w:rsidP="0023520F">
      <w:pPr>
        <w:spacing w:after="120"/>
        <w:ind w:firstLine="700"/>
        <w:jc w:val="both"/>
      </w:pPr>
      <w:r w:rsidRPr="00F33C5A">
        <w:t>2. Індекс Герфіндаля-Гіршмана:</w:t>
      </w:r>
    </w:p>
    <w:p w:rsidR="002C462C" w:rsidRPr="00F33C5A" w:rsidRDefault="002C462C" w:rsidP="0023520F">
      <w:pPr>
        <w:spacing w:after="120"/>
        <w:ind w:firstLine="708"/>
      </w:pPr>
      <w:r w:rsidRPr="00F33C5A">
        <w:rPr>
          <w:position w:val="-28"/>
        </w:rPr>
        <w:object w:dxaOrig="1100" w:dyaOrig="680">
          <v:shape id="_x0000_i1082" type="#_x0000_t75" style="width:63pt;height:38.25pt" o:ole="">
            <v:imagedata r:id="rId1305" o:title=""/>
          </v:shape>
          <o:OLEObject Type="Embed" ProgID="Equation.3" ShapeID="_x0000_i1082" DrawAspect="Content" ObjectID="_1643028992" r:id="rId1306"/>
        </w:object>
      </w:r>
      <w:r w:rsidRPr="00F33C5A">
        <w:t>,</w:t>
      </w:r>
      <w:r>
        <w:t xml:space="preserve">                                                                                                       (17.2)</w:t>
      </w:r>
    </w:p>
    <w:p w:rsidR="002C462C" w:rsidRPr="00F33C5A" w:rsidRDefault="002C462C" w:rsidP="0023520F">
      <w:pPr>
        <w:spacing w:after="120"/>
        <w:jc w:val="both"/>
      </w:pPr>
      <w:r w:rsidRPr="00F33C5A">
        <w:t xml:space="preserve">де </w:t>
      </w:r>
      <w:r w:rsidRPr="00F33C5A">
        <w:rPr>
          <w:i/>
        </w:rPr>
        <w:t>S</w:t>
      </w:r>
      <w:r w:rsidRPr="00F33C5A">
        <w:rPr>
          <w:i/>
          <w:vertAlign w:val="subscript"/>
        </w:rPr>
        <w:t>і</w:t>
      </w:r>
      <w:r w:rsidRPr="00F33C5A">
        <w:t xml:space="preserve"> – питома вага (у %) фірми </w:t>
      </w:r>
      <w:r>
        <w:t>в загальному</w:t>
      </w:r>
      <w:r w:rsidRPr="00F33C5A">
        <w:t xml:space="preserve"> </w:t>
      </w:r>
      <w:r>
        <w:t>обсязі продукції ринку</w:t>
      </w:r>
      <w:r w:rsidRPr="00F33C5A">
        <w:t>.</w:t>
      </w:r>
    </w:p>
    <w:p w:rsidR="002C462C" w:rsidRPr="00F33C5A" w:rsidRDefault="002C462C" w:rsidP="0023520F">
      <w:pPr>
        <w:spacing w:after="120"/>
        <w:ind w:firstLine="708"/>
        <w:jc w:val="both"/>
      </w:pPr>
      <w:r w:rsidRPr="00F33C5A">
        <w:t>Максимальне значення індексу (для чистої монополії) становить 10</w:t>
      </w:r>
      <w:r w:rsidR="00831816">
        <w:t xml:space="preserve"> </w:t>
      </w:r>
      <w:r w:rsidRPr="00F33C5A">
        <w:t xml:space="preserve">000. Цей індекс використовується </w:t>
      </w:r>
      <w:r>
        <w:t>в</w:t>
      </w:r>
      <w:r w:rsidRPr="00F33C5A">
        <w:t xml:space="preserve"> антимонопольному законодавстві США для оцінки рівня монополізації галузі. Галузь вважається </w:t>
      </w:r>
      <w:r w:rsidR="00831816" w:rsidRPr="00F33C5A">
        <w:t>високо монополізованою</w:t>
      </w:r>
      <w:r w:rsidRPr="00F33C5A">
        <w:t>, якщо величина індексу перевищує 1</w:t>
      </w:r>
      <w:r w:rsidR="00831816">
        <w:t xml:space="preserve"> </w:t>
      </w:r>
      <w:r w:rsidRPr="00F33C5A">
        <w:t xml:space="preserve">800. </w:t>
      </w:r>
    </w:p>
    <w:p w:rsidR="002C462C" w:rsidRPr="00F33C5A" w:rsidRDefault="002C462C" w:rsidP="0023520F">
      <w:pPr>
        <w:spacing w:after="120"/>
        <w:jc w:val="both"/>
      </w:pPr>
      <w:r w:rsidRPr="00F33C5A">
        <w:tab/>
        <w:t>3. Індекс Лернера</w:t>
      </w:r>
      <w:r w:rsidR="00831816">
        <w:t xml:space="preserve"> (індекс монопольної влади)</w:t>
      </w:r>
      <w:r w:rsidRPr="00F33C5A">
        <w:t>:</w:t>
      </w:r>
    </w:p>
    <w:p w:rsidR="002C462C" w:rsidRPr="00F33C5A" w:rsidRDefault="002C462C" w:rsidP="0023520F">
      <w:pPr>
        <w:spacing w:after="120"/>
        <w:ind w:firstLine="708"/>
        <w:jc w:val="both"/>
      </w:pPr>
      <w:r w:rsidRPr="00F33C5A">
        <w:rPr>
          <w:position w:val="-30"/>
        </w:rPr>
        <w:object w:dxaOrig="2079" w:dyaOrig="700">
          <v:shape id="_x0000_i1083" type="#_x0000_t75" style="width:111.75pt;height:38.25pt" o:ole="">
            <v:imagedata r:id="rId1307" o:title=""/>
          </v:shape>
          <o:OLEObject Type="Embed" ProgID="Equation.3" ShapeID="_x0000_i1083" DrawAspect="Content" ObjectID="_1643028993" r:id="rId1308"/>
        </w:object>
      </w:r>
      <w:r w:rsidRPr="00F33C5A">
        <w:t>.</w:t>
      </w:r>
      <w:r>
        <w:t xml:space="preserve">                                                                                        (17.3)</w:t>
      </w:r>
    </w:p>
    <w:p w:rsidR="002C462C" w:rsidRPr="00F33C5A" w:rsidRDefault="002C462C" w:rsidP="0023520F">
      <w:pPr>
        <w:spacing w:after="120"/>
        <w:ind w:firstLine="708"/>
        <w:jc w:val="both"/>
      </w:pPr>
      <w:r w:rsidRPr="00F33C5A">
        <w:t>Чим більше величина індексу наближається до 1, тим вищий рівень монопольної влади фірми. Цей індекс характеризує вплив еластичності попиту (</w:t>
      </w:r>
      <w:r w:rsidRPr="00F33C5A">
        <w:rPr>
          <w:i/>
        </w:rPr>
        <w:t>Е</w:t>
      </w:r>
      <w:r w:rsidRPr="00F33C5A">
        <w:rPr>
          <w:i/>
          <w:vertAlign w:val="subscript"/>
        </w:rPr>
        <w:t>D</w:t>
      </w:r>
      <w:r w:rsidRPr="00F33C5A">
        <w:t>) на підвищення ціни – менш еластичний попит означає більш високу ціну і навпаки.</w:t>
      </w:r>
    </w:p>
    <w:p w:rsidR="002C462C" w:rsidRDefault="00D23931" w:rsidP="00272629">
      <w:pPr>
        <w:spacing w:after="120"/>
        <w:jc w:val="center"/>
        <w:rPr>
          <w:b/>
          <w:noProof/>
          <w:lang w:val="ru-RU"/>
        </w:rPr>
      </w:pPr>
      <w:r>
        <w:rPr>
          <w:b/>
          <w:noProof/>
          <w:lang w:eastAsia="uk-UA"/>
        </w:rPr>
        <w:lastRenderedPageBreak/>
        <w:drawing>
          <wp:inline distT="0" distB="0" distL="0" distR="0">
            <wp:extent cx="5463540" cy="563880"/>
            <wp:effectExtent l="0" t="0" r="22860" b="26670"/>
            <wp:docPr id="337" name="Схема 81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09" r:lo="rId1310" r:qs="rId1311" r:cs="rId1312"/>
              </a:graphicData>
            </a:graphic>
          </wp:inline>
        </w:drawing>
      </w:r>
    </w:p>
    <w:p w:rsidR="002C462C" w:rsidRDefault="002C462C" w:rsidP="0023520F">
      <w:pPr>
        <w:spacing w:after="120"/>
        <w:ind w:firstLine="708"/>
        <w:jc w:val="both"/>
      </w:pPr>
      <w:r w:rsidRPr="00F33C5A">
        <w:t xml:space="preserve">Поведінка підприємств на ринку олігополії може бути кооперативною і некооперативною. </w:t>
      </w:r>
    </w:p>
    <w:p w:rsidR="002C462C" w:rsidRDefault="00D23931" w:rsidP="00E31CEC">
      <w:pPr>
        <w:spacing w:after="120"/>
        <w:jc w:val="both"/>
      </w:pPr>
      <w:r>
        <w:rPr>
          <w:noProof/>
          <w:lang w:eastAsia="uk-UA"/>
        </w:rPr>
        <w:drawing>
          <wp:inline distT="0" distB="0" distL="0" distR="0">
            <wp:extent cx="6134100" cy="1060450"/>
            <wp:effectExtent l="0" t="0" r="19050" b="25400"/>
            <wp:docPr id="338" name="Схема 135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14" r:lo="rId1315" r:qs="rId1316" r:cs="rId1317"/>
              </a:graphicData>
            </a:graphic>
          </wp:inline>
        </w:drawing>
      </w:r>
    </w:p>
    <w:p w:rsidR="002C462C" w:rsidRPr="00F33C5A" w:rsidRDefault="002C462C" w:rsidP="0023520F">
      <w:pPr>
        <w:spacing w:after="120"/>
        <w:ind w:firstLine="708"/>
        <w:jc w:val="both"/>
      </w:pPr>
      <w:r w:rsidRPr="00F33C5A">
        <w:t xml:space="preserve">Економісти пропонують різні </w:t>
      </w:r>
      <w:r w:rsidRPr="00F33C5A">
        <w:rPr>
          <w:b/>
        </w:rPr>
        <w:t>моделі</w:t>
      </w:r>
      <w:r w:rsidRPr="00F33C5A">
        <w:t xml:space="preserve">, які пояснюють поведінку учасників у невизначених ситуаціях. Основні – це: „цінова війна”, що пояснює взаємозалежність фірм та її наслідки у випадку зниження ціни; моделі Курно </w:t>
      </w:r>
      <w:r>
        <w:t>та</w:t>
      </w:r>
      <w:r w:rsidRPr="00F33C5A">
        <w:t xml:space="preserve"> Бертрана, які характеризують поведінку фірм за умов конкуренції між ними; „дилема ув’язненого”, що пояснює високий рівень ціни на такому ринку; „ламана крива попиту”, яка доводить стабільність ціни; модель Штакелберга, що характеризує поведінку домінуючої та дрібних фірм тощо.</w:t>
      </w:r>
    </w:p>
    <w:p w:rsidR="002C462C" w:rsidRDefault="00D23931" w:rsidP="0023520F">
      <w:pPr>
        <w:spacing w:after="120"/>
        <w:jc w:val="center"/>
        <w:rPr>
          <w:b/>
        </w:rPr>
      </w:pPr>
      <w:r>
        <w:rPr>
          <w:noProof/>
          <w:lang w:eastAsia="uk-UA"/>
        </w:rPr>
        <w:drawing>
          <wp:inline distT="0" distB="0" distL="0" distR="0">
            <wp:extent cx="2680970" cy="485775"/>
            <wp:effectExtent l="0" t="0" r="24130" b="9525"/>
            <wp:docPr id="339" name="Схема 135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19" r:lo="rId1320" r:qs="rId1321" r:cs="rId1322"/>
              </a:graphicData>
            </a:graphic>
          </wp:inline>
        </w:drawing>
      </w:r>
    </w:p>
    <w:p w:rsidR="002C462C" w:rsidRPr="00F33C5A" w:rsidRDefault="002C462C" w:rsidP="00E31CEC">
      <w:pPr>
        <w:ind w:firstLine="708"/>
        <w:jc w:val="both"/>
      </w:pPr>
      <w:r w:rsidRPr="00F33C5A">
        <w:t xml:space="preserve">„Цінова війна” – це цикл поступового зниження ціни з метою витиснення конкурента з ринку. За умов </w:t>
      </w:r>
      <w:r w:rsidRPr="00F33C5A">
        <w:rPr>
          <w:b/>
        </w:rPr>
        <w:t xml:space="preserve">дуополії </w:t>
      </w:r>
      <w:r w:rsidRPr="00F33C5A">
        <w:t xml:space="preserve">(від лат. </w:t>
      </w:r>
      <w:r w:rsidRPr="00F33C5A">
        <w:rPr>
          <w:i/>
        </w:rPr>
        <w:t>duo</w:t>
      </w:r>
      <w:r w:rsidRPr="00F33C5A">
        <w:t xml:space="preserve"> – два), коли фірми виробляють однорідний товар, одна з них може розпочати „цінову війну”. Максимальний рівень, до якого вона може знизити ціну – це рівень середніх витрат. Фірма-конкурент також буде змушена знижувати ціну, щоб не втратити ринок збуту. В результаті „цінової війни” рівновага встановлюється на рівні середніх витрат і у фірм не буде економічного прибутку. Від „цінової війни” виграватимуть споживачі, а втрачатимуть виробники. Фірми усвідомлюють свою взаємозалежність</w:t>
      </w:r>
      <w:r w:rsidR="00831816">
        <w:t>,</w:t>
      </w:r>
      <w:r w:rsidRPr="00F33C5A">
        <w:t xml:space="preserve"> і тому така політика </w:t>
      </w:r>
      <w:r w:rsidR="00831816">
        <w:t>у</w:t>
      </w:r>
      <w:r>
        <w:t xml:space="preserve"> межах національного ринку </w:t>
      </w:r>
      <w:r w:rsidR="00831816">
        <w:t>не має поширення</w:t>
      </w:r>
      <w:r w:rsidRPr="00F33C5A">
        <w:t xml:space="preserve">. </w:t>
      </w:r>
    </w:p>
    <w:p w:rsidR="002C462C" w:rsidRDefault="00D23931" w:rsidP="00E31CEC">
      <w:pPr>
        <w:jc w:val="center"/>
        <w:rPr>
          <w:b/>
        </w:rPr>
      </w:pPr>
      <w:r>
        <w:rPr>
          <w:noProof/>
          <w:lang w:eastAsia="uk-UA"/>
        </w:rPr>
        <w:drawing>
          <wp:inline distT="0" distB="0" distL="0" distR="0">
            <wp:extent cx="2118360" cy="517525"/>
            <wp:effectExtent l="19050" t="0" r="15240" b="15875"/>
            <wp:docPr id="340" name="Схема 135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4" r:lo="rId1325" r:qs="rId1326" r:cs="rId1327"/>
              </a:graphicData>
            </a:graphic>
          </wp:inline>
        </w:drawing>
      </w:r>
    </w:p>
    <w:p w:rsidR="002C462C" w:rsidRPr="00F33C5A" w:rsidRDefault="002C462C" w:rsidP="00E31CEC">
      <w:pPr>
        <w:ind w:firstLine="708"/>
        <w:jc w:val="both"/>
      </w:pPr>
      <w:r w:rsidRPr="00F33C5A">
        <w:t xml:space="preserve">На ринку дуополії фірми виробляють однорідну продукцію і перед кожною з них постає проблема встановлення ціни. У випадку однакових цін їх загальний дохід </w:t>
      </w:r>
      <w:r>
        <w:t xml:space="preserve">також буде однаковим і </w:t>
      </w:r>
      <w:r w:rsidRPr="00F33C5A">
        <w:t>становитиме</w:t>
      </w:r>
      <w:r>
        <w:t>, наприклад:</w:t>
      </w:r>
      <w:r w:rsidRPr="00F33C5A">
        <w:t xml:space="preserve"> за ціни 3 грн за одиницю – 10 млн грн і за ціни 5 грн за одиницю – 15 млн грн. Якщо одна фірма встановлює нижчу ціну, а інша залишає </w:t>
      </w:r>
      <w:r>
        <w:t xml:space="preserve">ціну на </w:t>
      </w:r>
      <w:r w:rsidRPr="00F33C5A">
        <w:t>висок</w:t>
      </w:r>
      <w:r>
        <w:t>ому рівні</w:t>
      </w:r>
      <w:r w:rsidRPr="00F33C5A">
        <w:t>, то їх дохід становитиме відповідно 18 і 6 млн грн. (рис.</w:t>
      </w:r>
      <w:r>
        <w:t>17.1</w:t>
      </w:r>
      <w:r w:rsidRPr="00F33C5A">
        <w:t>)</w:t>
      </w:r>
      <w:r>
        <w:t>.</w:t>
      </w:r>
    </w:p>
    <w:p w:rsidR="002C462C" w:rsidRPr="00F33C5A" w:rsidRDefault="00D23931" w:rsidP="0023520F">
      <w:pPr>
        <w:spacing w:after="120"/>
        <w:jc w:val="center"/>
      </w:pPr>
      <w:r>
        <w:rPr>
          <w:noProof/>
          <w:lang w:eastAsia="uk-UA"/>
        </w:rPr>
        <w:lastRenderedPageBreak/>
        <mc:AlternateContent>
          <mc:Choice Requires="wpc">
            <w:drawing>
              <wp:inline distT="0" distB="0" distL="0" distR="0">
                <wp:extent cx="3175000" cy="1381760"/>
                <wp:effectExtent l="0" t="9525" r="0" b="8890"/>
                <wp:docPr id="782" name="Полотно 7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54" name="Line 729"/>
                        <wps:cNvCnPr>
                          <a:cxnSpLocks noChangeShapeType="1"/>
                        </wps:cNvCnPr>
                        <wps:spPr bwMode="auto">
                          <a:xfrm>
                            <a:off x="253232" y="0"/>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730"/>
                        <wps:cNvCnPr>
                          <a:cxnSpLocks noChangeShapeType="1"/>
                        </wps:cNvCnPr>
                        <wps:spPr bwMode="auto">
                          <a:xfrm>
                            <a:off x="253232"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Text Box 731"/>
                        <wps:cNvSpPr txBox="1">
                          <a:spLocks noChangeArrowheads="1"/>
                        </wps:cNvSpPr>
                        <wps:spPr bwMode="auto">
                          <a:xfrm>
                            <a:off x="761441" y="86037"/>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а</w:t>
                              </w:r>
                            </w:p>
                          </w:txbxContent>
                        </wps:txbx>
                        <wps:bodyPr rot="0" vert="horz" wrap="square" lIns="91440" tIns="45720" rIns="91440" bIns="45720" anchor="t" anchorCtr="0" upright="1">
                          <a:noAutofit/>
                        </wps:bodyPr>
                      </wps:wsp>
                      <wps:wsp>
                        <wps:cNvPr id="758" name="Text Box 732"/>
                        <wps:cNvSpPr txBox="1">
                          <a:spLocks noChangeArrowheads="1"/>
                        </wps:cNvSpPr>
                        <wps:spPr bwMode="auto">
                          <a:xfrm>
                            <a:off x="316976" y="258972"/>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2-а</w:t>
                              </w:r>
                            </w:p>
                          </w:txbxContent>
                        </wps:txbx>
                        <wps:bodyPr rot="0" vert="horz" wrap="square" lIns="91440" tIns="45720" rIns="91440" bIns="45720" anchor="t" anchorCtr="0" upright="1">
                          <a:noAutofit/>
                        </wps:bodyPr>
                      </wps:wsp>
                      <wps:wsp>
                        <wps:cNvPr id="759" name="Line 733"/>
                        <wps:cNvCnPr>
                          <a:cxnSpLocks noChangeShapeType="1"/>
                        </wps:cNvCnPr>
                        <wps:spPr bwMode="auto">
                          <a:xfrm>
                            <a:off x="253232" y="0"/>
                            <a:ext cx="1016419" cy="517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Text Box 734"/>
                        <wps:cNvSpPr txBox="1">
                          <a:spLocks noChangeArrowheads="1"/>
                        </wps:cNvSpPr>
                        <wps:spPr bwMode="auto">
                          <a:xfrm>
                            <a:off x="1333395" y="86037"/>
                            <a:ext cx="63482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5 грн.</w:t>
                              </w:r>
                            </w:p>
                          </w:txbxContent>
                        </wps:txbx>
                        <wps:bodyPr rot="0" vert="horz" wrap="square" lIns="91440" tIns="45720" rIns="91440" bIns="45720" anchor="t" anchorCtr="0" upright="1">
                          <a:noAutofit/>
                        </wps:bodyPr>
                      </wps:wsp>
                      <wps:wsp>
                        <wps:cNvPr id="761" name="Text Box 735"/>
                        <wps:cNvSpPr txBox="1">
                          <a:spLocks noChangeArrowheads="1"/>
                        </wps:cNvSpPr>
                        <wps:spPr bwMode="auto">
                          <a:xfrm>
                            <a:off x="2095710" y="86037"/>
                            <a:ext cx="635699" cy="258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3 грн.</w:t>
                              </w:r>
                            </w:p>
                          </w:txbxContent>
                        </wps:txbx>
                        <wps:bodyPr rot="0" vert="horz" wrap="square" lIns="91440" tIns="45720" rIns="91440" bIns="45720" anchor="t" anchorCtr="0" upright="1">
                          <a:noAutofit/>
                        </wps:bodyPr>
                      </wps:wsp>
                      <wps:wsp>
                        <wps:cNvPr id="762" name="Text Box 736"/>
                        <wps:cNvSpPr txBox="1">
                          <a:spLocks noChangeArrowheads="1"/>
                        </wps:cNvSpPr>
                        <wps:spPr bwMode="auto">
                          <a:xfrm>
                            <a:off x="444465" y="603982"/>
                            <a:ext cx="635699"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5 грн.</w:t>
                              </w:r>
                            </w:p>
                          </w:txbxContent>
                        </wps:txbx>
                        <wps:bodyPr rot="0" vert="horz" wrap="square" lIns="91440" tIns="45720" rIns="91440" bIns="45720" anchor="t" anchorCtr="0" upright="1">
                          <a:noAutofit/>
                        </wps:bodyPr>
                      </wps:wsp>
                      <wps:wsp>
                        <wps:cNvPr id="763" name="Text Box 737"/>
                        <wps:cNvSpPr txBox="1">
                          <a:spLocks noChangeArrowheads="1"/>
                        </wps:cNvSpPr>
                        <wps:spPr bwMode="auto">
                          <a:xfrm>
                            <a:off x="444465" y="1035890"/>
                            <a:ext cx="635699"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3 грн.</w:t>
                              </w:r>
                            </w:p>
                          </w:txbxContent>
                        </wps:txbx>
                        <wps:bodyPr rot="0" vert="horz" wrap="square" lIns="91440" tIns="45720" rIns="91440" bIns="45720" anchor="t" anchorCtr="0" upright="1">
                          <a:noAutofit/>
                        </wps:bodyPr>
                      </wps:wsp>
                      <wps:wsp>
                        <wps:cNvPr id="764" name="Text Box 738"/>
                        <wps:cNvSpPr txBox="1">
                          <a:spLocks noChangeArrowheads="1"/>
                        </wps:cNvSpPr>
                        <wps:spPr bwMode="auto">
                          <a:xfrm>
                            <a:off x="1269651" y="690880"/>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5</w:t>
                              </w:r>
                            </w:p>
                          </w:txbxContent>
                        </wps:txbx>
                        <wps:bodyPr rot="0" vert="horz" wrap="square" lIns="91440" tIns="45720" rIns="91440" bIns="45720" anchor="t" anchorCtr="0" upright="1">
                          <a:noAutofit/>
                        </wps:bodyPr>
                      </wps:wsp>
                      <wps:wsp>
                        <wps:cNvPr id="765" name="Text Box 739"/>
                        <wps:cNvSpPr txBox="1">
                          <a:spLocks noChangeArrowheads="1"/>
                        </wps:cNvSpPr>
                        <wps:spPr bwMode="auto">
                          <a:xfrm>
                            <a:off x="1587500" y="517945"/>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5</w:t>
                              </w:r>
                            </w:p>
                          </w:txbxContent>
                        </wps:txbx>
                        <wps:bodyPr rot="0" vert="horz" wrap="square" lIns="91440" tIns="45720" rIns="91440" bIns="45720" anchor="t" anchorCtr="0" upright="1">
                          <a:noAutofit/>
                        </wps:bodyPr>
                      </wps:wsp>
                      <wps:wsp>
                        <wps:cNvPr id="766" name="Line 740"/>
                        <wps:cNvCnPr>
                          <a:cxnSpLocks noChangeShapeType="1"/>
                        </wps:cNvCnPr>
                        <wps:spPr bwMode="auto">
                          <a:xfrm>
                            <a:off x="1269651" y="517945"/>
                            <a:ext cx="762314"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Text Box 741"/>
                        <wps:cNvSpPr txBox="1">
                          <a:spLocks noChangeArrowheads="1"/>
                        </wps:cNvSpPr>
                        <wps:spPr bwMode="auto">
                          <a:xfrm>
                            <a:off x="2412686" y="517945"/>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8</w:t>
                              </w:r>
                            </w:p>
                          </w:txbxContent>
                        </wps:txbx>
                        <wps:bodyPr rot="0" vert="horz" wrap="square" lIns="91440" tIns="45720" rIns="91440" bIns="45720" anchor="t" anchorCtr="0" upright="1">
                          <a:noAutofit/>
                        </wps:bodyPr>
                      </wps:wsp>
                      <wps:wsp>
                        <wps:cNvPr id="768" name="Line 742"/>
                        <wps:cNvCnPr>
                          <a:cxnSpLocks noChangeShapeType="1"/>
                        </wps:cNvCnPr>
                        <wps:spPr bwMode="auto">
                          <a:xfrm>
                            <a:off x="253232" y="517945"/>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Text Box 743"/>
                        <wps:cNvSpPr txBox="1">
                          <a:spLocks noChangeArrowheads="1"/>
                        </wps:cNvSpPr>
                        <wps:spPr bwMode="auto">
                          <a:xfrm>
                            <a:off x="2095710" y="690880"/>
                            <a:ext cx="380721"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6</w:t>
                              </w:r>
                            </w:p>
                          </w:txbxContent>
                        </wps:txbx>
                        <wps:bodyPr rot="0" vert="horz" wrap="square" lIns="91440" tIns="45720" rIns="91440" bIns="45720" anchor="t" anchorCtr="0" upright="1">
                          <a:noAutofit/>
                        </wps:bodyPr>
                      </wps:wsp>
                      <wps:wsp>
                        <wps:cNvPr id="770" name="Line 744"/>
                        <wps:cNvCnPr>
                          <a:cxnSpLocks noChangeShapeType="1"/>
                        </wps:cNvCnPr>
                        <wps:spPr bwMode="auto">
                          <a:xfrm>
                            <a:off x="2031965" y="517945"/>
                            <a:ext cx="825186"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Text Box 745"/>
                        <wps:cNvSpPr txBox="1">
                          <a:spLocks noChangeArrowheads="1"/>
                        </wps:cNvSpPr>
                        <wps:spPr bwMode="auto">
                          <a:xfrm>
                            <a:off x="1269651" y="1121927"/>
                            <a:ext cx="444465" cy="259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8</w:t>
                              </w:r>
                            </w:p>
                          </w:txbxContent>
                        </wps:txbx>
                        <wps:bodyPr rot="0" vert="horz" wrap="square" lIns="91440" tIns="45720" rIns="91440" bIns="45720" anchor="t" anchorCtr="0" upright="1">
                          <a:noAutofit/>
                        </wps:bodyPr>
                      </wps:wsp>
                      <wps:wsp>
                        <wps:cNvPr id="772" name="Line 746"/>
                        <wps:cNvCnPr>
                          <a:cxnSpLocks noChangeShapeType="1"/>
                        </wps:cNvCnPr>
                        <wps:spPr bwMode="auto">
                          <a:xfrm>
                            <a:off x="1269651"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Text Box 747"/>
                        <wps:cNvSpPr txBox="1">
                          <a:spLocks noChangeArrowheads="1"/>
                        </wps:cNvSpPr>
                        <wps:spPr bwMode="auto">
                          <a:xfrm>
                            <a:off x="2412686" y="949852"/>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0</w:t>
                              </w:r>
                            </w:p>
                          </w:txbxContent>
                        </wps:txbx>
                        <wps:bodyPr rot="0" vert="horz" wrap="square" lIns="91440" tIns="45720" rIns="91440" bIns="45720" anchor="t" anchorCtr="0" upright="1">
                          <a:noAutofit/>
                        </wps:bodyPr>
                      </wps:wsp>
                      <wps:wsp>
                        <wps:cNvPr id="774" name="Text Box 748"/>
                        <wps:cNvSpPr txBox="1">
                          <a:spLocks noChangeArrowheads="1"/>
                        </wps:cNvSpPr>
                        <wps:spPr bwMode="auto">
                          <a:xfrm>
                            <a:off x="2031965" y="1121927"/>
                            <a:ext cx="444465" cy="259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10</w:t>
                              </w:r>
                            </w:p>
                          </w:txbxContent>
                        </wps:txbx>
                        <wps:bodyPr rot="0" vert="horz" wrap="square" lIns="91440" tIns="45720" rIns="91440" bIns="45720" anchor="t" anchorCtr="0" upright="1">
                          <a:noAutofit/>
                        </wps:bodyPr>
                      </wps:wsp>
                      <wps:wsp>
                        <wps:cNvPr id="775" name="Text Box 749"/>
                        <wps:cNvSpPr txBox="1">
                          <a:spLocks noChangeArrowheads="1"/>
                        </wps:cNvSpPr>
                        <wps:spPr bwMode="auto">
                          <a:xfrm>
                            <a:off x="1650371" y="949852"/>
                            <a:ext cx="381594"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4F79ED" w:rsidRDefault="006C561C" w:rsidP="00DE15B9">
                              <w:pPr>
                                <w:rPr>
                                  <w:b/>
                                  <w:sz w:val="24"/>
                                  <w:szCs w:val="24"/>
                                </w:rPr>
                              </w:pPr>
                              <w:r w:rsidRPr="004F79ED">
                                <w:rPr>
                                  <w:b/>
                                  <w:sz w:val="24"/>
                                  <w:szCs w:val="24"/>
                                </w:rPr>
                                <w:t>6</w:t>
                              </w:r>
                            </w:p>
                          </w:txbxContent>
                        </wps:txbx>
                        <wps:bodyPr rot="0" vert="horz" wrap="square" lIns="91440" tIns="45720" rIns="91440" bIns="45720" anchor="t" anchorCtr="0" upright="1">
                          <a:noAutofit/>
                        </wps:bodyPr>
                      </wps:wsp>
                      <wps:wsp>
                        <wps:cNvPr id="776" name="Line 750"/>
                        <wps:cNvCnPr>
                          <a:cxnSpLocks noChangeShapeType="1"/>
                        </wps:cNvCnPr>
                        <wps:spPr bwMode="auto">
                          <a:xfrm>
                            <a:off x="2031965" y="949852"/>
                            <a:ext cx="825186"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Line 751"/>
                        <wps:cNvCnPr>
                          <a:cxnSpLocks noChangeShapeType="1"/>
                        </wps:cNvCnPr>
                        <wps:spPr bwMode="auto">
                          <a:xfrm>
                            <a:off x="253232" y="949852"/>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8" name="Line 752"/>
                        <wps:cNvCnPr>
                          <a:cxnSpLocks noChangeShapeType="1"/>
                        </wps:cNvCnPr>
                        <wps:spPr bwMode="auto">
                          <a:xfrm>
                            <a:off x="1269651" y="949852"/>
                            <a:ext cx="762314"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753"/>
                        <wps:cNvCnPr>
                          <a:cxnSpLocks noChangeShapeType="1"/>
                        </wps:cNvCnPr>
                        <wps:spPr bwMode="auto">
                          <a:xfrm>
                            <a:off x="2031965"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Line 754"/>
                        <wps:cNvCnPr>
                          <a:cxnSpLocks noChangeShapeType="1"/>
                        </wps:cNvCnPr>
                        <wps:spPr bwMode="auto">
                          <a:xfrm>
                            <a:off x="253232" y="1381760"/>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755"/>
                        <wps:cNvCnPr>
                          <a:cxnSpLocks noChangeShapeType="1"/>
                        </wps:cNvCnPr>
                        <wps:spPr bwMode="auto">
                          <a:xfrm>
                            <a:off x="2857151"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727" o:spid="_x0000_s1700" editas="canvas" style="width:250pt;height:108.8pt;mso-position-horizontal-relative:char;mso-position-vertical-relative:line" coordsize="31750,13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">
                <v:shape id="_x0000_s1701" type="#_x0000_t75" style="position:absolute;width:31750;height:13817;visibility:visible;mso-wrap-style:square">
                  <v:fill o:detectmouseclick="t"/>
                  <v:path o:connecttype="none"/>
                </v:shape>
                <v:line id="Line 729" o:spid="_x0000_s1702" style="position:absolute;visibility:visible;mso-wrap-style:square" from="2532,0" to="28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us4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fLiH3zPxCMj5GQAA//8DAFBLAQItABQABgAIAAAAIQDb4fbL7gAAAIUBAAATAAAAAAAA&#10;AAAAAAAAAAAAAABbQ29udGVudF9UeXBlc10ueG1sUEsBAi0AFAAGAAgAAAAhAFr0LFu/AAAAFQEA&#10;AAsAAAAAAAAAAAAAAAAAHwEAAF9yZWxzLy5yZWxzUEsBAi0AFAAGAAgAAAAhAEw66zjHAAAA3AAA&#10;AA8AAAAAAAAAAAAAAAAABwIAAGRycy9kb3ducmV2LnhtbFBLBQYAAAAAAwADALcAAAD7AgAAAAA=&#10;"/>
                <v:line id="Line 730" o:spid="_x0000_s1703" style="position:absolute;visibility:visible;mso-wrap-style:square" from="2532,0" to="2532,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k6jxwAAANwAAAAPAAAAZHJzL2Rvd25yZXYueG1sRI9Ba8JA&#10;FITvhf6H5RW81U1bTC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CN2TqPHAAAA3AAA&#10;AA8AAAAAAAAAAAAAAAAABwIAAGRycy9kb3ducmV2LnhtbFBLBQYAAAAAAwADALcAAAD7AgAAAAA=&#10;"/>
                <v:shape id="Text Box 731" o:spid="_x0000_s1704" type="#_x0000_t202" style="position:absolute;left:7614;top:860;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1-а</w:t>
                        </w:r>
                      </w:p>
                    </w:txbxContent>
                  </v:textbox>
                </v:shape>
                <v:shape id="Text Box 732" o:spid="_x0000_s1705" type="#_x0000_t202" style="position:absolute;left:3169;top:2589;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" stroked="f">
                  <v:textbox>
                    <w:txbxContent>
                      <w:p w:rsidR="006C561C" w:rsidRPr="004F79ED" w:rsidRDefault="006C561C" w:rsidP="00DE15B9">
                        <w:pPr>
                          <w:rPr>
                            <w:b/>
                            <w:sz w:val="24"/>
                            <w:szCs w:val="24"/>
                          </w:rPr>
                        </w:pPr>
                        <w:r w:rsidRPr="004F79ED">
                          <w:rPr>
                            <w:b/>
                            <w:sz w:val="24"/>
                            <w:szCs w:val="24"/>
                          </w:rPr>
                          <w:t>2-а</w:t>
                        </w:r>
                      </w:p>
                    </w:txbxContent>
                  </v:textbox>
                </v:shape>
                <v:line id="Line 733" o:spid="_x0000_s1706" style="position:absolute;visibility:visible;mso-wrap-style:square" from="2532,0" to="12696,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0SmyAAAANwAAAAPAAAAZHJzL2Rvd25yZXYueG1sRI9PS8NA&#10;FMTvBb/D8gRv7Ual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CiO0SmyAAAANwA&#10;AAAPAAAAAAAAAAAAAAAAAAcCAABkcnMvZG93bnJldi54bWxQSwUGAAAAAAMAAwC3AAAA/AIAAAAA&#10;"/>
                <v:shape id="Text Box 734" o:spid="_x0000_s1707" type="#_x0000_t202" style="position:absolute;left:13333;top:860;width:6349;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" stroked="f">
                  <v:textbox>
                    <w:txbxContent>
                      <w:p w:rsidR="006C561C" w:rsidRPr="004F79ED" w:rsidRDefault="006C561C" w:rsidP="00DE15B9">
                        <w:pPr>
                          <w:rPr>
                            <w:b/>
                            <w:sz w:val="24"/>
                            <w:szCs w:val="24"/>
                          </w:rPr>
                        </w:pPr>
                        <w:r w:rsidRPr="004F79ED">
                          <w:rPr>
                            <w:b/>
                            <w:sz w:val="24"/>
                            <w:szCs w:val="24"/>
                          </w:rPr>
                          <w:t>5 грн.</w:t>
                        </w:r>
                      </w:p>
                    </w:txbxContent>
                  </v:textbox>
                </v:shape>
                <v:shape id="Text Box 735" o:spid="_x0000_s1708" type="#_x0000_t202" style="position:absolute;left:20957;top:860;width:6357;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" stroked="f">
                  <v:textbox>
                    <w:txbxContent>
                      <w:p w:rsidR="006C561C" w:rsidRPr="004F79ED" w:rsidRDefault="006C561C" w:rsidP="00DE15B9">
                        <w:pPr>
                          <w:rPr>
                            <w:b/>
                            <w:sz w:val="24"/>
                            <w:szCs w:val="24"/>
                          </w:rPr>
                        </w:pPr>
                        <w:r w:rsidRPr="004F79ED">
                          <w:rPr>
                            <w:b/>
                            <w:sz w:val="24"/>
                            <w:szCs w:val="24"/>
                          </w:rPr>
                          <w:t>3 грн.</w:t>
                        </w:r>
                      </w:p>
                    </w:txbxContent>
                  </v:textbox>
                </v:shape>
                <v:shape id="Text Box 736" o:spid="_x0000_s1709" type="#_x0000_t202" style="position:absolute;left:4444;top:6039;width:635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" stroked="f">
                  <v:textbox>
                    <w:txbxContent>
                      <w:p w:rsidR="006C561C" w:rsidRPr="004F79ED" w:rsidRDefault="006C561C" w:rsidP="00DE15B9">
                        <w:pPr>
                          <w:rPr>
                            <w:b/>
                            <w:sz w:val="24"/>
                            <w:szCs w:val="24"/>
                          </w:rPr>
                        </w:pPr>
                        <w:r w:rsidRPr="004F79ED">
                          <w:rPr>
                            <w:b/>
                            <w:sz w:val="24"/>
                            <w:szCs w:val="24"/>
                          </w:rPr>
                          <w:t>5 грн.</w:t>
                        </w:r>
                      </w:p>
                    </w:txbxContent>
                  </v:textbox>
                </v:shape>
                <v:shape id="Text Box 737" o:spid="_x0000_s1710" type="#_x0000_t202" style="position:absolute;left:4444;top:10358;width:635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" stroked="f">
                  <v:textbox>
                    <w:txbxContent>
                      <w:p w:rsidR="006C561C" w:rsidRPr="004F79ED" w:rsidRDefault="006C561C" w:rsidP="00DE15B9">
                        <w:pPr>
                          <w:rPr>
                            <w:b/>
                            <w:sz w:val="24"/>
                            <w:szCs w:val="24"/>
                          </w:rPr>
                        </w:pPr>
                        <w:r w:rsidRPr="004F79ED">
                          <w:rPr>
                            <w:b/>
                            <w:sz w:val="24"/>
                            <w:szCs w:val="24"/>
                          </w:rPr>
                          <w:t>3 грн.</w:t>
                        </w:r>
                      </w:p>
                    </w:txbxContent>
                  </v:textbox>
                </v:shape>
                <v:shape id="Text Box 738" o:spid="_x0000_s1711" type="#_x0000_t202" style="position:absolute;left:12696;top:6908;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15</w:t>
                        </w:r>
                      </w:p>
                    </w:txbxContent>
                  </v:textbox>
                </v:shape>
                <v:shape id="Text Box 739" o:spid="_x0000_s1712" type="#_x0000_t202" style="position:absolute;left:15875;top:5179;width:444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15</w:t>
                        </w:r>
                      </w:p>
                    </w:txbxContent>
                  </v:textbox>
                </v:shape>
                <v:line id="Line 740" o:spid="_x0000_s1713" style="position:absolute;visibility:visible;mso-wrap-style:square" from="12696,5179" to="20319,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"/>
                <v:shape id="Text Box 741" o:spid="_x0000_s1714" type="#_x0000_t202" style="position:absolute;left:24126;top:5179;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" stroked="f">
                  <v:textbox>
                    <w:txbxContent>
                      <w:p w:rsidR="006C561C" w:rsidRPr="004F79ED" w:rsidRDefault="006C561C" w:rsidP="00DE15B9">
                        <w:pPr>
                          <w:rPr>
                            <w:b/>
                            <w:sz w:val="24"/>
                            <w:szCs w:val="24"/>
                          </w:rPr>
                        </w:pPr>
                        <w:r w:rsidRPr="004F79ED">
                          <w:rPr>
                            <w:b/>
                            <w:sz w:val="24"/>
                            <w:szCs w:val="24"/>
                          </w:rPr>
                          <w:t>18</w:t>
                        </w:r>
                      </w:p>
                    </w:txbxContent>
                  </v:textbox>
                </v:shape>
                <v:line id="Line 742" o:spid="_x0000_s1715" style="position:absolute;visibility:visible;mso-wrap-style:square" from="2532,5179" to="28571,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yuAxAAAANwAAAAPAAAAZHJzL2Rvd25yZXYueG1sRE/LasJA&#10;FN0X/IfhCu7qxAqp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AMbK4DEAAAA3AAAAA8A&#10;AAAAAAAAAAAAAAAABwIAAGRycy9kb3ducmV2LnhtbFBLBQYAAAAAAwADALcAAAD4AgAAAAA=&#10;"/>
                <v:shape id="Text Box 743" o:spid="_x0000_s1716" type="#_x0000_t202" style="position:absolute;left:20957;top:6908;width:380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6</w:t>
                        </w:r>
                      </w:p>
                    </w:txbxContent>
                  </v:textbox>
                </v:shape>
                <v:line id="Line 744" o:spid="_x0000_s1717" style="position:absolute;visibility:visible;mso-wrap-style:square" from="20319,5179" to="28571,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"/>
                <v:shape id="Text Box 745" o:spid="_x0000_s1718" type="#_x0000_t202" style="position:absolute;left:12696;top:11219;width:4445;height:2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18</w:t>
                        </w:r>
                      </w:p>
                    </w:txbxContent>
                  </v:textbox>
                </v:shape>
                <v:line id="Line 746" o:spid="_x0000_s1719" style="position:absolute;visibility:visible;mso-wrap-style:square" from="12696,0" to="12696,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"/>
                <v:shape id="Text Box 747" o:spid="_x0000_s1720" type="#_x0000_t202" style="position:absolute;left:24126;top:9498;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" stroked="f">
                  <v:textbox>
                    <w:txbxContent>
                      <w:p w:rsidR="006C561C" w:rsidRPr="004F79ED" w:rsidRDefault="006C561C" w:rsidP="00DE15B9">
                        <w:pPr>
                          <w:rPr>
                            <w:b/>
                            <w:sz w:val="24"/>
                            <w:szCs w:val="24"/>
                          </w:rPr>
                        </w:pPr>
                        <w:r w:rsidRPr="004F79ED">
                          <w:rPr>
                            <w:b/>
                            <w:sz w:val="24"/>
                            <w:szCs w:val="24"/>
                          </w:rPr>
                          <w:t>10</w:t>
                        </w:r>
                      </w:p>
                    </w:txbxContent>
                  </v:textbox>
                </v:shape>
                <v:shape id="Text Box 748" o:spid="_x0000_s1721" type="#_x0000_t202" style="position:absolute;left:20319;top:11219;width:4445;height:2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10</w:t>
                        </w:r>
                      </w:p>
                    </w:txbxContent>
                  </v:textbox>
                </v:shape>
                <v:shape id="Text Box 749" o:spid="_x0000_s1722" type="#_x0000_t202" style="position:absolute;left:16503;top:9498;width:3816;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" stroked="f">
                  <v:textbox>
                    <w:txbxContent>
                      <w:p w:rsidR="006C561C" w:rsidRPr="004F79ED" w:rsidRDefault="006C561C" w:rsidP="00DE15B9">
                        <w:pPr>
                          <w:rPr>
                            <w:b/>
                            <w:sz w:val="24"/>
                            <w:szCs w:val="24"/>
                          </w:rPr>
                        </w:pPr>
                        <w:r w:rsidRPr="004F79ED">
                          <w:rPr>
                            <w:b/>
                            <w:sz w:val="24"/>
                            <w:szCs w:val="24"/>
                          </w:rPr>
                          <w:t>6</w:t>
                        </w:r>
                      </w:p>
                    </w:txbxContent>
                  </v:textbox>
                </v:shape>
                <v:line id="Line 750" o:spid="_x0000_s1723" style="position:absolute;visibility:visible;mso-wrap-style:square" from="20319,9498"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"/>
                <v:line id="Line 751" o:spid="_x0000_s1724" style="position:absolute;visibility:visible;mso-wrap-style:square" from="2532,9498" to="28571,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"/>
                <v:line id="Line 752" o:spid="_x0000_s1725" style="position:absolute;visibility:visible;mso-wrap-style:square" from="12696,9498" to="20319,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"/>
                <v:line id="Line 753" o:spid="_x0000_s1726" style="position:absolute;visibility:visible;mso-wrap-style:square" from="20319,0" to="20319,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"/>
                <v:line id="Line 754" o:spid="_x0000_s1727" style="position:absolute;visibility:visible;mso-wrap-style:square" from="2532,13817"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cF8xAAAANwAAAAPAAAAZHJzL2Rvd25yZXYueG1sRE/LasJA&#10;FN0X/IfhCt3ViRVS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E1hwXzEAAAA3AAAAA8A&#10;AAAAAAAAAAAAAAAABwIAAGRycy9kb3ducmV2LnhtbFBLBQYAAAAAAwADALcAAAD4AgAAAAA=&#10;"/>
                <v:line id="Line 755" o:spid="_x0000_s1728" style="position:absolute;visibility:visible;mso-wrap-style:square" from="28571,0"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"/>
                <w10:anchorlock/>
              </v:group>
            </w:pict>
          </mc:Fallback>
        </mc:AlternateContent>
      </w:r>
    </w:p>
    <w:p w:rsidR="002C462C" w:rsidRPr="004F79ED" w:rsidRDefault="002C462C" w:rsidP="0023520F">
      <w:pPr>
        <w:spacing w:after="120"/>
        <w:jc w:val="center"/>
        <w:rPr>
          <w:b/>
          <w:i/>
        </w:rPr>
      </w:pPr>
      <w:r w:rsidRPr="004F79ED">
        <w:rPr>
          <w:b/>
          <w:i/>
        </w:rPr>
        <w:t>Рис.17.1. Матриця доходів в „дилемі ув’язненого”</w:t>
      </w:r>
    </w:p>
    <w:p w:rsidR="002C462C" w:rsidRPr="00F33C5A" w:rsidRDefault="002C462C" w:rsidP="0023520F">
      <w:pPr>
        <w:spacing w:after="120"/>
        <w:ind w:firstLine="709"/>
        <w:jc w:val="both"/>
      </w:pPr>
      <w:r w:rsidRPr="00F33C5A">
        <w:t xml:space="preserve">Кожній фірмі окремо вигідна політика зниження ціни за умов, що конкурент ціну залишає високою. Фірми взаємозалежні, тому з метою уникнення ризику вони вибирають політику неконкурентних високих цін. Ця модель </w:t>
      </w:r>
      <w:r>
        <w:t>доводить</w:t>
      </w:r>
      <w:r w:rsidRPr="00F33C5A">
        <w:t>, що ціни на ринку олігополії є відносно високими.</w:t>
      </w:r>
    </w:p>
    <w:p w:rsidR="002C462C" w:rsidRDefault="00D23931" w:rsidP="0023520F">
      <w:pPr>
        <w:spacing w:after="120"/>
        <w:jc w:val="center"/>
        <w:rPr>
          <w:b/>
        </w:rPr>
      </w:pPr>
      <w:r>
        <w:rPr>
          <w:noProof/>
          <w:lang w:eastAsia="uk-UA"/>
        </w:rPr>
        <w:drawing>
          <wp:inline distT="0" distB="0" distL="0" distR="0">
            <wp:extent cx="2596515" cy="441325"/>
            <wp:effectExtent l="0" t="0" r="13335" b="15875"/>
            <wp:docPr id="342" name="Схема 135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29" r:lo="rId1330" r:qs="rId1331" r:cs="rId1332"/>
              </a:graphicData>
            </a:graphic>
          </wp:inline>
        </w:drawing>
      </w:r>
    </w:p>
    <w:p w:rsidR="002C462C" w:rsidRDefault="002C462C" w:rsidP="0023520F">
      <w:pPr>
        <w:spacing w:after="120"/>
        <w:ind w:firstLine="709"/>
        <w:jc w:val="both"/>
      </w:pPr>
      <w:r w:rsidRPr="00F33C5A">
        <w:t>Модель ламаної кривої попиту була запропонована незалежно П. Суізі, Р. Хітчем і К. Холлом у 1939 році (рис.</w:t>
      </w:r>
      <w:r>
        <w:t>17.2</w:t>
      </w:r>
      <w:r w:rsidRPr="00F33C5A">
        <w:t xml:space="preserve">). </w:t>
      </w:r>
    </w:p>
    <w:p w:rsidR="002C462C" w:rsidRPr="00F33C5A" w:rsidRDefault="00D23931" w:rsidP="0023520F">
      <w:pPr>
        <w:spacing w:after="120"/>
        <w:jc w:val="center"/>
      </w:pPr>
      <w:r>
        <w:rPr>
          <w:noProof/>
          <w:lang w:eastAsia="uk-UA"/>
        </w:rPr>
        <mc:AlternateContent>
          <mc:Choice Requires="wpc">
            <w:drawing>
              <wp:inline distT="0" distB="0" distL="0" distR="0">
                <wp:extent cx="3683000" cy="2159000"/>
                <wp:effectExtent l="0" t="0" r="0" b="3810"/>
                <wp:docPr id="756" name="Полотно 75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72" name="Group 758"/>
                        <wpg:cNvGrpSpPr>
                          <a:grpSpLocks/>
                        </wpg:cNvGrpSpPr>
                        <wpg:grpSpPr bwMode="auto">
                          <a:xfrm>
                            <a:off x="254090" y="86016"/>
                            <a:ext cx="3111078" cy="1986968"/>
                            <a:chOff x="4010" y="9856"/>
                            <a:chExt cx="3563" cy="2310"/>
                          </a:xfrm>
                        </wpg:grpSpPr>
                        <wps:wsp>
                          <wps:cNvPr id="573" name="Line 759"/>
                          <wps:cNvCnPr>
                            <a:cxnSpLocks noChangeShapeType="1"/>
                          </wps:cNvCnPr>
                          <wps:spPr bwMode="auto">
                            <a:xfrm>
                              <a:off x="5246" y="10659"/>
                              <a:ext cx="0" cy="12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4" name="Line 760"/>
                          <wps:cNvCnPr>
                            <a:cxnSpLocks noChangeShapeType="1"/>
                          </wps:cNvCnPr>
                          <wps:spPr bwMode="auto">
                            <a:xfrm>
                              <a:off x="5246" y="10659"/>
                              <a:ext cx="80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Line 761"/>
                          <wps:cNvCnPr>
                            <a:cxnSpLocks noChangeShapeType="1"/>
                          </wps:cNvCnPr>
                          <wps:spPr bwMode="auto">
                            <a:xfrm>
                              <a:off x="5246" y="10659"/>
                              <a:ext cx="655" cy="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762"/>
                          <wps:cNvCnPr>
                            <a:cxnSpLocks noChangeShapeType="1"/>
                          </wps:cNvCnPr>
                          <wps:spPr bwMode="auto">
                            <a:xfrm flipH="1" flipV="1">
                              <a:off x="4882" y="10158"/>
                              <a:ext cx="364"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763"/>
                          <wps:cNvCnPr>
                            <a:cxnSpLocks noChangeShapeType="1"/>
                          </wps:cNvCnPr>
                          <wps:spPr bwMode="auto">
                            <a:xfrm>
                              <a:off x="5246" y="11362"/>
                              <a:ext cx="146" cy="3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29" name="Text Box 764"/>
                          <wps:cNvSpPr txBox="1">
                            <a:spLocks noChangeArrowheads="1"/>
                          </wps:cNvSpPr>
                          <wps:spPr bwMode="auto">
                            <a:xfrm>
                              <a:off x="4082" y="9856"/>
                              <a:ext cx="292"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rPr>
                                </w:pPr>
                                <w:r w:rsidRPr="007E3D31">
                                  <w:rPr>
                                    <w:b/>
                                    <w:sz w:val="24"/>
                                    <w:szCs w:val="24"/>
                                  </w:rPr>
                                  <w:t>Р</w:t>
                                </w:r>
                              </w:p>
                            </w:txbxContent>
                          </wps:txbx>
                          <wps:bodyPr rot="0" vert="horz" wrap="square" lIns="91440" tIns="45720" rIns="91440" bIns="45720" anchor="t" anchorCtr="0" upright="1">
                            <a:noAutofit/>
                          </wps:bodyPr>
                        </wps:wsp>
                        <wps:wsp>
                          <wps:cNvPr id="730" name="Text Box 765"/>
                          <wps:cNvSpPr txBox="1">
                            <a:spLocks noChangeArrowheads="1"/>
                          </wps:cNvSpPr>
                          <wps:spPr bwMode="auto">
                            <a:xfrm>
                              <a:off x="6773" y="11864"/>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lang w:val="en-US"/>
                                  </w:rPr>
                                </w:pPr>
                                <w:r w:rsidRPr="007E3D31">
                                  <w:rPr>
                                    <w:b/>
                                    <w:sz w:val="24"/>
                                    <w:szCs w:val="24"/>
                                    <w:lang w:val="en-US"/>
                                  </w:rPr>
                                  <w:t>Q</w:t>
                                </w:r>
                              </w:p>
                            </w:txbxContent>
                          </wps:txbx>
                          <wps:bodyPr rot="0" vert="horz" wrap="square" lIns="91440" tIns="45720" rIns="91440" bIns="45720" anchor="t" anchorCtr="0" upright="1">
                            <a:noAutofit/>
                          </wps:bodyPr>
                        </wps:wsp>
                        <wps:wsp>
                          <wps:cNvPr id="731" name="Text Box 766"/>
                          <wps:cNvSpPr txBox="1">
                            <a:spLocks noChangeArrowheads="1"/>
                          </wps:cNvSpPr>
                          <wps:spPr bwMode="auto">
                            <a:xfrm>
                              <a:off x="4228" y="11864"/>
                              <a:ext cx="29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lang w:val="en-US"/>
                                  </w:rPr>
                                </w:pPr>
                                <w:r w:rsidRPr="007E3D31">
                                  <w:rPr>
                                    <w:b/>
                                    <w:sz w:val="24"/>
                                    <w:szCs w:val="24"/>
                                    <w:lang w:val="en-US"/>
                                  </w:rPr>
                                  <w:t>0</w:t>
                                </w:r>
                              </w:p>
                            </w:txbxContent>
                          </wps:txbx>
                          <wps:bodyPr rot="0" vert="horz" wrap="square" lIns="91440" tIns="45720" rIns="91440" bIns="45720" anchor="t" anchorCtr="0" upright="1">
                            <a:noAutofit/>
                          </wps:bodyPr>
                        </wps:wsp>
                        <wps:wsp>
                          <wps:cNvPr id="732" name="Text Box 767"/>
                          <wps:cNvSpPr txBox="1">
                            <a:spLocks noChangeArrowheads="1"/>
                          </wps:cNvSpPr>
                          <wps:spPr bwMode="auto">
                            <a:xfrm>
                              <a:off x="4010" y="10559"/>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lang w:val="en-US"/>
                                  </w:rPr>
                                </w:pPr>
                                <w:r w:rsidRPr="007E3D31">
                                  <w:rPr>
                                    <w:b/>
                                    <w:sz w:val="24"/>
                                    <w:szCs w:val="24"/>
                                  </w:rPr>
                                  <w:t>Р</w:t>
                                </w:r>
                                <w:r w:rsidRPr="007E3D31">
                                  <w:rPr>
                                    <w:b/>
                                    <w:sz w:val="24"/>
                                    <w:szCs w:val="24"/>
                                    <w:vertAlign w:val="subscript"/>
                                    <w:lang w:val="en-US"/>
                                  </w:rPr>
                                  <w:t>A</w:t>
                                </w:r>
                              </w:p>
                            </w:txbxContent>
                          </wps:txbx>
                          <wps:bodyPr rot="0" vert="horz" wrap="square" lIns="91440" tIns="45720" rIns="91440" bIns="45720" anchor="t" anchorCtr="0" upright="1">
                            <a:noAutofit/>
                          </wps:bodyPr>
                        </wps:wsp>
                        <wps:wsp>
                          <wps:cNvPr id="733" name="Line 768"/>
                          <wps:cNvCnPr>
                            <a:cxnSpLocks noChangeShapeType="1"/>
                          </wps:cNvCnPr>
                          <wps:spPr bwMode="auto">
                            <a:xfrm>
                              <a:off x="4373" y="10659"/>
                              <a:ext cx="8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4" name="Text Box 769"/>
                          <wps:cNvSpPr txBox="1">
                            <a:spLocks noChangeArrowheads="1"/>
                          </wps:cNvSpPr>
                          <wps:spPr bwMode="auto">
                            <a:xfrm>
                              <a:off x="5028" y="11864"/>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lang w:val="en-US"/>
                                  </w:rPr>
                                </w:pPr>
                                <w:r w:rsidRPr="007E3D31">
                                  <w:rPr>
                                    <w:b/>
                                    <w:sz w:val="24"/>
                                    <w:szCs w:val="24"/>
                                    <w:lang w:val="en-US"/>
                                  </w:rPr>
                                  <w:t>Q</w:t>
                                </w:r>
                                <w:r w:rsidRPr="007E3D31">
                                  <w:rPr>
                                    <w:b/>
                                    <w:sz w:val="24"/>
                                    <w:szCs w:val="24"/>
                                    <w:vertAlign w:val="subscript"/>
                                    <w:lang w:val="en-US"/>
                                  </w:rPr>
                                  <w:t>A</w:t>
                                </w:r>
                              </w:p>
                            </w:txbxContent>
                          </wps:txbx>
                          <wps:bodyPr rot="0" vert="horz" wrap="square" lIns="91440" tIns="45720" rIns="91440" bIns="45720" anchor="t" anchorCtr="0" upright="1">
                            <a:noAutofit/>
                          </wps:bodyPr>
                        </wps:wsp>
                        <wps:wsp>
                          <wps:cNvPr id="735" name="Text Box 770"/>
                          <wps:cNvSpPr txBox="1">
                            <a:spLocks noChangeArrowheads="1"/>
                          </wps:cNvSpPr>
                          <wps:spPr bwMode="auto">
                            <a:xfrm>
                              <a:off x="5901" y="11362"/>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2"/>
                                    <w:szCs w:val="22"/>
                                    <w:lang w:val="en-US"/>
                                  </w:rPr>
                                </w:pPr>
                                <w:r w:rsidRPr="007E3D31">
                                  <w:rPr>
                                    <w:b/>
                                    <w:sz w:val="22"/>
                                    <w:szCs w:val="22"/>
                                    <w:lang w:val="en-US"/>
                                  </w:rPr>
                                  <w:t>D</w:t>
                                </w:r>
                                <w:r w:rsidRPr="007E3D31">
                                  <w:rPr>
                                    <w:b/>
                                    <w:sz w:val="22"/>
                                    <w:szCs w:val="22"/>
                                    <w:vertAlign w:val="subscript"/>
                                    <w:lang w:val="en-US"/>
                                  </w:rPr>
                                  <w:t>1</w:t>
                                </w:r>
                              </w:p>
                            </w:txbxContent>
                          </wps:txbx>
                          <wps:bodyPr rot="0" vert="horz" wrap="square" lIns="91440" tIns="45720" rIns="91440" bIns="45720" anchor="t" anchorCtr="0" upright="1">
                            <a:noAutofit/>
                          </wps:bodyPr>
                        </wps:wsp>
                        <wps:wsp>
                          <wps:cNvPr id="736" name="Text Box 771"/>
                          <wps:cNvSpPr txBox="1">
                            <a:spLocks noChangeArrowheads="1"/>
                          </wps:cNvSpPr>
                          <wps:spPr bwMode="auto">
                            <a:xfrm>
                              <a:off x="4737" y="9856"/>
                              <a:ext cx="436"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2"/>
                                    <w:szCs w:val="22"/>
                                    <w:lang w:val="en-US"/>
                                  </w:rPr>
                                </w:pPr>
                                <w:r w:rsidRPr="007E3D31">
                                  <w:rPr>
                                    <w:sz w:val="22"/>
                                    <w:szCs w:val="22"/>
                                    <w:lang w:val="en-US"/>
                                  </w:rPr>
                                  <w:t>D</w:t>
                                </w:r>
                                <w:r w:rsidRPr="007E3D31">
                                  <w:rPr>
                                    <w:sz w:val="22"/>
                                    <w:szCs w:val="22"/>
                                    <w:vertAlign w:val="subscript"/>
                                    <w:lang w:val="en-US"/>
                                  </w:rPr>
                                  <w:t>1</w:t>
                                </w:r>
                              </w:p>
                            </w:txbxContent>
                          </wps:txbx>
                          <wps:bodyPr rot="0" vert="horz" wrap="square" lIns="91440" tIns="45720" rIns="91440" bIns="45720" anchor="t" anchorCtr="0" upright="1">
                            <a:noAutofit/>
                          </wps:bodyPr>
                        </wps:wsp>
                        <wps:wsp>
                          <wps:cNvPr id="737" name="Text Box 772"/>
                          <wps:cNvSpPr txBox="1">
                            <a:spLocks noChangeArrowheads="1"/>
                          </wps:cNvSpPr>
                          <wps:spPr bwMode="auto">
                            <a:xfrm>
                              <a:off x="6046" y="10961"/>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2"/>
                                    <w:szCs w:val="22"/>
                                    <w:lang w:val="en-US"/>
                                  </w:rPr>
                                </w:pPr>
                                <w:r w:rsidRPr="007E3D31">
                                  <w:rPr>
                                    <w:sz w:val="22"/>
                                    <w:szCs w:val="22"/>
                                    <w:lang w:val="en-US"/>
                                  </w:rPr>
                                  <w:t>D</w:t>
                                </w:r>
                                <w:r w:rsidRPr="007E3D31">
                                  <w:rPr>
                                    <w:sz w:val="22"/>
                                    <w:szCs w:val="22"/>
                                    <w:vertAlign w:val="subscript"/>
                                    <w:lang w:val="en-US"/>
                                  </w:rPr>
                                  <w:t>2</w:t>
                                </w:r>
                              </w:p>
                            </w:txbxContent>
                          </wps:txbx>
                          <wps:bodyPr rot="0" vert="horz" wrap="square" lIns="91440" tIns="45720" rIns="91440" bIns="45720" anchor="t" anchorCtr="0" upright="1">
                            <a:noAutofit/>
                          </wps:bodyPr>
                        </wps:wsp>
                        <wps:wsp>
                          <wps:cNvPr id="738" name="Text Box 773"/>
                          <wps:cNvSpPr txBox="1">
                            <a:spLocks noChangeArrowheads="1"/>
                          </wps:cNvSpPr>
                          <wps:spPr bwMode="auto">
                            <a:xfrm>
                              <a:off x="5246" y="10358"/>
                              <a:ext cx="29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4"/>
                                    <w:szCs w:val="24"/>
                                    <w:lang w:val="en-US"/>
                                  </w:rPr>
                                </w:pPr>
                                <w:r w:rsidRPr="007E3D31">
                                  <w:rPr>
                                    <w:b/>
                                    <w:sz w:val="24"/>
                                    <w:szCs w:val="24"/>
                                    <w:lang w:val="en-US"/>
                                  </w:rPr>
                                  <w:t>A</w:t>
                                </w:r>
                              </w:p>
                            </w:txbxContent>
                          </wps:txbx>
                          <wps:bodyPr rot="0" vert="horz" wrap="square" lIns="91440" tIns="45720" rIns="91440" bIns="45720" anchor="t" anchorCtr="0" upright="1">
                            <a:noAutofit/>
                          </wps:bodyPr>
                        </wps:wsp>
                        <wps:wsp>
                          <wps:cNvPr id="739" name="Text Box 774"/>
                          <wps:cNvSpPr txBox="1">
                            <a:spLocks noChangeArrowheads="1"/>
                          </wps:cNvSpPr>
                          <wps:spPr bwMode="auto">
                            <a:xfrm>
                              <a:off x="5392" y="11563"/>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0"/>
                                    <w:szCs w:val="20"/>
                                    <w:lang w:val="en-US"/>
                                  </w:rPr>
                                </w:pPr>
                                <w:r w:rsidRPr="007E3D31">
                                  <w:rPr>
                                    <w:sz w:val="20"/>
                                    <w:szCs w:val="20"/>
                                    <w:lang w:val="en-US"/>
                                  </w:rPr>
                                  <w:t>MR</w:t>
                                </w:r>
                                <w:r w:rsidRPr="007E3D31">
                                  <w:rPr>
                                    <w:sz w:val="20"/>
                                    <w:szCs w:val="20"/>
                                    <w:vertAlign w:val="subscript"/>
                                    <w:lang w:val="en-US"/>
                                  </w:rPr>
                                  <w:t>1</w:t>
                                </w:r>
                              </w:p>
                            </w:txbxContent>
                          </wps:txbx>
                          <wps:bodyPr rot="0" vert="horz" wrap="square" lIns="91440" tIns="45720" rIns="91440" bIns="45720" anchor="t" anchorCtr="0" upright="1">
                            <a:noAutofit/>
                          </wps:bodyPr>
                        </wps:wsp>
                        <wps:wsp>
                          <wps:cNvPr id="740" name="Text Box 775"/>
                          <wps:cNvSpPr txBox="1">
                            <a:spLocks noChangeArrowheads="1"/>
                          </wps:cNvSpPr>
                          <wps:spPr bwMode="auto">
                            <a:xfrm>
                              <a:off x="4301" y="10258"/>
                              <a:ext cx="65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0"/>
                                    <w:szCs w:val="20"/>
                                    <w:lang w:val="en-US"/>
                                  </w:rPr>
                                </w:pPr>
                                <w:r w:rsidRPr="007E3D31">
                                  <w:rPr>
                                    <w:sz w:val="20"/>
                                    <w:szCs w:val="20"/>
                                    <w:lang w:val="en-US"/>
                                  </w:rPr>
                                  <w:t>MR</w:t>
                                </w:r>
                                <w:r w:rsidRPr="007E3D31">
                                  <w:rPr>
                                    <w:sz w:val="20"/>
                                    <w:szCs w:val="20"/>
                                    <w:vertAlign w:val="subscript"/>
                                    <w:lang w:val="en-US"/>
                                  </w:rPr>
                                  <w:t>2</w:t>
                                </w:r>
                              </w:p>
                            </w:txbxContent>
                          </wps:txbx>
                          <wps:bodyPr rot="0" vert="horz" wrap="square" lIns="91440" tIns="45720" rIns="91440" bIns="45720" anchor="t" anchorCtr="0" upright="1">
                            <a:noAutofit/>
                          </wps:bodyPr>
                        </wps:wsp>
                        <wps:wsp>
                          <wps:cNvPr id="741" name="Line 776"/>
                          <wps:cNvCnPr>
                            <a:cxnSpLocks noChangeShapeType="1"/>
                          </wps:cNvCnPr>
                          <wps:spPr bwMode="auto">
                            <a:xfrm>
                              <a:off x="4592" y="10459"/>
                              <a:ext cx="654" cy="6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42" name="Text Box 777"/>
                          <wps:cNvSpPr txBox="1">
                            <a:spLocks noChangeArrowheads="1"/>
                          </wps:cNvSpPr>
                          <wps:spPr bwMode="auto">
                            <a:xfrm>
                              <a:off x="4373" y="9957"/>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b/>
                                    <w:sz w:val="22"/>
                                    <w:szCs w:val="22"/>
                                    <w:lang w:val="en-US"/>
                                  </w:rPr>
                                </w:pPr>
                                <w:r w:rsidRPr="007E3D31">
                                  <w:rPr>
                                    <w:b/>
                                    <w:sz w:val="22"/>
                                    <w:szCs w:val="22"/>
                                    <w:lang w:val="en-US"/>
                                  </w:rPr>
                                  <w:t>D</w:t>
                                </w:r>
                                <w:r w:rsidRPr="007E3D31">
                                  <w:rPr>
                                    <w:b/>
                                    <w:sz w:val="22"/>
                                    <w:szCs w:val="22"/>
                                    <w:vertAlign w:val="subscript"/>
                                    <w:lang w:val="en-US"/>
                                  </w:rPr>
                                  <w:t>2</w:t>
                                </w:r>
                              </w:p>
                            </w:txbxContent>
                          </wps:txbx>
                          <wps:bodyPr rot="0" vert="horz" wrap="square" lIns="91440" tIns="45720" rIns="91440" bIns="45720" anchor="t" anchorCtr="0" upright="1">
                            <a:noAutofit/>
                          </wps:bodyPr>
                        </wps:wsp>
                        <wps:wsp>
                          <wps:cNvPr id="743" name="Line 778"/>
                          <wps:cNvCnPr>
                            <a:cxnSpLocks noChangeShapeType="1"/>
                          </wps:cNvCnPr>
                          <wps:spPr bwMode="auto">
                            <a:xfrm>
                              <a:off x="4592" y="10358"/>
                              <a:ext cx="654" cy="30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779"/>
                          <wps:cNvCnPr>
                            <a:cxnSpLocks noChangeShapeType="1"/>
                          </wps:cNvCnPr>
                          <wps:spPr bwMode="auto">
                            <a:xfrm>
                              <a:off x="4373" y="11864"/>
                              <a:ext cx="261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5" name="Text Box 780"/>
                          <wps:cNvSpPr txBox="1">
                            <a:spLocks noChangeArrowheads="1"/>
                          </wps:cNvSpPr>
                          <wps:spPr bwMode="auto">
                            <a:xfrm>
                              <a:off x="4373" y="10860"/>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0"/>
                                    <w:szCs w:val="20"/>
                                    <w:lang w:val="en-US"/>
                                  </w:rPr>
                                </w:pPr>
                                <w:r w:rsidRPr="007E3D31">
                                  <w:rPr>
                                    <w:sz w:val="20"/>
                                    <w:szCs w:val="20"/>
                                    <w:lang w:val="en-US"/>
                                  </w:rPr>
                                  <w:t>MC</w:t>
                                </w:r>
                                <w:r w:rsidRPr="007E3D31">
                                  <w:rPr>
                                    <w:sz w:val="20"/>
                                    <w:szCs w:val="20"/>
                                    <w:vertAlign w:val="subscript"/>
                                    <w:lang w:val="en-US"/>
                                  </w:rPr>
                                  <w:t>1</w:t>
                                </w:r>
                              </w:p>
                            </w:txbxContent>
                          </wps:txbx>
                          <wps:bodyPr rot="0" vert="horz" wrap="square" lIns="91440" tIns="45720" rIns="91440" bIns="45720" anchor="t" anchorCtr="0" upright="1">
                            <a:noAutofit/>
                          </wps:bodyPr>
                        </wps:wsp>
                        <wps:wsp>
                          <wps:cNvPr id="746" name="Freeform 781"/>
                          <wps:cNvSpPr>
                            <a:spLocks/>
                          </wps:cNvSpPr>
                          <wps:spPr bwMode="auto">
                            <a:xfrm>
                              <a:off x="4737" y="10760"/>
                              <a:ext cx="945" cy="452"/>
                            </a:xfrm>
                            <a:custGeom>
                              <a:avLst/>
                              <a:gdLst>
                                <a:gd name="T0" fmla="*/ 0 w 1300"/>
                                <a:gd name="T1" fmla="*/ 408 h 612"/>
                                <a:gd name="T2" fmla="*/ 400 w 1300"/>
                                <a:gd name="T3" fmla="*/ 544 h 612"/>
                                <a:gd name="T4" fmla="*/ 1300 w 1300"/>
                                <a:gd name="T5" fmla="*/ 0 h 612"/>
                              </a:gdLst>
                              <a:ahLst/>
                              <a:cxnLst>
                                <a:cxn ang="0">
                                  <a:pos x="T0" y="T1"/>
                                </a:cxn>
                                <a:cxn ang="0">
                                  <a:pos x="T2" y="T3"/>
                                </a:cxn>
                                <a:cxn ang="0">
                                  <a:pos x="T4" y="T5"/>
                                </a:cxn>
                              </a:cxnLst>
                              <a:rect l="0" t="0" r="r" b="b"/>
                              <a:pathLst>
                                <a:path w="1300" h="612">
                                  <a:moveTo>
                                    <a:pt x="0" y="408"/>
                                  </a:moveTo>
                                  <a:cubicBezTo>
                                    <a:pt x="91" y="510"/>
                                    <a:pt x="183" y="612"/>
                                    <a:pt x="400" y="544"/>
                                  </a:cubicBezTo>
                                  <a:cubicBezTo>
                                    <a:pt x="617" y="476"/>
                                    <a:pt x="958" y="238"/>
                                    <a:pt x="13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Text Box 782"/>
                          <wps:cNvSpPr txBox="1">
                            <a:spLocks noChangeArrowheads="1"/>
                          </wps:cNvSpPr>
                          <wps:spPr bwMode="auto">
                            <a:xfrm>
                              <a:off x="4373" y="11262"/>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7E3D31" w:rsidRDefault="006C561C" w:rsidP="00DE15B9">
                                <w:pPr>
                                  <w:rPr>
                                    <w:sz w:val="20"/>
                                    <w:szCs w:val="20"/>
                                    <w:lang w:val="en-US"/>
                                  </w:rPr>
                                </w:pPr>
                                <w:r w:rsidRPr="007E3D31">
                                  <w:rPr>
                                    <w:sz w:val="20"/>
                                    <w:szCs w:val="20"/>
                                    <w:lang w:val="en-US"/>
                                  </w:rPr>
                                  <w:t>MC</w:t>
                                </w:r>
                                <w:r w:rsidRPr="007E3D31">
                                  <w:rPr>
                                    <w:sz w:val="20"/>
                                    <w:szCs w:val="20"/>
                                    <w:vertAlign w:val="subscript"/>
                                    <w:lang w:val="en-US"/>
                                  </w:rPr>
                                  <w:t>2</w:t>
                                </w:r>
                              </w:p>
                            </w:txbxContent>
                          </wps:txbx>
                          <wps:bodyPr rot="0" vert="horz" wrap="square" lIns="91440" tIns="45720" rIns="91440" bIns="45720" anchor="t" anchorCtr="0" upright="1">
                            <a:noAutofit/>
                          </wps:bodyPr>
                        </wps:wsp>
                        <wps:wsp>
                          <wps:cNvPr id="748" name="Line 783"/>
                          <wps:cNvCnPr>
                            <a:cxnSpLocks noChangeShapeType="1"/>
                          </wps:cNvCnPr>
                          <wps:spPr bwMode="auto">
                            <a:xfrm flipV="1">
                              <a:off x="4373" y="9957"/>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9" name="Freeform 784"/>
                          <wps:cNvSpPr>
                            <a:spLocks/>
                          </wps:cNvSpPr>
                          <wps:spPr bwMode="auto">
                            <a:xfrm>
                              <a:off x="4737" y="11161"/>
                              <a:ext cx="873" cy="335"/>
                            </a:xfrm>
                            <a:custGeom>
                              <a:avLst/>
                              <a:gdLst>
                                <a:gd name="T0" fmla="*/ 0 w 1200"/>
                                <a:gd name="T1" fmla="*/ 272 h 453"/>
                                <a:gd name="T2" fmla="*/ 300 w 1200"/>
                                <a:gd name="T3" fmla="*/ 408 h 453"/>
                                <a:gd name="T4" fmla="*/ 1200 w 1200"/>
                                <a:gd name="T5" fmla="*/ 0 h 453"/>
                              </a:gdLst>
                              <a:ahLst/>
                              <a:cxnLst>
                                <a:cxn ang="0">
                                  <a:pos x="T0" y="T1"/>
                                </a:cxn>
                                <a:cxn ang="0">
                                  <a:pos x="T2" y="T3"/>
                                </a:cxn>
                                <a:cxn ang="0">
                                  <a:pos x="T4" y="T5"/>
                                </a:cxn>
                              </a:cxnLst>
                              <a:rect l="0" t="0" r="r" b="b"/>
                              <a:pathLst>
                                <a:path w="1200" h="453">
                                  <a:moveTo>
                                    <a:pt x="0" y="272"/>
                                  </a:moveTo>
                                  <a:cubicBezTo>
                                    <a:pt x="50" y="362"/>
                                    <a:pt x="100" y="453"/>
                                    <a:pt x="300" y="408"/>
                                  </a:cubicBezTo>
                                  <a:cubicBezTo>
                                    <a:pt x="500" y="363"/>
                                    <a:pt x="1050" y="68"/>
                                    <a:pt x="12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0" name="Line 785"/>
                          <wps:cNvCnPr>
                            <a:cxnSpLocks noChangeShapeType="1"/>
                          </wps:cNvCnPr>
                          <wps:spPr bwMode="auto">
                            <a:xfrm flipH="1">
                              <a:off x="4882" y="10158"/>
                              <a:ext cx="510"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1" name="Line 786"/>
                          <wps:cNvCnPr>
                            <a:cxnSpLocks noChangeShapeType="1"/>
                          </wps:cNvCnPr>
                          <wps:spPr bwMode="auto">
                            <a:xfrm flipH="1">
                              <a:off x="5610" y="10760"/>
                              <a:ext cx="363"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787"/>
                          <wps:cNvSpPr txBox="1">
                            <a:spLocks noChangeArrowheads="1"/>
                          </wps:cNvSpPr>
                          <wps:spPr bwMode="auto">
                            <a:xfrm>
                              <a:off x="5392" y="9856"/>
                              <a:ext cx="1600" cy="502"/>
                            </a:xfrm>
                            <a:prstGeom prst="rect">
                              <a:avLst/>
                            </a:prstGeom>
                            <a:solidFill>
                              <a:srgbClr val="FFFFFF"/>
                            </a:solidFill>
                            <a:ln w="9525">
                              <a:solidFill>
                                <a:srgbClr val="000000"/>
                              </a:solidFill>
                              <a:miter lim="800000"/>
                              <a:headEnd/>
                              <a:tailEnd/>
                            </a:ln>
                          </wps:spPr>
                          <wps:txbx>
                            <w:txbxContent>
                              <w:p w:rsidR="006C561C" w:rsidRPr="007E3D31" w:rsidRDefault="006C561C" w:rsidP="00DE15B9">
                                <w:pPr>
                                  <w:jc w:val="center"/>
                                  <w:rPr>
                                    <w:sz w:val="24"/>
                                    <w:szCs w:val="24"/>
                                  </w:rPr>
                                </w:pPr>
                                <w:r w:rsidRPr="007E3D31">
                                  <w:rPr>
                                    <w:sz w:val="24"/>
                                    <w:szCs w:val="24"/>
                                  </w:rPr>
                                  <w:t>Ф.2 і 3 не прямують за Ф.1</w:t>
                                </w:r>
                              </w:p>
                            </w:txbxContent>
                          </wps:txbx>
                          <wps:bodyPr rot="0" vert="horz" wrap="square" lIns="91440" tIns="45720" rIns="91440" bIns="45720" anchor="t" anchorCtr="0" upright="1">
                            <a:noAutofit/>
                          </wps:bodyPr>
                        </wps:wsp>
                        <wps:wsp>
                          <wps:cNvPr id="753" name="Text Box 788"/>
                          <wps:cNvSpPr txBox="1">
                            <a:spLocks noChangeArrowheads="1"/>
                          </wps:cNvSpPr>
                          <wps:spPr bwMode="auto">
                            <a:xfrm>
                              <a:off x="5973" y="10459"/>
                              <a:ext cx="1600" cy="502"/>
                            </a:xfrm>
                            <a:prstGeom prst="rect">
                              <a:avLst/>
                            </a:prstGeom>
                            <a:solidFill>
                              <a:srgbClr val="FFFFFF"/>
                            </a:solidFill>
                            <a:ln w="9525">
                              <a:solidFill>
                                <a:srgbClr val="000000"/>
                              </a:solidFill>
                              <a:miter lim="800000"/>
                              <a:headEnd/>
                              <a:tailEnd/>
                            </a:ln>
                          </wps:spPr>
                          <wps:txbx>
                            <w:txbxContent>
                              <w:p w:rsidR="006C561C" w:rsidRPr="007E3D31" w:rsidRDefault="006C561C" w:rsidP="00DE15B9">
                                <w:pPr>
                                  <w:jc w:val="center"/>
                                  <w:rPr>
                                    <w:sz w:val="24"/>
                                    <w:szCs w:val="24"/>
                                  </w:rPr>
                                </w:pPr>
                                <w:r w:rsidRPr="007E3D31">
                                  <w:rPr>
                                    <w:sz w:val="24"/>
                                    <w:szCs w:val="24"/>
                                  </w:rPr>
                                  <w:t>Ф.2 і 3 прямують за Ф.1</w:t>
                                </w:r>
                              </w:p>
                            </w:txbxContent>
                          </wps:txbx>
                          <wps:bodyPr rot="0" vert="horz" wrap="square" lIns="91440" tIns="45720" rIns="91440" bIns="45720" anchor="t" anchorCtr="0" upright="1">
                            <a:noAutofit/>
                          </wps:bodyPr>
                        </wps:wsp>
                      </wpg:wgp>
                    </wpc:wpc>
                  </a:graphicData>
                </a:graphic>
              </wp:inline>
            </w:drawing>
          </mc:Choice>
          <mc:Fallback>
            <w:pict>
              <v:group id="Полотно 756" o:spid="_x0000_s1729" editas="canvas" style="width:290pt;height:170pt;mso-position-horizontal-relative:char;mso-position-vertical-relative:line" coordsize="36830,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">
                <v:shape id="_x0000_s1730" type="#_x0000_t75" style="position:absolute;width:36830;height:21590;visibility:visible;mso-wrap-style:square">
                  <v:fill o:detectmouseclick="t"/>
                  <v:path o:connecttype="none"/>
                </v:shape>
                <v:group id="Group 758" o:spid="_x0000_s1731" style="position:absolute;left:2540;top:860;width:31111;height:19869" coordorigin="4010,9856" coordsize="3563,2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">
                  <v:line id="Line 759" o:spid="_x0000_s1732" style="position:absolute;visibility:visible;mso-wrap-style:square" from="5246,10659" to="5246,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">
                    <v:stroke dashstyle="dash"/>
                  </v:line>
                  <v:line id="Line 760" o:spid="_x0000_s1733" style="position:absolute;visibility:visible;mso-wrap-style:square" from="5246,10659" to="6046,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line id="Line 761" o:spid="_x0000_s1734" style="position:absolute;visibility:visible;mso-wrap-style:square" from="5246,10659" to="5901,11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" strokeweight="1.75pt"/>
                  <v:line id="Line 762" o:spid="_x0000_s1735" style="position:absolute;flip:x y;visibility:visible;mso-wrap-style:square" from="4882,10158"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"/>
                  <v:line id="Line 763" o:spid="_x0000_s1736" style="position:absolute;visibility:visible;mso-wrap-style:square" from="5246,11362" to="5392,1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" strokeweight="1.25pt"/>
                  <v:shape id="Text Box 764" o:spid="_x0000_s1737" type="#_x0000_t202" style="position:absolute;left:4082;top:9856;width:29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" stroked="f">
                    <v:textbox>
                      <w:txbxContent>
                        <w:p w:rsidR="006C561C" w:rsidRPr="007E3D31" w:rsidRDefault="006C561C" w:rsidP="00DE15B9">
                          <w:pPr>
                            <w:rPr>
                              <w:b/>
                              <w:sz w:val="24"/>
                              <w:szCs w:val="24"/>
                            </w:rPr>
                          </w:pPr>
                          <w:r w:rsidRPr="007E3D31">
                            <w:rPr>
                              <w:b/>
                              <w:sz w:val="24"/>
                              <w:szCs w:val="24"/>
                            </w:rPr>
                            <w:t>Р</w:t>
                          </w:r>
                        </w:p>
                      </w:txbxContent>
                    </v:textbox>
                  </v:shape>
                  <v:shape id="Text Box 765" o:spid="_x0000_s1738" type="#_x0000_t202" style="position:absolute;left:6773;top:11864;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" stroked="f">
                    <v:textbox>
                      <w:txbxContent>
                        <w:p w:rsidR="006C561C" w:rsidRPr="007E3D31" w:rsidRDefault="006C561C" w:rsidP="00DE15B9">
                          <w:pPr>
                            <w:rPr>
                              <w:b/>
                              <w:sz w:val="24"/>
                              <w:szCs w:val="24"/>
                              <w:lang w:val="en-US"/>
                            </w:rPr>
                          </w:pPr>
                          <w:r w:rsidRPr="007E3D31">
                            <w:rPr>
                              <w:b/>
                              <w:sz w:val="24"/>
                              <w:szCs w:val="24"/>
                              <w:lang w:val="en-US"/>
                            </w:rPr>
                            <w:t>Q</w:t>
                          </w:r>
                        </w:p>
                      </w:txbxContent>
                    </v:textbox>
                  </v:shape>
                  <v:shape id="Text Box 766" o:spid="_x0000_s1739" type="#_x0000_t202" style="position:absolute;left:4228;top:11864;width:29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" stroked="f">
                    <v:textbox>
                      <w:txbxContent>
                        <w:p w:rsidR="006C561C" w:rsidRPr="007E3D31" w:rsidRDefault="006C561C" w:rsidP="00DE15B9">
                          <w:pPr>
                            <w:rPr>
                              <w:b/>
                              <w:sz w:val="24"/>
                              <w:szCs w:val="24"/>
                              <w:lang w:val="en-US"/>
                            </w:rPr>
                          </w:pPr>
                          <w:r w:rsidRPr="007E3D31">
                            <w:rPr>
                              <w:b/>
                              <w:sz w:val="24"/>
                              <w:szCs w:val="24"/>
                              <w:lang w:val="en-US"/>
                            </w:rPr>
                            <w:t>0</w:t>
                          </w:r>
                        </w:p>
                      </w:txbxContent>
                    </v:textbox>
                  </v:shape>
                  <v:shape id="Text Box 767" o:spid="_x0000_s1740" type="#_x0000_t202" style="position:absolute;left:4010;top:10559;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" stroked="f">
                    <v:textbox>
                      <w:txbxContent>
                        <w:p w:rsidR="006C561C" w:rsidRPr="007E3D31" w:rsidRDefault="006C561C" w:rsidP="00DE15B9">
                          <w:pPr>
                            <w:rPr>
                              <w:b/>
                              <w:sz w:val="24"/>
                              <w:szCs w:val="24"/>
                              <w:lang w:val="en-US"/>
                            </w:rPr>
                          </w:pPr>
                          <w:r w:rsidRPr="007E3D31">
                            <w:rPr>
                              <w:b/>
                              <w:sz w:val="24"/>
                              <w:szCs w:val="24"/>
                            </w:rPr>
                            <w:t>Р</w:t>
                          </w:r>
                          <w:r w:rsidRPr="007E3D31">
                            <w:rPr>
                              <w:b/>
                              <w:sz w:val="24"/>
                              <w:szCs w:val="24"/>
                              <w:vertAlign w:val="subscript"/>
                              <w:lang w:val="en-US"/>
                            </w:rPr>
                            <w:t>A</w:t>
                          </w:r>
                        </w:p>
                      </w:txbxContent>
                    </v:textbox>
                  </v:shape>
                  <v:line id="Line 768" o:spid="_x0000_s1741" style="position:absolute;visibility:visible;mso-wrap-style:square" from="4373,10659"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">
                    <v:stroke dashstyle="dash"/>
                  </v:line>
                  <v:shape id="Text Box 769" o:spid="_x0000_s1742" type="#_x0000_t202" style="position:absolute;left:5028;top:11864;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" stroked="f">
                    <v:textbox>
                      <w:txbxContent>
                        <w:p w:rsidR="006C561C" w:rsidRPr="007E3D31" w:rsidRDefault="006C561C" w:rsidP="00DE15B9">
                          <w:pPr>
                            <w:rPr>
                              <w:b/>
                              <w:sz w:val="24"/>
                              <w:szCs w:val="24"/>
                              <w:lang w:val="en-US"/>
                            </w:rPr>
                          </w:pPr>
                          <w:r w:rsidRPr="007E3D31">
                            <w:rPr>
                              <w:b/>
                              <w:sz w:val="24"/>
                              <w:szCs w:val="24"/>
                              <w:lang w:val="en-US"/>
                            </w:rPr>
                            <w:t>Q</w:t>
                          </w:r>
                          <w:r w:rsidRPr="007E3D31">
                            <w:rPr>
                              <w:b/>
                              <w:sz w:val="24"/>
                              <w:szCs w:val="24"/>
                              <w:vertAlign w:val="subscript"/>
                              <w:lang w:val="en-US"/>
                            </w:rPr>
                            <w:t>A</w:t>
                          </w:r>
                        </w:p>
                      </w:txbxContent>
                    </v:textbox>
                  </v:shape>
                  <v:shape id="Text Box 770" o:spid="_x0000_s1743" type="#_x0000_t202" style="position:absolute;left:5901;top:11362;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" stroked="f">
                    <v:textbox>
                      <w:txbxContent>
                        <w:p w:rsidR="006C561C" w:rsidRPr="007E3D31" w:rsidRDefault="006C561C" w:rsidP="00DE15B9">
                          <w:pPr>
                            <w:rPr>
                              <w:b/>
                              <w:sz w:val="22"/>
                              <w:szCs w:val="22"/>
                              <w:lang w:val="en-US"/>
                            </w:rPr>
                          </w:pPr>
                          <w:r w:rsidRPr="007E3D31">
                            <w:rPr>
                              <w:b/>
                              <w:sz w:val="22"/>
                              <w:szCs w:val="22"/>
                              <w:lang w:val="en-US"/>
                            </w:rPr>
                            <w:t>D</w:t>
                          </w:r>
                          <w:r w:rsidRPr="007E3D31">
                            <w:rPr>
                              <w:b/>
                              <w:sz w:val="22"/>
                              <w:szCs w:val="22"/>
                              <w:vertAlign w:val="subscript"/>
                              <w:lang w:val="en-US"/>
                            </w:rPr>
                            <w:t>1</w:t>
                          </w:r>
                        </w:p>
                      </w:txbxContent>
                    </v:textbox>
                  </v:shape>
                  <v:shape id="Text Box 771" o:spid="_x0000_s1744" type="#_x0000_t202" style="position:absolute;left:4737;top:9856;width:436;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" stroked="f">
                    <v:textbox>
                      <w:txbxContent>
                        <w:p w:rsidR="006C561C" w:rsidRPr="007E3D31" w:rsidRDefault="006C561C" w:rsidP="00DE15B9">
                          <w:pPr>
                            <w:rPr>
                              <w:sz w:val="22"/>
                              <w:szCs w:val="22"/>
                              <w:lang w:val="en-US"/>
                            </w:rPr>
                          </w:pPr>
                          <w:r w:rsidRPr="007E3D31">
                            <w:rPr>
                              <w:sz w:val="22"/>
                              <w:szCs w:val="22"/>
                              <w:lang w:val="en-US"/>
                            </w:rPr>
                            <w:t>D</w:t>
                          </w:r>
                          <w:r w:rsidRPr="007E3D31">
                            <w:rPr>
                              <w:sz w:val="22"/>
                              <w:szCs w:val="22"/>
                              <w:vertAlign w:val="subscript"/>
                              <w:lang w:val="en-US"/>
                            </w:rPr>
                            <w:t>1</w:t>
                          </w:r>
                        </w:p>
                      </w:txbxContent>
                    </v:textbox>
                  </v:shape>
                  <v:shape id="Text Box 772" o:spid="_x0000_s1745" type="#_x0000_t202" style="position:absolute;left:6046;top:10961;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" stroked="f">
                    <v:textbox>
                      <w:txbxContent>
                        <w:p w:rsidR="006C561C" w:rsidRPr="007E3D31" w:rsidRDefault="006C561C" w:rsidP="00DE15B9">
                          <w:pPr>
                            <w:rPr>
                              <w:sz w:val="22"/>
                              <w:szCs w:val="22"/>
                              <w:lang w:val="en-US"/>
                            </w:rPr>
                          </w:pPr>
                          <w:r w:rsidRPr="007E3D31">
                            <w:rPr>
                              <w:sz w:val="22"/>
                              <w:szCs w:val="22"/>
                              <w:lang w:val="en-US"/>
                            </w:rPr>
                            <w:t>D</w:t>
                          </w:r>
                          <w:r w:rsidRPr="007E3D31">
                            <w:rPr>
                              <w:sz w:val="22"/>
                              <w:szCs w:val="22"/>
                              <w:vertAlign w:val="subscript"/>
                              <w:lang w:val="en-US"/>
                            </w:rPr>
                            <w:t>2</w:t>
                          </w:r>
                        </w:p>
                      </w:txbxContent>
                    </v:textbox>
                  </v:shape>
                  <v:shape id="Text Box 773" o:spid="_x0000_s1746" type="#_x0000_t202" style="position:absolute;left:5246;top:10358;width:29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" stroked="f">
                    <v:textbox>
                      <w:txbxContent>
                        <w:p w:rsidR="006C561C" w:rsidRPr="007E3D31" w:rsidRDefault="006C561C" w:rsidP="00DE15B9">
                          <w:pPr>
                            <w:rPr>
                              <w:b/>
                              <w:sz w:val="24"/>
                              <w:szCs w:val="24"/>
                              <w:lang w:val="en-US"/>
                            </w:rPr>
                          </w:pPr>
                          <w:r w:rsidRPr="007E3D31">
                            <w:rPr>
                              <w:b/>
                              <w:sz w:val="24"/>
                              <w:szCs w:val="24"/>
                              <w:lang w:val="en-US"/>
                            </w:rPr>
                            <w:t>A</w:t>
                          </w:r>
                        </w:p>
                      </w:txbxContent>
                    </v:textbox>
                  </v:shape>
                  <v:shape id="Text Box 774" o:spid="_x0000_s1747" type="#_x0000_t202" style="position:absolute;left:5392;top:11563;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" stroked="f">
                    <v:textbox>
                      <w:txbxContent>
                        <w:p w:rsidR="006C561C" w:rsidRPr="007E3D31" w:rsidRDefault="006C561C" w:rsidP="00DE15B9">
                          <w:pPr>
                            <w:rPr>
                              <w:sz w:val="20"/>
                              <w:szCs w:val="20"/>
                              <w:lang w:val="en-US"/>
                            </w:rPr>
                          </w:pPr>
                          <w:r w:rsidRPr="007E3D31">
                            <w:rPr>
                              <w:sz w:val="20"/>
                              <w:szCs w:val="20"/>
                              <w:lang w:val="en-US"/>
                            </w:rPr>
                            <w:t>MR</w:t>
                          </w:r>
                          <w:r w:rsidRPr="007E3D31">
                            <w:rPr>
                              <w:sz w:val="20"/>
                              <w:szCs w:val="20"/>
                              <w:vertAlign w:val="subscript"/>
                              <w:lang w:val="en-US"/>
                            </w:rPr>
                            <w:t>1</w:t>
                          </w:r>
                        </w:p>
                      </w:txbxContent>
                    </v:textbox>
                  </v:shape>
                  <v:shape id="Text Box 775" o:spid="_x0000_s1748" type="#_x0000_t202" style="position:absolute;left:4301;top:10258;width:65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" stroked="f">
                    <v:textbox>
                      <w:txbxContent>
                        <w:p w:rsidR="006C561C" w:rsidRPr="007E3D31" w:rsidRDefault="006C561C" w:rsidP="00DE15B9">
                          <w:pPr>
                            <w:rPr>
                              <w:sz w:val="20"/>
                              <w:szCs w:val="20"/>
                              <w:lang w:val="en-US"/>
                            </w:rPr>
                          </w:pPr>
                          <w:r w:rsidRPr="007E3D31">
                            <w:rPr>
                              <w:sz w:val="20"/>
                              <w:szCs w:val="20"/>
                              <w:lang w:val="en-US"/>
                            </w:rPr>
                            <w:t>MR</w:t>
                          </w:r>
                          <w:r w:rsidRPr="007E3D31">
                            <w:rPr>
                              <w:sz w:val="20"/>
                              <w:szCs w:val="20"/>
                              <w:vertAlign w:val="subscript"/>
                              <w:lang w:val="en-US"/>
                            </w:rPr>
                            <w:t>2</w:t>
                          </w:r>
                        </w:p>
                      </w:txbxContent>
                    </v:textbox>
                  </v:shape>
                  <v:line id="Line 776" o:spid="_x0000_s1749" style="position:absolute;visibility:visible;mso-wrap-style:square" from="4592,10459" to="5246,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" strokeweight="1.25pt"/>
                  <v:shape id="Text Box 777" o:spid="_x0000_s1750" type="#_x0000_t202" style="position:absolute;left:4373;top:9957;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" stroked="f">
                    <v:textbox>
                      <w:txbxContent>
                        <w:p w:rsidR="006C561C" w:rsidRPr="007E3D31" w:rsidRDefault="006C561C" w:rsidP="00DE15B9">
                          <w:pPr>
                            <w:rPr>
                              <w:b/>
                              <w:sz w:val="22"/>
                              <w:szCs w:val="22"/>
                              <w:lang w:val="en-US"/>
                            </w:rPr>
                          </w:pPr>
                          <w:r w:rsidRPr="007E3D31">
                            <w:rPr>
                              <w:b/>
                              <w:sz w:val="22"/>
                              <w:szCs w:val="22"/>
                              <w:lang w:val="en-US"/>
                            </w:rPr>
                            <w:t>D</w:t>
                          </w:r>
                          <w:r w:rsidRPr="007E3D31">
                            <w:rPr>
                              <w:b/>
                              <w:sz w:val="22"/>
                              <w:szCs w:val="22"/>
                              <w:vertAlign w:val="subscript"/>
                              <w:lang w:val="en-US"/>
                            </w:rPr>
                            <w:t>2</w:t>
                          </w:r>
                        </w:p>
                      </w:txbxContent>
                    </v:textbox>
                  </v:shape>
                  <v:line id="Line 778" o:spid="_x0000_s1751" style="position:absolute;visibility:visible;mso-wrap-style:square" from="4592,10358"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" strokeweight="1.75pt"/>
                  <v:line id="Line 779" o:spid="_x0000_s1752" style="position:absolute;visibility:visible;mso-wrap-style:square" from="4373,11864" to="6992,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" strokeweight="1.25pt">
                    <v:stroke endarrow="block"/>
                  </v:line>
                  <v:shape id="Text Box 780" o:spid="_x0000_s1753" type="#_x0000_t202" style="position:absolute;left:4373;top:10860;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" stroked="f">
                    <v:textbox>
                      <w:txbxContent>
                        <w:p w:rsidR="006C561C" w:rsidRPr="007E3D31" w:rsidRDefault="006C561C" w:rsidP="00DE15B9">
                          <w:pPr>
                            <w:rPr>
                              <w:sz w:val="20"/>
                              <w:szCs w:val="20"/>
                              <w:lang w:val="en-US"/>
                            </w:rPr>
                          </w:pPr>
                          <w:r w:rsidRPr="007E3D31">
                            <w:rPr>
                              <w:sz w:val="20"/>
                              <w:szCs w:val="20"/>
                              <w:lang w:val="en-US"/>
                            </w:rPr>
                            <w:t>MC</w:t>
                          </w:r>
                          <w:r w:rsidRPr="007E3D31">
                            <w:rPr>
                              <w:sz w:val="20"/>
                              <w:szCs w:val="20"/>
                              <w:vertAlign w:val="subscript"/>
                              <w:lang w:val="en-US"/>
                            </w:rPr>
                            <w:t>1</w:t>
                          </w:r>
                        </w:p>
                      </w:txbxContent>
                    </v:textbox>
                  </v:shape>
                  <v:shape id="Freeform 781" o:spid="_x0000_s1754" style="position:absolute;left:4737;top:10760;width:945;height:452;visibility:visible;mso-wrap-style:square;v-text-anchor:top" coordsize="13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" path="m,408c91,510,183,612,400,544,617,476,958,238,1300,e" filled="f" strokeweight="1pt">
                    <v:path arrowok="t" o:connecttype="custom" o:connectlocs="0,301;291,402;945,0" o:connectangles="0,0,0"/>
                  </v:shape>
                  <v:shape id="Text Box 782" o:spid="_x0000_s1755" type="#_x0000_t202" style="position:absolute;left:4373;top:11262;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" stroked="f">
                    <v:textbox>
                      <w:txbxContent>
                        <w:p w:rsidR="006C561C" w:rsidRPr="007E3D31" w:rsidRDefault="006C561C" w:rsidP="00DE15B9">
                          <w:pPr>
                            <w:rPr>
                              <w:sz w:val="20"/>
                              <w:szCs w:val="20"/>
                              <w:lang w:val="en-US"/>
                            </w:rPr>
                          </w:pPr>
                          <w:r w:rsidRPr="007E3D31">
                            <w:rPr>
                              <w:sz w:val="20"/>
                              <w:szCs w:val="20"/>
                              <w:lang w:val="en-US"/>
                            </w:rPr>
                            <w:t>MC</w:t>
                          </w:r>
                          <w:r w:rsidRPr="007E3D31">
                            <w:rPr>
                              <w:sz w:val="20"/>
                              <w:szCs w:val="20"/>
                              <w:vertAlign w:val="subscript"/>
                              <w:lang w:val="en-US"/>
                            </w:rPr>
                            <w:t>2</w:t>
                          </w:r>
                        </w:p>
                      </w:txbxContent>
                    </v:textbox>
                  </v:shape>
                  <v:line id="Line 783" o:spid="_x0000_s1756" style="position:absolute;flip:y;visibility:visible;mso-wrap-style:square" from="4373,9957" to="4373,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" strokeweight="1.25pt">
                    <v:stroke endarrow="block"/>
                  </v:line>
                  <v:shape id="Freeform 784" o:spid="_x0000_s1757" style="position:absolute;left:4737;top:11161;width:873;height:335;visibility:visible;mso-wrap-style:square;v-text-anchor:top" coordsize="12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" path="m,272v50,90,100,181,300,136c500,363,1050,68,1200,e" filled="f" strokeweight="1pt">
                    <v:path arrowok="t" o:connecttype="custom" o:connectlocs="0,201;218,302;873,0" o:connectangles="0,0,0"/>
                  </v:shape>
                  <v:line id="Line 785" o:spid="_x0000_s1758" style="position:absolute;flip:x;visibility:visible;mso-wrap-style:square" from="4882,10158" to="5392,10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">
                    <v:stroke endarrow="block"/>
                  </v:line>
                  <v:line id="Line 786" o:spid="_x0000_s1759" style="position:absolute;flip:x;visibility:visible;mso-wrap-style:square" from="5610,10760" to="5973,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">
                    <v:stroke endarrow="block"/>
                  </v:line>
                  <v:shape id="Text Box 787" o:spid="_x0000_s1760" type="#_x0000_t202" style="position:absolute;left:5392;top:9856;width:160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">
                    <v:textbox>
                      <w:txbxContent>
                        <w:p w:rsidR="006C561C" w:rsidRPr="007E3D31" w:rsidRDefault="006C561C" w:rsidP="00DE15B9">
                          <w:pPr>
                            <w:jc w:val="center"/>
                            <w:rPr>
                              <w:sz w:val="24"/>
                              <w:szCs w:val="24"/>
                            </w:rPr>
                          </w:pPr>
                          <w:r w:rsidRPr="007E3D31">
                            <w:rPr>
                              <w:sz w:val="24"/>
                              <w:szCs w:val="24"/>
                            </w:rPr>
                            <w:t>Ф.2 і 3 не прямують за Ф.1</w:t>
                          </w:r>
                        </w:p>
                      </w:txbxContent>
                    </v:textbox>
                  </v:shape>
                  <v:shape id="Text Box 788" o:spid="_x0000_s1761" type="#_x0000_t202" style="position:absolute;left:5973;top:10459;width:160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">
                    <v:textbox>
                      <w:txbxContent>
                        <w:p w:rsidR="006C561C" w:rsidRPr="007E3D31" w:rsidRDefault="006C561C" w:rsidP="00DE15B9">
                          <w:pPr>
                            <w:jc w:val="center"/>
                            <w:rPr>
                              <w:sz w:val="24"/>
                              <w:szCs w:val="24"/>
                            </w:rPr>
                          </w:pPr>
                          <w:r w:rsidRPr="007E3D31">
                            <w:rPr>
                              <w:sz w:val="24"/>
                              <w:szCs w:val="24"/>
                            </w:rPr>
                            <w:t>Ф.2 і 3 прямують за Ф.1</w:t>
                          </w:r>
                        </w:p>
                      </w:txbxContent>
                    </v:textbox>
                  </v:shape>
                </v:group>
                <w10:anchorlock/>
              </v:group>
            </w:pict>
          </mc:Fallback>
        </mc:AlternateContent>
      </w:r>
    </w:p>
    <w:p w:rsidR="002C462C" w:rsidRDefault="002C462C" w:rsidP="0023520F">
      <w:pPr>
        <w:spacing w:after="120"/>
        <w:jc w:val="center"/>
        <w:rPr>
          <w:b/>
          <w:i/>
        </w:rPr>
      </w:pPr>
      <w:r w:rsidRPr="007E3D31">
        <w:rPr>
          <w:b/>
          <w:i/>
        </w:rPr>
        <w:t>Рис.17.2. Модель ламаної кривої попиту</w:t>
      </w:r>
    </w:p>
    <w:p w:rsidR="002C462C" w:rsidRPr="00F33C5A" w:rsidRDefault="002C462C" w:rsidP="0023520F">
      <w:pPr>
        <w:spacing w:after="120"/>
        <w:ind w:firstLine="709"/>
        <w:jc w:val="both"/>
      </w:pPr>
      <w:r w:rsidRPr="00F33C5A">
        <w:t xml:space="preserve">В моделі розглядається реагування фірм 2 і 3 на поведінку фірми 1 у випадку підвищення та зниження нею ціни відносно рівня </w:t>
      </w:r>
      <w:r w:rsidRPr="00FE40D8">
        <w:rPr>
          <w:i/>
        </w:rPr>
        <w:t>Р</w:t>
      </w:r>
      <w:r w:rsidRPr="00FE40D8">
        <w:rPr>
          <w:i/>
          <w:vertAlign w:val="subscript"/>
        </w:rPr>
        <w:t>А</w:t>
      </w:r>
      <w:r w:rsidRPr="00F33C5A">
        <w:t xml:space="preserve">. У випадку підвищення фірмою ціни інші фірми залишаються на відрізку попиту </w:t>
      </w:r>
      <w:r w:rsidRPr="00FE40D8">
        <w:rPr>
          <w:i/>
        </w:rPr>
        <w:t>D</w:t>
      </w:r>
      <w:r w:rsidRPr="00FE40D8">
        <w:rPr>
          <w:i/>
          <w:vertAlign w:val="subscript"/>
        </w:rPr>
        <w:t>2</w:t>
      </w:r>
      <w:r w:rsidRPr="00FE40D8">
        <w:rPr>
          <w:i/>
        </w:rPr>
        <w:t>A</w:t>
      </w:r>
      <w:r w:rsidRPr="00F33C5A">
        <w:t xml:space="preserve"> (не прямують за Ф.1), а у випадку зниження – переходять на відрізок </w:t>
      </w:r>
      <w:r w:rsidRPr="00FE40D8">
        <w:rPr>
          <w:i/>
        </w:rPr>
        <w:t>AD</w:t>
      </w:r>
      <w:r w:rsidRPr="00FE40D8">
        <w:rPr>
          <w:i/>
          <w:vertAlign w:val="subscript"/>
        </w:rPr>
        <w:t>1</w:t>
      </w:r>
      <w:r w:rsidRPr="00F33C5A">
        <w:t xml:space="preserve"> (прямують за Ф.1). Результатом такої поведінки буде ламана крива попиту </w:t>
      </w:r>
      <w:r w:rsidRPr="00FE40D8">
        <w:rPr>
          <w:i/>
        </w:rPr>
        <w:t>D</w:t>
      </w:r>
      <w:r w:rsidRPr="00FE40D8">
        <w:rPr>
          <w:i/>
          <w:vertAlign w:val="subscript"/>
        </w:rPr>
        <w:t>2</w:t>
      </w:r>
      <w:r w:rsidRPr="00FE40D8">
        <w:rPr>
          <w:i/>
        </w:rPr>
        <w:t>AD</w:t>
      </w:r>
      <w:r w:rsidRPr="00FE40D8">
        <w:rPr>
          <w:i/>
          <w:vertAlign w:val="subscript"/>
        </w:rPr>
        <w:t>1</w:t>
      </w:r>
      <w:r w:rsidRPr="00F33C5A">
        <w:t xml:space="preserve">, яка складається з більш еластичного відрізку </w:t>
      </w:r>
      <w:r w:rsidRPr="00FE40D8">
        <w:rPr>
          <w:i/>
        </w:rPr>
        <w:t>D</w:t>
      </w:r>
      <w:r w:rsidRPr="00FE40D8">
        <w:rPr>
          <w:i/>
          <w:vertAlign w:val="subscript"/>
        </w:rPr>
        <w:t>2</w:t>
      </w:r>
      <w:r w:rsidRPr="00FE40D8">
        <w:rPr>
          <w:i/>
        </w:rPr>
        <w:t>A</w:t>
      </w:r>
      <w:r w:rsidRPr="00F33C5A">
        <w:t xml:space="preserve"> і менш еластичного </w:t>
      </w:r>
      <w:r w:rsidRPr="00FE40D8">
        <w:rPr>
          <w:i/>
        </w:rPr>
        <w:t>AD</w:t>
      </w:r>
      <w:r w:rsidRPr="00FE40D8">
        <w:rPr>
          <w:i/>
          <w:vertAlign w:val="subscript"/>
        </w:rPr>
        <w:t>1</w:t>
      </w:r>
      <w:r w:rsidRPr="00F33C5A">
        <w:t xml:space="preserve">. </w:t>
      </w:r>
    </w:p>
    <w:p w:rsidR="002C462C" w:rsidRPr="00F33C5A" w:rsidRDefault="002C462C" w:rsidP="0023520F">
      <w:pPr>
        <w:spacing w:after="120"/>
        <w:ind w:firstLine="709"/>
        <w:jc w:val="both"/>
      </w:pPr>
      <w:r w:rsidRPr="00F33C5A">
        <w:t xml:space="preserve">Різна еластичність відрізків кривої попиту означає, що підвищення (на еластичному відрізку) чи зниження (на нееластичному відрізку) ціни відносно рівня </w:t>
      </w:r>
      <w:r w:rsidRPr="00F802E7">
        <w:rPr>
          <w:i/>
        </w:rPr>
        <w:t>Р</w:t>
      </w:r>
      <w:r w:rsidRPr="00F802E7">
        <w:rPr>
          <w:i/>
          <w:vertAlign w:val="subscript"/>
        </w:rPr>
        <w:t>А</w:t>
      </w:r>
      <w:r w:rsidRPr="00F33C5A">
        <w:t xml:space="preserve"> призведе до зменшення загального доходу, тому фірмам не вигідно ні значно підвищувати, ні значно знижувати ціну. Ця модель пояснює відносну стабільність цін на ринку олігополії.</w:t>
      </w:r>
    </w:p>
    <w:p w:rsidR="002C462C" w:rsidRPr="00F33C5A" w:rsidRDefault="002C462C" w:rsidP="0023520F">
      <w:pPr>
        <w:spacing w:after="120"/>
        <w:ind w:firstLine="800"/>
        <w:jc w:val="both"/>
      </w:pPr>
      <w:r w:rsidRPr="00F33C5A">
        <w:t xml:space="preserve">Взаємозалежність фірм на такому ринку може призвести до угод, тобто кооперативної поведінки. Результатом угоди може бути створення картелю (ОПЕК </w:t>
      </w:r>
      <w:r w:rsidRPr="00F33C5A">
        <w:lastRenderedPageBreak/>
        <w:t xml:space="preserve">– постачальники нафти). Класичний </w:t>
      </w:r>
      <w:r w:rsidRPr="00F33C5A">
        <w:rPr>
          <w:b/>
        </w:rPr>
        <w:t>картель</w:t>
      </w:r>
      <w:r w:rsidRPr="00F33C5A">
        <w:t xml:space="preserve"> передбачає угоду про єдину ціну, обсяг виробництва (квоту) чи розподіл ринків та єдину політику до постачальників ресурсів. Картелі негативно впливають на ринкову економіку:</w:t>
      </w:r>
    </w:p>
    <w:p w:rsidR="002C462C" w:rsidRPr="00F33C5A" w:rsidRDefault="002C462C" w:rsidP="0023520F">
      <w:pPr>
        <w:spacing w:after="120"/>
        <w:ind w:firstLine="708"/>
        <w:jc w:val="both"/>
      </w:pPr>
      <w:r w:rsidRPr="00F33C5A">
        <w:t>1) підвищення ціни і зменшення обсягу продукції призводить до виникнення дефіциту;</w:t>
      </w:r>
    </w:p>
    <w:p w:rsidR="002C462C" w:rsidRPr="00F33C5A" w:rsidRDefault="002C462C" w:rsidP="0023520F">
      <w:pPr>
        <w:spacing w:after="120"/>
        <w:ind w:firstLine="708"/>
        <w:jc w:val="both"/>
      </w:pPr>
      <w:r w:rsidRPr="00F33C5A">
        <w:t xml:space="preserve">2) вони можуть свідомо знижувати якість продукції (у 30-ті роки ХІХ ст. міжнародний електротехнічний картель „Феб” рекомендував обмежити строк служби електричних лампочок, хоча вже існувала технологія, яка дозволяла його збільшувати у </w:t>
      </w:r>
      <w:r w:rsidR="00831816">
        <w:t>тричі</w:t>
      </w:r>
      <w:r w:rsidRPr="00F33C5A">
        <w:t>);</w:t>
      </w:r>
    </w:p>
    <w:p w:rsidR="002C462C" w:rsidRPr="00F33C5A" w:rsidRDefault="002C462C" w:rsidP="0023520F">
      <w:pPr>
        <w:spacing w:after="120"/>
        <w:ind w:firstLine="709"/>
        <w:jc w:val="both"/>
      </w:pPr>
      <w:r w:rsidRPr="00F33C5A">
        <w:t>3) картелі можуть гальмувати НТП.</w:t>
      </w:r>
    </w:p>
    <w:p w:rsidR="002C462C" w:rsidRPr="00F33C5A" w:rsidRDefault="002C462C" w:rsidP="0023520F">
      <w:pPr>
        <w:spacing w:after="120"/>
        <w:ind w:firstLine="700"/>
        <w:jc w:val="both"/>
      </w:pPr>
      <w:r w:rsidRPr="00F33C5A">
        <w:t xml:space="preserve">У більшості країн антимонопольним законом заборонено створювати картелі, тому виникає </w:t>
      </w:r>
      <w:r w:rsidRPr="00F33C5A">
        <w:rPr>
          <w:b/>
        </w:rPr>
        <w:t>таємна змова</w:t>
      </w:r>
      <w:r w:rsidRPr="00F33C5A">
        <w:t xml:space="preserve">, в результаті якої ринок олігополії перетворюється у чисту монополію. </w:t>
      </w:r>
    </w:p>
    <w:p w:rsidR="002C462C" w:rsidRDefault="00D23931" w:rsidP="0023520F">
      <w:pPr>
        <w:spacing w:after="120"/>
        <w:ind w:firstLine="700"/>
        <w:jc w:val="both"/>
        <w:rPr>
          <w:b/>
          <w:noProof/>
          <w:lang w:val="ru-RU"/>
        </w:rPr>
      </w:pPr>
      <w:r>
        <w:rPr>
          <w:b/>
          <w:noProof/>
          <w:lang w:eastAsia="uk-UA"/>
        </w:rPr>
        <w:drawing>
          <wp:inline distT="0" distB="0" distL="0" distR="0">
            <wp:extent cx="5463540" cy="629920"/>
            <wp:effectExtent l="0" t="0" r="22860" b="17780"/>
            <wp:docPr id="344" name="Схема 8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34" r:lo="rId1335" r:qs="rId1336" r:cs="rId1337"/>
              </a:graphicData>
            </a:graphic>
          </wp:inline>
        </w:drawing>
      </w:r>
    </w:p>
    <w:p w:rsidR="002C462C" w:rsidRPr="00F33C5A" w:rsidRDefault="002C462C" w:rsidP="0023520F">
      <w:pPr>
        <w:spacing w:after="120"/>
        <w:ind w:firstLine="700"/>
        <w:jc w:val="both"/>
      </w:pPr>
      <w:r w:rsidRPr="00F33C5A">
        <w:t xml:space="preserve">Негативний вплив монополізму на суспільство сприяв формуванню </w:t>
      </w:r>
      <w:r w:rsidRPr="00F33C5A">
        <w:rPr>
          <w:b/>
        </w:rPr>
        <w:t>антимонопольного законодавства</w:t>
      </w:r>
      <w:r w:rsidRPr="00F33C5A">
        <w:t xml:space="preserve">. Перший антимонопольний (антитрестовський) закон (закон Шермана) був прийнятий у США </w:t>
      </w:r>
      <w:r>
        <w:t>в</w:t>
      </w:r>
      <w:r w:rsidRPr="00F33C5A">
        <w:t xml:space="preserve"> 1890 році. У подальшому закон удосконалювався. Показником, що визначає рівень монополізації ринку є індекс Герфіндаля-Гіршмана. Критерії, які дозволяють порушувати справу проти підприємства – це: протидія нововведенням</w:t>
      </w:r>
      <w:r>
        <w:t>;</w:t>
      </w:r>
      <w:r w:rsidRPr="00F33C5A">
        <w:t xml:space="preserve"> великий обсяг, що не сприяє економії на масштабах</w:t>
      </w:r>
      <w:r>
        <w:t>;</w:t>
      </w:r>
      <w:r w:rsidRPr="00F33C5A">
        <w:t xml:space="preserve"> одержання надприбутків тощо.</w:t>
      </w:r>
    </w:p>
    <w:p w:rsidR="002C462C" w:rsidRPr="00F33C5A" w:rsidRDefault="002C462C" w:rsidP="0023520F">
      <w:pPr>
        <w:spacing w:after="120"/>
        <w:ind w:firstLine="700"/>
        <w:jc w:val="both"/>
      </w:pPr>
      <w:r w:rsidRPr="00F33C5A">
        <w:t xml:space="preserve">Інші країни світу також почали ухвалювати антимонопольні закони – це: Франція, Італія, Бельгія, Велика Британія, Німеччина, Японія тощо. Країни мають спеціальні державні органи, які контролюють дотримання норм антимонопольного законодавства. Кожна країна має свої нормативи щодо визначення монопольного становища підприємства. </w:t>
      </w:r>
    </w:p>
    <w:p w:rsidR="002C462C" w:rsidRPr="00F33C5A" w:rsidRDefault="002C462C" w:rsidP="0023520F">
      <w:pPr>
        <w:spacing w:after="120"/>
        <w:ind w:firstLine="700"/>
        <w:jc w:val="both"/>
      </w:pPr>
      <w:r w:rsidRPr="00F33C5A">
        <w:t xml:space="preserve">У 1992 році в Україні було прийнято перший антимонопольний закон –Закон України „Про обмеження монополізму та недопущення недобросовісної конкуренції у підприємницькій діяльності”. У подальшому законодавча база була розширена. Зокрема, були прийняті такі закони: „Про антимонопольний комітет України”, „Про захист від недобросовісної конкуренції”, „Про економічну конкуренцію” тощо. </w:t>
      </w:r>
    </w:p>
    <w:p w:rsidR="002C462C" w:rsidRPr="00F33C5A" w:rsidRDefault="002C462C" w:rsidP="0023520F">
      <w:pPr>
        <w:spacing w:after="120"/>
        <w:ind w:firstLine="700"/>
        <w:jc w:val="both"/>
      </w:pPr>
      <w:r w:rsidRPr="00F33C5A">
        <w:t>Підприємство вважається монополістом, якщо його частка на ринку перевищує 35%. Порушенням антимонопольного законодавства є: зловживання монопольним становищем на ринку; угоди, що спрямовані на обмеження конкуренції; дискримінація підприємств органами влади. Відповідальність за порушення законів може бути майновою і у вигляді оперативно-господарських санкцій (примусовий поділ фірми, позбавлення ліцензії тощо).</w:t>
      </w:r>
    </w:p>
    <w:p w:rsidR="002C462C" w:rsidRPr="00F33C5A" w:rsidRDefault="002C462C" w:rsidP="0023520F">
      <w:pPr>
        <w:spacing w:after="120"/>
        <w:ind w:firstLine="700"/>
        <w:jc w:val="both"/>
      </w:pPr>
      <w:r w:rsidRPr="00F33C5A">
        <w:lastRenderedPageBreak/>
        <w:t xml:space="preserve">Практика дії антимонопольного законодавства в Україні показала, що воно не </w:t>
      </w:r>
      <w:r>
        <w:t>в</w:t>
      </w:r>
      <w:r w:rsidRPr="00F33C5A">
        <w:t xml:space="preserve"> повній мірі запобіга</w:t>
      </w:r>
      <w:r>
        <w:t>є</w:t>
      </w:r>
      <w:r w:rsidRPr="00F33C5A">
        <w:t xml:space="preserve"> монопольним зловживанням, тому передбачені заходи щодо подальшого його удосконалення.</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4965"/>
        <w:gridCol w:w="4959"/>
      </w:tblGrid>
      <w:tr w:rsidR="002C462C" w:rsidTr="00C7063B">
        <w:tc>
          <w:tcPr>
            <w:tcW w:w="5070" w:type="dxa"/>
          </w:tcPr>
          <w:p w:rsidR="002C462C" w:rsidRPr="00AE4FBA" w:rsidRDefault="002C462C" w:rsidP="00266898">
            <w:r w:rsidRPr="00AE4FBA">
              <w:t>Антимонопольне законодавство</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rsidRPr="00AE4FBA">
              <w:t>Взаємозалежність</w:t>
            </w:r>
          </w:p>
        </w:tc>
        <w:tc>
          <w:tcPr>
            <w:tcW w:w="5070" w:type="dxa"/>
          </w:tcPr>
          <w:p w:rsidR="002C462C" w:rsidRPr="00977473" w:rsidRDefault="002C462C" w:rsidP="00266898">
            <w:r w:rsidRPr="00977473">
              <w:t>Моделі</w:t>
            </w:r>
          </w:p>
        </w:tc>
      </w:tr>
      <w:tr w:rsidR="002C462C" w:rsidTr="00C7063B">
        <w:tc>
          <w:tcPr>
            <w:tcW w:w="5070" w:type="dxa"/>
          </w:tcPr>
          <w:p w:rsidR="002C462C" w:rsidRPr="00AE4FBA" w:rsidRDefault="002C462C" w:rsidP="00266898">
            <w:r w:rsidRPr="00AE4FBA">
              <w:t>„Дилема ув’язненого”</w:t>
            </w:r>
          </w:p>
        </w:tc>
        <w:tc>
          <w:tcPr>
            <w:tcW w:w="5070" w:type="dxa"/>
          </w:tcPr>
          <w:p w:rsidR="002C462C" w:rsidRPr="00977473" w:rsidRDefault="002C462C" w:rsidP="00266898">
            <w:r w:rsidRPr="00977473">
              <w:t>Монополістична конкуренція</w:t>
            </w:r>
          </w:p>
        </w:tc>
      </w:tr>
      <w:tr w:rsidR="002C462C" w:rsidTr="00C7063B">
        <w:tc>
          <w:tcPr>
            <w:tcW w:w="5070" w:type="dxa"/>
          </w:tcPr>
          <w:p w:rsidR="002C462C" w:rsidRPr="00AE4FBA" w:rsidRDefault="002C462C" w:rsidP="00266898">
            <w:r w:rsidRPr="00AE4FBA">
              <w:t>Диференціація</w:t>
            </w:r>
          </w:p>
        </w:tc>
        <w:tc>
          <w:tcPr>
            <w:tcW w:w="5070" w:type="dxa"/>
          </w:tcPr>
          <w:p w:rsidR="002C462C" w:rsidRPr="00977473" w:rsidRDefault="002C462C" w:rsidP="00266898">
            <w:r w:rsidRPr="00977473">
              <w:t>Недосконала конкуренція</w:t>
            </w:r>
          </w:p>
        </w:tc>
      </w:tr>
      <w:tr w:rsidR="002C462C" w:rsidTr="00C7063B">
        <w:tc>
          <w:tcPr>
            <w:tcW w:w="5070" w:type="dxa"/>
          </w:tcPr>
          <w:p w:rsidR="002C462C" w:rsidRPr="00AE4FBA" w:rsidRDefault="002C462C" w:rsidP="00266898">
            <w:r w:rsidRPr="00AE4FBA">
              <w:t>Дуополія</w:t>
            </w:r>
          </w:p>
        </w:tc>
        <w:tc>
          <w:tcPr>
            <w:tcW w:w="5070" w:type="dxa"/>
          </w:tcPr>
          <w:p w:rsidR="002C462C" w:rsidRPr="00977473" w:rsidRDefault="002C462C" w:rsidP="00266898">
            <w:r w:rsidRPr="00977473">
              <w:t>Некооперативна поведінка</w:t>
            </w:r>
          </w:p>
        </w:tc>
      </w:tr>
      <w:tr w:rsidR="002C462C" w:rsidTr="00C7063B">
        <w:tc>
          <w:tcPr>
            <w:tcW w:w="5070" w:type="dxa"/>
          </w:tcPr>
          <w:p w:rsidR="002C462C" w:rsidRPr="00AE4FBA" w:rsidRDefault="002C462C" w:rsidP="00266898">
            <w:r w:rsidRPr="00AE4FBA">
              <w:t>Індекс Герфіндаля-Гіршмана</w:t>
            </w:r>
          </w:p>
        </w:tc>
        <w:tc>
          <w:tcPr>
            <w:tcW w:w="5070" w:type="dxa"/>
          </w:tcPr>
          <w:p w:rsidR="002C462C" w:rsidRPr="00977473" w:rsidRDefault="002C462C" w:rsidP="00266898">
            <w:r w:rsidRPr="00977473">
              <w:t>Нецінова (товарна) конкуренція</w:t>
            </w:r>
          </w:p>
        </w:tc>
      </w:tr>
      <w:tr w:rsidR="002C462C" w:rsidTr="00C7063B">
        <w:tc>
          <w:tcPr>
            <w:tcW w:w="5070" w:type="dxa"/>
          </w:tcPr>
          <w:p w:rsidR="002C462C" w:rsidRPr="00AE4FBA" w:rsidRDefault="002C462C" w:rsidP="00266898">
            <w:r w:rsidRPr="00AE4FBA">
              <w:t>Індекс Лернера</w:t>
            </w:r>
          </w:p>
        </w:tc>
        <w:tc>
          <w:tcPr>
            <w:tcW w:w="5070" w:type="dxa"/>
          </w:tcPr>
          <w:p w:rsidR="002C462C" w:rsidRPr="00977473" w:rsidRDefault="002C462C" w:rsidP="00266898">
            <w:r w:rsidRPr="00977473">
              <w:t>Олігополія</w:t>
            </w:r>
          </w:p>
        </w:tc>
      </w:tr>
      <w:tr w:rsidR="002C462C" w:rsidTr="00C7063B">
        <w:tc>
          <w:tcPr>
            <w:tcW w:w="5070" w:type="dxa"/>
          </w:tcPr>
          <w:p w:rsidR="002C462C" w:rsidRPr="00AE4FBA" w:rsidRDefault="002C462C" w:rsidP="00266898">
            <w:r w:rsidRPr="00AE4FBA">
              <w:t>Картель</w:t>
            </w:r>
          </w:p>
        </w:tc>
        <w:tc>
          <w:tcPr>
            <w:tcW w:w="5070" w:type="dxa"/>
          </w:tcPr>
          <w:p w:rsidR="002C462C" w:rsidRPr="00977473" w:rsidRDefault="002C462C" w:rsidP="00266898">
            <w:r w:rsidRPr="00977473">
              <w:t>Ламана крива попиту</w:t>
            </w:r>
          </w:p>
        </w:tc>
      </w:tr>
      <w:tr w:rsidR="002C462C" w:rsidTr="00C7063B">
        <w:tc>
          <w:tcPr>
            <w:tcW w:w="5070" w:type="dxa"/>
          </w:tcPr>
          <w:p w:rsidR="002C462C" w:rsidRPr="00AE4FBA" w:rsidRDefault="002C462C" w:rsidP="00266898">
            <w:r>
              <w:t>Концентрація виробництва</w:t>
            </w:r>
          </w:p>
        </w:tc>
        <w:tc>
          <w:tcPr>
            <w:tcW w:w="5070" w:type="dxa"/>
          </w:tcPr>
          <w:p w:rsidR="002C462C" w:rsidRPr="00977473" w:rsidRDefault="002C462C" w:rsidP="00266898">
            <w:r>
              <w:t>Таємна змова</w:t>
            </w:r>
          </w:p>
        </w:tc>
      </w:tr>
      <w:tr w:rsidR="002C462C" w:rsidTr="00C7063B">
        <w:tc>
          <w:tcPr>
            <w:tcW w:w="5070" w:type="dxa"/>
          </w:tcPr>
          <w:p w:rsidR="002C462C" w:rsidRPr="00AE4FBA" w:rsidRDefault="002C462C" w:rsidP="00266898">
            <w:r>
              <w:t>Уявна форма диференціації</w:t>
            </w:r>
          </w:p>
        </w:tc>
        <w:tc>
          <w:tcPr>
            <w:tcW w:w="5070" w:type="dxa"/>
          </w:tcPr>
          <w:p w:rsidR="002C462C" w:rsidRPr="00977473" w:rsidRDefault="002C462C" w:rsidP="00266898">
            <w:r>
              <w:t>Явна форма диференціації</w:t>
            </w:r>
          </w:p>
        </w:tc>
      </w:tr>
      <w:tr w:rsidR="002C462C" w:rsidTr="00C7063B">
        <w:tc>
          <w:tcPr>
            <w:tcW w:w="5070" w:type="dxa"/>
          </w:tcPr>
          <w:p w:rsidR="002C462C" w:rsidRPr="00AE4FBA" w:rsidRDefault="002C462C" w:rsidP="00266898">
            <w:r>
              <w:t>Кооперативна поведінка</w:t>
            </w:r>
          </w:p>
        </w:tc>
        <w:tc>
          <w:tcPr>
            <w:tcW w:w="5070" w:type="dxa"/>
          </w:tcPr>
          <w:p w:rsidR="002C462C" w:rsidRPr="00977473" w:rsidRDefault="002C462C" w:rsidP="00266898">
            <w:r>
              <w:t>„Цінова війна”</w:t>
            </w:r>
          </w:p>
        </w:tc>
      </w:tr>
    </w:tbl>
    <w:p w:rsidR="002C462C" w:rsidRPr="00F33C5A" w:rsidRDefault="002C462C" w:rsidP="0023520F">
      <w:pPr>
        <w:spacing w:after="120"/>
        <w:jc w:val="center"/>
        <w:rPr>
          <w:b/>
        </w:rPr>
      </w:pP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Порівняйте монополістичну </w:t>
      </w:r>
      <w:r>
        <w:t>і</w:t>
      </w:r>
      <w:r w:rsidRPr="00F33C5A">
        <w:t xml:space="preserve"> чист</w:t>
      </w:r>
      <w:r>
        <w:t>у</w:t>
      </w:r>
      <w:r w:rsidRPr="00F33C5A">
        <w:t xml:space="preserve"> конкуренцію. </w:t>
      </w:r>
    </w:p>
    <w:p w:rsidR="002C462C" w:rsidRPr="00F33C5A" w:rsidRDefault="002C462C" w:rsidP="007E3D31">
      <w:pPr>
        <w:numPr>
          <w:ilvl w:val="0"/>
          <w:numId w:val="14"/>
        </w:numPr>
        <w:tabs>
          <w:tab w:val="clear" w:pos="720"/>
          <w:tab w:val="num" w:pos="1134"/>
        </w:tabs>
        <w:spacing w:after="120"/>
        <w:ind w:left="0" w:firstLine="709"/>
        <w:jc w:val="both"/>
      </w:pPr>
      <w:r w:rsidRPr="00F33C5A">
        <w:t>Розгляньте форми диференціації на конкретних прикладах.</w:t>
      </w:r>
    </w:p>
    <w:p w:rsidR="002C462C" w:rsidRPr="00F33C5A" w:rsidRDefault="002C462C" w:rsidP="007E3D31">
      <w:pPr>
        <w:numPr>
          <w:ilvl w:val="0"/>
          <w:numId w:val="14"/>
        </w:numPr>
        <w:tabs>
          <w:tab w:val="clear" w:pos="720"/>
          <w:tab w:val="num" w:pos="1134"/>
        </w:tabs>
        <w:spacing w:after="120"/>
        <w:ind w:left="0" w:firstLine="709"/>
        <w:jc w:val="both"/>
      </w:pPr>
      <w:r w:rsidRPr="00F33C5A">
        <w:t>Поясніть сутність коротко – і довгострокової рівноваги на ринку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Доведіть переваги товарної конкуренції порівняно з ціновою.</w:t>
      </w:r>
    </w:p>
    <w:p w:rsidR="002C462C" w:rsidRPr="00F33C5A" w:rsidRDefault="002C462C" w:rsidP="007E3D31">
      <w:pPr>
        <w:numPr>
          <w:ilvl w:val="0"/>
          <w:numId w:val="14"/>
        </w:numPr>
        <w:tabs>
          <w:tab w:val="clear" w:pos="720"/>
          <w:tab w:val="num" w:pos="1134"/>
        </w:tabs>
        <w:spacing w:after="120"/>
        <w:ind w:left="0" w:firstLine="709"/>
        <w:jc w:val="both"/>
      </w:pPr>
      <w:r w:rsidRPr="00F33C5A">
        <w:t>Які переваги та недоліки має ринок монополістичної конкуренції?</w:t>
      </w:r>
    </w:p>
    <w:p w:rsidR="002C462C" w:rsidRPr="00F33C5A" w:rsidRDefault="002C462C" w:rsidP="007E3D31">
      <w:pPr>
        <w:numPr>
          <w:ilvl w:val="0"/>
          <w:numId w:val="14"/>
        </w:numPr>
        <w:tabs>
          <w:tab w:val="clear" w:pos="720"/>
          <w:tab w:val="num" w:pos="1134"/>
        </w:tabs>
        <w:spacing w:after="120"/>
        <w:ind w:left="0" w:firstLine="709"/>
        <w:jc w:val="both"/>
      </w:pPr>
      <w:r w:rsidRPr="00F33C5A">
        <w:t>Охарактеризуйте ринок олігополії та показники концентрації виробництва.</w:t>
      </w:r>
    </w:p>
    <w:p w:rsidR="002C462C" w:rsidRPr="00F33C5A" w:rsidRDefault="002C462C" w:rsidP="007E3D31">
      <w:pPr>
        <w:numPr>
          <w:ilvl w:val="0"/>
          <w:numId w:val="14"/>
        </w:numPr>
        <w:tabs>
          <w:tab w:val="clear" w:pos="720"/>
          <w:tab w:val="num" w:pos="1134"/>
        </w:tabs>
        <w:spacing w:after="120"/>
        <w:ind w:left="0" w:firstLine="709"/>
        <w:jc w:val="both"/>
      </w:pPr>
      <w:r w:rsidRPr="00F33C5A">
        <w:t>Як модель „цінової війни” пояснює взаємозалежність фірм на ринку ду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Яка модель пояснює високий рівень цін на ринку олігополії? Розкрийте її сутність.</w:t>
      </w:r>
    </w:p>
    <w:p w:rsidR="002C462C" w:rsidRPr="00F33C5A" w:rsidRDefault="002C462C" w:rsidP="007E3D31">
      <w:pPr>
        <w:numPr>
          <w:ilvl w:val="0"/>
          <w:numId w:val="14"/>
        </w:numPr>
        <w:tabs>
          <w:tab w:val="clear" w:pos="720"/>
          <w:tab w:val="num" w:pos="1134"/>
        </w:tabs>
        <w:spacing w:after="120"/>
        <w:ind w:left="0" w:firstLine="709"/>
        <w:jc w:val="both"/>
      </w:pPr>
      <w:r w:rsidRPr="00F33C5A">
        <w:t>Як ламана крива попиту пояснює відносну стабільність цін на ринку олігополії?</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Що означає кооперативна поведінка підприємств на ринку олігополії і які фактичні приклади її ілюструють?</w:t>
      </w:r>
    </w:p>
    <w:p w:rsidR="002C462C" w:rsidRPr="00F33C5A" w:rsidRDefault="002C462C" w:rsidP="007E3D31">
      <w:pPr>
        <w:numPr>
          <w:ilvl w:val="0"/>
          <w:numId w:val="14"/>
        </w:numPr>
        <w:tabs>
          <w:tab w:val="clear" w:pos="720"/>
          <w:tab w:val="num" w:pos="1134"/>
        </w:tabs>
        <w:spacing w:after="120"/>
        <w:ind w:left="0" w:firstLine="709"/>
        <w:jc w:val="both"/>
      </w:pPr>
      <w:r w:rsidRPr="00F33C5A">
        <w:t xml:space="preserve"> Чому держава регулює діяльність підприємств-монополістів? Порівняйте антимонопольне законодавство України і країн світу.</w:t>
      </w:r>
    </w:p>
    <w:p w:rsidR="002C462C" w:rsidRPr="00F33C5A" w:rsidRDefault="002C462C" w:rsidP="0023520F">
      <w:pPr>
        <w:spacing w:after="120"/>
        <w:jc w:val="center"/>
        <w:rPr>
          <w:b/>
        </w:rPr>
      </w:pPr>
      <w:r w:rsidRPr="00F33C5A">
        <w:t xml:space="preserve"> </w:t>
      </w:r>
      <w:r w:rsidRPr="00F33C5A">
        <w:rPr>
          <w:b/>
        </w:rPr>
        <w:t>Завдання для обговорення</w:t>
      </w:r>
    </w:p>
    <w:p w:rsidR="002C462C" w:rsidRPr="00F33C5A" w:rsidRDefault="002C462C" w:rsidP="0023520F">
      <w:pPr>
        <w:spacing w:after="120"/>
        <w:ind w:firstLine="709"/>
        <w:jc w:val="both"/>
      </w:pPr>
      <w:r w:rsidRPr="00F33C5A">
        <w:lastRenderedPageBreak/>
        <w:t xml:space="preserve">На основі показників таблиці, що складена за даними Антимонопольного комітету України (Конкуренція. </w:t>
      </w:r>
      <w:r w:rsidR="0097551B">
        <w:rPr>
          <w:bCs/>
        </w:rPr>
        <w:t>–</w:t>
      </w:r>
      <w:r w:rsidRPr="00F33C5A">
        <w:t xml:space="preserve"> №1(28). – 2008. – С.4</w:t>
      </w:r>
      <w:r>
        <w:t xml:space="preserve"> – табл.17.1 та Економіка України </w:t>
      </w:r>
      <w:r w:rsidR="0097551B">
        <w:rPr>
          <w:bCs/>
        </w:rPr>
        <w:t>–</w:t>
      </w:r>
      <w:r>
        <w:t xml:space="preserve"> №4. – 2007 – табл.17.2)</w:t>
      </w:r>
      <w:r w:rsidRPr="00F33C5A">
        <w:t>, дати відповіді на запитання:</w:t>
      </w:r>
    </w:p>
    <w:p w:rsidR="002C462C" w:rsidRPr="00F33C5A" w:rsidRDefault="002C462C" w:rsidP="00CF06A5">
      <w:pPr>
        <w:numPr>
          <w:ilvl w:val="0"/>
          <w:numId w:val="19"/>
        </w:numPr>
        <w:tabs>
          <w:tab w:val="clear" w:pos="1155"/>
          <w:tab w:val="left" w:pos="993"/>
        </w:tabs>
        <w:spacing w:after="120"/>
        <w:ind w:left="0" w:firstLine="705"/>
        <w:jc w:val="both"/>
      </w:pPr>
      <w:r w:rsidRPr="00F33C5A">
        <w:t>Визначте вид ринкових структур, в яких функціонує більшість підприємств промисловості України.</w:t>
      </w:r>
    </w:p>
    <w:p w:rsidR="002C462C" w:rsidRDefault="002C462C" w:rsidP="00CF06A5">
      <w:pPr>
        <w:numPr>
          <w:ilvl w:val="0"/>
          <w:numId w:val="19"/>
        </w:numPr>
        <w:tabs>
          <w:tab w:val="clear" w:pos="1155"/>
          <w:tab w:val="left" w:pos="993"/>
        </w:tabs>
        <w:spacing w:after="120"/>
        <w:ind w:left="0" w:firstLine="705"/>
        <w:jc w:val="both"/>
      </w:pPr>
      <w:r w:rsidRPr="00F33C5A">
        <w:t>Проаналізуйте динаміку зміни рівня концентрації виробництва.</w:t>
      </w:r>
    </w:p>
    <w:p w:rsidR="002C462C" w:rsidRDefault="002C462C" w:rsidP="00CF06A5">
      <w:pPr>
        <w:numPr>
          <w:ilvl w:val="0"/>
          <w:numId w:val="19"/>
        </w:numPr>
        <w:tabs>
          <w:tab w:val="clear" w:pos="1155"/>
          <w:tab w:val="left" w:pos="993"/>
        </w:tabs>
        <w:spacing w:after="120"/>
        <w:ind w:left="0" w:firstLine="705"/>
        <w:jc w:val="both"/>
      </w:pPr>
      <w:r>
        <w:t xml:space="preserve">На яких ринках таємна змова найбільш ймовірна? </w:t>
      </w:r>
    </w:p>
    <w:p w:rsidR="002C462C" w:rsidRPr="00CF06A5" w:rsidRDefault="002C462C" w:rsidP="0023520F">
      <w:pPr>
        <w:spacing w:after="120"/>
        <w:ind w:left="705"/>
        <w:jc w:val="right"/>
        <w:rPr>
          <w:b/>
        </w:rPr>
      </w:pPr>
      <w:r w:rsidRPr="00CF06A5">
        <w:rPr>
          <w:b/>
        </w:rPr>
        <w:t>Таблиця 17.1</w:t>
      </w:r>
    </w:p>
    <w:p w:rsidR="002C462C" w:rsidRPr="00CF06A5" w:rsidRDefault="002C462C" w:rsidP="00CF06A5">
      <w:pPr>
        <w:spacing w:after="120"/>
        <w:jc w:val="center"/>
        <w:rPr>
          <w:b/>
        </w:rPr>
      </w:pPr>
      <w:r w:rsidRPr="00CF06A5">
        <w:rPr>
          <w:b/>
        </w:rPr>
        <w:t>Показники сукупного рівня концентрації виробництва в промисловості України у 2004-2006 роках</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15"/>
        <w:gridCol w:w="2500"/>
        <w:gridCol w:w="2500"/>
        <w:gridCol w:w="2371"/>
      </w:tblGrid>
      <w:tr w:rsidR="002C462C" w:rsidRPr="004E11B5" w:rsidTr="00AD4EA3">
        <w:tc>
          <w:tcPr>
            <w:tcW w:w="2327" w:type="dxa"/>
            <w:vMerge w:val="restart"/>
            <w:vAlign w:val="center"/>
          </w:tcPr>
          <w:p w:rsidR="002C462C" w:rsidRPr="004E11B5" w:rsidRDefault="002C462C" w:rsidP="00AD4EA3">
            <w:pPr>
              <w:spacing w:line="228" w:lineRule="auto"/>
              <w:jc w:val="center"/>
              <w:rPr>
                <w:sz w:val="26"/>
                <w:szCs w:val="26"/>
              </w:rPr>
            </w:pPr>
            <w:r w:rsidRPr="004E11B5">
              <w:rPr>
                <w:sz w:val="26"/>
                <w:szCs w:val="26"/>
              </w:rPr>
              <w:t>Найбільші підприємства</w:t>
            </w:r>
          </w:p>
        </w:tc>
        <w:tc>
          <w:tcPr>
            <w:tcW w:w="7473" w:type="dxa"/>
            <w:gridSpan w:val="3"/>
            <w:vAlign w:val="center"/>
          </w:tcPr>
          <w:p w:rsidR="002C462C" w:rsidRPr="004E11B5" w:rsidRDefault="002C462C" w:rsidP="00AD4EA3">
            <w:pPr>
              <w:spacing w:line="228" w:lineRule="auto"/>
              <w:jc w:val="center"/>
              <w:rPr>
                <w:sz w:val="26"/>
                <w:szCs w:val="26"/>
              </w:rPr>
            </w:pPr>
            <w:r w:rsidRPr="004E11B5">
              <w:rPr>
                <w:sz w:val="26"/>
                <w:szCs w:val="26"/>
              </w:rPr>
              <w:t>Частка підприємств (%) в обсязі реалізації продукції</w:t>
            </w:r>
          </w:p>
        </w:tc>
      </w:tr>
      <w:tr w:rsidR="002C462C" w:rsidRPr="004E11B5" w:rsidTr="00AD4EA3">
        <w:tc>
          <w:tcPr>
            <w:tcW w:w="2327" w:type="dxa"/>
            <w:vMerge/>
            <w:vAlign w:val="center"/>
          </w:tcPr>
          <w:p w:rsidR="002C462C" w:rsidRPr="004E11B5" w:rsidRDefault="002C462C" w:rsidP="00AD4EA3">
            <w:pPr>
              <w:spacing w:line="228" w:lineRule="auto"/>
              <w:jc w:val="center"/>
              <w:rPr>
                <w:sz w:val="26"/>
                <w:szCs w:val="26"/>
              </w:rPr>
            </w:pP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0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008</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0,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19,7</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19,2</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9,2</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27,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28,6</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1,3</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40,9</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42,9</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9</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1,8</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54,5</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15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5</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57,6</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0,4</w:t>
            </w:r>
          </w:p>
        </w:tc>
      </w:tr>
      <w:tr w:rsidR="002C462C" w:rsidRPr="004E11B5" w:rsidTr="00AD4EA3">
        <w:tc>
          <w:tcPr>
            <w:tcW w:w="2327" w:type="dxa"/>
            <w:vAlign w:val="center"/>
          </w:tcPr>
          <w:p w:rsidR="002C462C" w:rsidRPr="004E11B5" w:rsidRDefault="002C462C" w:rsidP="00AD4EA3">
            <w:pPr>
              <w:spacing w:line="228" w:lineRule="auto"/>
              <w:jc w:val="center"/>
              <w:rPr>
                <w:sz w:val="26"/>
                <w:szCs w:val="26"/>
              </w:rPr>
            </w:pPr>
            <w:r w:rsidRPr="004E11B5">
              <w:rPr>
                <w:sz w:val="26"/>
                <w:szCs w:val="26"/>
              </w:rPr>
              <w:t>200</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535" w:type="dxa"/>
            <w:vAlign w:val="center"/>
          </w:tcPr>
          <w:p w:rsidR="002C462C" w:rsidRPr="004E11B5" w:rsidRDefault="002C462C" w:rsidP="00AD4EA3">
            <w:pPr>
              <w:spacing w:line="228" w:lineRule="auto"/>
              <w:jc w:val="center"/>
              <w:rPr>
                <w:sz w:val="26"/>
                <w:szCs w:val="26"/>
              </w:rPr>
            </w:pPr>
            <w:r w:rsidRPr="004E11B5">
              <w:rPr>
                <w:sz w:val="26"/>
                <w:szCs w:val="26"/>
              </w:rPr>
              <w:t>61,4</w:t>
            </w:r>
          </w:p>
        </w:tc>
        <w:tc>
          <w:tcPr>
            <w:tcW w:w="2403" w:type="dxa"/>
            <w:vAlign w:val="center"/>
          </w:tcPr>
          <w:p w:rsidR="002C462C" w:rsidRPr="004E11B5" w:rsidRDefault="002C462C" w:rsidP="00AD4EA3">
            <w:pPr>
              <w:spacing w:line="228" w:lineRule="auto"/>
              <w:jc w:val="center"/>
              <w:rPr>
                <w:sz w:val="26"/>
                <w:szCs w:val="26"/>
              </w:rPr>
            </w:pPr>
            <w:r w:rsidRPr="004E11B5">
              <w:rPr>
                <w:sz w:val="26"/>
                <w:szCs w:val="26"/>
              </w:rPr>
              <w:t>64,3</w:t>
            </w:r>
          </w:p>
        </w:tc>
      </w:tr>
    </w:tbl>
    <w:p w:rsidR="002C462C" w:rsidRDefault="002C462C" w:rsidP="0023520F">
      <w:pPr>
        <w:spacing w:after="120"/>
        <w:jc w:val="both"/>
      </w:pPr>
      <w:r w:rsidRPr="00F33C5A">
        <w:t>Джерело: Звіт Антимонопольного комітету України за 200</w:t>
      </w:r>
      <w:r>
        <w:t>9</w:t>
      </w:r>
      <w:r w:rsidRPr="00F33C5A">
        <w:t xml:space="preserve"> рік</w:t>
      </w:r>
    </w:p>
    <w:p w:rsidR="002C462C" w:rsidRPr="00CF06A5" w:rsidRDefault="002C462C" w:rsidP="0023520F">
      <w:pPr>
        <w:spacing w:after="120"/>
        <w:jc w:val="right"/>
        <w:rPr>
          <w:b/>
        </w:rPr>
      </w:pPr>
      <w:r w:rsidRPr="00CF06A5">
        <w:rPr>
          <w:b/>
        </w:rPr>
        <w:t xml:space="preserve">Таблиця </w:t>
      </w:r>
      <w:r>
        <w:rPr>
          <w:b/>
        </w:rPr>
        <w:t>17.2</w:t>
      </w:r>
    </w:p>
    <w:p w:rsidR="002C462C" w:rsidRPr="00CF06A5" w:rsidRDefault="002C462C" w:rsidP="0023520F">
      <w:pPr>
        <w:spacing w:after="120"/>
        <w:jc w:val="center"/>
        <w:rPr>
          <w:b/>
        </w:rPr>
      </w:pPr>
      <w:r w:rsidRPr="00CF06A5">
        <w:rPr>
          <w:b/>
        </w:rPr>
        <w:t>Загальнодержавні ринки з олігопольною структурою в Україні (2005 р.)</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848"/>
        <w:gridCol w:w="2626"/>
        <w:gridCol w:w="3212"/>
      </w:tblGrid>
      <w:tr w:rsidR="002C462C" w:rsidRPr="004E11B5" w:rsidTr="00AD4EA3">
        <w:tc>
          <w:tcPr>
            <w:tcW w:w="3900" w:type="dxa"/>
            <w:vAlign w:val="center"/>
          </w:tcPr>
          <w:p w:rsidR="002C462C" w:rsidRPr="004E11B5" w:rsidRDefault="002C462C" w:rsidP="00CF06A5">
            <w:pPr>
              <w:jc w:val="center"/>
              <w:rPr>
                <w:sz w:val="26"/>
                <w:szCs w:val="26"/>
              </w:rPr>
            </w:pPr>
            <w:r w:rsidRPr="004E11B5">
              <w:rPr>
                <w:sz w:val="26"/>
                <w:szCs w:val="26"/>
              </w:rPr>
              <w:t>Товар</w:t>
            </w:r>
          </w:p>
        </w:tc>
        <w:tc>
          <w:tcPr>
            <w:tcW w:w="2652" w:type="dxa"/>
            <w:vAlign w:val="center"/>
          </w:tcPr>
          <w:p w:rsidR="002C462C" w:rsidRPr="004E11B5" w:rsidRDefault="002C462C" w:rsidP="00CF06A5">
            <w:pPr>
              <w:jc w:val="center"/>
              <w:rPr>
                <w:sz w:val="26"/>
                <w:szCs w:val="26"/>
              </w:rPr>
            </w:pPr>
            <w:r w:rsidRPr="004E11B5">
              <w:rPr>
                <w:sz w:val="26"/>
                <w:szCs w:val="26"/>
              </w:rPr>
              <w:t>Кількість операторів</w:t>
            </w:r>
          </w:p>
        </w:tc>
        <w:tc>
          <w:tcPr>
            <w:tcW w:w="3248" w:type="dxa"/>
            <w:vAlign w:val="center"/>
          </w:tcPr>
          <w:p w:rsidR="002C462C" w:rsidRPr="004E11B5" w:rsidRDefault="002C462C" w:rsidP="00CF06A5">
            <w:pPr>
              <w:jc w:val="center"/>
              <w:rPr>
                <w:sz w:val="26"/>
                <w:szCs w:val="26"/>
              </w:rPr>
            </w:pPr>
            <w:r w:rsidRPr="004E11B5">
              <w:rPr>
                <w:sz w:val="26"/>
                <w:szCs w:val="26"/>
              </w:rPr>
              <w:t>Частка найбільших операторів, %</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Моторний бензин</w:t>
            </w:r>
          </w:p>
        </w:tc>
        <w:tc>
          <w:tcPr>
            <w:tcW w:w="2652" w:type="dxa"/>
            <w:vAlign w:val="center"/>
          </w:tcPr>
          <w:p w:rsidR="002C462C" w:rsidRPr="004E11B5" w:rsidRDefault="002C462C" w:rsidP="00CF06A5">
            <w:pPr>
              <w:jc w:val="center"/>
              <w:rPr>
                <w:sz w:val="26"/>
                <w:szCs w:val="26"/>
              </w:rPr>
            </w:pPr>
            <w:r w:rsidRPr="004E11B5">
              <w:rPr>
                <w:sz w:val="26"/>
                <w:szCs w:val="26"/>
              </w:rPr>
              <w:t>7</w:t>
            </w:r>
          </w:p>
        </w:tc>
        <w:tc>
          <w:tcPr>
            <w:tcW w:w="3248" w:type="dxa"/>
            <w:vAlign w:val="center"/>
          </w:tcPr>
          <w:p w:rsidR="002C462C" w:rsidRPr="004E11B5" w:rsidRDefault="002C462C" w:rsidP="00CF06A5">
            <w:pPr>
              <w:jc w:val="center"/>
              <w:rPr>
                <w:sz w:val="26"/>
                <w:szCs w:val="26"/>
                <w:lang w:val="en-US"/>
              </w:rPr>
            </w:pPr>
            <w:r w:rsidRPr="004E11B5">
              <w:rPr>
                <w:sz w:val="26"/>
                <w:szCs w:val="26"/>
                <w:lang w:val="en-US"/>
              </w:rPr>
              <w:t>CR</w:t>
            </w:r>
            <w:r w:rsidRPr="004E11B5">
              <w:rPr>
                <w:sz w:val="26"/>
                <w:szCs w:val="26"/>
                <w:vertAlign w:val="subscript"/>
                <w:lang w:val="en-US"/>
              </w:rPr>
              <w:t>3</w:t>
            </w:r>
            <w:r w:rsidRPr="004E11B5">
              <w:rPr>
                <w:sz w:val="26"/>
                <w:szCs w:val="26"/>
                <w:lang w:val="en-US"/>
              </w:rPr>
              <w:t xml:space="preserve"> = 67</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Кокс</w:t>
            </w:r>
          </w:p>
        </w:tc>
        <w:tc>
          <w:tcPr>
            <w:tcW w:w="2652" w:type="dxa"/>
            <w:vAlign w:val="center"/>
          </w:tcPr>
          <w:p w:rsidR="002C462C" w:rsidRPr="004E11B5" w:rsidRDefault="002C462C" w:rsidP="00CF06A5">
            <w:pPr>
              <w:jc w:val="center"/>
              <w:rPr>
                <w:sz w:val="26"/>
                <w:szCs w:val="26"/>
                <w:lang w:val="en-US"/>
              </w:rPr>
            </w:pPr>
            <w:r w:rsidRPr="004E11B5">
              <w:rPr>
                <w:sz w:val="26"/>
                <w:szCs w:val="26"/>
                <w:lang w:val="en-US"/>
              </w:rPr>
              <w:t>13</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 xml:space="preserve">3 </w:t>
            </w:r>
            <w:r w:rsidRPr="004E11B5">
              <w:rPr>
                <w:sz w:val="26"/>
                <w:szCs w:val="26"/>
                <w:lang w:val="en-US"/>
              </w:rPr>
              <w:t>= 42-51</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Цемент</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60</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Торф</w:t>
            </w:r>
          </w:p>
        </w:tc>
        <w:tc>
          <w:tcPr>
            <w:tcW w:w="2652" w:type="dxa"/>
            <w:vAlign w:val="center"/>
          </w:tcPr>
          <w:p w:rsidR="002C462C" w:rsidRPr="004E11B5" w:rsidRDefault="002C462C" w:rsidP="00CF06A5">
            <w:pPr>
              <w:jc w:val="center"/>
              <w:rPr>
                <w:sz w:val="26"/>
                <w:szCs w:val="26"/>
              </w:rPr>
            </w:pPr>
            <w:r w:rsidRPr="004E11B5">
              <w:rPr>
                <w:sz w:val="26"/>
                <w:szCs w:val="26"/>
              </w:rPr>
              <w:t>3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lang w:val="en-US"/>
              </w:rPr>
              <w:t>3</w:t>
            </w:r>
            <w:r w:rsidRPr="004E11B5">
              <w:rPr>
                <w:sz w:val="26"/>
                <w:szCs w:val="26"/>
              </w:rPr>
              <w:t xml:space="preserve"> = 55</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Послуги мобільного зв’язку </w:t>
            </w:r>
          </w:p>
        </w:tc>
        <w:tc>
          <w:tcPr>
            <w:tcW w:w="2652" w:type="dxa"/>
            <w:vAlign w:val="center"/>
          </w:tcPr>
          <w:p w:rsidR="002C462C" w:rsidRPr="004E11B5" w:rsidRDefault="002C462C" w:rsidP="00CF06A5">
            <w:pPr>
              <w:jc w:val="center"/>
              <w:rPr>
                <w:sz w:val="26"/>
                <w:szCs w:val="26"/>
              </w:rPr>
            </w:pPr>
            <w:r w:rsidRPr="004E11B5">
              <w:rPr>
                <w:sz w:val="26"/>
                <w:szCs w:val="26"/>
              </w:rPr>
              <w:t>5</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2</w:t>
            </w:r>
            <w:r w:rsidRPr="004E11B5">
              <w:rPr>
                <w:sz w:val="26"/>
                <w:szCs w:val="26"/>
              </w:rPr>
              <w:t xml:space="preserve"> = 98</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Пиво</w:t>
            </w:r>
          </w:p>
        </w:tc>
        <w:tc>
          <w:tcPr>
            <w:tcW w:w="2652" w:type="dxa"/>
            <w:vAlign w:val="center"/>
          </w:tcPr>
          <w:p w:rsidR="002C462C" w:rsidRPr="004E11B5" w:rsidRDefault="002C462C" w:rsidP="00CF06A5">
            <w:pPr>
              <w:jc w:val="center"/>
              <w:rPr>
                <w:sz w:val="26"/>
                <w:szCs w:val="26"/>
              </w:rPr>
            </w:pPr>
            <w:r w:rsidRPr="004E11B5">
              <w:rPr>
                <w:sz w:val="26"/>
                <w:szCs w:val="26"/>
              </w:rPr>
              <w:t>4</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4</w:t>
            </w:r>
            <w:r w:rsidRPr="004E11B5">
              <w:rPr>
                <w:sz w:val="26"/>
                <w:szCs w:val="26"/>
              </w:rPr>
              <w:t xml:space="preserve"> = 94</w:t>
            </w:r>
          </w:p>
        </w:tc>
      </w:tr>
      <w:tr w:rsidR="002C462C" w:rsidRPr="004E11B5" w:rsidTr="00AD4EA3">
        <w:tc>
          <w:tcPr>
            <w:tcW w:w="3900" w:type="dxa"/>
          </w:tcPr>
          <w:p w:rsidR="002C462C" w:rsidRPr="004E11B5" w:rsidRDefault="002C462C" w:rsidP="00CF06A5">
            <w:pPr>
              <w:jc w:val="both"/>
              <w:rPr>
                <w:sz w:val="26"/>
                <w:szCs w:val="26"/>
              </w:rPr>
            </w:pPr>
            <w:r w:rsidRPr="004E11B5">
              <w:rPr>
                <w:sz w:val="26"/>
                <w:szCs w:val="26"/>
              </w:rPr>
              <w:t xml:space="preserve">Тютюнові вироби </w:t>
            </w:r>
          </w:p>
        </w:tc>
        <w:tc>
          <w:tcPr>
            <w:tcW w:w="2652" w:type="dxa"/>
            <w:vAlign w:val="center"/>
          </w:tcPr>
          <w:p w:rsidR="002C462C" w:rsidRPr="004E11B5" w:rsidRDefault="002C462C" w:rsidP="00CF06A5">
            <w:pPr>
              <w:jc w:val="center"/>
              <w:rPr>
                <w:sz w:val="26"/>
                <w:szCs w:val="26"/>
              </w:rPr>
            </w:pPr>
            <w:r w:rsidRPr="004E11B5">
              <w:rPr>
                <w:sz w:val="26"/>
                <w:szCs w:val="26"/>
              </w:rPr>
              <w:t>22</w:t>
            </w:r>
          </w:p>
        </w:tc>
        <w:tc>
          <w:tcPr>
            <w:tcW w:w="3248" w:type="dxa"/>
            <w:vAlign w:val="center"/>
          </w:tcPr>
          <w:p w:rsidR="002C462C" w:rsidRPr="004E11B5" w:rsidRDefault="002C462C" w:rsidP="00CF06A5">
            <w:pPr>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97</w:t>
            </w:r>
          </w:p>
        </w:tc>
      </w:tr>
    </w:tbl>
    <w:p w:rsidR="002C462C" w:rsidRDefault="002C462C" w:rsidP="00CF06A5">
      <w:pPr>
        <w:spacing w:after="120"/>
        <w:ind w:left="567"/>
        <w:rPr>
          <w:b/>
          <w:caps/>
        </w:rPr>
      </w:pPr>
    </w:p>
    <w:p w:rsidR="002C462C" w:rsidRPr="00CF06A5" w:rsidRDefault="002C462C" w:rsidP="00CF06A5">
      <w:pPr>
        <w:spacing w:after="120"/>
        <w:ind w:left="567"/>
        <w:rPr>
          <w:b/>
          <w:caps/>
        </w:rPr>
      </w:pPr>
      <w:r w:rsidRPr="00CF06A5">
        <w:rPr>
          <w:b/>
          <w:caps/>
        </w:rPr>
        <w:t>Тема 1</w:t>
      </w:r>
      <w:r>
        <w:rPr>
          <w:b/>
          <w:caps/>
        </w:rPr>
        <w:t>8</w:t>
      </w:r>
      <w:r w:rsidRPr="00CF06A5">
        <w:rPr>
          <w:b/>
          <w:caps/>
        </w:rPr>
        <w:t>. Ринок праці: крива пропозиції, ставка зарплати, профспілки</w:t>
      </w:r>
    </w:p>
    <w:p w:rsidR="002C462C" w:rsidRDefault="00D23931" w:rsidP="00272629">
      <w:pPr>
        <w:spacing w:after="120"/>
        <w:ind w:left="567"/>
        <w:jc w:val="both"/>
        <w:rPr>
          <w:noProof/>
          <w:lang w:val="ru-RU"/>
        </w:rPr>
      </w:pPr>
      <w:r>
        <w:rPr>
          <w:noProof/>
          <w:lang w:eastAsia="uk-UA"/>
        </w:rPr>
        <w:drawing>
          <wp:inline distT="0" distB="0" distL="0" distR="0">
            <wp:extent cx="6056630" cy="1439545"/>
            <wp:effectExtent l="0" t="0" r="20320" b="27305"/>
            <wp:docPr id="345" name="Схема 82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39" r:lo="rId1340" r:qs="rId1341" r:cs="rId1342"/>
              </a:graphicData>
            </a:graphic>
          </wp:inline>
        </w:drawing>
      </w:r>
    </w:p>
    <w:p w:rsidR="002C462C" w:rsidRPr="00F33C5A" w:rsidRDefault="002C462C" w:rsidP="0023520F">
      <w:pPr>
        <w:spacing w:after="120"/>
        <w:jc w:val="center"/>
        <w:rPr>
          <w:b/>
        </w:rPr>
      </w:pPr>
      <w:r w:rsidRPr="00F33C5A">
        <w:rPr>
          <w:b/>
        </w:rPr>
        <w:lastRenderedPageBreak/>
        <w:t>Література</w:t>
      </w:r>
    </w:p>
    <w:p w:rsidR="002C462C" w:rsidRPr="00F33C5A" w:rsidRDefault="002C462C" w:rsidP="00CF06A5">
      <w:pPr>
        <w:numPr>
          <w:ilvl w:val="0"/>
          <w:numId w:val="15"/>
        </w:numPr>
        <w:tabs>
          <w:tab w:val="clear" w:pos="720"/>
          <w:tab w:val="left" w:pos="993"/>
        </w:tabs>
        <w:spacing w:after="120"/>
        <w:ind w:left="0" w:firstLine="709"/>
        <w:jc w:val="both"/>
      </w:pPr>
      <w:r w:rsidRPr="00F33C5A">
        <w:t>Макконнелл К.</w:t>
      </w:r>
      <w:r w:rsidR="0097551B">
        <w:t xml:space="preserve"> </w:t>
      </w:r>
      <w:r w:rsidRPr="00F33C5A">
        <w:t>Р. Экономикс</w:t>
      </w:r>
      <w:r w:rsidR="0097551B">
        <w:t xml:space="preserve"> </w:t>
      </w:r>
      <w:r w:rsidRPr="00F33C5A">
        <w:t xml:space="preserve">: Принципы, проблемы и политика. </w:t>
      </w:r>
      <w:r w:rsidR="0097551B">
        <w:t xml:space="preserve">/ К. Р. Макконнелл, С. Л. Брю; </w:t>
      </w:r>
      <w:r w:rsidRPr="00F33C5A">
        <w:t>В 2-х т.</w:t>
      </w:r>
      <w:r w:rsidR="0097551B">
        <w:t xml:space="preserve"> </w:t>
      </w:r>
      <w:r w:rsidRPr="00F33C5A">
        <w:t>: перек. с анг. 11-го изд. Т.2. – М.</w:t>
      </w:r>
      <w:r w:rsidR="0097551B">
        <w:t xml:space="preserve"> </w:t>
      </w:r>
      <w:r w:rsidRPr="00F33C5A">
        <w:t>: Республика, 1992. – 400 с. (Гл</w:t>
      </w:r>
      <w:r>
        <w:t>ава</w:t>
      </w:r>
      <w:r w:rsidRPr="00F33C5A">
        <w:t xml:space="preserve"> 30).</w:t>
      </w:r>
    </w:p>
    <w:p w:rsidR="002C462C" w:rsidRPr="00F33C5A" w:rsidRDefault="002C462C" w:rsidP="00CF06A5">
      <w:pPr>
        <w:numPr>
          <w:ilvl w:val="0"/>
          <w:numId w:val="15"/>
        </w:numPr>
        <w:tabs>
          <w:tab w:val="clear" w:pos="720"/>
          <w:tab w:val="left" w:pos="993"/>
        </w:tabs>
        <w:spacing w:after="120"/>
        <w:ind w:left="0" w:firstLine="709"/>
        <w:jc w:val="both"/>
      </w:pPr>
      <w:r w:rsidRPr="00F33C5A">
        <w:t>Економічна теорія</w:t>
      </w:r>
      <w:r w:rsidR="0097551B">
        <w:t xml:space="preserve"> </w:t>
      </w:r>
      <w:r w:rsidRPr="00F33C5A">
        <w:t>: макро – і мікроекономіка</w:t>
      </w:r>
      <w:r w:rsidR="0097551B">
        <w:t xml:space="preserve"> </w:t>
      </w:r>
      <w:r w:rsidRPr="00F33C5A">
        <w:t xml:space="preserve">: </w:t>
      </w:r>
      <w:r>
        <w:t>[п</w:t>
      </w:r>
      <w:r w:rsidRPr="00F33C5A">
        <w:t>ідручник</w:t>
      </w:r>
      <w:r>
        <w:t>]</w:t>
      </w:r>
      <w:r w:rsidRPr="00F33C5A">
        <w:t xml:space="preserve"> / За ред. З. Ватаманюка та С. Панчишина. – К.</w:t>
      </w:r>
      <w:r w:rsidR="0097551B">
        <w:t xml:space="preserve"> </w:t>
      </w:r>
      <w:r w:rsidRPr="00F33C5A">
        <w:t>: Альтернативи, 2001. – 606 с. (Т</w:t>
      </w:r>
      <w:r>
        <w:t>ема</w:t>
      </w:r>
      <w:r w:rsidRPr="00F33C5A">
        <w:t xml:space="preserve"> 25).</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Економічна теорія</w:t>
      </w:r>
      <w:r w:rsidR="0097551B">
        <w:rPr>
          <w:bCs/>
        </w:rPr>
        <w:t xml:space="preserve"> </w:t>
      </w:r>
      <w:r w:rsidRPr="00F33C5A">
        <w:rPr>
          <w:bCs/>
        </w:rPr>
        <w:t xml:space="preserve">: </w:t>
      </w:r>
      <w:r>
        <w:t>[підручник]</w:t>
      </w:r>
      <w:r w:rsidRPr="00F33C5A">
        <w:rPr>
          <w:bCs/>
        </w:rPr>
        <w:t xml:space="preserve"> / За ред. В.М. Тарасевича. – К.</w:t>
      </w:r>
      <w:r w:rsidR="0097551B">
        <w:rPr>
          <w:bCs/>
        </w:rPr>
        <w:t xml:space="preserve"> </w:t>
      </w:r>
      <w:r w:rsidRPr="00F33C5A">
        <w:rPr>
          <w:bCs/>
        </w:rPr>
        <w:t>: Центр навчальної літератури, 2006. – 784 с. (Гл</w:t>
      </w:r>
      <w:r>
        <w:rPr>
          <w:bCs/>
        </w:rPr>
        <w:t>ава</w:t>
      </w:r>
      <w:r w:rsidRPr="00F33C5A">
        <w:rPr>
          <w:bCs/>
        </w:rPr>
        <w:t xml:space="preserve"> 9).</w:t>
      </w:r>
    </w:p>
    <w:p w:rsidR="002C462C" w:rsidRPr="00F33C5A" w:rsidRDefault="0097551B" w:rsidP="00CF06A5">
      <w:pPr>
        <w:numPr>
          <w:ilvl w:val="0"/>
          <w:numId w:val="15"/>
        </w:numPr>
        <w:tabs>
          <w:tab w:val="clear" w:pos="720"/>
          <w:tab w:val="left" w:pos="993"/>
        </w:tabs>
        <w:spacing w:after="120"/>
        <w:ind w:left="0" w:firstLine="709"/>
        <w:jc w:val="both"/>
      </w:pPr>
      <w:r>
        <w:rPr>
          <w:bCs/>
        </w:rPr>
        <w:t>Ивашковский С. Н. Микроэкономика : [учебник] / С. Н. Ивашковский – 3-е изд., испр. – М. : Дело, 2002. – 416 с.</w:t>
      </w:r>
      <w:r w:rsidR="002C462C" w:rsidRPr="00F33C5A">
        <w:rPr>
          <w:bCs/>
        </w:rPr>
        <w:t xml:space="preserve"> (Гл</w:t>
      </w:r>
      <w:r w:rsidR="002C462C">
        <w:rPr>
          <w:bCs/>
        </w:rPr>
        <w:t>ава</w:t>
      </w:r>
      <w:r w:rsidR="002C462C" w:rsidRPr="00F33C5A">
        <w:rPr>
          <w:bCs/>
        </w:rPr>
        <w:t xml:space="preserve"> 12).</w:t>
      </w:r>
    </w:p>
    <w:p w:rsidR="002C462C" w:rsidRPr="00F33C5A" w:rsidRDefault="002C462C" w:rsidP="00CF06A5">
      <w:pPr>
        <w:numPr>
          <w:ilvl w:val="0"/>
          <w:numId w:val="15"/>
        </w:numPr>
        <w:tabs>
          <w:tab w:val="clear" w:pos="720"/>
          <w:tab w:val="left" w:pos="993"/>
        </w:tabs>
        <w:spacing w:after="120"/>
        <w:ind w:left="0" w:firstLine="709"/>
        <w:jc w:val="both"/>
      </w:pPr>
      <w:r w:rsidRPr="00F33C5A">
        <w:rPr>
          <w:bCs/>
        </w:rPr>
        <w:t>Микроэкономика</w:t>
      </w:r>
      <w:r w:rsidR="0097551B">
        <w:rPr>
          <w:bCs/>
        </w:rPr>
        <w:t xml:space="preserve"> </w:t>
      </w:r>
      <w:r w:rsidRPr="00F33C5A">
        <w:rPr>
          <w:bCs/>
        </w:rPr>
        <w:t xml:space="preserve">: </w:t>
      </w:r>
      <w:r>
        <w:rPr>
          <w:bCs/>
        </w:rPr>
        <w:t>[у</w:t>
      </w:r>
      <w:r w:rsidRPr="00F33C5A">
        <w:rPr>
          <w:bCs/>
        </w:rPr>
        <w:t>чебник</w:t>
      </w:r>
      <w:r>
        <w:rPr>
          <w:bCs/>
        </w:rPr>
        <w:t>]</w:t>
      </w:r>
      <w:r w:rsidRPr="00F33C5A">
        <w:rPr>
          <w:bCs/>
        </w:rPr>
        <w:t xml:space="preserve"> / Под ред. А.</w:t>
      </w:r>
      <w:r w:rsidR="0097551B">
        <w:rPr>
          <w:bCs/>
        </w:rPr>
        <w:t xml:space="preserve"> </w:t>
      </w:r>
      <w:r w:rsidRPr="00F33C5A">
        <w:rPr>
          <w:bCs/>
        </w:rPr>
        <w:t>Г. Грязновой, А.</w:t>
      </w:r>
      <w:r w:rsidR="0097551B">
        <w:rPr>
          <w:bCs/>
        </w:rPr>
        <w:t xml:space="preserve"> </w:t>
      </w:r>
      <w:r w:rsidRPr="00F33C5A">
        <w:rPr>
          <w:bCs/>
        </w:rPr>
        <w:t>Ю. Юданова. – 6-е изд., испр. и доп. – М.</w:t>
      </w:r>
      <w:r w:rsidR="0097551B">
        <w:rPr>
          <w:bCs/>
        </w:rPr>
        <w:t xml:space="preserve"> </w:t>
      </w:r>
      <w:r w:rsidRPr="00F33C5A">
        <w:rPr>
          <w:bCs/>
        </w:rPr>
        <w:t>: КНОРУС, 2006. – 624 с. (Т</w:t>
      </w:r>
      <w:r>
        <w:rPr>
          <w:bCs/>
        </w:rPr>
        <w:t>ема</w:t>
      </w:r>
      <w:r w:rsidRPr="00F33C5A">
        <w:rPr>
          <w:bCs/>
        </w:rPr>
        <w:t xml:space="preserve"> 11).</w:t>
      </w:r>
    </w:p>
    <w:p w:rsidR="002C462C" w:rsidRPr="00F33C5A" w:rsidRDefault="002C462C" w:rsidP="00CF06A5">
      <w:pPr>
        <w:numPr>
          <w:ilvl w:val="0"/>
          <w:numId w:val="15"/>
        </w:numPr>
        <w:tabs>
          <w:tab w:val="clear" w:pos="720"/>
          <w:tab w:val="left" w:pos="993"/>
        </w:tabs>
        <w:spacing w:after="120"/>
        <w:ind w:left="0" w:firstLine="709"/>
        <w:jc w:val="both"/>
      </w:pPr>
      <w:r w:rsidRPr="00F33C5A">
        <w:t>Мікроекономіка</w:t>
      </w:r>
      <w:r w:rsidR="0097551B">
        <w:t xml:space="preserve"> </w:t>
      </w:r>
      <w:r w:rsidRPr="00F33C5A">
        <w:t xml:space="preserve">: </w:t>
      </w:r>
      <w:r>
        <w:t>[підручник]</w:t>
      </w:r>
      <w:r w:rsidRPr="00F33C5A">
        <w:t xml:space="preserve"> / За ред. В.</w:t>
      </w:r>
      <w:r w:rsidR="0097551B">
        <w:t xml:space="preserve"> </w:t>
      </w:r>
      <w:r w:rsidRPr="00F33C5A">
        <w:t>Д.Базилевича. – К.</w:t>
      </w:r>
      <w:r w:rsidR="0097551B">
        <w:t xml:space="preserve"> </w:t>
      </w:r>
      <w:r w:rsidRPr="00F33C5A">
        <w:t>: Знання, 2007. – 677с. (Р</w:t>
      </w:r>
      <w:r>
        <w:t>озділ</w:t>
      </w:r>
      <w:r w:rsidRPr="00F33C5A">
        <w:t xml:space="preserve"> 11).</w:t>
      </w:r>
    </w:p>
    <w:p w:rsidR="002C462C" w:rsidRDefault="002C462C" w:rsidP="00CF06A5">
      <w:pPr>
        <w:numPr>
          <w:ilvl w:val="0"/>
          <w:numId w:val="15"/>
        </w:numPr>
        <w:tabs>
          <w:tab w:val="clear" w:pos="720"/>
          <w:tab w:val="left" w:pos="993"/>
        </w:tabs>
        <w:spacing w:after="120"/>
        <w:ind w:left="0" w:firstLine="709"/>
        <w:jc w:val="both"/>
      </w:pPr>
      <w:r w:rsidRPr="00F33C5A">
        <w:t>Экономическая теория / Под. ред. А.</w:t>
      </w:r>
      <w:r w:rsidR="0097551B">
        <w:t xml:space="preserve"> </w:t>
      </w:r>
      <w:r w:rsidRPr="00F33C5A">
        <w:t>И. Добрынина, Л.</w:t>
      </w:r>
      <w:r w:rsidR="0097551B">
        <w:t xml:space="preserve"> </w:t>
      </w:r>
      <w:r w:rsidRPr="00F33C5A">
        <w:t>С. Тарасевича: 3-е изд. – СПб.</w:t>
      </w:r>
      <w:r w:rsidR="0097551B">
        <w:t xml:space="preserve"> </w:t>
      </w:r>
      <w:r w:rsidRPr="00F33C5A">
        <w:t>: Питер, 1999. – 544 с. (Гл</w:t>
      </w:r>
      <w:r>
        <w:t>ава</w:t>
      </w:r>
      <w:r w:rsidRPr="00F33C5A">
        <w:t xml:space="preserve"> 12).</w:t>
      </w:r>
    </w:p>
    <w:p w:rsidR="002C462C" w:rsidRDefault="00D23931" w:rsidP="0023520F">
      <w:pPr>
        <w:spacing w:after="120"/>
        <w:ind w:firstLine="709"/>
        <w:jc w:val="both"/>
        <w:rPr>
          <w:b/>
          <w:noProof/>
          <w:lang w:val="ru-RU"/>
        </w:rPr>
      </w:pPr>
      <w:r>
        <w:rPr>
          <w:b/>
          <w:noProof/>
          <w:lang w:eastAsia="uk-UA"/>
        </w:rPr>
        <w:drawing>
          <wp:inline distT="0" distB="0" distL="0" distR="0">
            <wp:extent cx="5463540" cy="561340"/>
            <wp:effectExtent l="0" t="0" r="22860" b="10160"/>
            <wp:docPr id="346" name="Схема 82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4" r:lo="rId1345" r:qs="rId1346" r:cs="rId1347"/>
              </a:graphicData>
            </a:graphic>
          </wp:inline>
        </w:drawing>
      </w:r>
    </w:p>
    <w:p w:rsidR="002C462C" w:rsidRPr="00F33C5A" w:rsidRDefault="002C462C" w:rsidP="0023520F">
      <w:pPr>
        <w:spacing w:after="120"/>
        <w:ind w:firstLine="709"/>
        <w:jc w:val="both"/>
      </w:pPr>
      <w:r w:rsidRPr="00F33C5A">
        <w:t xml:space="preserve">Основним видом ресурсів, що використовують фірми для виробництва благ, є праця, ціною якої виступає </w:t>
      </w:r>
      <w:r>
        <w:t xml:space="preserve">ставка </w:t>
      </w:r>
      <w:r w:rsidRPr="00F33C5A">
        <w:t>зарплати. В економічній теорії існують різні погляди на її сутність і фактори, що визначають рівень.</w:t>
      </w:r>
    </w:p>
    <w:p w:rsidR="002C462C" w:rsidRPr="00F33C5A" w:rsidRDefault="002C462C" w:rsidP="0023520F">
      <w:pPr>
        <w:spacing w:after="120"/>
        <w:ind w:firstLine="709"/>
        <w:jc w:val="both"/>
      </w:pPr>
      <w:r w:rsidRPr="00F33C5A">
        <w:t>А. Сміт і Д. Рікардо вважали, що праця є товаром і має ціну, яка визначається витратами виробництва у вигляді вартості життєвих засобів робітника та його сім’ї. Мінімум засобів існування визначається історичними, культурними та національними відмінностями.</w:t>
      </w:r>
    </w:p>
    <w:p w:rsidR="002C462C" w:rsidRPr="00F33C5A" w:rsidRDefault="002C462C" w:rsidP="0023520F">
      <w:pPr>
        <w:spacing w:after="120"/>
        <w:ind w:firstLine="709"/>
        <w:jc w:val="both"/>
      </w:pPr>
      <w:r w:rsidRPr="00F33C5A">
        <w:t>Т. Мальтус, Дж. Мілль, І. Бентам запропонували теорію „фонду зарплати”, який власники (капіталісти) авансують зі свого капіталу.</w:t>
      </w:r>
    </w:p>
    <w:p w:rsidR="002C462C" w:rsidRPr="00F33C5A" w:rsidRDefault="002C462C" w:rsidP="0023520F">
      <w:pPr>
        <w:spacing w:after="120"/>
        <w:ind w:firstLine="709"/>
        <w:jc w:val="both"/>
      </w:pPr>
      <w:r w:rsidRPr="00F33C5A">
        <w:t xml:space="preserve">К. Маркс розмежовував працю і робочу силу і доводив, що </w:t>
      </w:r>
      <w:r w:rsidRPr="00F33C5A">
        <w:rPr>
          <w:b/>
        </w:rPr>
        <w:t>зарплата</w:t>
      </w:r>
      <w:r w:rsidRPr="00F33C5A">
        <w:t xml:space="preserve"> є формою вартості товару „робоча сила”. Зарплата відображає необхідний продукт, а вартість робочої сили визначається суспільно нормальними умовами її відтворення з врахуванням навчання для здійснення трудової діяльності. Величина зарплати залежить від співвідношення попиту і пропозиції робочої сили; тривалості, інтенсивності, продуктивності та складності роботи.</w:t>
      </w:r>
    </w:p>
    <w:p w:rsidR="002C462C" w:rsidRPr="00F33C5A" w:rsidRDefault="002C462C" w:rsidP="0023520F">
      <w:pPr>
        <w:spacing w:after="120"/>
        <w:ind w:firstLine="709"/>
        <w:jc w:val="both"/>
      </w:pPr>
      <w:r w:rsidRPr="00F33C5A">
        <w:t>М. Туган-Барановський запропонував „соціальну теорію заробітної плати”, відповідно до якої зарплата є частк</w:t>
      </w:r>
      <w:r>
        <w:t>ою</w:t>
      </w:r>
      <w:r w:rsidRPr="00F33C5A">
        <w:t xml:space="preserve"> робочого класу </w:t>
      </w:r>
      <w:r>
        <w:t>в</w:t>
      </w:r>
      <w:r w:rsidRPr="00F33C5A">
        <w:t xml:space="preserve"> суспільному продукті, яка визначається продуктивністю суспільної праці </w:t>
      </w:r>
      <w:r>
        <w:t>й</w:t>
      </w:r>
      <w:r w:rsidRPr="00F33C5A">
        <w:t xml:space="preserve"> соціально</w:t>
      </w:r>
      <w:r>
        <w:t>ю</w:t>
      </w:r>
      <w:r w:rsidRPr="00F33C5A">
        <w:t xml:space="preserve"> впливов</w:t>
      </w:r>
      <w:r>
        <w:t>і</w:t>
      </w:r>
      <w:r w:rsidRPr="00F33C5A">
        <w:t>ст</w:t>
      </w:r>
      <w:r>
        <w:t>ю</w:t>
      </w:r>
      <w:r w:rsidRPr="00F33C5A">
        <w:t xml:space="preserve"> робочого класу.</w:t>
      </w:r>
    </w:p>
    <w:p w:rsidR="002C462C" w:rsidRPr="00F33C5A" w:rsidRDefault="002C462C" w:rsidP="0023520F">
      <w:pPr>
        <w:spacing w:after="120"/>
        <w:ind w:firstLine="709"/>
        <w:jc w:val="both"/>
      </w:pPr>
      <w:r w:rsidRPr="00F33C5A">
        <w:lastRenderedPageBreak/>
        <w:t>Е. Бем-Баверк обґрунтував механізм зниження зарплати до ринкового рівня. З його точки зору, під загрозою страйків підприємці можуть підвищити зарплату. Це призведе до відтоку капіталу з цих галузей і заміну живої праці машинної, що в кінцевому результаті приведе до зниження ставки зарплати до ринкового рівня.</w:t>
      </w:r>
    </w:p>
    <w:p w:rsidR="002C462C" w:rsidRPr="00F33C5A" w:rsidRDefault="002C462C" w:rsidP="0023520F">
      <w:pPr>
        <w:spacing w:after="120"/>
        <w:ind w:firstLine="709"/>
        <w:jc w:val="both"/>
      </w:pPr>
      <w:r w:rsidRPr="00F33C5A">
        <w:t>Необхідність державного регулювання заробітної плати обґрунтовували Е. Хансен, А. Лернір, Л. Клейн, Д. Робінсон, Дж. М. Кейнс та інші. Зокрема, Дж. М. Кейнс пропонував політику жорсткої зарплати, а з метою уникнення соціальних конфліктів не знижувати номінальну зарплату, а впливати на зменшення реальної за рахунок підвищення цін.</w:t>
      </w:r>
    </w:p>
    <w:p w:rsidR="002C462C" w:rsidRPr="00F33C5A" w:rsidRDefault="002C462C" w:rsidP="0023520F">
      <w:pPr>
        <w:spacing w:after="120"/>
        <w:ind w:firstLine="709"/>
        <w:jc w:val="both"/>
      </w:pPr>
      <w:r w:rsidRPr="00F33C5A">
        <w:t xml:space="preserve">У більшості теорій зарплата вважається платою (ціною) за використання ресурсу „праця”. В практичній діяльності – це оплата праці робітників, спеціалістів, власників малих фірм, яка може бути у вигляді премій, гонорарів, комісійних, місячних окладів тощо. Аналіз економічної сутності зарплати передбачає розгляд </w:t>
      </w:r>
      <w:r w:rsidRPr="00F33C5A">
        <w:rPr>
          <w:b/>
        </w:rPr>
        <w:t>ставки зарплати</w:t>
      </w:r>
      <w:r w:rsidRPr="00F33C5A">
        <w:t xml:space="preserve"> – зарплата за одиницю відпрацьованого часу (годину, місяць, тиждень тощо).</w:t>
      </w:r>
    </w:p>
    <w:p w:rsidR="002C462C" w:rsidRDefault="002C462C" w:rsidP="0023520F">
      <w:pPr>
        <w:spacing w:after="120"/>
        <w:ind w:firstLine="709"/>
        <w:jc w:val="both"/>
      </w:pPr>
      <w:r w:rsidRPr="00F33C5A">
        <w:t xml:space="preserve">Розрізняють </w:t>
      </w:r>
      <w:r w:rsidRPr="001D05FA">
        <w:t>номінальну</w:t>
      </w:r>
      <w:r w:rsidRPr="00F33C5A">
        <w:t xml:space="preserve"> та </w:t>
      </w:r>
      <w:r w:rsidRPr="001D05FA">
        <w:t>реальну ставку зарплати</w:t>
      </w:r>
      <w:r w:rsidRPr="00F33C5A">
        <w:t xml:space="preserve">. </w:t>
      </w:r>
    </w:p>
    <w:p w:rsidR="002C462C" w:rsidRPr="00F33C5A" w:rsidRDefault="00D23931" w:rsidP="00165560">
      <w:pPr>
        <w:spacing w:after="120"/>
        <w:jc w:val="both"/>
      </w:pPr>
      <w:r>
        <w:rPr>
          <w:noProof/>
          <w:lang w:eastAsia="uk-UA"/>
        </w:rPr>
        <w:drawing>
          <wp:inline distT="0" distB="0" distL="0" distR="0">
            <wp:extent cx="6143625" cy="1400175"/>
            <wp:effectExtent l="0" t="0" r="47625" b="0"/>
            <wp:docPr id="347" name="Схема 13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9" r:lo="rId1350" r:qs="rId1351" r:cs="rId1352"/>
              </a:graphicData>
            </a:graphic>
          </wp:inline>
        </w:drawing>
      </w:r>
      <w:r w:rsidR="002C462C" w:rsidRPr="00F33C5A">
        <w:t xml:space="preserve"> </w:t>
      </w:r>
    </w:p>
    <w:p w:rsidR="002C462C" w:rsidRPr="00F33C5A" w:rsidRDefault="002C462C" w:rsidP="0023520F">
      <w:pPr>
        <w:spacing w:after="120"/>
        <w:ind w:firstLine="800"/>
        <w:jc w:val="both"/>
      </w:pPr>
      <w:r w:rsidRPr="00F33C5A">
        <w:t xml:space="preserve">Країни запроваджують </w:t>
      </w:r>
      <w:r w:rsidRPr="001D05FA">
        <w:rPr>
          <w:b/>
          <w:i/>
        </w:rPr>
        <w:t>мінімальну зарплату</w:t>
      </w:r>
      <w:r w:rsidRPr="00F33C5A">
        <w:t>, економічна сутність якої полягає у наступному – це така зарплата, яка дозволяє малокваліфікованому робітнику утримувати себе і свою сім’ю не за межею бідності. Її величина періодично переглядається у напрям</w:t>
      </w:r>
      <w:r w:rsidR="0097551B">
        <w:t>і</w:t>
      </w:r>
      <w:r w:rsidRPr="00F33C5A">
        <w:t xml:space="preserve"> підвищення, тому що зростає рівень цін і змінюється структура споживання.</w:t>
      </w:r>
    </w:p>
    <w:p w:rsidR="002C462C" w:rsidRPr="00F33C5A" w:rsidRDefault="002C462C" w:rsidP="0023520F">
      <w:pPr>
        <w:spacing w:after="120"/>
        <w:ind w:firstLine="709"/>
        <w:jc w:val="both"/>
      </w:pPr>
      <w:r w:rsidRPr="009E5C2E">
        <w:rPr>
          <w:i/>
        </w:rPr>
        <w:t>Противники підвищення мінімальної</w:t>
      </w:r>
      <w:r w:rsidRPr="00F33C5A">
        <w:t xml:space="preserve"> зарплати вважають, що це призведе до зростання витрат на виробництво товарів, зниження прибутку виробників, зменшення обсягів виробництва і звільнення робітників. </w:t>
      </w:r>
      <w:r w:rsidRPr="009E5C2E">
        <w:rPr>
          <w:i/>
        </w:rPr>
        <w:t>Прихильники підвищення мінімальної зарплати</w:t>
      </w:r>
      <w:r w:rsidRPr="00F33C5A">
        <w:t xml:space="preserve"> обґрунтовують це тим, що результатом буде зростання продуктивності праці, зниження середніх витрат і збільшення прибутку виробників.</w:t>
      </w:r>
    </w:p>
    <w:p w:rsidR="002C462C" w:rsidRPr="00F33C5A" w:rsidRDefault="002C462C" w:rsidP="0023520F">
      <w:pPr>
        <w:spacing w:after="120"/>
        <w:ind w:firstLine="709"/>
        <w:jc w:val="both"/>
      </w:pPr>
      <w:r w:rsidRPr="00F33C5A">
        <w:t xml:space="preserve">Рівень мінімальної зарплати в різних країнах є різним. Так, </w:t>
      </w:r>
      <w:r w:rsidR="008622BB">
        <w:t>(</w:t>
      </w:r>
      <w:r w:rsidR="00911FDF">
        <w:t>2017 р.</w:t>
      </w:r>
      <w:r w:rsidR="008622BB">
        <w:t>)</w:t>
      </w:r>
      <w:r w:rsidR="00911FDF">
        <w:t xml:space="preserve"> в</w:t>
      </w:r>
      <w:r w:rsidRPr="00F33C5A">
        <w:t xml:space="preserve"> </w:t>
      </w:r>
      <w:r>
        <w:t>Польщі</w:t>
      </w:r>
      <w:r w:rsidRPr="00F33C5A">
        <w:t xml:space="preserve"> – </w:t>
      </w:r>
      <w:r w:rsidR="00911FDF">
        <w:t>453</w:t>
      </w:r>
      <w:r>
        <w:t xml:space="preserve"> євро</w:t>
      </w:r>
      <w:r w:rsidRPr="00F33C5A">
        <w:t xml:space="preserve"> на місяць, в Ірландії – </w:t>
      </w:r>
      <w:r>
        <w:t>1</w:t>
      </w:r>
      <w:r w:rsidR="00911FDF">
        <w:t>563</w:t>
      </w:r>
      <w:r>
        <w:t xml:space="preserve"> євро</w:t>
      </w:r>
      <w:r w:rsidRPr="00F33C5A">
        <w:t xml:space="preserve">, у Великобританії </w:t>
      </w:r>
      <w:r>
        <w:t>–</w:t>
      </w:r>
      <w:r w:rsidRPr="00F33C5A">
        <w:t xml:space="preserve"> </w:t>
      </w:r>
      <w:r>
        <w:t>13</w:t>
      </w:r>
      <w:r w:rsidR="00911FDF">
        <w:t>97</w:t>
      </w:r>
      <w:r>
        <w:t xml:space="preserve"> євро</w:t>
      </w:r>
      <w:r w:rsidRPr="00F33C5A">
        <w:t xml:space="preserve">, в </w:t>
      </w:r>
      <w:r>
        <w:t>Словенії</w:t>
      </w:r>
      <w:r w:rsidRPr="00F33C5A">
        <w:t xml:space="preserve"> </w:t>
      </w:r>
      <w:r>
        <w:t>–</w:t>
      </w:r>
      <w:r w:rsidRPr="00F33C5A">
        <w:t xml:space="preserve"> </w:t>
      </w:r>
      <w:r w:rsidR="00911FDF">
        <w:t>805</w:t>
      </w:r>
      <w:r>
        <w:t xml:space="preserve"> євро</w:t>
      </w:r>
      <w:r w:rsidRPr="00F33C5A">
        <w:t xml:space="preserve">, в Україні – </w:t>
      </w:r>
      <w:r w:rsidR="008622BB">
        <w:t>110</w:t>
      </w:r>
      <w:r>
        <w:t xml:space="preserve"> євро (</w:t>
      </w:r>
      <w:r w:rsidR="008622BB">
        <w:t>3200</w:t>
      </w:r>
      <w:r w:rsidRPr="00F33C5A">
        <w:t xml:space="preserve"> грн.</w:t>
      </w:r>
      <w:r>
        <w:t>)</w:t>
      </w:r>
      <w:r w:rsidRPr="00F33C5A">
        <w:t xml:space="preserve"> і </w:t>
      </w:r>
      <w:r>
        <w:t>на 01.</w:t>
      </w:r>
      <w:r w:rsidR="008622BB">
        <w:t>01</w:t>
      </w:r>
      <w:r>
        <w:t>.201</w:t>
      </w:r>
      <w:r w:rsidR="008622BB">
        <w:t>8</w:t>
      </w:r>
      <w:r>
        <w:t xml:space="preserve"> року мінімальна зарплата в Україні становить </w:t>
      </w:r>
      <w:r w:rsidR="008622BB">
        <w:rPr>
          <w:color w:val="000000"/>
        </w:rPr>
        <w:t>3723</w:t>
      </w:r>
      <w:r>
        <w:t xml:space="preserve"> грн.</w:t>
      </w:r>
    </w:p>
    <w:p w:rsidR="002C462C" w:rsidRPr="00F33C5A" w:rsidRDefault="002C462C" w:rsidP="0023520F">
      <w:pPr>
        <w:spacing w:after="120"/>
        <w:ind w:firstLine="709"/>
        <w:jc w:val="both"/>
      </w:pPr>
      <w:r w:rsidRPr="00F33C5A">
        <w:t xml:space="preserve">Пропонуючи свою працю потенційний працівник здійснює вибір між двома джерелами корисності: роботою і відпочинком. Перевага на користь відпочинку означає зменшення можливості заробляти гроші для купівлі благ </w:t>
      </w:r>
      <w:r>
        <w:t>та</w:t>
      </w:r>
      <w:r w:rsidRPr="00F33C5A">
        <w:t xml:space="preserve"> навпаки. </w:t>
      </w:r>
      <w:r w:rsidRPr="00F33C5A">
        <w:lastRenderedPageBreak/>
        <w:t xml:space="preserve">Працівник намагається досягти балансу між роботою та відпочинком таким чином, щоб гранична корисність однієї години відпочинку дорівнювала </w:t>
      </w:r>
      <w:r>
        <w:t xml:space="preserve">граничній </w:t>
      </w:r>
      <w:r w:rsidRPr="00F33C5A">
        <w:t xml:space="preserve">корисності благ, які можна купити за годину роботи. </w:t>
      </w:r>
      <w:r>
        <w:t>Отже</w:t>
      </w:r>
      <w:r w:rsidRPr="00F33C5A">
        <w:t xml:space="preserve">, </w:t>
      </w:r>
      <w:r w:rsidRPr="00D83BF7">
        <w:rPr>
          <w:b/>
          <w:i/>
        </w:rPr>
        <w:t>годинна ставка зарплати</w:t>
      </w:r>
      <w:r w:rsidRPr="00F33C5A">
        <w:t xml:space="preserve"> – це втрати (альтернативна вартість) години відпочинку.</w:t>
      </w:r>
    </w:p>
    <w:p w:rsidR="002C462C" w:rsidRPr="00F33C5A" w:rsidRDefault="002C462C" w:rsidP="0023520F">
      <w:pPr>
        <w:spacing w:after="120"/>
        <w:ind w:firstLine="709"/>
        <w:jc w:val="both"/>
      </w:pPr>
      <w:r w:rsidRPr="00F33C5A">
        <w:t xml:space="preserve">Вибір між роботою </w:t>
      </w:r>
      <w:r>
        <w:t>та</w:t>
      </w:r>
      <w:r w:rsidRPr="00F33C5A">
        <w:t xml:space="preserve"> відпочинком і, відповідно, характер кривої пропозиції праці працівника, визначається двома ефектами: заміщення та доходу </w:t>
      </w:r>
      <w:r w:rsidRPr="00D83BF7">
        <w:t>(рис.</w:t>
      </w:r>
      <w:r>
        <w:t>18.1</w:t>
      </w:r>
      <w:r w:rsidRPr="00F33C5A">
        <w:t xml:space="preserve">, а). </w:t>
      </w:r>
    </w:p>
    <w:p w:rsidR="002C462C" w:rsidRPr="00F33C5A" w:rsidRDefault="002C462C" w:rsidP="0023520F">
      <w:pPr>
        <w:spacing w:after="120"/>
        <w:ind w:firstLine="709"/>
        <w:jc w:val="both"/>
      </w:pPr>
      <w:r w:rsidRPr="00F33C5A">
        <w:rPr>
          <w:b/>
        </w:rPr>
        <w:t>Ефект заміщення</w:t>
      </w:r>
      <w:r w:rsidRPr="00F33C5A">
        <w:t xml:space="preserve"> діє у тому випадку, коли ставка зарплати є відносно невисокою і поступово підвищується. Працівник буде заміщувати години відпочинку годинами роботи і у </w:t>
      </w:r>
      <w:r>
        <w:t>випадку</w:t>
      </w:r>
      <w:r w:rsidRPr="00F33C5A">
        <w:t xml:space="preserve"> підвищення ставки зарплати зростатиме пропозиція праці (години роботи).</w:t>
      </w:r>
    </w:p>
    <w:p w:rsidR="002C462C" w:rsidRPr="00F33C5A" w:rsidRDefault="002C462C" w:rsidP="0023520F">
      <w:pPr>
        <w:spacing w:after="120"/>
        <w:ind w:firstLine="709"/>
        <w:jc w:val="both"/>
      </w:pPr>
      <w:r w:rsidRPr="00F33C5A">
        <w:rPr>
          <w:b/>
        </w:rPr>
        <w:t>Ефект доходу</w:t>
      </w:r>
      <w:r w:rsidRPr="00F33C5A">
        <w:t xml:space="preserve"> діє за умов відносно високої ставки зарплати (</w:t>
      </w:r>
      <w:r w:rsidRPr="00B417B4">
        <w:rPr>
          <w:i/>
        </w:rPr>
        <w:t>Р</w:t>
      </w:r>
      <w:r w:rsidRPr="00B417B4">
        <w:rPr>
          <w:i/>
          <w:vertAlign w:val="subscript"/>
        </w:rPr>
        <w:t>А</w:t>
      </w:r>
      <w:r w:rsidRPr="00F33C5A">
        <w:t>). Подальше її підвищення вимагатиме від працівника більш тривалої та інтенсивної роботи. Крім того, він вже достатньо відмовився від відпочинку, тому не буде заміщувати його роботою, і підвищення ставки зарплати не призведе до зростання пропозиції праці.</w:t>
      </w:r>
    </w:p>
    <w:p w:rsidR="002C462C" w:rsidRPr="00F33C5A" w:rsidRDefault="00D23931" w:rsidP="0023520F">
      <w:pPr>
        <w:spacing w:after="120"/>
        <w:jc w:val="both"/>
      </w:pPr>
      <w:r>
        <w:rPr>
          <w:noProof/>
          <w:lang w:eastAsia="uk-UA"/>
        </w:rPr>
        <mc:AlternateContent>
          <mc:Choice Requires="wpc">
            <w:drawing>
              <wp:inline distT="0" distB="0" distL="0" distR="0">
                <wp:extent cx="6096000" cy="2245360"/>
                <wp:effectExtent l="0" t="0" r="4445" b="0"/>
                <wp:docPr id="789" name="Полотно 78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45" name="Group 791"/>
                        <wpg:cNvGrpSpPr>
                          <a:grpSpLocks/>
                        </wpg:cNvGrpSpPr>
                        <wpg:grpSpPr bwMode="auto">
                          <a:xfrm>
                            <a:off x="127473" y="86029"/>
                            <a:ext cx="5841927" cy="1986412"/>
                            <a:chOff x="2701" y="5018"/>
                            <a:chExt cx="6691" cy="2309"/>
                          </a:xfrm>
                        </wpg:grpSpPr>
                        <wps:wsp>
                          <wps:cNvPr id="546" name="Line 792"/>
                          <wps:cNvCnPr>
                            <a:cxnSpLocks noChangeShapeType="1"/>
                          </wps:cNvCnPr>
                          <wps:spPr bwMode="auto">
                            <a:xfrm>
                              <a:off x="3137" y="5922"/>
                              <a:ext cx="109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7" name="Line 793"/>
                          <wps:cNvCnPr>
                            <a:cxnSpLocks noChangeShapeType="1"/>
                          </wps:cNvCnPr>
                          <wps:spPr bwMode="auto">
                            <a:xfrm flipV="1">
                              <a:off x="3573" y="5922"/>
                              <a:ext cx="655" cy="5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48" name="Text Box 794"/>
                          <wps:cNvSpPr txBox="1">
                            <a:spLocks noChangeArrowheads="1"/>
                          </wps:cNvSpPr>
                          <wps:spPr bwMode="auto">
                            <a:xfrm>
                              <a:off x="2701" y="5119"/>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49" name="Line 795"/>
                          <wps:cNvCnPr>
                            <a:cxnSpLocks noChangeShapeType="1"/>
                          </wps:cNvCnPr>
                          <wps:spPr bwMode="auto">
                            <a:xfrm flipV="1">
                              <a:off x="3137" y="5119"/>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0" name="Text Box 796"/>
                          <wps:cNvSpPr txBox="1">
                            <a:spLocks noChangeArrowheads="1"/>
                          </wps:cNvSpPr>
                          <wps:spPr bwMode="auto">
                            <a:xfrm>
                              <a:off x="5028" y="7026"/>
                              <a:ext cx="80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rPr>
                                </w:pPr>
                                <w:r w:rsidRPr="00B052FA">
                                  <w:rPr>
                                    <w:b/>
                                    <w:sz w:val="24"/>
                                    <w:szCs w:val="24"/>
                                    <w:lang w:val="en-US"/>
                                  </w:rPr>
                                  <w:t xml:space="preserve">L, </w:t>
                                </w:r>
                                <w:r w:rsidRPr="00B052FA">
                                  <w:rPr>
                                    <w:b/>
                                    <w:sz w:val="24"/>
                                    <w:szCs w:val="24"/>
                                  </w:rPr>
                                  <w:t>год.</w:t>
                                </w:r>
                              </w:p>
                            </w:txbxContent>
                          </wps:txbx>
                          <wps:bodyPr rot="0" vert="horz" wrap="square" lIns="91440" tIns="45720" rIns="91440" bIns="45720" anchor="t" anchorCtr="0" upright="1">
                            <a:noAutofit/>
                          </wps:bodyPr>
                        </wps:wsp>
                        <wps:wsp>
                          <wps:cNvPr id="551" name="Text Box 797"/>
                          <wps:cNvSpPr txBox="1">
                            <a:spLocks noChangeArrowheads="1"/>
                          </wps:cNvSpPr>
                          <wps:spPr bwMode="auto">
                            <a:xfrm>
                              <a:off x="2992" y="7026"/>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rPr>
                                </w:pPr>
                                <w:r w:rsidRPr="00B052FA">
                                  <w:rPr>
                                    <w:b/>
                                    <w:sz w:val="24"/>
                                    <w:szCs w:val="24"/>
                                  </w:rPr>
                                  <w:t>0</w:t>
                                </w:r>
                              </w:p>
                            </w:txbxContent>
                          </wps:txbx>
                          <wps:bodyPr rot="0" vert="horz" wrap="square" lIns="91440" tIns="45720" rIns="91440" bIns="45720" anchor="t" anchorCtr="0" upright="1">
                            <a:noAutofit/>
                          </wps:bodyPr>
                        </wps:wsp>
                        <wps:wsp>
                          <wps:cNvPr id="552" name="Text Box 798"/>
                          <wps:cNvSpPr txBox="1">
                            <a:spLocks noChangeArrowheads="1"/>
                          </wps:cNvSpPr>
                          <wps:spPr bwMode="auto">
                            <a:xfrm>
                              <a:off x="3573" y="5119"/>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53" name="Text Box 799"/>
                          <wps:cNvSpPr txBox="1">
                            <a:spLocks noChangeArrowheads="1"/>
                          </wps:cNvSpPr>
                          <wps:spPr bwMode="auto">
                            <a:xfrm>
                              <a:off x="4228" y="5721"/>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A</w:t>
                                </w:r>
                              </w:p>
                            </w:txbxContent>
                          </wps:txbx>
                          <wps:bodyPr rot="0" vert="horz" wrap="square" lIns="91440" tIns="45720" rIns="91440" bIns="45720" anchor="t" anchorCtr="0" upright="1">
                            <a:noAutofit/>
                          </wps:bodyPr>
                        </wps:wsp>
                        <wps:wsp>
                          <wps:cNvPr id="554" name="Freeform 800"/>
                          <wps:cNvSpPr>
                            <a:spLocks/>
                          </wps:cNvSpPr>
                          <wps:spPr bwMode="auto">
                            <a:xfrm>
                              <a:off x="4010" y="5320"/>
                              <a:ext cx="254" cy="602"/>
                            </a:xfrm>
                            <a:custGeom>
                              <a:avLst/>
                              <a:gdLst>
                                <a:gd name="T0" fmla="*/ 300 w 350"/>
                                <a:gd name="T1" fmla="*/ 816 h 816"/>
                                <a:gd name="T2" fmla="*/ 300 w 350"/>
                                <a:gd name="T3" fmla="*/ 408 h 816"/>
                                <a:gd name="T4" fmla="*/ 0 w 350"/>
                                <a:gd name="T5" fmla="*/ 0 h 816"/>
                              </a:gdLst>
                              <a:ahLst/>
                              <a:cxnLst>
                                <a:cxn ang="0">
                                  <a:pos x="T0" y="T1"/>
                                </a:cxn>
                                <a:cxn ang="0">
                                  <a:pos x="T2" y="T3"/>
                                </a:cxn>
                                <a:cxn ang="0">
                                  <a:pos x="T4" y="T5"/>
                                </a:cxn>
                              </a:cxnLst>
                              <a:rect l="0" t="0" r="r" b="b"/>
                              <a:pathLst>
                                <a:path w="350" h="816">
                                  <a:moveTo>
                                    <a:pt x="300" y="816"/>
                                  </a:moveTo>
                                  <a:cubicBezTo>
                                    <a:pt x="325" y="680"/>
                                    <a:pt x="350" y="544"/>
                                    <a:pt x="300" y="408"/>
                                  </a:cubicBezTo>
                                  <a:cubicBezTo>
                                    <a:pt x="250" y="272"/>
                                    <a:pt x="50" y="68"/>
                                    <a:pt x="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Line 801"/>
                          <wps:cNvCnPr>
                            <a:cxnSpLocks noChangeShapeType="1"/>
                          </wps:cNvCnPr>
                          <wps:spPr bwMode="auto">
                            <a:xfrm>
                              <a:off x="4228" y="5922"/>
                              <a:ext cx="0" cy="11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6" name="Text Box 802"/>
                          <wps:cNvSpPr txBox="1">
                            <a:spLocks noChangeArrowheads="1"/>
                          </wps:cNvSpPr>
                          <wps:spPr bwMode="auto">
                            <a:xfrm>
                              <a:off x="2701" y="5721"/>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A</w:t>
                                </w:r>
                              </w:p>
                            </w:txbxContent>
                          </wps:txbx>
                          <wps:bodyPr rot="0" vert="horz" wrap="square" lIns="91440" tIns="45720" rIns="91440" bIns="45720" anchor="t" anchorCtr="0" upright="1">
                            <a:noAutofit/>
                          </wps:bodyPr>
                        </wps:wsp>
                        <wps:wsp>
                          <wps:cNvPr id="557" name="AutoShape 803"/>
                          <wps:cNvSpPr>
                            <a:spLocks/>
                          </wps:cNvSpPr>
                          <wps:spPr bwMode="auto">
                            <a:xfrm>
                              <a:off x="4228" y="5922"/>
                              <a:ext cx="174" cy="502"/>
                            </a:xfrm>
                            <a:prstGeom prst="rightBrace">
                              <a:avLst>
                                <a:gd name="adj1" fmla="val 24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8" name="AutoShape 804"/>
                          <wps:cNvSpPr>
                            <a:spLocks/>
                          </wps:cNvSpPr>
                          <wps:spPr bwMode="auto">
                            <a:xfrm flipV="1">
                              <a:off x="4228" y="5320"/>
                              <a:ext cx="174" cy="602"/>
                            </a:xfrm>
                            <a:prstGeom prst="rightBrace">
                              <a:avLst>
                                <a:gd name="adj1" fmla="val 2883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Text Box 805"/>
                          <wps:cNvSpPr txBox="1">
                            <a:spLocks noChangeArrowheads="1"/>
                          </wps:cNvSpPr>
                          <wps:spPr bwMode="auto">
                            <a:xfrm>
                              <a:off x="4446" y="5420"/>
                              <a:ext cx="138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2"/>
                                    <w:szCs w:val="22"/>
                                  </w:rPr>
                                </w:pPr>
                                <w:r w:rsidRPr="00B052FA">
                                  <w:rPr>
                                    <w:b/>
                                    <w:sz w:val="22"/>
                                    <w:szCs w:val="22"/>
                                  </w:rPr>
                                  <w:t>Ефект доходу</w:t>
                                </w:r>
                              </w:p>
                            </w:txbxContent>
                          </wps:txbx>
                          <wps:bodyPr rot="0" vert="horz" wrap="square" lIns="91440" tIns="45720" rIns="91440" bIns="45720" anchor="t" anchorCtr="0" upright="1">
                            <a:noAutofit/>
                          </wps:bodyPr>
                        </wps:wsp>
                        <wps:wsp>
                          <wps:cNvPr id="560" name="Text Box 806"/>
                          <wps:cNvSpPr txBox="1">
                            <a:spLocks noChangeArrowheads="1"/>
                          </wps:cNvSpPr>
                          <wps:spPr bwMode="auto">
                            <a:xfrm>
                              <a:off x="4446" y="6022"/>
                              <a:ext cx="1673"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2"/>
                                    <w:szCs w:val="22"/>
                                  </w:rPr>
                                </w:pPr>
                                <w:r w:rsidRPr="00B052FA">
                                  <w:rPr>
                                    <w:b/>
                                    <w:sz w:val="22"/>
                                    <w:szCs w:val="22"/>
                                  </w:rPr>
                                  <w:t>Ефект заміщення</w:t>
                                </w:r>
                              </w:p>
                            </w:txbxContent>
                          </wps:txbx>
                          <wps:bodyPr rot="0" vert="horz" wrap="square" lIns="91440" tIns="45720" rIns="91440" bIns="45720" anchor="t" anchorCtr="0" upright="1">
                            <a:noAutofit/>
                          </wps:bodyPr>
                        </wps:wsp>
                        <wps:wsp>
                          <wps:cNvPr id="561" name="Text Box 807"/>
                          <wps:cNvSpPr txBox="1">
                            <a:spLocks noChangeArrowheads="1"/>
                          </wps:cNvSpPr>
                          <wps:spPr bwMode="auto">
                            <a:xfrm>
                              <a:off x="4010" y="7026"/>
                              <a:ext cx="509"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r w:rsidRPr="00B052FA">
                                  <w:rPr>
                                    <w:b/>
                                    <w:sz w:val="24"/>
                                    <w:szCs w:val="24"/>
                                    <w:vertAlign w:val="subscript"/>
                                    <w:lang w:val="en-US"/>
                                  </w:rPr>
                                  <w:t>A</w:t>
                                </w:r>
                              </w:p>
                            </w:txbxContent>
                          </wps:txbx>
                          <wps:bodyPr rot="0" vert="horz" wrap="square" lIns="91440" tIns="45720" rIns="91440" bIns="45720" anchor="t" anchorCtr="0" upright="1">
                            <a:noAutofit/>
                          </wps:bodyPr>
                        </wps:wsp>
                        <wps:wsp>
                          <wps:cNvPr id="562" name="Line 808"/>
                          <wps:cNvCnPr>
                            <a:cxnSpLocks noChangeShapeType="1"/>
                          </wps:cNvCnPr>
                          <wps:spPr bwMode="auto">
                            <a:xfrm>
                              <a:off x="3137" y="7026"/>
                              <a:ext cx="2255"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3" name="Text Box 809"/>
                          <wps:cNvSpPr txBox="1">
                            <a:spLocks noChangeArrowheads="1"/>
                          </wps:cNvSpPr>
                          <wps:spPr bwMode="auto">
                            <a:xfrm>
                              <a:off x="4155" y="5018"/>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2"/>
                                    <w:szCs w:val="22"/>
                                    <w:lang w:val="en-US"/>
                                  </w:rPr>
                                </w:pPr>
                                <w:r w:rsidRPr="00B052FA">
                                  <w:rPr>
                                    <w:b/>
                                    <w:sz w:val="22"/>
                                    <w:szCs w:val="22"/>
                                    <w:lang w:val="en-US"/>
                                  </w:rPr>
                                  <w:t>a)</w:t>
                                </w:r>
                              </w:p>
                            </w:txbxContent>
                          </wps:txbx>
                          <wps:bodyPr rot="0" vert="horz" wrap="square" lIns="91440" tIns="45720" rIns="91440" bIns="45720" anchor="t" anchorCtr="0" upright="1">
                            <a:noAutofit/>
                          </wps:bodyPr>
                        </wps:wsp>
                        <wps:wsp>
                          <wps:cNvPr id="564" name="Freeform 810"/>
                          <wps:cNvSpPr>
                            <a:spLocks/>
                          </wps:cNvSpPr>
                          <wps:spPr bwMode="auto">
                            <a:xfrm>
                              <a:off x="7501" y="5520"/>
                              <a:ext cx="1236" cy="1104"/>
                            </a:xfrm>
                            <a:custGeom>
                              <a:avLst/>
                              <a:gdLst>
                                <a:gd name="T0" fmla="*/ 0 w 1700"/>
                                <a:gd name="T1" fmla="*/ 1496 h 1496"/>
                                <a:gd name="T2" fmla="*/ 1100 w 1700"/>
                                <a:gd name="T3" fmla="*/ 952 h 1496"/>
                                <a:gd name="T4" fmla="*/ 1700 w 1700"/>
                                <a:gd name="T5" fmla="*/ 0 h 1496"/>
                              </a:gdLst>
                              <a:ahLst/>
                              <a:cxnLst>
                                <a:cxn ang="0">
                                  <a:pos x="T0" y="T1"/>
                                </a:cxn>
                                <a:cxn ang="0">
                                  <a:pos x="T2" y="T3"/>
                                </a:cxn>
                                <a:cxn ang="0">
                                  <a:pos x="T4" y="T5"/>
                                </a:cxn>
                              </a:cxnLst>
                              <a:rect l="0" t="0" r="r" b="b"/>
                              <a:pathLst>
                                <a:path w="1700" h="1496">
                                  <a:moveTo>
                                    <a:pt x="0" y="1496"/>
                                  </a:moveTo>
                                  <a:cubicBezTo>
                                    <a:pt x="408" y="1348"/>
                                    <a:pt x="817" y="1201"/>
                                    <a:pt x="1100" y="952"/>
                                  </a:cubicBezTo>
                                  <a:cubicBezTo>
                                    <a:pt x="1383" y="703"/>
                                    <a:pt x="1541" y="351"/>
                                    <a:pt x="17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5" name="Text Box 811"/>
                          <wps:cNvSpPr txBox="1">
                            <a:spLocks noChangeArrowheads="1"/>
                          </wps:cNvSpPr>
                          <wps:spPr bwMode="auto">
                            <a:xfrm>
                              <a:off x="6701" y="5119"/>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66" name="Line 812"/>
                          <wps:cNvCnPr>
                            <a:cxnSpLocks noChangeShapeType="1"/>
                          </wps:cNvCnPr>
                          <wps:spPr bwMode="auto">
                            <a:xfrm flipV="1">
                              <a:off x="7137" y="5219"/>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7" name="Text Box 813"/>
                          <wps:cNvSpPr txBox="1">
                            <a:spLocks noChangeArrowheads="1"/>
                          </wps:cNvSpPr>
                          <wps:spPr bwMode="auto">
                            <a:xfrm>
                              <a:off x="8664" y="5320"/>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68" name="Text Box 814"/>
                          <wps:cNvSpPr txBox="1">
                            <a:spLocks noChangeArrowheads="1"/>
                          </wps:cNvSpPr>
                          <wps:spPr bwMode="auto">
                            <a:xfrm>
                              <a:off x="8592" y="7026"/>
                              <a:ext cx="800"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2"/>
                                    <w:szCs w:val="22"/>
                                  </w:rPr>
                                </w:pPr>
                                <w:r w:rsidRPr="00B052FA">
                                  <w:rPr>
                                    <w:b/>
                                    <w:sz w:val="24"/>
                                    <w:szCs w:val="24"/>
                                    <w:lang w:val="en-US"/>
                                  </w:rPr>
                                  <w:t xml:space="preserve">L, </w:t>
                                </w:r>
                                <w:r w:rsidRPr="00B052FA">
                                  <w:rPr>
                                    <w:b/>
                                    <w:sz w:val="22"/>
                                    <w:szCs w:val="22"/>
                                  </w:rPr>
                                  <w:t>осіб</w:t>
                                </w:r>
                              </w:p>
                            </w:txbxContent>
                          </wps:txbx>
                          <wps:bodyPr rot="0" vert="horz" wrap="square" lIns="91440" tIns="45720" rIns="91440" bIns="45720" anchor="t" anchorCtr="0" upright="1">
                            <a:noAutofit/>
                          </wps:bodyPr>
                        </wps:wsp>
                        <wps:wsp>
                          <wps:cNvPr id="569" name="Text Box 815"/>
                          <wps:cNvSpPr txBox="1">
                            <a:spLocks noChangeArrowheads="1"/>
                          </wps:cNvSpPr>
                          <wps:spPr bwMode="auto">
                            <a:xfrm>
                              <a:off x="6992" y="7026"/>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rPr>
                                </w:pPr>
                                <w:r w:rsidRPr="00B052FA">
                                  <w:rPr>
                                    <w:b/>
                                    <w:sz w:val="24"/>
                                    <w:szCs w:val="24"/>
                                  </w:rPr>
                                  <w:t>0</w:t>
                                </w:r>
                              </w:p>
                            </w:txbxContent>
                          </wps:txbx>
                          <wps:bodyPr rot="0" vert="horz" wrap="square" lIns="91440" tIns="45720" rIns="91440" bIns="45720" anchor="t" anchorCtr="0" upright="1">
                            <a:noAutofit/>
                          </wps:bodyPr>
                        </wps:wsp>
                        <wps:wsp>
                          <wps:cNvPr id="570" name="Line 816"/>
                          <wps:cNvCnPr>
                            <a:cxnSpLocks noChangeShapeType="1"/>
                          </wps:cNvCnPr>
                          <wps:spPr bwMode="auto">
                            <a:xfrm>
                              <a:off x="7137" y="7026"/>
                              <a:ext cx="1964"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1" name="Text Box 817"/>
                          <wps:cNvSpPr txBox="1">
                            <a:spLocks noChangeArrowheads="1"/>
                          </wps:cNvSpPr>
                          <wps:spPr bwMode="auto">
                            <a:xfrm>
                              <a:off x="7864" y="5018"/>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0"/>
                                    <w:szCs w:val="20"/>
                                  </w:rPr>
                                </w:pPr>
                                <w:r w:rsidRPr="00B052FA">
                                  <w:rPr>
                                    <w:b/>
                                    <w:sz w:val="20"/>
                                    <w:szCs w:val="20"/>
                                  </w:rPr>
                                  <w:t>б)</w:t>
                                </w:r>
                              </w:p>
                            </w:txbxContent>
                          </wps:txbx>
                          <wps:bodyPr rot="0" vert="horz" wrap="square" lIns="91440" tIns="45720" rIns="91440" bIns="45720" anchor="t" anchorCtr="0" upright="1">
                            <a:noAutofit/>
                          </wps:bodyPr>
                        </wps:wsp>
                      </wpg:wgp>
                    </wpc:wpc>
                  </a:graphicData>
                </a:graphic>
              </wp:inline>
            </w:drawing>
          </mc:Choice>
          <mc:Fallback>
            <w:pict>
              <v:group id="Полотно 789" o:spid="_x0000_s1762" editas="canvas" style="width:480pt;height:176.8pt;mso-position-horizontal-relative:char;mso-position-vertical-relative:line" coordsize="60960,2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">
                <v:shape id="_x0000_s1763" type="#_x0000_t75" style="position:absolute;width:60960;height:22453;visibility:visible;mso-wrap-style:square">
                  <v:fill o:detectmouseclick="t"/>
                  <v:path o:connecttype="none"/>
                </v:shape>
                <v:group id="Group 791" o:spid="_x0000_s1764" style="position:absolute;left:1274;top:860;width:58420;height:19864" coordorigin="2701,5018" coordsize="6691,2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line id="Line 792" o:spid="_x0000_s1765" style="position:absolute;visibility:visible;mso-wrap-style:square" from="3137,5922" to="4228,5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">
                    <v:stroke dashstyle="dash"/>
                  </v:line>
                  <v:line id="Line 793" o:spid="_x0000_s1766" style="position:absolute;flip:y;visibility:visible;mso-wrap-style:square" from="3573,5922" to="4228,6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" strokeweight="1.25pt"/>
                  <v:shape id="Text Box 794" o:spid="_x0000_s1767" type="#_x0000_t202" style="position:absolute;left:2701;top:5119;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" stroked="f">
                    <v:textbo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Line 795" o:spid="_x0000_s1768" style="position:absolute;flip:y;visibility:visible;mso-wrap-style:square" from="3137,5119" to="3137,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" strokeweight="1.25pt">
                    <v:stroke endarrow="block"/>
                  </v:line>
                  <v:shape id="Text Box 796" o:spid="_x0000_s1769" type="#_x0000_t202" style="position:absolute;left:5028;top:7026;width:8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" stroked="f">
                    <v:textbox>
                      <w:txbxContent>
                        <w:p w:rsidR="006C561C" w:rsidRPr="00B052FA" w:rsidRDefault="006C561C" w:rsidP="00DE15B9">
                          <w:pPr>
                            <w:rPr>
                              <w:b/>
                              <w:sz w:val="24"/>
                              <w:szCs w:val="24"/>
                            </w:rPr>
                          </w:pPr>
                          <w:r w:rsidRPr="00B052FA">
                            <w:rPr>
                              <w:b/>
                              <w:sz w:val="24"/>
                              <w:szCs w:val="24"/>
                              <w:lang w:val="en-US"/>
                            </w:rPr>
                            <w:t xml:space="preserve">L, </w:t>
                          </w:r>
                          <w:r w:rsidRPr="00B052FA">
                            <w:rPr>
                              <w:b/>
                              <w:sz w:val="24"/>
                              <w:szCs w:val="24"/>
                            </w:rPr>
                            <w:t>год.</w:t>
                          </w:r>
                        </w:p>
                      </w:txbxContent>
                    </v:textbox>
                  </v:shape>
                  <v:shape id="Text Box 797" o:spid="_x0000_s1770" type="#_x0000_t202" style="position:absolute;left:2992;top:7026;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" stroked="f">
                    <v:textbox>
                      <w:txbxContent>
                        <w:p w:rsidR="006C561C" w:rsidRPr="00B052FA" w:rsidRDefault="006C561C" w:rsidP="00DE15B9">
                          <w:pPr>
                            <w:rPr>
                              <w:b/>
                              <w:sz w:val="24"/>
                              <w:szCs w:val="24"/>
                            </w:rPr>
                          </w:pPr>
                          <w:r w:rsidRPr="00B052FA">
                            <w:rPr>
                              <w:b/>
                              <w:sz w:val="24"/>
                              <w:szCs w:val="24"/>
                            </w:rPr>
                            <w:t>0</w:t>
                          </w:r>
                        </w:p>
                      </w:txbxContent>
                    </v:textbox>
                  </v:shape>
                  <v:shape id="Text Box 798" o:spid="_x0000_s1771" type="#_x0000_t202" style="position:absolute;left:3573;top:5119;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" stroked="f">
                    <v:textbo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Text Box 799" o:spid="_x0000_s1772" type="#_x0000_t202" style="position:absolute;left:4228;top:5721;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" stroked="f">
                    <v:textbox>
                      <w:txbxContent>
                        <w:p w:rsidR="006C561C" w:rsidRPr="00B052FA" w:rsidRDefault="006C561C" w:rsidP="00DE15B9">
                          <w:pPr>
                            <w:rPr>
                              <w:b/>
                              <w:sz w:val="24"/>
                              <w:szCs w:val="24"/>
                              <w:lang w:val="en-US"/>
                            </w:rPr>
                          </w:pPr>
                          <w:r w:rsidRPr="00B052FA">
                            <w:rPr>
                              <w:b/>
                              <w:sz w:val="24"/>
                              <w:szCs w:val="24"/>
                              <w:lang w:val="en-US"/>
                            </w:rPr>
                            <w:t>A</w:t>
                          </w:r>
                        </w:p>
                      </w:txbxContent>
                    </v:textbox>
                  </v:shape>
                  <v:shape id="Freeform 800" o:spid="_x0000_s1773" style="position:absolute;left:4010;top:5320;width:254;height:602;visibility:visible;mso-wrap-style:square;v-text-anchor:top" coordsize="350,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" path="m300,816v25,-136,50,-272,,-408c250,272,50,68,,e" filled="f" strokeweight="1.25pt">
                    <v:path arrowok="t" o:connecttype="custom" o:connectlocs="218,602;218,301;0,0" o:connectangles="0,0,0"/>
                  </v:shape>
                  <v:line id="Line 801" o:spid="_x0000_s1774" style="position:absolute;visibility:visible;mso-wrap-style:square" from="4228,5922" to="4228,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">
                    <v:stroke dashstyle="dash"/>
                  </v:line>
                  <v:shape id="Text Box 802" o:spid="_x0000_s1775" type="#_x0000_t202" style="position:absolute;left:2701;top:5721;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A</w:t>
                          </w:r>
                        </w:p>
                      </w:txbxContent>
                    </v:textbox>
                  </v:shape>
                  <v:shape id="AutoShape 803" o:spid="_x0000_s1776" type="#_x0000_t88" style="position:absolute;left:4228;top:5922;width:174;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"/>
                  <v:shape id="AutoShape 804" o:spid="_x0000_s1777" type="#_x0000_t88" style="position:absolute;left:4228;top:5320;width:174;height:602;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"/>
                  <v:shape id="Text Box 805" o:spid="_x0000_s1778" type="#_x0000_t202" style="position:absolute;left:4446;top:5420;width:138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" stroked="f">
                    <v:textbox>
                      <w:txbxContent>
                        <w:p w:rsidR="006C561C" w:rsidRPr="00B052FA" w:rsidRDefault="006C561C" w:rsidP="00DE15B9">
                          <w:pPr>
                            <w:rPr>
                              <w:b/>
                              <w:sz w:val="22"/>
                              <w:szCs w:val="22"/>
                            </w:rPr>
                          </w:pPr>
                          <w:r w:rsidRPr="00B052FA">
                            <w:rPr>
                              <w:b/>
                              <w:sz w:val="22"/>
                              <w:szCs w:val="22"/>
                            </w:rPr>
                            <w:t>Ефект доходу</w:t>
                          </w:r>
                        </w:p>
                      </w:txbxContent>
                    </v:textbox>
                  </v:shape>
                  <v:shape id="Text Box 806" o:spid="_x0000_s1779" type="#_x0000_t202" style="position:absolute;left:4446;top:6022;width:1673;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" stroked="f">
                    <v:textbox>
                      <w:txbxContent>
                        <w:p w:rsidR="006C561C" w:rsidRPr="00B052FA" w:rsidRDefault="006C561C" w:rsidP="00DE15B9">
                          <w:pPr>
                            <w:rPr>
                              <w:b/>
                              <w:sz w:val="22"/>
                              <w:szCs w:val="22"/>
                            </w:rPr>
                          </w:pPr>
                          <w:r w:rsidRPr="00B052FA">
                            <w:rPr>
                              <w:b/>
                              <w:sz w:val="22"/>
                              <w:szCs w:val="22"/>
                            </w:rPr>
                            <w:t>Ефект заміщення</w:t>
                          </w:r>
                        </w:p>
                      </w:txbxContent>
                    </v:textbox>
                  </v:shape>
                  <v:shape id="Text Box 807" o:spid="_x0000_s1780" type="#_x0000_t202" style="position:absolute;left:4010;top:7026;width:50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" stroked="f">
                    <v:textbox>
                      <w:txbxContent>
                        <w:p w:rsidR="006C561C" w:rsidRPr="00B052FA" w:rsidRDefault="006C561C" w:rsidP="00DE15B9">
                          <w:pPr>
                            <w:rPr>
                              <w:b/>
                              <w:sz w:val="24"/>
                              <w:szCs w:val="24"/>
                              <w:lang w:val="en-US"/>
                            </w:rPr>
                          </w:pPr>
                          <w:r w:rsidRPr="00B052FA">
                            <w:rPr>
                              <w:b/>
                              <w:sz w:val="24"/>
                              <w:szCs w:val="24"/>
                              <w:lang w:val="en-US"/>
                            </w:rPr>
                            <w:t>L</w:t>
                          </w:r>
                          <w:r w:rsidRPr="00B052FA">
                            <w:rPr>
                              <w:b/>
                              <w:sz w:val="24"/>
                              <w:szCs w:val="24"/>
                              <w:vertAlign w:val="subscript"/>
                              <w:lang w:val="en-US"/>
                            </w:rPr>
                            <w:t>A</w:t>
                          </w:r>
                        </w:p>
                      </w:txbxContent>
                    </v:textbox>
                  </v:shape>
                  <v:line id="Line 808" o:spid="_x0000_s1781" style="position:absolute;visibility:visible;mso-wrap-style:square" from="3137,7026" to="5392,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" strokeweight="1.25pt">
                    <v:stroke endarrow="block"/>
                  </v:line>
                  <v:shape id="Text Box 809" o:spid="_x0000_s1782" type="#_x0000_t202" style="position:absolute;left:4155;top:5018;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" stroked="f">
                    <v:textbox>
                      <w:txbxContent>
                        <w:p w:rsidR="006C561C" w:rsidRPr="00B052FA" w:rsidRDefault="006C561C" w:rsidP="00DE15B9">
                          <w:pPr>
                            <w:rPr>
                              <w:b/>
                              <w:sz w:val="22"/>
                              <w:szCs w:val="22"/>
                              <w:lang w:val="en-US"/>
                            </w:rPr>
                          </w:pPr>
                          <w:r w:rsidRPr="00B052FA">
                            <w:rPr>
                              <w:b/>
                              <w:sz w:val="22"/>
                              <w:szCs w:val="22"/>
                              <w:lang w:val="en-US"/>
                            </w:rPr>
                            <w:t>a)</w:t>
                          </w:r>
                        </w:p>
                      </w:txbxContent>
                    </v:textbox>
                  </v:shape>
                  <v:shape id="Freeform 810" o:spid="_x0000_s1783" style="position:absolute;left:7501;top:5520;width:1236;height:1104;visibility:visible;mso-wrap-style:square;v-text-anchor:top" coordsize="1700,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" path="m,1496c408,1348,817,1201,1100,952,1383,703,1541,351,1700,e" filled="f" strokeweight="1.25pt">
                    <v:path arrowok="t" o:connecttype="custom" o:connectlocs="0,1104;800,703;1236,0" o:connectangles="0,0,0"/>
                  </v:shape>
                  <v:shape id="Text Box 811" o:spid="_x0000_s1784" type="#_x0000_t202" style="position:absolute;left:6701;top:5119;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line id="Line 812" o:spid="_x0000_s1785" style="position:absolute;flip:y;visibility:visible;mso-wrap-style:square" from="7137,5219" to="7137,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" strokeweight="1.25pt">
                    <v:stroke endarrow="block"/>
                  </v:line>
                  <v:shape id="Text Box 813" o:spid="_x0000_s1786" type="#_x0000_t202" style="position:absolute;left:8664;top:5320;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" stroked="f">
                    <v:textbo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Text Box 814" o:spid="_x0000_s1787" type="#_x0000_t202" style="position:absolute;left:8592;top:7026;width:800;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" stroked="f">
                    <v:textbox>
                      <w:txbxContent>
                        <w:p w:rsidR="006C561C" w:rsidRPr="00B052FA" w:rsidRDefault="006C561C" w:rsidP="00DE15B9">
                          <w:pPr>
                            <w:rPr>
                              <w:b/>
                              <w:sz w:val="22"/>
                              <w:szCs w:val="22"/>
                            </w:rPr>
                          </w:pPr>
                          <w:r w:rsidRPr="00B052FA">
                            <w:rPr>
                              <w:b/>
                              <w:sz w:val="24"/>
                              <w:szCs w:val="24"/>
                              <w:lang w:val="en-US"/>
                            </w:rPr>
                            <w:t xml:space="preserve">L, </w:t>
                          </w:r>
                          <w:r w:rsidRPr="00B052FA">
                            <w:rPr>
                              <w:b/>
                              <w:sz w:val="22"/>
                              <w:szCs w:val="22"/>
                            </w:rPr>
                            <w:t>осіб</w:t>
                          </w:r>
                        </w:p>
                      </w:txbxContent>
                    </v:textbox>
                  </v:shape>
                  <v:shape id="Text Box 815" o:spid="_x0000_s1788" type="#_x0000_t202" style="position:absolute;left:6992;top:7026;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" stroked="f">
                    <v:textbox>
                      <w:txbxContent>
                        <w:p w:rsidR="006C561C" w:rsidRPr="00B052FA" w:rsidRDefault="006C561C" w:rsidP="00DE15B9">
                          <w:pPr>
                            <w:rPr>
                              <w:b/>
                              <w:sz w:val="24"/>
                              <w:szCs w:val="24"/>
                            </w:rPr>
                          </w:pPr>
                          <w:r w:rsidRPr="00B052FA">
                            <w:rPr>
                              <w:b/>
                              <w:sz w:val="24"/>
                              <w:szCs w:val="24"/>
                            </w:rPr>
                            <w:t>0</w:t>
                          </w:r>
                        </w:p>
                      </w:txbxContent>
                    </v:textbox>
                  </v:shape>
                  <v:line id="Line 816" o:spid="_x0000_s1789" style="position:absolute;visibility:visible;mso-wrap-style:square" from="7137,7026" to="9101,7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" strokeweight="1.25pt">
                    <v:stroke endarrow="block"/>
                  </v:line>
                  <v:shape id="Text Box 817" o:spid="_x0000_s1790" type="#_x0000_t202" style="position:absolute;left:7864;top:5018;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" stroked="f">
                    <v:textbox>
                      <w:txbxContent>
                        <w:p w:rsidR="006C561C" w:rsidRPr="00B052FA" w:rsidRDefault="006C561C" w:rsidP="00DE15B9">
                          <w:pPr>
                            <w:rPr>
                              <w:b/>
                              <w:sz w:val="20"/>
                              <w:szCs w:val="20"/>
                            </w:rPr>
                          </w:pPr>
                          <w:r w:rsidRPr="00B052FA">
                            <w:rPr>
                              <w:b/>
                              <w:sz w:val="20"/>
                              <w:szCs w:val="20"/>
                            </w:rPr>
                            <w:t>б)</w:t>
                          </w:r>
                        </w:p>
                      </w:txbxContent>
                    </v:textbox>
                  </v:shape>
                </v:group>
                <w10:anchorlock/>
              </v:group>
            </w:pict>
          </mc:Fallback>
        </mc:AlternateContent>
      </w:r>
    </w:p>
    <w:p w:rsidR="002C462C" w:rsidRPr="00B052FA" w:rsidRDefault="002C462C" w:rsidP="0023520F">
      <w:pPr>
        <w:spacing w:after="120"/>
        <w:jc w:val="center"/>
        <w:rPr>
          <w:b/>
          <w:i/>
        </w:rPr>
      </w:pPr>
      <w:r w:rsidRPr="00B052FA">
        <w:rPr>
          <w:b/>
          <w:i/>
        </w:rPr>
        <w:t>Рис.18.1. Індивідуальна (а) та ринкова (б) крива пропозиції праці</w:t>
      </w:r>
    </w:p>
    <w:p w:rsidR="002C462C" w:rsidRPr="00F33C5A" w:rsidRDefault="002C462C" w:rsidP="0023520F">
      <w:pPr>
        <w:spacing w:after="120"/>
        <w:jc w:val="center"/>
      </w:pPr>
    </w:p>
    <w:p w:rsidR="002C462C" w:rsidRPr="00F33C5A" w:rsidRDefault="002C462C" w:rsidP="0023520F">
      <w:pPr>
        <w:spacing w:after="120"/>
        <w:ind w:firstLine="700"/>
        <w:jc w:val="both"/>
      </w:pPr>
      <w:r w:rsidRPr="00F33C5A">
        <w:t>Ринкова крива пропозиції праці буде відображати прямий взаємозв’язок між ставкою зарплати та кількістю працівників, які пропонують працю конкретного виду (</w:t>
      </w:r>
      <w:r w:rsidRPr="00CA2FBA">
        <w:t>рис.</w:t>
      </w:r>
      <w:r>
        <w:t>18.1</w:t>
      </w:r>
      <w:r w:rsidRPr="00CA2FBA">
        <w:t>,</w:t>
      </w:r>
      <w:r w:rsidRPr="00F33C5A">
        <w:t xml:space="preserve"> б). Вона матиме висхідний характер: за більш високої ставки зарплати збільшується кількість осіб, що пропонують працю та навпаки. Це обумовлено тим, що більш висока ставка зарплати стимулює працівників до </w:t>
      </w:r>
      <w:r>
        <w:t xml:space="preserve">професійної </w:t>
      </w:r>
      <w:r w:rsidRPr="00F33C5A">
        <w:t>міграції і перекваліфікації.</w:t>
      </w:r>
    </w:p>
    <w:p w:rsidR="002C462C" w:rsidRPr="00F33C5A" w:rsidRDefault="002C462C" w:rsidP="0023520F">
      <w:pPr>
        <w:spacing w:after="120"/>
        <w:ind w:firstLine="700"/>
        <w:jc w:val="both"/>
      </w:pPr>
      <w:r w:rsidRPr="00F33C5A">
        <w:t xml:space="preserve">Крива попиту на працю буде мати спадний характер, тому що вона відображає витрати підприємців на працю. </w:t>
      </w:r>
      <w:r>
        <w:t>П</w:t>
      </w:r>
      <w:r w:rsidRPr="00F33C5A">
        <w:t xml:space="preserve">ідвищення ставки зарплати </w:t>
      </w:r>
      <w:r>
        <w:t xml:space="preserve">призведе до </w:t>
      </w:r>
      <w:r w:rsidRPr="00F33C5A">
        <w:t>зроста</w:t>
      </w:r>
      <w:r>
        <w:t>ння</w:t>
      </w:r>
      <w:r w:rsidRPr="00F33C5A">
        <w:t xml:space="preserve"> витрат на працю і буде зменшуватися обсяг попиту.</w:t>
      </w:r>
    </w:p>
    <w:p w:rsidR="002C462C" w:rsidRDefault="00D23931" w:rsidP="0023520F">
      <w:pPr>
        <w:spacing w:after="120"/>
        <w:ind w:firstLine="700"/>
        <w:jc w:val="both"/>
        <w:rPr>
          <w:b/>
          <w:noProof/>
          <w:lang w:val="ru-RU"/>
        </w:rPr>
      </w:pPr>
      <w:r>
        <w:rPr>
          <w:b/>
          <w:noProof/>
          <w:lang w:eastAsia="uk-UA"/>
        </w:rPr>
        <w:drawing>
          <wp:inline distT="0" distB="0" distL="0" distR="0">
            <wp:extent cx="5463540" cy="523875"/>
            <wp:effectExtent l="0" t="0" r="22860" b="9525"/>
            <wp:docPr id="349" name="Схема 8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4" r:lo="rId1355" r:qs="rId1356" r:cs="rId1357"/>
              </a:graphicData>
            </a:graphic>
          </wp:inline>
        </w:drawing>
      </w:r>
    </w:p>
    <w:p w:rsidR="002C462C" w:rsidRPr="00F33C5A" w:rsidRDefault="002C462C" w:rsidP="0023520F">
      <w:pPr>
        <w:spacing w:after="120"/>
        <w:ind w:firstLine="700"/>
        <w:jc w:val="both"/>
      </w:pPr>
      <w:r w:rsidRPr="00F33C5A">
        <w:lastRenderedPageBreak/>
        <w:t>Ринки праці умовно можна поділити на конкурентні, недосконало конкурентні та монопсонії. Механізм функціонування підприємства на таких ринках має певні особливості, які визначаються їх ознаками (</w:t>
      </w:r>
      <w:r w:rsidRPr="00FA3A8E">
        <w:t>табл.</w:t>
      </w:r>
      <w:r>
        <w:t>18.1</w:t>
      </w:r>
      <w:r w:rsidRPr="00F33C5A">
        <w:t>).</w:t>
      </w:r>
    </w:p>
    <w:p w:rsidR="002C462C" w:rsidRPr="00F33C5A" w:rsidRDefault="002C462C" w:rsidP="00B052FA">
      <w:pPr>
        <w:spacing w:after="120"/>
        <w:ind w:firstLine="700"/>
        <w:jc w:val="both"/>
      </w:pPr>
      <w:r w:rsidRPr="00F33C5A">
        <w:t xml:space="preserve">1. Враховуючи ті обставини, що на </w:t>
      </w:r>
      <w:r w:rsidRPr="00F33C5A">
        <w:rPr>
          <w:b/>
        </w:rPr>
        <w:t>конкурентному ринку праці</w:t>
      </w:r>
      <w:r w:rsidRPr="00F33C5A">
        <w:t xml:space="preserve"> фірми не впливають на ставку зарплати, вона формується під впливом загального попиту і пропозиції праці</w:t>
      </w:r>
      <w:r>
        <w:t>, а</w:t>
      </w:r>
      <w:r w:rsidRPr="00F33C5A">
        <w:t xml:space="preserve"> для фірми вона „задана” ринком. Крива пропозиції праці буде абсолютно еластичною, тому </w:t>
      </w:r>
      <w:r w:rsidRPr="000E0A1D">
        <w:rPr>
          <w:b/>
          <w:i/>
        </w:rPr>
        <w:t>граничні витрати праці</w:t>
      </w:r>
      <w:r w:rsidRPr="00F33C5A">
        <w:t xml:space="preserve"> (витрати на кожного додаткового працівника </w:t>
      </w:r>
      <w:r w:rsidR="008622BB">
        <w:rPr>
          <w:bCs/>
        </w:rPr>
        <w:t>–</w:t>
      </w:r>
      <w:r w:rsidRPr="00F33C5A">
        <w:t xml:space="preserve"> </w:t>
      </w:r>
      <w:r w:rsidRPr="00F33C5A">
        <w:rPr>
          <w:i/>
        </w:rPr>
        <w:t>МRC</w:t>
      </w:r>
      <w:r w:rsidRPr="00F33C5A">
        <w:rPr>
          <w:i/>
          <w:vertAlign w:val="subscript"/>
        </w:rPr>
        <w:t>L</w:t>
      </w:r>
      <w:r w:rsidRPr="00F33C5A">
        <w:t>) відповідатимуть ставці зарплати. Фірма буде наймати таку кількість працівників, використання якої забезпечить їй максимальний прибуток. Максимізація прибутку досягається за умов рівності ставки зарплати (</w:t>
      </w:r>
      <m:oMath>
        <m:sSubSup>
          <m:sSubSupPr>
            <m:ctrlPr>
              <w:rPr>
                <w:rFonts w:ascii="Cambria Math" w:hAnsi="Cambria Math"/>
                <w:i/>
              </w:rPr>
            </m:ctrlPr>
          </m:sSubSupPr>
          <m:e>
            <m:r>
              <w:rPr>
                <w:rFonts w:ascii="Cambria Math" w:hAnsi="Cambria Math"/>
                <w:lang w:val="en-US"/>
              </w:rPr>
              <m:t>P</m:t>
            </m:r>
          </m:e>
          <m:sub>
            <m:r>
              <w:rPr>
                <w:rFonts w:ascii="Cambria Math" w:hAnsi="Cambria Math"/>
              </w:rPr>
              <m:t>L</m:t>
            </m:r>
          </m:sub>
          <m:sup>
            <m:r>
              <w:rPr>
                <w:rFonts w:ascii="Cambria Math" w:hAnsi="Cambria Math"/>
              </w:rPr>
              <m:t>*</m:t>
            </m:r>
          </m:sup>
        </m:sSubSup>
      </m:oMath>
      <w:r w:rsidRPr="00F33C5A">
        <w:t xml:space="preserve">) і </w:t>
      </w:r>
      <w:r w:rsidRPr="000E0A1D">
        <w:rPr>
          <w:b/>
          <w:i/>
        </w:rPr>
        <w:t>граничного доходу праці</w:t>
      </w:r>
      <w:r w:rsidRPr="00F33C5A">
        <w:t xml:space="preserve"> (дохід від використання кожного додаткового працівника </w:t>
      </w:r>
      <w:r w:rsidR="008622BB">
        <w:rPr>
          <w:bCs/>
        </w:rPr>
        <w:t>–</w:t>
      </w:r>
      <w:r w:rsidRPr="00F33C5A">
        <w:t xml:space="preserve"> </w:t>
      </w:r>
      <w:r w:rsidRPr="00F33C5A">
        <w:rPr>
          <w:i/>
        </w:rPr>
        <w:t>MRP</w:t>
      </w:r>
      <w:r w:rsidRPr="00F33C5A">
        <w:rPr>
          <w:i/>
          <w:vertAlign w:val="subscript"/>
        </w:rPr>
        <w:t>L</w:t>
      </w:r>
      <w:r w:rsidRPr="00F33C5A">
        <w:t>) (рис</w:t>
      </w:r>
      <w:r>
        <w:t>. 18.2</w:t>
      </w:r>
      <w:r w:rsidRPr="00F33C5A">
        <w:t>, а).</w:t>
      </w:r>
    </w:p>
    <w:p w:rsidR="002C462C" w:rsidRPr="00B052FA" w:rsidRDefault="002C462C" w:rsidP="0023520F">
      <w:pPr>
        <w:spacing w:after="120"/>
        <w:ind w:firstLine="700"/>
        <w:jc w:val="right"/>
        <w:rPr>
          <w:b/>
        </w:rPr>
      </w:pPr>
      <w:r w:rsidRPr="00B052FA">
        <w:rPr>
          <w:b/>
        </w:rPr>
        <w:t>Таблиця 18.1</w:t>
      </w:r>
    </w:p>
    <w:p w:rsidR="002C462C" w:rsidRPr="00B052FA" w:rsidRDefault="002C462C" w:rsidP="0023520F">
      <w:pPr>
        <w:spacing w:after="120"/>
        <w:jc w:val="center"/>
        <w:rPr>
          <w:b/>
        </w:rPr>
      </w:pPr>
      <w:r w:rsidRPr="00B052FA">
        <w:rPr>
          <w:b/>
        </w:rPr>
        <w:t>Основні ознаки ринків праці</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271"/>
        <w:gridCol w:w="1772"/>
        <w:gridCol w:w="2071"/>
        <w:gridCol w:w="1596"/>
        <w:gridCol w:w="2076"/>
      </w:tblGrid>
      <w:tr w:rsidR="002C462C" w:rsidRPr="00B052FA" w:rsidTr="00FA4E4B">
        <w:tc>
          <w:tcPr>
            <w:tcW w:w="2300" w:type="dxa"/>
            <w:vAlign w:val="center"/>
          </w:tcPr>
          <w:p w:rsidR="002C462C" w:rsidRPr="00B052FA" w:rsidRDefault="002C462C" w:rsidP="00B052FA">
            <w:pPr>
              <w:spacing w:line="216" w:lineRule="auto"/>
              <w:jc w:val="center"/>
              <w:rPr>
                <w:b/>
                <w:sz w:val="24"/>
                <w:szCs w:val="24"/>
              </w:rPr>
            </w:pPr>
            <w:r w:rsidRPr="00B052FA">
              <w:rPr>
                <w:b/>
                <w:sz w:val="24"/>
                <w:szCs w:val="24"/>
              </w:rPr>
              <w:t>Вид ринку праці</w:t>
            </w:r>
          </w:p>
        </w:tc>
        <w:tc>
          <w:tcPr>
            <w:tcW w:w="18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w:t>
            </w:r>
          </w:p>
          <w:p w:rsidR="002C462C" w:rsidRPr="00B052FA" w:rsidRDefault="002C462C" w:rsidP="00B052FA">
            <w:pPr>
              <w:spacing w:line="216" w:lineRule="auto"/>
              <w:jc w:val="center"/>
              <w:rPr>
                <w:b/>
                <w:sz w:val="24"/>
                <w:szCs w:val="24"/>
              </w:rPr>
            </w:pPr>
            <w:r w:rsidRPr="00B052FA">
              <w:rPr>
                <w:b/>
                <w:sz w:val="24"/>
                <w:szCs w:val="24"/>
              </w:rPr>
              <w:t>фірм, що наймають працю</w:t>
            </w:r>
            <w:r w:rsidRPr="00B052FA">
              <w:rPr>
                <w:b/>
                <w:sz w:val="24"/>
                <w:szCs w:val="24"/>
                <w:vertAlign w:val="superscript"/>
              </w:rPr>
              <w:t>1</w:t>
            </w:r>
          </w:p>
        </w:tc>
        <w:tc>
          <w:tcPr>
            <w:tcW w:w="2100" w:type="dxa"/>
            <w:vAlign w:val="center"/>
          </w:tcPr>
          <w:p w:rsidR="002C462C" w:rsidRPr="00B052FA" w:rsidRDefault="002C462C" w:rsidP="00B052FA">
            <w:pPr>
              <w:spacing w:line="216" w:lineRule="auto"/>
              <w:jc w:val="center"/>
              <w:rPr>
                <w:b/>
                <w:sz w:val="24"/>
                <w:szCs w:val="24"/>
              </w:rPr>
            </w:pPr>
            <w:r w:rsidRPr="00B052FA">
              <w:rPr>
                <w:b/>
                <w:sz w:val="24"/>
                <w:szCs w:val="24"/>
              </w:rPr>
              <w:t>Кількість працівників, що пропонують працю</w:t>
            </w:r>
          </w:p>
        </w:tc>
        <w:tc>
          <w:tcPr>
            <w:tcW w:w="1600" w:type="dxa"/>
            <w:vAlign w:val="center"/>
          </w:tcPr>
          <w:p w:rsidR="002C462C" w:rsidRPr="00B052FA" w:rsidRDefault="002C462C" w:rsidP="00B052FA">
            <w:pPr>
              <w:spacing w:line="216" w:lineRule="auto"/>
              <w:jc w:val="center"/>
              <w:rPr>
                <w:b/>
                <w:sz w:val="24"/>
                <w:szCs w:val="24"/>
              </w:rPr>
            </w:pPr>
            <w:r w:rsidRPr="00B052FA">
              <w:rPr>
                <w:b/>
                <w:sz w:val="24"/>
                <w:szCs w:val="24"/>
              </w:rPr>
              <w:t>Умови мобільності праці</w:t>
            </w:r>
          </w:p>
        </w:tc>
        <w:tc>
          <w:tcPr>
            <w:tcW w:w="2124" w:type="dxa"/>
            <w:vAlign w:val="center"/>
          </w:tcPr>
          <w:p w:rsidR="002C462C" w:rsidRPr="00B052FA" w:rsidRDefault="002C462C" w:rsidP="00B052FA">
            <w:pPr>
              <w:spacing w:line="216" w:lineRule="auto"/>
              <w:jc w:val="center"/>
              <w:rPr>
                <w:b/>
                <w:sz w:val="24"/>
                <w:szCs w:val="24"/>
              </w:rPr>
            </w:pPr>
            <w:r w:rsidRPr="00B052FA">
              <w:rPr>
                <w:b/>
                <w:sz w:val="24"/>
                <w:szCs w:val="24"/>
              </w:rPr>
              <w:t>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1.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Повністю мобільна</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Ні фірма, ні працівник не впливають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2. Недосконало конкурентний</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Відносно невелик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мають вплив на ставку зарплати</w:t>
            </w:r>
          </w:p>
        </w:tc>
      </w:tr>
      <w:tr w:rsidR="002C462C" w:rsidRPr="00B052FA" w:rsidTr="00FA4E4B">
        <w:tc>
          <w:tcPr>
            <w:tcW w:w="2300" w:type="dxa"/>
            <w:vAlign w:val="center"/>
          </w:tcPr>
          <w:p w:rsidR="002C462C" w:rsidRPr="00B052FA" w:rsidRDefault="002C462C" w:rsidP="00B052FA">
            <w:pPr>
              <w:spacing w:line="216" w:lineRule="auto"/>
              <w:rPr>
                <w:b/>
                <w:i/>
                <w:sz w:val="24"/>
                <w:szCs w:val="24"/>
              </w:rPr>
            </w:pPr>
            <w:r w:rsidRPr="00B052FA">
              <w:rPr>
                <w:b/>
                <w:i/>
                <w:sz w:val="24"/>
                <w:szCs w:val="24"/>
              </w:rPr>
              <w:t>3. Монопсонія</w:t>
            </w:r>
          </w:p>
        </w:tc>
        <w:tc>
          <w:tcPr>
            <w:tcW w:w="1800" w:type="dxa"/>
            <w:vAlign w:val="center"/>
          </w:tcPr>
          <w:p w:rsidR="002C462C" w:rsidRPr="00B052FA" w:rsidRDefault="002C462C" w:rsidP="00B052FA">
            <w:pPr>
              <w:spacing w:line="216" w:lineRule="auto"/>
              <w:jc w:val="center"/>
              <w:rPr>
                <w:sz w:val="24"/>
                <w:szCs w:val="24"/>
              </w:rPr>
            </w:pPr>
            <w:r w:rsidRPr="00B052FA">
              <w:rPr>
                <w:sz w:val="24"/>
                <w:szCs w:val="24"/>
              </w:rPr>
              <w:t>Одна</w:t>
            </w:r>
          </w:p>
        </w:tc>
        <w:tc>
          <w:tcPr>
            <w:tcW w:w="2100" w:type="dxa"/>
            <w:vAlign w:val="center"/>
          </w:tcPr>
          <w:p w:rsidR="002C462C" w:rsidRPr="00B052FA" w:rsidRDefault="002C462C" w:rsidP="00B052FA">
            <w:pPr>
              <w:spacing w:line="216" w:lineRule="auto"/>
              <w:jc w:val="center"/>
              <w:rPr>
                <w:sz w:val="24"/>
                <w:szCs w:val="24"/>
              </w:rPr>
            </w:pPr>
            <w:r w:rsidRPr="00B052FA">
              <w:rPr>
                <w:sz w:val="24"/>
                <w:szCs w:val="24"/>
              </w:rPr>
              <w:t>Відносно велика</w:t>
            </w:r>
          </w:p>
        </w:tc>
        <w:tc>
          <w:tcPr>
            <w:tcW w:w="1600" w:type="dxa"/>
            <w:vAlign w:val="center"/>
          </w:tcPr>
          <w:p w:rsidR="002C462C" w:rsidRPr="00B052FA" w:rsidRDefault="002C462C" w:rsidP="00B052FA">
            <w:pPr>
              <w:spacing w:line="216" w:lineRule="auto"/>
              <w:jc w:val="center"/>
              <w:rPr>
                <w:sz w:val="24"/>
                <w:szCs w:val="24"/>
              </w:rPr>
            </w:pPr>
            <w:r w:rsidRPr="00B052FA">
              <w:rPr>
                <w:sz w:val="24"/>
                <w:szCs w:val="24"/>
              </w:rPr>
              <w:t>Є обмеження географічної та професійної мобільності</w:t>
            </w:r>
          </w:p>
        </w:tc>
        <w:tc>
          <w:tcPr>
            <w:tcW w:w="2124" w:type="dxa"/>
            <w:vAlign w:val="center"/>
          </w:tcPr>
          <w:p w:rsidR="002C462C" w:rsidRPr="00B052FA" w:rsidRDefault="002C462C" w:rsidP="00B052FA">
            <w:pPr>
              <w:spacing w:line="216" w:lineRule="auto"/>
              <w:jc w:val="center"/>
              <w:rPr>
                <w:sz w:val="24"/>
                <w:szCs w:val="24"/>
              </w:rPr>
            </w:pPr>
            <w:r w:rsidRPr="00B052FA">
              <w:rPr>
                <w:sz w:val="24"/>
                <w:szCs w:val="24"/>
              </w:rPr>
              <w:t>Фірми формують ставку зарплати</w:t>
            </w:r>
          </w:p>
        </w:tc>
      </w:tr>
    </w:tbl>
    <w:p w:rsidR="002C462C" w:rsidRPr="00B052FA" w:rsidRDefault="002C462C" w:rsidP="0023520F">
      <w:pPr>
        <w:spacing w:after="120"/>
        <w:ind w:firstLine="700"/>
        <w:jc w:val="both"/>
        <w:rPr>
          <w:i/>
          <w:sz w:val="24"/>
          <w:szCs w:val="24"/>
        </w:rPr>
      </w:pPr>
      <w:r w:rsidRPr="00B052FA">
        <w:rPr>
          <w:i/>
          <w:sz w:val="24"/>
          <w:szCs w:val="24"/>
          <w:vertAlign w:val="superscript"/>
        </w:rPr>
        <w:t>1</w:t>
      </w:r>
      <w:r w:rsidRPr="00B052FA">
        <w:rPr>
          <w:i/>
          <w:sz w:val="24"/>
          <w:szCs w:val="24"/>
        </w:rPr>
        <w:t>Розглядається однаковий вид праці.</w:t>
      </w:r>
    </w:p>
    <w:p w:rsidR="002C462C" w:rsidRPr="00F33C5A" w:rsidRDefault="002C462C" w:rsidP="0023520F">
      <w:pPr>
        <w:spacing w:after="120"/>
        <w:ind w:firstLine="700"/>
        <w:jc w:val="both"/>
      </w:pPr>
      <w:r w:rsidRPr="00F33C5A">
        <w:t xml:space="preserve">2. </w:t>
      </w:r>
      <w:r w:rsidRPr="00F33C5A">
        <w:rPr>
          <w:b/>
        </w:rPr>
        <w:t>Монопсонія</w:t>
      </w:r>
      <w:r w:rsidRPr="00F33C5A">
        <w:t xml:space="preserve"> і </w:t>
      </w:r>
      <w:r w:rsidRPr="00F33C5A">
        <w:rPr>
          <w:b/>
        </w:rPr>
        <w:t>ринок праці з недосконалою конкуренцією</w:t>
      </w:r>
      <w:r w:rsidRPr="00F33C5A">
        <w:t xml:space="preserve"> за механізмом формування ставки зарплати практично не відрізняються. Прикладом монопсонії є велике підприємство у невеликому місті, що наймає працю певного виду; ринки вчителів чи лікарів у місті. Такі ринки, як правило</w:t>
      </w:r>
      <w:r>
        <w:t>,</w:t>
      </w:r>
      <w:r w:rsidRPr="00F33C5A">
        <w:t xml:space="preserve"> є регіональними і виникають унаслідок того, що </w:t>
      </w:r>
      <w:r w:rsidR="008622BB">
        <w:t>праця</w:t>
      </w:r>
      <w:r w:rsidRPr="00F33C5A">
        <w:t xml:space="preserve"> є відносно немобільною. Фірма-монопсоніст, встановлюючи ставку зарплати, враховує висхідний характер кривої пропозиції праці. Граничні витрати праці монопсоніста будуть перевищувати ставку зарплати, тому що збільшення кількості працівників при</w:t>
      </w:r>
      <w:r w:rsidR="008622BB">
        <w:t>з</w:t>
      </w:r>
      <w:r w:rsidRPr="00F33C5A">
        <w:t>водить до підвищення ставки зарплати не тільки додатковому працівник</w:t>
      </w:r>
      <w:r>
        <w:t>ові</w:t>
      </w:r>
      <w:r w:rsidRPr="00F33C5A">
        <w:t>, але й тим, які вже працюють. Оптимальна кількість працівників (</w:t>
      </w:r>
      <w:r w:rsidRPr="00F33C5A">
        <w:rPr>
          <w:i/>
        </w:rPr>
        <w:t>L</w:t>
      </w:r>
      <w:r w:rsidRPr="00F33C5A">
        <w:rPr>
          <w:i/>
          <w:vertAlign w:val="subscript"/>
        </w:rPr>
        <w:t>1</w:t>
      </w:r>
      <w:r w:rsidRPr="00F33C5A">
        <w:t>) для фірми – це точка рівності граничних витрат праці і граничного доходу праці. На ринк</w:t>
      </w:r>
      <w:r>
        <w:t>ах</w:t>
      </w:r>
      <w:r w:rsidRPr="00F33C5A">
        <w:t xml:space="preserve"> монопсонії </w:t>
      </w:r>
      <w:r>
        <w:t>та</w:t>
      </w:r>
      <w:r w:rsidRPr="00F33C5A">
        <w:t xml:space="preserve"> недосконалої конкуренції знижується як ставка зарплати (</w:t>
      </w:r>
      <w:r w:rsidRPr="00F33C5A">
        <w:rPr>
          <w:i/>
        </w:rPr>
        <w:t>P</w:t>
      </w:r>
      <w:r w:rsidRPr="00F33C5A">
        <w:rPr>
          <w:i/>
          <w:vertAlign w:val="subscript"/>
        </w:rPr>
        <w:t>L1</w:t>
      </w:r>
      <w:r w:rsidRPr="00F33C5A">
        <w:rPr>
          <w:i/>
        </w:rPr>
        <w:t>&lt;</w:t>
      </w:r>
      <m:oMath>
        <m:sSubSup>
          <m:sSubSupPr>
            <m:ctrlPr>
              <w:rPr>
                <w:rFonts w:ascii="Cambria Math" w:hAnsi="Cambria Math"/>
                <w:i/>
              </w:rPr>
            </m:ctrlPr>
          </m:sSubSupPr>
          <m:e>
            <m:r>
              <w:rPr>
                <w:rFonts w:ascii="Cambria Math" w:hAnsi="Cambria Math"/>
                <w:lang w:val="en-US"/>
              </w:rPr>
              <m:t>P</m:t>
            </m:r>
          </m:e>
          <m:sub>
            <m:r>
              <w:rPr>
                <w:rFonts w:ascii="Cambria Math" w:hAnsi="Cambria Math"/>
              </w:rPr>
              <m:t>L</m:t>
            </m:r>
          </m:sub>
          <m:sup>
            <m:r>
              <w:rPr>
                <w:rFonts w:ascii="Cambria Math" w:hAnsi="Cambria Math"/>
              </w:rPr>
              <m:t>*</m:t>
            </m:r>
          </m:sup>
        </m:sSubSup>
      </m:oMath>
      <w:r w:rsidRPr="00F33C5A">
        <w:t xml:space="preserve">), так </w:t>
      </w:r>
      <w:r>
        <w:t>й</w:t>
      </w:r>
      <w:r w:rsidRPr="00F33C5A">
        <w:t xml:space="preserve"> рівень зайнятості </w:t>
      </w:r>
      <w:r w:rsidRPr="00F33C5A">
        <w:lastRenderedPageBreak/>
        <w:t>(</w:t>
      </w:r>
      <w:r w:rsidRPr="00F33C5A">
        <w:rPr>
          <w:i/>
        </w:rPr>
        <w:t>L</w:t>
      </w:r>
      <w:r w:rsidRPr="00F33C5A">
        <w:rPr>
          <w:i/>
          <w:vertAlign w:val="subscript"/>
        </w:rPr>
        <w:t>1</w:t>
      </w:r>
      <w:r w:rsidRPr="00F33C5A">
        <w:rPr>
          <w:i/>
        </w:rPr>
        <w:t>&lt;L*</w:t>
      </w:r>
      <w:r w:rsidRPr="00F33C5A">
        <w:t>) порівняно з конкурентним ринком праці. Як правило, праця наймається саме на таких ринках (рис</w:t>
      </w:r>
      <w:r>
        <w:t>.18.2</w:t>
      </w:r>
      <w:r w:rsidRPr="00F33C5A">
        <w:t>, б).</w:t>
      </w:r>
    </w:p>
    <w:p w:rsidR="002C462C" w:rsidRPr="00F33C5A" w:rsidRDefault="00D23931" w:rsidP="0023520F">
      <w:pPr>
        <w:spacing w:after="120"/>
        <w:jc w:val="both"/>
      </w:pPr>
      <w:r>
        <w:rPr>
          <w:noProof/>
          <w:lang w:eastAsia="uk-UA"/>
        </w:rPr>
        <mc:AlternateContent>
          <mc:Choice Requires="wpc">
            <w:drawing>
              <wp:inline distT="0" distB="0" distL="0" distR="0">
                <wp:extent cx="5969000" cy="2159000"/>
                <wp:effectExtent l="0" t="2540" r="0" b="635"/>
                <wp:docPr id="818" name="Полотно 8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383" name="Group 820"/>
                        <wpg:cNvGrpSpPr>
                          <a:grpSpLocks/>
                        </wpg:cNvGrpSpPr>
                        <wpg:grpSpPr bwMode="auto">
                          <a:xfrm>
                            <a:off x="254056" y="86016"/>
                            <a:ext cx="5333424" cy="1986968"/>
                            <a:chOff x="2773" y="8393"/>
                            <a:chExt cx="6109" cy="2310"/>
                          </a:xfrm>
                        </wpg:grpSpPr>
                        <wps:wsp>
                          <wps:cNvPr id="386" name="Line 821"/>
                          <wps:cNvCnPr>
                            <a:cxnSpLocks noChangeShapeType="1"/>
                          </wps:cNvCnPr>
                          <wps:spPr bwMode="auto">
                            <a:xfrm>
                              <a:off x="4010" y="9498"/>
                              <a:ext cx="0" cy="9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1" name="Line 822"/>
                          <wps:cNvCnPr>
                            <a:cxnSpLocks noChangeShapeType="1"/>
                          </wps:cNvCnPr>
                          <wps:spPr bwMode="auto">
                            <a:xfrm>
                              <a:off x="3428" y="8996"/>
                              <a:ext cx="1236" cy="1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413" name="Text Box 823"/>
                          <wps:cNvSpPr txBox="1">
                            <a:spLocks noChangeArrowheads="1"/>
                          </wps:cNvSpPr>
                          <wps:spPr bwMode="auto">
                            <a:xfrm>
                              <a:off x="2773" y="8494"/>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438" name="Text Box 824"/>
                          <wps:cNvSpPr txBox="1">
                            <a:spLocks noChangeArrowheads="1"/>
                          </wps:cNvSpPr>
                          <wps:spPr bwMode="auto">
                            <a:xfrm>
                              <a:off x="4882" y="9297"/>
                              <a:ext cx="101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r w:rsidRPr="00B052FA">
                                  <w:rPr>
                                    <w:b/>
                                    <w:sz w:val="24"/>
                                    <w:szCs w:val="24"/>
                                    <w:lang w:val="en-US"/>
                                  </w:rPr>
                                  <w:t>(MRC</w:t>
                                </w:r>
                                <w:r w:rsidRPr="00B052FA">
                                  <w:rPr>
                                    <w:b/>
                                    <w:sz w:val="24"/>
                                    <w:szCs w:val="24"/>
                                    <w:vertAlign w:val="subscript"/>
                                    <w:lang w:val="en-US"/>
                                  </w:rPr>
                                  <w:t>L</w:t>
                                </w:r>
                                <w:r w:rsidRPr="00B052FA">
                                  <w:rPr>
                                    <w:b/>
                                    <w:sz w:val="24"/>
                                    <w:szCs w:val="24"/>
                                    <w:lang w:val="en-US"/>
                                  </w:rPr>
                                  <w:t>)</w:t>
                                </w:r>
                              </w:p>
                            </w:txbxContent>
                          </wps:txbx>
                          <wps:bodyPr rot="0" vert="horz" wrap="square" lIns="91440" tIns="45720" rIns="91440" bIns="45720" anchor="t" anchorCtr="0" upright="1">
                            <a:noAutofit/>
                          </wps:bodyPr>
                        </wps:wsp>
                        <wps:wsp>
                          <wps:cNvPr id="512" name="Text Box 825"/>
                          <wps:cNvSpPr txBox="1">
                            <a:spLocks noChangeArrowheads="1"/>
                          </wps:cNvSpPr>
                          <wps:spPr bwMode="auto">
                            <a:xfrm>
                              <a:off x="4664" y="9899"/>
                              <a:ext cx="101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D</w:t>
                                </w:r>
                                <w:r w:rsidRPr="00B052FA">
                                  <w:rPr>
                                    <w:b/>
                                    <w:sz w:val="24"/>
                                    <w:szCs w:val="24"/>
                                    <w:vertAlign w:val="subscript"/>
                                    <w:lang w:val="en-US"/>
                                  </w:rPr>
                                  <w:t>L</w:t>
                                </w:r>
                                <w:r w:rsidRPr="00B052FA">
                                  <w:rPr>
                                    <w:b/>
                                    <w:sz w:val="24"/>
                                    <w:szCs w:val="24"/>
                                    <w:lang w:val="en-US"/>
                                  </w:rPr>
                                  <w:t>(MRP</w:t>
                                </w:r>
                                <w:r w:rsidRPr="00B052FA">
                                  <w:rPr>
                                    <w:b/>
                                    <w:sz w:val="24"/>
                                    <w:szCs w:val="24"/>
                                    <w:vertAlign w:val="subscript"/>
                                    <w:lang w:val="en-US"/>
                                  </w:rPr>
                                  <w:t>L</w:t>
                                </w:r>
                                <w:r w:rsidRPr="00B052FA">
                                  <w:rPr>
                                    <w:b/>
                                    <w:sz w:val="24"/>
                                    <w:szCs w:val="24"/>
                                    <w:lang w:val="en-US"/>
                                  </w:rPr>
                                  <w:t>)</w:t>
                                </w:r>
                              </w:p>
                            </w:txbxContent>
                          </wps:txbx>
                          <wps:bodyPr rot="0" vert="horz" wrap="square" lIns="91440" tIns="45720" rIns="91440" bIns="45720" anchor="t" anchorCtr="0" upright="1">
                            <a:noAutofit/>
                          </wps:bodyPr>
                        </wps:wsp>
                        <wps:wsp>
                          <wps:cNvPr id="513" name="Text Box 826"/>
                          <wps:cNvSpPr txBox="1">
                            <a:spLocks noChangeArrowheads="1"/>
                          </wps:cNvSpPr>
                          <wps:spPr bwMode="auto">
                            <a:xfrm>
                              <a:off x="5101" y="10401"/>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p>
                            </w:txbxContent>
                          </wps:txbx>
                          <wps:bodyPr rot="0" vert="horz" wrap="square" lIns="91440" tIns="45720" rIns="91440" bIns="45720" anchor="t" anchorCtr="0" upright="1">
                            <a:noAutofit/>
                          </wps:bodyPr>
                        </wps:wsp>
                        <wps:wsp>
                          <wps:cNvPr id="514" name="Text Box 827"/>
                          <wps:cNvSpPr txBox="1">
                            <a:spLocks noChangeArrowheads="1"/>
                          </wps:cNvSpPr>
                          <wps:spPr bwMode="auto">
                            <a:xfrm>
                              <a:off x="2773" y="9297"/>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wps:txbx>
                          <wps:bodyPr rot="0" vert="horz" wrap="square" lIns="91440" tIns="45720" rIns="91440" bIns="45720" anchor="t" anchorCtr="0" upright="1">
                            <a:noAutofit/>
                          </wps:bodyPr>
                        </wps:wsp>
                        <wps:wsp>
                          <wps:cNvPr id="515" name="Line 828"/>
                          <wps:cNvCnPr>
                            <a:cxnSpLocks noChangeShapeType="1"/>
                          </wps:cNvCnPr>
                          <wps:spPr bwMode="auto">
                            <a:xfrm>
                              <a:off x="3210" y="9498"/>
                              <a:ext cx="167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16" name="Text Box 829"/>
                          <wps:cNvSpPr txBox="1">
                            <a:spLocks noChangeArrowheads="1"/>
                          </wps:cNvSpPr>
                          <wps:spPr bwMode="auto">
                            <a:xfrm>
                              <a:off x="3792" y="10401"/>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p>
                            </w:txbxContent>
                          </wps:txbx>
                          <wps:bodyPr rot="0" vert="horz" wrap="square" lIns="91440" tIns="45720" rIns="91440" bIns="45720" anchor="t" anchorCtr="0" upright="1">
                            <a:noAutofit/>
                          </wps:bodyPr>
                        </wps:wsp>
                        <wps:wsp>
                          <wps:cNvPr id="517" name="Text Box 830"/>
                          <wps:cNvSpPr txBox="1">
                            <a:spLocks noChangeArrowheads="1"/>
                          </wps:cNvSpPr>
                          <wps:spPr bwMode="auto">
                            <a:xfrm>
                              <a:off x="3064" y="10401"/>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0</w:t>
                                </w:r>
                              </w:p>
                            </w:txbxContent>
                          </wps:txbx>
                          <wps:bodyPr rot="0" vert="horz" wrap="square" lIns="91440" tIns="45720" rIns="91440" bIns="45720" anchor="t" anchorCtr="0" upright="1">
                            <a:noAutofit/>
                          </wps:bodyPr>
                        </wps:wsp>
                        <wps:wsp>
                          <wps:cNvPr id="518" name="Line 831"/>
                          <wps:cNvCnPr>
                            <a:cxnSpLocks noChangeShapeType="1"/>
                          </wps:cNvCnPr>
                          <wps:spPr bwMode="auto">
                            <a:xfrm>
                              <a:off x="3210" y="10401"/>
                              <a:ext cx="210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Text Box 832"/>
                          <wps:cNvSpPr txBox="1">
                            <a:spLocks noChangeArrowheads="1"/>
                          </wps:cNvSpPr>
                          <wps:spPr bwMode="auto">
                            <a:xfrm>
                              <a:off x="3937" y="8494"/>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rPr>
                                </w:pPr>
                                <w:r w:rsidRPr="00B052FA">
                                  <w:rPr>
                                    <w:b/>
                                    <w:sz w:val="24"/>
                                    <w:szCs w:val="24"/>
                                  </w:rPr>
                                  <w:t>а)</w:t>
                                </w:r>
                              </w:p>
                            </w:txbxContent>
                          </wps:txbx>
                          <wps:bodyPr rot="0" vert="horz" wrap="square" lIns="91440" tIns="45720" rIns="91440" bIns="45720" anchor="t" anchorCtr="0" upright="1">
                            <a:noAutofit/>
                          </wps:bodyPr>
                        </wps:wsp>
                        <wps:wsp>
                          <wps:cNvPr id="520" name="Line 833"/>
                          <wps:cNvCnPr>
                            <a:cxnSpLocks noChangeShapeType="1"/>
                          </wps:cNvCnPr>
                          <wps:spPr bwMode="auto">
                            <a:xfrm flipV="1">
                              <a:off x="3210" y="8494"/>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1" name="Line 834"/>
                          <wps:cNvCnPr>
                            <a:cxnSpLocks noChangeShapeType="1"/>
                          </wps:cNvCnPr>
                          <wps:spPr bwMode="auto">
                            <a:xfrm>
                              <a:off x="6701" y="9096"/>
                              <a:ext cx="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Line 835"/>
                          <wps:cNvCnPr>
                            <a:cxnSpLocks noChangeShapeType="1"/>
                          </wps:cNvCnPr>
                          <wps:spPr bwMode="auto">
                            <a:xfrm>
                              <a:off x="7501" y="9096"/>
                              <a:ext cx="0" cy="13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3" name="Line 836"/>
                          <wps:cNvCnPr>
                            <a:cxnSpLocks noChangeShapeType="1"/>
                          </wps:cNvCnPr>
                          <wps:spPr bwMode="auto">
                            <a:xfrm>
                              <a:off x="6701" y="9498"/>
                              <a:ext cx="12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4" name="Line 837"/>
                          <wps:cNvCnPr>
                            <a:cxnSpLocks noChangeShapeType="1"/>
                          </wps:cNvCnPr>
                          <wps:spPr bwMode="auto">
                            <a:xfrm>
                              <a:off x="7937" y="9498"/>
                              <a:ext cx="0" cy="9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Line 838"/>
                          <wps:cNvCnPr>
                            <a:cxnSpLocks noChangeShapeType="1"/>
                          </wps:cNvCnPr>
                          <wps:spPr bwMode="auto">
                            <a:xfrm>
                              <a:off x="6701" y="9799"/>
                              <a:ext cx="8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6" name="Line 839"/>
                          <wps:cNvCnPr>
                            <a:cxnSpLocks noChangeShapeType="1"/>
                          </wps:cNvCnPr>
                          <wps:spPr bwMode="auto">
                            <a:xfrm flipV="1">
                              <a:off x="7137" y="9096"/>
                              <a:ext cx="1309" cy="10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7" name="Line 840"/>
                          <wps:cNvCnPr>
                            <a:cxnSpLocks noChangeShapeType="1"/>
                          </wps:cNvCnPr>
                          <wps:spPr bwMode="auto">
                            <a:xfrm flipV="1">
                              <a:off x="6992" y="8695"/>
                              <a:ext cx="727" cy="13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8" name="Line 841"/>
                          <wps:cNvCnPr>
                            <a:cxnSpLocks noChangeShapeType="1"/>
                          </wps:cNvCnPr>
                          <wps:spPr bwMode="auto">
                            <a:xfrm>
                              <a:off x="6992" y="8695"/>
                              <a:ext cx="1309" cy="11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29" name="Text Box 842"/>
                          <wps:cNvSpPr txBox="1">
                            <a:spLocks noChangeArrowheads="1"/>
                          </wps:cNvSpPr>
                          <wps:spPr bwMode="auto">
                            <a:xfrm>
                              <a:off x="6264" y="8494"/>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30" name="Text Box 843"/>
                          <wps:cNvSpPr txBox="1">
                            <a:spLocks noChangeArrowheads="1"/>
                          </wps:cNvSpPr>
                          <wps:spPr bwMode="auto">
                            <a:xfrm>
                              <a:off x="8519" y="10401"/>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p>
                            </w:txbxContent>
                          </wps:txbx>
                          <wps:bodyPr rot="0" vert="horz" wrap="square" lIns="91440" tIns="45720" rIns="91440" bIns="45720" anchor="t" anchorCtr="0" upright="1">
                            <a:noAutofit/>
                          </wps:bodyPr>
                        </wps:wsp>
                        <wps:wsp>
                          <wps:cNvPr id="531" name="Text Box 844"/>
                          <wps:cNvSpPr txBox="1">
                            <a:spLocks noChangeArrowheads="1"/>
                          </wps:cNvSpPr>
                          <wps:spPr bwMode="auto">
                            <a:xfrm>
                              <a:off x="8446" y="8996"/>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32" name="Text Box 845"/>
                          <wps:cNvSpPr txBox="1">
                            <a:spLocks noChangeArrowheads="1"/>
                          </wps:cNvSpPr>
                          <wps:spPr bwMode="auto">
                            <a:xfrm>
                              <a:off x="7719" y="8494"/>
                              <a:ext cx="72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sz w:val="24"/>
                                    <w:szCs w:val="24"/>
                                    <w:lang w:val="en-US"/>
                                  </w:rPr>
                                </w:pPr>
                                <w:r w:rsidRPr="00B052FA">
                                  <w:rPr>
                                    <w:b/>
                                    <w:sz w:val="24"/>
                                    <w:szCs w:val="24"/>
                                    <w:lang w:val="en-US"/>
                                  </w:rPr>
                                  <w:t>MRC</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33" name="Text Box 846"/>
                          <wps:cNvSpPr txBox="1">
                            <a:spLocks noChangeArrowheads="1"/>
                          </wps:cNvSpPr>
                          <wps:spPr bwMode="auto">
                            <a:xfrm>
                              <a:off x="6555" y="10401"/>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0</w:t>
                                </w:r>
                              </w:p>
                            </w:txbxContent>
                          </wps:txbx>
                          <wps:bodyPr rot="0" vert="horz" wrap="square" lIns="91440" tIns="45720" rIns="91440" bIns="45720" anchor="t" anchorCtr="0" upright="1">
                            <a:noAutofit/>
                          </wps:bodyPr>
                        </wps:wsp>
                        <wps:wsp>
                          <wps:cNvPr id="534" name="Text Box 847"/>
                          <wps:cNvSpPr txBox="1">
                            <a:spLocks noChangeArrowheads="1"/>
                          </wps:cNvSpPr>
                          <wps:spPr bwMode="auto">
                            <a:xfrm>
                              <a:off x="7719" y="10401"/>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p>
                            </w:txbxContent>
                          </wps:txbx>
                          <wps:bodyPr rot="0" vert="horz" wrap="square" lIns="91440" tIns="45720" rIns="91440" bIns="45720" anchor="t" anchorCtr="0" upright="1">
                            <a:noAutofit/>
                          </wps:bodyPr>
                        </wps:wsp>
                        <wps:wsp>
                          <wps:cNvPr id="535" name="Text Box 848"/>
                          <wps:cNvSpPr txBox="1">
                            <a:spLocks noChangeArrowheads="1"/>
                          </wps:cNvSpPr>
                          <wps:spPr bwMode="auto">
                            <a:xfrm>
                              <a:off x="7210" y="10401"/>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lang w:val="en-US"/>
                                  </w:rPr>
                                </w:pPr>
                                <w:r w:rsidRPr="00B052FA">
                                  <w:rPr>
                                    <w:b/>
                                    <w:sz w:val="24"/>
                                    <w:szCs w:val="24"/>
                                    <w:lang w:val="en-US"/>
                                  </w:rPr>
                                  <w:t>L</w:t>
                                </w:r>
                                <w:r w:rsidRPr="00B052FA">
                                  <w:rPr>
                                    <w:b/>
                                    <w:sz w:val="24"/>
                                    <w:szCs w:val="24"/>
                                    <w:vertAlign w:val="subscript"/>
                                    <w:lang w:val="en-US"/>
                                  </w:rPr>
                                  <w:t>1</w:t>
                                </w:r>
                              </w:p>
                            </w:txbxContent>
                          </wps:txbx>
                          <wps:bodyPr rot="0" vert="horz" wrap="square" lIns="91440" tIns="45720" rIns="91440" bIns="45720" anchor="t" anchorCtr="0" upright="1">
                            <a:noAutofit/>
                          </wps:bodyPr>
                        </wps:wsp>
                        <wps:wsp>
                          <wps:cNvPr id="536" name="Line 849"/>
                          <wps:cNvCnPr>
                            <a:cxnSpLocks noChangeShapeType="1"/>
                          </wps:cNvCnPr>
                          <wps:spPr bwMode="auto">
                            <a:xfrm>
                              <a:off x="6701" y="10401"/>
                              <a:ext cx="210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7" name="Text Box 850"/>
                          <wps:cNvSpPr txBox="1">
                            <a:spLocks noChangeArrowheads="1"/>
                          </wps:cNvSpPr>
                          <wps:spPr bwMode="auto">
                            <a:xfrm>
                              <a:off x="6192" y="9297"/>
                              <a:ext cx="50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wps:txbx>
                          <wps:bodyPr rot="0" vert="horz" wrap="square" lIns="91440" tIns="45720" rIns="91440" bIns="45720" anchor="t" anchorCtr="0" upright="1">
                            <a:noAutofit/>
                          </wps:bodyPr>
                        </wps:wsp>
                        <wps:wsp>
                          <wps:cNvPr id="538" name="Text Box 851"/>
                          <wps:cNvSpPr txBox="1">
                            <a:spLocks noChangeArrowheads="1"/>
                          </wps:cNvSpPr>
                          <wps:spPr bwMode="auto">
                            <a:xfrm>
                              <a:off x="6192" y="9598"/>
                              <a:ext cx="50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1</w:t>
                                </w:r>
                              </w:p>
                            </w:txbxContent>
                          </wps:txbx>
                          <wps:bodyPr rot="0" vert="horz" wrap="square" lIns="91440" tIns="45720" rIns="91440" bIns="45720" anchor="t" anchorCtr="0" upright="1">
                            <a:noAutofit/>
                          </wps:bodyPr>
                        </wps:wsp>
                        <wps:wsp>
                          <wps:cNvPr id="539" name="Line 852"/>
                          <wps:cNvCnPr>
                            <a:cxnSpLocks noChangeShapeType="1"/>
                          </wps:cNvCnPr>
                          <wps:spPr bwMode="auto">
                            <a:xfrm>
                              <a:off x="6846" y="9598"/>
                              <a:ext cx="0" cy="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0" name="Line 853"/>
                          <wps:cNvCnPr>
                            <a:cxnSpLocks noChangeShapeType="1"/>
                          </wps:cNvCnPr>
                          <wps:spPr bwMode="auto">
                            <a:xfrm flipH="1">
                              <a:off x="7573" y="10100"/>
                              <a:ext cx="2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1" name="Text Box 854"/>
                          <wps:cNvSpPr txBox="1">
                            <a:spLocks noChangeArrowheads="1"/>
                          </wps:cNvSpPr>
                          <wps:spPr bwMode="auto">
                            <a:xfrm>
                              <a:off x="8301" y="9698"/>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vertAlign w:val="superscript"/>
                                    <w:lang w:val="en-US"/>
                                  </w:rPr>
                                </w:pPr>
                                <w:r w:rsidRPr="00B052FA">
                                  <w:rPr>
                                    <w:b/>
                                    <w:sz w:val="24"/>
                                    <w:szCs w:val="24"/>
                                    <w:lang w:val="en-US"/>
                                  </w:rPr>
                                  <w:t>D</w:t>
                                </w:r>
                                <w:r w:rsidRPr="00B052FA">
                                  <w:rPr>
                                    <w:b/>
                                    <w:sz w:val="24"/>
                                    <w:szCs w:val="24"/>
                                    <w:vertAlign w:val="subscript"/>
                                    <w:lang w:val="en-US"/>
                                  </w:rPr>
                                  <w:t>L</w:t>
                                </w:r>
                              </w:p>
                            </w:txbxContent>
                          </wps:txbx>
                          <wps:bodyPr rot="0" vert="horz" wrap="square" lIns="91440" tIns="45720" rIns="91440" bIns="45720" anchor="t" anchorCtr="0" upright="1">
                            <a:noAutofit/>
                          </wps:bodyPr>
                        </wps:wsp>
                        <wps:wsp>
                          <wps:cNvPr id="542" name="Text Box 855"/>
                          <wps:cNvSpPr txBox="1">
                            <a:spLocks noChangeArrowheads="1"/>
                          </wps:cNvSpPr>
                          <wps:spPr bwMode="auto">
                            <a:xfrm>
                              <a:off x="7137" y="8393"/>
                              <a:ext cx="50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B052FA" w:rsidRDefault="006C561C" w:rsidP="00DE15B9">
                                <w:pPr>
                                  <w:rPr>
                                    <w:b/>
                                    <w:sz w:val="24"/>
                                    <w:szCs w:val="24"/>
                                    <w:vertAlign w:val="superscript"/>
                                  </w:rPr>
                                </w:pPr>
                                <w:r w:rsidRPr="00B052FA">
                                  <w:rPr>
                                    <w:b/>
                                    <w:sz w:val="24"/>
                                    <w:szCs w:val="24"/>
                                  </w:rPr>
                                  <w:t>б)</w:t>
                                </w:r>
                              </w:p>
                            </w:txbxContent>
                          </wps:txbx>
                          <wps:bodyPr rot="0" vert="horz" wrap="square" lIns="91440" tIns="45720" rIns="91440" bIns="45720" anchor="t" anchorCtr="0" upright="1">
                            <a:noAutofit/>
                          </wps:bodyPr>
                        </wps:wsp>
                        <wps:wsp>
                          <wps:cNvPr id="543" name="Line 856"/>
                          <wps:cNvCnPr>
                            <a:cxnSpLocks noChangeShapeType="1"/>
                          </wps:cNvCnPr>
                          <wps:spPr bwMode="auto">
                            <a:xfrm flipV="1">
                              <a:off x="6701" y="8494"/>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818" o:spid="_x0000_s1791" editas="canvas" style="width:470pt;height:170pt;mso-position-horizontal-relative:char;mso-position-vertical-relative:line" coordsize="59690,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">
                <v:shape id="_x0000_s1792" type="#_x0000_t75" style="position:absolute;width:59690;height:21590;visibility:visible;mso-wrap-style:square">
                  <v:fill o:detectmouseclick="t"/>
                  <v:path o:connecttype="none"/>
                </v:shape>
                <v:group id="Group 820" o:spid="_x0000_s1793" style="position:absolute;left:2540;top:860;width:53334;height:19869" coordorigin="2773,8393" coordsize="6109,2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line id="Line 821" o:spid="_x0000_s1794" style="position:absolute;visibility:visible;mso-wrap-style:square" from="4010,9498" to="4010,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">
                    <v:stroke dashstyle="dash"/>
                  </v:line>
                  <v:line id="Line 822" o:spid="_x0000_s1795" style="position:absolute;visibility:visible;mso-wrap-style:square" from="3428,8996" to="4664,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" strokeweight="1.25pt"/>
                  <v:shape id="Text Box 823" o:spid="_x0000_s1796" type="#_x0000_t202" style="position:absolute;left:2773;top:8494;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Text Box 824" o:spid="_x0000_s1797" type="#_x0000_t202" style="position:absolute;left:4882;top:9297;width:101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" stroked="f">
                    <v:textbo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r w:rsidRPr="00B052FA">
                            <w:rPr>
                              <w:b/>
                              <w:sz w:val="24"/>
                              <w:szCs w:val="24"/>
                              <w:lang w:val="en-US"/>
                            </w:rPr>
                            <w:t>(MRC</w:t>
                          </w:r>
                          <w:r w:rsidRPr="00B052FA">
                            <w:rPr>
                              <w:b/>
                              <w:sz w:val="24"/>
                              <w:szCs w:val="24"/>
                              <w:vertAlign w:val="subscript"/>
                              <w:lang w:val="en-US"/>
                            </w:rPr>
                            <w:t>L</w:t>
                          </w:r>
                          <w:r w:rsidRPr="00B052FA">
                            <w:rPr>
                              <w:b/>
                              <w:sz w:val="24"/>
                              <w:szCs w:val="24"/>
                              <w:lang w:val="en-US"/>
                            </w:rPr>
                            <w:t>)</w:t>
                          </w:r>
                        </w:p>
                      </w:txbxContent>
                    </v:textbox>
                  </v:shape>
                  <v:shape id="Text Box 825" o:spid="_x0000_s1798" type="#_x0000_t202" style="position:absolute;left:4664;top:9899;width:101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" stroked="f">
                    <v:textbox>
                      <w:txbxContent>
                        <w:p w:rsidR="006C561C" w:rsidRPr="00B052FA" w:rsidRDefault="006C561C" w:rsidP="00DE15B9">
                          <w:pPr>
                            <w:rPr>
                              <w:b/>
                              <w:sz w:val="24"/>
                              <w:szCs w:val="24"/>
                              <w:lang w:val="en-US"/>
                            </w:rPr>
                          </w:pPr>
                          <w:r w:rsidRPr="00B052FA">
                            <w:rPr>
                              <w:b/>
                              <w:sz w:val="24"/>
                              <w:szCs w:val="24"/>
                              <w:lang w:val="en-US"/>
                            </w:rPr>
                            <w:t>D</w:t>
                          </w:r>
                          <w:r w:rsidRPr="00B052FA">
                            <w:rPr>
                              <w:b/>
                              <w:sz w:val="24"/>
                              <w:szCs w:val="24"/>
                              <w:vertAlign w:val="subscript"/>
                              <w:lang w:val="en-US"/>
                            </w:rPr>
                            <w:t>L</w:t>
                          </w:r>
                          <w:r w:rsidRPr="00B052FA">
                            <w:rPr>
                              <w:b/>
                              <w:sz w:val="24"/>
                              <w:szCs w:val="24"/>
                              <w:lang w:val="en-US"/>
                            </w:rPr>
                            <w:t>(MRP</w:t>
                          </w:r>
                          <w:r w:rsidRPr="00B052FA">
                            <w:rPr>
                              <w:b/>
                              <w:sz w:val="24"/>
                              <w:szCs w:val="24"/>
                              <w:vertAlign w:val="subscript"/>
                              <w:lang w:val="en-US"/>
                            </w:rPr>
                            <w:t>L</w:t>
                          </w:r>
                          <w:r w:rsidRPr="00B052FA">
                            <w:rPr>
                              <w:b/>
                              <w:sz w:val="24"/>
                              <w:szCs w:val="24"/>
                              <w:lang w:val="en-US"/>
                            </w:rPr>
                            <w:t>)</w:t>
                          </w:r>
                        </w:p>
                      </w:txbxContent>
                    </v:textbox>
                  </v:shape>
                  <v:shape id="Text Box 826" o:spid="_x0000_s1799" type="#_x0000_t202" style="position:absolute;left:5101;top:10401;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L</w:t>
                          </w:r>
                        </w:p>
                      </w:txbxContent>
                    </v:textbox>
                  </v:shape>
                  <v:shape id="Text Box 827" o:spid="_x0000_s1800" type="#_x0000_t202" style="position:absolute;left:2773;top:9297;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" stroked="f">
                    <v:textbo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line id="Line 828" o:spid="_x0000_s1801" style="position:absolute;visibility:visible;mso-wrap-style:square" from="3210,9498" to="4882,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" strokeweight="1.25pt"/>
                  <v:shape id="Text Box 829" o:spid="_x0000_s1802" type="#_x0000_t202" style="position:absolute;left:3792;top:10401;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" stroked="f">
                    <v:textbox>
                      <w:txbxContent>
                        <w:p w:rsidR="006C561C" w:rsidRPr="00B052FA" w:rsidRDefault="006C561C" w:rsidP="00DE15B9">
                          <w:pPr>
                            <w:rPr>
                              <w:b/>
                              <w:sz w:val="24"/>
                              <w:szCs w:val="24"/>
                              <w:lang w:val="en-US"/>
                            </w:rPr>
                          </w:pPr>
                          <w:r w:rsidRPr="00B052FA">
                            <w:rPr>
                              <w:b/>
                              <w:sz w:val="24"/>
                              <w:szCs w:val="24"/>
                              <w:lang w:val="en-US"/>
                            </w:rPr>
                            <w:t>L*</w:t>
                          </w:r>
                        </w:p>
                      </w:txbxContent>
                    </v:textbox>
                  </v:shape>
                  <v:shape id="Text Box 830" o:spid="_x0000_s1803" type="#_x0000_t202" style="position:absolute;left:3064;top:10401;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0</w:t>
                          </w:r>
                        </w:p>
                      </w:txbxContent>
                    </v:textbox>
                  </v:shape>
                  <v:line id="Line 831" o:spid="_x0000_s1804" style="position:absolute;visibility:visible;mso-wrap-style:square" from="3210,10401" to="5319,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" strokeweight="1.25pt">
                    <v:stroke endarrow="block"/>
                  </v:line>
                  <v:shape id="Text Box 832" o:spid="_x0000_s1805" type="#_x0000_t202" style="position:absolute;left:3937;top:8494;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" stroked="f">
                    <v:textbox>
                      <w:txbxContent>
                        <w:p w:rsidR="006C561C" w:rsidRPr="00B052FA" w:rsidRDefault="006C561C" w:rsidP="00DE15B9">
                          <w:pPr>
                            <w:rPr>
                              <w:b/>
                              <w:sz w:val="24"/>
                              <w:szCs w:val="24"/>
                            </w:rPr>
                          </w:pPr>
                          <w:r w:rsidRPr="00B052FA">
                            <w:rPr>
                              <w:b/>
                              <w:sz w:val="24"/>
                              <w:szCs w:val="24"/>
                            </w:rPr>
                            <w:t>а)</w:t>
                          </w:r>
                        </w:p>
                      </w:txbxContent>
                    </v:textbox>
                  </v:shape>
                  <v:line id="Line 833" o:spid="_x0000_s1806" style="position:absolute;flip:y;visibility:visible;mso-wrap-style:square" from="3210,8494" to="3210,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" strokeweight="1.25pt">
                    <v:stroke endarrow="block"/>
                  </v:line>
                  <v:line id="Line 834" o:spid="_x0000_s1807" style="position:absolute;visibility:visible;mso-wrap-style:square" from="6701,9096" to="7501,9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">
                    <v:stroke dashstyle="dash"/>
                  </v:line>
                  <v:line id="Line 835" o:spid="_x0000_s1808" style="position:absolute;visibility:visible;mso-wrap-style:square" from="7501,9096" to="7501,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">
                    <v:stroke dashstyle="dash"/>
                  </v:line>
                  <v:line id="Line 836" o:spid="_x0000_s1809" style="position:absolute;visibility:visible;mso-wrap-style:square" from="6701,9498" to="7937,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">
                    <v:stroke dashstyle="dash"/>
                  </v:line>
                  <v:line id="Line 837" o:spid="_x0000_s1810" style="position:absolute;visibility:visible;mso-wrap-style:square" from="7937,9498" to="7937,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">
                    <v:stroke dashstyle="dash"/>
                  </v:line>
                  <v:line id="Line 838" o:spid="_x0000_s1811" style="position:absolute;visibility:visible;mso-wrap-style:square" from="6701,9799" to="7501,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">
                    <v:stroke dashstyle="dash"/>
                  </v:line>
                  <v:line id="Line 839" o:spid="_x0000_s1812" style="position:absolute;flip:y;visibility:visible;mso-wrap-style:square" from="7137,9096" to="8446,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" strokeweight="1.25pt"/>
                  <v:line id="Line 840" o:spid="_x0000_s1813" style="position:absolute;flip:y;visibility:visible;mso-wrap-style:square" from="6992,8695" to="7719,9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" strokeweight="1.25pt"/>
                  <v:line id="Line 841" o:spid="_x0000_s1814" style="position:absolute;visibility:visible;mso-wrap-style:square" from="6992,8695" to="8301,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" strokeweight="1.25pt"/>
                  <v:shape id="Text Box 842" o:spid="_x0000_s1815" type="#_x0000_t202" style="position:absolute;left:6264;top:8494;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P</w:t>
                          </w:r>
                          <w:r w:rsidRPr="00B052FA">
                            <w:rPr>
                              <w:b/>
                              <w:sz w:val="24"/>
                              <w:szCs w:val="24"/>
                              <w:vertAlign w:val="subscript"/>
                              <w:lang w:val="en-US"/>
                            </w:rPr>
                            <w:t>L</w:t>
                          </w:r>
                        </w:p>
                      </w:txbxContent>
                    </v:textbox>
                  </v:shape>
                  <v:shape id="Text Box 843" o:spid="_x0000_s1816" type="#_x0000_t202" style="position:absolute;left:8519;top:10401;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" stroked="f">
                    <v:textbox>
                      <w:txbxContent>
                        <w:p w:rsidR="006C561C" w:rsidRPr="00B052FA" w:rsidRDefault="006C561C" w:rsidP="00DE15B9">
                          <w:pPr>
                            <w:rPr>
                              <w:b/>
                              <w:sz w:val="24"/>
                              <w:szCs w:val="24"/>
                              <w:lang w:val="en-US"/>
                            </w:rPr>
                          </w:pPr>
                          <w:r w:rsidRPr="00B052FA">
                            <w:rPr>
                              <w:b/>
                              <w:sz w:val="24"/>
                              <w:szCs w:val="24"/>
                              <w:lang w:val="en-US"/>
                            </w:rPr>
                            <w:t>L</w:t>
                          </w:r>
                        </w:p>
                      </w:txbxContent>
                    </v:textbox>
                  </v:shape>
                  <v:shape id="Text Box 844" o:spid="_x0000_s1817" type="#_x0000_t202" style="position:absolute;left:8446;top:8996;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" stroked="f">
                    <v:textbox>
                      <w:txbxContent>
                        <w:p w:rsidR="006C561C" w:rsidRPr="00B052FA" w:rsidRDefault="006C561C" w:rsidP="00DE15B9">
                          <w:pPr>
                            <w:rPr>
                              <w:b/>
                              <w:sz w:val="24"/>
                              <w:szCs w:val="24"/>
                              <w:lang w:val="en-US"/>
                            </w:rPr>
                          </w:pPr>
                          <w:r w:rsidRPr="00B052FA">
                            <w:rPr>
                              <w:b/>
                              <w:sz w:val="24"/>
                              <w:szCs w:val="24"/>
                              <w:lang w:val="en-US"/>
                            </w:rPr>
                            <w:t>S</w:t>
                          </w:r>
                          <w:r w:rsidRPr="00B052FA">
                            <w:rPr>
                              <w:b/>
                              <w:sz w:val="24"/>
                              <w:szCs w:val="24"/>
                              <w:vertAlign w:val="subscript"/>
                              <w:lang w:val="en-US"/>
                            </w:rPr>
                            <w:t>L</w:t>
                          </w:r>
                        </w:p>
                      </w:txbxContent>
                    </v:textbox>
                  </v:shape>
                  <v:shape id="Text Box 845" o:spid="_x0000_s1818" type="#_x0000_t202" style="position:absolute;left:7719;top:8494;width:72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" stroked="f">
                    <v:textbox>
                      <w:txbxContent>
                        <w:p w:rsidR="006C561C" w:rsidRPr="00B052FA" w:rsidRDefault="006C561C" w:rsidP="00DE15B9">
                          <w:pPr>
                            <w:rPr>
                              <w:sz w:val="24"/>
                              <w:szCs w:val="24"/>
                              <w:lang w:val="en-US"/>
                            </w:rPr>
                          </w:pPr>
                          <w:r w:rsidRPr="00B052FA">
                            <w:rPr>
                              <w:b/>
                              <w:sz w:val="24"/>
                              <w:szCs w:val="24"/>
                              <w:lang w:val="en-US"/>
                            </w:rPr>
                            <w:t>MRC</w:t>
                          </w:r>
                          <w:r w:rsidRPr="00B052FA">
                            <w:rPr>
                              <w:b/>
                              <w:sz w:val="24"/>
                              <w:szCs w:val="24"/>
                              <w:vertAlign w:val="subscript"/>
                              <w:lang w:val="en-US"/>
                            </w:rPr>
                            <w:t>L</w:t>
                          </w:r>
                        </w:p>
                      </w:txbxContent>
                    </v:textbox>
                  </v:shape>
                  <v:shape id="Text Box 846" o:spid="_x0000_s1819" type="#_x0000_t202" style="position:absolute;left:6555;top:10401;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" stroked="f">
                    <v:textbox>
                      <w:txbxContent>
                        <w:p w:rsidR="006C561C" w:rsidRPr="00B052FA" w:rsidRDefault="006C561C" w:rsidP="00DE15B9">
                          <w:pPr>
                            <w:rPr>
                              <w:b/>
                              <w:sz w:val="24"/>
                              <w:szCs w:val="24"/>
                              <w:lang w:val="en-US"/>
                            </w:rPr>
                          </w:pPr>
                          <w:r w:rsidRPr="00B052FA">
                            <w:rPr>
                              <w:b/>
                              <w:sz w:val="24"/>
                              <w:szCs w:val="24"/>
                              <w:lang w:val="en-US"/>
                            </w:rPr>
                            <w:t>0</w:t>
                          </w:r>
                        </w:p>
                      </w:txbxContent>
                    </v:textbox>
                  </v:shape>
                  <v:shape id="Text Box 847" o:spid="_x0000_s1820" type="#_x0000_t202" style="position:absolute;left:7719;top:10401;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" stroked="f">
                    <v:textbox>
                      <w:txbxContent>
                        <w:p w:rsidR="006C561C" w:rsidRPr="00B052FA" w:rsidRDefault="006C561C" w:rsidP="00DE15B9">
                          <w:pPr>
                            <w:rPr>
                              <w:b/>
                              <w:sz w:val="24"/>
                              <w:szCs w:val="24"/>
                              <w:lang w:val="en-US"/>
                            </w:rPr>
                          </w:pPr>
                          <w:r w:rsidRPr="00B052FA">
                            <w:rPr>
                              <w:b/>
                              <w:sz w:val="24"/>
                              <w:szCs w:val="24"/>
                              <w:lang w:val="en-US"/>
                            </w:rPr>
                            <w:t>L*</w:t>
                          </w:r>
                        </w:p>
                      </w:txbxContent>
                    </v:textbox>
                  </v:shape>
                  <v:shape id="Text Box 848" o:spid="_x0000_s1821" type="#_x0000_t202" style="position:absolute;left:7210;top:10401;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" stroked="f">
                    <v:textbox>
                      <w:txbxContent>
                        <w:p w:rsidR="006C561C" w:rsidRPr="00B052FA" w:rsidRDefault="006C561C" w:rsidP="00DE15B9">
                          <w:pPr>
                            <w:rPr>
                              <w:b/>
                              <w:sz w:val="24"/>
                              <w:szCs w:val="24"/>
                              <w:lang w:val="en-US"/>
                            </w:rPr>
                          </w:pPr>
                          <w:r w:rsidRPr="00B052FA">
                            <w:rPr>
                              <w:b/>
                              <w:sz w:val="24"/>
                              <w:szCs w:val="24"/>
                              <w:lang w:val="en-US"/>
                            </w:rPr>
                            <w:t>L</w:t>
                          </w:r>
                          <w:r w:rsidRPr="00B052FA">
                            <w:rPr>
                              <w:b/>
                              <w:sz w:val="24"/>
                              <w:szCs w:val="24"/>
                              <w:vertAlign w:val="subscript"/>
                              <w:lang w:val="en-US"/>
                            </w:rPr>
                            <w:t>1</w:t>
                          </w:r>
                        </w:p>
                      </w:txbxContent>
                    </v:textbox>
                  </v:shape>
                  <v:line id="Line 849" o:spid="_x0000_s1822" style="position:absolute;visibility:visible;mso-wrap-style:square" from="6701,10401" to="8810,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" strokeweight="1.25pt">
                    <v:stroke endarrow="block"/>
                  </v:line>
                  <v:shape id="Text Box 850" o:spid="_x0000_s1823" type="#_x0000_t202" style="position:absolute;left:6192;top:9297;width:50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" stroked="f">
                    <v:textbo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w:t>
                          </w:r>
                          <w:r w:rsidRPr="00B052FA">
                            <w:rPr>
                              <w:b/>
                              <w:sz w:val="24"/>
                              <w:szCs w:val="24"/>
                              <w:vertAlign w:val="superscript"/>
                              <w:lang w:val="en-US"/>
                            </w:rPr>
                            <w:t>*</w:t>
                          </w:r>
                        </w:p>
                      </w:txbxContent>
                    </v:textbox>
                  </v:shape>
                  <v:shape id="Text Box 851" o:spid="_x0000_s1824" type="#_x0000_t202" style="position:absolute;left:6192;top:9598;width:50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" stroked="f">
                    <v:textbox>
                      <w:txbxContent>
                        <w:p w:rsidR="006C561C" w:rsidRPr="00B052FA" w:rsidRDefault="006C561C" w:rsidP="00DE15B9">
                          <w:pPr>
                            <w:rPr>
                              <w:b/>
                              <w:sz w:val="24"/>
                              <w:szCs w:val="24"/>
                              <w:vertAlign w:val="superscript"/>
                              <w:lang w:val="en-US"/>
                            </w:rPr>
                          </w:pPr>
                          <w:r w:rsidRPr="00B052FA">
                            <w:rPr>
                              <w:b/>
                              <w:sz w:val="24"/>
                              <w:szCs w:val="24"/>
                              <w:lang w:val="en-US"/>
                            </w:rPr>
                            <w:t>P</w:t>
                          </w:r>
                          <w:r w:rsidRPr="00B052FA">
                            <w:rPr>
                              <w:b/>
                              <w:sz w:val="24"/>
                              <w:szCs w:val="24"/>
                              <w:vertAlign w:val="subscript"/>
                              <w:lang w:val="en-US"/>
                            </w:rPr>
                            <w:t>L1</w:t>
                          </w:r>
                        </w:p>
                      </w:txbxContent>
                    </v:textbox>
                  </v:shape>
                  <v:line id="Line 852" o:spid="_x0000_s1825" style="position:absolute;visibility:visible;mso-wrap-style:square" from="6846,9598" to="6846,9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">
                    <v:stroke endarrow="block"/>
                  </v:line>
                  <v:line id="Line 853" o:spid="_x0000_s1826" style="position:absolute;flip:x;visibility:visible;mso-wrap-style:square" from="7573,10100" to="7864,10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">
                    <v:stroke endarrow="block"/>
                  </v:line>
                  <v:shape id="Text Box 854" o:spid="_x0000_s1827" type="#_x0000_t202" style="position:absolute;left:8301;top:9698;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" stroked="f">
                    <v:textbox>
                      <w:txbxContent>
                        <w:p w:rsidR="006C561C" w:rsidRPr="00B052FA" w:rsidRDefault="006C561C" w:rsidP="00DE15B9">
                          <w:pPr>
                            <w:rPr>
                              <w:b/>
                              <w:sz w:val="24"/>
                              <w:szCs w:val="24"/>
                              <w:vertAlign w:val="superscript"/>
                              <w:lang w:val="en-US"/>
                            </w:rPr>
                          </w:pPr>
                          <w:r w:rsidRPr="00B052FA">
                            <w:rPr>
                              <w:b/>
                              <w:sz w:val="24"/>
                              <w:szCs w:val="24"/>
                              <w:lang w:val="en-US"/>
                            </w:rPr>
                            <w:t>D</w:t>
                          </w:r>
                          <w:r w:rsidRPr="00B052FA">
                            <w:rPr>
                              <w:b/>
                              <w:sz w:val="24"/>
                              <w:szCs w:val="24"/>
                              <w:vertAlign w:val="subscript"/>
                              <w:lang w:val="en-US"/>
                            </w:rPr>
                            <w:t>L</w:t>
                          </w:r>
                        </w:p>
                      </w:txbxContent>
                    </v:textbox>
                  </v:shape>
                  <v:shape id="Text Box 855" o:spid="_x0000_s1828" type="#_x0000_t202" style="position:absolute;left:7137;top:8393;width:50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" stroked="f">
                    <v:textbox>
                      <w:txbxContent>
                        <w:p w:rsidR="006C561C" w:rsidRPr="00B052FA" w:rsidRDefault="006C561C" w:rsidP="00DE15B9">
                          <w:pPr>
                            <w:rPr>
                              <w:b/>
                              <w:sz w:val="24"/>
                              <w:szCs w:val="24"/>
                              <w:vertAlign w:val="superscript"/>
                            </w:rPr>
                          </w:pPr>
                          <w:r w:rsidRPr="00B052FA">
                            <w:rPr>
                              <w:b/>
                              <w:sz w:val="24"/>
                              <w:szCs w:val="24"/>
                            </w:rPr>
                            <w:t>б)</w:t>
                          </w:r>
                        </w:p>
                      </w:txbxContent>
                    </v:textbox>
                  </v:shape>
                  <v:line id="Line 856" o:spid="_x0000_s1829" style="position:absolute;flip:y;visibility:visible;mso-wrap-style:square" from="6701,8494" to="6701,10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" strokeweight="1.25pt">
                    <v:stroke endarrow="block"/>
                  </v:line>
                </v:group>
                <w10:anchorlock/>
              </v:group>
            </w:pict>
          </mc:Fallback>
        </mc:AlternateContent>
      </w:r>
    </w:p>
    <w:p w:rsidR="002C462C" w:rsidRPr="00B052FA" w:rsidRDefault="002C462C" w:rsidP="0023520F">
      <w:pPr>
        <w:spacing w:after="120"/>
        <w:jc w:val="center"/>
        <w:rPr>
          <w:b/>
          <w:i/>
        </w:rPr>
      </w:pPr>
      <w:r w:rsidRPr="00B052FA">
        <w:rPr>
          <w:b/>
          <w:i/>
        </w:rPr>
        <w:t>Рис.18.2. Конкурентний ринок праці (а) і ринок монопсонії (б)</w:t>
      </w:r>
    </w:p>
    <w:p w:rsidR="002C462C" w:rsidRPr="00F33C5A" w:rsidRDefault="002C462C" w:rsidP="0023520F">
      <w:pPr>
        <w:spacing w:after="120"/>
        <w:ind w:firstLine="700"/>
        <w:jc w:val="both"/>
      </w:pPr>
    </w:p>
    <w:p w:rsidR="002C462C" w:rsidRDefault="00D23931" w:rsidP="00272629">
      <w:pPr>
        <w:spacing w:after="120"/>
        <w:jc w:val="center"/>
        <w:rPr>
          <w:b/>
          <w:noProof/>
          <w:lang w:val="ru-RU"/>
        </w:rPr>
      </w:pPr>
      <w:r>
        <w:rPr>
          <w:b/>
          <w:noProof/>
          <w:lang w:eastAsia="uk-UA"/>
        </w:rPr>
        <w:drawing>
          <wp:inline distT="0" distB="0" distL="0" distR="0">
            <wp:extent cx="5463540" cy="550545"/>
            <wp:effectExtent l="0" t="0" r="22860" b="20955"/>
            <wp:docPr id="351" name="Схема 8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9" r:lo="rId1360" r:qs="rId1361" r:cs="rId1362"/>
              </a:graphicData>
            </a:graphic>
          </wp:inline>
        </w:drawing>
      </w:r>
    </w:p>
    <w:p w:rsidR="002C462C" w:rsidRDefault="00D23931" w:rsidP="0023520F">
      <w:pPr>
        <w:spacing w:after="120"/>
        <w:ind w:firstLine="700"/>
        <w:jc w:val="both"/>
      </w:pPr>
      <w:r>
        <w:rPr>
          <w:noProof/>
          <w:lang w:eastAsia="uk-UA"/>
        </w:rPr>
        <w:drawing>
          <wp:inline distT="0" distB="0" distL="0" distR="0">
            <wp:extent cx="5487670" cy="622935"/>
            <wp:effectExtent l="19050" t="0" r="17780" b="24765"/>
            <wp:docPr id="352" name="Схема 13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4" r:lo="rId1365" r:qs="rId1366" r:cs="rId1367"/>
              </a:graphicData>
            </a:graphic>
          </wp:inline>
        </w:drawing>
      </w:r>
      <w:r w:rsidR="002C462C" w:rsidRPr="00F33C5A">
        <w:t xml:space="preserve"> </w:t>
      </w:r>
    </w:p>
    <w:p w:rsidR="002C462C" w:rsidRPr="00F33C5A" w:rsidRDefault="002C462C" w:rsidP="0023520F">
      <w:pPr>
        <w:spacing w:after="120"/>
        <w:ind w:firstLine="700"/>
        <w:jc w:val="both"/>
      </w:pPr>
      <w:r w:rsidRPr="00F33C5A">
        <w:t xml:space="preserve">Вона є об’єднанням найманих працівників з метою захисту економічних і соціальних інтересів. Профспілки можуть бути вузькопрофесійними, галузевими, регіональними, національними і навіть міжнародними. Методи, що </w:t>
      </w:r>
      <w:r>
        <w:t xml:space="preserve">вони </w:t>
      </w:r>
      <w:r w:rsidRPr="00F33C5A">
        <w:t xml:space="preserve">використовують для підвищення ставки зарплати поділяються на </w:t>
      </w:r>
      <w:r w:rsidRPr="00F6456B">
        <w:rPr>
          <w:i/>
        </w:rPr>
        <w:t>прямі</w:t>
      </w:r>
      <w:r w:rsidRPr="00F33C5A">
        <w:t xml:space="preserve"> і </w:t>
      </w:r>
      <w:r w:rsidRPr="00F6456B">
        <w:rPr>
          <w:i/>
        </w:rPr>
        <w:t>непрямі</w:t>
      </w:r>
      <w:r w:rsidRPr="00F33C5A">
        <w:t xml:space="preserve">. Результативність таких методів неоднозначна. </w:t>
      </w:r>
    </w:p>
    <w:p w:rsidR="002C462C" w:rsidRPr="00F33C5A" w:rsidRDefault="002C462C" w:rsidP="0023520F">
      <w:pPr>
        <w:spacing w:after="120"/>
        <w:ind w:firstLine="700"/>
        <w:jc w:val="both"/>
      </w:pPr>
      <w:r w:rsidRPr="00F33C5A">
        <w:t>1.</w:t>
      </w:r>
      <w:r w:rsidRPr="00F33C5A">
        <w:rPr>
          <w:b/>
        </w:rPr>
        <w:t xml:space="preserve"> Збільшення попиту на працю</w:t>
      </w:r>
      <w:r w:rsidRPr="00F33C5A">
        <w:t xml:space="preserve">. З точки зору профспілки, найбільш прийнятним способом підвищення ставки зарплати є збільшення попиту на працю. Результатом буде як підвищення ставки зарплати, так </w:t>
      </w:r>
      <w:r>
        <w:t>й</w:t>
      </w:r>
      <w:r w:rsidRPr="00F33C5A">
        <w:t xml:space="preserve"> збільшення рівня зайнятості (рис.</w:t>
      </w:r>
      <w:r>
        <w:t>18.3</w:t>
      </w:r>
      <w:r w:rsidRPr="00F33C5A">
        <w:t xml:space="preserve">, а). </w:t>
      </w:r>
      <w:r w:rsidR="00F84710">
        <w:t>Засоби</w:t>
      </w:r>
      <w:r w:rsidRPr="00F33C5A">
        <w:t>, що використовує для цього профспілка – це: збільшення попиту на товари виробника (за рахунок реклами, використання політичного лобі з метою ухвалення законів про обмеження імпорту аналогічних товарів тощо).</w:t>
      </w:r>
    </w:p>
    <w:p w:rsidR="002C462C" w:rsidRPr="00F33C5A" w:rsidRDefault="002C462C" w:rsidP="0023520F">
      <w:pPr>
        <w:spacing w:after="120"/>
        <w:ind w:firstLine="700"/>
        <w:jc w:val="both"/>
      </w:pPr>
      <w:r w:rsidRPr="00F33C5A">
        <w:t xml:space="preserve">2. </w:t>
      </w:r>
      <w:r w:rsidRPr="00F33C5A">
        <w:rPr>
          <w:b/>
        </w:rPr>
        <w:t>Зменшення пропозиції праці</w:t>
      </w:r>
      <w:r w:rsidRPr="00F33C5A">
        <w:t xml:space="preserve">. Такий спосіб, як правило, використовує вузькопрофесійна (цехова) профспілка, яку називають закритою. Вона встановлює жорсткий контроль за пропозицією висококваліфікованої праці (тривалі терміни навчання, високі вступні внески тощо). Крім того, профспілки підтримують законодавство, яке: </w:t>
      </w:r>
      <w:r w:rsidRPr="00F6456B">
        <w:rPr>
          <w:i/>
        </w:rPr>
        <w:t>по-перше</w:t>
      </w:r>
      <w:r>
        <w:t>,</w:t>
      </w:r>
      <w:r w:rsidRPr="00F33C5A">
        <w:t xml:space="preserve"> обмежує міграційні процеси; </w:t>
      </w:r>
      <w:r w:rsidRPr="00F6456B">
        <w:rPr>
          <w:i/>
        </w:rPr>
        <w:t>по-друге</w:t>
      </w:r>
      <w:r>
        <w:t>,</w:t>
      </w:r>
      <w:r w:rsidRPr="00F33C5A">
        <w:t xml:space="preserve"> забороняє працю дітей; </w:t>
      </w:r>
      <w:r w:rsidRPr="00F6456B">
        <w:rPr>
          <w:i/>
        </w:rPr>
        <w:t>по-третє</w:t>
      </w:r>
      <w:r>
        <w:t>,</w:t>
      </w:r>
      <w:r w:rsidRPr="00F33C5A">
        <w:t xml:space="preserve"> підтримує обов’язковий вихід на пенсію; </w:t>
      </w:r>
      <w:r w:rsidRPr="00F6456B">
        <w:rPr>
          <w:i/>
        </w:rPr>
        <w:t>по-четверте</w:t>
      </w:r>
      <w:r>
        <w:t>,</w:t>
      </w:r>
      <w:r w:rsidRPr="00F33C5A">
        <w:t xml:space="preserve"> сприяє скороченню робочого тижня. В результатом таких заходів може бути підвищення ставки зарплати (з </w:t>
      </w:r>
      <w:r w:rsidRPr="00F33C5A">
        <w:rPr>
          <w:i/>
        </w:rPr>
        <w:t>P</w:t>
      </w:r>
      <w:r w:rsidRPr="00F33C5A">
        <w:rPr>
          <w:i/>
          <w:vertAlign w:val="subscript"/>
        </w:rPr>
        <w:t>L1</w:t>
      </w:r>
      <w:r w:rsidRPr="00F33C5A">
        <w:t xml:space="preserve"> до </w:t>
      </w:r>
      <w:r w:rsidRPr="00F33C5A">
        <w:rPr>
          <w:i/>
        </w:rPr>
        <w:t>P</w:t>
      </w:r>
      <w:r w:rsidRPr="00F33C5A">
        <w:rPr>
          <w:i/>
          <w:vertAlign w:val="subscript"/>
        </w:rPr>
        <w:t>L2</w:t>
      </w:r>
      <w:r w:rsidRPr="00F33C5A">
        <w:t xml:space="preserve">) і скорочення рівня зайнятості (з </w:t>
      </w:r>
      <w:r w:rsidRPr="00F33C5A">
        <w:rPr>
          <w:i/>
        </w:rPr>
        <w:t>L</w:t>
      </w:r>
      <w:r w:rsidRPr="00F33C5A">
        <w:rPr>
          <w:i/>
          <w:vertAlign w:val="subscript"/>
        </w:rPr>
        <w:t>1</w:t>
      </w:r>
      <w:r w:rsidRPr="00F33C5A">
        <w:t xml:space="preserve"> до </w:t>
      </w:r>
      <w:r w:rsidRPr="00F33C5A">
        <w:rPr>
          <w:i/>
        </w:rPr>
        <w:t>L</w:t>
      </w:r>
      <w:r w:rsidRPr="00F33C5A">
        <w:rPr>
          <w:i/>
          <w:vertAlign w:val="subscript"/>
        </w:rPr>
        <w:t>2</w:t>
      </w:r>
      <w:r w:rsidRPr="00F33C5A">
        <w:t>)(</w:t>
      </w:r>
      <w:r w:rsidRPr="00F6456B">
        <w:t>рис</w:t>
      </w:r>
      <w:r>
        <w:t>.18.3</w:t>
      </w:r>
      <w:r w:rsidRPr="00F6456B">
        <w:t>, б).</w:t>
      </w:r>
    </w:p>
    <w:p w:rsidR="002C462C" w:rsidRPr="00F33C5A" w:rsidRDefault="00D23931" w:rsidP="0023520F">
      <w:pPr>
        <w:spacing w:after="120"/>
        <w:jc w:val="center"/>
      </w:pPr>
      <w:r>
        <w:rPr>
          <w:noProof/>
          <w:lang w:eastAsia="uk-UA"/>
        </w:rPr>
        <w:lastRenderedPageBreak/>
        <mc:AlternateContent>
          <mc:Choice Requires="wpc">
            <w:drawing>
              <wp:inline distT="0" distB="0" distL="0" distR="0">
                <wp:extent cx="5969000" cy="2072640"/>
                <wp:effectExtent l="0" t="0" r="0" b="0"/>
                <wp:docPr id="857" name="Полотно 8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85" name="Group 859"/>
                        <wpg:cNvGrpSpPr>
                          <a:grpSpLocks/>
                        </wpg:cNvGrpSpPr>
                        <wpg:grpSpPr bwMode="auto">
                          <a:xfrm>
                            <a:off x="191197" y="86002"/>
                            <a:ext cx="5587480" cy="1900637"/>
                            <a:chOff x="2701" y="8183"/>
                            <a:chExt cx="6400" cy="2210"/>
                          </a:xfrm>
                        </wpg:grpSpPr>
                        <wps:wsp>
                          <wps:cNvPr id="286" name="Line 860"/>
                          <wps:cNvCnPr>
                            <a:cxnSpLocks noChangeShapeType="1"/>
                          </wps:cNvCnPr>
                          <wps:spPr bwMode="auto">
                            <a:xfrm>
                              <a:off x="3210" y="9288"/>
                              <a:ext cx="9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7" name="Line 861"/>
                          <wps:cNvCnPr>
                            <a:cxnSpLocks noChangeShapeType="1"/>
                          </wps:cNvCnPr>
                          <wps:spPr bwMode="auto">
                            <a:xfrm>
                              <a:off x="4155" y="9288"/>
                              <a:ext cx="0" cy="8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862"/>
                          <wps:cNvCnPr>
                            <a:cxnSpLocks noChangeShapeType="1"/>
                          </wps:cNvCnPr>
                          <wps:spPr bwMode="auto">
                            <a:xfrm>
                              <a:off x="3210" y="8786"/>
                              <a:ext cx="14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863"/>
                          <wps:cNvCnPr>
                            <a:cxnSpLocks noChangeShapeType="1"/>
                          </wps:cNvCnPr>
                          <wps:spPr bwMode="auto">
                            <a:xfrm>
                              <a:off x="4664" y="8786"/>
                              <a:ext cx="0" cy="13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Freeform 864"/>
                          <wps:cNvSpPr>
                            <a:spLocks/>
                          </wps:cNvSpPr>
                          <wps:spPr bwMode="auto">
                            <a:xfrm>
                              <a:off x="3573" y="8485"/>
                              <a:ext cx="1309" cy="1204"/>
                            </a:xfrm>
                            <a:custGeom>
                              <a:avLst/>
                              <a:gdLst>
                                <a:gd name="T0" fmla="*/ 0 w 1800"/>
                                <a:gd name="T1" fmla="*/ 1632 h 1632"/>
                                <a:gd name="T2" fmla="*/ 1000 w 1800"/>
                                <a:gd name="T3" fmla="*/ 952 h 1632"/>
                                <a:gd name="T4" fmla="*/ 1800 w 1800"/>
                                <a:gd name="T5" fmla="*/ 0 h 1632"/>
                              </a:gdLst>
                              <a:ahLst/>
                              <a:cxnLst>
                                <a:cxn ang="0">
                                  <a:pos x="T0" y="T1"/>
                                </a:cxn>
                                <a:cxn ang="0">
                                  <a:pos x="T2" y="T3"/>
                                </a:cxn>
                                <a:cxn ang="0">
                                  <a:pos x="T4" y="T5"/>
                                </a:cxn>
                              </a:cxnLst>
                              <a:rect l="0" t="0" r="r" b="b"/>
                              <a:pathLst>
                                <a:path w="1800" h="1632">
                                  <a:moveTo>
                                    <a:pt x="0" y="1632"/>
                                  </a:moveTo>
                                  <a:cubicBezTo>
                                    <a:pt x="350" y="1428"/>
                                    <a:pt x="700" y="1224"/>
                                    <a:pt x="1000" y="952"/>
                                  </a:cubicBezTo>
                                  <a:cubicBezTo>
                                    <a:pt x="1300" y="680"/>
                                    <a:pt x="1667" y="159"/>
                                    <a:pt x="18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Freeform 865"/>
                          <wps:cNvSpPr>
                            <a:spLocks/>
                          </wps:cNvSpPr>
                          <wps:spPr bwMode="auto">
                            <a:xfrm>
                              <a:off x="3428" y="8585"/>
                              <a:ext cx="1527" cy="1104"/>
                            </a:xfrm>
                            <a:custGeom>
                              <a:avLst/>
                              <a:gdLst>
                                <a:gd name="T0" fmla="*/ 0 w 2100"/>
                                <a:gd name="T1" fmla="*/ 0 h 1496"/>
                                <a:gd name="T2" fmla="*/ 1000 w 2100"/>
                                <a:gd name="T3" fmla="*/ 952 h 1496"/>
                                <a:gd name="T4" fmla="*/ 2100 w 2100"/>
                                <a:gd name="T5" fmla="*/ 1496 h 1496"/>
                              </a:gdLst>
                              <a:ahLst/>
                              <a:cxnLst>
                                <a:cxn ang="0">
                                  <a:pos x="T0" y="T1"/>
                                </a:cxn>
                                <a:cxn ang="0">
                                  <a:pos x="T2" y="T3"/>
                                </a:cxn>
                                <a:cxn ang="0">
                                  <a:pos x="T4" y="T5"/>
                                </a:cxn>
                              </a:cxnLst>
                              <a:rect l="0" t="0" r="r" b="b"/>
                              <a:pathLst>
                                <a:path w="2100" h="1496">
                                  <a:moveTo>
                                    <a:pt x="0" y="0"/>
                                  </a:moveTo>
                                  <a:cubicBezTo>
                                    <a:pt x="325" y="351"/>
                                    <a:pt x="650" y="703"/>
                                    <a:pt x="1000" y="952"/>
                                  </a:cubicBezTo>
                                  <a:cubicBezTo>
                                    <a:pt x="1350" y="1201"/>
                                    <a:pt x="1725" y="1348"/>
                                    <a:pt x="2100"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Freeform 866"/>
                          <wps:cNvSpPr>
                            <a:spLocks/>
                          </wps:cNvSpPr>
                          <wps:spPr bwMode="auto">
                            <a:xfrm>
                              <a:off x="4155" y="8284"/>
                              <a:ext cx="1164" cy="702"/>
                            </a:xfrm>
                            <a:custGeom>
                              <a:avLst/>
                              <a:gdLst>
                                <a:gd name="T0" fmla="*/ 0 w 1600"/>
                                <a:gd name="T1" fmla="*/ 0 h 952"/>
                                <a:gd name="T2" fmla="*/ 700 w 1600"/>
                                <a:gd name="T3" fmla="*/ 680 h 952"/>
                                <a:gd name="T4" fmla="*/ 1600 w 1600"/>
                                <a:gd name="T5" fmla="*/ 952 h 952"/>
                              </a:gdLst>
                              <a:ahLst/>
                              <a:cxnLst>
                                <a:cxn ang="0">
                                  <a:pos x="T0" y="T1"/>
                                </a:cxn>
                                <a:cxn ang="0">
                                  <a:pos x="T2" y="T3"/>
                                </a:cxn>
                                <a:cxn ang="0">
                                  <a:pos x="T4" y="T5"/>
                                </a:cxn>
                              </a:cxnLst>
                              <a:rect l="0" t="0" r="r" b="b"/>
                              <a:pathLst>
                                <a:path w="1600" h="952">
                                  <a:moveTo>
                                    <a:pt x="0" y="0"/>
                                  </a:moveTo>
                                  <a:cubicBezTo>
                                    <a:pt x="216" y="260"/>
                                    <a:pt x="433" y="521"/>
                                    <a:pt x="700" y="680"/>
                                  </a:cubicBezTo>
                                  <a:cubicBezTo>
                                    <a:pt x="967" y="839"/>
                                    <a:pt x="1283" y="895"/>
                                    <a:pt x="1600" y="952"/>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Text Box 867"/>
                          <wps:cNvSpPr txBox="1">
                            <a:spLocks noChangeArrowheads="1"/>
                          </wps:cNvSpPr>
                          <wps:spPr bwMode="auto">
                            <a:xfrm>
                              <a:off x="2773" y="8183"/>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wps:txbx>
                          <wps:bodyPr rot="0" vert="horz" wrap="square" lIns="91440" tIns="45720" rIns="91440" bIns="45720" anchor="t" anchorCtr="0" upright="1">
                            <a:noAutofit/>
                          </wps:bodyPr>
                        </wps:wsp>
                        <wps:wsp>
                          <wps:cNvPr id="300" name="Text Box 868"/>
                          <wps:cNvSpPr txBox="1">
                            <a:spLocks noChangeArrowheads="1"/>
                          </wps:cNvSpPr>
                          <wps:spPr bwMode="auto">
                            <a:xfrm>
                              <a:off x="3064" y="10091"/>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0</w:t>
                                </w:r>
                              </w:p>
                            </w:txbxContent>
                          </wps:txbx>
                          <wps:bodyPr rot="0" vert="horz" wrap="square" lIns="91440" tIns="45720" rIns="91440" bIns="45720" anchor="t" anchorCtr="0" upright="1">
                            <a:noAutofit/>
                          </wps:bodyPr>
                        </wps:wsp>
                        <wps:wsp>
                          <wps:cNvPr id="301" name="Text Box 869"/>
                          <wps:cNvSpPr txBox="1">
                            <a:spLocks noChangeArrowheads="1"/>
                          </wps:cNvSpPr>
                          <wps:spPr bwMode="auto">
                            <a:xfrm>
                              <a:off x="5028" y="10091"/>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p>
                            </w:txbxContent>
                          </wps:txbx>
                          <wps:bodyPr rot="0" vert="horz" wrap="square" lIns="91440" tIns="45720" rIns="91440" bIns="45720" anchor="t" anchorCtr="0" upright="1">
                            <a:noAutofit/>
                          </wps:bodyPr>
                        </wps:wsp>
                        <wps:wsp>
                          <wps:cNvPr id="302" name="Text Box 870"/>
                          <wps:cNvSpPr txBox="1">
                            <a:spLocks noChangeArrowheads="1"/>
                          </wps:cNvSpPr>
                          <wps:spPr bwMode="auto">
                            <a:xfrm>
                              <a:off x="2701" y="8585"/>
                              <a:ext cx="50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wps:txbx>
                          <wps:bodyPr rot="0" vert="horz" wrap="square" lIns="91440" tIns="45720" rIns="91440" bIns="45720" anchor="t" anchorCtr="0" upright="1">
                            <a:noAutofit/>
                          </wps:bodyPr>
                        </wps:wsp>
                        <wps:wsp>
                          <wps:cNvPr id="303" name="Text Box 871"/>
                          <wps:cNvSpPr txBox="1">
                            <a:spLocks noChangeArrowheads="1"/>
                          </wps:cNvSpPr>
                          <wps:spPr bwMode="auto">
                            <a:xfrm>
                              <a:off x="2701" y="9087"/>
                              <a:ext cx="50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wps:txbx>
                          <wps:bodyPr rot="0" vert="horz" wrap="square" lIns="91440" tIns="45720" rIns="91440" bIns="45720" anchor="t" anchorCtr="0" upright="1">
                            <a:noAutofit/>
                          </wps:bodyPr>
                        </wps:wsp>
                        <wps:wsp>
                          <wps:cNvPr id="304" name="Line 872"/>
                          <wps:cNvCnPr>
                            <a:cxnSpLocks noChangeShapeType="1"/>
                          </wps:cNvCnPr>
                          <wps:spPr bwMode="auto">
                            <a:xfrm flipV="1">
                              <a:off x="3355" y="8886"/>
                              <a:ext cx="0"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873"/>
                          <wps:cNvCnPr>
                            <a:cxnSpLocks noChangeShapeType="1"/>
                          </wps:cNvCnPr>
                          <wps:spPr bwMode="auto">
                            <a:xfrm>
                              <a:off x="4228" y="9890"/>
                              <a:ext cx="2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Text Box 874"/>
                          <wps:cNvSpPr txBox="1">
                            <a:spLocks noChangeArrowheads="1"/>
                          </wps:cNvSpPr>
                          <wps:spPr bwMode="auto">
                            <a:xfrm>
                              <a:off x="4446" y="10091"/>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wps:txbx>
                          <wps:bodyPr rot="0" vert="horz" wrap="square" lIns="91440" tIns="45720" rIns="91440" bIns="45720" anchor="t" anchorCtr="0" upright="1">
                            <a:noAutofit/>
                          </wps:bodyPr>
                        </wps:wsp>
                        <wps:wsp>
                          <wps:cNvPr id="309" name="Text Box 875"/>
                          <wps:cNvSpPr txBox="1">
                            <a:spLocks noChangeArrowheads="1"/>
                          </wps:cNvSpPr>
                          <wps:spPr bwMode="auto">
                            <a:xfrm>
                              <a:off x="3937" y="10091"/>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wps:txbx>
                          <wps:bodyPr rot="0" vert="horz" wrap="square" lIns="91440" tIns="45720" rIns="91440" bIns="45720" anchor="t" anchorCtr="0" upright="1">
                            <a:noAutofit/>
                          </wps:bodyPr>
                        </wps:wsp>
                        <wps:wsp>
                          <wps:cNvPr id="310" name="Line 876"/>
                          <wps:cNvCnPr>
                            <a:cxnSpLocks noChangeShapeType="1"/>
                          </wps:cNvCnPr>
                          <wps:spPr bwMode="auto">
                            <a:xfrm>
                              <a:off x="3210" y="10091"/>
                              <a:ext cx="210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Text Box 877"/>
                          <wps:cNvSpPr txBox="1">
                            <a:spLocks noChangeArrowheads="1"/>
                          </wps:cNvSpPr>
                          <wps:spPr bwMode="auto">
                            <a:xfrm>
                              <a:off x="4882" y="8384"/>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w:t>
                                </w:r>
                              </w:p>
                            </w:txbxContent>
                          </wps:txbx>
                          <wps:bodyPr rot="0" vert="horz" wrap="square" lIns="91440" tIns="45720" rIns="91440" bIns="45720" anchor="t" anchorCtr="0" upright="1">
                            <a:noAutofit/>
                          </wps:bodyPr>
                        </wps:wsp>
                        <wps:wsp>
                          <wps:cNvPr id="312" name="Text Box 878"/>
                          <wps:cNvSpPr txBox="1">
                            <a:spLocks noChangeArrowheads="1"/>
                          </wps:cNvSpPr>
                          <wps:spPr bwMode="auto">
                            <a:xfrm>
                              <a:off x="4955" y="9589"/>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1</w:t>
                                </w:r>
                              </w:p>
                            </w:txbxContent>
                          </wps:txbx>
                          <wps:bodyPr rot="0" vert="horz" wrap="square" lIns="91440" tIns="45720" rIns="91440" bIns="45720" anchor="t" anchorCtr="0" upright="1">
                            <a:noAutofit/>
                          </wps:bodyPr>
                        </wps:wsp>
                        <wps:wsp>
                          <wps:cNvPr id="313" name="Text Box 879"/>
                          <wps:cNvSpPr txBox="1">
                            <a:spLocks noChangeArrowheads="1"/>
                          </wps:cNvSpPr>
                          <wps:spPr bwMode="auto">
                            <a:xfrm>
                              <a:off x="5319" y="8886"/>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2</w:t>
                                </w:r>
                              </w:p>
                            </w:txbxContent>
                          </wps:txbx>
                          <wps:bodyPr rot="0" vert="horz" wrap="square" lIns="91440" tIns="45720" rIns="91440" bIns="45720" anchor="t" anchorCtr="0" upright="1">
                            <a:noAutofit/>
                          </wps:bodyPr>
                        </wps:wsp>
                        <wps:wsp>
                          <wps:cNvPr id="314" name="Line 880"/>
                          <wps:cNvCnPr>
                            <a:cxnSpLocks noChangeShapeType="1"/>
                          </wps:cNvCnPr>
                          <wps:spPr bwMode="auto">
                            <a:xfrm flipV="1">
                              <a:off x="3210" y="8284"/>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881"/>
                          <wps:cNvCnPr>
                            <a:cxnSpLocks noChangeShapeType="1"/>
                          </wps:cNvCnPr>
                          <wps:spPr bwMode="auto">
                            <a:xfrm>
                              <a:off x="6555" y="9288"/>
                              <a:ext cx="130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6" name="Line 882"/>
                          <wps:cNvCnPr>
                            <a:cxnSpLocks noChangeShapeType="1"/>
                          </wps:cNvCnPr>
                          <wps:spPr bwMode="auto">
                            <a:xfrm>
                              <a:off x="7864" y="9288"/>
                              <a:ext cx="0" cy="8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0" name="Line 883"/>
                          <wps:cNvCnPr>
                            <a:cxnSpLocks noChangeShapeType="1"/>
                          </wps:cNvCnPr>
                          <wps:spPr bwMode="auto">
                            <a:xfrm>
                              <a:off x="6555" y="8786"/>
                              <a:ext cx="72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1" name="Line 884"/>
                          <wps:cNvCnPr>
                            <a:cxnSpLocks noChangeShapeType="1"/>
                          </wps:cNvCnPr>
                          <wps:spPr bwMode="auto">
                            <a:xfrm>
                              <a:off x="7282" y="8786"/>
                              <a:ext cx="0" cy="13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2" name="Freeform 885"/>
                          <wps:cNvSpPr>
                            <a:spLocks/>
                          </wps:cNvSpPr>
                          <wps:spPr bwMode="auto">
                            <a:xfrm>
                              <a:off x="6846" y="8384"/>
                              <a:ext cx="1455" cy="1104"/>
                            </a:xfrm>
                            <a:custGeom>
                              <a:avLst/>
                              <a:gdLst>
                                <a:gd name="T0" fmla="*/ 0 w 2000"/>
                                <a:gd name="T1" fmla="*/ 0 h 1496"/>
                                <a:gd name="T2" fmla="*/ 1200 w 2000"/>
                                <a:gd name="T3" fmla="*/ 1088 h 1496"/>
                                <a:gd name="T4" fmla="*/ 2000 w 2000"/>
                                <a:gd name="T5" fmla="*/ 1496 h 1496"/>
                              </a:gdLst>
                              <a:ahLst/>
                              <a:cxnLst>
                                <a:cxn ang="0">
                                  <a:pos x="T0" y="T1"/>
                                </a:cxn>
                                <a:cxn ang="0">
                                  <a:pos x="T2" y="T3"/>
                                </a:cxn>
                                <a:cxn ang="0">
                                  <a:pos x="T4" y="T5"/>
                                </a:cxn>
                              </a:cxnLst>
                              <a:rect l="0" t="0" r="r" b="b"/>
                              <a:pathLst>
                                <a:path w="2000" h="1496">
                                  <a:moveTo>
                                    <a:pt x="0" y="0"/>
                                  </a:moveTo>
                                  <a:cubicBezTo>
                                    <a:pt x="433" y="419"/>
                                    <a:pt x="867" y="839"/>
                                    <a:pt x="1200" y="1088"/>
                                  </a:cubicBezTo>
                                  <a:cubicBezTo>
                                    <a:pt x="1533" y="1337"/>
                                    <a:pt x="1766" y="1416"/>
                                    <a:pt x="2000" y="1496"/>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886"/>
                          <wps:cNvSpPr>
                            <a:spLocks/>
                          </wps:cNvSpPr>
                          <wps:spPr bwMode="auto">
                            <a:xfrm>
                              <a:off x="7355" y="8685"/>
                              <a:ext cx="1091" cy="904"/>
                            </a:xfrm>
                            <a:custGeom>
                              <a:avLst/>
                              <a:gdLst>
                                <a:gd name="T0" fmla="*/ 0 w 1500"/>
                                <a:gd name="T1" fmla="*/ 1224 h 1224"/>
                                <a:gd name="T2" fmla="*/ 900 w 1500"/>
                                <a:gd name="T3" fmla="*/ 680 h 1224"/>
                                <a:gd name="T4" fmla="*/ 1500 w 1500"/>
                                <a:gd name="T5" fmla="*/ 0 h 1224"/>
                              </a:gdLst>
                              <a:ahLst/>
                              <a:cxnLst>
                                <a:cxn ang="0">
                                  <a:pos x="T0" y="T1"/>
                                </a:cxn>
                                <a:cxn ang="0">
                                  <a:pos x="T2" y="T3"/>
                                </a:cxn>
                                <a:cxn ang="0">
                                  <a:pos x="T4" y="T5"/>
                                </a:cxn>
                              </a:cxnLst>
                              <a:rect l="0" t="0" r="r" b="b"/>
                              <a:pathLst>
                                <a:path w="1500" h="1224">
                                  <a:moveTo>
                                    <a:pt x="0" y="1224"/>
                                  </a:moveTo>
                                  <a:cubicBezTo>
                                    <a:pt x="325" y="1054"/>
                                    <a:pt x="650" y="884"/>
                                    <a:pt x="900" y="680"/>
                                  </a:cubicBezTo>
                                  <a:cubicBezTo>
                                    <a:pt x="1150" y="476"/>
                                    <a:pt x="1325" y="238"/>
                                    <a:pt x="15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887"/>
                          <wps:cNvSpPr>
                            <a:spLocks/>
                          </wps:cNvSpPr>
                          <wps:spPr bwMode="auto">
                            <a:xfrm>
                              <a:off x="6919" y="8284"/>
                              <a:ext cx="800" cy="803"/>
                            </a:xfrm>
                            <a:custGeom>
                              <a:avLst/>
                              <a:gdLst>
                                <a:gd name="T0" fmla="*/ 0 w 1100"/>
                                <a:gd name="T1" fmla="*/ 1088 h 1088"/>
                                <a:gd name="T2" fmla="*/ 800 w 1100"/>
                                <a:gd name="T3" fmla="*/ 408 h 1088"/>
                                <a:gd name="T4" fmla="*/ 1100 w 1100"/>
                                <a:gd name="T5" fmla="*/ 0 h 1088"/>
                              </a:gdLst>
                              <a:ahLst/>
                              <a:cxnLst>
                                <a:cxn ang="0">
                                  <a:pos x="T0" y="T1"/>
                                </a:cxn>
                                <a:cxn ang="0">
                                  <a:pos x="T2" y="T3"/>
                                </a:cxn>
                                <a:cxn ang="0">
                                  <a:pos x="T4" y="T5"/>
                                </a:cxn>
                              </a:cxnLst>
                              <a:rect l="0" t="0" r="r" b="b"/>
                              <a:pathLst>
                                <a:path w="1100" h="1088">
                                  <a:moveTo>
                                    <a:pt x="0" y="1088"/>
                                  </a:moveTo>
                                  <a:cubicBezTo>
                                    <a:pt x="308" y="838"/>
                                    <a:pt x="617" y="589"/>
                                    <a:pt x="800" y="408"/>
                                  </a:cubicBezTo>
                                  <a:cubicBezTo>
                                    <a:pt x="983" y="227"/>
                                    <a:pt x="1041" y="113"/>
                                    <a:pt x="11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Text Box 888"/>
                          <wps:cNvSpPr txBox="1">
                            <a:spLocks noChangeArrowheads="1"/>
                          </wps:cNvSpPr>
                          <wps:spPr bwMode="auto">
                            <a:xfrm>
                              <a:off x="6119" y="8284"/>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wps:txbx>
                          <wps:bodyPr rot="0" vert="horz" wrap="square" lIns="91440" tIns="45720" rIns="91440" bIns="45720" anchor="t" anchorCtr="0" upright="1">
                            <a:noAutofit/>
                          </wps:bodyPr>
                        </wps:wsp>
                        <wps:wsp>
                          <wps:cNvPr id="330" name="Text Box 889"/>
                          <wps:cNvSpPr txBox="1">
                            <a:spLocks noChangeArrowheads="1"/>
                          </wps:cNvSpPr>
                          <wps:spPr bwMode="auto">
                            <a:xfrm>
                              <a:off x="3573" y="8183"/>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rPr>
                                </w:pPr>
                                <w:r w:rsidRPr="006049FB">
                                  <w:rPr>
                                    <w:b/>
                                    <w:sz w:val="24"/>
                                    <w:szCs w:val="24"/>
                                  </w:rPr>
                                  <w:t>а)</w:t>
                                </w:r>
                              </w:p>
                            </w:txbxContent>
                          </wps:txbx>
                          <wps:bodyPr rot="0" vert="horz" wrap="square" lIns="91440" tIns="45720" rIns="91440" bIns="45720" anchor="t" anchorCtr="0" upright="1">
                            <a:noAutofit/>
                          </wps:bodyPr>
                        </wps:wsp>
                        <wps:wsp>
                          <wps:cNvPr id="333" name="Text Box 890"/>
                          <wps:cNvSpPr txBox="1">
                            <a:spLocks noChangeArrowheads="1"/>
                          </wps:cNvSpPr>
                          <wps:spPr bwMode="auto">
                            <a:xfrm>
                              <a:off x="6410" y="10091"/>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rPr>
                                </w:pPr>
                                <w:r w:rsidRPr="006049FB">
                                  <w:rPr>
                                    <w:b/>
                                    <w:sz w:val="24"/>
                                    <w:szCs w:val="24"/>
                                  </w:rPr>
                                  <w:t>0</w:t>
                                </w:r>
                              </w:p>
                            </w:txbxContent>
                          </wps:txbx>
                          <wps:bodyPr rot="0" vert="horz" wrap="square" lIns="91440" tIns="45720" rIns="91440" bIns="45720" anchor="t" anchorCtr="0" upright="1">
                            <a:noAutofit/>
                          </wps:bodyPr>
                        </wps:wsp>
                        <wps:wsp>
                          <wps:cNvPr id="335" name="Text Box 891"/>
                          <wps:cNvSpPr txBox="1">
                            <a:spLocks noChangeArrowheads="1"/>
                          </wps:cNvSpPr>
                          <wps:spPr bwMode="auto">
                            <a:xfrm>
                              <a:off x="8664" y="10091"/>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p>
                            </w:txbxContent>
                          </wps:txbx>
                          <wps:bodyPr rot="0" vert="horz" wrap="square" lIns="91440" tIns="45720" rIns="91440" bIns="45720" anchor="t" anchorCtr="0" upright="1">
                            <a:noAutofit/>
                          </wps:bodyPr>
                        </wps:wsp>
                        <wps:wsp>
                          <wps:cNvPr id="336" name="Text Box 892"/>
                          <wps:cNvSpPr txBox="1">
                            <a:spLocks noChangeArrowheads="1"/>
                          </wps:cNvSpPr>
                          <wps:spPr bwMode="auto">
                            <a:xfrm>
                              <a:off x="7646" y="10091"/>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wps:txbx>
                          <wps:bodyPr rot="0" vert="horz" wrap="square" lIns="91440" tIns="45720" rIns="91440" bIns="45720" anchor="t" anchorCtr="0" upright="1">
                            <a:noAutofit/>
                          </wps:bodyPr>
                        </wps:wsp>
                        <wps:wsp>
                          <wps:cNvPr id="341" name="Text Box 893"/>
                          <wps:cNvSpPr txBox="1">
                            <a:spLocks noChangeArrowheads="1"/>
                          </wps:cNvSpPr>
                          <wps:spPr bwMode="auto">
                            <a:xfrm>
                              <a:off x="7064" y="10091"/>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wps:txbx>
                          <wps:bodyPr rot="0" vert="horz" wrap="square" lIns="91440" tIns="45720" rIns="91440" bIns="45720" anchor="t" anchorCtr="0" upright="1">
                            <a:noAutofit/>
                          </wps:bodyPr>
                        </wps:wsp>
                        <wps:wsp>
                          <wps:cNvPr id="343" name="Line 894"/>
                          <wps:cNvCnPr>
                            <a:cxnSpLocks noChangeShapeType="1"/>
                          </wps:cNvCnPr>
                          <wps:spPr bwMode="auto">
                            <a:xfrm>
                              <a:off x="6555" y="10091"/>
                              <a:ext cx="240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Text Box 895"/>
                          <wps:cNvSpPr txBox="1">
                            <a:spLocks noChangeArrowheads="1"/>
                          </wps:cNvSpPr>
                          <wps:spPr bwMode="auto">
                            <a:xfrm>
                              <a:off x="6046" y="8685"/>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wps:txbx>
                          <wps:bodyPr rot="0" vert="horz" wrap="square" lIns="91440" tIns="45720" rIns="91440" bIns="45720" anchor="t" anchorCtr="0" upright="1">
                            <a:noAutofit/>
                          </wps:bodyPr>
                        </wps:wsp>
                        <wps:wsp>
                          <wps:cNvPr id="350" name="Text Box 896"/>
                          <wps:cNvSpPr txBox="1">
                            <a:spLocks noChangeArrowheads="1"/>
                          </wps:cNvSpPr>
                          <wps:spPr bwMode="auto">
                            <a:xfrm>
                              <a:off x="6046" y="9087"/>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wps:txbx>
                          <wps:bodyPr rot="0" vert="horz" wrap="square" lIns="91440" tIns="45720" rIns="91440" bIns="45720" anchor="t" anchorCtr="0" upright="1">
                            <a:noAutofit/>
                          </wps:bodyPr>
                        </wps:wsp>
                        <wps:wsp>
                          <wps:cNvPr id="353" name="Text Box 897"/>
                          <wps:cNvSpPr txBox="1">
                            <a:spLocks noChangeArrowheads="1"/>
                          </wps:cNvSpPr>
                          <wps:spPr bwMode="auto">
                            <a:xfrm>
                              <a:off x="8155" y="9488"/>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w:t>
                                </w:r>
                              </w:p>
                            </w:txbxContent>
                          </wps:txbx>
                          <wps:bodyPr rot="0" vert="horz" wrap="square" lIns="91440" tIns="45720" rIns="91440" bIns="45720" anchor="t" anchorCtr="0" upright="1">
                            <a:noAutofit/>
                          </wps:bodyPr>
                        </wps:wsp>
                        <wps:wsp>
                          <wps:cNvPr id="360" name="Text Box 898"/>
                          <wps:cNvSpPr txBox="1">
                            <a:spLocks noChangeArrowheads="1"/>
                          </wps:cNvSpPr>
                          <wps:spPr bwMode="auto">
                            <a:xfrm>
                              <a:off x="8446" y="8685"/>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1</w:t>
                                </w:r>
                              </w:p>
                            </w:txbxContent>
                          </wps:txbx>
                          <wps:bodyPr rot="0" vert="horz" wrap="square" lIns="91440" tIns="45720" rIns="91440" bIns="45720" anchor="t" anchorCtr="0" upright="1">
                            <a:noAutofit/>
                          </wps:bodyPr>
                        </wps:wsp>
                        <wps:wsp>
                          <wps:cNvPr id="362" name="Text Box 899"/>
                          <wps:cNvSpPr txBox="1">
                            <a:spLocks noChangeArrowheads="1"/>
                          </wps:cNvSpPr>
                          <wps:spPr bwMode="auto">
                            <a:xfrm>
                              <a:off x="7719" y="8284"/>
                              <a:ext cx="582"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2</w:t>
                                </w:r>
                              </w:p>
                            </w:txbxContent>
                          </wps:txbx>
                          <wps:bodyPr rot="0" vert="horz" wrap="square" lIns="91440" tIns="45720" rIns="91440" bIns="45720" anchor="t" anchorCtr="0" upright="1">
                            <a:noAutofit/>
                          </wps:bodyPr>
                        </wps:wsp>
                        <wps:wsp>
                          <wps:cNvPr id="363" name="Text Box 900"/>
                          <wps:cNvSpPr txBox="1">
                            <a:spLocks noChangeArrowheads="1"/>
                          </wps:cNvSpPr>
                          <wps:spPr bwMode="auto">
                            <a:xfrm>
                              <a:off x="7064" y="8183"/>
                              <a:ext cx="437"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049FB" w:rsidRDefault="006C561C" w:rsidP="00DE15B9">
                                <w:pPr>
                                  <w:rPr>
                                    <w:b/>
                                    <w:sz w:val="24"/>
                                    <w:szCs w:val="24"/>
                                  </w:rPr>
                                </w:pPr>
                                <w:r w:rsidRPr="006049FB">
                                  <w:rPr>
                                    <w:b/>
                                    <w:sz w:val="24"/>
                                    <w:szCs w:val="24"/>
                                  </w:rPr>
                                  <w:t>б)</w:t>
                                </w:r>
                              </w:p>
                            </w:txbxContent>
                          </wps:txbx>
                          <wps:bodyPr rot="0" vert="horz" wrap="square" lIns="91440" tIns="45720" rIns="91440" bIns="45720" anchor="t" anchorCtr="0" upright="1">
                            <a:noAutofit/>
                          </wps:bodyPr>
                        </wps:wsp>
                        <wps:wsp>
                          <wps:cNvPr id="364" name="Line 901"/>
                          <wps:cNvCnPr>
                            <a:cxnSpLocks noChangeShapeType="1"/>
                          </wps:cNvCnPr>
                          <wps:spPr bwMode="auto">
                            <a:xfrm flipV="1">
                              <a:off x="6701" y="8886"/>
                              <a:ext cx="0"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Line 902"/>
                          <wps:cNvCnPr>
                            <a:cxnSpLocks noChangeShapeType="1"/>
                          </wps:cNvCnPr>
                          <wps:spPr bwMode="auto">
                            <a:xfrm flipH="1">
                              <a:off x="7355" y="9890"/>
                              <a:ext cx="3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7" name="Line 903"/>
                          <wps:cNvCnPr>
                            <a:cxnSpLocks noChangeShapeType="1"/>
                          </wps:cNvCnPr>
                          <wps:spPr bwMode="auto">
                            <a:xfrm flipV="1">
                              <a:off x="6555" y="8284"/>
                              <a:ext cx="0" cy="18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857" o:spid="_x0000_s1830" editas="canvas" style="width:470pt;height:163.2pt;mso-position-horizontal-relative:char;mso-position-vertical-relative:line" coordsize="59690,2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">
                <v:shape id="_x0000_s1831" type="#_x0000_t75" style="position:absolute;width:59690;height:20726;visibility:visible;mso-wrap-style:square">
                  <v:fill o:detectmouseclick="t"/>
                  <v:path o:connecttype="none"/>
                </v:shape>
                <v:group id="Group 859" o:spid="_x0000_s1832" style="position:absolute;left:1911;top:860;width:55875;height:19006" coordorigin="2701,8183" coordsize="6400,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">
                  <v:line id="Line 860" o:spid="_x0000_s1833" style="position:absolute;visibility:visible;mso-wrap-style:square" from="3210,9288" to="4155,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">
                    <v:stroke dashstyle="dash"/>
                  </v:line>
                  <v:line id="Line 861" o:spid="_x0000_s1834" style="position:absolute;visibility:visible;mso-wrap-style:square" from="4155,9288" to="4155,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">
                    <v:stroke dashstyle="dash"/>
                  </v:line>
                  <v:line id="Line 862" o:spid="_x0000_s1835" style="position:absolute;visibility:visible;mso-wrap-style:square" from="3210,8786" to="4664,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">
                    <v:stroke dashstyle="dash"/>
                  </v:line>
                  <v:line id="Line 863" o:spid="_x0000_s1836" style="position:absolute;visibility:visible;mso-wrap-style:square" from="4664,8786" to="4664,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">
                    <v:stroke dashstyle="dash"/>
                  </v:line>
                  <v:shape id="Freeform 864" o:spid="_x0000_s1837" style="position:absolute;left:3573;top:8485;width:1309;height:1204;visibility:visible;mso-wrap-style:square;v-text-anchor:top" coordsize="1800,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" path="m,1632c350,1428,700,1224,1000,952,1300,680,1667,159,1800,e" filled="f" strokeweight="1.25pt">
                    <v:path arrowok="t" o:connecttype="custom" o:connectlocs="0,1204;727,702;1309,0" o:connectangles="0,0,0"/>
                  </v:shape>
                  <v:shape id="Freeform 865" o:spid="_x0000_s1838" style="position:absolute;left:3428;top:8585;width:1527;height:1104;visibility:visible;mso-wrap-style:square;v-text-anchor:top" coordsize="2100,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" path="m,c325,351,650,703,1000,952v350,249,725,396,1100,544e" filled="f" strokeweight="1.25pt">
                    <v:path arrowok="t" o:connecttype="custom" o:connectlocs="0,0;727,703;1527,1104" o:connectangles="0,0,0"/>
                  </v:shape>
                  <v:shape id="Freeform 866" o:spid="_x0000_s1839" style="position:absolute;left:4155;top:8284;width:1164;height:702;visibility:visible;mso-wrap-style:square;v-text-anchor:top" coordsize="160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" path="m,c216,260,433,521,700,680v267,159,583,215,900,272e" filled="f" strokeweight="1.25pt">
                    <v:path arrowok="t" o:connecttype="custom" o:connectlocs="0,0;509,501;1164,702" o:connectangles="0,0,0"/>
                  </v:shape>
                  <v:shape id="Text Box 867" o:spid="_x0000_s1840" type="#_x0000_t202" style="position:absolute;left:2773;top:8183;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Text Box 868" o:spid="_x0000_s1841" type="#_x0000_t202" style="position:absolute;left:3064;top:10091;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6C561C" w:rsidRPr="006049FB" w:rsidRDefault="006C561C" w:rsidP="00DE15B9">
                          <w:pPr>
                            <w:rPr>
                              <w:b/>
                              <w:sz w:val="24"/>
                              <w:szCs w:val="24"/>
                              <w:lang w:val="en-US"/>
                            </w:rPr>
                          </w:pPr>
                          <w:r w:rsidRPr="006049FB">
                            <w:rPr>
                              <w:b/>
                              <w:sz w:val="24"/>
                              <w:szCs w:val="24"/>
                              <w:lang w:val="en-US"/>
                            </w:rPr>
                            <w:t>0</w:t>
                          </w:r>
                        </w:p>
                      </w:txbxContent>
                    </v:textbox>
                  </v:shape>
                  <v:shape id="Text Box 869" o:spid="_x0000_s1842" type="#_x0000_t202" style="position:absolute;left:5028;top:10091;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6C561C" w:rsidRPr="006049FB" w:rsidRDefault="006C561C" w:rsidP="00DE15B9">
                          <w:pPr>
                            <w:rPr>
                              <w:b/>
                              <w:sz w:val="24"/>
                              <w:szCs w:val="24"/>
                              <w:lang w:val="en-US"/>
                            </w:rPr>
                          </w:pPr>
                          <w:r w:rsidRPr="006049FB">
                            <w:rPr>
                              <w:b/>
                              <w:sz w:val="24"/>
                              <w:szCs w:val="24"/>
                              <w:lang w:val="en-US"/>
                            </w:rPr>
                            <w:t>L</w:t>
                          </w:r>
                        </w:p>
                      </w:txbxContent>
                    </v:textbox>
                  </v:shape>
                  <v:shape id="Text Box 870" o:spid="_x0000_s1843" type="#_x0000_t202" style="position:absolute;left:2701;top:8585;width:50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Text Box 871" o:spid="_x0000_s1844" type="#_x0000_t202" style="position:absolute;left:2701;top:9087;width:50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line id="Line 872" o:spid="_x0000_s1845" style="position:absolute;flip:y;visibility:visible;mso-wrap-style:square" from="3355,8886" to="3355,9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">
                    <v:stroke endarrow="block"/>
                  </v:line>
                  <v:line id="Line 873" o:spid="_x0000_s1846" style="position:absolute;visibility:visible;mso-wrap-style:square" from="4228,9890" to="4519,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">
                    <v:stroke endarrow="block"/>
                  </v:line>
                  <v:shape id="Text Box 874" o:spid="_x0000_s1847" type="#_x0000_t202" style="position:absolute;left:4446;top:10091;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" stroked="f">
                    <v:textbo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shape id="Text Box 875" o:spid="_x0000_s1848" type="#_x0000_t202" style="position:absolute;left:3937;top:10091;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" stroked="f">
                    <v:textbo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line id="Line 876" o:spid="_x0000_s1849" style="position:absolute;visibility:visible;mso-wrap-style:square" from="3210,10091" to="5319,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" strokeweight="1.25pt">
                    <v:stroke endarrow="block"/>
                  </v:line>
                  <v:shape id="Text Box 877" o:spid="_x0000_s1850" type="#_x0000_t202" style="position:absolute;left:4882;top:8384;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" stroked="f">
                    <v:textbo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w:t>
                          </w:r>
                        </w:p>
                      </w:txbxContent>
                    </v:textbox>
                  </v:shape>
                  <v:shape id="Text Box 878" o:spid="_x0000_s1851" type="#_x0000_t202" style="position:absolute;left:4955;top:9589;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" stroked="f">
                    <v:textbo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1</w:t>
                          </w:r>
                        </w:p>
                      </w:txbxContent>
                    </v:textbox>
                  </v:shape>
                  <v:shape id="Text Box 879" o:spid="_x0000_s1852" type="#_x0000_t202" style="position:absolute;left:5319;top:8886;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" stroked="f">
                    <v:textbo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2</w:t>
                          </w:r>
                        </w:p>
                      </w:txbxContent>
                    </v:textbox>
                  </v:shape>
                  <v:line id="Line 880" o:spid="_x0000_s1853" style="position:absolute;flip:y;visibility:visible;mso-wrap-style:square" from="3210,8284" to="3210,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" strokeweight="1.25pt">
                    <v:stroke endarrow="block"/>
                  </v:line>
                  <v:line id="Line 881" o:spid="_x0000_s1854" style="position:absolute;visibility:visible;mso-wrap-style:square" from="6555,9288" to="7864,9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">
                    <v:stroke dashstyle="dash"/>
                  </v:line>
                  <v:line id="Line 882" o:spid="_x0000_s1855" style="position:absolute;visibility:visible;mso-wrap-style:square" from="7864,9288" to="7864,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">
                    <v:stroke dashstyle="dash"/>
                  </v:line>
                  <v:line id="Line 883" o:spid="_x0000_s1856" style="position:absolute;visibility:visible;mso-wrap-style:square" from="6555,8786" to="7282,8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">
                    <v:stroke dashstyle="dash"/>
                  </v:line>
                  <v:line id="Line 884" o:spid="_x0000_s1857" style="position:absolute;visibility:visible;mso-wrap-style:square" from="7282,8786" to="7282,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">
                    <v:stroke dashstyle="dash"/>
                  </v:line>
                  <v:shape id="Freeform 885" o:spid="_x0000_s1858" style="position:absolute;left:6846;top:8384;width:1455;height:1104;visibility:visible;mso-wrap-style:square;v-text-anchor:top" coordsize="2000,14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" path="m,c433,419,867,839,1200,1088v333,249,566,328,800,408e" filled="f" strokeweight="1.25pt">
                    <v:path arrowok="t" o:connecttype="custom" o:connectlocs="0,0;873,803;1455,1104" o:connectangles="0,0,0"/>
                  </v:shape>
                  <v:shape id="Freeform 886" o:spid="_x0000_s1859" style="position:absolute;left:7355;top:8685;width:1091;height:904;visibility:visible;mso-wrap-style:square;v-text-anchor:top" coordsize="1500,1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" path="m,1224c325,1054,650,884,900,680,1150,476,1325,238,1500,e" filled="f" strokeweight="1.25pt">
                    <v:path arrowok="t" o:connecttype="custom" o:connectlocs="0,904;655,502;1091,0" o:connectangles="0,0,0"/>
                  </v:shape>
                  <v:shape id="Freeform 887" o:spid="_x0000_s1860" style="position:absolute;left:6919;top:8284;width:800;height:803;visibility:visible;mso-wrap-style:square;v-text-anchor:top" coordsize="1100,1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" path="m,1088c308,838,617,589,800,408,983,227,1041,113,1100,e" filled="f" strokeweight="1.25pt">
                    <v:path arrowok="t" o:connecttype="custom" o:connectlocs="0,803;582,301;800,0" o:connectangles="0,0,0"/>
                  </v:shape>
                  <v:shape id="Text Box 888" o:spid="_x0000_s1861" type="#_x0000_t202" style="position:absolute;left:6119;top:8284;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w:t>
                          </w:r>
                        </w:p>
                      </w:txbxContent>
                    </v:textbox>
                  </v:shape>
                  <v:shape id="Text Box 889" o:spid="_x0000_s1862" type="#_x0000_t202" style="position:absolute;left:3573;top:8183;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" stroked="f">
                    <v:textbox>
                      <w:txbxContent>
                        <w:p w:rsidR="006C561C" w:rsidRPr="006049FB" w:rsidRDefault="006C561C" w:rsidP="00DE15B9">
                          <w:pPr>
                            <w:rPr>
                              <w:b/>
                              <w:sz w:val="24"/>
                              <w:szCs w:val="24"/>
                            </w:rPr>
                          </w:pPr>
                          <w:r w:rsidRPr="006049FB">
                            <w:rPr>
                              <w:b/>
                              <w:sz w:val="24"/>
                              <w:szCs w:val="24"/>
                            </w:rPr>
                            <w:t>а)</w:t>
                          </w:r>
                        </w:p>
                      </w:txbxContent>
                    </v:textbox>
                  </v:shape>
                  <v:shape id="Text Box 890" o:spid="_x0000_s1863" type="#_x0000_t202" style="position:absolute;left:6410;top:10091;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" stroked="f">
                    <v:textbox>
                      <w:txbxContent>
                        <w:p w:rsidR="006C561C" w:rsidRPr="006049FB" w:rsidRDefault="006C561C" w:rsidP="00DE15B9">
                          <w:pPr>
                            <w:rPr>
                              <w:b/>
                              <w:sz w:val="24"/>
                              <w:szCs w:val="24"/>
                            </w:rPr>
                          </w:pPr>
                          <w:r w:rsidRPr="006049FB">
                            <w:rPr>
                              <w:b/>
                              <w:sz w:val="24"/>
                              <w:szCs w:val="24"/>
                            </w:rPr>
                            <w:t>0</w:t>
                          </w:r>
                        </w:p>
                      </w:txbxContent>
                    </v:textbox>
                  </v:shape>
                  <v:shape id="Text Box 891" o:spid="_x0000_s1864" type="#_x0000_t202" style="position:absolute;left:8664;top:10091;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" stroked="f">
                    <v:textbox>
                      <w:txbxContent>
                        <w:p w:rsidR="006C561C" w:rsidRPr="006049FB" w:rsidRDefault="006C561C" w:rsidP="00DE15B9">
                          <w:pPr>
                            <w:rPr>
                              <w:b/>
                              <w:sz w:val="24"/>
                              <w:szCs w:val="24"/>
                              <w:lang w:val="en-US"/>
                            </w:rPr>
                          </w:pPr>
                          <w:r w:rsidRPr="006049FB">
                            <w:rPr>
                              <w:b/>
                              <w:sz w:val="24"/>
                              <w:szCs w:val="24"/>
                              <w:lang w:val="en-US"/>
                            </w:rPr>
                            <w:t>L</w:t>
                          </w:r>
                        </w:p>
                      </w:txbxContent>
                    </v:textbox>
                  </v:shape>
                  <v:shape id="Text Box 892" o:spid="_x0000_s1865" type="#_x0000_t202" style="position:absolute;left:7646;top:10091;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" stroked="f">
                    <v:textbo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1</w:t>
                          </w:r>
                        </w:p>
                      </w:txbxContent>
                    </v:textbox>
                  </v:shape>
                  <v:shape id="Text Box 893" o:spid="_x0000_s1866" type="#_x0000_t202" style="position:absolute;left:7064;top:10091;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" stroked="f">
                    <v:textbox>
                      <w:txbxContent>
                        <w:p w:rsidR="006C561C" w:rsidRPr="006049FB" w:rsidRDefault="006C561C" w:rsidP="00DE15B9">
                          <w:pPr>
                            <w:rPr>
                              <w:b/>
                              <w:sz w:val="24"/>
                              <w:szCs w:val="24"/>
                              <w:lang w:val="en-US"/>
                            </w:rPr>
                          </w:pPr>
                          <w:r w:rsidRPr="006049FB">
                            <w:rPr>
                              <w:b/>
                              <w:sz w:val="24"/>
                              <w:szCs w:val="24"/>
                              <w:lang w:val="en-US"/>
                            </w:rPr>
                            <w:t>L</w:t>
                          </w:r>
                          <w:r w:rsidRPr="006049FB">
                            <w:rPr>
                              <w:b/>
                              <w:sz w:val="24"/>
                              <w:szCs w:val="24"/>
                              <w:vertAlign w:val="subscript"/>
                              <w:lang w:val="en-US"/>
                            </w:rPr>
                            <w:t>2</w:t>
                          </w:r>
                        </w:p>
                      </w:txbxContent>
                    </v:textbox>
                  </v:shape>
                  <v:line id="Line 894" o:spid="_x0000_s1867" style="position:absolute;visibility:visible;mso-wrap-style:square" from="6555,10091" to="8955,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" strokeweight="1.25pt">
                    <v:stroke endarrow="block"/>
                  </v:line>
                  <v:shape id="Text Box 895" o:spid="_x0000_s1868" type="#_x0000_t202" style="position:absolute;left:6046;top:8685;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2</w:t>
                          </w:r>
                        </w:p>
                      </w:txbxContent>
                    </v:textbox>
                  </v:shape>
                  <v:shape id="Text Box 896" o:spid="_x0000_s1869" type="#_x0000_t202" style="position:absolute;left:6046;top:9087;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" stroked="f">
                    <v:textbox>
                      <w:txbxContent>
                        <w:p w:rsidR="006C561C" w:rsidRPr="006049FB" w:rsidRDefault="006C561C" w:rsidP="00DE15B9">
                          <w:pPr>
                            <w:rPr>
                              <w:b/>
                              <w:sz w:val="24"/>
                              <w:szCs w:val="24"/>
                              <w:lang w:val="en-US"/>
                            </w:rPr>
                          </w:pPr>
                          <w:r w:rsidRPr="006049FB">
                            <w:rPr>
                              <w:b/>
                              <w:sz w:val="24"/>
                              <w:szCs w:val="24"/>
                              <w:lang w:val="en-US"/>
                            </w:rPr>
                            <w:t>P</w:t>
                          </w:r>
                          <w:r w:rsidRPr="006049FB">
                            <w:rPr>
                              <w:b/>
                              <w:sz w:val="24"/>
                              <w:szCs w:val="24"/>
                              <w:vertAlign w:val="subscript"/>
                              <w:lang w:val="en-US"/>
                            </w:rPr>
                            <w:t>L1</w:t>
                          </w:r>
                        </w:p>
                      </w:txbxContent>
                    </v:textbox>
                  </v:shape>
                  <v:shape id="Text Box 897" o:spid="_x0000_s1870" type="#_x0000_t202" style="position:absolute;left:8155;top:9488;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" stroked="f">
                    <v:textbox>
                      <w:txbxContent>
                        <w:p w:rsidR="006C561C" w:rsidRPr="006049FB" w:rsidRDefault="006C561C" w:rsidP="00DE15B9">
                          <w:pPr>
                            <w:rPr>
                              <w:b/>
                              <w:sz w:val="24"/>
                              <w:szCs w:val="24"/>
                              <w:lang w:val="en-US"/>
                            </w:rPr>
                          </w:pPr>
                          <w:r w:rsidRPr="006049FB">
                            <w:rPr>
                              <w:b/>
                              <w:sz w:val="24"/>
                              <w:szCs w:val="24"/>
                              <w:lang w:val="en-US"/>
                            </w:rPr>
                            <w:t>D</w:t>
                          </w:r>
                          <w:r w:rsidRPr="006049FB">
                            <w:rPr>
                              <w:b/>
                              <w:sz w:val="24"/>
                              <w:szCs w:val="24"/>
                              <w:vertAlign w:val="subscript"/>
                              <w:lang w:val="en-US"/>
                            </w:rPr>
                            <w:t>L</w:t>
                          </w:r>
                        </w:p>
                      </w:txbxContent>
                    </v:textbox>
                  </v:shape>
                  <v:shape id="Text Box 898" o:spid="_x0000_s1871" type="#_x0000_t202" style="position:absolute;left:8446;top:8685;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" stroked="f">
                    <v:textbo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1</w:t>
                          </w:r>
                        </w:p>
                      </w:txbxContent>
                    </v:textbox>
                  </v:shape>
                  <v:shape id="Text Box 899" o:spid="_x0000_s1872" type="#_x0000_t202" style="position:absolute;left:7719;top:8284;width:58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" stroked="f">
                    <v:textbox>
                      <w:txbxContent>
                        <w:p w:rsidR="006C561C" w:rsidRPr="006049FB" w:rsidRDefault="006C561C" w:rsidP="00DE15B9">
                          <w:pPr>
                            <w:rPr>
                              <w:b/>
                              <w:sz w:val="24"/>
                              <w:szCs w:val="24"/>
                              <w:lang w:val="en-US"/>
                            </w:rPr>
                          </w:pPr>
                          <w:r w:rsidRPr="006049FB">
                            <w:rPr>
                              <w:b/>
                              <w:sz w:val="24"/>
                              <w:szCs w:val="24"/>
                              <w:lang w:val="en-US"/>
                            </w:rPr>
                            <w:t>S</w:t>
                          </w:r>
                          <w:r w:rsidRPr="006049FB">
                            <w:rPr>
                              <w:b/>
                              <w:sz w:val="24"/>
                              <w:szCs w:val="24"/>
                              <w:vertAlign w:val="subscript"/>
                              <w:lang w:val="en-US"/>
                            </w:rPr>
                            <w:t>L2</w:t>
                          </w:r>
                        </w:p>
                      </w:txbxContent>
                    </v:textbox>
                  </v:shape>
                  <v:shape id="Text Box 900" o:spid="_x0000_s1873" type="#_x0000_t202" style="position:absolute;left:7064;top:8183;width:437;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" stroked="f">
                    <v:textbox>
                      <w:txbxContent>
                        <w:p w:rsidR="006C561C" w:rsidRPr="006049FB" w:rsidRDefault="006C561C" w:rsidP="00DE15B9">
                          <w:pPr>
                            <w:rPr>
                              <w:b/>
                              <w:sz w:val="24"/>
                              <w:szCs w:val="24"/>
                            </w:rPr>
                          </w:pPr>
                          <w:r w:rsidRPr="006049FB">
                            <w:rPr>
                              <w:b/>
                              <w:sz w:val="24"/>
                              <w:szCs w:val="24"/>
                            </w:rPr>
                            <w:t>б)</w:t>
                          </w:r>
                        </w:p>
                      </w:txbxContent>
                    </v:textbox>
                  </v:shape>
                  <v:line id="Line 901" o:spid="_x0000_s1874" style="position:absolute;flip:y;visibility:visible;mso-wrap-style:square" from="6701,8886" to="6701,9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">
                    <v:stroke endarrow="block"/>
                  </v:line>
                  <v:line id="Line 902" o:spid="_x0000_s1875" style="position:absolute;flip:x;visibility:visible;mso-wrap-style:square" from="7355,9890" to="7719,9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">
                    <v:stroke endarrow="block"/>
                  </v:line>
                  <v:line id="Line 903" o:spid="_x0000_s1876" style="position:absolute;flip:y;visibility:visible;mso-wrap-style:square" from="6555,8284" to="6555,10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" strokeweight="1.25pt">
                    <v:stroke endarrow="block"/>
                  </v:line>
                </v:group>
                <w10:anchorlock/>
              </v:group>
            </w:pict>
          </mc:Fallback>
        </mc:AlternateContent>
      </w:r>
    </w:p>
    <w:p w:rsidR="002C462C" w:rsidRPr="006049FB" w:rsidRDefault="002C462C" w:rsidP="0023520F">
      <w:pPr>
        <w:spacing w:after="120"/>
        <w:jc w:val="center"/>
        <w:rPr>
          <w:b/>
          <w:i/>
        </w:rPr>
      </w:pPr>
      <w:r w:rsidRPr="006049FB">
        <w:rPr>
          <w:b/>
          <w:i/>
        </w:rPr>
        <w:t>Рис.18.3. Стимулювання профспілками попиту (а) і скорочення пропозиції (б) праці</w:t>
      </w:r>
    </w:p>
    <w:p w:rsidR="002C462C" w:rsidRPr="00F33C5A" w:rsidRDefault="002C462C" w:rsidP="0023520F">
      <w:pPr>
        <w:spacing w:after="120"/>
        <w:ind w:firstLine="800"/>
        <w:jc w:val="both"/>
      </w:pPr>
      <w:r w:rsidRPr="00F33C5A">
        <w:t xml:space="preserve">3. </w:t>
      </w:r>
      <w:r w:rsidRPr="00F33C5A">
        <w:rPr>
          <w:b/>
        </w:rPr>
        <w:t>Прямий вплив на ставку зарплати</w:t>
      </w:r>
      <w:r w:rsidRPr="00F33C5A">
        <w:t>. Відкриті галузев</w:t>
      </w:r>
      <w:r>
        <w:t>і</w:t>
      </w:r>
      <w:r w:rsidRPr="00F33C5A">
        <w:t xml:space="preserve"> чи загальнонаціональн</w:t>
      </w:r>
      <w:r>
        <w:t>і</w:t>
      </w:r>
      <w:r w:rsidRPr="00F33C5A">
        <w:t xml:space="preserve"> профспілки під тиском масового страйку можуть змусити підприємство підвищити ставку зарплати</w:t>
      </w:r>
      <w:r>
        <w:t>. Це</w:t>
      </w:r>
      <w:r w:rsidRPr="00F33C5A">
        <w:t xml:space="preserve"> змушує підприємство знизити рівень зайнятості.</w:t>
      </w:r>
    </w:p>
    <w:p w:rsidR="002C462C" w:rsidRPr="00F33C5A" w:rsidRDefault="002C462C" w:rsidP="0023520F">
      <w:pPr>
        <w:spacing w:after="120"/>
        <w:ind w:firstLine="800"/>
        <w:jc w:val="both"/>
      </w:pPr>
      <w:r w:rsidRPr="00F33C5A">
        <w:t xml:space="preserve">4. </w:t>
      </w:r>
      <w:r w:rsidRPr="00F33C5A">
        <w:rPr>
          <w:b/>
        </w:rPr>
        <w:t>Подвійна монополія на ринку праці</w:t>
      </w:r>
      <w:r w:rsidRPr="00F33C5A">
        <w:t>. Як правило, профспілки протистоять великим підприємств</w:t>
      </w:r>
      <w:r>
        <w:t>ам</w:t>
      </w:r>
      <w:r w:rsidRPr="00F33C5A">
        <w:t xml:space="preserve">. Така ситуація називається подвійною монополією. Монопсоніст буде намагатися </w:t>
      </w:r>
      <w:r>
        <w:t>знизити</w:t>
      </w:r>
      <w:r w:rsidRPr="00F33C5A">
        <w:t xml:space="preserve"> ставку зарплати. Профспілка вимагатиме її підвищення. Результат залежить від співвідношення сил. Проте, як правило, ставка зарплати буде наближатися до конкурентної і збільшуватиметься рівень зайнятості.</w:t>
      </w:r>
    </w:p>
    <w:p w:rsidR="002C462C" w:rsidRDefault="00D23931" w:rsidP="0023520F">
      <w:pPr>
        <w:spacing w:after="120"/>
        <w:ind w:firstLine="700"/>
        <w:jc w:val="both"/>
        <w:rPr>
          <w:b/>
          <w:noProof/>
          <w:lang w:val="ru-RU"/>
        </w:rPr>
      </w:pPr>
      <w:r>
        <w:rPr>
          <w:b/>
          <w:noProof/>
          <w:lang w:eastAsia="uk-UA"/>
        </w:rPr>
        <w:drawing>
          <wp:inline distT="0" distB="0" distL="0" distR="0">
            <wp:extent cx="5463540" cy="523875"/>
            <wp:effectExtent l="0" t="0" r="22860" b="9525"/>
            <wp:docPr id="354" name="Схема 8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9" r:lo="rId1370" r:qs="rId1371" r:cs="rId1372"/>
              </a:graphicData>
            </a:graphic>
          </wp:inline>
        </w:drawing>
      </w:r>
    </w:p>
    <w:p w:rsidR="002C462C" w:rsidRDefault="002C462C" w:rsidP="0023520F">
      <w:pPr>
        <w:spacing w:after="120"/>
        <w:ind w:firstLine="700"/>
        <w:jc w:val="both"/>
      </w:pPr>
      <w:r w:rsidRPr="00F33C5A">
        <w:t xml:space="preserve">Середній рівень ставок зарплати є диференційованим (від лат. </w:t>
      </w:r>
      <w:r w:rsidRPr="00F33C5A">
        <w:rPr>
          <w:i/>
        </w:rPr>
        <w:t>differentia</w:t>
      </w:r>
      <w:r w:rsidRPr="00F33C5A">
        <w:t xml:space="preserve"> – різниця, відмінність) за країнами, регіонами та видами діяльності. </w:t>
      </w:r>
      <w:r w:rsidR="004D5C7A">
        <w:t>Показники</w:t>
      </w:r>
      <w:r w:rsidRPr="00F33C5A">
        <w:t xml:space="preserve"> </w:t>
      </w:r>
      <w:r>
        <w:t>табл.18.2</w:t>
      </w:r>
      <w:r w:rsidRPr="00F33C5A">
        <w:t xml:space="preserve"> характеризують </w:t>
      </w:r>
      <w:r w:rsidRPr="00F33C5A">
        <w:rPr>
          <w:b/>
        </w:rPr>
        <w:t>диференціацію</w:t>
      </w:r>
      <w:r w:rsidRPr="00F33C5A">
        <w:t xml:space="preserve"> середньомісячних заробітків працівників різних видів діяльності в Україні у 20</w:t>
      </w:r>
      <w:r>
        <w:t>10</w:t>
      </w:r>
      <w:r w:rsidRPr="00F33C5A">
        <w:t xml:space="preserve"> році.</w:t>
      </w:r>
    </w:p>
    <w:p w:rsidR="002C462C" w:rsidRDefault="002C462C" w:rsidP="00165560">
      <w:pPr>
        <w:spacing w:after="120"/>
        <w:ind w:firstLine="700"/>
        <w:jc w:val="both"/>
      </w:pPr>
      <w:r>
        <w:t xml:space="preserve">Всі фактори диференціації ставок зарплати можна поділити на </w:t>
      </w:r>
      <w:r>
        <w:rPr>
          <w:i/>
        </w:rPr>
        <w:t>ринкові</w:t>
      </w:r>
      <w:r>
        <w:t xml:space="preserve"> і </w:t>
      </w:r>
      <w:r>
        <w:rPr>
          <w:i/>
        </w:rPr>
        <w:t>неринкові</w:t>
      </w:r>
      <w:r>
        <w:t xml:space="preserve">. Ринкова диференціація виникає в наслідок взаємодії попиту та пропозиції праці. Якщо пропозиція конкретного виду праці перевищує попит на нього, то результатом буде невисока ставка зарплати та навпаки. </w:t>
      </w:r>
    </w:p>
    <w:p w:rsidR="002C462C" w:rsidRDefault="002C462C" w:rsidP="00165560">
      <w:pPr>
        <w:spacing w:after="120"/>
        <w:ind w:firstLine="700"/>
        <w:jc w:val="both"/>
      </w:pPr>
      <w:r>
        <w:t xml:space="preserve">На різних ринках праці є різними умови попиту і пропозиції. Причини, що обумовлюють такі відмінності можна поділити на три групи, які, в основному, відносяться до неринкових. </w:t>
      </w:r>
    </w:p>
    <w:p w:rsidR="002C462C" w:rsidRPr="006049FB" w:rsidRDefault="002C462C" w:rsidP="0023520F">
      <w:pPr>
        <w:spacing w:after="120"/>
        <w:ind w:firstLine="700"/>
        <w:jc w:val="right"/>
        <w:rPr>
          <w:b/>
        </w:rPr>
      </w:pPr>
      <w:r w:rsidRPr="006049FB">
        <w:rPr>
          <w:b/>
        </w:rPr>
        <w:t xml:space="preserve">Таблиця 18.2 </w:t>
      </w:r>
    </w:p>
    <w:p w:rsidR="002C462C" w:rsidRPr="006049FB" w:rsidRDefault="002C462C" w:rsidP="0023520F">
      <w:pPr>
        <w:spacing w:after="120"/>
        <w:jc w:val="center"/>
        <w:rPr>
          <w:b/>
        </w:rPr>
      </w:pPr>
      <w:r w:rsidRPr="006049FB">
        <w:rPr>
          <w:b/>
        </w:rPr>
        <w:t xml:space="preserve">Середньомісячна зарплата за </w:t>
      </w:r>
      <w:r w:rsidR="00F36B0A">
        <w:rPr>
          <w:b/>
        </w:rPr>
        <w:t xml:space="preserve">окремими </w:t>
      </w:r>
      <w:r w:rsidRPr="006049FB">
        <w:rPr>
          <w:b/>
        </w:rPr>
        <w:t>видами економічної діяльності в Україні, 201</w:t>
      </w:r>
      <w:r w:rsidR="00F36B0A">
        <w:rPr>
          <w:b/>
        </w:rPr>
        <w:t>7</w:t>
      </w:r>
      <w:r w:rsidRPr="006049FB">
        <w:rPr>
          <w:b/>
        </w:rPr>
        <w:t xml:space="preserve"> р.</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526"/>
        <w:gridCol w:w="2260"/>
      </w:tblGrid>
      <w:tr w:rsidR="002C462C" w:rsidRPr="004E11B5" w:rsidTr="00F36B0A">
        <w:trPr>
          <w:trHeight w:val="609"/>
        </w:trPr>
        <w:tc>
          <w:tcPr>
            <w:tcW w:w="7526" w:type="dxa"/>
            <w:vAlign w:val="center"/>
          </w:tcPr>
          <w:p w:rsidR="002C462C" w:rsidRPr="004E11B5" w:rsidRDefault="002C462C" w:rsidP="006049FB">
            <w:pPr>
              <w:jc w:val="center"/>
              <w:rPr>
                <w:b/>
                <w:sz w:val="26"/>
                <w:szCs w:val="26"/>
              </w:rPr>
            </w:pPr>
            <w:r w:rsidRPr="004E11B5">
              <w:rPr>
                <w:b/>
                <w:sz w:val="26"/>
                <w:szCs w:val="26"/>
              </w:rPr>
              <w:lastRenderedPageBreak/>
              <w:t>Вид діяльності</w:t>
            </w:r>
          </w:p>
        </w:tc>
        <w:tc>
          <w:tcPr>
            <w:tcW w:w="2260" w:type="dxa"/>
            <w:vAlign w:val="center"/>
          </w:tcPr>
          <w:p w:rsidR="002C462C" w:rsidRPr="004E11B5" w:rsidRDefault="002C462C" w:rsidP="006049FB">
            <w:pPr>
              <w:jc w:val="center"/>
              <w:rPr>
                <w:b/>
                <w:sz w:val="26"/>
                <w:szCs w:val="26"/>
              </w:rPr>
            </w:pPr>
            <w:r w:rsidRPr="004E11B5">
              <w:rPr>
                <w:b/>
                <w:sz w:val="26"/>
                <w:szCs w:val="26"/>
              </w:rPr>
              <w:t>Середньомісячна зарплата, грн.</w:t>
            </w:r>
            <w:r w:rsidRPr="004E11B5">
              <w:rPr>
                <w:b/>
                <w:sz w:val="26"/>
                <w:szCs w:val="26"/>
                <w:vertAlign w:val="superscript"/>
              </w:rPr>
              <w:t>1</w:t>
            </w:r>
          </w:p>
        </w:tc>
      </w:tr>
      <w:tr w:rsidR="002C462C" w:rsidRPr="004E11B5" w:rsidTr="00F36B0A">
        <w:trPr>
          <w:trHeight w:val="312"/>
        </w:trPr>
        <w:tc>
          <w:tcPr>
            <w:tcW w:w="7526" w:type="dxa"/>
          </w:tcPr>
          <w:p w:rsidR="002C462C" w:rsidRPr="004E11B5" w:rsidRDefault="00F36B0A" w:rsidP="006049FB">
            <w:pPr>
              <w:jc w:val="both"/>
              <w:rPr>
                <w:b/>
                <w:sz w:val="26"/>
                <w:szCs w:val="26"/>
              </w:rPr>
            </w:pPr>
            <w:r>
              <w:rPr>
                <w:b/>
                <w:sz w:val="26"/>
                <w:szCs w:val="26"/>
              </w:rPr>
              <w:t>У</w:t>
            </w:r>
            <w:r w:rsidR="002C462C" w:rsidRPr="004E11B5">
              <w:rPr>
                <w:b/>
                <w:sz w:val="26"/>
                <w:szCs w:val="26"/>
              </w:rPr>
              <w:t>сього</w:t>
            </w:r>
          </w:p>
        </w:tc>
        <w:tc>
          <w:tcPr>
            <w:tcW w:w="2260" w:type="dxa"/>
          </w:tcPr>
          <w:p w:rsidR="002C462C" w:rsidRPr="004E11B5" w:rsidRDefault="004D5C7A" w:rsidP="006049FB">
            <w:pPr>
              <w:jc w:val="center"/>
              <w:rPr>
                <w:b/>
                <w:sz w:val="26"/>
                <w:szCs w:val="26"/>
              </w:rPr>
            </w:pPr>
            <w:r>
              <w:rPr>
                <w:b/>
                <w:sz w:val="26"/>
                <w:szCs w:val="26"/>
              </w:rPr>
              <w:t>6953</w:t>
            </w:r>
          </w:p>
        </w:tc>
      </w:tr>
      <w:tr w:rsidR="002C462C" w:rsidRPr="004E11B5" w:rsidTr="00F36B0A">
        <w:trPr>
          <w:trHeight w:val="297"/>
        </w:trPr>
        <w:tc>
          <w:tcPr>
            <w:tcW w:w="7526" w:type="dxa"/>
          </w:tcPr>
          <w:p w:rsidR="002C462C" w:rsidRPr="004E11B5" w:rsidRDefault="002C462C" w:rsidP="004D5C7A">
            <w:pPr>
              <w:jc w:val="both"/>
              <w:rPr>
                <w:sz w:val="26"/>
                <w:szCs w:val="26"/>
              </w:rPr>
            </w:pPr>
            <w:r w:rsidRPr="004E11B5">
              <w:rPr>
                <w:sz w:val="26"/>
                <w:szCs w:val="26"/>
              </w:rPr>
              <w:t>1. Сільське господарство</w:t>
            </w:r>
          </w:p>
        </w:tc>
        <w:tc>
          <w:tcPr>
            <w:tcW w:w="2260" w:type="dxa"/>
          </w:tcPr>
          <w:p w:rsidR="002C462C" w:rsidRPr="004E11B5" w:rsidRDefault="004D5C7A" w:rsidP="006049FB">
            <w:pPr>
              <w:jc w:val="center"/>
              <w:rPr>
                <w:sz w:val="26"/>
                <w:szCs w:val="26"/>
              </w:rPr>
            </w:pPr>
            <w:r>
              <w:rPr>
                <w:sz w:val="26"/>
                <w:szCs w:val="26"/>
              </w:rPr>
              <w:t>5962</w:t>
            </w:r>
          </w:p>
        </w:tc>
      </w:tr>
      <w:tr w:rsidR="002C462C" w:rsidRPr="004E11B5" w:rsidTr="00F36B0A">
        <w:trPr>
          <w:trHeight w:val="312"/>
        </w:trPr>
        <w:tc>
          <w:tcPr>
            <w:tcW w:w="7526" w:type="dxa"/>
          </w:tcPr>
          <w:p w:rsidR="002C462C" w:rsidRPr="004E11B5" w:rsidRDefault="00F36B0A" w:rsidP="006049FB">
            <w:pPr>
              <w:jc w:val="both"/>
              <w:rPr>
                <w:sz w:val="26"/>
                <w:szCs w:val="26"/>
              </w:rPr>
            </w:pPr>
            <w:r>
              <w:rPr>
                <w:sz w:val="26"/>
                <w:szCs w:val="26"/>
              </w:rPr>
              <w:t>2</w:t>
            </w:r>
            <w:r w:rsidR="002C462C" w:rsidRPr="004E11B5">
              <w:rPr>
                <w:sz w:val="26"/>
                <w:szCs w:val="26"/>
              </w:rPr>
              <w:t>. Промисловість</w:t>
            </w:r>
          </w:p>
        </w:tc>
        <w:tc>
          <w:tcPr>
            <w:tcW w:w="2260" w:type="dxa"/>
          </w:tcPr>
          <w:p w:rsidR="002C462C" w:rsidRPr="004E11B5" w:rsidRDefault="004D5C7A" w:rsidP="006049FB">
            <w:pPr>
              <w:jc w:val="center"/>
              <w:rPr>
                <w:sz w:val="26"/>
                <w:szCs w:val="26"/>
              </w:rPr>
            </w:pPr>
            <w:r>
              <w:rPr>
                <w:sz w:val="26"/>
                <w:szCs w:val="26"/>
              </w:rPr>
              <w:t>7479</w:t>
            </w:r>
          </w:p>
        </w:tc>
      </w:tr>
      <w:tr w:rsidR="002C462C" w:rsidRPr="004E11B5" w:rsidTr="00F36B0A">
        <w:trPr>
          <w:trHeight w:val="297"/>
        </w:trPr>
        <w:tc>
          <w:tcPr>
            <w:tcW w:w="7526" w:type="dxa"/>
          </w:tcPr>
          <w:p w:rsidR="002C462C" w:rsidRPr="004E11B5" w:rsidRDefault="00F36B0A" w:rsidP="006049FB">
            <w:pPr>
              <w:jc w:val="both"/>
              <w:rPr>
                <w:sz w:val="26"/>
                <w:szCs w:val="26"/>
              </w:rPr>
            </w:pPr>
            <w:r>
              <w:rPr>
                <w:sz w:val="26"/>
                <w:szCs w:val="26"/>
              </w:rPr>
              <w:t>3</w:t>
            </w:r>
            <w:r w:rsidR="002C462C" w:rsidRPr="004E11B5">
              <w:rPr>
                <w:sz w:val="26"/>
                <w:szCs w:val="26"/>
              </w:rPr>
              <w:t>. Будівництво</w:t>
            </w:r>
          </w:p>
        </w:tc>
        <w:tc>
          <w:tcPr>
            <w:tcW w:w="2260" w:type="dxa"/>
          </w:tcPr>
          <w:p w:rsidR="002C462C" w:rsidRPr="004E11B5" w:rsidRDefault="004D5C7A" w:rsidP="006049FB">
            <w:pPr>
              <w:jc w:val="center"/>
              <w:rPr>
                <w:sz w:val="26"/>
                <w:szCs w:val="26"/>
              </w:rPr>
            </w:pPr>
            <w:r>
              <w:rPr>
                <w:sz w:val="26"/>
                <w:szCs w:val="26"/>
              </w:rPr>
              <w:t>6142</w:t>
            </w:r>
          </w:p>
        </w:tc>
      </w:tr>
      <w:tr w:rsidR="002C462C" w:rsidRPr="004E11B5" w:rsidTr="00F36B0A">
        <w:trPr>
          <w:trHeight w:val="312"/>
        </w:trPr>
        <w:tc>
          <w:tcPr>
            <w:tcW w:w="7526" w:type="dxa"/>
          </w:tcPr>
          <w:p w:rsidR="002C462C" w:rsidRPr="004E11B5" w:rsidRDefault="00F36B0A" w:rsidP="006049FB">
            <w:pPr>
              <w:jc w:val="both"/>
              <w:rPr>
                <w:sz w:val="26"/>
                <w:szCs w:val="26"/>
              </w:rPr>
            </w:pPr>
            <w:r>
              <w:rPr>
                <w:sz w:val="26"/>
                <w:szCs w:val="26"/>
              </w:rPr>
              <w:t>4</w:t>
            </w:r>
            <w:r w:rsidR="002C462C" w:rsidRPr="004E11B5">
              <w:rPr>
                <w:sz w:val="26"/>
                <w:szCs w:val="26"/>
              </w:rPr>
              <w:t>. Торгівля та ремонт</w:t>
            </w:r>
          </w:p>
        </w:tc>
        <w:tc>
          <w:tcPr>
            <w:tcW w:w="2260" w:type="dxa"/>
          </w:tcPr>
          <w:p w:rsidR="002C462C" w:rsidRPr="004E11B5" w:rsidRDefault="00F36B0A" w:rsidP="006049FB">
            <w:pPr>
              <w:jc w:val="center"/>
              <w:rPr>
                <w:sz w:val="26"/>
                <w:szCs w:val="26"/>
              </w:rPr>
            </w:pPr>
            <w:r>
              <w:rPr>
                <w:sz w:val="26"/>
                <w:szCs w:val="26"/>
              </w:rPr>
              <w:t>7506</w:t>
            </w:r>
          </w:p>
        </w:tc>
      </w:tr>
      <w:tr w:rsidR="002C462C" w:rsidRPr="004E11B5" w:rsidTr="00F36B0A">
        <w:trPr>
          <w:trHeight w:val="297"/>
        </w:trPr>
        <w:tc>
          <w:tcPr>
            <w:tcW w:w="7526" w:type="dxa"/>
          </w:tcPr>
          <w:p w:rsidR="002C462C" w:rsidRPr="004E11B5" w:rsidRDefault="00F36B0A" w:rsidP="006049FB">
            <w:pPr>
              <w:jc w:val="both"/>
              <w:rPr>
                <w:sz w:val="26"/>
                <w:szCs w:val="26"/>
              </w:rPr>
            </w:pPr>
            <w:r>
              <w:rPr>
                <w:sz w:val="26"/>
                <w:szCs w:val="26"/>
              </w:rPr>
              <w:t>5</w:t>
            </w:r>
            <w:r w:rsidR="002C462C" w:rsidRPr="004E11B5">
              <w:rPr>
                <w:sz w:val="26"/>
                <w:szCs w:val="26"/>
              </w:rPr>
              <w:t>. Діяльність транспорту та зв’язку</w:t>
            </w:r>
          </w:p>
        </w:tc>
        <w:tc>
          <w:tcPr>
            <w:tcW w:w="2260" w:type="dxa"/>
          </w:tcPr>
          <w:p w:rsidR="002C462C" w:rsidRPr="004E11B5" w:rsidRDefault="00F36B0A" w:rsidP="006049FB">
            <w:pPr>
              <w:jc w:val="center"/>
              <w:rPr>
                <w:sz w:val="26"/>
                <w:szCs w:val="26"/>
              </w:rPr>
            </w:pPr>
            <w:r>
              <w:rPr>
                <w:sz w:val="26"/>
                <w:szCs w:val="26"/>
              </w:rPr>
              <w:t>7578</w:t>
            </w:r>
          </w:p>
        </w:tc>
      </w:tr>
      <w:tr w:rsidR="002C462C" w:rsidRPr="004E11B5" w:rsidTr="00F36B0A">
        <w:trPr>
          <w:trHeight w:val="312"/>
        </w:trPr>
        <w:tc>
          <w:tcPr>
            <w:tcW w:w="7526" w:type="dxa"/>
          </w:tcPr>
          <w:p w:rsidR="002C462C" w:rsidRPr="004E11B5" w:rsidRDefault="00F36B0A" w:rsidP="006049FB">
            <w:pPr>
              <w:jc w:val="both"/>
              <w:rPr>
                <w:sz w:val="26"/>
                <w:szCs w:val="26"/>
              </w:rPr>
            </w:pPr>
            <w:r>
              <w:rPr>
                <w:sz w:val="26"/>
                <w:szCs w:val="26"/>
              </w:rPr>
              <w:t>6</w:t>
            </w:r>
            <w:r w:rsidR="002C462C" w:rsidRPr="004E11B5">
              <w:rPr>
                <w:sz w:val="26"/>
                <w:szCs w:val="26"/>
              </w:rPr>
              <w:t>. Фінансова діяльність</w:t>
            </w:r>
          </w:p>
        </w:tc>
        <w:tc>
          <w:tcPr>
            <w:tcW w:w="2260" w:type="dxa"/>
          </w:tcPr>
          <w:p w:rsidR="002C462C" w:rsidRPr="004E11B5" w:rsidRDefault="00F36B0A" w:rsidP="006049FB">
            <w:pPr>
              <w:jc w:val="center"/>
              <w:rPr>
                <w:sz w:val="26"/>
                <w:szCs w:val="26"/>
              </w:rPr>
            </w:pPr>
            <w:r>
              <w:rPr>
                <w:sz w:val="26"/>
                <w:szCs w:val="26"/>
              </w:rPr>
              <w:t>12680</w:t>
            </w:r>
          </w:p>
        </w:tc>
      </w:tr>
      <w:tr w:rsidR="002C462C" w:rsidRPr="004E11B5" w:rsidTr="00F36B0A">
        <w:trPr>
          <w:trHeight w:val="312"/>
        </w:trPr>
        <w:tc>
          <w:tcPr>
            <w:tcW w:w="7526" w:type="dxa"/>
          </w:tcPr>
          <w:p w:rsidR="002C462C" w:rsidRPr="004E11B5" w:rsidRDefault="00F36B0A" w:rsidP="006049FB">
            <w:pPr>
              <w:jc w:val="both"/>
              <w:rPr>
                <w:sz w:val="26"/>
                <w:szCs w:val="26"/>
              </w:rPr>
            </w:pPr>
            <w:r>
              <w:rPr>
                <w:sz w:val="26"/>
                <w:szCs w:val="26"/>
              </w:rPr>
              <w:t>7.</w:t>
            </w:r>
            <w:r w:rsidR="002C462C" w:rsidRPr="004E11B5">
              <w:rPr>
                <w:sz w:val="26"/>
                <w:szCs w:val="26"/>
              </w:rPr>
              <w:t xml:space="preserve"> Державне управління</w:t>
            </w:r>
          </w:p>
        </w:tc>
        <w:tc>
          <w:tcPr>
            <w:tcW w:w="2260" w:type="dxa"/>
          </w:tcPr>
          <w:p w:rsidR="002C462C" w:rsidRPr="004E11B5" w:rsidRDefault="00F36B0A" w:rsidP="006049FB">
            <w:pPr>
              <w:jc w:val="center"/>
              <w:rPr>
                <w:sz w:val="26"/>
                <w:szCs w:val="26"/>
              </w:rPr>
            </w:pPr>
            <w:r>
              <w:rPr>
                <w:sz w:val="26"/>
                <w:szCs w:val="26"/>
              </w:rPr>
              <w:t>8904</w:t>
            </w:r>
          </w:p>
        </w:tc>
      </w:tr>
      <w:tr w:rsidR="002C462C" w:rsidRPr="004E11B5" w:rsidTr="00F36B0A">
        <w:trPr>
          <w:trHeight w:val="297"/>
        </w:trPr>
        <w:tc>
          <w:tcPr>
            <w:tcW w:w="7526" w:type="dxa"/>
          </w:tcPr>
          <w:p w:rsidR="002C462C" w:rsidRPr="004E11B5" w:rsidRDefault="00F36B0A" w:rsidP="006049FB">
            <w:pPr>
              <w:jc w:val="both"/>
              <w:rPr>
                <w:sz w:val="26"/>
                <w:szCs w:val="26"/>
              </w:rPr>
            </w:pPr>
            <w:r>
              <w:rPr>
                <w:sz w:val="26"/>
                <w:szCs w:val="26"/>
              </w:rPr>
              <w:t>8</w:t>
            </w:r>
            <w:r w:rsidR="002C462C" w:rsidRPr="004E11B5">
              <w:rPr>
                <w:sz w:val="26"/>
                <w:szCs w:val="26"/>
              </w:rPr>
              <w:t>. Освіта</w:t>
            </w:r>
          </w:p>
        </w:tc>
        <w:tc>
          <w:tcPr>
            <w:tcW w:w="2260" w:type="dxa"/>
          </w:tcPr>
          <w:p w:rsidR="002C462C" w:rsidRPr="004E11B5" w:rsidRDefault="00F36B0A" w:rsidP="006049FB">
            <w:pPr>
              <w:jc w:val="center"/>
              <w:rPr>
                <w:sz w:val="26"/>
                <w:szCs w:val="26"/>
              </w:rPr>
            </w:pPr>
            <w:r>
              <w:rPr>
                <w:sz w:val="26"/>
                <w:szCs w:val="26"/>
              </w:rPr>
              <w:t>5736</w:t>
            </w:r>
          </w:p>
        </w:tc>
      </w:tr>
      <w:tr w:rsidR="002C462C" w:rsidRPr="004E11B5" w:rsidTr="00F36B0A">
        <w:trPr>
          <w:trHeight w:val="312"/>
        </w:trPr>
        <w:tc>
          <w:tcPr>
            <w:tcW w:w="7526" w:type="dxa"/>
          </w:tcPr>
          <w:p w:rsidR="002C462C" w:rsidRPr="004E11B5" w:rsidRDefault="00F36B0A" w:rsidP="006049FB">
            <w:pPr>
              <w:jc w:val="both"/>
              <w:rPr>
                <w:sz w:val="26"/>
                <w:szCs w:val="26"/>
              </w:rPr>
            </w:pPr>
            <w:r>
              <w:rPr>
                <w:sz w:val="26"/>
                <w:szCs w:val="26"/>
              </w:rPr>
              <w:t>9</w:t>
            </w:r>
            <w:r w:rsidR="002C462C" w:rsidRPr="004E11B5">
              <w:rPr>
                <w:sz w:val="26"/>
                <w:szCs w:val="26"/>
              </w:rPr>
              <w:t xml:space="preserve">. Охорона здоров’я </w:t>
            </w:r>
          </w:p>
        </w:tc>
        <w:tc>
          <w:tcPr>
            <w:tcW w:w="2260" w:type="dxa"/>
          </w:tcPr>
          <w:p w:rsidR="002C462C" w:rsidRPr="004E11B5" w:rsidRDefault="00F36B0A" w:rsidP="006049FB">
            <w:pPr>
              <w:jc w:val="center"/>
              <w:rPr>
                <w:sz w:val="26"/>
                <w:szCs w:val="26"/>
              </w:rPr>
            </w:pPr>
            <w:r>
              <w:rPr>
                <w:sz w:val="26"/>
                <w:szCs w:val="26"/>
              </w:rPr>
              <w:t>4869</w:t>
            </w:r>
          </w:p>
        </w:tc>
      </w:tr>
    </w:tbl>
    <w:p w:rsidR="002C462C" w:rsidRPr="006049FB" w:rsidRDefault="002C462C" w:rsidP="0023520F">
      <w:pPr>
        <w:spacing w:after="120"/>
        <w:ind w:firstLine="700"/>
        <w:jc w:val="both"/>
        <w:rPr>
          <w:i/>
          <w:sz w:val="24"/>
          <w:szCs w:val="24"/>
        </w:rPr>
      </w:pPr>
      <w:r w:rsidRPr="006049FB">
        <w:rPr>
          <w:i/>
          <w:sz w:val="24"/>
          <w:szCs w:val="24"/>
          <w:vertAlign w:val="superscript"/>
        </w:rPr>
        <w:t>1</w:t>
      </w:r>
      <w:r w:rsidRPr="006049FB">
        <w:rPr>
          <w:i/>
          <w:sz w:val="24"/>
          <w:szCs w:val="24"/>
        </w:rPr>
        <w:t>За даними Держкомстату України</w:t>
      </w:r>
    </w:p>
    <w:p w:rsidR="002C462C" w:rsidRDefault="002C462C" w:rsidP="0023520F">
      <w:pPr>
        <w:spacing w:after="120"/>
        <w:ind w:firstLine="700"/>
        <w:jc w:val="both"/>
      </w:pPr>
      <w:r>
        <w:t xml:space="preserve">1) </w:t>
      </w:r>
      <w:r>
        <w:rPr>
          <w:b/>
        </w:rPr>
        <w:t>Неоднорідність працівників</w:t>
      </w:r>
      <w:r>
        <w:t xml:space="preserve">. Працівники відрізняються за рівнем освіти та підготовки, здібностями і тому попадають в групи, які не конкурують між собою в оплаті праці. </w:t>
      </w:r>
      <w:r w:rsidR="00F36B0A">
        <w:t>За інших рівних умов, б</w:t>
      </w:r>
      <w:r>
        <w:t>ільш високий рівень освіти і підготовки передбачає, як правило, і більш високу ставку зарплати.</w:t>
      </w:r>
    </w:p>
    <w:p w:rsidR="002C462C" w:rsidRPr="00F33C5A" w:rsidRDefault="002C462C" w:rsidP="0023520F">
      <w:pPr>
        <w:spacing w:after="120"/>
        <w:ind w:firstLine="700"/>
        <w:jc w:val="both"/>
      </w:pPr>
      <w:r w:rsidRPr="00F33C5A">
        <w:t xml:space="preserve">2) </w:t>
      </w:r>
      <w:r w:rsidRPr="00CC2BF4">
        <w:rPr>
          <w:b/>
        </w:rPr>
        <w:t>Негрошові аспекти роботи</w:t>
      </w:r>
      <w:r w:rsidRPr="00F33C5A">
        <w:t xml:space="preserve">. Роботи можуть відрізнятися престижем і можливістю травматизму. Тому за інших рівних умов, працівник буде мати вищу ставку зарплати,  якщо його робота є менш престижна (прибиральниця туалетів) або пов’язана з можливістю травматизму (робота на будівництві). </w:t>
      </w:r>
    </w:p>
    <w:p w:rsidR="002C462C" w:rsidRPr="00F33C5A" w:rsidRDefault="002C462C" w:rsidP="0023520F">
      <w:pPr>
        <w:spacing w:after="120"/>
        <w:ind w:firstLine="700"/>
        <w:jc w:val="both"/>
      </w:pPr>
      <w:r w:rsidRPr="00F33C5A">
        <w:t xml:space="preserve">3) </w:t>
      </w:r>
      <w:r w:rsidRPr="00CC2BF4">
        <w:rPr>
          <w:b/>
        </w:rPr>
        <w:t>Недосконалість конкуренції на ринку праці</w:t>
      </w:r>
      <w:r w:rsidRPr="00F33C5A">
        <w:t xml:space="preserve">. Як було зазначено вище, ринки праці характеризуються недосконалою конкуренцією, яка виникає </w:t>
      </w:r>
      <w:r>
        <w:t xml:space="preserve">в </w:t>
      </w:r>
      <w:r w:rsidRPr="00F33C5A">
        <w:t xml:space="preserve">наслідок обмеженості у мобільності </w:t>
      </w:r>
      <w:r w:rsidR="00F36B0A">
        <w:t>праці</w:t>
      </w:r>
      <w:r w:rsidRPr="00F33C5A">
        <w:t xml:space="preserve">. Існує </w:t>
      </w:r>
      <w:r w:rsidRPr="002D37E7">
        <w:rPr>
          <w:i/>
        </w:rPr>
        <w:t>географічна немобільність</w:t>
      </w:r>
      <w:r w:rsidRPr="00F33C5A">
        <w:t xml:space="preserve"> </w:t>
      </w:r>
      <w:r w:rsidR="00F36B0A">
        <w:t xml:space="preserve">праці </w:t>
      </w:r>
      <w:r w:rsidRPr="00F33C5A">
        <w:t xml:space="preserve">і, відповідно, регіональна диференціація в оплаті праці працівників однакових професій. Існують </w:t>
      </w:r>
      <w:r w:rsidRPr="002D37E7">
        <w:rPr>
          <w:i/>
        </w:rPr>
        <w:t>професійні</w:t>
      </w:r>
      <w:r w:rsidRPr="00F33C5A">
        <w:t xml:space="preserve"> </w:t>
      </w:r>
      <w:r w:rsidRPr="002D37E7">
        <w:rPr>
          <w:i/>
        </w:rPr>
        <w:t>обмеження мобільності</w:t>
      </w:r>
      <w:r w:rsidRPr="00F33C5A">
        <w:t xml:space="preserve">, тому виникає відмінність в оплаті праці працівників різних професій. Існують </w:t>
      </w:r>
      <w:r w:rsidRPr="002D37E7">
        <w:rPr>
          <w:i/>
        </w:rPr>
        <w:t>соціальні обмеження мобільності</w:t>
      </w:r>
      <w:r w:rsidRPr="00F33C5A">
        <w:t>, які обумовлені дискримінацією</w:t>
      </w:r>
      <w:r w:rsidR="00F36B0A">
        <w:t>,</w:t>
      </w:r>
      <w:r w:rsidRPr="00F33C5A">
        <w:t xml:space="preserve"> і тому відрізняється оплата праці чоловіків </w:t>
      </w:r>
      <w:r>
        <w:t>та</w:t>
      </w:r>
      <w:r w:rsidRPr="00F33C5A">
        <w:t xml:space="preserve"> жінок, корінного населення та мігрантів, людей різних рас.</w:t>
      </w:r>
    </w:p>
    <w:p w:rsidR="002C462C" w:rsidRDefault="002C462C" w:rsidP="0023520F">
      <w:pPr>
        <w:spacing w:after="120"/>
        <w:jc w:val="center"/>
        <w:rPr>
          <w:b/>
        </w:rPr>
      </w:pPr>
      <w:r w:rsidRPr="00F33C5A">
        <w:rPr>
          <w:b/>
        </w:rPr>
        <w:t>Ключ</w:t>
      </w:r>
      <w:r>
        <w:rPr>
          <w:b/>
        </w:rPr>
        <w:t>о</w:t>
      </w:r>
      <w:r w:rsidRPr="00F33C5A">
        <w:rPr>
          <w:b/>
        </w:rPr>
        <w:t>ві терміни</w:t>
      </w:r>
    </w:p>
    <w:tbl>
      <w:tblPr>
        <w:tblW w:w="0" w:type="auto"/>
        <w:tblLook w:val="00A0" w:firstRow="1" w:lastRow="0" w:firstColumn="1" w:lastColumn="0" w:noHBand="0" w:noVBand="0"/>
      </w:tblPr>
      <w:tblGrid>
        <w:gridCol w:w="4967"/>
        <w:gridCol w:w="4957"/>
      </w:tblGrid>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r w:rsidR="002C462C" w:rsidTr="00C7063B">
        <w:tc>
          <w:tcPr>
            <w:tcW w:w="5070" w:type="dxa"/>
          </w:tcPr>
          <w:p w:rsidR="002C462C" w:rsidRPr="000C5399" w:rsidRDefault="002C462C" w:rsidP="000B0989">
            <w:r w:rsidRPr="000C5399">
              <w:t>Граничні витрати праці</w:t>
            </w:r>
          </w:p>
        </w:tc>
        <w:tc>
          <w:tcPr>
            <w:tcW w:w="5070" w:type="dxa"/>
          </w:tcPr>
          <w:p w:rsidR="002C462C" w:rsidRPr="008A352C" w:rsidRDefault="002C462C" w:rsidP="000B0989">
            <w:r w:rsidRPr="008A352C">
              <w:t>Монопсонія</w:t>
            </w:r>
          </w:p>
        </w:tc>
      </w:tr>
      <w:tr w:rsidR="002C462C" w:rsidTr="00C7063B">
        <w:tc>
          <w:tcPr>
            <w:tcW w:w="5070" w:type="dxa"/>
          </w:tcPr>
          <w:p w:rsidR="002C462C" w:rsidRPr="000C5399" w:rsidRDefault="002C462C" w:rsidP="000B0989">
            <w:r w:rsidRPr="000C5399">
              <w:t>Дискримінація в оплаті праці</w:t>
            </w:r>
          </w:p>
        </w:tc>
        <w:tc>
          <w:tcPr>
            <w:tcW w:w="5070" w:type="dxa"/>
          </w:tcPr>
          <w:p w:rsidR="002C462C" w:rsidRPr="008A352C" w:rsidRDefault="002C462C" w:rsidP="000B0989">
            <w:r w:rsidRPr="008A352C">
              <w:t>Номінальна ставка зарплати</w:t>
            </w:r>
          </w:p>
        </w:tc>
      </w:tr>
      <w:tr w:rsidR="002C462C" w:rsidTr="00C7063B">
        <w:tc>
          <w:tcPr>
            <w:tcW w:w="5070" w:type="dxa"/>
          </w:tcPr>
          <w:p w:rsidR="002C462C" w:rsidRPr="000C5399" w:rsidRDefault="002C462C" w:rsidP="000B0989">
            <w:r w:rsidRPr="000C5399">
              <w:t>Ефект доходу</w:t>
            </w:r>
          </w:p>
        </w:tc>
        <w:tc>
          <w:tcPr>
            <w:tcW w:w="5070" w:type="dxa"/>
          </w:tcPr>
          <w:p w:rsidR="002C462C" w:rsidRPr="008A352C" w:rsidRDefault="002C462C" w:rsidP="000B0989">
            <w:r w:rsidRPr="008A352C">
              <w:t>Подвійна монополія</w:t>
            </w:r>
          </w:p>
        </w:tc>
      </w:tr>
      <w:tr w:rsidR="002C462C" w:rsidTr="00C7063B">
        <w:tc>
          <w:tcPr>
            <w:tcW w:w="5070" w:type="dxa"/>
          </w:tcPr>
          <w:p w:rsidR="002C462C" w:rsidRPr="000C5399" w:rsidRDefault="002C462C" w:rsidP="000B0989">
            <w:r w:rsidRPr="000C5399">
              <w:t>Ефект заміщення</w:t>
            </w:r>
          </w:p>
        </w:tc>
        <w:tc>
          <w:tcPr>
            <w:tcW w:w="5070" w:type="dxa"/>
          </w:tcPr>
          <w:p w:rsidR="002C462C" w:rsidRPr="008A352C" w:rsidRDefault="002C462C" w:rsidP="000B0989">
            <w:r w:rsidRPr="008A352C">
              <w:t>Профспілка</w:t>
            </w:r>
          </w:p>
        </w:tc>
      </w:tr>
      <w:tr w:rsidR="002C462C" w:rsidTr="00C7063B">
        <w:tc>
          <w:tcPr>
            <w:tcW w:w="5070" w:type="dxa"/>
          </w:tcPr>
          <w:p w:rsidR="002C462C" w:rsidRPr="000C5399" w:rsidRDefault="002C462C" w:rsidP="000B0989">
            <w:r w:rsidRPr="000C5399">
              <w:t>Заробітна плата</w:t>
            </w:r>
          </w:p>
        </w:tc>
        <w:tc>
          <w:tcPr>
            <w:tcW w:w="5070" w:type="dxa"/>
          </w:tcPr>
          <w:p w:rsidR="002C462C" w:rsidRPr="008A352C" w:rsidRDefault="002C462C" w:rsidP="000B0989">
            <w:r w:rsidRPr="008A352C">
              <w:t>Реальна ставка зарплати</w:t>
            </w:r>
          </w:p>
        </w:tc>
      </w:tr>
      <w:tr w:rsidR="002C462C" w:rsidTr="00C7063B">
        <w:tc>
          <w:tcPr>
            <w:tcW w:w="5070" w:type="dxa"/>
          </w:tcPr>
          <w:p w:rsidR="002C462C" w:rsidRPr="000C5399" w:rsidRDefault="002C462C" w:rsidP="000B0989">
            <w:r w:rsidRPr="000C5399">
              <w:t>Конкурентний ринок праці</w:t>
            </w:r>
          </w:p>
        </w:tc>
        <w:tc>
          <w:tcPr>
            <w:tcW w:w="5070" w:type="dxa"/>
          </w:tcPr>
          <w:p w:rsidR="002C462C" w:rsidRPr="008A352C" w:rsidRDefault="002C462C" w:rsidP="000B0989">
            <w:r w:rsidRPr="008A352C">
              <w:t>Ставка зарплати</w:t>
            </w:r>
          </w:p>
        </w:tc>
      </w:tr>
      <w:tr w:rsidR="002C462C" w:rsidTr="00C7063B">
        <w:tc>
          <w:tcPr>
            <w:tcW w:w="5070" w:type="dxa"/>
          </w:tcPr>
          <w:p w:rsidR="002C462C" w:rsidRPr="000C5399" w:rsidRDefault="002C462C" w:rsidP="000B0989">
            <w:r w:rsidRPr="000C5399">
              <w:t>Граничний дохід праці</w:t>
            </w:r>
          </w:p>
        </w:tc>
        <w:tc>
          <w:tcPr>
            <w:tcW w:w="5070" w:type="dxa"/>
          </w:tcPr>
          <w:p w:rsidR="002C462C" w:rsidRPr="008A352C" w:rsidRDefault="002C462C" w:rsidP="000B0989">
            <w:r w:rsidRPr="008A352C">
              <w:t>Мінімальна зарплата</w:t>
            </w:r>
          </w:p>
        </w:tc>
      </w:tr>
    </w:tbl>
    <w:p w:rsidR="002C462C" w:rsidRPr="00F33C5A" w:rsidRDefault="002C462C" w:rsidP="0023520F">
      <w:pPr>
        <w:spacing w:after="120"/>
        <w:jc w:val="both"/>
      </w:pPr>
      <w:r w:rsidRPr="00F33C5A">
        <w:t xml:space="preserve"> </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7E6E45">
      <w:pPr>
        <w:numPr>
          <w:ilvl w:val="0"/>
          <w:numId w:val="16"/>
        </w:numPr>
        <w:tabs>
          <w:tab w:val="clear" w:pos="720"/>
          <w:tab w:val="left" w:pos="1134"/>
        </w:tabs>
        <w:spacing w:after="120"/>
        <w:ind w:left="0" w:firstLine="709"/>
        <w:jc w:val="both"/>
      </w:pPr>
      <w:r w:rsidRPr="00F33C5A">
        <w:lastRenderedPageBreak/>
        <w:t xml:space="preserve">Які основні відмінності є у теоріях, що пояснюють сутність та фактори, </w:t>
      </w:r>
      <w:r>
        <w:t xml:space="preserve">що </w:t>
      </w:r>
      <w:r w:rsidRPr="00F33C5A">
        <w:t>визначають рівень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ясніть сутність номінальної та реальної зарплати. У якому випадку реальна зарплата знижується за умов зростання номінальної?</w:t>
      </w:r>
    </w:p>
    <w:p w:rsidR="002C462C" w:rsidRPr="00F33C5A" w:rsidRDefault="002C462C" w:rsidP="007E6E45">
      <w:pPr>
        <w:numPr>
          <w:ilvl w:val="0"/>
          <w:numId w:val="16"/>
        </w:numPr>
        <w:tabs>
          <w:tab w:val="clear" w:pos="720"/>
          <w:tab w:val="left" w:pos="1134"/>
        </w:tabs>
        <w:spacing w:after="120"/>
        <w:ind w:left="0" w:firstLine="709"/>
        <w:jc w:val="both"/>
      </w:pPr>
      <w:r w:rsidRPr="00F33C5A">
        <w:t>Визначте сутність мінімальної заробітної плати. Чому її рівень підвищується?</w:t>
      </w:r>
    </w:p>
    <w:p w:rsidR="002C462C" w:rsidRPr="00F33C5A" w:rsidRDefault="002C462C" w:rsidP="007E6E45">
      <w:pPr>
        <w:numPr>
          <w:ilvl w:val="0"/>
          <w:numId w:val="16"/>
        </w:numPr>
        <w:tabs>
          <w:tab w:val="clear" w:pos="720"/>
          <w:tab w:val="left" w:pos="1134"/>
        </w:tabs>
        <w:spacing w:after="120"/>
        <w:ind w:left="0" w:firstLine="709"/>
        <w:jc w:val="both"/>
      </w:pPr>
      <w:r w:rsidRPr="00F33C5A">
        <w:t>Доведіть, що годинна ставка зарплати – це альтернативна вартість однієї години відпочинку.</w:t>
      </w:r>
    </w:p>
    <w:p w:rsidR="002C462C" w:rsidRPr="00F33C5A" w:rsidRDefault="002C462C" w:rsidP="007E6E45">
      <w:pPr>
        <w:numPr>
          <w:ilvl w:val="0"/>
          <w:numId w:val="16"/>
        </w:numPr>
        <w:tabs>
          <w:tab w:val="clear" w:pos="720"/>
          <w:tab w:val="left" w:pos="1134"/>
        </w:tabs>
        <w:spacing w:after="120"/>
        <w:ind w:left="0" w:firstLine="709"/>
        <w:jc w:val="both"/>
      </w:pPr>
      <w:r w:rsidRPr="00F33C5A">
        <w:t>Як ефекти заміщення та доходу пояснюють характер індивідуальної кривої пропозиції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Охарактеризуйте механізм дії підприємства на конкурентному ринку праці.</w:t>
      </w:r>
    </w:p>
    <w:p w:rsidR="002C462C" w:rsidRPr="00F33C5A" w:rsidRDefault="002C462C" w:rsidP="007E6E45">
      <w:pPr>
        <w:numPr>
          <w:ilvl w:val="0"/>
          <w:numId w:val="16"/>
        </w:numPr>
        <w:tabs>
          <w:tab w:val="clear" w:pos="720"/>
          <w:tab w:val="left" w:pos="1134"/>
        </w:tabs>
        <w:spacing w:after="120"/>
        <w:ind w:left="0" w:firstLine="709"/>
        <w:jc w:val="both"/>
      </w:pPr>
      <w:r w:rsidRPr="00F33C5A">
        <w:t>Як формує монопсоніст ставку зарплати і які фактори призводять до виникнення таких ринків?</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З якою метою створюється профспілка </w:t>
      </w:r>
      <w:r>
        <w:t>та</w:t>
      </w:r>
      <w:r w:rsidRPr="00F33C5A">
        <w:t xml:space="preserve"> які методи вона використовує для підвищення ставки зарплати?</w:t>
      </w:r>
    </w:p>
    <w:p w:rsidR="002C462C" w:rsidRPr="00F33C5A" w:rsidRDefault="002C462C" w:rsidP="007E6E45">
      <w:pPr>
        <w:numPr>
          <w:ilvl w:val="0"/>
          <w:numId w:val="16"/>
        </w:numPr>
        <w:tabs>
          <w:tab w:val="clear" w:pos="720"/>
          <w:tab w:val="left" w:pos="1134"/>
        </w:tabs>
        <w:spacing w:after="120"/>
        <w:ind w:left="0" w:firstLine="709"/>
        <w:jc w:val="both"/>
      </w:pPr>
      <w:r w:rsidRPr="00F33C5A">
        <w:t>Порівняйте методи профспілок щодо підвищення ставки зарплати з точки зору їхньої результативності.</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Поясніть сутність подвійної монополії на ринку праці. Чи є у даному випадку монополізм позитивним явищем?</w:t>
      </w:r>
    </w:p>
    <w:p w:rsidR="002C462C" w:rsidRPr="00F33C5A" w:rsidRDefault="002C462C" w:rsidP="007E6E45">
      <w:pPr>
        <w:numPr>
          <w:ilvl w:val="0"/>
          <w:numId w:val="16"/>
        </w:numPr>
        <w:tabs>
          <w:tab w:val="clear" w:pos="720"/>
          <w:tab w:val="left" w:pos="1134"/>
        </w:tabs>
        <w:spacing w:after="120"/>
        <w:ind w:left="0" w:firstLine="709"/>
        <w:jc w:val="both"/>
      </w:pPr>
      <w:r w:rsidRPr="00F33C5A">
        <w:t xml:space="preserve"> Охарактеризуйте причини диференціації ставок зарплати. Наведіть їх приклади в Україні.</w:t>
      </w:r>
    </w:p>
    <w:p w:rsidR="002C462C" w:rsidRPr="00F33C5A" w:rsidRDefault="002C462C" w:rsidP="0023520F">
      <w:pPr>
        <w:spacing w:after="120"/>
        <w:jc w:val="both"/>
      </w:pPr>
    </w:p>
    <w:p w:rsidR="002C462C" w:rsidRPr="00F33C5A" w:rsidRDefault="002C462C" w:rsidP="0023520F">
      <w:pPr>
        <w:spacing w:after="120"/>
        <w:jc w:val="center"/>
        <w:rPr>
          <w:b/>
        </w:rPr>
      </w:pPr>
      <w:r w:rsidRPr="00F33C5A">
        <w:rPr>
          <w:b/>
        </w:rPr>
        <w:t>Завдання для обговорення</w:t>
      </w:r>
    </w:p>
    <w:p w:rsidR="002C462C" w:rsidRDefault="002C462C" w:rsidP="007E6E45">
      <w:pPr>
        <w:tabs>
          <w:tab w:val="left" w:pos="993"/>
        </w:tabs>
        <w:spacing w:after="120"/>
        <w:ind w:firstLine="709"/>
        <w:jc w:val="both"/>
      </w:pPr>
      <w:r>
        <w:t>Проаналізуйте показники табл.18.3 і дайте відповіді на запитання:</w:t>
      </w:r>
    </w:p>
    <w:p w:rsidR="002C462C" w:rsidRDefault="002C462C" w:rsidP="007E6E45">
      <w:pPr>
        <w:numPr>
          <w:ilvl w:val="0"/>
          <w:numId w:val="23"/>
        </w:numPr>
        <w:tabs>
          <w:tab w:val="left" w:pos="993"/>
        </w:tabs>
        <w:spacing w:after="120"/>
        <w:ind w:left="0" w:firstLine="709"/>
        <w:jc w:val="both"/>
      </w:pPr>
      <w:r>
        <w:t>Яким має бути співвідношення між мінімальною зарплатою і прожитковим мінімумом?</w:t>
      </w:r>
    </w:p>
    <w:p w:rsidR="002C462C" w:rsidRDefault="002C462C" w:rsidP="007E6E45">
      <w:pPr>
        <w:numPr>
          <w:ilvl w:val="0"/>
          <w:numId w:val="23"/>
        </w:numPr>
        <w:tabs>
          <w:tab w:val="left" w:pos="993"/>
        </w:tabs>
        <w:spacing w:after="120"/>
        <w:ind w:left="0" w:firstLine="709"/>
        <w:jc w:val="both"/>
      </w:pPr>
      <w:r>
        <w:t>Чи є достатнім рівень мінімальної зарплати і прожиткового мінімуму в Україні?</w:t>
      </w:r>
    </w:p>
    <w:p w:rsidR="002C462C" w:rsidRDefault="002C462C" w:rsidP="007E6E45">
      <w:pPr>
        <w:numPr>
          <w:ilvl w:val="0"/>
          <w:numId w:val="23"/>
        </w:numPr>
        <w:tabs>
          <w:tab w:val="left" w:pos="993"/>
        </w:tabs>
        <w:spacing w:after="120"/>
        <w:ind w:left="0" w:firstLine="709"/>
        <w:jc w:val="both"/>
      </w:pPr>
      <w:r>
        <w:t>Якими (позитивними чи негативними) можуть бути наслідки підвищення мінімальної зарплати?</w:t>
      </w:r>
    </w:p>
    <w:p w:rsidR="002C462C" w:rsidRPr="007E6E45" w:rsidRDefault="002C462C" w:rsidP="0023520F">
      <w:pPr>
        <w:spacing w:after="120"/>
        <w:jc w:val="right"/>
        <w:rPr>
          <w:b/>
        </w:rPr>
      </w:pPr>
      <w:r w:rsidRPr="007E6E45">
        <w:rPr>
          <w:b/>
        </w:rPr>
        <w:t>Таблиця 18.3</w:t>
      </w:r>
    </w:p>
    <w:p w:rsidR="002C462C" w:rsidRDefault="002C462C" w:rsidP="007E6E45">
      <w:pPr>
        <w:jc w:val="center"/>
        <w:rPr>
          <w:b/>
        </w:rPr>
      </w:pPr>
      <w:r w:rsidRPr="007E6E45">
        <w:rPr>
          <w:b/>
        </w:rPr>
        <w:t xml:space="preserve">Співвідношення між прожитковим мінімумом (ПМ) та </w:t>
      </w:r>
    </w:p>
    <w:p w:rsidR="002C462C" w:rsidRPr="007E6E45" w:rsidRDefault="002C462C" w:rsidP="007E6E45">
      <w:pPr>
        <w:jc w:val="center"/>
        <w:rPr>
          <w:b/>
        </w:rPr>
      </w:pPr>
      <w:r w:rsidRPr="007E6E45">
        <w:rPr>
          <w:b/>
        </w:rPr>
        <w:t>мінімальною зарплатою (МЗП)</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93"/>
        <w:gridCol w:w="996"/>
        <w:gridCol w:w="925"/>
        <w:gridCol w:w="997"/>
        <w:gridCol w:w="925"/>
        <w:gridCol w:w="925"/>
        <w:gridCol w:w="925"/>
        <w:gridCol w:w="925"/>
        <w:gridCol w:w="975"/>
      </w:tblGrid>
      <w:tr w:rsidR="005E76E9" w:rsidRPr="004E11B5" w:rsidTr="005E76E9">
        <w:tc>
          <w:tcPr>
            <w:tcW w:w="1800" w:type="dxa"/>
            <w:vAlign w:val="center"/>
          </w:tcPr>
          <w:p w:rsidR="002C462C" w:rsidRPr="004E11B5" w:rsidRDefault="002C462C" w:rsidP="0023520F">
            <w:pPr>
              <w:spacing w:after="120"/>
              <w:jc w:val="both"/>
              <w:rPr>
                <w:b/>
                <w:sz w:val="26"/>
                <w:szCs w:val="26"/>
              </w:rPr>
            </w:pPr>
            <w:r w:rsidRPr="004E11B5">
              <w:rPr>
                <w:b/>
                <w:sz w:val="26"/>
                <w:szCs w:val="26"/>
              </w:rPr>
              <w:t>Роки/Показники</w:t>
            </w:r>
          </w:p>
        </w:tc>
        <w:tc>
          <w:tcPr>
            <w:tcW w:w="11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1</w:t>
            </w:r>
          </w:p>
        </w:tc>
        <w:tc>
          <w:tcPr>
            <w:tcW w:w="10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2</w:t>
            </w:r>
          </w:p>
        </w:tc>
        <w:tc>
          <w:tcPr>
            <w:tcW w:w="11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3</w:t>
            </w:r>
          </w:p>
        </w:tc>
        <w:tc>
          <w:tcPr>
            <w:tcW w:w="10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4</w:t>
            </w:r>
          </w:p>
        </w:tc>
        <w:tc>
          <w:tcPr>
            <w:tcW w:w="10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5</w:t>
            </w:r>
          </w:p>
        </w:tc>
        <w:tc>
          <w:tcPr>
            <w:tcW w:w="10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6</w:t>
            </w:r>
          </w:p>
        </w:tc>
        <w:tc>
          <w:tcPr>
            <w:tcW w:w="10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7</w:t>
            </w:r>
          </w:p>
        </w:tc>
        <w:tc>
          <w:tcPr>
            <w:tcW w:w="900" w:type="dxa"/>
            <w:vAlign w:val="center"/>
          </w:tcPr>
          <w:p w:rsidR="002C462C" w:rsidRPr="004E11B5" w:rsidRDefault="002C462C" w:rsidP="005E76E9">
            <w:pPr>
              <w:spacing w:after="120"/>
              <w:jc w:val="both"/>
              <w:rPr>
                <w:b/>
                <w:sz w:val="26"/>
                <w:szCs w:val="26"/>
              </w:rPr>
            </w:pPr>
            <w:r w:rsidRPr="004E11B5">
              <w:rPr>
                <w:b/>
                <w:sz w:val="26"/>
                <w:szCs w:val="26"/>
              </w:rPr>
              <w:t>20</w:t>
            </w:r>
            <w:r w:rsidR="005E76E9">
              <w:rPr>
                <w:b/>
                <w:sz w:val="26"/>
                <w:szCs w:val="26"/>
              </w:rPr>
              <w:t>18 (01.01-30.06)</w:t>
            </w:r>
          </w:p>
        </w:tc>
      </w:tr>
      <w:tr w:rsidR="005E76E9" w:rsidRPr="004E11B5" w:rsidTr="005E76E9">
        <w:tc>
          <w:tcPr>
            <w:tcW w:w="1800" w:type="dxa"/>
          </w:tcPr>
          <w:p w:rsidR="002C462C" w:rsidRPr="004E11B5" w:rsidRDefault="002C462C" w:rsidP="005E76E9">
            <w:pPr>
              <w:spacing w:after="120"/>
              <w:jc w:val="both"/>
              <w:rPr>
                <w:sz w:val="26"/>
                <w:szCs w:val="26"/>
              </w:rPr>
            </w:pPr>
            <w:r w:rsidRPr="004E11B5">
              <w:rPr>
                <w:sz w:val="26"/>
                <w:szCs w:val="26"/>
              </w:rPr>
              <w:lastRenderedPageBreak/>
              <w:t>МЗП, грн</w:t>
            </w:r>
          </w:p>
        </w:tc>
        <w:tc>
          <w:tcPr>
            <w:tcW w:w="1100" w:type="dxa"/>
            <w:vAlign w:val="center"/>
          </w:tcPr>
          <w:p w:rsidR="002C462C" w:rsidRPr="004E11B5" w:rsidRDefault="005E76E9" w:rsidP="0023520F">
            <w:pPr>
              <w:spacing w:after="120"/>
              <w:jc w:val="both"/>
              <w:rPr>
                <w:sz w:val="26"/>
                <w:szCs w:val="26"/>
              </w:rPr>
            </w:pPr>
            <w:r>
              <w:rPr>
                <w:sz w:val="26"/>
                <w:szCs w:val="26"/>
              </w:rPr>
              <w:t>1004</w:t>
            </w:r>
          </w:p>
        </w:tc>
        <w:tc>
          <w:tcPr>
            <w:tcW w:w="1000" w:type="dxa"/>
            <w:vAlign w:val="center"/>
          </w:tcPr>
          <w:p w:rsidR="002C462C" w:rsidRPr="004E11B5" w:rsidRDefault="005E76E9" w:rsidP="0023520F">
            <w:pPr>
              <w:spacing w:after="120"/>
              <w:jc w:val="both"/>
              <w:rPr>
                <w:sz w:val="26"/>
                <w:szCs w:val="26"/>
              </w:rPr>
            </w:pPr>
            <w:r>
              <w:rPr>
                <w:sz w:val="26"/>
                <w:szCs w:val="26"/>
              </w:rPr>
              <w:t>1134</w:t>
            </w:r>
          </w:p>
        </w:tc>
        <w:tc>
          <w:tcPr>
            <w:tcW w:w="1100" w:type="dxa"/>
            <w:vAlign w:val="center"/>
          </w:tcPr>
          <w:p w:rsidR="002C462C" w:rsidRPr="004E11B5" w:rsidRDefault="005E76E9" w:rsidP="0023520F">
            <w:pPr>
              <w:spacing w:after="120"/>
              <w:jc w:val="both"/>
              <w:rPr>
                <w:sz w:val="26"/>
                <w:szCs w:val="26"/>
              </w:rPr>
            </w:pPr>
            <w:r>
              <w:rPr>
                <w:sz w:val="26"/>
                <w:szCs w:val="26"/>
              </w:rPr>
              <w:t>1218</w:t>
            </w:r>
          </w:p>
        </w:tc>
        <w:tc>
          <w:tcPr>
            <w:tcW w:w="1000" w:type="dxa"/>
            <w:vAlign w:val="center"/>
          </w:tcPr>
          <w:p w:rsidR="002C462C" w:rsidRPr="004E11B5" w:rsidRDefault="005E76E9" w:rsidP="0023520F">
            <w:pPr>
              <w:spacing w:after="120"/>
              <w:jc w:val="both"/>
              <w:rPr>
                <w:sz w:val="26"/>
                <w:szCs w:val="26"/>
              </w:rPr>
            </w:pPr>
            <w:r>
              <w:rPr>
                <w:sz w:val="26"/>
                <w:szCs w:val="26"/>
              </w:rPr>
              <w:t>1218</w:t>
            </w:r>
          </w:p>
        </w:tc>
        <w:tc>
          <w:tcPr>
            <w:tcW w:w="1000" w:type="dxa"/>
            <w:vAlign w:val="center"/>
          </w:tcPr>
          <w:p w:rsidR="002C462C" w:rsidRPr="004E11B5" w:rsidRDefault="005E76E9" w:rsidP="0023520F">
            <w:pPr>
              <w:spacing w:after="120"/>
              <w:jc w:val="both"/>
              <w:rPr>
                <w:sz w:val="26"/>
                <w:szCs w:val="26"/>
              </w:rPr>
            </w:pPr>
            <w:r>
              <w:rPr>
                <w:sz w:val="26"/>
                <w:szCs w:val="26"/>
              </w:rPr>
              <w:t>1378</w:t>
            </w:r>
          </w:p>
        </w:tc>
        <w:tc>
          <w:tcPr>
            <w:tcW w:w="1000" w:type="dxa"/>
            <w:vAlign w:val="center"/>
          </w:tcPr>
          <w:p w:rsidR="002C462C" w:rsidRPr="004E11B5" w:rsidRDefault="005E76E9" w:rsidP="0023520F">
            <w:pPr>
              <w:spacing w:after="120"/>
              <w:jc w:val="both"/>
              <w:rPr>
                <w:sz w:val="26"/>
                <w:szCs w:val="26"/>
              </w:rPr>
            </w:pPr>
            <w:r>
              <w:rPr>
                <w:sz w:val="26"/>
                <w:szCs w:val="26"/>
              </w:rPr>
              <w:t>1600</w:t>
            </w:r>
          </w:p>
        </w:tc>
        <w:tc>
          <w:tcPr>
            <w:tcW w:w="1000" w:type="dxa"/>
            <w:vAlign w:val="center"/>
          </w:tcPr>
          <w:p w:rsidR="002C462C" w:rsidRPr="004E11B5" w:rsidRDefault="005E76E9" w:rsidP="0023520F">
            <w:pPr>
              <w:spacing w:after="120"/>
              <w:jc w:val="both"/>
              <w:rPr>
                <w:sz w:val="26"/>
                <w:szCs w:val="26"/>
              </w:rPr>
            </w:pPr>
            <w:r>
              <w:rPr>
                <w:sz w:val="26"/>
                <w:szCs w:val="26"/>
              </w:rPr>
              <w:t>3200</w:t>
            </w:r>
          </w:p>
        </w:tc>
        <w:tc>
          <w:tcPr>
            <w:tcW w:w="900" w:type="dxa"/>
            <w:vAlign w:val="center"/>
          </w:tcPr>
          <w:p w:rsidR="002C462C" w:rsidRPr="004E11B5" w:rsidRDefault="005E76E9" w:rsidP="0023520F">
            <w:pPr>
              <w:spacing w:after="120"/>
              <w:jc w:val="both"/>
              <w:rPr>
                <w:sz w:val="26"/>
                <w:szCs w:val="26"/>
              </w:rPr>
            </w:pPr>
            <w:r>
              <w:rPr>
                <w:sz w:val="26"/>
                <w:szCs w:val="26"/>
              </w:rPr>
              <w:t>3723</w:t>
            </w:r>
          </w:p>
        </w:tc>
      </w:tr>
      <w:tr w:rsidR="005E76E9" w:rsidRPr="004E11B5" w:rsidTr="005E76E9">
        <w:tc>
          <w:tcPr>
            <w:tcW w:w="1800" w:type="dxa"/>
          </w:tcPr>
          <w:p w:rsidR="002C462C" w:rsidRPr="004E11B5" w:rsidRDefault="002C462C" w:rsidP="005E76E9">
            <w:pPr>
              <w:spacing w:after="120"/>
              <w:jc w:val="both"/>
              <w:rPr>
                <w:sz w:val="26"/>
                <w:szCs w:val="26"/>
              </w:rPr>
            </w:pPr>
            <w:r w:rsidRPr="004E11B5">
              <w:rPr>
                <w:sz w:val="26"/>
                <w:szCs w:val="26"/>
              </w:rPr>
              <w:t>ПМ, грн</w:t>
            </w:r>
          </w:p>
        </w:tc>
        <w:tc>
          <w:tcPr>
            <w:tcW w:w="1100" w:type="dxa"/>
            <w:vAlign w:val="center"/>
          </w:tcPr>
          <w:p w:rsidR="002C462C" w:rsidRPr="004E11B5" w:rsidRDefault="005E76E9" w:rsidP="0023520F">
            <w:pPr>
              <w:spacing w:after="120"/>
              <w:jc w:val="both"/>
              <w:rPr>
                <w:sz w:val="26"/>
                <w:szCs w:val="26"/>
              </w:rPr>
            </w:pPr>
            <w:r>
              <w:rPr>
                <w:sz w:val="26"/>
                <w:szCs w:val="26"/>
              </w:rPr>
              <w:t>953</w:t>
            </w:r>
          </w:p>
        </w:tc>
        <w:tc>
          <w:tcPr>
            <w:tcW w:w="1000" w:type="dxa"/>
            <w:vAlign w:val="center"/>
          </w:tcPr>
          <w:p w:rsidR="002C462C" w:rsidRPr="004E11B5" w:rsidRDefault="005E76E9" w:rsidP="0023520F">
            <w:pPr>
              <w:spacing w:after="120"/>
              <w:jc w:val="both"/>
              <w:rPr>
                <w:sz w:val="26"/>
                <w:szCs w:val="26"/>
              </w:rPr>
            </w:pPr>
            <w:r>
              <w:rPr>
                <w:sz w:val="26"/>
                <w:szCs w:val="26"/>
              </w:rPr>
              <w:t>1095</w:t>
            </w:r>
          </w:p>
        </w:tc>
        <w:tc>
          <w:tcPr>
            <w:tcW w:w="1100" w:type="dxa"/>
            <w:vAlign w:val="center"/>
          </w:tcPr>
          <w:p w:rsidR="002C462C" w:rsidRPr="004E11B5" w:rsidRDefault="005E76E9" w:rsidP="0023520F">
            <w:pPr>
              <w:spacing w:after="120"/>
              <w:jc w:val="both"/>
              <w:rPr>
                <w:sz w:val="26"/>
                <w:szCs w:val="26"/>
              </w:rPr>
            </w:pPr>
            <w:r>
              <w:rPr>
                <w:sz w:val="26"/>
                <w:szCs w:val="26"/>
              </w:rPr>
              <w:t>1176</w:t>
            </w:r>
          </w:p>
        </w:tc>
        <w:tc>
          <w:tcPr>
            <w:tcW w:w="1000" w:type="dxa"/>
            <w:vAlign w:val="center"/>
          </w:tcPr>
          <w:p w:rsidR="002C462C" w:rsidRPr="004E11B5" w:rsidRDefault="005E76E9" w:rsidP="0023520F">
            <w:pPr>
              <w:spacing w:after="120"/>
              <w:jc w:val="both"/>
              <w:rPr>
                <w:sz w:val="26"/>
                <w:szCs w:val="26"/>
              </w:rPr>
            </w:pPr>
            <w:r>
              <w:rPr>
                <w:sz w:val="26"/>
                <w:szCs w:val="26"/>
              </w:rPr>
              <w:t>1176</w:t>
            </w:r>
          </w:p>
        </w:tc>
        <w:tc>
          <w:tcPr>
            <w:tcW w:w="1000" w:type="dxa"/>
            <w:vAlign w:val="center"/>
          </w:tcPr>
          <w:p w:rsidR="002C462C" w:rsidRPr="004E11B5" w:rsidRDefault="005E76E9" w:rsidP="0023520F">
            <w:pPr>
              <w:spacing w:after="120"/>
              <w:jc w:val="both"/>
              <w:rPr>
                <w:sz w:val="26"/>
                <w:szCs w:val="26"/>
              </w:rPr>
            </w:pPr>
            <w:r>
              <w:rPr>
                <w:sz w:val="26"/>
                <w:szCs w:val="26"/>
              </w:rPr>
              <w:t>1330</w:t>
            </w:r>
          </w:p>
        </w:tc>
        <w:tc>
          <w:tcPr>
            <w:tcW w:w="1000" w:type="dxa"/>
            <w:vAlign w:val="center"/>
          </w:tcPr>
          <w:p w:rsidR="002C462C" w:rsidRPr="004E11B5" w:rsidRDefault="005E76E9" w:rsidP="0023520F">
            <w:pPr>
              <w:spacing w:after="120"/>
              <w:jc w:val="both"/>
              <w:rPr>
                <w:sz w:val="26"/>
                <w:szCs w:val="26"/>
              </w:rPr>
            </w:pPr>
            <w:r>
              <w:rPr>
                <w:sz w:val="26"/>
                <w:szCs w:val="26"/>
              </w:rPr>
              <w:t>1544</w:t>
            </w:r>
          </w:p>
        </w:tc>
        <w:tc>
          <w:tcPr>
            <w:tcW w:w="1000" w:type="dxa"/>
            <w:vAlign w:val="center"/>
          </w:tcPr>
          <w:p w:rsidR="002C462C" w:rsidRPr="004E11B5" w:rsidRDefault="005E76E9" w:rsidP="0023520F">
            <w:pPr>
              <w:spacing w:after="120"/>
              <w:jc w:val="both"/>
              <w:rPr>
                <w:sz w:val="26"/>
                <w:szCs w:val="26"/>
              </w:rPr>
            </w:pPr>
            <w:r>
              <w:rPr>
                <w:sz w:val="26"/>
                <w:szCs w:val="26"/>
              </w:rPr>
              <w:t>1700</w:t>
            </w:r>
          </w:p>
        </w:tc>
        <w:tc>
          <w:tcPr>
            <w:tcW w:w="900" w:type="dxa"/>
            <w:vAlign w:val="center"/>
          </w:tcPr>
          <w:p w:rsidR="002C462C" w:rsidRPr="004E11B5" w:rsidRDefault="005E76E9" w:rsidP="0023520F">
            <w:pPr>
              <w:spacing w:after="120"/>
              <w:jc w:val="both"/>
              <w:rPr>
                <w:sz w:val="26"/>
                <w:szCs w:val="26"/>
              </w:rPr>
            </w:pPr>
            <w:r>
              <w:rPr>
                <w:sz w:val="26"/>
                <w:szCs w:val="26"/>
              </w:rPr>
              <w:t>1700</w:t>
            </w:r>
          </w:p>
        </w:tc>
      </w:tr>
      <w:tr w:rsidR="005E76E9" w:rsidRPr="004E11B5" w:rsidTr="005E76E9">
        <w:tc>
          <w:tcPr>
            <w:tcW w:w="1800" w:type="dxa"/>
          </w:tcPr>
          <w:p w:rsidR="002C462C" w:rsidRPr="004E11B5" w:rsidRDefault="002C462C" w:rsidP="005E76E9">
            <w:pPr>
              <w:spacing w:after="120"/>
              <w:jc w:val="both"/>
              <w:rPr>
                <w:sz w:val="26"/>
                <w:szCs w:val="26"/>
              </w:rPr>
            </w:pPr>
            <w:r w:rsidRPr="004E11B5">
              <w:rPr>
                <w:sz w:val="26"/>
                <w:szCs w:val="26"/>
              </w:rPr>
              <w:t xml:space="preserve">% </w:t>
            </w:r>
            <w:r w:rsidR="005E76E9">
              <w:rPr>
                <w:sz w:val="26"/>
                <w:szCs w:val="26"/>
              </w:rPr>
              <w:t>ПМ</w:t>
            </w:r>
            <w:r w:rsidRPr="004E11B5">
              <w:rPr>
                <w:sz w:val="26"/>
                <w:szCs w:val="26"/>
              </w:rPr>
              <w:t xml:space="preserve"> до </w:t>
            </w:r>
            <w:r w:rsidR="005E76E9">
              <w:rPr>
                <w:sz w:val="26"/>
                <w:szCs w:val="26"/>
              </w:rPr>
              <w:t>МЗП</w:t>
            </w:r>
          </w:p>
        </w:tc>
        <w:tc>
          <w:tcPr>
            <w:tcW w:w="1100" w:type="dxa"/>
            <w:vAlign w:val="center"/>
          </w:tcPr>
          <w:p w:rsidR="002C462C" w:rsidRPr="004E11B5" w:rsidRDefault="005E76E9" w:rsidP="0023520F">
            <w:pPr>
              <w:spacing w:after="120"/>
              <w:jc w:val="both"/>
              <w:rPr>
                <w:sz w:val="26"/>
                <w:szCs w:val="26"/>
              </w:rPr>
            </w:pPr>
            <w:r>
              <w:rPr>
                <w:sz w:val="26"/>
                <w:szCs w:val="26"/>
              </w:rPr>
              <w:t>94,9</w:t>
            </w:r>
          </w:p>
        </w:tc>
        <w:tc>
          <w:tcPr>
            <w:tcW w:w="1000" w:type="dxa"/>
            <w:vAlign w:val="center"/>
          </w:tcPr>
          <w:p w:rsidR="002C462C" w:rsidRPr="004E11B5" w:rsidRDefault="005E76E9" w:rsidP="0023520F">
            <w:pPr>
              <w:spacing w:after="120"/>
              <w:jc w:val="both"/>
              <w:rPr>
                <w:sz w:val="26"/>
                <w:szCs w:val="26"/>
              </w:rPr>
            </w:pPr>
            <w:r>
              <w:rPr>
                <w:sz w:val="26"/>
                <w:szCs w:val="26"/>
              </w:rPr>
              <w:t>96,6</w:t>
            </w:r>
          </w:p>
        </w:tc>
        <w:tc>
          <w:tcPr>
            <w:tcW w:w="1100" w:type="dxa"/>
            <w:vAlign w:val="center"/>
          </w:tcPr>
          <w:p w:rsidR="002C462C" w:rsidRPr="004E11B5" w:rsidRDefault="005E76E9" w:rsidP="0023520F">
            <w:pPr>
              <w:spacing w:after="120"/>
              <w:jc w:val="both"/>
              <w:rPr>
                <w:sz w:val="26"/>
                <w:szCs w:val="26"/>
              </w:rPr>
            </w:pPr>
            <w:r>
              <w:rPr>
                <w:sz w:val="26"/>
                <w:szCs w:val="26"/>
              </w:rPr>
              <w:t>96,5</w:t>
            </w:r>
          </w:p>
        </w:tc>
        <w:tc>
          <w:tcPr>
            <w:tcW w:w="1000" w:type="dxa"/>
            <w:vAlign w:val="center"/>
          </w:tcPr>
          <w:p w:rsidR="002C462C" w:rsidRPr="004E11B5" w:rsidRDefault="005E76E9" w:rsidP="0023520F">
            <w:pPr>
              <w:spacing w:after="120"/>
              <w:jc w:val="both"/>
              <w:rPr>
                <w:sz w:val="26"/>
                <w:szCs w:val="26"/>
              </w:rPr>
            </w:pPr>
            <w:r>
              <w:rPr>
                <w:sz w:val="26"/>
                <w:szCs w:val="26"/>
              </w:rPr>
              <w:t>96,5</w:t>
            </w:r>
          </w:p>
        </w:tc>
        <w:tc>
          <w:tcPr>
            <w:tcW w:w="1000" w:type="dxa"/>
            <w:vAlign w:val="center"/>
          </w:tcPr>
          <w:p w:rsidR="002C462C" w:rsidRPr="004E11B5" w:rsidRDefault="005E76E9" w:rsidP="0023520F">
            <w:pPr>
              <w:spacing w:after="120"/>
              <w:jc w:val="both"/>
              <w:rPr>
                <w:sz w:val="26"/>
                <w:szCs w:val="26"/>
              </w:rPr>
            </w:pPr>
            <w:r>
              <w:rPr>
                <w:sz w:val="26"/>
                <w:szCs w:val="26"/>
              </w:rPr>
              <w:t>96,5</w:t>
            </w:r>
          </w:p>
        </w:tc>
        <w:tc>
          <w:tcPr>
            <w:tcW w:w="1000" w:type="dxa"/>
            <w:vAlign w:val="center"/>
          </w:tcPr>
          <w:p w:rsidR="002C462C" w:rsidRPr="004E11B5" w:rsidRDefault="005E76E9" w:rsidP="0023520F">
            <w:pPr>
              <w:spacing w:after="120"/>
              <w:jc w:val="both"/>
              <w:rPr>
                <w:sz w:val="26"/>
                <w:szCs w:val="26"/>
              </w:rPr>
            </w:pPr>
            <w:r>
              <w:rPr>
                <w:sz w:val="26"/>
                <w:szCs w:val="26"/>
              </w:rPr>
              <w:t>96,5</w:t>
            </w:r>
          </w:p>
        </w:tc>
        <w:tc>
          <w:tcPr>
            <w:tcW w:w="1000" w:type="dxa"/>
            <w:vAlign w:val="center"/>
          </w:tcPr>
          <w:p w:rsidR="002C462C" w:rsidRPr="004E11B5" w:rsidRDefault="005E76E9" w:rsidP="0023520F">
            <w:pPr>
              <w:spacing w:after="120"/>
              <w:jc w:val="both"/>
              <w:rPr>
                <w:sz w:val="26"/>
                <w:szCs w:val="26"/>
              </w:rPr>
            </w:pPr>
            <w:r>
              <w:rPr>
                <w:sz w:val="26"/>
                <w:szCs w:val="26"/>
              </w:rPr>
              <w:t>53,1</w:t>
            </w:r>
          </w:p>
        </w:tc>
        <w:tc>
          <w:tcPr>
            <w:tcW w:w="900" w:type="dxa"/>
            <w:vAlign w:val="center"/>
          </w:tcPr>
          <w:p w:rsidR="002C462C" w:rsidRPr="004E11B5" w:rsidRDefault="005E76E9" w:rsidP="0023520F">
            <w:pPr>
              <w:spacing w:after="120"/>
              <w:jc w:val="both"/>
              <w:rPr>
                <w:sz w:val="26"/>
                <w:szCs w:val="26"/>
              </w:rPr>
            </w:pPr>
            <w:r>
              <w:rPr>
                <w:sz w:val="26"/>
                <w:szCs w:val="26"/>
              </w:rPr>
              <w:t>45,7</w:t>
            </w:r>
          </w:p>
        </w:tc>
      </w:tr>
    </w:tbl>
    <w:p w:rsidR="002C462C" w:rsidRDefault="002C462C" w:rsidP="0023520F">
      <w:pPr>
        <w:spacing w:after="120"/>
        <w:jc w:val="both"/>
      </w:pPr>
    </w:p>
    <w:p w:rsidR="002C462C" w:rsidRPr="007E6E45" w:rsidRDefault="002C462C" w:rsidP="007E6E45">
      <w:pPr>
        <w:spacing w:after="120"/>
        <w:ind w:left="567"/>
        <w:jc w:val="both"/>
        <w:rPr>
          <w:b/>
          <w:caps/>
        </w:rPr>
      </w:pPr>
      <w:r w:rsidRPr="007E6E45">
        <w:rPr>
          <w:b/>
          <w:caps/>
        </w:rPr>
        <w:t>Тема 1</w:t>
      </w:r>
      <w:r>
        <w:rPr>
          <w:b/>
          <w:caps/>
        </w:rPr>
        <w:t>9</w:t>
      </w:r>
      <w:r w:rsidRPr="007E6E45">
        <w:rPr>
          <w:b/>
          <w:caps/>
        </w:rPr>
        <w:t>. Ринки капіталу та землі</w:t>
      </w:r>
    </w:p>
    <w:p w:rsidR="002C462C" w:rsidRDefault="00D23931" w:rsidP="00272629">
      <w:pPr>
        <w:spacing w:after="120"/>
        <w:ind w:left="567"/>
        <w:jc w:val="both"/>
        <w:rPr>
          <w:noProof/>
          <w:lang w:val="ru-RU"/>
        </w:rPr>
      </w:pPr>
      <w:r>
        <w:rPr>
          <w:noProof/>
          <w:lang w:eastAsia="uk-UA"/>
        </w:rPr>
        <w:drawing>
          <wp:inline distT="0" distB="0" distL="0" distR="0">
            <wp:extent cx="6063615" cy="1648460"/>
            <wp:effectExtent l="0" t="0" r="13335" b="8890"/>
            <wp:docPr id="355" name="Схема 8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74" r:lo="rId1375" r:qs="rId1376" r:cs="rId1377"/>
              </a:graphicData>
            </a:graphic>
          </wp:inline>
        </w:drawing>
      </w:r>
    </w:p>
    <w:p w:rsidR="002C462C" w:rsidRPr="00F33C5A" w:rsidRDefault="002C462C" w:rsidP="0023520F">
      <w:pPr>
        <w:spacing w:after="120"/>
        <w:jc w:val="center"/>
        <w:rPr>
          <w:b/>
        </w:rPr>
      </w:pPr>
      <w:r w:rsidRPr="00F33C5A">
        <w:rPr>
          <w:b/>
        </w:rPr>
        <w:t>Література</w:t>
      </w:r>
    </w:p>
    <w:p w:rsidR="002C462C" w:rsidRPr="00F33C5A" w:rsidRDefault="005E76E9" w:rsidP="007E6E45">
      <w:pPr>
        <w:numPr>
          <w:ilvl w:val="0"/>
          <w:numId w:val="17"/>
        </w:numPr>
        <w:tabs>
          <w:tab w:val="clear" w:pos="720"/>
          <w:tab w:val="left" w:pos="993"/>
        </w:tabs>
        <w:spacing w:after="120"/>
        <w:ind w:left="0" w:firstLine="709"/>
        <w:jc w:val="both"/>
      </w:pPr>
      <w:r>
        <w:t xml:space="preserve">Безугла В. О. Мікроекономіка : </w:t>
      </w:r>
      <w:r>
        <w:rPr>
          <w:bCs/>
        </w:rPr>
        <w:t>[навч. посібник]</w:t>
      </w:r>
      <w:r>
        <w:t xml:space="preserve"> / В. О. Безугла, І. І. Постіл – К. : Центр учбової літератури, 2007. – 288 с.</w:t>
      </w:r>
      <w:r w:rsidRPr="00F33C5A">
        <w:t xml:space="preserve"> </w:t>
      </w:r>
      <w:r w:rsidR="002C462C" w:rsidRPr="00F33C5A">
        <w:t>( Т</w:t>
      </w:r>
      <w:r w:rsidR="002C462C">
        <w:t>ема</w:t>
      </w:r>
      <w:r w:rsidR="002C462C" w:rsidRPr="00F33C5A">
        <w:t xml:space="preserve"> 12).</w:t>
      </w:r>
    </w:p>
    <w:p w:rsidR="002C462C" w:rsidRPr="00F33C5A" w:rsidRDefault="005E76E9" w:rsidP="007E6E45">
      <w:pPr>
        <w:numPr>
          <w:ilvl w:val="0"/>
          <w:numId w:val="17"/>
        </w:numPr>
        <w:tabs>
          <w:tab w:val="clear" w:pos="720"/>
          <w:tab w:val="left" w:pos="993"/>
        </w:tabs>
        <w:spacing w:after="120"/>
        <w:ind w:left="0" w:firstLine="709"/>
        <w:jc w:val="both"/>
      </w:pPr>
      <w:r>
        <w:t>Макконнелл К. Р. Экономикс : Принципы, проблемы и политика. / К. Р. Макконнелл, С. Л. Брю; В 2-х т. : перек. с анг. 11-го изд. Т.2. – М. : Республика, 1992. – 400 с.</w:t>
      </w:r>
      <w:r w:rsidR="002C462C" w:rsidRPr="00F33C5A">
        <w:t xml:space="preserve"> (Гл</w:t>
      </w:r>
      <w:r w:rsidR="002C462C">
        <w:t>ава</w:t>
      </w:r>
      <w:r w:rsidR="002C462C" w:rsidRPr="00F33C5A">
        <w:t xml:space="preserve"> 31).</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Економічна теорія</w:t>
      </w:r>
      <w:r w:rsidR="005E76E9">
        <w:rPr>
          <w:bCs/>
        </w:rPr>
        <w:t xml:space="preserve"> </w:t>
      </w:r>
      <w:r w:rsidRPr="00F33C5A">
        <w:rPr>
          <w:bCs/>
        </w:rPr>
        <w:t xml:space="preserve">: </w:t>
      </w:r>
      <w:r>
        <w:t>[підручник]</w:t>
      </w:r>
      <w:r w:rsidRPr="00F33C5A">
        <w:rPr>
          <w:bCs/>
        </w:rPr>
        <w:t xml:space="preserve"> / За ред. В.</w:t>
      </w:r>
      <w:r w:rsidR="005E76E9">
        <w:rPr>
          <w:bCs/>
        </w:rPr>
        <w:t xml:space="preserve"> </w:t>
      </w:r>
      <w:r w:rsidRPr="00F33C5A">
        <w:rPr>
          <w:bCs/>
        </w:rPr>
        <w:t>М. Тарасевича. – К.</w:t>
      </w:r>
      <w:r w:rsidR="005E76E9">
        <w:rPr>
          <w:bCs/>
        </w:rPr>
        <w:t xml:space="preserve"> </w:t>
      </w:r>
      <w:r w:rsidRPr="00F33C5A">
        <w:rPr>
          <w:bCs/>
        </w:rPr>
        <w:t>: Центр навчальної літератури, 2006. – 784 с. (Гл</w:t>
      </w:r>
      <w:r>
        <w:rPr>
          <w:bCs/>
        </w:rPr>
        <w:t>ава</w:t>
      </w:r>
      <w:r w:rsidRPr="00F33C5A">
        <w:rPr>
          <w:bCs/>
        </w:rPr>
        <w:t xml:space="preserve"> 9).</w:t>
      </w:r>
    </w:p>
    <w:p w:rsidR="002C462C" w:rsidRPr="00F33C5A" w:rsidRDefault="005E76E9" w:rsidP="007E6E45">
      <w:pPr>
        <w:numPr>
          <w:ilvl w:val="0"/>
          <w:numId w:val="17"/>
        </w:numPr>
        <w:tabs>
          <w:tab w:val="clear" w:pos="720"/>
          <w:tab w:val="left" w:pos="993"/>
        </w:tabs>
        <w:spacing w:after="120"/>
        <w:ind w:left="0" w:firstLine="709"/>
        <w:jc w:val="both"/>
      </w:pPr>
      <w:r>
        <w:rPr>
          <w:bCs/>
        </w:rPr>
        <w:t>Ивашковский С. Н. Микроэкономика : [учебник] / С. Н. Ивашковский. – 3-е изд., испр. – М. : Дело, 2002. – 416 с.</w:t>
      </w:r>
      <w:r w:rsidR="002C462C" w:rsidRPr="00F33C5A">
        <w:rPr>
          <w:bCs/>
        </w:rPr>
        <w:t xml:space="preserve"> (Гл</w:t>
      </w:r>
      <w:r w:rsidR="002C462C">
        <w:rPr>
          <w:bCs/>
        </w:rPr>
        <w:t>ави</w:t>
      </w:r>
      <w:r w:rsidR="002C462C" w:rsidRPr="00F33C5A">
        <w:rPr>
          <w:bCs/>
        </w:rPr>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rPr>
          <w:bCs/>
        </w:rPr>
        <w:t>Микроэкономика</w:t>
      </w:r>
      <w:r w:rsidR="005E76E9">
        <w:rPr>
          <w:bCs/>
        </w:rPr>
        <w:t xml:space="preserve"> </w:t>
      </w:r>
      <w:r w:rsidRPr="00F33C5A">
        <w:rPr>
          <w:bCs/>
        </w:rPr>
        <w:t xml:space="preserve">: </w:t>
      </w:r>
      <w:r>
        <w:rPr>
          <w:bCs/>
        </w:rPr>
        <w:t xml:space="preserve">[учебник] </w:t>
      </w:r>
      <w:r w:rsidRPr="00F33C5A">
        <w:rPr>
          <w:bCs/>
        </w:rPr>
        <w:t>/ Под ред. А.</w:t>
      </w:r>
      <w:r w:rsidR="005E76E9">
        <w:rPr>
          <w:bCs/>
        </w:rPr>
        <w:t xml:space="preserve"> </w:t>
      </w:r>
      <w:r w:rsidRPr="00F33C5A">
        <w:rPr>
          <w:bCs/>
        </w:rPr>
        <w:t>Г. Грязновой, А.</w:t>
      </w:r>
      <w:r w:rsidR="005E76E9">
        <w:rPr>
          <w:bCs/>
        </w:rPr>
        <w:t xml:space="preserve"> </w:t>
      </w:r>
      <w:r w:rsidRPr="00F33C5A">
        <w:rPr>
          <w:bCs/>
        </w:rPr>
        <w:t>Ю. Юданова. – 6-е изд., испр. и доп. – М.</w:t>
      </w:r>
      <w:r w:rsidR="002D0D0F">
        <w:rPr>
          <w:bCs/>
        </w:rPr>
        <w:t xml:space="preserve"> </w:t>
      </w:r>
      <w:r w:rsidRPr="00F33C5A">
        <w:rPr>
          <w:bCs/>
        </w:rPr>
        <w:t>: КНОРУС, 2006. – 624 с. (Т</w:t>
      </w:r>
      <w:r>
        <w:rPr>
          <w:bCs/>
        </w:rPr>
        <w:t>еми</w:t>
      </w:r>
      <w:r w:rsidRPr="00F33C5A">
        <w:rPr>
          <w:bCs/>
        </w:rPr>
        <w:t xml:space="preserve"> 12, 13).</w:t>
      </w:r>
    </w:p>
    <w:p w:rsidR="002C462C" w:rsidRPr="00F33C5A" w:rsidRDefault="002C462C" w:rsidP="007E6E45">
      <w:pPr>
        <w:numPr>
          <w:ilvl w:val="0"/>
          <w:numId w:val="17"/>
        </w:numPr>
        <w:tabs>
          <w:tab w:val="clear" w:pos="720"/>
          <w:tab w:val="left" w:pos="993"/>
        </w:tabs>
        <w:spacing w:after="120"/>
        <w:ind w:left="0" w:firstLine="709"/>
        <w:jc w:val="both"/>
      </w:pPr>
      <w:r w:rsidRPr="00F33C5A">
        <w:t>Мікроекономіка</w:t>
      </w:r>
      <w:r w:rsidR="002D0D0F">
        <w:t xml:space="preserve"> </w:t>
      </w:r>
      <w:r w:rsidRPr="00F33C5A">
        <w:t xml:space="preserve">: </w:t>
      </w:r>
      <w:r>
        <w:t>[підручник]</w:t>
      </w:r>
      <w:r w:rsidRPr="00F33C5A">
        <w:t xml:space="preserve"> / За ред. В.</w:t>
      </w:r>
      <w:r w:rsidR="002D0D0F">
        <w:t xml:space="preserve"> </w:t>
      </w:r>
      <w:r w:rsidRPr="00F33C5A">
        <w:t>Д.</w:t>
      </w:r>
      <w:r>
        <w:t xml:space="preserve"> </w:t>
      </w:r>
      <w:r w:rsidRPr="00F33C5A">
        <w:t>Базилевича. – К.</w:t>
      </w:r>
      <w:r w:rsidR="002D0D0F">
        <w:t xml:space="preserve"> </w:t>
      </w:r>
      <w:r w:rsidRPr="00F33C5A">
        <w:t>: Знання, 2007. – 677с. (Р</w:t>
      </w:r>
      <w:r>
        <w:t>озділи</w:t>
      </w:r>
      <w:r w:rsidRPr="00F33C5A">
        <w:t xml:space="preserve"> 13, 14).</w:t>
      </w:r>
    </w:p>
    <w:p w:rsidR="002C462C" w:rsidRPr="00F33C5A" w:rsidRDefault="002C462C" w:rsidP="007E6E45">
      <w:pPr>
        <w:numPr>
          <w:ilvl w:val="0"/>
          <w:numId w:val="17"/>
        </w:numPr>
        <w:tabs>
          <w:tab w:val="clear" w:pos="720"/>
          <w:tab w:val="left" w:pos="993"/>
        </w:tabs>
        <w:spacing w:after="120"/>
        <w:ind w:left="0" w:firstLine="709"/>
        <w:jc w:val="both"/>
      </w:pPr>
      <w:r w:rsidRPr="00F33C5A">
        <w:t>Экономическая теория / Под. ред. А.</w:t>
      </w:r>
      <w:r w:rsidR="002D0D0F">
        <w:t xml:space="preserve"> </w:t>
      </w:r>
      <w:r w:rsidRPr="00F33C5A">
        <w:t>И. Добрынина, Л.</w:t>
      </w:r>
      <w:r w:rsidR="002D0D0F">
        <w:t xml:space="preserve"> </w:t>
      </w:r>
      <w:r w:rsidRPr="00F33C5A">
        <w:t>С. Тарасевича</w:t>
      </w:r>
      <w:r w:rsidR="002D0D0F">
        <w:t xml:space="preserve"> </w:t>
      </w:r>
      <w:r w:rsidRPr="00F33C5A">
        <w:t>: 3-е изд. – СПб.</w:t>
      </w:r>
      <w:r w:rsidR="002D0D0F">
        <w:t xml:space="preserve"> </w:t>
      </w:r>
      <w:r w:rsidRPr="00F33C5A">
        <w:t>: Питер, 1999. – 544 с. (Гл</w:t>
      </w:r>
      <w:r>
        <w:t>ави</w:t>
      </w:r>
      <w:r w:rsidRPr="00F33C5A">
        <w:t xml:space="preserve"> 10, 14).</w:t>
      </w:r>
    </w:p>
    <w:p w:rsidR="002C462C" w:rsidRDefault="002C462C" w:rsidP="0023520F">
      <w:pPr>
        <w:spacing w:after="120"/>
        <w:jc w:val="both"/>
      </w:pPr>
    </w:p>
    <w:p w:rsidR="002C462C" w:rsidRPr="00F33C5A" w:rsidRDefault="002C462C" w:rsidP="0023520F">
      <w:pPr>
        <w:spacing w:after="120"/>
        <w:jc w:val="both"/>
      </w:pPr>
    </w:p>
    <w:p w:rsidR="002C462C" w:rsidRPr="00F33C5A" w:rsidRDefault="00D23931" w:rsidP="006913DA">
      <w:pPr>
        <w:spacing w:after="120"/>
        <w:jc w:val="center"/>
        <w:rPr>
          <w:b/>
        </w:rPr>
      </w:pPr>
      <w:r>
        <w:rPr>
          <w:b/>
          <w:noProof/>
          <w:lang w:eastAsia="uk-UA"/>
        </w:rPr>
        <w:drawing>
          <wp:inline distT="0" distB="0" distL="0" distR="0">
            <wp:extent cx="5463540" cy="563880"/>
            <wp:effectExtent l="0" t="0" r="22860" b="26670"/>
            <wp:docPr id="356" name="Схема 8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79" r:lo="rId1380" r:qs="rId1381" r:cs="rId1382"/>
              </a:graphicData>
            </a:graphic>
          </wp:inline>
        </w:drawing>
      </w:r>
    </w:p>
    <w:p w:rsidR="002C462C" w:rsidRPr="00F33C5A" w:rsidRDefault="002C462C" w:rsidP="0023520F">
      <w:pPr>
        <w:spacing w:after="120"/>
        <w:ind w:firstLine="708"/>
        <w:jc w:val="both"/>
      </w:pPr>
      <w:r w:rsidRPr="00F33C5A">
        <w:rPr>
          <w:b/>
        </w:rPr>
        <w:t>Капітал</w:t>
      </w:r>
      <w:r w:rsidRPr="00F33C5A">
        <w:t xml:space="preserve"> (від. лат. </w:t>
      </w:r>
      <w:r w:rsidRPr="00F33C5A">
        <w:rPr>
          <w:i/>
        </w:rPr>
        <w:t>capitalis</w:t>
      </w:r>
      <w:r w:rsidRPr="00F33C5A">
        <w:t xml:space="preserve"> </w:t>
      </w:r>
      <w:r w:rsidR="002D0D0F">
        <w:rPr>
          <w:bCs/>
        </w:rPr>
        <w:t>–</w:t>
      </w:r>
      <w:r w:rsidRPr="00F33C5A">
        <w:t xml:space="preserve"> головний) – це ресурс, який використовують підприємства для створення благ </w:t>
      </w:r>
      <w:r>
        <w:t>та</w:t>
      </w:r>
      <w:r w:rsidRPr="00F33C5A">
        <w:t xml:space="preserve"> важлива економічна категорія. Капітал часто називають „</w:t>
      </w:r>
      <w:r w:rsidRPr="00F33C5A">
        <w:rPr>
          <w:b/>
        </w:rPr>
        <w:t>інвестиційним ресурсом</w:t>
      </w:r>
      <w:r w:rsidRPr="00F33C5A">
        <w:t xml:space="preserve">”. Ця категорія має багато </w:t>
      </w:r>
      <w:r>
        <w:t>тлумачень</w:t>
      </w:r>
      <w:r w:rsidRPr="00F33C5A">
        <w:t xml:space="preserve">, основні з них </w:t>
      </w:r>
      <w:r>
        <w:t>на</w:t>
      </w:r>
      <w:r w:rsidRPr="00F33C5A">
        <w:t>ведені нижче.</w:t>
      </w:r>
    </w:p>
    <w:p w:rsidR="002C462C" w:rsidRPr="00F33C5A" w:rsidRDefault="002C462C" w:rsidP="0023520F">
      <w:pPr>
        <w:spacing w:after="120"/>
        <w:ind w:firstLine="708"/>
        <w:jc w:val="both"/>
      </w:pPr>
      <w:r w:rsidRPr="00F33C5A">
        <w:lastRenderedPageBreak/>
        <w:t xml:space="preserve">1. </w:t>
      </w:r>
      <w:r w:rsidRPr="006359FF">
        <w:rPr>
          <w:b/>
          <w:i/>
        </w:rPr>
        <w:t>Меркантилісти</w:t>
      </w:r>
      <w:r w:rsidRPr="00F33C5A">
        <w:t xml:space="preserve"> джерелом багатства вважали сферу обігу, зокрема, зовнішню торгівлю. Вони ототожнювали капітал з золотом та сріблом, сума яких збільшується в результаті експорту.</w:t>
      </w:r>
    </w:p>
    <w:p w:rsidR="002C462C" w:rsidRPr="00F33C5A" w:rsidRDefault="002C462C" w:rsidP="0023520F">
      <w:pPr>
        <w:spacing w:after="120"/>
        <w:ind w:firstLine="708"/>
        <w:jc w:val="both"/>
      </w:pPr>
      <w:r w:rsidRPr="00F33C5A">
        <w:t xml:space="preserve">2. </w:t>
      </w:r>
      <w:r w:rsidRPr="006359FF">
        <w:rPr>
          <w:b/>
          <w:i/>
        </w:rPr>
        <w:t>Фізіократи</w:t>
      </w:r>
      <w:r w:rsidRPr="00F33C5A">
        <w:t xml:space="preserve"> вважали, що багатство створює сільське господарство. Ф.Кене писав, що капітал в уречевленій формі – це не гроші, а ті засоби виробництва, за допомогою яких створюється „чистий продукт”.</w:t>
      </w:r>
    </w:p>
    <w:p w:rsidR="002C462C" w:rsidRPr="00F33C5A" w:rsidRDefault="002C462C" w:rsidP="0023520F">
      <w:pPr>
        <w:spacing w:after="120"/>
        <w:ind w:firstLine="708"/>
        <w:jc w:val="both"/>
      </w:pPr>
      <w:r w:rsidRPr="00F33C5A">
        <w:t xml:space="preserve">3. Представники </w:t>
      </w:r>
      <w:r w:rsidRPr="006359FF">
        <w:rPr>
          <w:b/>
          <w:i/>
        </w:rPr>
        <w:t>класичної політекономії</w:t>
      </w:r>
      <w:r w:rsidRPr="00F33C5A">
        <w:t xml:space="preserve"> поширювали поняття капіталу і на промисловість. А. Сміт, на відміну від фізіократів, вважав продуктивним весь суспільний капітал. З його точки зору, він не існував за умов раннього примітивного суспільства, а з’явився в результаті первісного нагромадження. Він поділяв капітал на основний та оборотний. </w:t>
      </w:r>
    </w:p>
    <w:p w:rsidR="002C462C" w:rsidRPr="00F33C5A" w:rsidRDefault="002C462C" w:rsidP="0023520F">
      <w:pPr>
        <w:spacing w:after="120"/>
        <w:ind w:firstLine="708"/>
        <w:jc w:val="both"/>
      </w:pPr>
      <w:r w:rsidRPr="00F33C5A">
        <w:t>Д. Рікардо визначав капітал як провідний фактор розвитку продуктивних сил і частина багатства країни, яка використовується у виробництві. На відміну від А. Сміта він трактував капітал позаісторично, який бере початок з примітивного суспільства.</w:t>
      </w:r>
    </w:p>
    <w:p w:rsidR="002C462C" w:rsidRPr="00F33C5A" w:rsidRDefault="002C462C" w:rsidP="0023520F">
      <w:pPr>
        <w:spacing w:after="120"/>
        <w:ind w:firstLine="708"/>
        <w:jc w:val="both"/>
      </w:pPr>
      <w:r w:rsidRPr="00F33C5A">
        <w:t xml:space="preserve">4. </w:t>
      </w:r>
      <w:r w:rsidRPr="006359FF">
        <w:rPr>
          <w:b/>
          <w:i/>
        </w:rPr>
        <w:t>Марксизм</w:t>
      </w:r>
      <w:r w:rsidRPr="00F33C5A">
        <w:t xml:space="preserve"> розглядає капітал як складне явище. К. Маркс дає три визначення суті капіталу. </w:t>
      </w:r>
      <w:r w:rsidRPr="006359FF">
        <w:rPr>
          <w:i/>
        </w:rPr>
        <w:t>По-перше</w:t>
      </w:r>
      <w:r w:rsidRPr="00F33C5A">
        <w:t xml:space="preserve">, капітал </w:t>
      </w:r>
      <w:r w:rsidR="002D0D0F">
        <w:rPr>
          <w:bCs/>
        </w:rPr>
        <w:t>–</w:t>
      </w:r>
      <w:r w:rsidRPr="00F33C5A">
        <w:t xml:space="preserve"> вартість, що самозростає. Зростаюча вартість складається з авансованого капіталу і дода</w:t>
      </w:r>
      <w:r>
        <w:t>ної</w:t>
      </w:r>
      <w:r w:rsidRPr="00F33C5A">
        <w:t xml:space="preserve"> вартості. </w:t>
      </w:r>
      <w:r w:rsidRPr="006359FF">
        <w:rPr>
          <w:i/>
        </w:rPr>
        <w:t>По-друге</w:t>
      </w:r>
      <w:r w:rsidRPr="00F33C5A">
        <w:t xml:space="preserve">, капітал </w:t>
      </w:r>
      <w:r w:rsidR="002D0D0F">
        <w:rPr>
          <w:bCs/>
        </w:rPr>
        <w:t>–</w:t>
      </w:r>
      <w:r w:rsidRPr="00F33C5A">
        <w:t xml:space="preserve"> це суспільно-економічні відносини, які базуються на експлуатації найманої праці. </w:t>
      </w:r>
      <w:r w:rsidRPr="006359FF">
        <w:rPr>
          <w:i/>
        </w:rPr>
        <w:t>По-третє</w:t>
      </w:r>
      <w:r w:rsidRPr="00F33C5A">
        <w:t>, капітал –</w:t>
      </w:r>
      <w:r>
        <w:t xml:space="preserve"> </w:t>
      </w:r>
      <w:r w:rsidRPr="00F33C5A">
        <w:t>це рух, процес кругообігу. Він поділяв капітал на основний і оборотний, постійний і змінний, застосовуваний і спожитий.</w:t>
      </w:r>
    </w:p>
    <w:p w:rsidR="002C462C" w:rsidRPr="00F33C5A" w:rsidRDefault="002C462C" w:rsidP="0023520F">
      <w:pPr>
        <w:spacing w:after="120"/>
        <w:ind w:firstLine="708"/>
        <w:jc w:val="both"/>
      </w:pPr>
      <w:r w:rsidRPr="00F33C5A">
        <w:t xml:space="preserve">5. </w:t>
      </w:r>
      <w:r w:rsidRPr="006359FF">
        <w:rPr>
          <w:b/>
          <w:i/>
        </w:rPr>
        <w:t>Сучасні теорії капіталу</w:t>
      </w:r>
      <w:r w:rsidRPr="00F33C5A">
        <w:t>. Дж. Кларк, Л. Вальрас, І. Фішер розглядають капітал як джерело відсотку. Зокрема, І. Фішер визначає капітал як „дисконтований потік доходу”. Це означає, що будь-який елемент багатства, що забезпечує власник</w:t>
      </w:r>
      <w:r>
        <w:t>ові</w:t>
      </w:r>
      <w:r w:rsidRPr="00F33C5A">
        <w:t xml:space="preserve"> регулярний дохід </w:t>
      </w:r>
      <w:r>
        <w:t>упродовж</w:t>
      </w:r>
      <w:r w:rsidRPr="00F33C5A">
        <w:t xml:space="preserve"> тривалого часу, можна розглядати як капітал.</w:t>
      </w:r>
    </w:p>
    <w:p w:rsidR="002C462C" w:rsidRPr="00F33C5A" w:rsidRDefault="002C462C" w:rsidP="0023520F">
      <w:pPr>
        <w:spacing w:after="120"/>
        <w:ind w:firstLine="708"/>
        <w:jc w:val="both"/>
      </w:pPr>
      <w:r w:rsidRPr="00F33C5A">
        <w:t>Дж. Робінсон і Р. Дорнбуш вважають капіталом гроші, які є універсальним товаром ділового світу, що необхідний кожному.</w:t>
      </w:r>
    </w:p>
    <w:p w:rsidR="002C462C" w:rsidRPr="00F33C5A" w:rsidRDefault="002C462C" w:rsidP="0023520F">
      <w:pPr>
        <w:spacing w:after="120"/>
        <w:ind w:firstLine="708"/>
        <w:jc w:val="both"/>
      </w:pPr>
      <w:r w:rsidRPr="00F33C5A">
        <w:t xml:space="preserve">Більшість дослідників приділяє увагу натуральному змісту капіталу </w:t>
      </w:r>
      <w:r>
        <w:t>–</w:t>
      </w:r>
      <w:r w:rsidRPr="00F33C5A">
        <w:t xml:space="preserve"> капітальним благам. Так, Д. Хайман вважає, що капітал – це ресурс тривалого користування, що створюється з метою виробництва більшої кількості товарів і послуг. Він поділяє його на фізичний (машини, будівлі, транспортні засоби, запаси сировини тощо) і людський (навики, що використовуються для надання послуг). </w:t>
      </w:r>
    </w:p>
    <w:p w:rsidR="002C462C" w:rsidRPr="00F33C5A" w:rsidRDefault="002C462C" w:rsidP="0023520F">
      <w:pPr>
        <w:spacing w:after="120"/>
        <w:ind w:firstLine="708"/>
        <w:jc w:val="both"/>
      </w:pPr>
      <w:r w:rsidRPr="00F33C5A">
        <w:t xml:space="preserve">Узагальнюючи різні погляди на </w:t>
      </w:r>
      <w:r w:rsidRPr="00D50F39">
        <w:rPr>
          <w:b/>
        </w:rPr>
        <w:t>капітал</w:t>
      </w:r>
      <w:r w:rsidRPr="00F33C5A">
        <w:t xml:space="preserve">, його </w:t>
      </w:r>
      <w:r>
        <w:t>можна</w:t>
      </w:r>
      <w:r w:rsidRPr="00F33C5A">
        <w:t xml:space="preserve"> визначити як благо, яке створюється працею і використовується для виробництва товарів </w:t>
      </w:r>
      <w:r>
        <w:t>та</w:t>
      </w:r>
      <w:r w:rsidRPr="00F33C5A">
        <w:t xml:space="preserve"> послуг з метою забезпечення регулярного доходу </w:t>
      </w:r>
      <w:r>
        <w:t>упродовж</w:t>
      </w:r>
      <w:r w:rsidRPr="00F33C5A">
        <w:t xml:space="preserve"> тривалого часу.</w:t>
      </w:r>
    </w:p>
    <w:p w:rsidR="002C462C" w:rsidRPr="00F33C5A" w:rsidRDefault="002C462C" w:rsidP="0023520F">
      <w:pPr>
        <w:spacing w:after="120"/>
        <w:ind w:firstLine="708"/>
        <w:jc w:val="both"/>
      </w:pPr>
      <w:r w:rsidRPr="00F33C5A">
        <w:t>В економічній теорії розрізняють</w:t>
      </w:r>
      <w:r>
        <w:t xml:space="preserve"> [4]</w:t>
      </w:r>
      <w:r w:rsidRPr="00F33C5A">
        <w:t>:</w:t>
      </w:r>
    </w:p>
    <w:p w:rsidR="002C462C" w:rsidRPr="00F33C5A" w:rsidRDefault="002C462C" w:rsidP="00D211B5">
      <w:pPr>
        <w:ind w:firstLine="709"/>
        <w:jc w:val="both"/>
      </w:pPr>
      <w:r w:rsidRPr="00F33C5A">
        <w:t xml:space="preserve">1) </w:t>
      </w:r>
      <w:r w:rsidRPr="00323D9B">
        <w:rPr>
          <w:b/>
          <w:i/>
        </w:rPr>
        <w:t>фізичний</w:t>
      </w:r>
      <w:r w:rsidRPr="00323D9B">
        <w:rPr>
          <w:i/>
        </w:rPr>
        <w:t xml:space="preserve"> </w:t>
      </w:r>
      <w:r w:rsidRPr="00323D9B">
        <w:t>(технічний чи виробничий) капітал</w:t>
      </w:r>
      <w:r w:rsidRPr="00F33C5A">
        <w:t xml:space="preserve"> – це сукупність матеріальних засобів, які використовуються у виробництві для створення нових благ;</w:t>
      </w:r>
    </w:p>
    <w:p w:rsidR="002C462C" w:rsidRPr="00F33C5A" w:rsidRDefault="002C462C" w:rsidP="00D211B5">
      <w:pPr>
        <w:ind w:firstLine="709"/>
        <w:jc w:val="both"/>
      </w:pPr>
      <w:r w:rsidRPr="00F33C5A">
        <w:lastRenderedPageBreak/>
        <w:t xml:space="preserve">2) </w:t>
      </w:r>
      <w:r w:rsidRPr="00323D9B">
        <w:rPr>
          <w:b/>
          <w:i/>
        </w:rPr>
        <w:t>фінансовий</w:t>
      </w:r>
      <w:r w:rsidRPr="00F33C5A">
        <w:t xml:space="preserve"> </w:t>
      </w:r>
      <w:r w:rsidRPr="00323D9B">
        <w:t>(грошовий) капітал</w:t>
      </w:r>
      <w:r w:rsidRPr="00F33C5A">
        <w:t xml:space="preserve"> </w:t>
      </w:r>
      <w:r w:rsidR="002D0D0F">
        <w:rPr>
          <w:bCs/>
        </w:rPr>
        <w:t>–</w:t>
      </w:r>
      <w:r w:rsidRPr="00F33C5A">
        <w:t xml:space="preserve"> це сукупність грошових засобів та цінних паперів;</w:t>
      </w:r>
    </w:p>
    <w:p w:rsidR="002C462C" w:rsidRPr="00F33C5A" w:rsidRDefault="002C462C" w:rsidP="00D211B5">
      <w:pPr>
        <w:ind w:firstLine="709"/>
        <w:jc w:val="both"/>
      </w:pPr>
      <w:r w:rsidRPr="00F33C5A">
        <w:t xml:space="preserve">3) </w:t>
      </w:r>
      <w:r w:rsidRPr="00323D9B">
        <w:rPr>
          <w:b/>
          <w:i/>
        </w:rPr>
        <w:t>юридичний капітал</w:t>
      </w:r>
      <w:r w:rsidRPr="00F33C5A">
        <w:t xml:space="preserve"> – сукупність прав розпорядження цінностями, що забезпечують власникам дохід без витрат праці;</w:t>
      </w:r>
    </w:p>
    <w:p w:rsidR="002C462C" w:rsidRPr="00F33C5A" w:rsidRDefault="002C462C" w:rsidP="00D211B5">
      <w:pPr>
        <w:ind w:firstLine="709"/>
        <w:jc w:val="both"/>
      </w:pPr>
      <w:r w:rsidRPr="00F33C5A">
        <w:t xml:space="preserve">4) </w:t>
      </w:r>
      <w:r w:rsidRPr="00323D9B">
        <w:rPr>
          <w:b/>
          <w:i/>
        </w:rPr>
        <w:t>людський капітал</w:t>
      </w:r>
      <w:r w:rsidRPr="00F33C5A">
        <w:t xml:space="preserve"> – це витрати, що підвищують фізичні і розумові здібності людини;</w:t>
      </w:r>
    </w:p>
    <w:p w:rsidR="002C462C" w:rsidRPr="00F33C5A" w:rsidRDefault="002C462C" w:rsidP="00D211B5">
      <w:pPr>
        <w:ind w:firstLine="709"/>
        <w:jc w:val="both"/>
      </w:pPr>
      <w:r w:rsidRPr="00F33C5A">
        <w:t xml:space="preserve">5) </w:t>
      </w:r>
      <w:r w:rsidRPr="00323D9B">
        <w:rPr>
          <w:b/>
          <w:i/>
        </w:rPr>
        <w:t>інтелектуальний капітал</w:t>
      </w:r>
      <w:r w:rsidRPr="00F33C5A">
        <w:t xml:space="preserve"> – це об’єкти інтелектуальної власності, які дозволяють збільшувати дохід.</w:t>
      </w:r>
    </w:p>
    <w:p w:rsidR="002C462C" w:rsidRPr="00F33C5A" w:rsidRDefault="002C462C" w:rsidP="0023520F">
      <w:pPr>
        <w:spacing w:after="120"/>
        <w:ind w:firstLine="708"/>
        <w:jc w:val="both"/>
      </w:pPr>
      <w:r w:rsidRPr="00F33C5A">
        <w:t xml:space="preserve">Особливістю капіталу є те, що він збільшує свою вартість з часом. Проте, з початку також необхідно мати достатній обсяг капіталу. Це передбачає його </w:t>
      </w:r>
      <w:r w:rsidRPr="00F33C5A">
        <w:rPr>
          <w:b/>
        </w:rPr>
        <w:t xml:space="preserve">початкове нагромадження </w:t>
      </w:r>
      <w:r w:rsidRPr="00F33C5A">
        <w:t>як основи становлення капіталізму. Воно розпочинається з переходу від індивідуальної приватної власності, що базується на використанні власної праці, до форми власності, яка передбачає використання найманої праці. В Англії період початкового нагромадження капіталу – ХV – ХVI ст., у Франції – ХVII ст., в Росії (і Україн</w:t>
      </w:r>
      <w:r>
        <w:t>і</w:t>
      </w:r>
      <w:r w:rsidRPr="00F33C5A">
        <w:t>) – ХVII- ХІХ ст.</w:t>
      </w:r>
    </w:p>
    <w:p w:rsidR="002C462C" w:rsidRPr="00F33C5A" w:rsidRDefault="002C462C" w:rsidP="0023520F">
      <w:pPr>
        <w:spacing w:after="120"/>
        <w:ind w:firstLine="708"/>
        <w:jc w:val="both"/>
      </w:pPr>
      <w:r w:rsidRPr="00F33C5A">
        <w:t>Початкове нагромадження капіталу є необхідною умовою формування бази для підприємництва, яке вивільн</w:t>
      </w:r>
      <w:r>
        <w:t>яє</w:t>
      </w:r>
      <w:r w:rsidRPr="00F33C5A">
        <w:t xml:space="preserve"> фактори виробництва і забезпечує поштовх для розвитку. </w:t>
      </w:r>
      <w:r w:rsidRPr="000A0258">
        <w:rPr>
          <w:i/>
        </w:rPr>
        <w:t>По-перше</w:t>
      </w:r>
      <w:r w:rsidRPr="00F33C5A">
        <w:t>, вивільн</w:t>
      </w:r>
      <w:r>
        <w:t>я</w:t>
      </w:r>
      <w:r w:rsidRPr="00F33C5A">
        <w:t xml:space="preserve">ється „праця” і утворюються наймані працівники, які не мають інших джерел існування крім продажу своєї робочої сили. </w:t>
      </w:r>
      <w:r w:rsidRPr="000A0258">
        <w:rPr>
          <w:i/>
        </w:rPr>
        <w:t>По-друге</w:t>
      </w:r>
      <w:r w:rsidRPr="00F33C5A">
        <w:t>, вивільн</w:t>
      </w:r>
      <w:r>
        <w:t>я</w:t>
      </w:r>
      <w:r w:rsidRPr="00F33C5A">
        <w:t xml:space="preserve">ється „земля” як економічно вільний простір </w:t>
      </w:r>
      <w:r>
        <w:t>у</w:t>
      </w:r>
      <w:r w:rsidRPr="00F33C5A">
        <w:t xml:space="preserve"> середині країни, а також захват територій за її межами і перетворення їх у колонії. </w:t>
      </w:r>
      <w:r w:rsidRPr="000A0258">
        <w:rPr>
          <w:i/>
        </w:rPr>
        <w:t>По-третє</w:t>
      </w:r>
      <w:r w:rsidRPr="00F33C5A">
        <w:t xml:space="preserve">, прискореними темпами розвивалися </w:t>
      </w:r>
      <w:r w:rsidR="002D0D0F">
        <w:t>у</w:t>
      </w:r>
      <w:r w:rsidRPr="00F33C5A">
        <w:t xml:space="preserve">сі форми капіталу – торговий, лихварський </w:t>
      </w:r>
      <w:r>
        <w:t>й</w:t>
      </w:r>
      <w:r w:rsidRPr="00F33C5A">
        <w:t xml:space="preserve"> промисловий.</w:t>
      </w:r>
    </w:p>
    <w:p w:rsidR="002C462C" w:rsidRPr="00F33C5A" w:rsidRDefault="002C462C" w:rsidP="0023520F">
      <w:pPr>
        <w:spacing w:after="120"/>
        <w:ind w:firstLine="708"/>
        <w:jc w:val="both"/>
      </w:pPr>
      <w:r w:rsidRPr="00F33C5A">
        <w:t>У механізмі початкового нагромадження капіталу є дв</w:t>
      </w:r>
      <w:r>
        <w:t>а</w:t>
      </w:r>
      <w:r w:rsidRPr="00F33C5A">
        <w:t xml:space="preserve"> склад</w:t>
      </w:r>
      <w:r>
        <w:t>ники</w:t>
      </w:r>
      <w:r w:rsidRPr="00F33C5A">
        <w:t>: перерозподільн</w:t>
      </w:r>
      <w:r>
        <w:t>ий</w:t>
      </w:r>
      <w:r w:rsidRPr="00F33C5A">
        <w:t xml:space="preserve"> і заощаджуван</w:t>
      </w:r>
      <w:r>
        <w:t>ий</w:t>
      </w:r>
      <w:r w:rsidRPr="00F33C5A">
        <w:t xml:space="preserve">. </w:t>
      </w:r>
    </w:p>
    <w:p w:rsidR="002C462C" w:rsidRPr="00F33C5A" w:rsidRDefault="002C462C" w:rsidP="0023520F">
      <w:pPr>
        <w:spacing w:after="120"/>
        <w:ind w:firstLine="708"/>
        <w:jc w:val="both"/>
      </w:pPr>
      <w:r w:rsidRPr="00F33C5A">
        <w:t xml:space="preserve">1. Початкове нагромадження капіталу, як правило, здійснюється за рахунок </w:t>
      </w:r>
      <w:r w:rsidRPr="000A0258">
        <w:rPr>
          <w:b/>
          <w:i/>
        </w:rPr>
        <w:t>перерозподіл</w:t>
      </w:r>
      <w:r>
        <w:rPr>
          <w:b/>
          <w:i/>
        </w:rPr>
        <w:t>у</w:t>
      </w:r>
      <w:r w:rsidRPr="00F33C5A">
        <w:t xml:space="preserve"> </w:t>
      </w:r>
      <w:r w:rsidRPr="000A0258">
        <w:rPr>
          <w:b/>
          <w:i/>
        </w:rPr>
        <w:t>багатства у суспільстві</w:t>
      </w:r>
      <w:r w:rsidRPr="00F33C5A">
        <w:t xml:space="preserve">. Відносно невелика частина населення, яка вчасно пристосувалась до умов капіталістичної економіки, швидко збагачується. Тоді як більша частина стає біднішою. </w:t>
      </w:r>
    </w:p>
    <w:p w:rsidR="002C462C" w:rsidRPr="00F33C5A" w:rsidRDefault="002C462C" w:rsidP="0023520F">
      <w:pPr>
        <w:spacing w:after="120"/>
        <w:ind w:firstLine="708"/>
        <w:jc w:val="both"/>
      </w:pPr>
      <w:r w:rsidRPr="00F33C5A">
        <w:t xml:space="preserve">2. </w:t>
      </w:r>
      <w:r w:rsidRPr="00665D79">
        <w:rPr>
          <w:b/>
          <w:i/>
        </w:rPr>
        <w:t>Заощаджуваний</w:t>
      </w:r>
      <w:r w:rsidRPr="00F33C5A">
        <w:t xml:space="preserve"> механізм початкового нагромадження капіталу пов’язаний з переорієнтацією структури особистого доходу </w:t>
      </w:r>
      <w:r>
        <w:t>із</w:t>
      </w:r>
      <w:r w:rsidRPr="00F33C5A">
        <w:t xml:space="preserve"> споживання на заощадження. Сьогодні подібну психологію можна спостерігати у невеликих підприємців, які практично не мають можливості витрачати гроші на себе. Більшу частину коштів вони витрачають на розвиток власного бізнесу.</w:t>
      </w:r>
    </w:p>
    <w:p w:rsidR="002C462C" w:rsidRPr="00F33C5A" w:rsidRDefault="002C462C" w:rsidP="0023520F">
      <w:pPr>
        <w:spacing w:after="120"/>
        <w:ind w:firstLine="708"/>
        <w:jc w:val="both"/>
      </w:pPr>
      <w:r w:rsidRPr="00F33C5A">
        <w:t xml:space="preserve">Німецький економіст М. Вебер назвав подібну мораль „духом капіталізму” і доводив, що саме </w:t>
      </w:r>
      <w:r>
        <w:t>в</w:t>
      </w:r>
      <w:r w:rsidRPr="00F33C5A">
        <w:t xml:space="preserve"> Західній Європі зароджувався сучасний капіталізм, тому що співпали морально-релігійні погляди і матеріальна заінтересованість. </w:t>
      </w:r>
    </w:p>
    <w:p w:rsidR="002C462C" w:rsidRPr="00F33C5A" w:rsidRDefault="002C462C" w:rsidP="0023520F">
      <w:pPr>
        <w:spacing w:after="120"/>
        <w:ind w:firstLine="708"/>
        <w:jc w:val="both"/>
      </w:pPr>
      <w:r w:rsidRPr="00F33C5A">
        <w:t>В реальній економічній історії обидв</w:t>
      </w:r>
      <w:r>
        <w:t xml:space="preserve">а </w:t>
      </w:r>
      <w:r w:rsidRPr="00F33C5A">
        <w:t>склад</w:t>
      </w:r>
      <w:r>
        <w:t>ника</w:t>
      </w:r>
      <w:r w:rsidRPr="00F33C5A">
        <w:t xml:space="preserve"> початкового нагромадження співіснували. Проте, успішно розвиваються ті країни, </w:t>
      </w:r>
      <w:r w:rsidR="002D0D0F">
        <w:t>у</w:t>
      </w:r>
      <w:r w:rsidRPr="00F33C5A">
        <w:t xml:space="preserve"> яких переважає друг</w:t>
      </w:r>
      <w:r>
        <w:t>ий</w:t>
      </w:r>
      <w:r w:rsidRPr="00F33C5A">
        <w:t xml:space="preserve">. </w:t>
      </w:r>
    </w:p>
    <w:p w:rsidR="002C462C" w:rsidRDefault="00D23931" w:rsidP="0023520F">
      <w:pPr>
        <w:spacing w:after="120"/>
        <w:ind w:firstLine="708"/>
        <w:jc w:val="both"/>
        <w:rPr>
          <w:b/>
          <w:noProof/>
          <w:lang w:val="ru-RU"/>
        </w:rPr>
      </w:pPr>
      <w:r>
        <w:rPr>
          <w:b/>
          <w:noProof/>
          <w:lang w:eastAsia="uk-UA"/>
        </w:rPr>
        <w:drawing>
          <wp:inline distT="0" distB="0" distL="0" distR="0">
            <wp:extent cx="5463540" cy="563880"/>
            <wp:effectExtent l="0" t="0" r="22860" b="26670"/>
            <wp:docPr id="357" name="Схема 8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84" r:lo="rId1385" r:qs="rId1386" r:cs="rId1387"/>
              </a:graphicData>
            </a:graphic>
          </wp:inline>
        </w:drawing>
      </w:r>
    </w:p>
    <w:p w:rsidR="002C462C" w:rsidRDefault="002C462C" w:rsidP="0023520F">
      <w:pPr>
        <w:spacing w:after="120"/>
        <w:ind w:firstLine="708"/>
        <w:jc w:val="both"/>
      </w:pPr>
      <w:r w:rsidRPr="00F33C5A">
        <w:lastRenderedPageBreak/>
        <w:t>Розглянуті вище підходи щодо визначення суті капіталу</w:t>
      </w:r>
      <w:r>
        <w:t>,</w:t>
      </w:r>
      <w:r w:rsidRPr="00F33C5A">
        <w:t xml:space="preserve"> як фактора виробництва</w:t>
      </w:r>
      <w:r>
        <w:t>,</w:t>
      </w:r>
      <w:r w:rsidRPr="00F33C5A">
        <w:t xml:space="preserve"> мають теоретичне значення. </w:t>
      </w:r>
    </w:p>
    <w:p w:rsidR="002C462C" w:rsidRDefault="00D23931" w:rsidP="0023520F">
      <w:pPr>
        <w:spacing w:after="120"/>
        <w:ind w:firstLine="708"/>
        <w:jc w:val="both"/>
      </w:pPr>
      <w:r>
        <w:rPr>
          <w:noProof/>
          <w:lang w:eastAsia="uk-UA"/>
        </w:rPr>
        <w:drawing>
          <wp:inline distT="0" distB="0" distL="0" distR="0">
            <wp:extent cx="5484495" cy="695960"/>
            <wp:effectExtent l="19050" t="0" r="20955" b="27940"/>
            <wp:docPr id="358" name="Схема 13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89" r:lo="rId1390" r:qs="rId1391" r:cs="rId1392"/>
              </a:graphicData>
            </a:graphic>
          </wp:inline>
        </w:drawing>
      </w:r>
      <w:r w:rsidR="002C462C" w:rsidRPr="00F33C5A">
        <w:t xml:space="preserve"> </w:t>
      </w:r>
    </w:p>
    <w:p w:rsidR="002C462C" w:rsidRPr="00F33C5A" w:rsidRDefault="002C462C" w:rsidP="0023520F">
      <w:pPr>
        <w:spacing w:after="120"/>
        <w:ind w:firstLine="708"/>
        <w:jc w:val="both"/>
      </w:pPr>
      <w:r w:rsidRPr="00F33C5A">
        <w:t>У капітал підприємства, крім вартості машин, обладнання, будівель, сировини включа</w:t>
      </w:r>
      <w:r w:rsidR="002D0D0F">
        <w:t>є</w:t>
      </w:r>
      <w:r w:rsidRPr="00F33C5A">
        <w:t>ться вартість інших факторів виробництва (наприклад, земля)</w:t>
      </w:r>
      <w:r>
        <w:t>,</w:t>
      </w:r>
      <w:r w:rsidRPr="00F33C5A">
        <w:t xml:space="preserve"> грошові кошти та інші фінансові активи, які можна використати для придбання факторів виробництва.</w:t>
      </w:r>
    </w:p>
    <w:p w:rsidR="002C462C" w:rsidRPr="00F33C5A" w:rsidRDefault="002C462C" w:rsidP="0023520F">
      <w:pPr>
        <w:spacing w:after="120"/>
        <w:ind w:firstLine="708"/>
        <w:jc w:val="both"/>
      </w:pPr>
      <w:r w:rsidRPr="00F33C5A">
        <w:t xml:space="preserve">Різні елементи фізичного капіталу по-різному використовуються </w:t>
      </w:r>
      <w:r>
        <w:t>в</w:t>
      </w:r>
      <w:r w:rsidRPr="00F33C5A">
        <w:t xml:space="preserve"> процесі виробництва </w:t>
      </w:r>
      <w:r>
        <w:t>–</w:t>
      </w:r>
      <w:r w:rsidRPr="00F33C5A">
        <w:t xml:space="preserve"> існують у різних формах. Одна частина капіталу використовується одноразово і повністю споживається у кожному виробничому циклі (сировина, матеріали), друга функціонує тривалий час і споживається </w:t>
      </w:r>
      <w:r>
        <w:t>упродовж</w:t>
      </w:r>
      <w:r w:rsidRPr="00F33C5A">
        <w:t xml:space="preserve"> декількох виробничих циклів (будівлі, споруди, обладнання). Перша частина називається </w:t>
      </w:r>
      <w:r w:rsidRPr="00F24210">
        <w:rPr>
          <w:b/>
          <w:i/>
        </w:rPr>
        <w:t>оборотним капіталом</w:t>
      </w:r>
      <w:r w:rsidRPr="00F33C5A">
        <w:t xml:space="preserve">, друга – </w:t>
      </w:r>
      <w:r w:rsidRPr="00F24210">
        <w:rPr>
          <w:b/>
          <w:i/>
        </w:rPr>
        <w:t>основним</w:t>
      </w:r>
      <w:r w:rsidRPr="00F33C5A">
        <w:t xml:space="preserve">. </w:t>
      </w:r>
    </w:p>
    <w:p w:rsidR="002C462C" w:rsidRPr="00F33C5A" w:rsidRDefault="002C462C" w:rsidP="0023520F">
      <w:pPr>
        <w:spacing w:after="120"/>
        <w:ind w:firstLine="708"/>
        <w:jc w:val="both"/>
      </w:pPr>
      <w:r w:rsidRPr="00F33C5A">
        <w:t xml:space="preserve">Як було зазначено вище, поділяти капітал на основний і оборотний пропонували А. Сміт, Д. Рікардо, К. Маркс. На відміну від них, сучасна економічна наука поділяє капітал на основний і оборотний не за критерієм мобільності чи довговічності, а за способом перенесення вартості на товари та послуги, що виробляються. Оборотний капітал свою вартість переносить на вартість виготовленого продукту повністю і відразу </w:t>
      </w:r>
      <w:r>
        <w:t>в</w:t>
      </w:r>
      <w:r w:rsidRPr="00F33C5A">
        <w:t xml:space="preserve"> кожному виробничому циклі. Основний капітал </w:t>
      </w:r>
      <w:r>
        <w:t>–</w:t>
      </w:r>
      <w:r w:rsidRPr="00F33C5A">
        <w:t xml:space="preserve"> частинами </w:t>
      </w:r>
      <w:r>
        <w:t>упродовж</w:t>
      </w:r>
      <w:r w:rsidRPr="00F33C5A">
        <w:t xml:space="preserve"> декількох виробничих циклів. </w:t>
      </w:r>
    </w:p>
    <w:p w:rsidR="002C462C" w:rsidRPr="00F33C5A" w:rsidRDefault="002C462C" w:rsidP="0023520F">
      <w:pPr>
        <w:spacing w:after="120"/>
        <w:ind w:firstLine="708"/>
        <w:jc w:val="both"/>
      </w:pPr>
      <w:r w:rsidRPr="00F33C5A">
        <w:t xml:space="preserve">Частина вартості основного капіталу, яка включається у вартість виготовленого продукту називається </w:t>
      </w:r>
      <w:r w:rsidRPr="00F24210">
        <w:rPr>
          <w:b/>
          <w:i/>
        </w:rPr>
        <w:t>амортизаційними відрахуваннями</w:t>
      </w:r>
      <w:r w:rsidRPr="00F33C5A">
        <w:t xml:space="preserve">, а процес перенесення вартості – </w:t>
      </w:r>
      <w:r w:rsidRPr="00F24210">
        <w:rPr>
          <w:b/>
          <w:i/>
        </w:rPr>
        <w:t>амортизацією</w:t>
      </w:r>
      <w:r w:rsidRPr="00F33C5A">
        <w:t xml:space="preserve">. В процесі використання основний капітал спрацьовується. Розрізняють </w:t>
      </w:r>
      <w:r w:rsidRPr="00F24210">
        <w:rPr>
          <w:b/>
          <w:i/>
        </w:rPr>
        <w:t>фізичне спрацювання</w:t>
      </w:r>
      <w:r w:rsidRPr="00F33C5A">
        <w:t xml:space="preserve"> (фізичний знос) і </w:t>
      </w:r>
      <w:r w:rsidRPr="00F24210">
        <w:rPr>
          <w:b/>
          <w:i/>
        </w:rPr>
        <w:t>техніко-економічне старіння</w:t>
      </w:r>
      <w:r w:rsidRPr="00F33C5A">
        <w:t xml:space="preserve"> (моральний знос). </w:t>
      </w:r>
    </w:p>
    <w:p w:rsidR="002C462C" w:rsidRPr="00F33C5A" w:rsidRDefault="002C462C" w:rsidP="0023520F">
      <w:pPr>
        <w:spacing w:after="120"/>
        <w:ind w:firstLine="708"/>
        <w:jc w:val="both"/>
      </w:pPr>
      <w:r w:rsidRPr="00F33C5A">
        <w:t xml:space="preserve">Фізичне спрацювання відбувається як </w:t>
      </w:r>
      <w:r>
        <w:t>під час</w:t>
      </w:r>
      <w:r w:rsidRPr="00F33C5A">
        <w:t xml:space="preserve"> виробництва, так </w:t>
      </w:r>
      <w:r>
        <w:t>й</w:t>
      </w:r>
      <w:r w:rsidRPr="00F33C5A">
        <w:t xml:space="preserve"> під впливом сил природи. В результаті фізичного спрацювання нагромаджуються амортизаційні відрахування та утворюється </w:t>
      </w:r>
      <w:r w:rsidRPr="00F24210">
        <w:rPr>
          <w:b/>
          <w:i/>
        </w:rPr>
        <w:t>амортизаційний фонд</w:t>
      </w:r>
      <w:r w:rsidRPr="00F33C5A">
        <w:t>, який використовується для оновлення основного капіталу.</w:t>
      </w:r>
    </w:p>
    <w:p w:rsidR="002C462C" w:rsidRPr="00F33C5A" w:rsidRDefault="002C462C" w:rsidP="0023520F">
      <w:pPr>
        <w:spacing w:after="120"/>
        <w:ind w:firstLine="708"/>
        <w:jc w:val="both"/>
      </w:pPr>
      <w:r w:rsidRPr="00F33C5A">
        <w:t xml:space="preserve">Техніко-економічне старіння означає втрати вартості капіталу підприємства як унаслідок НТП і виробництва більш дешевих аналогічних машин та обладнання, так </w:t>
      </w:r>
      <w:r>
        <w:t>й</w:t>
      </w:r>
      <w:r w:rsidRPr="00F33C5A">
        <w:t xml:space="preserve"> унаслідок виробництва більш продуктивних машин </w:t>
      </w:r>
      <w:r>
        <w:t>та</w:t>
      </w:r>
      <w:r w:rsidRPr="00F33C5A">
        <w:t xml:space="preserve"> обладнання.</w:t>
      </w:r>
    </w:p>
    <w:p w:rsidR="002C462C" w:rsidRPr="00F33C5A" w:rsidRDefault="002C462C" w:rsidP="0023520F">
      <w:pPr>
        <w:spacing w:after="120"/>
        <w:ind w:firstLine="708"/>
        <w:jc w:val="both"/>
      </w:pPr>
      <w:r w:rsidRPr="00F33C5A">
        <w:t>Підприємець залучає капітал у виробничу діяльність з метою одержання прибутку</w:t>
      </w:r>
      <w:r>
        <w:t>.</w:t>
      </w:r>
      <w:r w:rsidRPr="00F33C5A">
        <w:t xml:space="preserve"> </w:t>
      </w:r>
      <w:r>
        <w:t>В</w:t>
      </w:r>
      <w:r w:rsidRPr="00F33C5A">
        <w:t xml:space="preserve">ін намагається отримати надлишок над початково авансованою сумою. Крім того, він буде намагатися мати цей надлишок тривалий час і для цього йому необхідно здійснювати процес </w:t>
      </w:r>
      <w:r w:rsidRPr="00F33C5A">
        <w:rPr>
          <w:b/>
        </w:rPr>
        <w:t>відтворення</w:t>
      </w:r>
      <w:r w:rsidRPr="00F33C5A">
        <w:t>. В процесі відтворення змінюються функціональні форми промислового капіталу.</w:t>
      </w:r>
    </w:p>
    <w:p w:rsidR="002C462C" w:rsidRPr="00F33C5A" w:rsidRDefault="002C462C" w:rsidP="0023520F">
      <w:pPr>
        <w:spacing w:after="120"/>
        <w:ind w:firstLine="708"/>
        <w:jc w:val="both"/>
      </w:pPr>
      <w:r w:rsidRPr="00F33C5A">
        <w:lastRenderedPageBreak/>
        <w:t>На ринку ресурсів грошовий капітал підприємець витрачає на фактор</w:t>
      </w:r>
      <w:r>
        <w:t>и</w:t>
      </w:r>
      <w:r w:rsidRPr="00F33C5A">
        <w:t xml:space="preserve"> виробництва, які мають форму товару. В результаті </w:t>
      </w:r>
      <w:r w:rsidRPr="00190BE1">
        <w:rPr>
          <w:b/>
          <w:i/>
        </w:rPr>
        <w:t>грошовий капітал</w:t>
      </w:r>
      <w:r w:rsidRPr="00F33C5A">
        <w:t xml:space="preserve"> перетворюється у </w:t>
      </w:r>
      <w:r w:rsidR="00CA0240">
        <w:rPr>
          <w:b/>
          <w:i/>
        </w:rPr>
        <w:t>товарний</w:t>
      </w:r>
      <w:r w:rsidRPr="00F33C5A">
        <w:t xml:space="preserve"> (</w:t>
      </w:r>
      <w:r w:rsidRPr="00F33C5A">
        <w:rPr>
          <w:i/>
        </w:rPr>
        <w:t>Г – Т</w:t>
      </w:r>
      <w:r w:rsidRPr="00F33C5A">
        <w:t xml:space="preserve">). В процесі виробництва </w:t>
      </w:r>
      <w:r w:rsidR="00CA0240" w:rsidRPr="00CA0240">
        <w:rPr>
          <w:b/>
          <w:i/>
        </w:rPr>
        <w:t>товарний капітал</w:t>
      </w:r>
      <w:r w:rsidR="00CA0240">
        <w:t xml:space="preserve"> перетворюється у </w:t>
      </w:r>
      <w:r w:rsidR="00CA0240" w:rsidRPr="00CA0240">
        <w:rPr>
          <w:b/>
          <w:i/>
        </w:rPr>
        <w:t>виробничий</w:t>
      </w:r>
      <w:r w:rsidR="00CA0240">
        <w:t xml:space="preserve"> (</w:t>
      </w:r>
      <w:r w:rsidR="00CA0240" w:rsidRPr="00CA0240">
        <w:rPr>
          <w:i/>
        </w:rPr>
        <w:t>Т</w:t>
      </w:r>
      <w:r w:rsidR="00CA0240">
        <w:rPr>
          <w:i/>
        </w:rPr>
        <w:t xml:space="preserve"> </w:t>
      </w:r>
      <w:r w:rsidR="00CA0240">
        <w:rPr>
          <w:bCs/>
        </w:rPr>
        <w:t>–</w:t>
      </w:r>
      <w:r w:rsidR="00CA0240">
        <w:rPr>
          <w:i/>
        </w:rPr>
        <w:t xml:space="preserve"> </w:t>
      </w:r>
      <w:r w:rsidR="00CA0240" w:rsidRPr="00CA0240">
        <w:rPr>
          <w:i/>
        </w:rPr>
        <w:t>В</w:t>
      </w:r>
      <w:r w:rsidR="00CA0240">
        <w:t xml:space="preserve">) і </w:t>
      </w:r>
      <w:r w:rsidRPr="00F33C5A">
        <w:t xml:space="preserve">створюється товар, який має більш високу вартість (додану вартість) і </w:t>
      </w:r>
      <w:r w:rsidRPr="00CA0240">
        <w:rPr>
          <w:b/>
          <w:i/>
        </w:rPr>
        <w:t>виробничий</w:t>
      </w:r>
      <w:r w:rsidRPr="00F33C5A">
        <w:t xml:space="preserve"> капітал перетворюється у </w:t>
      </w:r>
      <w:r w:rsidRPr="00190BE1">
        <w:rPr>
          <w:b/>
          <w:i/>
        </w:rPr>
        <w:t>товарний</w:t>
      </w:r>
      <w:r w:rsidRPr="00F33C5A">
        <w:t xml:space="preserve"> (...</w:t>
      </w:r>
      <w:r w:rsidR="00CA0240">
        <w:rPr>
          <w:i/>
        </w:rPr>
        <w:t>В</w:t>
      </w:r>
      <w:r w:rsidRPr="00F33C5A">
        <w:rPr>
          <w:i/>
        </w:rPr>
        <w:t>...Т'</w:t>
      </w:r>
      <w:r w:rsidRPr="00F33C5A">
        <w:t>). Додана вартість, яка втілена у товарі, повертається підприємцю після реалізації його на ринку. На цій стадії товарний капітал перетворюється у грошовий (</w:t>
      </w:r>
      <w:r w:rsidRPr="00F33C5A">
        <w:rPr>
          <w:i/>
        </w:rPr>
        <w:t>Т '</w:t>
      </w:r>
      <w:r w:rsidR="00CA0240" w:rsidRPr="00CA0240">
        <w:rPr>
          <w:bCs/>
        </w:rPr>
        <w:t xml:space="preserve"> </w:t>
      </w:r>
      <w:r w:rsidR="00CA0240">
        <w:rPr>
          <w:bCs/>
        </w:rPr>
        <w:t>–</w:t>
      </w:r>
      <w:r w:rsidRPr="00F33C5A">
        <w:t xml:space="preserve"> </w:t>
      </w:r>
      <w:r w:rsidRPr="00F33C5A">
        <w:rPr>
          <w:i/>
        </w:rPr>
        <w:t>Г '</w:t>
      </w:r>
      <w:r w:rsidRPr="00F33C5A">
        <w:t xml:space="preserve">). </w:t>
      </w:r>
    </w:p>
    <w:p w:rsidR="002C462C" w:rsidRPr="00F33C5A" w:rsidRDefault="002C462C" w:rsidP="0023520F">
      <w:pPr>
        <w:spacing w:after="120"/>
        <w:ind w:firstLine="708"/>
        <w:jc w:val="both"/>
      </w:pPr>
      <w:r w:rsidRPr="00F33C5A">
        <w:t xml:space="preserve">Послідовне перетворення капіталу з однієї форми </w:t>
      </w:r>
      <w:r>
        <w:t>в</w:t>
      </w:r>
      <w:r w:rsidRPr="00F33C5A">
        <w:t xml:space="preserve"> іншу називається </w:t>
      </w:r>
      <w:r w:rsidRPr="00F33C5A">
        <w:rPr>
          <w:b/>
        </w:rPr>
        <w:t>кругообігом</w:t>
      </w:r>
      <w:r w:rsidRPr="00F33C5A">
        <w:t xml:space="preserve">. Кругообіг капіталу як процес, що безперервно повторюється, називається оборотом капіталу. </w:t>
      </w:r>
      <w:r w:rsidRPr="00F33C5A">
        <w:rPr>
          <w:b/>
        </w:rPr>
        <w:t>Оборот капіталу</w:t>
      </w:r>
      <w:r w:rsidRPr="00F33C5A">
        <w:t xml:space="preserve"> не співпадає з його кругообігом. В результаті кожного кругообігу капіталу підприємцю у грошовій формі повертається лише частина авансованого капіталу. Повний оборот капітал здійснює </w:t>
      </w:r>
      <w:r>
        <w:t>в</w:t>
      </w:r>
      <w:r w:rsidRPr="00F33C5A">
        <w:t xml:space="preserve"> тому випадку, якщо вся авансова вартість повертається власник</w:t>
      </w:r>
      <w:r>
        <w:t>ові</w:t>
      </w:r>
      <w:r w:rsidRPr="00F33C5A">
        <w:t xml:space="preserve"> </w:t>
      </w:r>
      <w:r>
        <w:t>в</w:t>
      </w:r>
      <w:r w:rsidRPr="00F33C5A">
        <w:t xml:space="preserve"> грошовій формі. В процесі обороту капітал проходить </w:t>
      </w:r>
      <w:r w:rsidRPr="00F33C5A">
        <w:rPr>
          <w:b/>
        </w:rPr>
        <w:t>стадії виробництва та обігу</w:t>
      </w:r>
      <w:r w:rsidRPr="00F33C5A">
        <w:t>.</w:t>
      </w:r>
    </w:p>
    <w:p w:rsidR="002C462C" w:rsidRPr="00F33C5A" w:rsidRDefault="00D23931" w:rsidP="0023520F">
      <w:pPr>
        <w:spacing w:after="120"/>
        <w:jc w:val="center"/>
        <w:rPr>
          <w:b/>
        </w:rPr>
      </w:pPr>
      <w:r>
        <w:rPr>
          <w:b/>
          <w:noProof/>
          <w:lang w:eastAsia="uk-UA"/>
        </w:rPr>
        <w:drawing>
          <wp:inline distT="0" distB="0" distL="0" distR="0">
            <wp:extent cx="5463540" cy="563880"/>
            <wp:effectExtent l="0" t="0" r="22860" b="26670"/>
            <wp:docPr id="359" name="Схема 8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94" r:lo="rId1395" r:qs="rId1396" r:cs="rId1397"/>
              </a:graphicData>
            </a:graphic>
          </wp:inline>
        </w:drawing>
      </w:r>
    </w:p>
    <w:p w:rsidR="002C462C" w:rsidRPr="00F33C5A" w:rsidRDefault="002C462C" w:rsidP="0023520F">
      <w:pPr>
        <w:spacing w:after="120"/>
        <w:ind w:firstLine="708"/>
        <w:jc w:val="both"/>
      </w:pPr>
      <w:r w:rsidRPr="00F33C5A">
        <w:t xml:space="preserve">Доходом від використання капіталу є </w:t>
      </w:r>
      <w:r w:rsidRPr="00F33C5A">
        <w:rPr>
          <w:b/>
        </w:rPr>
        <w:t>відсоток</w:t>
      </w:r>
      <w:r w:rsidRPr="00F33C5A">
        <w:t xml:space="preserve">. Його отримує підприємець, тому у деяких випадках, відсоток ототожнюють з прибутком. Така ситуація можлива, якщо підприємець організовує справу за власні кошти. Його дохід поділяється на </w:t>
      </w:r>
      <w:r w:rsidRPr="00684E63">
        <w:rPr>
          <w:i/>
        </w:rPr>
        <w:t>відсотковий</w:t>
      </w:r>
      <w:r w:rsidRPr="00F33C5A">
        <w:t xml:space="preserve"> та </w:t>
      </w:r>
      <w:r w:rsidRPr="00684E63">
        <w:rPr>
          <w:i/>
        </w:rPr>
        <w:t>підприємницький</w:t>
      </w:r>
      <w:r w:rsidRPr="00F33C5A">
        <w:t xml:space="preserve"> (прибуток). Величина відсоткового доходу визначається </w:t>
      </w:r>
      <w:r w:rsidRPr="00F33C5A">
        <w:rPr>
          <w:b/>
        </w:rPr>
        <w:t>ставкою відсотку</w:t>
      </w:r>
      <w:r w:rsidRPr="00F33C5A">
        <w:t xml:space="preserve"> – це ціна, яку позичальник має заплатити кредитору за використання грошей </w:t>
      </w:r>
      <w:r>
        <w:t>упродовж</w:t>
      </w:r>
      <w:r w:rsidRPr="00F33C5A">
        <w:t xml:space="preserve"> певного періоду.</w:t>
      </w:r>
    </w:p>
    <w:p w:rsidR="002C462C" w:rsidRPr="00F33C5A" w:rsidRDefault="002C462C" w:rsidP="0023520F">
      <w:pPr>
        <w:spacing w:after="120"/>
        <w:ind w:firstLine="708"/>
        <w:jc w:val="both"/>
      </w:pPr>
      <w:r w:rsidRPr="00F33C5A">
        <w:t xml:space="preserve">Існують різні теорії, що пояснюють причину виникнення відсотку. </w:t>
      </w:r>
      <w:r w:rsidRPr="00684E63">
        <w:rPr>
          <w:b/>
          <w:i/>
        </w:rPr>
        <w:t>Сучасні дослідники</w:t>
      </w:r>
      <w:r w:rsidRPr="00F33C5A">
        <w:t xml:space="preserve"> пропонують „загальну теорію процентної ставки”, яка враховує усі </w:t>
      </w:r>
      <w:r w:rsidRPr="00684E63">
        <w:rPr>
          <w:b/>
          <w:i/>
        </w:rPr>
        <w:t>фактори</w:t>
      </w:r>
      <w:r w:rsidRPr="00F33C5A">
        <w:t xml:space="preserve">, що впливають на її формування: </w:t>
      </w:r>
    </w:p>
    <w:p w:rsidR="002C462C" w:rsidRPr="00F33C5A" w:rsidRDefault="002C462C" w:rsidP="0023520F">
      <w:pPr>
        <w:spacing w:after="120"/>
        <w:ind w:firstLine="708"/>
        <w:jc w:val="both"/>
      </w:pPr>
      <w:r w:rsidRPr="00F33C5A">
        <w:t xml:space="preserve">1) </w:t>
      </w:r>
      <w:r w:rsidRPr="00684E63">
        <w:rPr>
          <w:i/>
        </w:rPr>
        <w:t>перевага у часі</w:t>
      </w:r>
      <w:r w:rsidRPr="00F33C5A">
        <w:t xml:space="preserve"> – небажання господарюючих суб’єктів заощаджувати для майбутніх потреб, які можна задовольнити у теперішній час;</w:t>
      </w:r>
    </w:p>
    <w:p w:rsidR="002C462C" w:rsidRPr="00F33C5A" w:rsidRDefault="002C462C" w:rsidP="0023520F">
      <w:pPr>
        <w:spacing w:after="120"/>
        <w:ind w:firstLine="709"/>
        <w:jc w:val="both"/>
      </w:pPr>
      <w:r w:rsidRPr="00F33C5A">
        <w:t xml:space="preserve">2) </w:t>
      </w:r>
      <w:r w:rsidRPr="00684E63">
        <w:rPr>
          <w:i/>
        </w:rPr>
        <w:t>гранична продуктивність капіталу</w:t>
      </w:r>
      <w:r w:rsidRPr="00F33C5A">
        <w:t xml:space="preserve"> – це віддача, яку господарюючий суб’єкт сподівається отримати від використання капіталу;</w:t>
      </w:r>
    </w:p>
    <w:p w:rsidR="002C462C" w:rsidRPr="00F33C5A" w:rsidRDefault="002C462C" w:rsidP="0023520F">
      <w:pPr>
        <w:spacing w:after="120"/>
        <w:ind w:firstLine="709"/>
        <w:jc w:val="both"/>
      </w:pPr>
      <w:r w:rsidRPr="00F33C5A">
        <w:t xml:space="preserve">3) </w:t>
      </w:r>
      <w:r w:rsidRPr="00684E63">
        <w:rPr>
          <w:i/>
        </w:rPr>
        <w:t>пропозиція грошей</w:t>
      </w:r>
      <w:r w:rsidRPr="00F33C5A">
        <w:t>, яка визначається кредитно-грошовою політикою центрального банку;</w:t>
      </w:r>
    </w:p>
    <w:p w:rsidR="002C462C" w:rsidRPr="00F33C5A" w:rsidRDefault="002C462C" w:rsidP="0023520F">
      <w:pPr>
        <w:spacing w:after="120"/>
        <w:ind w:firstLine="709"/>
        <w:jc w:val="both"/>
      </w:pPr>
      <w:r w:rsidRPr="00F33C5A">
        <w:t xml:space="preserve">4) </w:t>
      </w:r>
      <w:r w:rsidRPr="00684E63">
        <w:rPr>
          <w:i/>
        </w:rPr>
        <w:t>перевага ліквідності</w:t>
      </w:r>
      <w:r w:rsidRPr="00F33C5A">
        <w:t xml:space="preserve"> – бажання господарюючих суб’єктів мати ліквідні кошти, які можна у будь-який момент перетворити на інші активи.</w:t>
      </w:r>
    </w:p>
    <w:p w:rsidR="002C462C" w:rsidRPr="00F33C5A" w:rsidRDefault="002C462C" w:rsidP="0023520F">
      <w:pPr>
        <w:spacing w:after="120"/>
        <w:ind w:firstLine="709"/>
        <w:jc w:val="both"/>
      </w:pPr>
      <w:r w:rsidRPr="00F33C5A">
        <w:t xml:space="preserve">Здійснення інвестиційних проектів передбачає розбіжність у часі між затратами та доходами. Підприємець, що купує обладнання чи будує новий цех, має порівнювати поточні витрати з віддачею, яка </w:t>
      </w:r>
      <w:r>
        <w:t>виникає з часом</w:t>
      </w:r>
      <w:r w:rsidRPr="00F33C5A">
        <w:t xml:space="preserve">. Витрати здійснюються у теперішній час, а доходи будуть лише у майбутньому. Для </w:t>
      </w:r>
      <w:r w:rsidRPr="00F33C5A">
        <w:lastRenderedPageBreak/>
        <w:t xml:space="preserve">прийняття обґрунтованого інвестиційного рішення необхідно зіставляти поточну вартість (затрати сьогодні) з майбутньою вартістю (потенційні доходи). </w:t>
      </w:r>
    </w:p>
    <w:p w:rsidR="002C462C" w:rsidRPr="00F33C5A" w:rsidRDefault="002C462C" w:rsidP="0023520F">
      <w:pPr>
        <w:spacing w:after="120"/>
        <w:ind w:firstLine="709"/>
        <w:jc w:val="both"/>
      </w:pPr>
      <w:r w:rsidRPr="00F33C5A">
        <w:t xml:space="preserve">З економічної точки зору однакові суми, які мають різну часову локалізацію, відрізняються за величиною. Виникає необхідність розрахунку </w:t>
      </w:r>
      <w:r w:rsidRPr="00F33C5A">
        <w:rPr>
          <w:b/>
        </w:rPr>
        <w:t>вартості грошей у часі</w:t>
      </w:r>
      <w:r w:rsidRPr="00F33C5A">
        <w:t xml:space="preserve"> – це принцип, який дозволяє на основі альтернативних варіантів отримання доходу визначити вартість грошей на момент, коли очікується їх одержання. </w:t>
      </w:r>
    </w:p>
    <w:p w:rsidR="002C462C" w:rsidRPr="00F33C5A" w:rsidRDefault="002C462C" w:rsidP="0023520F">
      <w:pPr>
        <w:spacing w:after="120"/>
        <w:ind w:firstLine="709"/>
        <w:jc w:val="both"/>
      </w:pPr>
      <w:r w:rsidRPr="00F33C5A">
        <w:t xml:space="preserve">Майбутні гроші дешевше теперішніх як у наслідок інфляції, так </w:t>
      </w:r>
      <w:r>
        <w:t>й</w:t>
      </w:r>
      <w:r w:rsidRPr="00F33C5A">
        <w:t xml:space="preserve"> унаслідок того, що втрачається можливість отримання доходу від їх використання. Порівнювати грошові суми, отримані у різний час, дозволяє </w:t>
      </w:r>
      <w:r w:rsidRPr="00716146">
        <w:rPr>
          <w:b/>
          <w:i/>
        </w:rPr>
        <w:t>метод дисконтування</w:t>
      </w:r>
      <w:r w:rsidRPr="00F33C5A">
        <w:t xml:space="preserve">. </w:t>
      </w:r>
      <w:r w:rsidRPr="00716146">
        <w:rPr>
          <w:b/>
          <w:i/>
        </w:rPr>
        <w:t>Дисконт</w:t>
      </w:r>
      <w:r w:rsidRPr="00F33C5A">
        <w:t xml:space="preserve"> (від англ. </w:t>
      </w:r>
      <w:r w:rsidRPr="00F33C5A">
        <w:rPr>
          <w:i/>
        </w:rPr>
        <w:t>discount</w:t>
      </w:r>
      <w:r w:rsidRPr="00F33C5A">
        <w:t xml:space="preserve"> – вирахування, знижка) – зниження майбутнього доходу. </w:t>
      </w:r>
      <w:r w:rsidRPr="00716146">
        <w:rPr>
          <w:b/>
          <w:i/>
        </w:rPr>
        <w:t>Теперішню вартість майбутнього доходу</w:t>
      </w:r>
      <w:r w:rsidRPr="00F33C5A">
        <w:t xml:space="preserve"> можна розрахувати за формулою:</w:t>
      </w:r>
    </w:p>
    <w:p w:rsidR="002C462C" w:rsidRPr="00F33C5A" w:rsidRDefault="002C462C" w:rsidP="0023520F">
      <w:pPr>
        <w:spacing w:after="120"/>
        <w:ind w:firstLine="800"/>
        <w:jc w:val="both"/>
      </w:pPr>
      <w:r w:rsidRPr="00F33C5A">
        <w:rPr>
          <w:position w:val="-30"/>
        </w:rPr>
        <w:object w:dxaOrig="1540" w:dyaOrig="700">
          <v:shape id="_x0000_i1084" type="#_x0000_t75" style="width:81.75pt;height:36.75pt" o:ole="">
            <v:imagedata r:id="rId1399" o:title=""/>
          </v:shape>
          <o:OLEObject Type="Embed" ProgID="Equation.3" ShapeID="_x0000_i1084" DrawAspect="Content" ObjectID="_1643028994" r:id="rId1400"/>
        </w:object>
      </w:r>
      <w:r w:rsidRPr="00F33C5A">
        <w:t>,</w:t>
      </w:r>
      <w:r>
        <w:t xml:space="preserve">                                                                                                (19.1)</w:t>
      </w:r>
    </w:p>
    <w:p w:rsidR="002C462C" w:rsidRPr="00C11898" w:rsidRDefault="002C462C" w:rsidP="0023520F">
      <w:pPr>
        <w:spacing w:after="120"/>
        <w:jc w:val="both"/>
        <w:rPr>
          <w:b/>
          <w:i/>
        </w:rPr>
      </w:pPr>
      <w:r w:rsidRPr="00F33C5A">
        <w:t xml:space="preserve">де </w:t>
      </w:r>
      <w:r w:rsidRPr="00F33C5A">
        <w:rPr>
          <w:i/>
        </w:rPr>
        <w:t>TR</w:t>
      </w:r>
      <w:r w:rsidRPr="00F33C5A">
        <w:rPr>
          <w:i/>
          <w:vertAlign w:val="subscript"/>
        </w:rPr>
        <w:t>n</w:t>
      </w:r>
      <w:r w:rsidRPr="00F33C5A">
        <w:t xml:space="preserve"> – дохід </w:t>
      </w:r>
      <w:r w:rsidRPr="00F33C5A">
        <w:rPr>
          <w:i/>
        </w:rPr>
        <w:t>n</w:t>
      </w:r>
      <w:r w:rsidRPr="00F33C5A">
        <w:t xml:space="preserve">-го року; </w:t>
      </w:r>
      <w:r w:rsidRPr="00F33C5A">
        <w:rPr>
          <w:i/>
        </w:rPr>
        <w:t>і</w:t>
      </w:r>
      <w:r w:rsidRPr="00F33C5A">
        <w:t xml:space="preserve"> – ставка відсотку; 1/(1</w:t>
      </w:r>
      <w:r w:rsidRPr="00F33C5A">
        <w:rPr>
          <w:i/>
        </w:rPr>
        <w:t>+і)</w:t>
      </w:r>
      <w:r w:rsidRPr="00F33C5A">
        <w:rPr>
          <w:i/>
          <w:vertAlign w:val="superscript"/>
        </w:rPr>
        <w:t>n</w:t>
      </w:r>
      <w:r w:rsidRPr="00F33C5A">
        <w:rPr>
          <w:i/>
        </w:rPr>
        <w:t xml:space="preserve"> </w:t>
      </w:r>
      <w:r w:rsidRPr="00F33C5A">
        <w:t xml:space="preserve">– </w:t>
      </w:r>
      <w:r w:rsidRPr="00C11898">
        <w:rPr>
          <w:b/>
          <w:i/>
        </w:rPr>
        <w:t>коефіцієнт дисконтування.</w:t>
      </w:r>
    </w:p>
    <w:p w:rsidR="002C462C" w:rsidRPr="00F33C5A" w:rsidRDefault="002C462C" w:rsidP="0023520F">
      <w:pPr>
        <w:spacing w:after="120"/>
        <w:ind w:firstLine="700"/>
        <w:jc w:val="both"/>
      </w:pPr>
      <w:r w:rsidRPr="00F33C5A">
        <w:t xml:space="preserve">Інвестиційне рішення залежить як від ставки позичкового відсотку, так </w:t>
      </w:r>
      <w:r>
        <w:t>й</w:t>
      </w:r>
      <w:r w:rsidRPr="00F33C5A">
        <w:t xml:space="preserve"> від норми прибутку, що очікується. Гроші будуть інвестуватися в тому випадку, коли норма чистого прибутку, що очікується, буде дорівнювати або перевищувати ставку позичкового відсотку.</w:t>
      </w:r>
    </w:p>
    <w:p w:rsidR="002C462C" w:rsidRPr="00F33C5A" w:rsidRDefault="002C462C" w:rsidP="0023520F">
      <w:pPr>
        <w:spacing w:after="120"/>
        <w:ind w:firstLine="720"/>
        <w:jc w:val="both"/>
      </w:pPr>
      <w:r w:rsidRPr="00F33C5A">
        <w:t xml:space="preserve">В умовах інфляції визначають номінальну і реальну ставку відсотку. </w:t>
      </w:r>
      <w:r w:rsidRPr="00C11898">
        <w:rPr>
          <w:b/>
          <w:i/>
          <w:iCs/>
        </w:rPr>
        <w:t>Номінальна ставка</w:t>
      </w:r>
      <w:r w:rsidRPr="00F33C5A">
        <w:t xml:space="preserve"> – це відсоток, який виражається </w:t>
      </w:r>
      <w:r>
        <w:t>в</w:t>
      </w:r>
      <w:r w:rsidRPr="00F33C5A">
        <w:t xml:space="preserve"> грошах за поточним курсом. </w:t>
      </w:r>
      <w:r w:rsidRPr="00C11898">
        <w:rPr>
          <w:b/>
          <w:i/>
          <w:iCs/>
        </w:rPr>
        <w:t>Реальна ставка</w:t>
      </w:r>
      <w:r w:rsidRPr="00F33C5A">
        <w:t xml:space="preserve"> – це відсоток, який виражається </w:t>
      </w:r>
      <w:r>
        <w:t>в</w:t>
      </w:r>
      <w:r w:rsidRPr="00F33C5A">
        <w:t xml:space="preserve"> грошах за незмінним курсом. Реальна ставка відсотку </w:t>
      </w:r>
      <w:r w:rsidR="00CA0240">
        <w:rPr>
          <w:bCs/>
        </w:rPr>
        <w:t>–</w:t>
      </w:r>
      <w:r w:rsidRPr="00F33C5A">
        <w:t xml:space="preserve"> це різниця між номінальною </w:t>
      </w:r>
      <w:r>
        <w:t>та</w:t>
      </w:r>
      <w:r w:rsidRPr="00F33C5A">
        <w:t xml:space="preserve"> рівнем інфляції. Прийняття рішень </w:t>
      </w:r>
      <w:r>
        <w:t>з</w:t>
      </w:r>
      <w:r w:rsidRPr="00F33C5A">
        <w:t xml:space="preserve"> інвестуванн</w:t>
      </w:r>
      <w:r>
        <w:t>я</w:t>
      </w:r>
      <w:r w:rsidRPr="00F33C5A">
        <w:t xml:space="preserve"> залежить від величини реальної ставки відсотку. Ставки відсотку диференційовані і на це впливають різні </w:t>
      </w:r>
      <w:r w:rsidRPr="00C11898">
        <w:rPr>
          <w:b/>
          <w:i/>
        </w:rPr>
        <w:t>фактори</w:t>
      </w:r>
      <w:r w:rsidRPr="00F33C5A">
        <w:t>.</w:t>
      </w:r>
    </w:p>
    <w:p w:rsidR="002C462C" w:rsidRPr="00F33C5A" w:rsidRDefault="002C462C" w:rsidP="0023520F">
      <w:pPr>
        <w:tabs>
          <w:tab w:val="left" w:pos="0"/>
        </w:tabs>
        <w:spacing w:after="120"/>
        <w:ind w:firstLine="709"/>
        <w:jc w:val="both"/>
      </w:pPr>
      <w:r w:rsidRPr="00F33C5A">
        <w:rPr>
          <w:iCs/>
        </w:rPr>
        <w:t>1</w:t>
      </w:r>
      <w:r>
        <w:rPr>
          <w:iCs/>
        </w:rPr>
        <w:t>.</w:t>
      </w:r>
      <w:r w:rsidRPr="00F33C5A">
        <w:rPr>
          <w:iCs/>
        </w:rPr>
        <w:t xml:space="preserve"> </w:t>
      </w:r>
      <w:r w:rsidRPr="00C11898">
        <w:rPr>
          <w:i/>
          <w:iCs/>
        </w:rPr>
        <w:t>Ризик</w:t>
      </w:r>
      <w:r w:rsidRPr="00F33C5A">
        <w:t>. Якщо зростає ймовірність того, що позичальник вчасно не сплатить позику, то ставка відсотку буде підвищуватися.</w:t>
      </w:r>
    </w:p>
    <w:p w:rsidR="002C462C" w:rsidRPr="00F33C5A" w:rsidRDefault="002C462C" w:rsidP="0023520F">
      <w:pPr>
        <w:tabs>
          <w:tab w:val="left" w:pos="0"/>
        </w:tabs>
        <w:spacing w:after="120"/>
        <w:ind w:firstLine="709"/>
        <w:jc w:val="both"/>
      </w:pPr>
      <w:r w:rsidRPr="00F33C5A">
        <w:rPr>
          <w:iCs/>
        </w:rPr>
        <w:t>2</w:t>
      </w:r>
      <w:r>
        <w:rPr>
          <w:iCs/>
        </w:rPr>
        <w:t>.</w:t>
      </w:r>
      <w:r w:rsidRPr="00F33C5A">
        <w:rPr>
          <w:iCs/>
        </w:rPr>
        <w:t xml:space="preserve"> </w:t>
      </w:r>
      <w:r w:rsidRPr="00C11898">
        <w:rPr>
          <w:i/>
          <w:iCs/>
        </w:rPr>
        <w:t>Термін</w:t>
      </w:r>
      <w:r w:rsidRPr="00F33C5A">
        <w:t>. Для довгострокових позик ставка відсотку</w:t>
      </w:r>
      <w:r>
        <w:t>, як правило,</w:t>
      </w:r>
      <w:r w:rsidRPr="00F33C5A">
        <w:t xml:space="preserve"> </w:t>
      </w:r>
      <w:r>
        <w:t>підвищується</w:t>
      </w:r>
      <w:r w:rsidRPr="00F33C5A">
        <w:t xml:space="preserve"> порівняно з короткостроковими.</w:t>
      </w:r>
    </w:p>
    <w:p w:rsidR="002C462C" w:rsidRPr="00F33C5A" w:rsidRDefault="002C462C" w:rsidP="0023520F">
      <w:pPr>
        <w:tabs>
          <w:tab w:val="left" w:pos="0"/>
        </w:tabs>
        <w:spacing w:after="120"/>
        <w:ind w:firstLine="709"/>
        <w:jc w:val="both"/>
      </w:pPr>
      <w:r w:rsidRPr="00F33C5A">
        <w:rPr>
          <w:iCs/>
        </w:rPr>
        <w:t>3</w:t>
      </w:r>
      <w:r>
        <w:rPr>
          <w:iCs/>
        </w:rPr>
        <w:t>.</w:t>
      </w:r>
      <w:r w:rsidRPr="00F33C5A">
        <w:rPr>
          <w:iCs/>
        </w:rPr>
        <w:t xml:space="preserve"> </w:t>
      </w:r>
      <w:r w:rsidRPr="00C11898">
        <w:rPr>
          <w:i/>
          <w:iCs/>
        </w:rPr>
        <w:t>Величина позики</w:t>
      </w:r>
      <w:r w:rsidRPr="00F33C5A">
        <w:rPr>
          <w:i/>
          <w:iCs/>
        </w:rPr>
        <w:t>.</w:t>
      </w:r>
      <w:r w:rsidRPr="00F33C5A">
        <w:t xml:space="preserve"> За інших рівних умов ставка відсотку </w:t>
      </w:r>
      <w:r>
        <w:t xml:space="preserve">є відносно </w:t>
      </w:r>
      <w:r w:rsidRPr="00F33C5A">
        <w:t>більш висок</w:t>
      </w:r>
      <w:r>
        <w:t>ою</w:t>
      </w:r>
      <w:r w:rsidRPr="00F33C5A">
        <w:t xml:space="preserve"> </w:t>
      </w:r>
      <w:r>
        <w:t>для</w:t>
      </w:r>
      <w:r w:rsidRPr="00F33C5A">
        <w:t xml:space="preserve"> менш</w:t>
      </w:r>
      <w:r>
        <w:t>ої</w:t>
      </w:r>
      <w:r w:rsidRPr="00F33C5A">
        <w:t xml:space="preserve"> позик</w:t>
      </w:r>
      <w:r>
        <w:t>и</w:t>
      </w:r>
      <w:r w:rsidRPr="00F33C5A">
        <w:t xml:space="preserve"> ніж </w:t>
      </w:r>
      <w:r>
        <w:t>для</w:t>
      </w:r>
      <w:r w:rsidRPr="00F33C5A">
        <w:t xml:space="preserve"> велик</w:t>
      </w:r>
      <w:r>
        <w:t>ої</w:t>
      </w:r>
      <w:r w:rsidRPr="00F33C5A">
        <w:t>.</w:t>
      </w:r>
    </w:p>
    <w:p w:rsidR="002C462C" w:rsidRPr="00F33C5A" w:rsidRDefault="002C462C" w:rsidP="0023520F">
      <w:pPr>
        <w:tabs>
          <w:tab w:val="left" w:pos="0"/>
        </w:tabs>
        <w:spacing w:after="120"/>
        <w:ind w:firstLine="709"/>
        <w:jc w:val="both"/>
      </w:pPr>
      <w:r w:rsidRPr="00F33C5A">
        <w:rPr>
          <w:iCs/>
        </w:rPr>
        <w:t>4</w:t>
      </w:r>
      <w:r>
        <w:rPr>
          <w:iCs/>
        </w:rPr>
        <w:t>.</w:t>
      </w:r>
      <w:r w:rsidRPr="00F33C5A">
        <w:rPr>
          <w:iCs/>
        </w:rPr>
        <w:t xml:space="preserve"> </w:t>
      </w:r>
      <w:r w:rsidRPr="00130261">
        <w:rPr>
          <w:i/>
          <w:iCs/>
        </w:rPr>
        <w:t>Оподаткування</w:t>
      </w:r>
      <w:r w:rsidRPr="00F33C5A">
        <w:t>. Кредитор, що має великий дохід може надати перевагу меншій ставці відсотку і сплачувати менший податок.</w:t>
      </w:r>
    </w:p>
    <w:p w:rsidR="002C462C" w:rsidRPr="00F33C5A" w:rsidRDefault="002C462C" w:rsidP="0023520F">
      <w:pPr>
        <w:spacing w:after="120"/>
        <w:ind w:firstLine="700"/>
        <w:jc w:val="both"/>
      </w:pPr>
      <w:r w:rsidRPr="00F33C5A">
        <w:rPr>
          <w:iCs/>
        </w:rPr>
        <w:t>5</w:t>
      </w:r>
      <w:r>
        <w:rPr>
          <w:iCs/>
        </w:rPr>
        <w:t>.</w:t>
      </w:r>
      <w:r w:rsidRPr="00F33C5A">
        <w:rPr>
          <w:iCs/>
        </w:rPr>
        <w:t xml:space="preserve"> </w:t>
      </w:r>
      <w:r w:rsidRPr="00130261">
        <w:rPr>
          <w:i/>
          <w:iCs/>
        </w:rPr>
        <w:t>Монопольне становище кредитора на ринку</w:t>
      </w:r>
      <w:r w:rsidRPr="00F33C5A">
        <w:t>. Монопольне становище кредитора дозволяє йому штучно підвищувати ставку відсотку.</w:t>
      </w:r>
    </w:p>
    <w:p w:rsidR="002C462C" w:rsidRDefault="00D23931" w:rsidP="0023520F">
      <w:pPr>
        <w:spacing w:after="120"/>
        <w:ind w:firstLine="700"/>
        <w:jc w:val="both"/>
        <w:rPr>
          <w:b/>
          <w:noProof/>
          <w:lang w:val="ru-RU"/>
        </w:rPr>
      </w:pPr>
      <w:r>
        <w:rPr>
          <w:b/>
          <w:noProof/>
          <w:lang w:eastAsia="uk-UA"/>
        </w:rPr>
        <w:drawing>
          <wp:inline distT="0" distB="0" distL="0" distR="0">
            <wp:extent cx="5463540" cy="590550"/>
            <wp:effectExtent l="0" t="0" r="22860" b="19050"/>
            <wp:docPr id="361" name="Схема 83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01" r:lo="rId1402" r:qs="rId1403" r:cs="rId1404"/>
              </a:graphicData>
            </a:graphic>
          </wp:inline>
        </w:drawing>
      </w:r>
    </w:p>
    <w:p w:rsidR="002C462C" w:rsidRPr="00F33C5A" w:rsidRDefault="002C462C" w:rsidP="0023520F">
      <w:pPr>
        <w:spacing w:after="120"/>
        <w:ind w:firstLine="700"/>
        <w:jc w:val="both"/>
      </w:pPr>
      <w:r w:rsidRPr="00F33C5A">
        <w:lastRenderedPageBreak/>
        <w:t xml:space="preserve">Ресурсом, що постачається на ринок і використовується для виробництва благ є </w:t>
      </w:r>
      <w:r w:rsidRPr="00F33C5A">
        <w:rPr>
          <w:b/>
        </w:rPr>
        <w:t>земля</w:t>
      </w:r>
      <w:r w:rsidRPr="00F33C5A">
        <w:t>. Вона, як фактор виробництва, має особливості:</w:t>
      </w:r>
    </w:p>
    <w:p w:rsidR="002C462C" w:rsidRPr="00F33C5A" w:rsidRDefault="002C462C" w:rsidP="0023520F">
      <w:pPr>
        <w:spacing w:after="120"/>
        <w:ind w:firstLine="700"/>
        <w:jc w:val="both"/>
      </w:pPr>
      <w:r w:rsidRPr="00F33C5A">
        <w:t>1) на відміну від інших факторів земля має необмежений строк служби;</w:t>
      </w:r>
    </w:p>
    <w:p w:rsidR="002C462C" w:rsidRPr="00F33C5A" w:rsidRDefault="002C462C" w:rsidP="0023520F">
      <w:pPr>
        <w:spacing w:after="120"/>
        <w:ind w:firstLine="700"/>
        <w:jc w:val="both"/>
      </w:pPr>
      <w:r w:rsidRPr="00F33C5A">
        <w:t>2) вона є природним фактором, а не продуктом людської праці;</w:t>
      </w:r>
    </w:p>
    <w:p w:rsidR="002C462C" w:rsidRPr="00F33C5A" w:rsidRDefault="002C462C" w:rsidP="0023520F">
      <w:pPr>
        <w:spacing w:after="120"/>
        <w:ind w:firstLine="700"/>
        <w:jc w:val="both"/>
      </w:pPr>
      <w:r w:rsidRPr="00F33C5A">
        <w:t>3) земля нерухома;</w:t>
      </w:r>
    </w:p>
    <w:p w:rsidR="002C462C" w:rsidRPr="00F33C5A" w:rsidRDefault="002C462C" w:rsidP="0023520F">
      <w:pPr>
        <w:spacing w:after="120"/>
        <w:ind w:firstLine="700"/>
        <w:jc w:val="both"/>
      </w:pPr>
      <w:r w:rsidRPr="00F33C5A">
        <w:t>4) земля, що використовується у сільському господарстві може підвищувати свою продуктивність.</w:t>
      </w:r>
    </w:p>
    <w:p w:rsidR="002C462C" w:rsidRPr="00F33C5A" w:rsidRDefault="002C462C" w:rsidP="0023520F">
      <w:pPr>
        <w:spacing w:after="120"/>
        <w:ind w:firstLine="700"/>
        <w:jc w:val="both"/>
      </w:pPr>
      <w:r w:rsidRPr="00F33C5A">
        <w:t xml:space="preserve">Вузьке трактування землі як фактора виробництва – це земельні площі, які можуть використовуватися у сільському і лісовому господарстві, будівництві. Широке трактування – це всі природні ресурси, які використовуються у виробничому процесі. </w:t>
      </w:r>
    </w:p>
    <w:p w:rsidR="002C462C" w:rsidRPr="00F33C5A" w:rsidRDefault="002C462C" w:rsidP="0023520F">
      <w:pPr>
        <w:spacing w:after="120"/>
        <w:ind w:firstLine="700"/>
        <w:jc w:val="both"/>
      </w:pPr>
      <w:r w:rsidRPr="00F33C5A">
        <w:t xml:space="preserve">Земля є ресурсом, що відновлюється. Відновленню підлягає родючість землі, яка є основою сільськогосподарського виробництва. Тому </w:t>
      </w:r>
      <w:r w:rsidRPr="00F33C5A">
        <w:rPr>
          <w:b/>
        </w:rPr>
        <w:t>ринок землі</w:t>
      </w:r>
      <w:r w:rsidRPr="00F33C5A">
        <w:t xml:space="preserve"> розглядається економічною теорією </w:t>
      </w:r>
      <w:r w:rsidR="00CA0240">
        <w:t>у</w:t>
      </w:r>
      <w:r w:rsidRPr="00F33C5A">
        <w:t xml:space="preserve"> вузькому розумінні цього терміну. </w:t>
      </w:r>
      <w:r>
        <w:t>Він</w:t>
      </w:r>
      <w:r w:rsidRPr="00F33C5A">
        <w:t xml:space="preserve"> формується попитом і пропозицією (неокласична теорія). Пропозиція землі є абсолютно нееластичною за ціною, тому що кількість землі фіксована і вона не переміщується. </w:t>
      </w:r>
    </w:p>
    <w:p w:rsidR="002C462C" w:rsidRPr="00F33C5A" w:rsidRDefault="002C462C" w:rsidP="0023520F">
      <w:pPr>
        <w:spacing w:after="120"/>
        <w:ind w:firstLine="700"/>
        <w:jc w:val="both"/>
      </w:pPr>
      <w:r w:rsidRPr="00F33C5A">
        <w:t xml:space="preserve">Фіксований характер пропозиції землі означає, що єдиним фактором, який впливає на ціну землі є попит. Попит на землю складається з сільськогосподарського і несільськогосподарського. </w:t>
      </w:r>
      <w:r w:rsidRPr="00F33C5A">
        <w:rPr>
          <w:b/>
        </w:rPr>
        <w:t>Сільськогосподарський попит</w:t>
      </w:r>
      <w:r w:rsidRPr="00F33C5A">
        <w:t xml:space="preserve"> </w:t>
      </w:r>
      <w:r w:rsidRPr="00F33C5A">
        <w:rPr>
          <w:b/>
        </w:rPr>
        <w:t>на землю</w:t>
      </w:r>
      <w:r w:rsidRPr="00F33C5A">
        <w:t xml:space="preserve"> є похідним від попиту на сільськогосподарську продукцію. Він залежить від родючості ґрунтів, розміщення ділянок. Попит на сільськогосподарську продукцію є нееластичним за ціною. У міру зростання доходу частка витрат на їжу зменшується і тому скорочується доля сільського господарства у національному доході.</w:t>
      </w:r>
      <w:r>
        <w:t xml:space="preserve"> </w:t>
      </w:r>
      <w:r w:rsidRPr="00F33C5A">
        <w:rPr>
          <w:b/>
        </w:rPr>
        <w:t>Несільськогосподарський попит на землю</w:t>
      </w:r>
      <w:r w:rsidRPr="00F33C5A">
        <w:t xml:space="preserve"> – це будівництво житла, об’єктів інфраструктури, промисловий та інфляційний попит. Він має стійку тенденцію до зростання і, особливо, за умов інфляції як захист від знецінювання грошей.</w:t>
      </w:r>
    </w:p>
    <w:p w:rsidR="002C462C" w:rsidRPr="00F33C5A" w:rsidRDefault="002C462C" w:rsidP="0023520F">
      <w:pPr>
        <w:spacing w:after="120"/>
        <w:ind w:firstLine="700"/>
        <w:jc w:val="both"/>
      </w:pPr>
      <w:r w:rsidRPr="00F33C5A">
        <w:t xml:space="preserve">Фактор земля є відокремленим від власника. Як правило, виникає ситуація, коли власником є одна особа, а використовує землю інша. З приводу землеволодіння і землекористування виникають особливі економічні відносини, в результаті яких утворюється особливий дохід – </w:t>
      </w:r>
      <w:r w:rsidRPr="00F33C5A">
        <w:rPr>
          <w:b/>
        </w:rPr>
        <w:t xml:space="preserve">земельна рента </w:t>
      </w:r>
      <w:r w:rsidRPr="00F33C5A">
        <w:t xml:space="preserve">(від нім. і франц. </w:t>
      </w:r>
      <w:r w:rsidRPr="00F33C5A">
        <w:rPr>
          <w:i/>
        </w:rPr>
        <w:t>rente</w:t>
      </w:r>
      <w:r w:rsidRPr="00F33C5A">
        <w:t xml:space="preserve">, від лат. </w:t>
      </w:r>
      <w:r w:rsidRPr="00F33C5A">
        <w:rPr>
          <w:i/>
        </w:rPr>
        <w:t>reddo</w:t>
      </w:r>
      <w:r w:rsidRPr="00F33C5A">
        <w:t xml:space="preserve"> – повертаю, сплачую). В неокласичній теорії вона називається </w:t>
      </w:r>
      <w:r w:rsidRPr="00F33C5A">
        <w:rPr>
          <w:b/>
        </w:rPr>
        <w:t>економічною рентою</w:t>
      </w:r>
      <w:r w:rsidRPr="00F33C5A">
        <w:t xml:space="preserve"> – плат</w:t>
      </w:r>
      <w:r>
        <w:t>а</w:t>
      </w:r>
      <w:r w:rsidRPr="00F33C5A">
        <w:t xml:space="preserve"> за землю та інші природні ресурси, кількість яких є обмеженою. Механізм її формування зображено на рис</w:t>
      </w:r>
      <w:r>
        <w:t>.19.1</w:t>
      </w:r>
      <w:r w:rsidRPr="00F33C5A">
        <w:t>.</w:t>
      </w:r>
    </w:p>
    <w:p w:rsidR="002C462C" w:rsidRPr="00F33C5A" w:rsidRDefault="002C462C" w:rsidP="0023520F">
      <w:pPr>
        <w:spacing w:after="120"/>
        <w:ind w:firstLine="700"/>
        <w:jc w:val="both"/>
      </w:pPr>
      <w:r w:rsidRPr="00F33C5A">
        <w:t>Зростання чи зниження попиту на землю при</w:t>
      </w:r>
      <w:r>
        <w:t>з</w:t>
      </w:r>
      <w:r w:rsidRPr="00F33C5A">
        <w:t>водить до відповідної зміни величини ренти. За умов відносно невеликого попиту на землю, вона буде „безплатним товаром”.</w:t>
      </w:r>
    </w:p>
    <w:p w:rsidR="002C462C" w:rsidRPr="00F33C5A" w:rsidRDefault="00D23931" w:rsidP="0023520F">
      <w:pPr>
        <w:spacing w:after="120"/>
        <w:jc w:val="center"/>
      </w:pPr>
      <w:r>
        <w:rPr>
          <w:noProof/>
          <w:lang w:eastAsia="uk-UA"/>
        </w:rPr>
        <w:lastRenderedPageBreak/>
        <mc:AlternateContent>
          <mc:Choice Requires="wpc">
            <w:drawing>
              <wp:inline distT="0" distB="0" distL="0" distR="0">
                <wp:extent cx="5588000" cy="2245360"/>
                <wp:effectExtent l="0" t="2540" r="0" b="0"/>
                <wp:docPr id="904" name="Полотно 9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9" name="Group 906"/>
                        <wpg:cNvGrpSpPr>
                          <a:grpSpLocks/>
                        </wpg:cNvGrpSpPr>
                        <wpg:grpSpPr bwMode="auto">
                          <a:xfrm>
                            <a:off x="191185" y="86029"/>
                            <a:ext cx="5141903" cy="2073302"/>
                            <a:chOff x="2992" y="-1034"/>
                            <a:chExt cx="5890" cy="2410"/>
                          </a:xfrm>
                        </wpg:grpSpPr>
                        <wps:wsp>
                          <wps:cNvPr id="260" name="Line 907"/>
                          <wps:cNvCnPr>
                            <a:cxnSpLocks noChangeShapeType="1"/>
                          </wps:cNvCnPr>
                          <wps:spPr bwMode="auto">
                            <a:xfrm>
                              <a:off x="4446" y="-632"/>
                              <a:ext cx="0" cy="16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1" name="Line 908"/>
                          <wps:cNvCnPr>
                            <a:cxnSpLocks noChangeShapeType="1"/>
                          </wps:cNvCnPr>
                          <wps:spPr bwMode="auto">
                            <a:xfrm>
                              <a:off x="3428" y="-130"/>
                              <a:ext cx="101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Line 909"/>
                          <wps:cNvCnPr>
                            <a:cxnSpLocks noChangeShapeType="1"/>
                          </wps:cNvCnPr>
                          <wps:spPr bwMode="auto">
                            <a:xfrm>
                              <a:off x="3428" y="271"/>
                              <a:ext cx="101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Line 910"/>
                          <wps:cNvCnPr>
                            <a:cxnSpLocks noChangeShapeType="1"/>
                          </wps:cNvCnPr>
                          <wps:spPr bwMode="auto">
                            <a:xfrm>
                              <a:off x="3937" y="-532"/>
                              <a:ext cx="1018" cy="8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4" name="Line 911"/>
                          <wps:cNvCnPr>
                            <a:cxnSpLocks noChangeShapeType="1"/>
                          </wps:cNvCnPr>
                          <wps:spPr bwMode="auto">
                            <a:xfrm>
                              <a:off x="3937" y="-130"/>
                              <a:ext cx="1017" cy="8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5" name="Line 912"/>
                          <wps:cNvCnPr>
                            <a:cxnSpLocks noChangeShapeType="1"/>
                          </wps:cNvCnPr>
                          <wps:spPr bwMode="auto">
                            <a:xfrm>
                              <a:off x="3501" y="372"/>
                              <a:ext cx="1017" cy="80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66" name="Text Box 913"/>
                          <wps:cNvSpPr txBox="1">
                            <a:spLocks noChangeArrowheads="1"/>
                          </wps:cNvSpPr>
                          <wps:spPr bwMode="auto">
                            <a:xfrm>
                              <a:off x="3064" y="-1034"/>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R</w:t>
                                </w:r>
                              </w:p>
                            </w:txbxContent>
                          </wps:txbx>
                          <wps:bodyPr rot="0" vert="horz" wrap="square" lIns="91440" tIns="45720" rIns="91440" bIns="45720" anchor="t" anchorCtr="0" upright="1">
                            <a:noAutofit/>
                          </wps:bodyPr>
                        </wps:wsp>
                        <wps:wsp>
                          <wps:cNvPr id="267" name="Text Box 914"/>
                          <wps:cNvSpPr txBox="1">
                            <a:spLocks noChangeArrowheads="1"/>
                          </wps:cNvSpPr>
                          <wps:spPr bwMode="auto">
                            <a:xfrm>
                              <a:off x="5610" y="974"/>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Q</w:t>
                                </w:r>
                              </w:p>
                            </w:txbxContent>
                          </wps:txbx>
                          <wps:bodyPr rot="0" vert="horz" wrap="square" lIns="91440" tIns="45720" rIns="91440" bIns="45720" anchor="t" anchorCtr="0" upright="1">
                            <a:noAutofit/>
                          </wps:bodyPr>
                        </wps:wsp>
                        <wps:wsp>
                          <wps:cNvPr id="268" name="Text Box 915"/>
                          <wps:cNvSpPr txBox="1">
                            <a:spLocks noChangeArrowheads="1"/>
                          </wps:cNvSpPr>
                          <wps:spPr bwMode="auto">
                            <a:xfrm>
                              <a:off x="3282" y="974"/>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0</w:t>
                                </w:r>
                              </w:p>
                            </w:txbxContent>
                          </wps:txbx>
                          <wps:bodyPr rot="0" vert="horz" wrap="square" lIns="91440" tIns="45720" rIns="91440" bIns="45720" anchor="t" anchorCtr="0" upright="1">
                            <a:noAutofit/>
                          </wps:bodyPr>
                        </wps:wsp>
                        <wps:wsp>
                          <wps:cNvPr id="269" name="Line 916"/>
                          <wps:cNvCnPr>
                            <a:cxnSpLocks noChangeShapeType="1"/>
                          </wps:cNvCnPr>
                          <wps:spPr bwMode="auto">
                            <a:xfrm>
                              <a:off x="3428" y="974"/>
                              <a:ext cx="240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917"/>
                          <wps:cNvSpPr txBox="1">
                            <a:spLocks noChangeArrowheads="1"/>
                          </wps:cNvSpPr>
                          <wps:spPr bwMode="auto">
                            <a:xfrm>
                              <a:off x="2992" y="-331"/>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R</w:t>
                                </w:r>
                                <w:r w:rsidRPr="006913DA">
                                  <w:rPr>
                                    <w:b/>
                                    <w:sz w:val="24"/>
                                    <w:szCs w:val="24"/>
                                    <w:vertAlign w:val="subscript"/>
                                    <w:lang w:val="en-US"/>
                                  </w:rPr>
                                  <w:t>1</w:t>
                                </w:r>
                              </w:p>
                            </w:txbxContent>
                          </wps:txbx>
                          <wps:bodyPr rot="0" vert="horz" wrap="square" lIns="91440" tIns="45720" rIns="91440" bIns="45720" anchor="t" anchorCtr="0" upright="1">
                            <a:noAutofit/>
                          </wps:bodyPr>
                        </wps:wsp>
                        <wps:wsp>
                          <wps:cNvPr id="271" name="Text Box 918"/>
                          <wps:cNvSpPr txBox="1">
                            <a:spLocks noChangeArrowheads="1"/>
                          </wps:cNvSpPr>
                          <wps:spPr bwMode="auto">
                            <a:xfrm>
                              <a:off x="4301" y="-933"/>
                              <a:ext cx="36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S</w:t>
                                </w:r>
                              </w:p>
                            </w:txbxContent>
                          </wps:txbx>
                          <wps:bodyPr rot="0" vert="horz" wrap="square" lIns="91440" tIns="45720" rIns="91440" bIns="45720" anchor="t" anchorCtr="0" upright="1">
                            <a:noAutofit/>
                          </wps:bodyPr>
                        </wps:wsp>
                        <wps:wsp>
                          <wps:cNvPr id="272" name="Text Box 919"/>
                          <wps:cNvSpPr txBox="1">
                            <a:spLocks noChangeArrowheads="1"/>
                          </wps:cNvSpPr>
                          <wps:spPr bwMode="auto">
                            <a:xfrm>
                              <a:off x="2992" y="71"/>
                              <a:ext cx="434"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R</w:t>
                                </w:r>
                                <w:r w:rsidRPr="006913DA">
                                  <w:rPr>
                                    <w:b/>
                                    <w:sz w:val="24"/>
                                    <w:szCs w:val="24"/>
                                    <w:vertAlign w:val="subscript"/>
                                    <w:lang w:val="en-US"/>
                                  </w:rPr>
                                  <w:t>2</w:t>
                                </w:r>
                              </w:p>
                            </w:txbxContent>
                          </wps:txbx>
                          <wps:bodyPr rot="0" vert="horz" wrap="square" lIns="91440" tIns="45720" rIns="91440" bIns="45720" anchor="t" anchorCtr="0" upright="1">
                            <a:noAutofit/>
                          </wps:bodyPr>
                        </wps:wsp>
                        <wps:wsp>
                          <wps:cNvPr id="273" name="Text Box 920"/>
                          <wps:cNvSpPr txBox="1">
                            <a:spLocks noChangeArrowheads="1"/>
                          </wps:cNvSpPr>
                          <wps:spPr bwMode="auto">
                            <a:xfrm>
                              <a:off x="4955" y="71"/>
                              <a:ext cx="435"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1</w:t>
                                </w:r>
                              </w:p>
                            </w:txbxContent>
                          </wps:txbx>
                          <wps:bodyPr rot="0" vert="horz" wrap="square" lIns="91440" tIns="45720" rIns="91440" bIns="45720" anchor="t" anchorCtr="0" upright="1">
                            <a:noAutofit/>
                          </wps:bodyPr>
                        </wps:wsp>
                        <wps:wsp>
                          <wps:cNvPr id="277" name="Text Box 921"/>
                          <wps:cNvSpPr txBox="1">
                            <a:spLocks noChangeArrowheads="1"/>
                          </wps:cNvSpPr>
                          <wps:spPr bwMode="auto">
                            <a:xfrm>
                              <a:off x="4955" y="572"/>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2</w:t>
                                </w:r>
                              </w:p>
                            </w:txbxContent>
                          </wps:txbx>
                          <wps:bodyPr rot="0" vert="horz" wrap="square" lIns="91440" tIns="45720" rIns="91440" bIns="45720" anchor="t" anchorCtr="0" upright="1">
                            <a:noAutofit/>
                          </wps:bodyPr>
                        </wps:wsp>
                        <wps:wsp>
                          <wps:cNvPr id="280" name="Text Box 922"/>
                          <wps:cNvSpPr txBox="1">
                            <a:spLocks noChangeArrowheads="1"/>
                          </wps:cNvSpPr>
                          <wps:spPr bwMode="auto">
                            <a:xfrm>
                              <a:off x="4519" y="1074"/>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3</w:t>
                                </w:r>
                              </w:p>
                            </w:txbxContent>
                          </wps:txbx>
                          <wps:bodyPr rot="0" vert="horz" wrap="square" lIns="91440" tIns="45720" rIns="91440" bIns="45720" anchor="t" anchorCtr="0" upright="1">
                            <a:noAutofit/>
                          </wps:bodyPr>
                        </wps:wsp>
                        <wps:wsp>
                          <wps:cNvPr id="281" name="Line 923"/>
                          <wps:cNvCnPr>
                            <a:cxnSpLocks noChangeShapeType="1"/>
                          </wps:cNvCnPr>
                          <wps:spPr bwMode="auto">
                            <a:xfrm>
                              <a:off x="3646" y="-30"/>
                              <a:ext cx="0" cy="2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Line 924"/>
                          <wps:cNvCnPr>
                            <a:cxnSpLocks noChangeShapeType="1"/>
                          </wps:cNvCnPr>
                          <wps:spPr bwMode="auto">
                            <a:xfrm flipV="1">
                              <a:off x="3428" y="-933"/>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Text Box 925"/>
                          <wps:cNvSpPr txBox="1">
                            <a:spLocks noChangeArrowheads="1"/>
                          </wps:cNvSpPr>
                          <wps:spPr bwMode="auto">
                            <a:xfrm>
                              <a:off x="6264" y="-732"/>
                              <a:ext cx="2618" cy="15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Pr="006913DA" w:rsidRDefault="006C561C" w:rsidP="00DE15B9">
                                <w:pPr>
                                  <w:spacing w:line="360" w:lineRule="auto"/>
                                  <w:rPr>
                                    <w:b/>
                                    <w:sz w:val="24"/>
                                    <w:szCs w:val="24"/>
                                  </w:rPr>
                                </w:pPr>
                                <w:r w:rsidRPr="006913DA">
                                  <w:rPr>
                                    <w:b/>
                                    <w:sz w:val="24"/>
                                    <w:szCs w:val="24"/>
                                    <w:lang w:val="en-US"/>
                                  </w:rPr>
                                  <w:t>R</w:t>
                                </w:r>
                                <w:r w:rsidRPr="006913DA">
                                  <w:rPr>
                                    <w:b/>
                                    <w:sz w:val="24"/>
                                    <w:szCs w:val="24"/>
                                    <w:lang w:val="ru-RU"/>
                                  </w:rPr>
                                  <w:t xml:space="preserve"> –</w:t>
                                </w:r>
                                <w:r w:rsidRPr="006913DA">
                                  <w:rPr>
                                    <w:b/>
                                    <w:sz w:val="24"/>
                                    <w:szCs w:val="24"/>
                                  </w:rPr>
                                  <w:t xml:space="preserve"> земельна рента;</w:t>
                                </w:r>
                              </w:p>
                              <w:p w:rsidR="006C561C" w:rsidRPr="006913DA" w:rsidRDefault="006C561C" w:rsidP="00DE15B9">
                                <w:pPr>
                                  <w:spacing w:line="360" w:lineRule="auto"/>
                                  <w:rPr>
                                    <w:b/>
                                    <w:sz w:val="24"/>
                                    <w:szCs w:val="24"/>
                                  </w:rPr>
                                </w:pPr>
                                <w:r w:rsidRPr="006913DA">
                                  <w:rPr>
                                    <w:b/>
                                    <w:sz w:val="24"/>
                                    <w:szCs w:val="24"/>
                                    <w:lang w:val="en-US"/>
                                  </w:rPr>
                                  <w:t>S</w:t>
                                </w:r>
                                <w:r w:rsidRPr="006913DA">
                                  <w:rPr>
                                    <w:b/>
                                    <w:sz w:val="24"/>
                                    <w:szCs w:val="24"/>
                                    <w:lang w:val="ru-RU"/>
                                  </w:rPr>
                                  <w:t xml:space="preserve"> – </w:t>
                                </w:r>
                                <w:r w:rsidRPr="006913DA">
                                  <w:rPr>
                                    <w:b/>
                                    <w:sz w:val="24"/>
                                    <w:szCs w:val="24"/>
                                  </w:rPr>
                                  <w:t>пропозиція землі;</w:t>
                                </w:r>
                              </w:p>
                              <w:p w:rsidR="006C561C" w:rsidRPr="006913DA" w:rsidRDefault="006C561C" w:rsidP="00DE15B9">
                                <w:pPr>
                                  <w:spacing w:line="360" w:lineRule="auto"/>
                                  <w:rPr>
                                    <w:b/>
                                    <w:sz w:val="24"/>
                                    <w:szCs w:val="24"/>
                                  </w:rPr>
                                </w:pPr>
                                <w:r w:rsidRPr="006913DA">
                                  <w:rPr>
                                    <w:b/>
                                    <w:sz w:val="24"/>
                                    <w:szCs w:val="24"/>
                                    <w:lang w:val="en-US"/>
                                  </w:rPr>
                                  <w:t>D</w:t>
                                </w:r>
                                <w:r w:rsidRPr="006913DA">
                                  <w:rPr>
                                    <w:b/>
                                    <w:sz w:val="24"/>
                                    <w:szCs w:val="24"/>
                                    <w:vertAlign w:val="subscript"/>
                                    <w:lang w:val="ru-RU"/>
                                  </w:rPr>
                                  <w:t>1</w:t>
                                </w:r>
                                <w:r w:rsidRPr="006913DA">
                                  <w:rPr>
                                    <w:b/>
                                    <w:sz w:val="24"/>
                                    <w:szCs w:val="24"/>
                                    <w:lang w:val="ru-RU"/>
                                  </w:rPr>
                                  <w:t xml:space="preserve">, </w:t>
                                </w:r>
                                <w:r w:rsidRPr="006913DA">
                                  <w:rPr>
                                    <w:b/>
                                    <w:sz w:val="24"/>
                                    <w:szCs w:val="24"/>
                                    <w:lang w:val="en-US"/>
                                  </w:rPr>
                                  <w:t>D</w:t>
                                </w:r>
                                <w:r w:rsidRPr="006913DA">
                                  <w:rPr>
                                    <w:b/>
                                    <w:sz w:val="24"/>
                                    <w:szCs w:val="24"/>
                                    <w:vertAlign w:val="subscript"/>
                                    <w:lang w:val="ru-RU"/>
                                  </w:rPr>
                                  <w:t>2</w:t>
                                </w:r>
                                <w:r w:rsidRPr="006913DA">
                                  <w:rPr>
                                    <w:b/>
                                    <w:sz w:val="24"/>
                                    <w:szCs w:val="24"/>
                                    <w:lang w:val="ru-RU"/>
                                  </w:rPr>
                                  <w:t xml:space="preserve"> – </w:t>
                                </w:r>
                                <w:r w:rsidRPr="006913DA">
                                  <w:rPr>
                                    <w:b/>
                                    <w:sz w:val="24"/>
                                    <w:szCs w:val="24"/>
                                  </w:rPr>
                                  <w:t>попит на землю;</w:t>
                                </w:r>
                              </w:p>
                              <w:p w:rsidR="006C561C" w:rsidRPr="006913DA" w:rsidRDefault="006C561C" w:rsidP="00DE15B9">
                                <w:pPr>
                                  <w:spacing w:line="360" w:lineRule="auto"/>
                                  <w:rPr>
                                    <w:b/>
                                    <w:sz w:val="24"/>
                                    <w:szCs w:val="24"/>
                                  </w:rPr>
                                </w:pPr>
                                <w:r w:rsidRPr="006913DA">
                                  <w:rPr>
                                    <w:b/>
                                    <w:sz w:val="24"/>
                                    <w:szCs w:val="24"/>
                                    <w:lang w:val="en-US"/>
                                  </w:rPr>
                                  <w:t>D</w:t>
                                </w:r>
                                <w:r w:rsidRPr="00F254CE">
                                  <w:rPr>
                                    <w:b/>
                                    <w:sz w:val="24"/>
                                    <w:szCs w:val="24"/>
                                    <w:vertAlign w:val="subscript"/>
                                    <w:lang w:val="ru-RU"/>
                                  </w:rPr>
                                  <w:t>3</w:t>
                                </w:r>
                                <w:r w:rsidRPr="00F254CE">
                                  <w:rPr>
                                    <w:b/>
                                    <w:sz w:val="24"/>
                                    <w:szCs w:val="24"/>
                                    <w:lang w:val="ru-RU"/>
                                  </w:rPr>
                                  <w:t xml:space="preserve"> –</w:t>
                                </w:r>
                                <w:r w:rsidRPr="006913DA">
                                  <w:rPr>
                                    <w:b/>
                                    <w:sz w:val="24"/>
                                    <w:szCs w:val="24"/>
                                  </w:rPr>
                                  <w:t xml:space="preserve"> невеликий попит відносно пропозиції.</w:t>
                                </w:r>
                              </w:p>
                            </w:txbxContent>
                          </wps:txbx>
                          <wps:bodyPr rot="0" vert="horz" wrap="square" lIns="91440" tIns="45720" rIns="91440" bIns="45720" anchor="t" anchorCtr="0" upright="1">
                            <a:noAutofit/>
                          </wps:bodyPr>
                        </wps:wsp>
                      </wpg:wgp>
                    </wpc:wpc>
                  </a:graphicData>
                </a:graphic>
              </wp:inline>
            </w:drawing>
          </mc:Choice>
          <mc:Fallback>
            <w:pict>
              <v:group id="Полотно 904" o:spid="_x0000_s1877" editas="canvas" style="width:440pt;height:176.8pt;mso-position-horizontal-relative:char;mso-position-vertical-relative:line" coordsize="55880,22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">
                <v:shape id="_x0000_s1878" type="#_x0000_t75" style="position:absolute;width:55880;height:22453;visibility:visible;mso-wrap-style:square">
                  <v:fill o:detectmouseclick="t"/>
                  <v:path o:connecttype="none"/>
                </v:shape>
                <v:group id="Group 906" o:spid="_x0000_s1879" style="position:absolute;left:1911;top:860;width:51419;height:20733" coordorigin="2992,-1034" coordsize="5890,2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line id="Line 907" o:spid="_x0000_s1880" style="position:absolute;visibility:visible;mso-wrap-style:square" from="4446,-632" to="4446,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" strokeweight="1.25pt"/>
                  <v:line id="Line 908" o:spid="_x0000_s1881" style="position:absolute;visibility:visible;mso-wrap-style:square" from="3428,-130" to="4446,-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">
                    <v:stroke dashstyle="dash"/>
                  </v:line>
                  <v:line id="Line 909" o:spid="_x0000_s1882" style="position:absolute;visibility:visible;mso-wrap-style:square" from="3428,271" to="4446,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">
                    <v:stroke dashstyle="dash"/>
                  </v:line>
                  <v:line id="Line 910" o:spid="_x0000_s1883" style="position:absolute;visibility:visible;mso-wrap-style:square" from="3937,-532" to="4955,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" strokeweight="1.25pt"/>
                  <v:line id="Line 911" o:spid="_x0000_s1884" style="position:absolute;visibility:visible;mso-wrap-style:square" from="3937,-130" to="4954,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" strokeweight="1.25pt"/>
                  <v:line id="Line 912" o:spid="_x0000_s1885" style="position:absolute;visibility:visible;mso-wrap-style:square" from="3501,372" to="4518,1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" strokeweight="1.25pt"/>
                  <v:shape id="Text Box 913" o:spid="_x0000_s1886" type="#_x0000_t202" style="position:absolute;left:3064;top:-1034;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rsidR="006C561C" w:rsidRPr="006913DA" w:rsidRDefault="006C561C" w:rsidP="00DE15B9">
                          <w:pPr>
                            <w:rPr>
                              <w:b/>
                              <w:sz w:val="24"/>
                              <w:szCs w:val="24"/>
                              <w:lang w:val="en-US"/>
                            </w:rPr>
                          </w:pPr>
                          <w:r w:rsidRPr="006913DA">
                            <w:rPr>
                              <w:b/>
                              <w:sz w:val="24"/>
                              <w:szCs w:val="24"/>
                              <w:lang w:val="en-US"/>
                            </w:rPr>
                            <w:t>R</w:t>
                          </w:r>
                        </w:p>
                      </w:txbxContent>
                    </v:textbox>
                  </v:shape>
                  <v:shape id="Text Box 914" o:spid="_x0000_s1887" type="#_x0000_t202" style="position:absolute;left:5610;top:974;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rsidR="006C561C" w:rsidRPr="006913DA" w:rsidRDefault="006C561C" w:rsidP="00DE15B9">
                          <w:pPr>
                            <w:rPr>
                              <w:b/>
                              <w:sz w:val="24"/>
                              <w:szCs w:val="24"/>
                              <w:lang w:val="en-US"/>
                            </w:rPr>
                          </w:pPr>
                          <w:r w:rsidRPr="006913DA">
                            <w:rPr>
                              <w:b/>
                              <w:sz w:val="24"/>
                              <w:szCs w:val="24"/>
                              <w:lang w:val="en-US"/>
                            </w:rPr>
                            <w:t>Q</w:t>
                          </w:r>
                        </w:p>
                      </w:txbxContent>
                    </v:textbox>
                  </v:shape>
                  <v:shape id="Text Box 915" o:spid="_x0000_s1888" type="#_x0000_t202" style="position:absolute;left:3282;top:974;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rsidR="006C561C" w:rsidRPr="006913DA" w:rsidRDefault="006C561C" w:rsidP="00DE15B9">
                          <w:pPr>
                            <w:rPr>
                              <w:b/>
                              <w:sz w:val="24"/>
                              <w:szCs w:val="24"/>
                              <w:lang w:val="en-US"/>
                            </w:rPr>
                          </w:pPr>
                          <w:r w:rsidRPr="006913DA">
                            <w:rPr>
                              <w:b/>
                              <w:sz w:val="24"/>
                              <w:szCs w:val="24"/>
                              <w:lang w:val="en-US"/>
                            </w:rPr>
                            <w:t>0</w:t>
                          </w:r>
                        </w:p>
                      </w:txbxContent>
                    </v:textbox>
                  </v:shape>
                  <v:line id="Line 916" o:spid="_x0000_s1889" style="position:absolute;visibility:visible;mso-wrap-style:square" from="3428,974" to="582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" strokeweight="1.25pt">
                    <v:stroke endarrow="block"/>
                  </v:line>
                  <v:shape id="Text Box 917" o:spid="_x0000_s1890" type="#_x0000_t202" style="position:absolute;left:2992;top:-331;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rsidR="006C561C" w:rsidRPr="006913DA" w:rsidRDefault="006C561C" w:rsidP="00DE15B9">
                          <w:pPr>
                            <w:rPr>
                              <w:b/>
                              <w:sz w:val="24"/>
                              <w:szCs w:val="24"/>
                              <w:lang w:val="en-US"/>
                            </w:rPr>
                          </w:pPr>
                          <w:r w:rsidRPr="006913DA">
                            <w:rPr>
                              <w:b/>
                              <w:sz w:val="24"/>
                              <w:szCs w:val="24"/>
                              <w:lang w:val="en-US"/>
                            </w:rPr>
                            <w:t>R</w:t>
                          </w:r>
                          <w:r w:rsidRPr="006913DA">
                            <w:rPr>
                              <w:b/>
                              <w:sz w:val="24"/>
                              <w:szCs w:val="24"/>
                              <w:vertAlign w:val="subscript"/>
                              <w:lang w:val="en-US"/>
                            </w:rPr>
                            <w:t>1</w:t>
                          </w:r>
                        </w:p>
                      </w:txbxContent>
                    </v:textbox>
                  </v:shape>
                  <v:shape id="Text Box 918" o:spid="_x0000_s1891" type="#_x0000_t202" style="position:absolute;left:4301;top:-933;width:36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" stroked="f">
                    <v:textbox>
                      <w:txbxContent>
                        <w:p w:rsidR="006C561C" w:rsidRPr="006913DA" w:rsidRDefault="006C561C" w:rsidP="00DE15B9">
                          <w:pPr>
                            <w:rPr>
                              <w:b/>
                              <w:sz w:val="24"/>
                              <w:szCs w:val="24"/>
                              <w:lang w:val="en-US"/>
                            </w:rPr>
                          </w:pPr>
                          <w:r w:rsidRPr="006913DA">
                            <w:rPr>
                              <w:b/>
                              <w:sz w:val="24"/>
                              <w:szCs w:val="24"/>
                              <w:lang w:val="en-US"/>
                            </w:rPr>
                            <w:t>S</w:t>
                          </w:r>
                        </w:p>
                      </w:txbxContent>
                    </v:textbox>
                  </v:shape>
                  <v:shape id="Text Box 919" o:spid="_x0000_s1892" type="#_x0000_t202" style="position:absolute;left:2992;top:71;width:434;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rsidR="006C561C" w:rsidRPr="006913DA" w:rsidRDefault="006C561C" w:rsidP="00DE15B9">
                          <w:pPr>
                            <w:rPr>
                              <w:b/>
                              <w:sz w:val="24"/>
                              <w:szCs w:val="24"/>
                              <w:lang w:val="en-US"/>
                            </w:rPr>
                          </w:pPr>
                          <w:r w:rsidRPr="006913DA">
                            <w:rPr>
                              <w:b/>
                              <w:sz w:val="24"/>
                              <w:szCs w:val="24"/>
                              <w:lang w:val="en-US"/>
                            </w:rPr>
                            <w:t>R</w:t>
                          </w:r>
                          <w:r w:rsidRPr="006913DA">
                            <w:rPr>
                              <w:b/>
                              <w:sz w:val="24"/>
                              <w:szCs w:val="24"/>
                              <w:vertAlign w:val="subscript"/>
                              <w:lang w:val="en-US"/>
                            </w:rPr>
                            <w:t>2</w:t>
                          </w:r>
                        </w:p>
                      </w:txbxContent>
                    </v:textbox>
                  </v:shape>
                  <v:shape id="Text Box 920" o:spid="_x0000_s1893" type="#_x0000_t202" style="position:absolute;left:4955;top:71;width:435;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" stroked="f">
                    <v:textbo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1</w:t>
                          </w:r>
                        </w:p>
                      </w:txbxContent>
                    </v:textbox>
                  </v:shape>
                  <v:shape id="Text Box 921" o:spid="_x0000_s1894" type="#_x0000_t202" style="position:absolute;left:4955;top:572;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" stroked="f">
                    <v:textbo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2</w:t>
                          </w:r>
                        </w:p>
                      </w:txbxContent>
                    </v:textbox>
                  </v:shape>
                  <v:shape id="Text Box 922" o:spid="_x0000_s1895" type="#_x0000_t202" style="position:absolute;left:4519;top:1074;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" stroked="f">
                    <v:textbox>
                      <w:txbxContent>
                        <w:p w:rsidR="006C561C" w:rsidRPr="006913DA" w:rsidRDefault="006C561C" w:rsidP="00DE15B9">
                          <w:pPr>
                            <w:rPr>
                              <w:b/>
                              <w:sz w:val="24"/>
                              <w:szCs w:val="24"/>
                              <w:lang w:val="en-US"/>
                            </w:rPr>
                          </w:pPr>
                          <w:r w:rsidRPr="006913DA">
                            <w:rPr>
                              <w:b/>
                              <w:sz w:val="24"/>
                              <w:szCs w:val="24"/>
                              <w:lang w:val="en-US"/>
                            </w:rPr>
                            <w:t>D</w:t>
                          </w:r>
                          <w:r w:rsidRPr="006913DA">
                            <w:rPr>
                              <w:b/>
                              <w:sz w:val="24"/>
                              <w:szCs w:val="24"/>
                              <w:vertAlign w:val="subscript"/>
                              <w:lang w:val="en-US"/>
                            </w:rPr>
                            <w:t>3</w:t>
                          </w:r>
                        </w:p>
                      </w:txbxContent>
                    </v:textbox>
                  </v:shape>
                  <v:line id="Line 923" o:spid="_x0000_s1896" style="position:absolute;visibility:visible;mso-wrap-style:square" from="3646,-30" to="3646,1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">
                    <v:stroke endarrow="block"/>
                  </v:line>
                  <v:line id="Line 924" o:spid="_x0000_s1897" style="position:absolute;flip:y;visibility:visible;mso-wrap-style:square" from="3428,-933" to="342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" strokeweight="1.25pt">
                    <v:stroke endarrow="block"/>
                  </v:line>
                  <v:shape id="Text Box 925" o:spid="_x0000_s1898" type="#_x0000_t202" style="position:absolute;left:6264;top:-732;width:2618;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" stroked="f">
                    <v:textbox>
                      <w:txbxContent>
                        <w:p w:rsidR="006C561C" w:rsidRPr="006913DA" w:rsidRDefault="006C561C" w:rsidP="00DE15B9">
                          <w:pPr>
                            <w:spacing w:line="360" w:lineRule="auto"/>
                            <w:rPr>
                              <w:b/>
                              <w:sz w:val="24"/>
                              <w:szCs w:val="24"/>
                            </w:rPr>
                          </w:pPr>
                          <w:r w:rsidRPr="006913DA">
                            <w:rPr>
                              <w:b/>
                              <w:sz w:val="24"/>
                              <w:szCs w:val="24"/>
                              <w:lang w:val="en-US"/>
                            </w:rPr>
                            <w:t>R</w:t>
                          </w:r>
                          <w:r w:rsidRPr="006913DA">
                            <w:rPr>
                              <w:b/>
                              <w:sz w:val="24"/>
                              <w:szCs w:val="24"/>
                              <w:lang w:val="ru-RU"/>
                            </w:rPr>
                            <w:t xml:space="preserve"> –</w:t>
                          </w:r>
                          <w:r w:rsidRPr="006913DA">
                            <w:rPr>
                              <w:b/>
                              <w:sz w:val="24"/>
                              <w:szCs w:val="24"/>
                            </w:rPr>
                            <w:t xml:space="preserve"> земельна рента;</w:t>
                          </w:r>
                        </w:p>
                        <w:p w:rsidR="006C561C" w:rsidRPr="006913DA" w:rsidRDefault="006C561C" w:rsidP="00DE15B9">
                          <w:pPr>
                            <w:spacing w:line="360" w:lineRule="auto"/>
                            <w:rPr>
                              <w:b/>
                              <w:sz w:val="24"/>
                              <w:szCs w:val="24"/>
                            </w:rPr>
                          </w:pPr>
                          <w:r w:rsidRPr="006913DA">
                            <w:rPr>
                              <w:b/>
                              <w:sz w:val="24"/>
                              <w:szCs w:val="24"/>
                              <w:lang w:val="en-US"/>
                            </w:rPr>
                            <w:t>S</w:t>
                          </w:r>
                          <w:r w:rsidRPr="006913DA">
                            <w:rPr>
                              <w:b/>
                              <w:sz w:val="24"/>
                              <w:szCs w:val="24"/>
                              <w:lang w:val="ru-RU"/>
                            </w:rPr>
                            <w:t xml:space="preserve"> – </w:t>
                          </w:r>
                          <w:r w:rsidRPr="006913DA">
                            <w:rPr>
                              <w:b/>
                              <w:sz w:val="24"/>
                              <w:szCs w:val="24"/>
                            </w:rPr>
                            <w:t>пропозиція землі;</w:t>
                          </w:r>
                        </w:p>
                        <w:p w:rsidR="006C561C" w:rsidRPr="006913DA" w:rsidRDefault="006C561C" w:rsidP="00DE15B9">
                          <w:pPr>
                            <w:spacing w:line="360" w:lineRule="auto"/>
                            <w:rPr>
                              <w:b/>
                              <w:sz w:val="24"/>
                              <w:szCs w:val="24"/>
                            </w:rPr>
                          </w:pPr>
                          <w:r w:rsidRPr="006913DA">
                            <w:rPr>
                              <w:b/>
                              <w:sz w:val="24"/>
                              <w:szCs w:val="24"/>
                              <w:lang w:val="en-US"/>
                            </w:rPr>
                            <w:t>D</w:t>
                          </w:r>
                          <w:r w:rsidRPr="006913DA">
                            <w:rPr>
                              <w:b/>
                              <w:sz w:val="24"/>
                              <w:szCs w:val="24"/>
                              <w:vertAlign w:val="subscript"/>
                              <w:lang w:val="ru-RU"/>
                            </w:rPr>
                            <w:t>1</w:t>
                          </w:r>
                          <w:r w:rsidRPr="006913DA">
                            <w:rPr>
                              <w:b/>
                              <w:sz w:val="24"/>
                              <w:szCs w:val="24"/>
                              <w:lang w:val="ru-RU"/>
                            </w:rPr>
                            <w:t xml:space="preserve">, </w:t>
                          </w:r>
                          <w:r w:rsidRPr="006913DA">
                            <w:rPr>
                              <w:b/>
                              <w:sz w:val="24"/>
                              <w:szCs w:val="24"/>
                              <w:lang w:val="en-US"/>
                            </w:rPr>
                            <w:t>D</w:t>
                          </w:r>
                          <w:r w:rsidRPr="006913DA">
                            <w:rPr>
                              <w:b/>
                              <w:sz w:val="24"/>
                              <w:szCs w:val="24"/>
                              <w:vertAlign w:val="subscript"/>
                              <w:lang w:val="ru-RU"/>
                            </w:rPr>
                            <w:t>2</w:t>
                          </w:r>
                          <w:r w:rsidRPr="006913DA">
                            <w:rPr>
                              <w:b/>
                              <w:sz w:val="24"/>
                              <w:szCs w:val="24"/>
                              <w:lang w:val="ru-RU"/>
                            </w:rPr>
                            <w:t xml:space="preserve"> – </w:t>
                          </w:r>
                          <w:r w:rsidRPr="006913DA">
                            <w:rPr>
                              <w:b/>
                              <w:sz w:val="24"/>
                              <w:szCs w:val="24"/>
                            </w:rPr>
                            <w:t>попит на землю;</w:t>
                          </w:r>
                        </w:p>
                        <w:p w:rsidR="006C561C" w:rsidRPr="006913DA" w:rsidRDefault="006C561C" w:rsidP="00DE15B9">
                          <w:pPr>
                            <w:spacing w:line="360" w:lineRule="auto"/>
                            <w:rPr>
                              <w:b/>
                              <w:sz w:val="24"/>
                              <w:szCs w:val="24"/>
                            </w:rPr>
                          </w:pPr>
                          <w:r w:rsidRPr="006913DA">
                            <w:rPr>
                              <w:b/>
                              <w:sz w:val="24"/>
                              <w:szCs w:val="24"/>
                              <w:lang w:val="en-US"/>
                            </w:rPr>
                            <w:t>D</w:t>
                          </w:r>
                          <w:r w:rsidRPr="00F254CE">
                            <w:rPr>
                              <w:b/>
                              <w:sz w:val="24"/>
                              <w:szCs w:val="24"/>
                              <w:vertAlign w:val="subscript"/>
                              <w:lang w:val="ru-RU"/>
                            </w:rPr>
                            <w:t>3</w:t>
                          </w:r>
                          <w:r w:rsidRPr="00F254CE">
                            <w:rPr>
                              <w:b/>
                              <w:sz w:val="24"/>
                              <w:szCs w:val="24"/>
                              <w:lang w:val="ru-RU"/>
                            </w:rPr>
                            <w:t xml:space="preserve"> –</w:t>
                          </w:r>
                          <w:r w:rsidRPr="006913DA">
                            <w:rPr>
                              <w:b/>
                              <w:sz w:val="24"/>
                              <w:szCs w:val="24"/>
                            </w:rPr>
                            <w:t xml:space="preserve"> невеликий попит відносно пропозиції.</w:t>
                          </w:r>
                        </w:p>
                      </w:txbxContent>
                    </v:textbox>
                  </v:shape>
                </v:group>
                <w10:anchorlock/>
              </v:group>
            </w:pict>
          </mc:Fallback>
        </mc:AlternateContent>
      </w:r>
    </w:p>
    <w:p w:rsidR="002C462C" w:rsidRPr="006913DA" w:rsidRDefault="002C462C" w:rsidP="0023520F">
      <w:pPr>
        <w:spacing w:after="120"/>
        <w:jc w:val="center"/>
        <w:rPr>
          <w:b/>
          <w:i/>
        </w:rPr>
      </w:pPr>
      <w:r w:rsidRPr="006913DA">
        <w:rPr>
          <w:b/>
          <w:i/>
        </w:rPr>
        <w:t>Рис.19.1. Вплив попиту на формування земельної ренти</w:t>
      </w:r>
    </w:p>
    <w:p w:rsidR="002C462C" w:rsidRDefault="002C462C" w:rsidP="0023520F">
      <w:pPr>
        <w:spacing w:after="120"/>
        <w:ind w:firstLine="800"/>
        <w:jc w:val="both"/>
      </w:pPr>
    </w:p>
    <w:p w:rsidR="002C462C" w:rsidRPr="00F33C5A" w:rsidRDefault="002C462C" w:rsidP="0023520F">
      <w:pPr>
        <w:spacing w:after="120"/>
        <w:ind w:firstLine="800"/>
        <w:jc w:val="both"/>
      </w:pPr>
      <w:r w:rsidRPr="00F33C5A">
        <w:t>Земельна рента буває різних видів: абсолютна (чиста), диференціальна І і ІІ, монопольна.</w:t>
      </w:r>
    </w:p>
    <w:p w:rsidR="002C462C" w:rsidRPr="00F33C5A" w:rsidRDefault="002C462C" w:rsidP="0023520F">
      <w:pPr>
        <w:spacing w:after="120"/>
        <w:ind w:firstLine="708"/>
        <w:jc w:val="both"/>
      </w:pPr>
      <w:r w:rsidRPr="00F33C5A">
        <w:t>1.</w:t>
      </w:r>
      <w:r w:rsidRPr="00F33C5A">
        <w:rPr>
          <w:b/>
        </w:rPr>
        <w:t xml:space="preserve"> </w:t>
      </w:r>
      <w:r w:rsidRPr="008C6506">
        <w:rPr>
          <w:b/>
          <w:i/>
        </w:rPr>
        <w:t>Абсолютна (чиста) рента</w:t>
      </w:r>
      <w:r w:rsidRPr="00F33C5A">
        <w:t xml:space="preserve"> </w:t>
      </w:r>
      <w:r w:rsidR="00CA0240">
        <w:rPr>
          <w:bCs/>
        </w:rPr>
        <w:t>–</w:t>
      </w:r>
      <w:r w:rsidRPr="00F33C5A">
        <w:t xml:space="preserve"> це плата за будь-які ділянки землі, які здаються в оренду. Її розглядають як податок, яким землевласники за допомогою орендарів обкладають усе суспільство. Вона підвищує ціну землі і стимулює орендаря максимально ефективно використовувати землю.</w:t>
      </w:r>
    </w:p>
    <w:p w:rsidR="002C462C" w:rsidRPr="00F33C5A" w:rsidRDefault="002C462C" w:rsidP="0023520F">
      <w:pPr>
        <w:spacing w:after="120"/>
        <w:ind w:firstLine="708"/>
        <w:jc w:val="both"/>
      </w:pPr>
      <w:r w:rsidRPr="00F33C5A">
        <w:t xml:space="preserve">2. </w:t>
      </w:r>
      <w:r w:rsidRPr="008C6506">
        <w:rPr>
          <w:b/>
          <w:i/>
        </w:rPr>
        <w:t>Диференціальна рента І і ІІ</w:t>
      </w:r>
      <w:r w:rsidRPr="00F33C5A">
        <w:t xml:space="preserve">. Диференціальна рента І виникає на більш родючих ділянках землі </w:t>
      </w:r>
      <w:r>
        <w:t>та</w:t>
      </w:r>
      <w:r w:rsidRPr="00F33C5A">
        <w:t xml:space="preserve"> краще розташован</w:t>
      </w:r>
      <w:r>
        <w:t>их</w:t>
      </w:r>
      <w:r w:rsidRPr="00F33C5A">
        <w:t xml:space="preserve">. Орендар може інтенсифікувати виробництво за рахунок капітальних вкладень у землю і отримувати додатковий дохід, який утворює диференціальну ренту ІІ. </w:t>
      </w:r>
      <w:r>
        <w:t>Отже</w:t>
      </w:r>
      <w:r w:rsidRPr="00F33C5A">
        <w:t>:</w:t>
      </w:r>
    </w:p>
    <w:p w:rsidR="002C462C" w:rsidRPr="00F33C5A" w:rsidRDefault="00CA0240" w:rsidP="0023520F">
      <w:pPr>
        <w:spacing w:after="120"/>
        <w:ind w:firstLine="708"/>
        <w:jc w:val="both"/>
      </w:pPr>
      <w:r>
        <w:rPr>
          <w:bCs/>
        </w:rPr>
        <w:t>–</w:t>
      </w:r>
      <w:r w:rsidR="002C462C" w:rsidRPr="00F33C5A">
        <w:t xml:space="preserve"> диференціальна рента І виникає за екстенсивного ведення господарства, диференціальна рента ІІ – тільки за інтенсивного;</w:t>
      </w:r>
    </w:p>
    <w:p w:rsidR="002C462C" w:rsidRPr="00F33C5A" w:rsidRDefault="00CA0240" w:rsidP="0023520F">
      <w:pPr>
        <w:spacing w:after="120"/>
        <w:ind w:firstLine="708"/>
        <w:jc w:val="both"/>
      </w:pPr>
      <w:r>
        <w:rPr>
          <w:bCs/>
        </w:rPr>
        <w:t>–</w:t>
      </w:r>
      <w:r w:rsidR="002C462C" w:rsidRPr="00F33C5A">
        <w:t xml:space="preserve"> диференціальна рента І утворюється на кращих та середніх землях, диференціальна рента ІІ – на всіх землях (і на гірших)</w:t>
      </w:r>
      <w:r w:rsidR="0095088D">
        <w:t xml:space="preserve"> за умов додаткових капітальних вкладень</w:t>
      </w:r>
      <w:r w:rsidR="002C462C" w:rsidRPr="00F33C5A">
        <w:t>;</w:t>
      </w:r>
    </w:p>
    <w:p w:rsidR="002C462C" w:rsidRPr="00F33C5A" w:rsidRDefault="00CA0240" w:rsidP="0023520F">
      <w:pPr>
        <w:spacing w:after="120"/>
        <w:ind w:firstLine="708"/>
        <w:jc w:val="both"/>
      </w:pPr>
      <w:r>
        <w:rPr>
          <w:bCs/>
        </w:rPr>
        <w:t>–</w:t>
      </w:r>
      <w:r w:rsidR="002C462C" w:rsidRPr="00F33C5A">
        <w:t xml:space="preserve"> диференціальна рента І привласнюється земельним власником, диференціальна рента ІІ на час дії оренди привласнюється орендарем.</w:t>
      </w:r>
    </w:p>
    <w:p w:rsidR="002C462C" w:rsidRPr="00F33C5A" w:rsidRDefault="002C462C" w:rsidP="0023520F">
      <w:pPr>
        <w:spacing w:after="120"/>
        <w:ind w:firstLine="708"/>
        <w:jc w:val="both"/>
      </w:pPr>
      <w:r w:rsidRPr="00F33C5A">
        <w:t xml:space="preserve">3. </w:t>
      </w:r>
      <w:r w:rsidRPr="008C6506">
        <w:rPr>
          <w:b/>
          <w:i/>
        </w:rPr>
        <w:t>Монопольна рента</w:t>
      </w:r>
      <w:r w:rsidRPr="00F33C5A">
        <w:t>. Деякі землі можуть мати унікальні властивості, які дозволяють вирощувати відносно рідкісні культури (рис, тверді сорти пшениці тощо). Ціни на такі культури є монопольно високими, а ділянк</w:t>
      </w:r>
      <w:r>
        <w:t>и</w:t>
      </w:r>
      <w:r w:rsidRPr="00F33C5A">
        <w:t xml:space="preserve"> землі, на яких вони вирощуються</w:t>
      </w:r>
      <w:r>
        <w:t xml:space="preserve">, </w:t>
      </w:r>
      <w:r w:rsidRPr="00F33C5A">
        <w:t>утворю</w:t>
      </w:r>
      <w:r>
        <w:t>ють</w:t>
      </w:r>
      <w:r w:rsidRPr="00F33C5A">
        <w:t xml:space="preserve"> монопольн</w:t>
      </w:r>
      <w:r>
        <w:t>у</w:t>
      </w:r>
      <w:r w:rsidRPr="00F33C5A">
        <w:t xml:space="preserve"> рент</w:t>
      </w:r>
      <w:r>
        <w:t>у</w:t>
      </w:r>
      <w:r w:rsidRPr="00F33C5A">
        <w:t>.</w:t>
      </w:r>
    </w:p>
    <w:p w:rsidR="002C462C" w:rsidRPr="00F33C5A" w:rsidRDefault="002C462C" w:rsidP="00FA4E4B">
      <w:pPr>
        <w:ind w:firstLine="708"/>
        <w:jc w:val="both"/>
      </w:pPr>
      <w:r w:rsidRPr="00F33C5A">
        <w:t>Альтернативним напрямом використання землі, який забезпечує власник</w:t>
      </w:r>
      <w:r>
        <w:t>ові</w:t>
      </w:r>
      <w:r w:rsidRPr="00F33C5A">
        <w:t xml:space="preserve"> дохід є її продаж. </w:t>
      </w:r>
      <w:r w:rsidRPr="00F33C5A">
        <w:rPr>
          <w:b/>
        </w:rPr>
        <w:t>Ціна землі</w:t>
      </w:r>
      <w:r w:rsidRPr="00F33C5A">
        <w:t xml:space="preserve"> як результат її реалізації – це дисконтована вартість рентних платежів. Вона не тотожна земельній ренті, проте залежить від її величини. Ціна землі – це капіталізована рента, тобто теперішня дисконтована вартість </w:t>
      </w:r>
      <w:r w:rsidR="0095088D">
        <w:t>у</w:t>
      </w:r>
      <w:r w:rsidRPr="00F33C5A">
        <w:t xml:space="preserve">сіх рентних платежів, що очікуються у майбутньому. </w:t>
      </w:r>
    </w:p>
    <w:p w:rsidR="002C462C" w:rsidRPr="00F33C5A" w:rsidRDefault="002C462C" w:rsidP="00FA4E4B">
      <w:pPr>
        <w:ind w:firstLine="708"/>
        <w:jc w:val="both"/>
      </w:pPr>
      <w:r w:rsidRPr="00F33C5A">
        <w:lastRenderedPageBreak/>
        <w:t>Коефіцієнт дисконтування 1/(1+</w:t>
      </w:r>
      <w:r w:rsidRPr="00F33C5A">
        <w:rPr>
          <w:i/>
        </w:rPr>
        <w:t>і</w:t>
      </w:r>
      <w:r w:rsidRPr="00F33C5A">
        <w:t>)</w:t>
      </w:r>
      <w:r w:rsidRPr="00F33C5A">
        <w:rPr>
          <w:vertAlign w:val="superscript"/>
        </w:rPr>
        <w:t>n</w:t>
      </w:r>
      <w:r w:rsidRPr="00F33C5A">
        <w:t xml:space="preserve"> для визначення ціни землі матиме вигляд: 1/</w:t>
      </w:r>
      <w:r w:rsidRPr="00F33C5A">
        <w:rPr>
          <w:i/>
        </w:rPr>
        <w:t>і</w:t>
      </w:r>
      <w:r w:rsidRPr="00F33C5A">
        <w:t>, тому що – це безстрокове вкладення капіталу. Взаємозв’язок між рентою і ціною землі відображається у вигляді формули:</w:t>
      </w:r>
    </w:p>
    <w:p w:rsidR="002C462C" w:rsidRPr="00F33C5A" w:rsidRDefault="002C462C" w:rsidP="00FA4E4B">
      <w:pPr>
        <w:ind w:firstLine="708"/>
        <w:jc w:val="both"/>
      </w:pPr>
      <w:r w:rsidRPr="00F33C5A">
        <w:rPr>
          <w:b/>
          <w:position w:val="-24"/>
        </w:rPr>
        <w:object w:dxaOrig="700" w:dyaOrig="620">
          <v:shape id="_x0000_i1085" type="#_x0000_t75" style="width:42.75pt;height:36.75pt" o:ole="">
            <v:imagedata r:id="rId1406" o:title=""/>
          </v:shape>
          <o:OLEObject Type="Embed" ProgID="Equation.3" ShapeID="_x0000_i1085" DrawAspect="Content" ObjectID="_1643028995" r:id="rId1407"/>
        </w:object>
      </w:r>
      <w:r w:rsidRPr="00F33C5A">
        <w:t xml:space="preserve">, </w:t>
      </w:r>
      <w:r>
        <w:t xml:space="preserve">                                                                                                           (19.2)</w:t>
      </w:r>
    </w:p>
    <w:p w:rsidR="002C462C" w:rsidRPr="00F33C5A" w:rsidRDefault="002C462C" w:rsidP="00FA4E4B">
      <w:pPr>
        <w:jc w:val="both"/>
      </w:pPr>
      <w:r w:rsidRPr="00F33C5A">
        <w:t xml:space="preserve">де </w:t>
      </w:r>
      <w:r w:rsidRPr="00F33C5A">
        <w:rPr>
          <w:i/>
        </w:rPr>
        <w:t>і</w:t>
      </w:r>
      <w:r w:rsidRPr="00F33C5A">
        <w:t xml:space="preserve"> – ставка відсотку.</w:t>
      </w:r>
    </w:p>
    <w:p w:rsidR="002C462C" w:rsidRPr="00F33C5A" w:rsidRDefault="002C462C" w:rsidP="00FA4E4B">
      <w:pPr>
        <w:ind w:firstLine="709"/>
        <w:jc w:val="both"/>
      </w:pPr>
      <w:r>
        <w:t>Отже</w:t>
      </w:r>
      <w:r w:rsidRPr="00F33C5A">
        <w:t xml:space="preserve">, ціна землі прямо пропорційна земельній ренті </w:t>
      </w:r>
      <w:r>
        <w:t>та</w:t>
      </w:r>
      <w:r w:rsidRPr="00F33C5A">
        <w:t xml:space="preserve"> обернено пропорційна ставці відсотка. Покупець і продавець землі порівнюють ренту і ставку відсотку, який можна одержати поклавши гроші у банк.</w:t>
      </w:r>
    </w:p>
    <w:p w:rsidR="002C462C" w:rsidRPr="00F33C5A" w:rsidRDefault="002C462C" w:rsidP="0023520F">
      <w:pPr>
        <w:spacing w:after="120"/>
        <w:jc w:val="center"/>
        <w:rPr>
          <w:b/>
        </w:rPr>
      </w:pPr>
      <w:r w:rsidRPr="00F33C5A">
        <w:rPr>
          <w:b/>
        </w:rPr>
        <w:t>Ключ</w:t>
      </w:r>
      <w:r>
        <w:rPr>
          <w:b/>
        </w:rPr>
        <w:t>о</w:t>
      </w:r>
      <w:r w:rsidRPr="00F33C5A">
        <w:rPr>
          <w:b/>
        </w:rPr>
        <w:t>ві терміни</w:t>
      </w:r>
    </w:p>
    <w:p w:rsidR="002C462C" w:rsidRPr="00F33C5A" w:rsidRDefault="00D23931" w:rsidP="0023520F">
      <w:pPr>
        <w:spacing w:after="120"/>
        <w:jc w:val="both"/>
      </w:pPr>
      <w:r>
        <w:rPr>
          <w:noProof/>
          <w:lang w:eastAsia="uk-UA"/>
        </w:rPr>
        <mc:AlternateContent>
          <mc:Choice Requires="wpc">
            <w:drawing>
              <wp:inline distT="0" distB="0" distL="0" distR="0">
                <wp:extent cx="6286500" cy="2973070"/>
                <wp:effectExtent l="0" t="3175" r="4445" b="0"/>
                <wp:docPr id="926" name="Полотно 92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6" name="Group 928"/>
                        <wpg:cNvGrpSpPr>
                          <a:grpSpLocks/>
                        </wpg:cNvGrpSpPr>
                        <wpg:grpSpPr bwMode="auto">
                          <a:xfrm>
                            <a:off x="126603" y="0"/>
                            <a:ext cx="5829856" cy="2973070"/>
                            <a:chOff x="2482" y="7653"/>
                            <a:chExt cx="6910" cy="3915"/>
                          </a:xfrm>
                        </wpg:grpSpPr>
                        <wps:wsp>
                          <wps:cNvPr id="257" name="Text Box 929"/>
                          <wps:cNvSpPr txBox="1">
                            <a:spLocks noChangeArrowheads="1"/>
                          </wps:cNvSpPr>
                          <wps:spPr bwMode="auto">
                            <a:xfrm>
                              <a:off x="2482" y="7654"/>
                              <a:ext cx="3273" cy="3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Абсолютна (чиста) рента</w:t>
                                </w:r>
                              </w:p>
                              <w:p w:rsidR="006C561C" w:rsidRDefault="006C561C" w:rsidP="00DE15B9">
                                <w:r>
                                  <w:t>Амортизація</w:t>
                                </w:r>
                              </w:p>
                              <w:p w:rsidR="006C561C" w:rsidRDefault="006C561C" w:rsidP="00DE15B9">
                                <w:r>
                                  <w:t>Амортизаційні відрахування</w:t>
                                </w:r>
                              </w:p>
                              <w:p w:rsidR="006C561C" w:rsidRDefault="006C561C" w:rsidP="00DE15B9">
                                <w:r>
                                  <w:t>Амортизаційний фонд</w:t>
                                </w:r>
                              </w:p>
                              <w:p w:rsidR="006C561C" w:rsidRDefault="006C561C" w:rsidP="00DE15B9">
                                <w:r>
                                  <w:t>Вартість грошей у часі</w:t>
                                </w:r>
                              </w:p>
                              <w:p w:rsidR="006C561C" w:rsidRDefault="006C561C" w:rsidP="00DE15B9">
                                <w:r>
                                  <w:t>Дисконтування</w:t>
                                </w:r>
                              </w:p>
                              <w:p w:rsidR="006C561C" w:rsidRDefault="006C561C" w:rsidP="00DE15B9">
                                <w:r>
                                  <w:t>Диференціальна рента І і ІІ</w:t>
                                </w:r>
                              </w:p>
                              <w:p w:rsidR="006C561C" w:rsidRDefault="006C561C" w:rsidP="00DE15B9">
                                <w:r>
                                  <w:t>Економічна рента</w:t>
                                </w:r>
                              </w:p>
                              <w:p w:rsidR="006C561C" w:rsidRDefault="006C561C" w:rsidP="00DE15B9">
                                <w:r>
                                  <w:t>Земля</w:t>
                                </w:r>
                              </w:p>
                              <w:p w:rsidR="006C561C" w:rsidRDefault="006C561C" w:rsidP="00DE15B9">
                                <w:r>
                                  <w:t>Земельна рента</w:t>
                                </w:r>
                              </w:p>
                              <w:p w:rsidR="006C561C" w:rsidRDefault="006C561C" w:rsidP="00DE15B9">
                                <w:r>
                                  <w:t>Інвестиційний ресурс</w:t>
                                </w:r>
                              </w:p>
                              <w:p w:rsidR="006C561C" w:rsidRDefault="006C561C" w:rsidP="007F3760">
                                <w:r>
                                  <w:t>Капітал</w:t>
                                </w:r>
                              </w:p>
                              <w:p w:rsidR="006C561C" w:rsidRDefault="006C561C" w:rsidP="007F3760">
                                <w:r>
                                  <w:t>Коефіцієнт дисконтування</w:t>
                                </w:r>
                              </w:p>
                              <w:p w:rsidR="006C561C" w:rsidRDefault="006C561C" w:rsidP="007F3760">
                                <w:r>
                                  <w:t>Кругообіг капіталу</w:t>
                                </w:r>
                              </w:p>
                              <w:p w:rsidR="006C561C" w:rsidRPr="008E6EA8" w:rsidRDefault="006C561C" w:rsidP="007F3760"/>
                            </w:txbxContent>
                          </wps:txbx>
                          <wps:bodyPr rot="0" vert="horz" wrap="square" lIns="91440" tIns="45720" rIns="91440" bIns="45720" anchor="t" anchorCtr="0" upright="1">
                            <a:noAutofit/>
                          </wps:bodyPr>
                        </wps:wsp>
                        <wps:wsp>
                          <wps:cNvPr id="258" name="Text Box 930"/>
                          <wps:cNvSpPr txBox="1">
                            <a:spLocks noChangeArrowheads="1"/>
                          </wps:cNvSpPr>
                          <wps:spPr bwMode="auto">
                            <a:xfrm>
                              <a:off x="5973" y="7653"/>
                              <a:ext cx="3419" cy="3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C561C" w:rsidRDefault="006C561C" w:rsidP="00DE15B9">
                                <w:r>
                                  <w:t>Монопольна рента</w:t>
                                </w:r>
                              </w:p>
                              <w:p w:rsidR="006C561C" w:rsidRDefault="006C561C" w:rsidP="00DE15B9">
                                <w:r>
                                  <w:t>Несільськогосподарський попит на землю</w:t>
                                </w:r>
                              </w:p>
                              <w:p w:rsidR="006C561C" w:rsidRDefault="006C561C" w:rsidP="00DE15B9">
                                <w:r>
                                  <w:t>Номінальна ставка відсотку</w:t>
                                </w:r>
                              </w:p>
                              <w:p w:rsidR="006C561C" w:rsidRDefault="006C561C" w:rsidP="00DE15B9">
                                <w:r>
                                  <w:t>Оборот капіталу</w:t>
                                </w:r>
                              </w:p>
                              <w:p w:rsidR="006C561C" w:rsidRDefault="006C561C" w:rsidP="00DE15B9">
                                <w:r>
                                  <w:t>Початкове нагромадження капіталу</w:t>
                                </w:r>
                              </w:p>
                              <w:p w:rsidR="006C561C" w:rsidRDefault="006C561C" w:rsidP="00DE15B9">
                                <w:r>
                                  <w:t>Реальна ставка відсотку</w:t>
                                </w:r>
                              </w:p>
                              <w:p w:rsidR="006C561C" w:rsidRDefault="006C561C" w:rsidP="00DE15B9">
                                <w:r>
                                  <w:t>Сільськогосподарський попит на землю</w:t>
                                </w:r>
                              </w:p>
                              <w:p w:rsidR="006C561C" w:rsidRDefault="006C561C" w:rsidP="00DE15B9">
                                <w:r>
                                  <w:t>Ставка відсотку</w:t>
                                </w:r>
                              </w:p>
                              <w:p w:rsidR="006C561C" w:rsidRDefault="006C561C" w:rsidP="00DE15B9">
                                <w:r>
                                  <w:t>Теперішня вартість</w:t>
                                </w:r>
                              </w:p>
                              <w:p w:rsidR="006C561C" w:rsidRDefault="006C561C" w:rsidP="00DE15B9">
                                <w:r>
                                  <w:t>Техніко-економічне старіння</w:t>
                                </w:r>
                              </w:p>
                              <w:p w:rsidR="006C561C" w:rsidRDefault="006C561C" w:rsidP="00DE15B9">
                                <w:r>
                                  <w:t>Фізичне спрацювання</w:t>
                                </w:r>
                              </w:p>
                              <w:p w:rsidR="006C561C" w:rsidRPr="008E6EA8" w:rsidRDefault="006C561C" w:rsidP="00DE15B9">
                                <w:r>
                                  <w:t>Ціна землі</w:t>
                                </w:r>
                              </w:p>
                            </w:txbxContent>
                          </wps:txbx>
                          <wps:bodyPr rot="0" vert="horz" wrap="square" lIns="91440" tIns="45720" rIns="91440" bIns="45720" anchor="t" anchorCtr="0" upright="1">
                            <a:noAutofit/>
                          </wps:bodyPr>
                        </wps:wsp>
                      </wpg:wgp>
                    </wpc:wpc>
                  </a:graphicData>
                </a:graphic>
              </wp:inline>
            </w:drawing>
          </mc:Choice>
          <mc:Fallback>
            <w:pict>
              <v:group id="Полотно 926" o:spid="_x0000_s1899" editas="canvas" style="width:495pt;height:234.1pt;mso-position-horizontal-relative:char;mso-position-vertical-relative:line" coordsize="62865,29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">
                <v:shape id="_x0000_s1900" type="#_x0000_t75" style="position:absolute;width:62865;height:29730;visibility:visible;mso-wrap-style:square">
                  <v:fill o:detectmouseclick="t"/>
                  <v:path o:connecttype="none"/>
                </v:shape>
                <v:group id="Group 928" o:spid="_x0000_s1901" style="position:absolute;left:1266;width:58298;height:29730" coordorigin="2482,7653" coordsize="6910,3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Text Box 929" o:spid="_x0000_s1902" type="#_x0000_t202" style="position:absolute;left:2482;top:7654;width:3273;height:38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rsidR="006C561C" w:rsidRDefault="006C561C" w:rsidP="00DE15B9">
                          <w:r>
                            <w:t>Абсолютна (чиста) рента</w:t>
                          </w:r>
                        </w:p>
                        <w:p w:rsidR="006C561C" w:rsidRDefault="006C561C" w:rsidP="00DE15B9">
                          <w:r>
                            <w:t>Амортизація</w:t>
                          </w:r>
                        </w:p>
                        <w:p w:rsidR="006C561C" w:rsidRDefault="006C561C" w:rsidP="00DE15B9">
                          <w:r>
                            <w:t>Амортизаційні відрахування</w:t>
                          </w:r>
                        </w:p>
                        <w:p w:rsidR="006C561C" w:rsidRDefault="006C561C" w:rsidP="00DE15B9">
                          <w:r>
                            <w:t>Амортизаційний фонд</w:t>
                          </w:r>
                        </w:p>
                        <w:p w:rsidR="006C561C" w:rsidRDefault="006C561C" w:rsidP="00DE15B9">
                          <w:r>
                            <w:t>Вартість грошей у часі</w:t>
                          </w:r>
                        </w:p>
                        <w:p w:rsidR="006C561C" w:rsidRDefault="006C561C" w:rsidP="00DE15B9">
                          <w:r>
                            <w:t>Дисконтування</w:t>
                          </w:r>
                        </w:p>
                        <w:p w:rsidR="006C561C" w:rsidRDefault="006C561C" w:rsidP="00DE15B9">
                          <w:r>
                            <w:t>Диференціальна рента І і ІІ</w:t>
                          </w:r>
                        </w:p>
                        <w:p w:rsidR="006C561C" w:rsidRDefault="006C561C" w:rsidP="00DE15B9">
                          <w:r>
                            <w:t>Економічна рента</w:t>
                          </w:r>
                        </w:p>
                        <w:p w:rsidR="006C561C" w:rsidRDefault="006C561C" w:rsidP="00DE15B9">
                          <w:r>
                            <w:t>Земля</w:t>
                          </w:r>
                        </w:p>
                        <w:p w:rsidR="006C561C" w:rsidRDefault="006C561C" w:rsidP="00DE15B9">
                          <w:r>
                            <w:t>Земельна рента</w:t>
                          </w:r>
                        </w:p>
                        <w:p w:rsidR="006C561C" w:rsidRDefault="006C561C" w:rsidP="00DE15B9">
                          <w:r>
                            <w:t>Інвестиційний ресурс</w:t>
                          </w:r>
                        </w:p>
                        <w:p w:rsidR="006C561C" w:rsidRDefault="006C561C" w:rsidP="007F3760">
                          <w:r>
                            <w:t>Капітал</w:t>
                          </w:r>
                        </w:p>
                        <w:p w:rsidR="006C561C" w:rsidRDefault="006C561C" w:rsidP="007F3760">
                          <w:r>
                            <w:t>Коефіцієнт дисконтування</w:t>
                          </w:r>
                        </w:p>
                        <w:p w:rsidR="006C561C" w:rsidRDefault="006C561C" w:rsidP="007F3760">
                          <w:r>
                            <w:t>Кругообіг капіталу</w:t>
                          </w:r>
                        </w:p>
                        <w:p w:rsidR="006C561C" w:rsidRPr="008E6EA8" w:rsidRDefault="006C561C" w:rsidP="007F3760"/>
                      </w:txbxContent>
                    </v:textbox>
                  </v:shape>
                  <v:shape id="Text Box 930" o:spid="_x0000_s1903" type="#_x0000_t202" style="position:absolute;left:5973;top:7653;width:3419;height:3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rsidR="006C561C" w:rsidRDefault="006C561C" w:rsidP="00DE15B9">
                          <w:r>
                            <w:t>Монопольна рента</w:t>
                          </w:r>
                        </w:p>
                        <w:p w:rsidR="006C561C" w:rsidRDefault="006C561C" w:rsidP="00DE15B9">
                          <w:r>
                            <w:t>Несільськогосподарський попит на землю</w:t>
                          </w:r>
                        </w:p>
                        <w:p w:rsidR="006C561C" w:rsidRDefault="006C561C" w:rsidP="00DE15B9">
                          <w:r>
                            <w:t>Номінальна ставка відсотку</w:t>
                          </w:r>
                        </w:p>
                        <w:p w:rsidR="006C561C" w:rsidRDefault="006C561C" w:rsidP="00DE15B9">
                          <w:r>
                            <w:t>Оборот капіталу</w:t>
                          </w:r>
                        </w:p>
                        <w:p w:rsidR="006C561C" w:rsidRDefault="006C561C" w:rsidP="00DE15B9">
                          <w:r>
                            <w:t>Початкове нагромадження капіталу</w:t>
                          </w:r>
                        </w:p>
                        <w:p w:rsidR="006C561C" w:rsidRDefault="006C561C" w:rsidP="00DE15B9">
                          <w:r>
                            <w:t>Реальна ставка відсотку</w:t>
                          </w:r>
                        </w:p>
                        <w:p w:rsidR="006C561C" w:rsidRDefault="006C561C" w:rsidP="00DE15B9">
                          <w:r>
                            <w:t>Сільськогосподарський попит на землю</w:t>
                          </w:r>
                        </w:p>
                        <w:p w:rsidR="006C561C" w:rsidRDefault="006C561C" w:rsidP="00DE15B9">
                          <w:r>
                            <w:t>Ставка відсотку</w:t>
                          </w:r>
                        </w:p>
                        <w:p w:rsidR="006C561C" w:rsidRDefault="006C561C" w:rsidP="00DE15B9">
                          <w:r>
                            <w:t>Теперішня вартість</w:t>
                          </w:r>
                        </w:p>
                        <w:p w:rsidR="006C561C" w:rsidRDefault="006C561C" w:rsidP="00DE15B9">
                          <w:r>
                            <w:t>Техніко-економічне старіння</w:t>
                          </w:r>
                        </w:p>
                        <w:p w:rsidR="006C561C" w:rsidRDefault="006C561C" w:rsidP="00DE15B9">
                          <w:r>
                            <w:t>Фізичне спрацювання</w:t>
                          </w:r>
                        </w:p>
                        <w:p w:rsidR="006C561C" w:rsidRPr="008E6EA8" w:rsidRDefault="006C561C" w:rsidP="00DE15B9">
                          <w:r>
                            <w:t>Ціна землі</w:t>
                          </w:r>
                        </w:p>
                      </w:txbxContent>
                    </v:textbox>
                  </v:shape>
                </v:group>
                <w10:anchorlock/>
              </v:group>
            </w:pict>
          </mc:Fallback>
        </mc:AlternateConten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D211B5">
      <w:pPr>
        <w:numPr>
          <w:ilvl w:val="0"/>
          <w:numId w:val="18"/>
        </w:numPr>
        <w:tabs>
          <w:tab w:val="clear" w:pos="720"/>
          <w:tab w:val="left" w:pos="1134"/>
        </w:tabs>
        <w:ind w:left="0" w:firstLine="709"/>
        <w:jc w:val="both"/>
      </w:pPr>
      <w:r w:rsidRPr="00F33C5A">
        <w:t>Порівняйте погляди економістів щодо визначення сутності капіталу.</w:t>
      </w:r>
    </w:p>
    <w:p w:rsidR="002C462C" w:rsidRPr="00F33C5A" w:rsidRDefault="002C462C" w:rsidP="00D211B5">
      <w:pPr>
        <w:numPr>
          <w:ilvl w:val="0"/>
          <w:numId w:val="18"/>
        </w:numPr>
        <w:tabs>
          <w:tab w:val="clear" w:pos="720"/>
          <w:tab w:val="left" w:pos="1134"/>
        </w:tabs>
        <w:ind w:left="0" w:firstLine="709"/>
        <w:jc w:val="both"/>
      </w:pPr>
      <w:r w:rsidRPr="00F33C5A">
        <w:t>Що таке початкове нагромадження капіталу і які складові воно передбачає?</w:t>
      </w:r>
    </w:p>
    <w:p w:rsidR="002C462C" w:rsidRPr="00F33C5A" w:rsidRDefault="002C462C" w:rsidP="00D211B5">
      <w:pPr>
        <w:numPr>
          <w:ilvl w:val="0"/>
          <w:numId w:val="18"/>
        </w:numPr>
        <w:tabs>
          <w:tab w:val="clear" w:pos="720"/>
          <w:tab w:val="left" w:pos="1134"/>
        </w:tabs>
        <w:ind w:left="0" w:firstLine="709"/>
        <w:jc w:val="both"/>
      </w:pPr>
      <w:r w:rsidRPr="00F33C5A">
        <w:t>Розгляньте процес початкового нагромадження капіталу в Україні і виділите його особливості.</w:t>
      </w:r>
    </w:p>
    <w:p w:rsidR="002C462C" w:rsidRPr="00F33C5A" w:rsidRDefault="002C462C" w:rsidP="00D211B5">
      <w:pPr>
        <w:numPr>
          <w:ilvl w:val="0"/>
          <w:numId w:val="18"/>
        </w:numPr>
        <w:tabs>
          <w:tab w:val="clear" w:pos="720"/>
          <w:tab w:val="left" w:pos="1134"/>
        </w:tabs>
        <w:ind w:left="0" w:firstLine="709"/>
        <w:jc w:val="both"/>
      </w:pPr>
      <w:r w:rsidRPr="00F33C5A">
        <w:t>Поясніть сутність основного і оборотного капіталу, наводячи конкретні приклади.</w:t>
      </w:r>
    </w:p>
    <w:p w:rsidR="002C462C" w:rsidRPr="00F33C5A" w:rsidRDefault="002C462C" w:rsidP="00D211B5">
      <w:pPr>
        <w:numPr>
          <w:ilvl w:val="0"/>
          <w:numId w:val="18"/>
        </w:numPr>
        <w:tabs>
          <w:tab w:val="clear" w:pos="720"/>
          <w:tab w:val="left" w:pos="1134"/>
        </w:tabs>
        <w:ind w:left="0" w:firstLine="709"/>
        <w:jc w:val="both"/>
      </w:pPr>
      <w:r w:rsidRPr="00F33C5A">
        <w:t>Охарактеризуйте кругообіг і оборот капіталу. Яким чином різні форми капіталу здійснюють кругообіг і оборот?</w:t>
      </w:r>
    </w:p>
    <w:p w:rsidR="002C462C" w:rsidRPr="00F33C5A" w:rsidRDefault="002C462C" w:rsidP="00D211B5">
      <w:pPr>
        <w:numPr>
          <w:ilvl w:val="0"/>
          <w:numId w:val="18"/>
        </w:numPr>
        <w:tabs>
          <w:tab w:val="clear" w:pos="720"/>
          <w:tab w:val="left" w:pos="1134"/>
        </w:tabs>
        <w:ind w:left="0" w:firstLine="709"/>
        <w:jc w:val="both"/>
      </w:pPr>
      <w:r w:rsidRPr="00F33C5A">
        <w:t xml:space="preserve">Визначте фактори, що пояснюють причини виникнення відсотку з точки зору господарюючого суб’єкта. </w:t>
      </w:r>
    </w:p>
    <w:p w:rsidR="002C462C" w:rsidRPr="00F33C5A" w:rsidRDefault="002C462C" w:rsidP="00D211B5">
      <w:pPr>
        <w:numPr>
          <w:ilvl w:val="0"/>
          <w:numId w:val="18"/>
        </w:numPr>
        <w:tabs>
          <w:tab w:val="clear" w:pos="720"/>
          <w:tab w:val="left" w:pos="1134"/>
        </w:tabs>
        <w:ind w:left="0" w:firstLine="709"/>
        <w:jc w:val="both"/>
      </w:pPr>
      <w:r w:rsidRPr="00F33C5A">
        <w:t>Що таке дисконтування і чому для інвестора важливо знати теперішню вартість майбутнього доходу?</w:t>
      </w:r>
    </w:p>
    <w:p w:rsidR="002C462C" w:rsidRPr="00F33C5A" w:rsidRDefault="002C462C" w:rsidP="00D211B5">
      <w:pPr>
        <w:numPr>
          <w:ilvl w:val="0"/>
          <w:numId w:val="18"/>
        </w:numPr>
        <w:tabs>
          <w:tab w:val="clear" w:pos="720"/>
          <w:tab w:val="left" w:pos="1134"/>
        </w:tabs>
        <w:ind w:left="0" w:firstLine="709"/>
        <w:jc w:val="both"/>
      </w:pPr>
      <w:r w:rsidRPr="00F33C5A">
        <w:t>Поясніть види ставок відсотку та причини їх диференціації.</w:t>
      </w:r>
    </w:p>
    <w:p w:rsidR="002C462C" w:rsidRPr="00F33C5A" w:rsidRDefault="002C462C" w:rsidP="00D211B5">
      <w:pPr>
        <w:numPr>
          <w:ilvl w:val="0"/>
          <w:numId w:val="18"/>
        </w:numPr>
        <w:tabs>
          <w:tab w:val="clear" w:pos="720"/>
          <w:tab w:val="left" w:pos="1134"/>
        </w:tabs>
        <w:ind w:left="0" w:firstLine="709"/>
        <w:jc w:val="both"/>
      </w:pPr>
      <w:r w:rsidRPr="00F33C5A">
        <w:t>Які особливості має земля як фактор виробництва?</w:t>
      </w:r>
    </w:p>
    <w:p w:rsidR="002C462C" w:rsidRPr="00F33C5A" w:rsidRDefault="002C462C" w:rsidP="00D211B5">
      <w:pPr>
        <w:numPr>
          <w:ilvl w:val="0"/>
          <w:numId w:val="18"/>
        </w:numPr>
        <w:tabs>
          <w:tab w:val="clear" w:pos="720"/>
          <w:tab w:val="left" w:pos="1134"/>
        </w:tabs>
        <w:ind w:left="0" w:firstLine="709"/>
        <w:jc w:val="both"/>
      </w:pPr>
      <w:r w:rsidRPr="00F33C5A">
        <w:t xml:space="preserve"> Як неокласична теорія пояснює механізм формування ренти на ринку землі?</w:t>
      </w:r>
    </w:p>
    <w:p w:rsidR="002C462C" w:rsidRPr="00F33C5A" w:rsidRDefault="002C462C" w:rsidP="00D211B5">
      <w:pPr>
        <w:numPr>
          <w:ilvl w:val="0"/>
          <w:numId w:val="18"/>
        </w:numPr>
        <w:tabs>
          <w:tab w:val="clear" w:pos="720"/>
          <w:tab w:val="left" w:pos="1134"/>
        </w:tabs>
        <w:ind w:left="0" w:firstLine="709"/>
        <w:jc w:val="both"/>
      </w:pPr>
      <w:r w:rsidRPr="00F33C5A">
        <w:lastRenderedPageBreak/>
        <w:t xml:space="preserve"> Розгляньте і порівняйте різні види земельної ренти.</w:t>
      </w:r>
    </w:p>
    <w:p w:rsidR="002C462C" w:rsidRPr="00F33C5A" w:rsidRDefault="002C462C" w:rsidP="00D211B5">
      <w:pPr>
        <w:numPr>
          <w:ilvl w:val="0"/>
          <w:numId w:val="18"/>
        </w:numPr>
        <w:tabs>
          <w:tab w:val="clear" w:pos="720"/>
          <w:tab w:val="left" w:pos="1134"/>
        </w:tabs>
        <w:ind w:left="0" w:firstLine="709"/>
        <w:jc w:val="both"/>
      </w:pPr>
      <w:r w:rsidRPr="00F33C5A">
        <w:t xml:space="preserve"> Чи може бути земельна рента за умов державної власності на землю? Обґрунтуйте.</w:t>
      </w:r>
    </w:p>
    <w:p w:rsidR="002C462C" w:rsidRPr="00F33C5A" w:rsidRDefault="002C462C" w:rsidP="00D211B5">
      <w:pPr>
        <w:numPr>
          <w:ilvl w:val="0"/>
          <w:numId w:val="18"/>
        </w:numPr>
        <w:tabs>
          <w:tab w:val="clear" w:pos="720"/>
          <w:tab w:val="left" w:pos="1134"/>
        </w:tabs>
        <w:ind w:left="0" w:firstLine="709"/>
        <w:jc w:val="both"/>
      </w:pPr>
      <w:r w:rsidRPr="00F33C5A">
        <w:t xml:space="preserve"> Який взаємозв’язок існує між рентою і ціною землі?</w:t>
      </w:r>
    </w:p>
    <w:p w:rsidR="002C462C" w:rsidRDefault="002C462C" w:rsidP="0023520F">
      <w:pPr>
        <w:spacing w:after="120"/>
        <w:jc w:val="center"/>
        <w:rPr>
          <w:b/>
        </w:rPr>
      </w:pPr>
    </w:p>
    <w:p w:rsidR="002C462C" w:rsidRPr="00F33C5A" w:rsidRDefault="002C462C" w:rsidP="0023520F">
      <w:pPr>
        <w:spacing w:after="120"/>
        <w:jc w:val="center"/>
        <w:rPr>
          <w:b/>
        </w:rPr>
      </w:pPr>
      <w:r w:rsidRPr="00F33C5A">
        <w:rPr>
          <w:b/>
        </w:rPr>
        <w:t>Завдання для обговорення</w:t>
      </w:r>
    </w:p>
    <w:p w:rsidR="002C462C" w:rsidRDefault="002C462C" w:rsidP="0023520F">
      <w:pPr>
        <w:spacing w:after="120"/>
        <w:ind w:firstLine="709"/>
        <w:jc w:val="both"/>
      </w:pPr>
      <w:r>
        <w:t>Прокоментуйте інформацію, яка подана нижче і дайте відповіді на запитання:</w:t>
      </w:r>
    </w:p>
    <w:p w:rsidR="002C462C" w:rsidRDefault="002C462C" w:rsidP="0023520F">
      <w:pPr>
        <w:numPr>
          <w:ilvl w:val="0"/>
          <w:numId w:val="22"/>
        </w:numPr>
        <w:spacing w:after="120"/>
        <w:jc w:val="both"/>
      </w:pPr>
      <w:r>
        <w:t>Чи є справедливим привласнення земельної ренти приватними власниками землі?</w:t>
      </w:r>
    </w:p>
    <w:p w:rsidR="002C462C" w:rsidRDefault="002C462C" w:rsidP="0023520F">
      <w:pPr>
        <w:numPr>
          <w:ilvl w:val="0"/>
          <w:numId w:val="22"/>
        </w:numPr>
        <w:spacing w:after="120"/>
        <w:jc w:val="both"/>
      </w:pPr>
      <w:r>
        <w:t>Який шлях приватизації землі</w:t>
      </w:r>
      <w:r w:rsidR="0095088D">
        <w:t>,</w:t>
      </w:r>
      <w:r>
        <w:t xml:space="preserve"> з вашої точки зору</w:t>
      </w:r>
      <w:r w:rsidR="0095088D">
        <w:t>,</w:t>
      </w:r>
      <w:r>
        <w:t xml:space="preserve"> є найбільш ефективним (вільний продаж землі, розпаювання для тих, хто на землі працює)?</w:t>
      </w:r>
    </w:p>
    <w:p w:rsidR="002C462C" w:rsidRDefault="002C462C" w:rsidP="0023520F">
      <w:pPr>
        <w:numPr>
          <w:ilvl w:val="0"/>
          <w:numId w:val="22"/>
        </w:numPr>
        <w:spacing w:after="120"/>
        <w:jc w:val="both"/>
      </w:pPr>
      <w:r>
        <w:t>Запропонуйте свій варіант приватизації сільськогосподарських земель.</w:t>
      </w:r>
    </w:p>
    <w:p w:rsidR="002C462C" w:rsidRDefault="002C462C" w:rsidP="00D211B5">
      <w:pPr>
        <w:spacing w:after="120"/>
        <w:ind w:firstLine="360"/>
        <w:jc w:val="both"/>
        <w:rPr>
          <w:color w:val="000000"/>
        </w:rPr>
      </w:pPr>
      <w:r>
        <w:t>„</w:t>
      </w:r>
      <w:r w:rsidRPr="003A76DD">
        <w:rPr>
          <w:color w:val="000000"/>
        </w:rPr>
        <w:t xml:space="preserve">Для блага суспільства принциповим є справедливий розподіл земельної ренти. Вперше в історії людства це питання могло бути об’єктивно вирішене в Росії після 1917 року за програмою есерів, яку запозичили більшовики. Згідно з </w:t>
      </w:r>
      <w:r>
        <w:t>„</w:t>
      </w:r>
      <w:r w:rsidRPr="003A76DD">
        <w:rPr>
          <w:color w:val="000000"/>
        </w:rPr>
        <w:t>Декретом про Землю</w:t>
      </w:r>
      <w:r>
        <w:t>”</w:t>
      </w:r>
      <w:r w:rsidRPr="003A76DD">
        <w:rPr>
          <w:color w:val="000000"/>
        </w:rPr>
        <w:t xml:space="preserve"> (1917 р.) і </w:t>
      </w:r>
      <w:r>
        <w:t>„</w:t>
      </w:r>
      <w:r w:rsidRPr="003A76DD">
        <w:rPr>
          <w:color w:val="000000"/>
        </w:rPr>
        <w:t>Основним законом про соціалізацію землі</w:t>
      </w:r>
      <w:r>
        <w:t>”</w:t>
      </w:r>
      <w:r w:rsidRPr="003A76DD">
        <w:rPr>
          <w:color w:val="000000"/>
        </w:rPr>
        <w:t xml:space="preserve"> (1918 р.), право приватизації на землю скасовувалося і вся земля (державна, удільна, церковна, приватна і т. д.) відчужувалася безоплатно </w:t>
      </w:r>
      <w:r w:rsidR="0095088D">
        <w:rPr>
          <w:bCs/>
        </w:rPr>
        <w:t>–</w:t>
      </w:r>
      <w:r w:rsidRPr="003A76DD">
        <w:rPr>
          <w:color w:val="000000"/>
        </w:rPr>
        <w:t xml:space="preserve"> переходила у народне надбання і передавалася суб’єктам, які обробляють її власною працею, з вилученням земельної ренти на потреби місцевих громад. Тому рента призначалася для фінансування регіональних витрат, зокрема поліпшення якості земель, піднесення культури землеробства, боротьби зі шкідниками й хворобами рослин і тварин, будівництва і утримання засобів сполучення, зв’язку, розвитку соціальної інфраструктури, соціального захисту пристарілих тощо</w:t>
      </w:r>
      <w:r>
        <w:t>”</w:t>
      </w:r>
      <w:r>
        <w:rPr>
          <w:color w:val="000000"/>
        </w:rPr>
        <w:t>.</w:t>
      </w: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Default="002C462C" w:rsidP="00D211B5">
      <w:pPr>
        <w:spacing w:after="120"/>
        <w:ind w:firstLine="360"/>
        <w:jc w:val="both"/>
        <w:rPr>
          <w:color w:val="000000"/>
        </w:rPr>
      </w:pPr>
    </w:p>
    <w:p w:rsidR="002C462C" w:rsidRPr="000F2BCA" w:rsidRDefault="00D23931" w:rsidP="00272629">
      <w:pPr>
        <w:spacing w:after="120"/>
        <w:jc w:val="center"/>
        <w:rPr>
          <w:b/>
          <w:lang w:val="ru-RU"/>
        </w:rPr>
      </w:pPr>
      <w:r>
        <w:rPr>
          <w:rFonts w:ascii="Cambria" w:hAnsi="Cambria" w:cs="Arial"/>
          <w:b/>
          <w:caps/>
          <w:noProof/>
          <w:sz w:val="32"/>
          <w:szCs w:val="32"/>
          <w:lang w:eastAsia="uk-UA"/>
        </w:rPr>
        <w:drawing>
          <wp:inline distT="0" distB="0" distL="0" distR="0">
            <wp:extent cx="5512435" cy="1095375"/>
            <wp:effectExtent l="0" t="0" r="12065" b="9525"/>
            <wp:docPr id="365" name="Схема 84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08" r:lo="rId1409" r:qs="rId1410" r:cs="rId1411"/>
              </a:graphicData>
            </a:graphic>
          </wp:inline>
        </w:drawing>
      </w:r>
    </w:p>
    <w:p w:rsidR="002C462C" w:rsidRDefault="002C462C" w:rsidP="000F2BCA">
      <w:pPr>
        <w:spacing w:after="120"/>
        <w:ind w:left="567"/>
        <w:rPr>
          <w:b/>
          <w:bCs/>
          <w:caps/>
        </w:rPr>
      </w:pPr>
    </w:p>
    <w:p w:rsidR="002C462C" w:rsidRPr="00F254CE" w:rsidRDefault="002C462C" w:rsidP="000F2BCA">
      <w:pPr>
        <w:spacing w:after="120"/>
        <w:ind w:left="567"/>
        <w:rPr>
          <w:b/>
          <w:bCs/>
          <w:caps/>
          <w:lang w:val="ru-RU"/>
        </w:rPr>
      </w:pPr>
      <w:r w:rsidRPr="000F2BCA">
        <w:rPr>
          <w:b/>
          <w:bCs/>
          <w:caps/>
        </w:rPr>
        <w:t xml:space="preserve">Тема 20.  Міжнародна економічна: сутність, специфіка </w:t>
      </w:r>
      <w:r w:rsidRPr="000F2BCA">
        <w:rPr>
          <w:b/>
          <w:bCs/>
          <w:caps/>
          <w:lang w:val="ru-RU"/>
        </w:rPr>
        <w:t xml:space="preserve">  </w:t>
      </w:r>
      <w:r w:rsidRPr="000F2BCA">
        <w:rPr>
          <w:b/>
          <w:bCs/>
          <w:caps/>
        </w:rPr>
        <w:t>та суб’єкти</w:t>
      </w:r>
    </w:p>
    <w:p w:rsidR="002C462C" w:rsidRPr="000F2BCA" w:rsidRDefault="00D23931" w:rsidP="00783983">
      <w:pPr>
        <w:spacing w:after="120"/>
        <w:ind w:left="567"/>
        <w:rPr>
          <w:rFonts w:cs="Arial"/>
          <w:b/>
        </w:rPr>
      </w:pPr>
      <w:r>
        <w:rPr>
          <w:noProof/>
          <w:lang w:eastAsia="uk-UA"/>
        </w:rPr>
        <w:lastRenderedPageBreak/>
        <w:drawing>
          <wp:inline distT="0" distB="0" distL="0" distR="0">
            <wp:extent cx="6028690" cy="1628775"/>
            <wp:effectExtent l="0" t="0" r="10160" b="0"/>
            <wp:docPr id="366" name="Схема 5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3" r:lo="rId1414" r:qs="rId1415" r:cs="rId1416"/>
              </a:graphicData>
            </a:graphic>
          </wp:inline>
        </w:drawing>
      </w:r>
    </w:p>
    <w:p w:rsidR="002C462C" w:rsidRPr="000F2BCA" w:rsidRDefault="002C462C" w:rsidP="000F2BCA">
      <w:pPr>
        <w:spacing w:after="120"/>
        <w:ind w:firstLine="700"/>
        <w:jc w:val="center"/>
        <w:rPr>
          <w:b/>
          <w:szCs w:val="24"/>
        </w:rPr>
      </w:pPr>
      <w:r w:rsidRPr="000F2BCA">
        <w:rPr>
          <w:b/>
          <w:szCs w:val="24"/>
        </w:rPr>
        <w:t>Література</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Закон України «Про зовнішньоекономічну діяльність» // </w:t>
      </w:r>
      <w:r w:rsidRPr="000F2BCA">
        <w:rPr>
          <w:lang w:val="ru-RU"/>
        </w:rPr>
        <w:t>[ Ел. ресурс] [С</w:t>
      </w:r>
      <w:r w:rsidRPr="000F2BCA">
        <w:t>торінка доступна</w:t>
      </w:r>
      <w:r w:rsidRPr="000F2BCA">
        <w:rPr>
          <w:lang w:val="ru-RU"/>
        </w:rPr>
        <w:t>]</w:t>
      </w:r>
      <w:r w:rsidRPr="000F2BCA">
        <w:t xml:space="preserve"> </w:t>
      </w:r>
      <w:hyperlink r:id="rId1418" w:history="1">
        <w:r w:rsidRPr="000F2BCA">
          <w:rPr>
            <w:rStyle w:val="aa"/>
          </w:rPr>
          <w:t>http://zakon.nau.ua/</w:t>
        </w:r>
      </w:hyperlink>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39"/>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39"/>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39"/>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9"/>
        </w:numPr>
        <w:tabs>
          <w:tab w:val="clear" w:pos="1260"/>
          <w:tab w:val="num" w:pos="1134"/>
        </w:tabs>
        <w:spacing w:after="120"/>
        <w:ind w:left="0" w:firstLine="709"/>
        <w:jc w:val="both"/>
        <w:rPr>
          <w:b/>
          <w:bCs/>
        </w:rPr>
      </w:pPr>
      <w:r w:rsidRPr="000F2BCA">
        <w:rPr>
          <w:szCs w:val="24"/>
        </w:rPr>
        <w:lastRenderedPageBreak/>
        <w:t xml:space="preserve">Динаміка платіжного балансу України (аналітична форма представлення) // </w:t>
      </w:r>
      <w:r w:rsidRPr="000F2BCA">
        <w:rPr>
          <w:szCs w:val="24"/>
          <w:lang w:val="ru-RU"/>
        </w:rPr>
        <w:t>[ Ел. ресурс] [С</w:t>
      </w:r>
      <w:r w:rsidRPr="000F2BCA">
        <w:rPr>
          <w:szCs w:val="24"/>
        </w:rPr>
        <w:t>торінка доступна</w:t>
      </w:r>
      <w:r w:rsidRPr="000F2BCA">
        <w:rPr>
          <w:szCs w:val="24"/>
          <w:lang w:val="ru-RU"/>
        </w:rPr>
        <w:t>]</w:t>
      </w:r>
      <w:r w:rsidRPr="000F2BCA">
        <w:rPr>
          <w:szCs w:val="24"/>
        </w:rPr>
        <w:t xml:space="preserve"> http://www.bank.gov.ua/</w:t>
      </w:r>
      <w:r w:rsidRPr="000F2BCA">
        <w:rPr>
          <w:b/>
          <w:bCs/>
        </w:rPr>
        <w:t xml:space="preserve"> </w:t>
      </w:r>
    </w:p>
    <w:p w:rsidR="002C462C" w:rsidRPr="000F2BCA" w:rsidRDefault="00D23931" w:rsidP="00272629">
      <w:pPr>
        <w:spacing w:after="120"/>
        <w:jc w:val="center"/>
        <w:rPr>
          <w:b/>
          <w:bCs/>
        </w:rPr>
      </w:pPr>
      <w:r>
        <w:rPr>
          <w:noProof/>
          <w:lang w:eastAsia="uk-UA"/>
        </w:rPr>
        <w:drawing>
          <wp:inline distT="0" distB="0" distL="0" distR="0">
            <wp:extent cx="5482590" cy="732155"/>
            <wp:effectExtent l="0" t="0" r="22860" b="10795"/>
            <wp:docPr id="367" name="Схема 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9" r:lo="rId1420" r:qs="rId1421" r:cs="rId1422"/>
              </a:graphicData>
            </a:graphic>
          </wp:inline>
        </w:drawing>
      </w:r>
    </w:p>
    <w:p w:rsidR="002C462C" w:rsidRPr="000F2BCA" w:rsidRDefault="002C462C" w:rsidP="000F2BCA">
      <w:pPr>
        <w:spacing w:after="120"/>
        <w:ind w:firstLine="720"/>
        <w:jc w:val="both"/>
        <w:rPr>
          <w:bCs/>
        </w:rPr>
      </w:pPr>
      <w:r w:rsidRPr="000F2BCA">
        <w:rPr>
          <w:bCs/>
        </w:rPr>
        <w:t xml:space="preserve">На рубежі тисячоліть проблеми розвитку міжнародної економіки набувають все більшої ваги в суспільному розвитку, що можна пояснити дією  взаємопов’язаних чинників: </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у сучасних умовах міжнародна економіка формується як цілісна, глобальна система, однак при цьому національні економіки не втрачають своєї самобутності;</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розвиток міжнародної економіки, накопичений світовий досвід оптимізації господарських процесів у розвинутих країнах слугує зразком розвитку ринкових відносин;</w:t>
      </w:r>
    </w:p>
    <w:p w:rsidR="002C462C" w:rsidRPr="000F2BCA" w:rsidRDefault="002C462C" w:rsidP="00033241">
      <w:pPr>
        <w:numPr>
          <w:ilvl w:val="0"/>
          <w:numId w:val="136"/>
        </w:numPr>
        <w:tabs>
          <w:tab w:val="clear" w:pos="1440"/>
          <w:tab w:val="num" w:pos="1276"/>
        </w:tabs>
        <w:spacing w:after="120"/>
        <w:ind w:left="0" w:firstLine="851"/>
        <w:jc w:val="both"/>
        <w:rPr>
          <w:bCs/>
        </w:rPr>
      </w:pPr>
      <w:r w:rsidRPr="000F2BCA">
        <w:rPr>
          <w:bCs/>
        </w:rPr>
        <w:t>в умовах формування інноваційно-інвестиційної моделі економічного розвитку суттєвим чинником стабілізації національного господарства є раціональне використання переваг, притаманних міжнародним економічним відносинам;</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сприяння процесові еволюції міжнародної економіки на засадах передового вітчизняного та світового досвіду;</w:t>
      </w:r>
    </w:p>
    <w:p w:rsidR="002C462C" w:rsidRPr="000F2BCA" w:rsidRDefault="002C462C" w:rsidP="00033241">
      <w:pPr>
        <w:numPr>
          <w:ilvl w:val="0"/>
          <w:numId w:val="136"/>
        </w:numPr>
        <w:tabs>
          <w:tab w:val="clear" w:pos="1440"/>
          <w:tab w:val="num" w:pos="1276"/>
        </w:tabs>
        <w:spacing w:after="120"/>
        <w:ind w:left="0" w:firstLine="851"/>
        <w:rPr>
          <w:bCs/>
        </w:rPr>
      </w:pPr>
      <w:r w:rsidRPr="000F2BCA">
        <w:rPr>
          <w:bCs/>
        </w:rPr>
        <w:t>вирішення глобальних проблем, які визначають подальший розвиток людської цивілізації.</w:t>
      </w:r>
    </w:p>
    <w:p w:rsidR="002C462C" w:rsidRPr="000F2BCA" w:rsidRDefault="002C462C" w:rsidP="000F2BCA">
      <w:pPr>
        <w:spacing w:after="120"/>
        <w:ind w:firstLine="1080"/>
        <w:jc w:val="both"/>
        <w:rPr>
          <w:bCs/>
        </w:rPr>
      </w:pPr>
      <w:r w:rsidRPr="000F2BCA">
        <w:rPr>
          <w:bCs/>
        </w:rPr>
        <w:t>Господарські процеси, що відбуваються у світовій економіці, є одним із напрямів економічної теорії.  Міжнародна економіка як  частина економічної теорії що вивчає  операції між країнами у сфері купівлі продажу товарів і послуг, фінансових потоків і переміщення факторів виробництва. Її економічний зміст полягає в поєднанні економічних відносин, що діють на національному та інтернаціональному рівнях.</w:t>
      </w:r>
    </w:p>
    <w:p w:rsidR="002C462C" w:rsidRPr="000F2BCA" w:rsidRDefault="00D23931" w:rsidP="000F2BCA">
      <w:pPr>
        <w:tabs>
          <w:tab w:val="left" w:pos="9923"/>
        </w:tabs>
        <w:spacing w:after="120"/>
        <w:jc w:val="both"/>
        <w:rPr>
          <w:rFonts w:cs="Arial"/>
          <w:b/>
          <w:bCs/>
        </w:rPr>
      </w:pPr>
      <w:r>
        <w:rPr>
          <w:noProof/>
          <w:lang w:eastAsia="uk-UA"/>
        </w:rPr>
        <w:drawing>
          <wp:inline distT="0" distB="0" distL="0" distR="0">
            <wp:extent cx="6393180" cy="654685"/>
            <wp:effectExtent l="19050" t="0" r="26670" b="12065"/>
            <wp:docPr id="368" name="Схема 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4" r:lo="rId1425" r:qs="rId1426" r:cs="rId1427"/>
              </a:graphicData>
            </a:graphic>
          </wp:inline>
        </w:drawing>
      </w:r>
    </w:p>
    <w:p w:rsidR="002C462C" w:rsidRPr="000F2BCA" w:rsidRDefault="002C462C" w:rsidP="000F2BCA">
      <w:pPr>
        <w:spacing w:after="120"/>
        <w:ind w:firstLine="720"/>
        <w:jc w:val="both"/>
        <w:rPr>
          <w:bCs/>
          <w:lang w:val="ru-RU"/>
        </w:rPr>
      </w:pPr>
      <w:r w:rsidRPr="000F2BCA">
        <w:rPr>
          <w:bCs/>
        </w:rPr>
        <w:t xml:space="preserve">Структура міжнародної економіки може розглядатися в  різних площинах та базуватися на різних </w:t>
      </w:r>
      <w:r w:rsidRPr="000F2BCA">
        <w:rPr>
          <w:rFonts w:cs="Arial"/>
          <w:b/>
          <w:bCs/>
        </w:rPr>
        <w:t>принципах</w:t>
      </w:r>
      <w:r w:rsidRPr="000F2BCA">
        <w:rPr>
          <w:rFonts w:cs="Arial"/>
          <w:b/>
          <w:bCs/>
          <w:lang w:val="ru-RU"/>
        </w:rPr>
        <w:t xml:space="preserve">  </w:t>
      </w:r>
      <w:r w:rsidRPr="000F2BCA">
        <w:rPr>
          <w:bCs/>
          <w:lang w:val="ru-RU"/>
        </w:rPr>
        <w:t>(</w:t>
      </w:r>
      <w:r w:rsidRPr="000F2BCA">
        <w:rPr>
          <w:bCs/>
        </w:rPr>
        <w:t>рис</w:t>
      </w:r>
      <w:r w:rsidRPr="000F2BCA">
        <w:rPr>
          <w:bCs/>
          <w:lang w:val="ru-RU"/>
        </w:rPr>
        <w:t>. 20.1).</w:t>
      </w:r>
    </w:p>
    <w:p w:rsidR="002C462C" w:rsidRPr="000F2BCA" w:rsidRDefault="002C462C" w:rsidP="000F2BCA">
      <w:pPr>
        <w:pStyle w:val="a6"/>
        <w:ind w:left="0" w:firstLine="567"/>
        <w:jc w:val="both"/>
      </w:pPr>
      <w:r w:rsidRPr="000F2BCA">
        <w:t>Міжнародне співробітництво в результаті збільшення його обсягів та поглиблення  міжнаціональних зв’язків дедалі більшою мірою впливає на характер і перспективи розвитку національних економік. Виникає поняття відкритої економіки.</w:t>
      </w:r>
    </w:p>
    <w:p w:rsidR="002C462C" w:rsidRPr="000F2BCA" w:rsidRDefault="00D23931" w:rsidP="000F2BCA">
      <w:pPr>
        <w:spacing w:after="120"/>
        <w:jc w:val="both"/>
        <w:rPr>
          <w:bCs/>
          <w:lang w:val="ru-RU"/>
        </w:rPr>
      </w:pPr>
      <w:r>
        <w:rPr>
          <w:noProof/>
          <w:lang w:eastAsia="uk-UA"/>
        </w:rPr>
        <w:lastRenderedPageBreak/>
        <w:drawing>
          <wp:inline distT="0" distB="0" distL="0" distR="0">
            <wp:extent cx="6229350" cy="1022985"/>
            <wp:effectExtent l="0" t="0" r="19050" b="43815"/>
            <wp:docPr id="369" name="Схема 76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9" r:lo="rId1430" r:qs="rId1431" r:cs="rId1432"/>
              </a:graphicData>
            </a:graphic>
          </wp:inline>
        </w:drawing>
      </w:r>
    </w:p>
    <w:p w:rsidR="002C462C" w:rsidRPr="000F2BCA" w:rsidRDefault="00D23931" w:rsidP="000F2BCA">
      <w:pPr>
        <w:spacing w:after="120"/>
        <w:jc w:val="both"/>
        <w:rPr>
          <w:bCs/>
          <w:i/>
        </w:rPr>
      </w:pPr>
      <w:r>
        <w:rPr>
          <w:noProof/>
          <w:lang w:eastAsia="uk-UA"/>
        </w:rPr>
        <w:drawing>
          <wp:inline distT="0" distB="0" distL="0" distR="0">
            <wp:extent cx="6238875" cy="5219700"/>
            <wp:effectExtent l="0" t="0" r="9525" b="0"/>
            <wp:docPr id="370" name="Схема 76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34" r:lo="rId1435" r:qs="rId1436" r:cs="rId1437"/>
              </a:graphicData>
            </a:graphic>
          </wp:inline>
        </w:drawing>
      </w:r>
    </w:p>
    <w:p w:rsidR="002C462C" w:rsidRPr="00575215" w:rsidRDefault="002C462C" w:rsidP="00575215">
      <w:pPr>
        <w:spacing w:after="120"/>
        <w:jc w:val="center"/>
        <w:rPr>
          <w:b/>
          <w:bCs/>
          <w:i/>
        </w:rPr>
      </w:pPr>
      <w:r w:rsidRPr="00575215">
        <w:rPr>
          <w:b/>
          <w:bCs/>
          <w:i/>
        </w:rPr>
        <w:t>Рис. 20.1. Принципи  міжнародної економіки</w:t>
      </w:r>
    </w:p>
    <w:p w:rsidR="002C462C" w:rsidRPr="000F2BCA" w:rsidRDefault="002C462C" w:rsidP="000F2BCA">
      <w:pPr>
        <w:pStyle w:val="a6"/>
        <w:ind w:left="0" w:firstLine="567"/>
        <w:jc w:val="both"/>
      </w:pPr>
      <w:r w:rsidRPr="000F2BCA">
        <w:t>Характеризуючи ступінь відкритості економіки, слід враховувати й те, що акцент у міжнародних економічних зв’язках певної країни може припадати як на торгівлю товарами (наприклад паливно-енергетичними ресурсами  - країни ОПЕК, технологічними новинками – ЄС, США, Японія  тощо), послугами, так і на фінансово-кредитні операції (Швейцарія). Відкриті економічні системи України,  інших країн з транзитивною економікою, а також країн, що розвиваються характеризуються відносно слабкими конкурентними позиціями на світових ринках, залежністю від зовнішніх запозичень.</w:t>
      </w:r>
    </w:p>
    <w:p w:rsidR="002C462C" w:rsidRPr="000F2BCA" w:rsidRDefault="002C462C" w:rsidP="000F2BCA">
      <w:pPr>
        <w:spacing w:after="120"/>
        <w:ind w:firstLine="720"/>
        <w:jc w:val="both"/>
      </w:pPr>
      <w:r w:rsidRPr="000F2BCA">
        <w:t xml:space="preserve">Існування відкритих економік спричиняє існування цілісного господарського комплексу або світового господарства. </w:t>
      </w:r>
    </w:p>
    <w:p w:rsidR="002C462C" w:rsidRPr="000F2BCA" w:rsidRDefault="00D23931" w:rsidP="000F2BCA">
      <w:pPr>
        <w:spacing w:after="120"/>
        <w:jc w:val="both"/>
        <w:rPr>
          <w:rFonts w:cs="Arial"/>
          <w:b/>
        </w:rPr>
      </w:pPr>
      <w:r>
        <w:rPr>
          <w:noProof/>
          <w:lang w:eastAsia="uk-UA"/>
        </w:rPr>
        <w:lastRenderedPageBreak/>
        <w:drawing>
          <wp:inline distT="0" distB="0" distL="0" distR="0">
            <wp:extent cx="6298565" cy="904875"/>
            <wp:effectExtent l="19050" t="0" r="26035" b="0"/>
            <wp:docPr id="371" name="Схема 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39" r:lo="rId1440" r:qs="rId1441" r:cs="rId1442"/>
              </a:graphicData>
            </a:graphic>
          </wp:inline>
        </w:drawing>
      </w:r>
    </w:p>
    <w:p w:rsidR="002C462C" w:rsidRPr="00575215" w:rsidRDefault="002C462C" w:rsidP="000F2BCA">
      <w:pPr>
        <w:pStyle w:val="a6"/>
        <w:ind w:left="0"/>
        <w:jc w:val="both"/>
        <w:rPr>
          <w:iCs/>
        </w:rPr>
      </w:pPr>
      <w:r w:rsidRPr="000F2BCA">
        <w:t xml:space="preserve">Функціонування міжнародної (світової) економіки базується на дії двох принципів: </w:t>
      </w:r>
      <w:r w:rsidRPr="000F2BCA">
        <w:rPr>
          <w:b/>
          <w:i/>
          <w:iCs/>
        </w:rPr>
        <w:t>національного та  міжнародного</w:t>
      </w:r>
      <w:r w:rsidRPr="000F2BCA">
        <w:rPr>
          <w:i/>
          <w:iCs/>
        </w:rPr>
        <w:t xml:space="preserve"> </w:t>
      </w:r>
      <w:r w:rsidRPr="00575215">
        <w:rPr>
          <w:iCs/>
        </w:rPr>
        <w:t>(рис.20.2.)</w:t>
      </w:r>
    </w:p>
    <w:p w:rsidR="002C462C" w:rsidRPr="000F2BCA" w:rsidRDefault="00D23931" w:rsidP="000F2BCA">
      <w:pPr>
        <w:pStyle w:val="a6"/>
        <w:ind w:left="0" w:firstLine="1440"/>
        <w:jc w:val="both"/>
      </w:pPr>
      <w:r>
        <w:rPr>
          <w:noProof/>
          <w:lang w:eastAsia="uk-UA"/>
        </w:rPr>
        <mc:AlternateContent>
          <mc:Choice Requires="wps">
            <w:drawing>
              <wp:anchor distT="0" distB="0" distL="114300" distR="114300" simplePos="0" relativeHeight="71" behindDoc="0" locked="0" layoutInCell="1" allowOverlap="1">
                <wp:simplePos x="0" y="0"/>
                <wp:positionH relativeFrom="column">
                  <wp:posOffset>914400</wp:posOffset>
                </wp:positionH>
                <wp:positionV relativeFrom="paragraph">
                  <wp:posOffset>1299845</wp:posOffset>
                </wp:positionV>
                <wp:extent cx="2400300" cy="0"/>
                <wp:effectExtent l="5080" t="12700" r="13970" b="6350"/>
                <wp:wrapNone/>
                <wp:docPr id="1087" name="Lin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786DED" id="Line 931" o:spid="_x0000_s1026" style="position:absolute;flip:y;z-index:7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02.35pt" to="261pt,10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"/>
            </w:pict>
          </mc:Fallback>
        </mc:AlternateContent>
      </w:r>
      <w:r>
        <w:rPr>
          <w:noProof/>
          <w:lang w:eastAsia="uk-UA"/>
        </w:rPr>
        <mc:AlternateContent>
          <mc:Choice Requires="wps">
            <w:drawing>
              <wp:anchor distT="0" distB="0" distL="114300" distR="114300" simplePos="0" relativeHeight="70" behindDoc="0" locked="0" layoutInCell="1" allowOverlap="1">
                <wp:simplePos x="0" y="0"/>
                <wp:positionH relativeFrom="column">
                  <wp:posOffset>914400</wp:posOffset>
                </wp:positionH>
                <wp:positionV relativeFrom="paragraph">
                  <wp:posOffset>728345</wp:posOffset>
                </wp:positionV>
                <wp:extent cx="2400300" cy="2503170"/>
                <wp:effectExtent l="5080" t="12700" r="13970" b="8255"/>
                <wp:wrapNone/>
                <wp:docPr id="1086"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2503170"/>
                        </a:xfrm>
                        <a:prstGeom prst="rect">
                          <a:avLst/>
                        </a:prstGeom>
                        <a:solidFill>
                          <a:srgbClr val="FFFFFF"/>
                        </a:solidFill>
                        <a:ln w="9525">
                          <a:solidFill>
                            <a:srgbClr val="000000"/>
                          </a:solidFill>
                          <a:miter lim="800000"/>
                          <a:headEnd/>
                          <a:tailEnd/>
                        </a:ln>
                      </wps:spPr>
                      <wps:txbx>
                        <w:txbxContent>
                          <w:p w:rsidR="006C561C" w:rsidRPr="00575215" w:rsidRDefault="006C561C" w:rsidP="00A0085F">
                            <w:pPr>
                              <w:jc w:val="both"/>
                              <w:rPr>
                                <w:sz w:val="18"/>
                                <w:szCs w:val="18"/>
                              </w:rPr>
                            </w:pPr>
                            <w:r w:rsidRPr="00575215">
                              <w:rPr>
                                <w:iCs/>
                                <w:sz w:val="18"/>
                                <w:szCs w:val="18"/>
                              </w:rPr>
                              <w:t xml:space="preserve">Національні принципи функціонування світової економіки </w:t>
                            </w:r>
                            <w:r w:rsidRPr="00575215">
                              <w:rPr>
                                <w:sz w:val="18"/>
                                <w:szCs w:val="18"/>
                              </w:rPr>
                              <w:t xml:space="preserve"> зафіксовані у Законі України «Про зовнішньоекономічну діяльність»</w:t>
                            </w:r>
                          </w:p>
                          <w:p w:rsidR="006C561C" w:rsidRDefault="006C561C" w:rsidP="00A0085F">
                            <w:pPr>
                              <w:jc w:val="both"/>
                              <w:rPr>
                                <w:rFonts w:ascii="Arial" w:hAnsi="Arial" w:cs="Arial"/>
                                <w:sz w:val="18"/>
                                <w:szCs w:val="18"/>
                              </w:rPr>
                            </w:pP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уверенітету народу України;</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вободи зовнішньоекономічного підприємництва;</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юридичної рівності та недискримінації;</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верховенства права;</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захисту інтересів суб’єктів зовнішньоекономічної діяльності;</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еквівалентності обміну</w:t>
                            </w:r>
                          </w:p>
                          <w:p w:rsidR="006C561C" w:rsidRPr="002A621F" w:rsidRDefault="006C561C" w:rsidP="00A0085F">
                            <w:pPr>
                              <w:jc w:val="both"/>
                              <w:rPr>
                                <w:rFonts w:ascii="Arial" w:hAnsi="Arial" w:cs="Arial"/>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 o:spid="_x0000_s1904" type="#_x0000_t202" style="position:absolute;left:0;text-align:left;margin-left:1in;margin-top:57.35pt;width:189pt;height:197.1pt;z-index:7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">
                <v:textbox>
                  <w:txbxContent>
                    <w:p w:rsidR="006C561C" w:rsidRPr="00575215" w:rsidRDefault="006C561C" w:rsidP="00A0085F">
                      <w:pPr>
                        <w:jc w:val="both"/>
                        <w:rPr>
                          <w:sz w:val="18"/>
                          <w:szCs w:val="18"/>
                        </w:rPr>
                      </w:pPr>
                      <w:r w:rsidRPr="00575215">
                        <w:rPr>
                          <w:iCs/>
                          <w:sz w:val="18"/>
                          <w:szCs w:val="18"/>
                        </w:rPr>
                        <w:t xml:space="preserve">Національні принципи функціонування світової економіки </w:t>
                      </w:r>
                      <w:r w:rsidRPr="00575215">
                        <w:rPr>
                          <w:sz w:val="18"/>
                          <w:szCs w:val="18"/>
                        </w:rPr>
                        <w:t xml:space="preserve"> зафіксовані у Законі України «Про зовнішньоекономічну діяльність»</w:t>
                      </w:r>
                    </w:p>
                    <w:p w:rsidR="006C561C" w:rsidRDefault="006C561C" w:rsidP="00A0085F">
                      <w:pPr>
                        <w:jc w:val="both"/>
                        <w:rPr>
                          <w:rFonts w:ascii="Arial" w:hAnsi="Arial" w:cs="Arial"/>
                          <w:sz w:val="18"/>
                          <w:szCs w:val="18"/>
                        </w:rPr>
                      </w:pP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уверенітету народу України;</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свободи зовнішньоекономічного підприємництва;</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юридичної рівності та недискримінації;</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верховенства права;</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захисту інтересів суб’єктів зовнішньоекономічної діяльності;</w:t>
                      </w:r>
                    </w:p>
                    <w:p w:rsidR="006C561C" w:rsidRPr="00141BA5" w:rsidRDefault="006C561C" w:rsidP="00033241">
                      <w:pPr>
                        <w:pStyle w:val="a6"/>
                        <w:numPr>
                          <w:ilvl w:val="0"/>
                          <w:numId w:val="138"/>
                        </w:numPr>
                        <w:tabs>
                          <w:tab w:val="clear" w:pos="900"/>
                          <w:tab w:val="left" w:pos="180"/>
                          <w:tab w:val="num" w:pos="540"/>
                        </w:tabs>
                        <w:spacing w:after="0"/>
                        <w:ind w:left="540"/>
                        <w:jc w:val="both"/>
                        <w:rPr>
                          <w:rFonts w:ascii="Arial" w:hAnsi="Arial" w:cs="Arial"/>
                          <w:sz w:val="16"/>
                          <w:szCs w:val="16"/>
                        </w:rPr>
                      </w:pPr>
                      <w:r w:rsidRPr="00141BA5">
                        <w:rPr>
                          <w:rFonts w:ascii="Arial" w:hAnsi="Arial" w:cs="Arial"/>
                          <w:sz w:val="16"/>
                          <w:szCs w:val="16"/>
                        </w:rPr>
                        <w:t>принцип еквівалентності обміну</w:t>
                      </w:r>
                    </w:p>
                    <w:p w:rsidR="006C561C" w:rsidRPr="002A621F" w:rsidRDefault="006C561C" w:rsidP="00A0085F">
                      <w:pPr>
                        <w:jc w:val="both"/>
                        <w:rPr>
                          <w:rFonts w:ascii="Arial" w:hAnsi="Arial" w:cs="Arial"/>
                          <w:sz w:val="18"/>
                          <w:szCs w:val="18"/>
                        </w:rPr>
                      </w:pPr>
                    </w:p>
                  </w:txbxContent>
                </v:textbox>
              </v:shape>
            </w:pict>
          </mc:Fallback>
        </mc:AlternateContent>
      </w:r>
      <w:r>
        <w:rPr>
          <w:i/>
          <w:iCs/>
          <w:noProof/>
          <w:lang w:eastAsia="uk-UA"/>
        </w:rPr>
        <mc:AlternateContent>
          <mc:Choice Requires="wpc">
            <w:drawing>
              <wp:inline distT="0" distB="0" distL="0" distR="0">
                <wp:extent cx="4939030" cy="3168650"/>
                <wp:effectExtent l="14605" t="17780" r="0" b="13970"/>
                <wp:docPr id="933" name="Полотно 9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80" name="Rectangle 935"/>
                        <wps:cNvSpPr>
                          <a:spLocks noChangeArrowheads="1"/>
                        </wps:cNvSpPr>
                        <wps:spPr bwMode="auto">
                          <a:xfrm>
                            <a:off x="503507" y="0"/>
                            <a:ext cx="3727596" cy="3727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1" name="Text Box 936"/>
                        <wps:cNvSpPr txBox="1">
                          <a:spLocks noChangeArrowheads="1"/>
                        </wps:cNvSpPr>
                        <wps:spPr bwMode="auto">
                          <a:xfrm>
                            <a:off x="0" y="0"/>
                            <a:ext cx="4845737" cy="372782"/>
                          </a:xfrm>
                          <a:prstGeom prst="rect">
                            <a:avLst/>
                          </a:prstGeom>
                          <a:solidFill>
                            <a:srgbClr val="EEECE1"/>
                          </a:solidFill>
                          <a:ln w="28575">
                            <a:solidFill>
                              <a:srgbClr val="000000"/>
                            </a:solidFill>
                            <a:miter lim="800000"/>
                            <a:headEnd/>
                            <a:tailEnd/>
                          </a:ln>
                        </wps:spPr>
                        <wps:txbx>
                          <w:txbxContent>
                            <w:p w:rsidR="006C561C" w:rsidRPr="008D4426" w:rsidRDefault="006C561C" w:rsidP="00A0085F">
                              <w:pPr>
                                <w:ind w:firstLine="900"/>
                                <w:jc w:val="center"/>
                                <w:rPr>
                                  <w:rFonts w:ascii="Arial" w:hAnsi="Arial" w:cs="Arial"/>
                                  <w:caps/>
                                  <w:sz w:val="20"/>
                                  <w:szCs w:val="20"/>
                                </w:rPr>
                              </w:pPr>
                              <w:r w:rsidRPr="008D4426">
                                <w:rPr>
                                  <w:rFonts w:ascii="Arial" w:hAnsi="Arial" w:cs="Arial"/>
                                  <w:caps/>
                                  <w:sz w:val="20"/>
                                  <w:szCs w:val="20"/>
                                </w:rPr>
                                <w:t>Принципи функціонування міжнародної економіки</w:t>
                              </w:r>
                            </w:p>
                          </w:txbxContent>
                        </wps:txbx>
                        <wps:bodyPr rot="0" vert="horz" wrap="square" lIns="74981" tIns="37490" rIns="74981" bIns="37490" anchor="t" anchorCtr="0" upright="1">
                          <a:noAutofit/>
                        </wps:bodyPr>
                      </wps:wsp>
                      <wps:wsp>
                        <wps:cNvPr id="1082" name="AutoShape 937"/>
                        <wps:cNvSpPr>
                          <a:spLocks noChangeArrowheads="1"/>
                        </wps:cNvSpPr>
                        <wps:spPr bwMode="auto">
                          <a:xfrm>
                            <a:off x="875992" y="372782"/>
                            <a:ext cx="652364" cy="279587"/>
                          </a:xfrm>
                          <a:prstGeom prst="downArrow">
                            <a:avLst>
                              <a:gd name="adj1" fmla="val 50000"/>
                              <a:gd name="adj2" fmla="val 25000"/>
                            </a:avLst>
                          </a:prstGeom>
                          <a:solidFill>
                            <a:srgbClr val="5A5A5A"/>
                          </a:solidFill>
                          <a:ln w="28575">
                            <a:solidFill>
                              <a:srgbClr val="000000"/>
                            </a:solidFill>
                            <a:miter lim="800000"/>
                            <a:headEnd/>
                            <a:tailEnd/>
                          </a:ln>
                        </wps:spPr>
                        <wps:bodyPr rot="0" vert="horz" wrap="square" lIns="91440" tIns="45720" rIns="91440" bIns="45720" anchor="t" anchorCtr="0" upright="1">
                          <a:noAutofit/>
                        </wps:bodyPr>
                      </wps:wsp>
                      <wps:wsp>
                        <wps:cNvPr id="1083" name="AutoShape 938"/>
                        <wps:cNvSpPr>
                          <a:spLocks noChangeArrowheads="1"/>
                        </wps:cNvSpPr>
                        <wps:spPr bwMode="auto">
                          <a:xfrm>
                            <a:off x="3298860" y="372782"/>
                            <a:ext cx="652364" cy="270612"/>
                          </a:xfrm>
                          <a:prstGeom prst="downArrow">
                            <a:avLst>
                              <a:gd name="adj1" fmla="val 50000"/>
                              <a:gd name="adj2" fmla="val 25000"/>
                            </a:avLst>
                          </a:prstGeom>
                          <a:solidFill>
                            <a:srgbClr val="5A5A5A"/>
                          </a:solidFill>
                          <a:ln w="28575">
                            <a:solidFill>
                              <a:srgbClr val="000000"/>
                            </a:solidFill>
                            <a:miter lim="800000"/>
                            <a:headEnd/>
                            <a:tailEnd/>
                          </a:ln>
                        </wps:spPr>
                        <wps:bodyPr rot="0" vert="horz" wrap="square" lIns="91440" tIns="45720" rIns="91440" bIns="45720" anchor="t" anchorCtr="0" upright="1">
                          <a:noAutofit/>
                        </wps:bodyPr>
                      </wps:wsp>
                      <wps:wsp>
                        <wps:cNvPr id="1084" name="Text Box 939"/>
                        <wps:cNvSpPr txBox="1">
                          <a:spLocks noChangeArrowheads="1"/>
                        </wps:cNvSpPr>
                        <wps:spPr bwMode="auto">
                          <a:xfrm>
                            <a:off x="2514789" y="685505"/>
                            <a:ext cx="2385826" cy="2483145"/>
                          </a:xfrm>
                          <a:prstGeom prst="rect">
                            <a:avLst/>
                          </a:prstGeom>
                          <a:solidFill>
                            <a:srgbClr val="FFFFFF"/>
                          </a:solidFill>
                          <a:ln w="9525">
                            <a:solidFill>
                              <a:srgbClr val="000000"/>
                            </a:solidFill>
                            <a:miter lim="800000"/>
                            <a:headEnd/>
                            <a:tailEnd/>
                          </a:ln>
                        </wps:spPr>
                        <wps:txbx>
                          <w:txbxContent>
                            <w:p w:rsidR="006C561C" w:rsidRPr="00575215" w:rsidRDefault="006C561C" w:rsidP="00A0085F">
                              <w:pPr>
                                <w:jc w:val="both"/>
                                <w:rPr>
                                  <w:sz w:val="18"/>
                                  <w:szCs w:val="22"/>
                                </w:rPr>
                              </w:pPr>
                              <w:r w:rsidRPr="00575215">
                                <w:rPr>
                                  <w:i/>
                                  <w:iCs/>
                                  <w:sz w:val="18"/>
                                  <w:szCs w:val="22"/>
                                </w:rPr>
                                <w:t xml:space="preserve">Міжнародні принципи функціонування </w:t>
                              </w:r>
                              <w:r w:rsidRPr="00575215">
                                <w:rPr>
                                  <w:sz w:val="18"/>
                                  <w:szCs w:val="22"/>
                                </w:rPr>
                                <w:t>світової економіки зафіксовані в декларації ООН “Новий економічний порядок”</w:t>
                              </w:r>
                            </w:p>
                            <w:p w:rsidR="006C561C" w:rsidRDefault="006C561C" w:rsidP="00A0085F">
                              <w:pPr>
                                <w:jc w:val="both"/>
                                <w:rPr>
                                  <w:sz w:val="18"/>
                                  <w:szCs w:val="22"/>
                                </w:rPr>
                              </w:pP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суверенітету народів світу</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співіснування</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івноправності</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усунення несправедливості</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добросовісного виконання взятих зобов’язань</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озвитку світових економічних відносин</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регулювання спорів</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поваги прав людин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допомог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вигод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недопущення дискримінації</w:t>
                              </w:r>
                            </w:p>
                            <w:p w:rsidR="006C561C" w:rsidRPr="00AF4DEB" w:rsidRDefault="006C561C" w:rsidP="00033241">
                              <w:pPr>
                                <w:pStyle w:val="a6"/>
                                <w:numPr>
                                  <w:ilvl w:val="0"/>
                                  <w:numId w:val="137"/>
                                </w:numPr>
                                <w:spacing w:after="454"/>
                                <w:jc w:val="both"/>
                                <w:rPr>
                                  <w:rFonts w:ascii="Arial" w:hAnsi="Arial" w:cs="Arial"/>
                                  <w:sz w:val="16"/>
                                  <w:szCs w:val="20"/>
                                </w:rPr>
                              </w:pPr>
                              <w:r w:rsidRPr="00AF4DEB">
                                <w:rPr>
                                  <w:rFonts w:ascii="Arial" w:hAnsi="Arial" w:cs="Arial"/>
                                  <w:sz w:val="16"/>
                                  <w:szCs w:val="20"/>
                                </w:rPr>
                                <w:t>принцип вільного доступу до моря</w:t>
                              </w:r>
                            </w:p>
                            <w:p w:rsidR="006C561C" w:rsidRPr="00AF4DEB" w:rsidRDefault="006C561C" w:rsidP="00A0085F">
                              <w:pPr>
                                <w:jc w:val="both"/>
                                <w:rPr>
                                  <w:sz w:val="18"/>
                                  <w:szCs w:val="22"/>
                                </w:rPr>
                              </w:pPr>
                            </w:p>
                          </w:txbxContent>
                        </wps:txbx>
                        <wps:bodyPr rot="0" vert="horz" wrap="square" lIns="74981" tIns="37490" rIns="74981" bIns="37490" anchor="t" anchorCtr="0" upright="1">
                          <a:noAutofit/>
                        </wps:bodyPr>
                      </wps:wsp>
                      <wps:wsp>
                        <wps:cNvPr id="1085" name="Line 940"/>
                        <wps:cNvCnPr>
                          <a:cxnSpLocks noChangeShapeType="1"/>
                        </wps:cNvCnPr>
                        <wps:spPr bwMode="auto">
                          <a:xfrm>
                            <a:off x="2514789" y="1257105"/>
                            <a:ext cx="24002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933" o:spid="_x0000_s1905" editas="canvas" style="width:388.9pt;height:249.5pt;mso-position-horizontal-relative:char;mso-position-vertical-relative:line" coordsize="49390,3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">
                <v:shape id="_x0000_s1906" type="#_x0000_t75" style="position:absolute;width:49390;height:31686;visibility:visible;mso-wrap-style:square">
                  <v:fill o:detectmouseclick="t"/>
                  <v:path o:connecttype="none"/>
                </v:shape>
                <v:rect id="Rectangle 935" o:spid="_x0000_s1907" style="position:absolute;left:5035;width:37276;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"/>
                <v:shape id="Text Box 936" o:spid="_x0000_s1908" type="#_x0000_t202" style="position:absolute;width:48457;height:3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" fillcolor="#eeece1" strokeweight="2.25pt">
                  <v:textbox inset="2.08281mm,1.0414mm,2.08281mm,1.0414mm">
                    <w:txbxContent>
                      <w:p w:rsidR="006C561C" w:rsidRPr="008D4426" w:rsidRDefault="006C561C" w:rsidP="00A0085F">
                        <w:pPr>
                          <w:ind w:firstLine="900"/>
                          <w:jc w:val="center"/>
                          <w:rPr>
                            <w:rFonts w:ascii="Arial" w:hAnsi="Arial" w:cs="Arial"/>
                            <w:caps/>
                            <w:sz w:val="20"/>
                            <w:szCs w:val="20"/>
                          </w:rPr>
                        </w:pPr>
                        <w:r w:rsidRPr="008D4426">
                          <w:rPr>
                            <w:rFonts w:ascii="Arial" w:hAnsi="Arial" w:cs="Arial"/>
                            <w:caps/>
                            <w:sz w:val="20"/>
                            <w:szCs w:val="20"/>
                          </w:rPr>
                          <w:t>Принципи функціонування міжнародної економіки</w:t>
                        </w:r>
                      </w:p>
                    </w:txbxContent>
                  </v:textbox>
                </v:shape>
                <v:shape id="AutoShape 937" o:spid="_x0000_s1909" type="#_x0000_t67" style="position:absolute;left:8759;top:3727;width:6524;height:2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" fillcolor="#5a5a5a" strokeweight="2.25pt"/>
                <v:shape id="AutoShape 938" o:spid="_x0000_s1910" type="#_x0000_t67" style="position:absolute;left:32988;top:3727;width:6524;height:2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" fillcolor="#5a5a5a" strokeweight="2.25pt"/>
                <v:shape id="Text Box 939" o:spid="_x0000_s1911" type="#_x0000_t202" style="position:absolute;left:25147;top:6855;width:23859;height:24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">
                  <v:textbox inset="2.08281mm,1.0414mm,2.08281mm,1.0414mm">
                    <w:txbxContent>
                      <w:p w:rsidR="006C561C" w:rsidRPr="00575215" w:rsidRDefault="006C561C" w:rsidP="00A0085F">
                        <w:pPr>
                          <w:jc w:val="both"/>
                          <w:rPr>
                            <w:sz w:val="18"/>
                            <w:szCs w:val="22"/>
                          </w:rPr>
                        </w:pPr>
                        <w:r w:rsidRPr="00575215">
                          <w:rPr>
                            <w:i/>
                            <w:iCs/>
                            <w:sz w:val="18"/>
                            <w:szCs w:val="22"/>
                          </w:rPr>
                          <w:t xml:space="preserve">Міжнародні принципи функціонування </w:t>
                        </w:r>
                        <w:r w:rsidRPr="00575215">
                          <w:rPr>
                            <w:sz w:val="18"/>
                            <w:szCs w:val="22"/>
                          </w:rPr>
                          <w:t>світової економіки зафіксовані в декларації ООН “Новий економічний порядок”</w:t>
                        </w:r>
                      </w:p>
                      <w:p w:rsidR="006C561C" w:rsidRDefault="006C561C" w:rsidP="00A0085F">
                        <w:pPr>
                          <w:jc w:val="both"/>
                          <w:rPr>
                            <w:sz w:val="18"/>
                            <w:szCs w:val="22"/>
                          </w:rPr>
                        </w:pP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суверенітету народів світу</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співіснування</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івноправності</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усунення несправедливості</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добросовісного виконання взятих зобов’язань</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розвитку світових економічних відносин</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мирного регулювання спорів</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поваги прав людин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допомог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взаємовигоди</w:t>
                        </w:r>
                      </w:p>
                      <w:p w:rsidR="006C561C" w:rsidRPr="00AF4DEB" w:rsidRDefault="006C561C" w:rsidP="00033241">
                        <w:pPr>
                          <w:pStyle w:val="a6"/>
                          <w:numPr>
                            <w:ilvl w:val="0"/>
                            <w:numId w:val="137"/>
                          </w:numPr>
                          <w:spacing w:after="0"/>
                          <w:jc w:val="both"/>
                          <w:rPr>
                            <w:rFonts w:ascii="Arial" w:hAnsi="Arial" w:cs="Arial"/>
                            <w:sz w:val="16"/>
                            <w:szCs w:val="20"/>
                          </w:rPr>
                        </w:pPr>
                        <w:r w:rsidRPr="00AF4DEB">
                          <w:rPr>
                            <w:rFonts w:ascii="Arial" w:hAnsi="Arial" w:cs="Arial"/>
                            <w:sz w:val="16"/>
                            <w:szCs w:val="20"/>
                          </w:rPr>
                          <w:t>принцип недопущення дискримінації</w:t>
                        </w:r>
                      </w:p>
                      <w:p w:rsidR="006C561C" w:rsidRPr="00AF4DEB" w:rsidRDefault="006C561C" w:rsidP="00033241">
                        <w:pPr>
                          <w:pStyle w:val="a6"/>
                          <w:numPr>
                            <w:ilvl w:val="0"/>
                            <w:numId w:val="137"/>
                          </w:numPr>
                          <w:spacing w:after="454"/>
                          <w:jc w:val="both"/>
                          <w:rPr>
                            <w:rFonts w:ascii="Arial" w:hAnsi="Arial" w:cs="Arial"/>
                            <w:sz w:val="16"/>
                            <w:szCs w:val="20"/>
                          </w:rPr>
                        </w:pPr>
                        <w:r w:rsidRPr="00AF4DEB">
                          <w:rPr>
                            <w:rFonts w:ascii="Arial" w:hAnsi="Arial" w:cs="Arial"/>
                            <w:sz w:val="16"/>
                            <w:szCs w:val="20"/>
                          </w:rPr>
                          <w:t>принцип вільного доступу до моря</w:t>
                        </w:r>
                      </w:p>
                      <w:p w:rsidR="006C561C" w:rsidRPr="00AF4DEB" w:rsidRDefault="006C561C" w:rsidP="00A0085F">
                        <w:pPr>
                          <w:jc w:val="both"/>
                          <w:rPr>
                            <w:sz w:val="18"/>
                            <w:szCs w:val="22"/>
                          </w:rPr>
                        </w:pPr>
                      </w:p>
                    </w:txbxContent>
                  </v:textbox>
                </v:shape>
                <v:line id="Line 940" o:spid="_x0000_s1912" style="position:absolute;visibility:visible;mso-wrap-style:square" from="25147,12571" to="49150,12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"/>
                <w10:anchorlock/>
              </v:group>
            </w:pict>
          </mc:Fallback>
        </mc:AlternateContent>
      </w:r>
    </w:p>
    <w:p w:rsidR="002C462C" w:rsidRPr="00575215" w:rsidRDefault="002C462C" w:rsidP="00575215">
      <w:pPr>
        <w:pStyle w:val="a6"/>
        <w:ind w:left="0"/>
        <w:jc w:val="center"/>
        <w:rPr>
          <w:b/>
          <w:i/>
          <w:iCs/>
        </w:rPr>
      </w:pPr>
      <w:r w:rsidRPr="00575215">
        <w:rPr>
          <w:b/>
          <w:i/>
          <w:iCs/>
        </w:rPr>
        <w:t>Рис. 20.2. Принципи функціонування світової економіки</w:t>
      </w:r>
    </w:p>
    <w:p w:rsidR="002C462C" w:rsidRDefault="002C462C" w:rsidP="000F2BCA">
      <w:pPr>
        <w:spacing w:after="120"/>
        <w:ind w:firstLine="720"/>
        <w:rPr>
          <w:bCs/>
        </w:rPr>
      </w:pPr>
      <w:r w:rsidRPr="000F2BCA">
        <w:rPr>
          <w:bCs/>
        </w:rPr>
        <w:t>Економічні зв’язки між національними господарствами є однією із форм прояву міжнародної економічної діяльності.</w:t>
      </w:r>
    </w:p>
    <w:p w:rsidR="002C462C" w:rsidRPr="000F2BCA" w:rsidRDefault="002C462C" w:rsidP="00575215">
      <w:pPr>
        <w:pStyle w:val="a6"/>
        <w:spacing w:after="0"/>
        <w:ind w:left="0" w:firstLine="567"/>
        <w:jc w:val="both"/>
        <w:rPr>
          <w:b/>
          <w:bCs/>
          <w:i/>
          <w:iCs/>
        </w:rPr>
      </w:pPr>
      <w:r w:rsidRPr="000F2BCA">
        <w:rPr>
          <w:b/>
          <w:bCs/>
          <w:i/>
          <w:iCs/>
        </w:rPr>
        <w:t>Рівні міжнародної  економічної діяльності (загальні):</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первинний</w:t>
      </w:r>
      <w:r w:rsidRPr="000F2BCA">
        <w:t xml:space="preserve"> – відносини між фізичними та юридичними особами або на рівні держав;</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вторинний</w:t>
      </w:r>
      <w:r w:rsidRPr="000F2BCA">
        <w:t xml:space="preserve"> – відносини між фізичними та юридичними особами чи державою, з одного боку, і міжнародними організаціями;</w:t>
      </w:r>
    </w:p>
    <w:p w:rsidR="002C462C" w:rsidRPr="000F2BCA" w:rsidRDefault="002C462C" w:rsidP="00033241">
      <w:pPr>
        <w:pStyle w:val="a6"/>
        <w:numPr>
          <w:ilvl w:val="0"/>
          <w:numId w:val="133"/>
        </w:numPr>
        <w:tabs>
          <w:tab w:val="clear" w:pos="1287"/>
          <w:tab w:val="num" w:pos="993"/>
        </w:tabs>
        <w:spacing w:after="0"/>
        <w:ind w:left="0" w:firstLine="709"/>
        <w:jc w:val="both"/>
      </w:pPr>
      <w:r w:rsidRPr="000F2BCA">
        <w:rPr>
          <w:i/>
        </w:rPr>
        <w:t xml:space="preserve">третинний  </w:t>
      </w:r>
      <w:r w:rsidRPr="000F2BCA">
        <w:t>– відносини між міжнародними організаціями.</w:t>
      </w:r>
    </w:p>
    <w:p w:rsidR="002C462C" w:rsidRPr="000F2BCA" w:rsidRDefault="00D23931" w:rsidP="000F2BCA">
      <w:pPr>
        <w:spacing w:after="120"/>
        <w:jc w:val="both"/>
        <w:rPr>
          <w:rFonts w:cs="Arial"/>
          <w:b/>
          <w:bCs/>
        </w:rPr>
      </w:pPr>
      <w:r>
        <w:rPr>
          <w:noProof/>
          <w:lang w:eastAsia="uk-UA"/>
        </w:rPr>
        <w:drawing>
          <wp:inline distT="0" distB="0" distL="0" distR="0">
            <wp:extent cx="6350000" cy="1763395"/>
            <wp:effectExtent l="0" t="0" r="12700" b="8255"/>
            <wp:docPr id="373" name="Схема 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44" r:lo="rId1445" r:qs="rId1446" r:cs="rId1447"/>
              </a:graphicData>
            </a:graphic>
          </wp:inline>
        </w:drawing>
      </w:r>
    </w:p>
    <w:p w:rsidR="002C462C" w:rsidRPr="000F2BCA" w:rsidRDefault="002C462C" w:rsidP="000F2BCA">
      <w:pPr>
        <w:pStyle w:val="a6"/>
        <w:ind w:left="0" w:firstLine="567"/>
        <w:jc w:val="both"/>
      </w:pPr>
      <w:r w:rsidRPr="000F2BCA">
        <w:rPr>
          <w:b/>
          <w:bCs/>
          <w:i/>
          <w:iCs/>
        </w:rPr>
        <w:t>Якісні рівні міжнародної  економічної діяльності</w:t>
      </w:r>
      <w:r w:rsidRPr="000F2BCA">
        <w:t>:</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і міжнародні контакти</w:t>
      </w:r>
      <w:r w:rsidRPr="000F2BCA">
        <w:t xml:space="preserve"> – нерегульовані зв’язки між суб’єктам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lastRenderedPageBreak/>
        <w:t>економічна взаємодія</w:t>
      </w:r>
      <w:r w:rsidRPr="000F2BCA">
        <w:t xml:space="preserve"> – стійкі зв’язки.</w:t>
      </w:r>
    </w:p>
    <w:p w:rsidR="002C462C" w:rsidRPr="000F2BCA" w:rsidRDefault="002C462C" w:rsidP="00033241">
      <w:pPr>
        <w:pStyle w:val="a6"/>
        <w:numPr>
          <w:ilvl w:val="0"/>
          <w:numId w:val="134"/>
        </w:numPr>
        <w:tabs>
          <w:tab w:val="clear" w:pos="1287"/>
          <w:tab w:val="num" w:pos="993"/>
        </w:tabs>
        <w:spacing w:after="0"/>
        <w:ind w:left="0" w:firstLine="709"/>
        <w:jc w:val="both"/>
      </w:pPr>
      <w:r w:rsidRPr="000F2BCA">
        <w:rPr>
          <w:i/>
        </w:rPr>
        <w:t>економічне співробітництво</w:t>
      </w:r>
      <w:r w:rsidRPr="000F2BCA">
        <w:t xml:space="preserve"> – постійні зв’язки, тривалі.</w:t>
      </w:r>
    </w:p>
    <w:p w:rsidR="002C462C" w:rsidRPr="000F2BCA" w:rsidRDefault="002C462C" w:rsidP="00033241">
      <w:pPr>
        <w:pStyle w:val="a6"/>
        <w:numPr>
          <w:ilvl w:val="0"/>
          <w:numId w:val="134"/>
        </w:numPr>
        <w:tabs>
          <w:tab w:val="clear" w:pos="1287"/>
          <w:tab w:val="num" w:pos="993"/>
        </w:tabs>
        <w:ind w:left="0" w:firstLine="709"/>
        <w:jc w:val="both"/>
      </w:pPr>
      <w:r w:rsidRPr="000F2BCA">
        <w:rPr>
          <w:i/>
        </w:rPr>
        <w:t>економічна інтеграція</w:t>
      </w:r>
      <w:r w:rsidRPr="000F2BCA">
        <w:t xml:space="preserve"> – усесторонні господарські зв’язки.</w:t>
      </w:r>
    </w:p>
    <w:p w:rsidR="002C462C" w:rsidRPr="000F2BCA" w:rsidRDefault="002C462C" w:rsidP="00575215">
      <w:pPr>
        <w:pStyle w:val="a6"/>
        <w:ind w:left="0" w:firstLine="720"/>
        <w:jc w:val="both"/>
      </w:pPr>
      <w:r w:rsidRPr="000F2BCA">
        <w:t xml:space="preserve">У практичній діяльності визначення основних критеріїв організації міжнародної економічної діяльності в країні та способи адаптації до умов світового господарства, відбувається на підставі об’єктивної оцінки його сутності, поточного стану та тенденцій розвитку. </w:t>
      </w:r>
    </w:p>
    <w:p w:rsidR="002C462C" w:rsidRDefault="002C462C" w:rsidP="000F2BCA">
      <w:pPr>
        <w:spacing w:after="120"/>
        <w:ind w:firstLine="720"/>
        <w:jc w:val="both"/>
        <w:rPr>
          <w:bCs/>
        </w:rPr>
      </w:pPr>
      <w:r w:rsidRPr="000F2BCA">
        <w:rPr>
          <w:bCs/>
        </w:rPr>
        <w:t xml:space="preserve">Повномасштабне входження України до системи світового господарства  на вигідних для неї умовах сприятиме розвитку ринкових інститутів, виробничої та фінансово-кредитної сфер, стимулюватиме науково-дослідну, інноваційно-інвестиційну діяльність. </w:t>
      </w:r>
    </w:p>
    <w:p w:rsidR="002C462C" w:rsidRDefault="002C462C" w:rsidP="000F2BCA">
      <w:pPr>
        <w:spacing w:after="120"/>
        <w:ind w:firstLine="720"/>
        <w:jc w:val="both"/>
        <w:rPr>
          <w:bCs/>
        </w:rPr>
      </w:pPr>
      <w:r w:rsidRPr="000F2BCA">
        <w:rPr>
          <w:bCs/>
        </w:rPr>
        <w:t xml:space="preserve">Важливим критеріям прискорення відкритості економіки є наявність ліберального режиму міжнародної економічної діяльності. У свою чергу, ліберальність режиму міжнародної економічної взаємодії передбачає посилення конкурентоспроможності національної економіки в цілому, та її підприємницьких структур зокрема. Недооцінка цього положення може призвести до значних втрат на українському національному ринку товарів та послуг. </w:t>
      </w:r>
    </w:p>
    <w:p w:rsidR="002C462C" w:rsidRPr="000F2BCA" w:rsidRDefault="00D23931" w:rsidP="00272629">
      <w:pPr>
        <w:spacing w:after="120"/>
        <w:jc w:val="center"/>
        <w:rPr>
          <w:b/>
          <w:bCs/>
        </w:rPr>
      </w:pPr>
      <w:r>
        <w:rPr>
          <w:noProof/>
          <w:lang w:eastAsia="uk-UA"/>
        </w:rPr>
        <w:drawing>
          <wp:inline distT="0" distB="0" distL="0" distR="0">
            <wp:extent cx="5482590" cy="733425"/>
            <wp:effectExtent l="0" t="0" r="22860" b="0"/>
            <wp:docPr id="374" name="Схема 3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49" r:lo="rId1450" r:qs="rId1451" r:cs="rId1452"/>
              </a:graphicData>
            </a:graphic>
          </wp:inline>
        </w:drawing>
      </w:r>
    </w:p>
    <w:p w:rsidR="002C462C" w:rsidRPr="000F2BCA" w:rsidRDefault="002C462C" w:rsidP="000F2BCA">
      <w:pPr>
        <w:spacing w:after="120"/>
        <w:ind w:firstLine="720"/>
        <w:jc w:val="both"/>
        <w:rPr>
          <w:bCs/>
        </w:rPr>
      </w:pPr>
      <w:r w:rsidRPr="000F2BCA">
        <w:rPr>
          <w:bCs/>
        </w:rPr>
        <w:t>Не існує єдиного підходу щодо класифікації учасників міжнародної економічної діяльності, тому скористаємось комбінованим підходом який враховує природу, принципові інтереси учасників ринкових відносин, а також рівні їхньої політики та масштаби її реалізації (</w:t>
      </w:r>
      <w:r>
        <w:rPr>
          <w:bCs/>
        </w:rPr>
        <w:t xml:space="preserve">рис. </w:t>
      </w:r>
      <w:r w:rsidRPr="000F2BCA">
        <w:rPr>
          <w:bCs/>
        </w:rPr>
        <w:t>20.3).</w:t>
      </w:r>
    </w:p>
    <w:p w:rsidR="002C462C" w:rsidRPr="000F2BCA" w:rsidRDefault="00D23931" w:rsidP="000F2BCA">
      <w:pPr>
        <w:spacing w:after="120"/>
        <w:ind w:firstLine="720"/>
        <w:jc w:val="both"/>
        <w:rPr>
          <w:bCs/>
        </w:rPr>
      </w:pPr>
      <w:r>
        <w:rPr>
          <w:noProof/>
          <w:lang w:eastAsia="uk-UA"/>
        </w:rPr>
        <w:drawing>
          <wp:inline distT="0" distB="0" distL="0" distR="0">
            <wp:extent cx="5482590" cy="2047875"/>
            <wp:effectExtent l="0" t="0" r="22860" b="0"/>
            <wp:docPr id="375" name="Схема 5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4" r:lo="rId1455" r:qs="rId1456" r:cs="rId1457"/>
              </a:graphicData>
            </a:graphic>
          </wp:inline>
        </w:drawing>
      </w:r>
    </w:p>
    <w:p w:rsidR="002C462C" w:rsidRPr="00575215" w:rsidRDefault="002C462C" w:rsidP="00575215">
      <w:pPr>
        <w:spacing w:after="120"/>
        <w:jc w:val="center"/>
        <w:rPr>
          <w:b/>
          <w:bCs/>
          <w:i/>
        </w:rPr>
      </w:pPr>
      <w:r w:rsidRPr="00575215">
        <w:rPr>
          <w:b/>
          <w:bCs/>
          <w:i/>
        </w:rPr>
        <w:t>Рис. 20.3. Рівні та інтереси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Суб’єкти міжнародної підприємницької діяльності </w:t>
      </w:r>
      <w:r w:rsidRPr="000F2BCA">
        <w:rPr>
          <w:rFonts w:cs="Arial"/>
          <w:b/>
          <w:bCs/>
          <w:i/>
        </w:rPr>
        <w:t>на мікроекономічному рівні</w:t>
      </w:r>
      <w:r w:rsidRPr="000F2BCA">
        <w:rPr>
          <w:bCs/>
        </w:rPr>
        <w:t xml:space="preserve"> в Україні визначено Законом України «Про зовнішньоекономічну діяльність», які самі створюють правове поле за допомогою укладання  координаційних угод (рис. 20.4).</w:t>
      </w:r>
    </w:p>
    <w:p w:rsidR="002C462C" w:rsidRPr="000F2BCA" w:rsidRDefault="00D23931" w:rsidP="000F2BCA">
      <w:pPr>
        <w:spacing w:after="120"/>
        <w:jc w:val="both"/>
        <w:rPr>
          <w:bCs/>
        </w:rPr>
      </w:pPr>
      <w:r>
        <w:rPr>
          <w:noProof/>
          <w:lang w:eastAsia="uk-UA"/>
        </w:rPr>
        <w:lastRenderedPageBreak/>
        <w:drawing>
          <wp:inline distT="0" distB="0" distL="0" distR="0">
            <wp:extent cx="6143625" cy="3853180"/>
            <wp:effectExtent l="0" t="38100" r="0" b="52070"/>
            <wp:docPr id="376" name="Схема 5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9" r:lo="rId1460" r:qs="rId1461" r:cs="rId1462"/>
              </a:graphicData>
            </a:graphic>
          </wp:inline>
        </w:drawing>
      </w:r>
    </w:p>
    <w:p w:rsidR="002C462C" w:rsidRPr="00575215" w:rsidRDefault="002C462C" w:rsidP="00575215">
      <w:pPr>
        <w:spacing w:after="120"/>
        <w:jc w:val="center"/>
        <w:rPr>
          <w:b/>
          <w:bCs/>
          <w:i/>
        </w:rPr>
      </w:pPr>
      <w:r w:rsidRPr="00575215">
        <w:rPr>
          <w:b/>
          <w:bCs/>
          <w:i/>
        </w:rPr>
        <w:t>Рис. 20.4. Суб’єкти міжнародної підприємницької діяльності України</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 xml:space="preserve">На мікроекономічному рівні усі суб’єкти поєднані взаємозв’язаними та взаємообумовленими цілями, такими як максимізація прибутку, розширення виробництва, зменшення конкурентних ризиків, розширення ринків збуту, підвищення ефективності міжнародної господарської діяльності, подолання бар’єрів у світовій торгівлі, розв’язання проблем, пов’язаних з нестабільністю світової цінової політики, валютної політики тощо. </w:t>
      </w:r>
    </w:p>
    <w:p w:rsidR="002C462C" w:rsidRPr="000F2BCA" w:rsidRDefault="002C462C" w:rsidP="000F2BCA">
      <w:pPr>
        <w:spacing w:after="120"/>
        <w:ind w:firstLine="720"/>
        <w:jc w:val="both"/>
        <w:rPr>
          <w:bCs/>
        </w:rPr>
      </w:pPr>
      <w:r w:rsidRPr="000F2BCA">
        <w:rPr>
          <w:bCs/>
        </w:rPr>
        <w:t>Дещо відособлену групу підприємницьких суб’єктів міжнародної економічної діяльності складають фінансово-кредитні установи, які одночасно учасниками та регуляторами ринку. Така подвійна роль притаманна для банків, страхових компаній та інших фінансових інституцій.</w:t>
      </w:r>
    </w:p>
    <w:p w:rsidR="002C462C" w:rsidRPr="000F2BCA" w:rsidRDefault="002C462C" w:rsidP="000F2BCA">
      <w:pPr>
        <w:spacing w:after="120"/>
        <w:ind w:firstLine="720"/>
        <w:jc w:val="both"/>
        <w:rPr>
          <w:bCs/>
        </w:rPr>
      </w:pPr>
      <w:r w:rsidRPr="000F2BCA">
        <w:rPr>
          <w:bCs/>
        </w:rPr>
        <w:t>До регулюючих мікроекономічних структур можна віднести об’єднання підприємств, інформаційні служби, аудиторські, юридичні установи, організації зі сприяння розвитку малого та середнього підприємництва, а також державні організації.</w:t>
      </w:r>
    </w:p>
    <w:p w:rsidR="002C462C" w:rsidRPr="000F2BCA" w:rsidRDefault="002C462C" w:rsidP="000F2BCA">
      <w:pPr>
        <w:spacing w:after="120"/>
        <w:ind w:firstLine="720"/>
        <w:jc w:val="both"/>
        <w:rPr>
          <w:bCs/>
        </w:rPr>
      </w:pPr>
      <w:r w:rsidRPr="000F2BCA">
        <w:rPr>
          <w:bCs/>
        </w:rPr>
        <w:t xml:space="preserve">Мікроекономічні суб’єкти міжнародної економічної діяльності відповідно до своїх комерційних інтересів та можливостей можуть відігравати роль як замовників, так і виконавців посередницьких послуг. </w:t>
      </w:r>
    </w:p>
    <w:p w:rsidR="002C462C" w:rsidRPr="000F2BCA" w:rsidRDefault="002C462C" w:rsidP="000F2BCA">
      <w:pPr>
        <w:spacing w:after="120"/>
        <w:ind w:firstLine="720"/>
        <w:jc w:val="both"/>
        <w:rPr>
          <w:bCs/>
        </w:rPr>
      </w:pPr>
      <w:r w:rsidRPr="000F2BCA">
        <w:rPr>
          <w:rFonts w:cs="Arial"/>
          <w:b/>
          <w:bCs/>
          <w:i/>
        </w:rPr>
        <w:t xml:space="preserve">Макроекономічний рівень </w:t>
      </w:r>
      <w:r w:rsidRPr="000F2BCA">
        <w:rPr>
          <w:bCs/>
        </w:rPr>
        <w:t xml:space="preserve">– є сферою реалізації інтересів країни в цілому на міжнародній арені. Законом України «Про зовнішньоекономічну діяльність» передбачено  регулювання міжнародної економічної діяльності, а саме: </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lastRenderedPageBreak/>
        <w:t>Україна як держава в особі її органів у межах їх компетенції;</w:t>
      </w:r>
    </w:p>
    <w:p w:rsidR="002C462C" w:rsidRPr="000F2BCA" w:rsidRDefault="002C462C" w:rsidP="00033241">
      <w:pPr>
        <w:numPr>
          <w:ilvl w:val="0"/>
          <w:numId w:val="141"/>
        </w:numPr>
        <w:tabs>
          <w:tab w:val="clear" w:pos="1440"/>
          <w:tab w:val="num" w:pos="993"/>
        </w:tabs>
        <w:spacing w:after="120"/>
        <w:ind w:left="0" w:firstLine="709"/>
        <w:jc w:val="both"/>
        <w:rPr>
          <w:bCs/>
        </w:rPr>
      </w:pPr>
      <w:r w:rsidRPr="000F2BCA">
        <w:rPr>
          <w:bCs/>
        </w:rPr>
        <w:t>недержавні органи управління економікою (біржі, торговельні палати, спілки підприємців тощо).</w:t>
      </w:r>
    </w:p>
    <w:p w:rsidR="002C462C" w:rsidRPr="000F2BCA" w:rsidRDefault="002C462C" w:rsidP="000F2BCA">
      <w:pPr>
        <w:spacing w:after="120"/>
        <w:ind w:firstLine="720"/>
        <w:jc w:val="both"/>
        <w:rPr>
          <w:bCs/>
        </w:rPr>
      </w:pPr>
      <w:r w:rsidRPr="000F2BCA">
        <w:rPr>
          <w:bCs/>
        </w:rPr>
        <w:t>У структурі державного апарату можна виділити такі групи органів, що займаються регулюванням міжнародної економічної діяльності (рис. 20.5.).</w:t>
      </w:r>
    </w:p>
    <w:p w:rsidR="002C462C" w:rsidRPr="000F2BCA" w:rsidRDefault="00D23931" w:rsidP="00575215">
      <w:pPr>
        <w:spacing w:after="120"/>
        <w:jc w:val="both"/>
        <w:rPr>
          <w:bCs/>
        </w:rPr>
      </w:pPr>
      <w:r>
        <w:rPr>
          <w:bCs/>
          <w:noProof/>
          <w:lang w:eastAsia="uk-UA"/>
        </w:rPr>
        <w:drawing>
          <wp:inline distT="0" distB="0" distL="0" distR="0">
            <wp:extent cx="5715000" cy="3086100"/>
            <wp:effectExtent l="0" t="0" r="19050" b="0"/>
            <wp:docPr id="941" name="Организационная диаграмма 9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64" r:lo="rId1465" r:qs="rId1466" r:cs="rId1467"/>
              </a:graphicData>
            </a:graphic>
          </wp:inline>
        </w:drawing>
      </w:r>
    </w:p>
    <w:p w:rsidR="002C462C" w:rsidRPr="00575215" w:rsidRDefault="002C462C" w:rsidP="00575215">
      <w:pPr>
        <w:spacing w:after="120"/>
        <w:jc w:val="center"/>
        <w:rPr>
          <w:b/>
          <w:bCs/>
          <w:i/>
        </w:rPr>
      </w:pPr>
      <w:r w:rsidRPr="00575215">
        <w:rPr>
          <w:b/>
          <w:bCs/>
          <w:i/>
        </w:rPr>
        <w:t>Рис. 20.5. Структура державного апарату, що займаються регулюванням міжнародної економічної діяльності</w:t>
      </w:r>
    </w:p>
    <w:p w:rsidR="002C462C" w:rsidRDefault="002C462C" w:rsidP="000F2BCA">
      <w:pPr>
        <w:spacing w:after="120"/>
        <w:ind w:firstLine="720"/>
        <w:jc w:val="both"/>
        <w:rPr>
          <w:bCs/>
        </w:rPr>
      </w:pPr>
    </w:p>
    <w:p w:rsidR="002C462C" w:rsidRPr="000F2BCA" w:rsidRDefault="002C462C" w:rsidP="000F2BCA">
      <w:pPr>
        <w:spacing w:after="120"/>
        <w:ind w:firstLine="720"/>
        <w:jc w:val="both"/>
        <w:rPr>
          <w:bCs/>
        </w:rPr>
      </w:pPr>
      <w:r w:rsidRPr="000F2BCA">
        <w:rPr>
          <w:bCs/>
        </w:rPr>
        <w:t>До завдань суб’єктів макроекономічного рівня відносяться:</w:t>
      </w:r>
    </w:p>
    <w:p w:rsidR="002C462C" w:rsidRPr="000F2BCA" w:rsidRDefault="002C462C" w:rsidP="00033241">
      <w:pPr>
        <w:numPr>
          <w:ilvl w:val="0"/>
          <w:numId w:val="142"/>
        </w:numPr>
        <w:tabs>
          <w:tab w:val="clear" w:pos="1440"/>
          <w:tab w:val="num" w:pos="0"/>
        </w:tabs>
        <w:ind w:left="0" w:firstLine="720"/>
        <w:jc w:val="both"/>
        <w:rPr>
          <w:bCs/>
        </w:rPr>
      </w:pPr>
      <w:r w:rsidRPr="000F2BCA">
        <w:rPr>
          <w:bCs/>
        </w:rPr>
        <w:t>сприяння поглибленню національної спеціалізації та розширення кооперативних зв’язків вітчизняних товаровиробників з метою максимізації випуску продукції;</w:t>
      </w:r>
    </w:p>
    <w:p w:rsidR="002C462C" w:rsidRPr="000F2BCA" w:rsidRDefault="002C462C" w:rsidP="00033241">
      <w:pPr>
        <w:numPr>
          <w:ilvl w:val="0"/>
          <w:numId w:val="142"/>
        </w:numPr>
        <w:tabs>
          <w:tab w:val="clear" w:pos="1440"/>
          <w:tab w:val="num" w:pos="0"/>
        </w:tabs>
        <w:ind w:left="0" w:firstLine="720"/>
        <w:jc w:val="both"/>
        <w:rPr>
          <w:bCs/>
        </w:rPr>
      </w:pPr>
      <w:r w:rsidRPr="000F2BCA">
        <w:rPr>
          <w:bCs/>
        </w:rPr>
        <w:t xml:space="preserve"> посилення довгострокової міжнародної конкурентоспроможності країни та забезпечення її економічної безпеки;</w:t>
      </w:r>
    </w:p>
    <w:p w:rsidR="002C462C" w:rsidRPr="000F2BCA" w:rsidRDefault="002C462C" w:rsidP="00033241">
      <w:pPr>
        <w:numPr>
          <w:ilvl w:val="0"/>
          <w:numId w:val="142"/>
        </w:numPr>
        <w:tabs>
          <w:tab w:val="clear" w:pos="1440"/>
          <w:tab w:val="num" w:pos="0"/>
        </w:tabs>
        <w:ind w:left="0" w:firstLine="720"/>
        <w:jc w:val="both"/>
        <w:rPr>
          <w:bCs/>
        </w:rPr>
      </w:pPr>
      <w:r w:rsidRPr="000F2BCA">
        <w:rPr>
          <w:bCs/>
        </w:rPr>
        <w:t>гарантування дотримання екологічних, санітарно-епідеміологічних, радіаційних, генетично модифікованих та гуманітарних норм економічної діяльності;</w:t>
      </w:r>
    </w:p>
    <w:p w:rsidR="002C462C" w:rsidRPr="000F2BCA" w:rsidRDefault="002C462C" w:rsidP="00033241">
      <w:pPr>
        <w:numPr>
          <w:ilvl w:val="0"/>
          <w:numId w:val="142"/>
        </w:numPr>
        <w:tabs>
          <w:tab w:val="clear" w:pos="1440"/>
          <w:tab w:val="num" w:pos="0"/>
        </w:tabs>
        <w:ind w:left="0" w:firstLine="720"/>
        <w:jc w:val="both"/>
        <w:rPr>
          <w:bCs/>
        </w:rPr>
      </w:pPr>
      <w:r w:rsidRPr="000F2BCA">
        <w:rPr>
          <w:bCs/>
        </w:rPr>
        <w:t>оптимізація розподілу доходів в економіці засобами тарифної, цінової політики та запровадження валютних обмежень;</w:t>
      </w:r>
    </w:p>
    <w:p w:rsidR="002C462C" w:rsidRPr="000F2BCA" w:rsidRDefault="002C462C" w:rsidP="00033241">
      <w:pPr>
        <w:numPr>
          <w:ilvl w:val="0"/>
          <w:numId w:val="142"/>
        </w:numPr>
        <w:tabs>
          <w:tab w:val="clear" w:pos="1440"/>
          <w:tab w:val="num" w:pos="0"/>
        </w:tabs>
        <w:spacing w:after="120"/>
        <w:ind w:left="0" w:firstLine="720"/>
        <w:jc w:val="both"/>
        <w:rPr>
          <w:bCs/>
        </w:rPr>
      </w:pPr>
      <w:r w:rsidRPr="000F2BCA">
        <w:rPr>
          <w:bCs/>
        </w:rPr>
        <w:t>поліпшення умов формування бюджету усіх рівнів за рахунок позитивного сальдо зовнішньоекономічної діяльності тощо.</w:t>
      </w:r>
    </w:p>
    <w:p w:rsidR="002C462C" w:rsidRDefault="002C462C" w:rsidP="00575215">
      <w:pPr>
        <w:spacing w:after="120"/>
        <w:ind w:firstLine="720"/>
        <w:jc w:val="both"/>
        <w:rPr>
          <w:bCs/>
        </w:rPr>
      </w:pPr>
      <w:r w:rsidRPr="000F2BCA">
        <w:rPr>
          <w:bCs/>
        </w:rPr>
        <w:t xml:space="preserve">У сучасних умовах господарювання зростає роль </w:t>
      </w:r>
      <w:r w:rsidRPr="000F2BCA">
        <w:rPr>
          <w:rFonts w:cs="Arial"/>
          <w:b/>
          <w:bCs/>
        </w:rPr>
        <w:t xml:space="preserve">міждержавного або наддержавного рівня </w:t>
      </w:r>
      <w:r w:rsidRPr="000F2BCA">
        <w:rPr>
          <w:bCs/>
        </w:rPr>
        <w:t xml:space="preserve">міжнародної економічної діяльності. Відбувається делегування деяких повноважень, які раніше належали до компетенції національних урядових структур,  до міжнародних структур. Перенесення цих повноважень відбувається у відповідності до міжнародно-правового режиму, який </w:t>
      </w:r>
      <w:r w:rsidRPr="000F2BCA">
        <w:rPr>
          <w:bCs/>
        </w:rPr>
        <w:lastRenderedPageBreak/>
        <w:t xml:space="preserve">реалізується через систему дво- та багатосторонніх угод та засадничих документів міжнародних організацій. </w:t>
      </w:r>
    </w:p>
    <w:p w:rsidR="002C462C" w:rsidRPr="000F2BCA" w:rsidRDefault="00D23931" w:rsidP="00272629">
      <w:pPr>
        <w:spacing w:after="120"/>
        <w:jc w:val="center"/>
        <w:rPr>
          <w:b/>
          <w:bCs/>
        </w:rPr>
      </w:pPr>
      <w:r>
        <w:rPr>
          <w:noProof/>
          <w:lang w:eastAsia="uk-UA"/>
        </w:rPr>
        <w:drawing>
          <wp:inline distT="0" distB="0" distL="0" distR="0">
            <wp:extent cx="5482590" cy="733425"/>
            <wp:effectExtent l="0" t="0" r="22860" b="0"/>
            <wp:docPr id="378" name="Схема 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69" r:lo="rId1470" r:qs="rId1471" r:cs="rId1472"/>
              </a:graphicData>
            </a:graphic>
          </wp:inline>
        </w:drawing>
      </w:r>
    </w:p>
    <w:p w:rsidR="002C462C" w:rsidRPr="000F2BCA" w:rsidRDefault="002C462C" w:rsidP="000F2BCA">
      <w:pPr>
        <w:spacing w:after="120"/>
        <w:ind w:firstLine="709"/>
        <w:jc w:val="both"/>
        <w:rPr>
          <w:bCs/>
        </w:rPr>
      </w:pPr>
      <w:r w:rsidRPr="000F2BCA">
        <w:rPr>
          <w:b/>
          <w:bCs/>
        </w:rPr>
        <w:t xml:space="preserve"> </w:t>
      </w:r>
      <w:r w:rsidRPr="000F2BCA">
        <w:rPr>
          <w:bCs/>
        </w:rPr>
        <w:t>Головним критерієм функціонування міжнародної економіки є її вплив на динаміку зростання економічних показників. Цей вплив виявляється через систему кількісних показників: рівня розвитку міжнародної економічної діяльності країни, ступеня її інтегрованості до системи світового господарства, ефективності міжнародних зв’язків тощо.</w:t>
      </w:r>
    </w:p>
    <w:p w:rsidR="002C462C" w:rsidRPr="000F2BCA" w:rsidRDefault="002C462C" w:rsidP="000F2BCA">
      <w:pPr>
        <w:spacing w:after="120"/>
        <w:ind w:firstLine="720"/>
        <w:jc w:val="both"/>
        <w:rPr>
          <w:bCs/>
        </w:rPr>
      </w:pPr>
      <w:r w:rsidRPr="000F2BCA">
        <w:rPr>
          <w:bCs/>
        </w:rPr>
        <w:t xml:space="preserve">Фінансовий стан країни у системі світового господарства зазвичай  оцінюють за її </w:t>
      </w:r>
      <w:r w:rsidRPr="000F2BCA">
        <w:rPr>
          <w:rFonts w:cs="Arial"/>
          <w:b/>
          <w:bCs/>
          <w:i/>
        </w:rPr>
        <w:t>платіжним балансом (ПБ)</w:t>
      </w:r>
      <w:r w:rsidRPr="000F2BCA">
        <w:rPr>
          <w:bCs/>
        </w:rPr>
        <w:t>.</w:t>
      </w:r>
    </w:p>
    <w:p w:rsidR="002C462C" w:rsidRPr="000F2BCA" w:rsidRDefault="00D23931" w:rsidP="000F2BCA">
      <w:pPr>
        <w:spacing w:after="120"/>
        <w:jc w:val="both"/>
        <w:rPr>
          <w:bCs/>
        </w:rPr>
      </w:pPr>
      <w:r>
        <w:rPr>
          <w:noProof/>
          <w:lang w:eastAsia="uk-UA"/>
        </w:rPr>
        <w:drawing>
          <wp:inline distT="0" distB="0" distL="0" distR="0">
            <wp:extent cx="6259195" cy="1143000"/>
            <wp:effectExtent l="0" t="0" r="27305" b="0"/>
            <wp:docPr id="379" name="Схема 4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74" r:lo="rId1475" r:qs="rId1476" r:cs="rId1477"/>
              </a:graphicData>
            </a:graphic>
          </wp:inline>
        </w:drawing>
      </w:r>
    </w:p>
    <w:p w:rsidR="002C462C" w:rsidRPr="000F2BCA" w:rsidRDefault="002C462C" w:rsidP="000F2BCA">
      <w:pPr>
        <w:spacing w:after="120"/>
        <w:ind w:firstLine="720"/>
        <w:jc w:val="both"/>
        <w:rPr>
          <w:bCs/>
        </w:rPr>
      </w:pPr>
      <w:r w:rsidRPr="000F2BCA">
        <w:rPr>
          <w:bCs/>
        </w:rPr>
        <w:t>Платіжний баланс використовують у двох тлумаченнях:</w:t>
      </w:r>
    </w:p>
    <w:p w:rsidR="002C462C" w:rsidRPr="000F2BCA" w:rsidRDefault="00D23931" w:rsidP="000F2BCA">
      <w:pPr>
        <w:spacing w:after="120"/>
        <w:jc w:val="both"/>
        <w:rPr>
          <w:bCs/>
        </w:rPr>
      </w:pPr>
      <w:r>
        <w:rPr>
          <w:noProof/>
          <w:lang w:eastAsia="uk-UA"/>
        </w:rPr>
        <w:drawing>
          <wp:inline distT="0" distB="0" distL="0" distR="0">
            <wp:extent cx="6133465" cy="1657350"/>
            <wp:effectExtent l="19050" t="0" r="57785" b="19050"/>
            <wp:docPr id="380" name="Схема 5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79" r:lo="rId1480" r:qs="rId1481" r:cs="rId1482"/>
              </a:graphicData>
            </a:graphic>
          </wp:inline>
        </w:drawing>
      </w:r>
    </w:p>
    <w:p w:rsidR="002C462C" w:rsidRPr="000F2BCA" w:rsidRDefault="002C462C" w:rsidP="000F2BCA">
      <w:pPr>
        <w:spacing w:after="120"/>
        <w:ind w:firstLine="720"/>
        <w:jc w:val="both"/>
        <w:rPr>
          <w:bCs/>
        </w:rPr>
      </w:pPr>
      <w:r w:rsidRPr="000F2BCA">
        <w:rPr>
          <w:bCs/>
        </w:rPr>
        <w:t xml:space="preserve"> Функціонально платіжний баланс відіграє роль макроекономічної моделі, яка систематично відображає економічні операції, здійснені між національною економікою та економіками інших країн. Така модель складається з метою розробки та запровадження обґрунтованої курсової  та зовнішньоекономічної політики країни, аналізу та прогнозу стану товарного та фінансового ринків, наукових досліджень тощо. На підставі фактичних даних про стан платіжного балансу міжнародними фінансовими установами, зокрема МВФ, приймаються рішення про надання країнам фінансової допомоги для стабілізації платіжного балансу та подолання його дефіциту. </w:t>
      </w:r>
    </w:p>
    <w:p w:rsidR="002C462C" w:rsidRPr="000F2BCA" w:rsidRDefault="002C462C" w:rsidP="000F2BCA">
      <w:pPr>
        <w:spacing w:after="120"/>
        <w:ind w:firstLine="720"/>
        <w:jc w:val="both"/>
        <w:rPr>
          <w:bCs/>
        </w:rPr>
      </w:pPr>
      <w:r w:rsidRPr="000F2BCA">
        <w:rPr>
          <w:bCs/>
        </w:rPr>
        <w:t>Розробка і складання ПБ є обов’язковою умовою для всіх країн-членів МВФ і базується на єдиній методології відповідно до стандартної класифікації компонентів і структури зведеної інформації (табл.20.1.)</w:t>
      </w:r>
    </w:p>
    <w:p w:rsidR="002C462C" w:rsidRPr="00797137" w:rsidRDefault="002C462C" w:rsidP="000F2BCA">
      <w:pPr>
        <w:spacing w:after="120"/>
        <w:ind w:firstLine="720"/>
        <w:jc w:val="right"/>
        <w:rPr>
          <w:b/>
          <w:bCs/>
        </w:rPr>
      </w:pPr>
      <w:r w:rsidRPr="00797137">
        <w:rPr>
          <w:b/>
          <w:bCs/>
        </w:rPr>
        <w:t>Таблиця 20.1</w:t>
      </w:r>
    </w:p>
    <w:p w:rsidR="002C462C" w:rsidRPr="000F2BCA" w:rsidRDefault="002C462C" w:rsidP="00575215">
      <w:pPr>
        <w:spacing w:after="120"/>
        <w:jc w:val="center"/>
        <w:rPr>
          <w:b/>
          <w:bCs/>
        </w:rPr>
      </w:pPr>
      <w:r w:rsidRPr="000F2BCA">
        <w:rPr>
          <w:b/>
          <w:bCs/>
        </w:rPr>
        <w:lastRenderedPageBreak/>
        <w:t>Структура платіжного баланс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947"/>
        <w:gridCol w:w="4947"/>
      </w:tblGrid>
      <w:tr w:rsidR="002C462C" w:rsidRPr="00575215" w:rsidTr="00A0085F">
        <w:tc>
          <w:tcPr>
            <w:tcW w:w="5068" w:type="dxa"/>
            <w:shd w:val="clear" w:color="auto" w:fill="D9D9D9"/>
          </w:tcPr>
          <w:p w:rsidR="002C462C" w:rsidRPr="00575215" w:rsidRDefault="002C462C" w:rsidP="00575215">
            <w:pPr>
              <w:jc w:val="center"/>
              <w:rPr>
                <w:bCs/>
                <w:sz w:val="24"/>
                <w:szCs w:val="24"/>
              </w:rPr>
            </w:pPr>
            <w:r w:rsidRPr="00575215">
              <w:rPr>
                <w:bCs/>
                <w:sz w:val="24"/>
                <w:szCs w:val="24"/>
              </w:rPr>
              <w:t xml:space="preserve">Кредит </w:t>
            </w:r>
          </w:p>
        </w:tc>
        <w:tc>
          <w:tcPr>
            <w:tcW w:w="5069" w:type="dxa"/>
            <w:shd w:val="clear" w:color="auto" w:fill="D9D9D9"/>
          </w:tcPr>
          <w:p w:rsidR="002C462C" w:rsidRPr="00575215" w:rsidRDefault="002C462C" w:rsidP="00575215">
            <w:pPr>
              <w:jc w:val="center"/>
              <w:rPr>
                <w:bCs/>
                <w:sz w:val="24"/>
                <w:szCs w:val="24"/>
              </w:rPr>
            </w:pPr>
            <w:r w:rsidRPr="00575215">
              <w:rPr>
                <w:bCs/>
                <w:sz w:val="24"/>
                <w:szCs w:val="24"/>
              </w:rPr>
              <w:t xml:space="preserve">Дебет </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І. Рахунок поточних операцій</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1. Експорт товарів</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2. Імпорт товарів</w:t>
            </w: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зовнішньої торгівл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3. Експорт послуг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4. Чистий імпорт</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5. Чисті доходи від інвестицій</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6. Чисті поточні трансферти</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поточних операцій</w:t>
            </w:r>
          </w:p>
          <w:p w:rsidR="002C462C" w:rsidRPr="00575215" w:rsidRDefault="002C462C" w:rsidP="00575215">
            <w:pPr>
              <w:jc w:val="center"/>
              <w:rPr>
                <w:bCs/>
                <w:sz w:val="24"/>
                <w:szCs w:val="24"/>
              </w:rPr>
            </w:pPr>
            <w:r w:rsidRPr="00575215">
              <w:rPr>
                <w:bCs/>
                <w:sz w:val="24"/>
                <w:szCs w:val="24"/>
              </w:rPr>
              <w:t>ІІ. Рахунок операцій із капіталом і фінансовими інструментами</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7. Чисті капітальні трансферти </w:t>
            </w:r>
          </w:p>
        </w:tc>
        <w:tc>
          <w:tcPr>
            <w:tcW w:w="5069" w:type="dxa"/>
            <w:shd w:val="clear" w:color="auto" w:fill="D9D9D9"/>
          </w:tcPr>
          <w:p w:rsidR="002C462C" w:rsidRPr="00575215" w:rsidRDefault="002C462C" w:rsidP="00575215">
            <w:pPr>
              <w:jc w:val="both"/>
              <w:rPr>
                <w:bCs/>
                <w:sz w:val="24"/>
                <w:szCs w:val="24"/>
              </w:rPr>
            </w:pPr>
            <w:r w:rsidRPr="00575215">
              <w:rPr>
                <w:bCs/>
                <w:sz w:val="24"/>
                <w:szCs w:val="24"/>
              </w:rPr>
              <w:t>8. Довгострокові та короткострокові кредити (надані)</w:t>
            </w: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9. Довгострокові та короткострокові кредити (отримані)</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5068" w:type="dxa"/>
            <w:shd w:val="clear" w:color="auto" w:fill="D9D9D9"/>
          </w:tcPr>
          <w:p w:rsidR="002C462C" w:rsidRPr="00575215" w:rsidRDefault="002C462C" w:rsidP="00575215">
            <w:pPr>
              <w:jc w:val="both"/>
              <w:rPr>
                <w:bCs/>
                <w:sz w:val="24"/>
                <w:szCs w:val="24"/>
              </w:rPr>
            </w:pPr>
            <w:r w:rsidRPr="00575215">
              <w:rPr>
                <w:bCs/>
                <w:sz w:val="24"/>
                <w:szCs w:val="24"/>
              </w:rPr>
              <w:t xml:space="preserve">10. Чисті пропуски і помилки </w:t>
            </w:r>
          </w:p>
        </w:tc>
        <w:tc>
          <w:tcPr>
            <w:tcW w:w="5069" w:type="dxa"/>
            <w:shd w:val="clear" w:color="auto" w:fill="D9D9D9"/>
          </w:tcPr>
          <w:p w:rsidR="002C462C" w:rsidRPr="00575215" w:rsidRDefault="002C462C" w:rsidP="00575215">
            <w:pPr>
              <w:jc w:val="center"/>
              <w:rPr>
                <w:bCs/>
                <w:sz w:val="24"/>
                <w:szCs w:val="24"/>
              </w:rPr>
            </w:pPr>
          </w:p>
        </w:tc>
      </w:tr>
      <w:tr w:rsidR="002C462C" w:rsidRPr="00575215" w:rsidTr="00A0085F">
        <w:tc>
          <w:tcPr>
            <w:tcW w:w="10137" w:type="dxa"/>
            <w:gridSpan w:val="2"/>
            <w:shd w:val="clear" w:color="auto" w:fill="D9D9D9"/>
          </w:tcPr>
          <w:p w:rsidR="002C462C" w:rsidRPr="00575215" w:rsidRDefault="002C462C" w:rsidP="00575215">
            <w:pPr>
              <w:jc w:val="center"/>
              <w:rPr>
                <w:bCs/>
                <w:sz w:val="24"/>
                <w:szCs w:val="24"/>
              </w:rPr>
            </w:pPr>
            <w:r w:rsidRPr="00575215">
              <w:rPr>
                <w:bCs/>
                <w:sz w:val="24"/>
                <w:szCs w:val="24"/>
              </w:rPr>
              <w:t>Сальдо балансу офіційних розрахунків</w:t>
            </w:r>
          </w:p>
        </w:tc>
      </w:tr>
      <w:tr w:rsidR="002C462C" w:rsidRPr="00575215" w:rsidTr="00A0085F">
        <w:tc>
          <w:tcPr>
            <w:tcW w:w="5068" w:type="dxa"/>
            <w:shd w:val="clear" w:color="auto" w:fill="D9D9D9"/>
          </w:tcPr>
          <w:p w:rsidR="002C462C" w:rsidRPr="00575215" w:rsidRDefault="002C462C" w:rsidP="00575215">
            <w:pPr>
              <w:jc w:val="center"/>
              <w:rPr>
                <w:bCs/>
                <w:sz w:val="24"/>
                <w:szCs w:val="24"/>
              </w:rPr>
            </w:pPr>
          </w:p>
        </w:tc>
        <w:tc>
          <w:tcPr>
            <w:tcW w:w="5069" w:type="dxa"/>
            <w:shd w:val="clear" w:color="auto" w:fill="D9D9D9"/>
          </w:tcPr>
          <w:p w:rsidR="002C462C" w:rsidRPr="00575215" w:rsidRDefault="002C462C" w:rsidP="00575215">
            <w:pPr>
              <w:jc w:val="both"/>
              <w:rPr>
                <w:bCs/>
                <w:sz w:val="24"/>
                <w:szCs w:val="24"/>
              </w:rPr>
            </w:pPr>
            <w:r w:rsidRPr="00575215">
              <w:rPr>
                <w:bCs/>
                <w:sz w:val="24"/>
                <w:szCs w:val="24"/>
              </w:rPr>
              <w:t xml:space="preserve">11. Чисте збільшення офіційних валютних резервів </w:t>
            </w:r>
          </w:p>
        </w:tc>
      </w:tr>
    </w:tbl>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Default="002C462C" w:rsidP="00272629">
      <w:pPr>
        <w:spacing w:after="120"/>
        <w:ind w:firstLine="720"/>
        <w:jc w:val="both"/>
        <w:rPr>
          <w:b/>
          <w:bCs/>
        </w:rPr>
      </w:pPr>
    </w:p>
    <w:p w:rsidR="002C462C" w:rsidRPr="000F2BCA" w:rsidRDefault="002C462C" w:rsidP="00272629">
      <w:pPr>
        <w:spacing w:after="120"/>
        <w:ind w:firstLine="720"/>
        <w:jc w:val="both"/>
        <w:rPr>
          <w:b/>
          <w:bCs/>
        </w:rPr>
      </w:pPr>
      <w:r w:rsidRPr="000F2BCA">
        <w:rPr>
          <w:b/>
          <w:bCs/>
        </w:rPr>
        <w:t xml:space="preserve">Основні принципи побудови ПБ: </w:t>
      </w:r>
    </w:p>
    <w:p w:rsidR="002C462C" w:rsidRPr="00272629" w:rsidRDefault="002C462C" w:rsidP="00272629">
      <w:pPr>
        <w:numPr>
          <w:ilvl w:val="1"/>
          <w:numId w:val="133"/>
        </w:numPr>
        <w:tabs>
          <w:tab w:val="num" w:pos="1080"/>
        </w:tabs>
        <w:ind w:left="0" w:firstLine="720"/>
        <w:jc w:val="both"/>
        <w:rPr>
          <w:bCs/>
        </w:rPr>
      </w:pPr>
      <w:r w:rsidRPr="000F2BCA">
        <w:rPr>
          <w:bCs/>
          <w:i/>
        </w:rPr>
        <w:t>охоплення всіх зовнішньоекономічних операцій</w:t>
      </w:r>
      <w:r w:rsidRPr="000F2BCA">
        <w:rPr>
          <w:bCs/>
        </w:rPr>
        <w:t xml:space="preserve"> країни за визначений період (квартал, рік);</w:t>
      </w:r>
      <w:r w:rsidRPr="000F2BCA">
        <w:rPr>
          <w:bCs/>
          <w:i/>
        </w:rPr>
        <w:t xml:space="preserve"> </w:t>
      </w:r>
    </w:p>
    <w:p w:rsidR="002C462C" w:rsidRPr="000F2BCA" w:rsidRDefault="002C462C" w:rsidP="00272629">
      <w:pPr>
        <w:pStyle w:val="af6"/>
        <w:numPr>
          <w:ilvl w:val="1"/>
          <w:numId w:val="133"/>
        </w:numPr>
        <w:tabs>
          <w:tab w:val="clear" w:pos="6031"/>
          <w:tab w:val="left" w:pos="1134"/>
          <w:tab w:val="left" w:pos="9900"/>
        </w:tabs>
        <w:ind w:left="0" w:firstLine="851"/>
        <w:jc w:val="both"/>
        <w:rPr>
          <w:bCs/>
        </w:rPr>
      </w:pPr>
      <w:r w:rsidRPr="000F2BCA">
        <w:rPr>
          <w:bCs/>
          <w:i/>
        </w:rPr>
        <w:t>метод подвійного запису</w:t>
      </w:r>
      <w:r w:rsidRPr="000F2BCA">
        <w:rPr>
          <w:bCs/>
        </w:rPr>
        <w:t>, оскільки це бухгалтерська балансова тотожність, то кожна операція відображається двома записами, що мають однакове вартісне вираження (до кредиту «+», по дебету  «-»);</w:t>
      </w:r>
    </w:p>
    <w:p w:rsidR="002C462C" w:rsidRPr="000F2BCA" w:rsidRDefault="002C462C" w:rsidP="00797137">
      <w:pPr>
        <w:tabs>
          <w:tab w:val="left" w:pos="142"/>
        </w:tabs>
        <w:ind w:firstLine="927"/>
        <w:jc w:val="both"/>
        <w:rPr>
          <w:bCs/>
        </w:rPr>
      </w:pPr>
      <w:r w:rsidRPr="000F2BCA">
        <w:rPr>
          <w:bCs/>
          <w:i/>
        </w:rPr>
        <w:t xml:space="preserve">3. економічна територія країни – </w:t>
      </w:r>
      <w:r w:rsidRPr="000F2BCA">
        <w:rPr>
          <w:bCs/>
        </w:rPr>
        <w:t>географічна територія, що знаходить під юрисдикцією уряду даної країни(повітряний простір, територіальні води, континентальний шельф, територіальні анклави – дипломатичні установи, що розташовані в інших країнах), у межах якої можуть вільно переміщуватись робоча сила, товари і капітал.</w:t>
      </w:r>
    </w:p>
    <w:p w:rsidR="002C462C" w:rsidRPr="000F2BCA" w:rsidRDefault="002C462C" w:rsidP="00033241">
      <w:pPr>
        <w:pStyle w:val="af6"/>
        <w:numPr>
          <w:ilvl w:val="0"/>
          <w:numId w:val="145"/>
        </w:numPr>
        <w:tabs>
          <w:tab w:val="left" w:pos="1134"/>
          <w:tab w:val="num" w:pos="6031"/>
        </w:tabs>
        <w:ind w:left="0" w:firstLine="709"/>
        <w:jc w:val="both"/>
        <w:rPr>
          <w:bCs/>
        </w:rPr>
      </w:pPr>
      <w:r w:rsidRPr="000F2BCA">
        <w:rPr>
          <w:bCs/>
        </w:rPr>
        <w:t xml:space="preserve">визначення </w:t>
      </w:r>
      <w:r w:rsidRPr="000F2BCA">
        <w:rPr>
          <w:bCs/>
          <w:i/>
        </w:rPr>
        <w:t>резидента (нерезидента)</w:t>
      </w:r>
      <w:r w:rsidRPr="000F2BCA">
        <w:rPr>
          <w:bCs/>
        </w:rPr>
        <w:t>, тобто резидентом вважається одиниця, яка розташована на економічній території даної країни,  функціонує більше одного року і веде господарську діяльність та економічні операції в межах країни на тривалий термін;</w:t>
      </w:r>
    </w:p>
    <w:p w:rsidR="002C462C" w:rsidRPr="000F2BCA" w:rsidRDefault="002C462C" w:rsidP="00033241">
      <w:pPr>
        <w:pStyle w:val="af6"/>
        <w:numPr>
          <w:ilvl w:val="0"/>
          <w:numId w:val="145"/>
        </w:numPr>
        <w:tabs>
          <w:tab w:val="left" w:pos="1134"/>
          <w:tab w:val="num" w:pos="6031"/>
        </w:tabs>
        <w:ind w:left="0" w:firstLine="709"/>
        <w:jc w:val="both"/>
        <w:rPr>
          <w:bCs/>
          <w:i/>
        </w:rPr>
      </w:pPr>
      <w:r w:rsidRPr="000F2BCA">
        <w:rPr>
          <w:bCs/>
          <w:i/>
        </w:rPr>
        <w:t xml:space="preserve">ринкова цін, </w:t>
      </w:r>
      <w:r w:rsidRPr="000F2BCA">
        <w:rPr>
          <w:bCs/>
        </w:rPr>
        <w:t>тобто ціни за якими укладаються реальні угоди між незалежним покупцем і продавцем;</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розрахункова одиниця, </w:t>
      </w:r>
      <w:r w:rsidRPr="000F2BCA">
        <w:rPr>
          <w:bCs/>
        </w:rPr>
        <w:t>при складанні ПБ країни варто використовувати ту розрахункову одиницю, яка застосовується  нею у внутрішніх розрахунках і обліку;</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t xml:space="preserve">час реєстрації, </w:t>
      </w:r>
      <w:r w:rsidRPr="000F2BCA">
        <w:rPr>
          <w:bCs/>
        </w:rPr>
        <w:t>кожна операція в ПБ має бути подана двома записами, які здійснюються одночасно у момент її здійснення;</w:t>
      </w:r>
    </w:p>
    <w:p w:rsidR="002C462C" w:rsidRPr="000F2BCA" w:rsidRDefault="002C462C" w:rsidP="00033241">
      <w:pPr>
        <w:numPr>
          <w:ilvl w:val="0"/>
          <w:numId w:val="145"/>
        </w:numPr>
        <w:tabs>
          <w:tab w:val="left" w:pos="1134"/>
          <w:tab w:val="num" w:pos="6031"/>
        </w:tabs>
        <w:ind w:left="0" w:firstLine="709"/>
        <w:jc w:val="both"/>
        <w:rPr>
          <w:bCs/>
          <w:i/>
        </w:rPr>
      </w:pPr>
      <w:r w:rsidRPr="000F2BCA">
        <w:rPr>
          <w:bCs/>
          <w:i/>
        </w:rPr>
        <w:lastRenderedPageBreak/>
        <w:t xml:space="preserve">джерела інформації, </w:t>
      </w:r>
      <w:r w:rsidRPr="000F2BCA">
        <w:rPr>
          <w:bCs/>
        </w:rPr>
        <w:t>для складання ПБ використовується митна статистика, статистична звітність Держкомстату,  інформація про обсяги зовнішнього боргу, звітність щодо валютних операцій тощо. Звітність надається відповідно до стандартної класифікації, розробленої МВФ.</w:t>
      </w:r>
    </w:p>
    <w:p w:rsidR="002C462C" w:rsidRPr="000F2BCA" w:rsidRDefault="002C462C" w:rsidP="000F2BCA">
      <w:pPr>
        <w:spacing w:after="120"/>
        <w:ind w:firstLine="720"/>
        <w:jc w:val="both"/>
        <w:rPr>
          <w:bCs/>
        </w:rPr>
      </w:pPr>
      <w:r w:rsidRPr="000F2BCA">
        <w:rPr>
          <w:bCs/>
        </w:rPr>
        <w:t>В Україні  складанням ПБ згідно чинного законодавства займається НБУ, який конвертує всі дані в долари США за середньомісячним курсом (табл. 20.2.)</w:t>
      </w:r>
    </w:p>
    <w:p w:rsidR="002C462C" w:rsidRDefault="002C462C" w:rsidP="00797137">
      <w:pPr>
        <w:spacing w:after="120"/>
        <w:ind w:firstLine="720"/>
        <w:jc w:val="both"/>
        <w:rPr>
          <w:bCs/>
        </w:rPr>
      </w:pPr>
      <w:r>
        <w:rPr>
          <w:bCs/>
        </w:rPr>
        <w:t xml:space="preserve">Відповідно до принципів побудови ПБ в цілому завжди перебуває в стані рівноваги. Тому говорити про сальдо, або незбалансованість платіжного балансу, можна щодо окремих статей. На практиці підраховують два </w:t>
      </w:r>
      <w:r>
        <w:rPr>
          <w:b/>
          <w:bCs/>
          <w:i/>
        </w:rPr>
        <w:t>сальдо</w:t>
      </w:r>
      <w:r>
        <w:rPr>
          <w:bCs/>
        </w:rPr>
        <w:t>:</w:t>
      </w:r>
    </w:p>
    <w:p w:rsidR="002C462C" w:rsidRDefault="00D23931" w:rsidP="00797137">
      <w:pPr>
        <w:jc w:val="right"/>
        <w:rPr>
          <w:b/>
          <w:bCs/>
        </w:rPr>
      </w:pPr>
      <w:r>
        <w:rPr>
          <w:noProof/>
          <w:lang w:eastAsia="uk-UA"/>
        </w:rPr>
        <w:drawing>
          <wp:inline distT="0" distB="0" distL="0" distR="0">
            <wp:extent cx="6133465" cy="1763395"/>
            <wp:effectExtent l="38100" t="0" r="38735" b="27305"/>
            <wp:docPr id="381" name="Схема 5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84" r:lo="rId1485" r:qs="rId1486" r:cs="rId1487"/>
              </a:graphicData>
            </a:graphic>
          </wp:inline>
        </w:drawing>
      </w:r>
    </w:p>
    <w:p w:rsidR="002C462C" w:rsidRDefault="002C462C" w:rsidP="00797137">
      <w:pPr>
        <w:ind w:firstLine="720"/>
        <w:jc w:val="right"/>
        <w:rPr>
          <w:b/>
          <w:bCs/>
        </w:rPr>
      </w:pPr>
    </w:p>
    <w:p w:rsidR="002C462C" w:rsidRPr="000F2BCA" w:rsidRDefault="002C462C" w:rsidP="00797137">
      <w:pPr>
        <w:spacing w:after="120"/>
        <w:ind w:firstLine="720"/>
        <w:jc w:val="both"/>
        <w:rPr>
          <w:bCs/>
        </w:rPr>
      </w:pPr>
      <w:r w:rsidRPr="000F2BCA">
        <w:rPr>
          <w:bCs/>
        </w:rPr>
        <w:t xml:space="preserve">ПБ більшості країн світу постійно перебувають у не рівноважному стані, тобто сальдо РПО, як правило, не дорівнює нулю  і тому балансується рухом капіталу та змінами резервних активів. Відсутність рівноваги ПБ, яка є регулятором внутрішньо економічних процесів, викликає ряд наслідків для її економіки. Вплив держави на стан ПБ здійснюється за допомогою методів </w:t>
      </w:r>
      <w:r w:rsidRPr="000F2BCA">
        <w:rPr>
          <w:b/>
          <w:bCs/>
          <w:i/>
        </w:rPr>
        <w:t>прямого</w:t>
      </w:r>
      <w:r w:rsidRPr="000F2BCA">
        <w:rPr>
          <w:bCs/>
        </w:rPr>
        <w:t xml:space="preserve"> та </w:t>
      </w:r>
      <w:r w:rsidRPr="000F2BCA">
        <w:rPr>
          <w:b/>
          <w:bCs/>
          <w:i/>
        </w:rPr>
        <w:t>непрямого регулювання</w:t>
      </w:r>
      <w:r w:rsidRPr="000F2BCA">
        <w:rPr>
          <w:bCs/>
        </w:rPr>
        <w:t xml:space="preserve">. </w:t>
      </w:r>
    </w:p>
    <w:p w:rsidR="002C462C" w:rsidRPr="00797137" w:rsidRDefault="002C462C" w:rsidP="00797137">
      <w:pPr>
        <w:ind w:firstLine="720"/>
        <w:jc w:val="right"/>
        <w:rPr>
          <w:b/>
          <w:bCs/>
        </w:rPr>
      </w:pPr>
      <w:r w:rsidRPr="00797137">
        <w:rPr>
          <w:b/>
          <w:bCs/>
        </w:rPr>
        <w:t>Таблиця 20.2.</w:t>
      </w:r>
    </w:p>
    <w:p w:rsidR="002C462C" w:rsidRPr="00797137" w:rsidRDefault="002C462C" w:rsidP="00797137">
      <w:pPr>
        <w:jc w:val="center"/>
        <w:rPr>
          <w:b/>
          <w:bCs/>
        </w:rPr>
      </w:pPr>
      <w:r w:rsidRPr="00797137">
        <w:rPr>
          <w:b/>
          <w:bCs/>
        </w:rPr>
        <w:t>Динаміка  платіжного балансу України</w:t>
      </w:r>
    </w:p>
    <w:p w:rsidR="002C462C" w:rsidRPr="00797137" w:rsidRDefault="002C462C" w:rsidP="00797137">
      <w:pPr>
        <w:jc w:val="center"/>
        <w:rPr>
          <w:b/>
          <w:bCs/>
        </w:rPr>
      </w:pPr>
      <w:r w:rsidRPr="00797137">
        <w:rPr>
          <w:b/>
          <w:bCs/>
        </w:rPr>
        <w:t xml:space="preserve"> (аналітична форма представлення)    млн. дол. США</w:t>
      </w:r>
    </w:p>
    <w:tbl>
      <w:tblPr>
        <w:tblW w:w="4966"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04"/>
        <w:gridCol w:w="835"/>
        <w:gridCol w:w="837"/>
        <w:gridCol w:w="829"/>
        <w:gridCol w:w="702"/>
        <w:gridCol w:w="698"/>
        <w:gridCol w:w="698"/>
        <w:gridCol w:w="698"/>
        <w:gridCol w:w="708"/>
        <w:gridCol w:w="759"/>
        <w:gridCol w:w="759"/>
      </w:tblGrid>
      <w:tr w:rsidR="002C462C" w:rsidRPr="00797137" w:rsidTr="00FA4E4B">
        <w:trPr>
          <w:trHeight w:val="280"/>
        </w:trPr>
        <w:tc>
          <w:tcPr>
            <w:tcW w:w="1173" w:type="pct"/>
            <w:vMerge w:val="restart"/>
          </w:tcPr>
          <w:p w:rsidR="002C462C" w:rsidRPr="00797137" w:rsidRDefault="002C462C" w:rsidP="00797137">
            <w:pPr>
              <w:rPr>
                <w:b/>
                <w:bCs/>
                <w:sz w:val="18"/>
                <w:szCs w:val="18"/>
              </w:rPr>
            </w:pPr>
            <w:r w:rsidRPr="00797137">
              <w:rPr>
                <w:b/>
                <w:bCs/>
                <w:sz w:val="18"/>
                <w:szCs w:val="18"/>
              </w:rPr>
              <w:t xml:space="preserve">Статті  платіжного балансу </w:t>
            </w:r>
          </w:p>
        </w:tc>
        <w:tc>
          <w:tcPr>
            <w:tcW w:w="1630" w:type="pct"/>
            <w:gridSpan w:val="4"/>
          </w:tcPr>
          <w:p w:rsidR="002C462C" w:rsidRPr="00797137" w:rsidRDefault="002C462C" w:rsidP="00797137">
            <w:pPr>
              <w:jc w:val="center"/>
              <w:rPr>
                <w:b/>
                <w:bCs/>
                <w:sz w:val="18"/>
                <w:szCs w:val="18"/>
              </w:rPr>
            </w:pPr>
            <w:r w:rsidRPr="00797137">
              <w:rPr>
                <w:b/>
                <w:bCs/>
                <w:sz w:val="18"/>
                <w:szCs w:val="18"/>
              </w:rPr>
              <w:t>2007 рік</w:t>
            </w:r>
          </w:p>
        </w:tc>
        <w:tc>
          <w:tcPr>
            <w:tcW w:w="1425" w:type="pct"/>
            <w:gridSpan w:val="4"/>
          </w:tcPr>
          <w:p w:rsidR="002C462C" w:rsidRPr="00797137" w:rsidRDefault="002C462C" w:rsidP="00797137">
            <w:pPr>
              <w:tabs>
                <w:tab w:val="left" w:pos="2124"/>
              </w:tabs>
              <w:jc w:val="center"/>
              <w:rPr>
                <w:b/>
                <w:bCs/>
                <w:sz w:val="18"/>
                <w:szCs w:val="18"/>
              </w:rPr>
            </w:pPr>
            <w:r w:rsidRPr="00797137">
              <w:rPr>
                <w:b/>
                <w:bCs/>
                <w:sz w:val="18"/>
                <w:szCs w:val="18"/>
              </w:rPr>
              <w:t>2008 рік</w:t>
            </w:r>
          </w:p>
        </w:tc>
        <w:tc>
          <w:tcPr>
            <w:tcW w:w="386" w:type="pct"/>
            <w:vMerge w:val="restart"/>
          </w:tcPr>
          <w:p w:rsidR="002C462C" w:rsidRPr="00797137" w:rsidRDefault="002C462C" w:rsidP="00797137">
            <w:pPr>
              <w:tabs>
                <w:tab w:val="left" w:pos="0"/>
              </w:tabs>
              <w:jc w:val="center"/>
              <w:rPr>
                <w:b/>
                <w:bCs/>
                <w:sz w:val="18"/>
                <w:szCs w:val="18"/>
              </w:rPr>
            </w:pPr>
            <w:r w:rsidRPr="00797137">
              <w:rPr>
                <w:b/>
                <w:bCs/>
                <w:sz w:val="18"/>
                <w:szCs w:val="18"/>
              </w:rPr>
              <w:t>2007р.</w:t>
            </w:r>
          </w:p>
        </w:tc>
        <w:tc>
          <w:tcPr>
            <w:tcW w:w="386" w:type="pct"/>
            <w:vMerge w:val="restart"/>
          </w:tcPr>
          <w:p w:rsidR="002C462C" w:rsidRPr="00797137" w:rsidRDefault="002C462C" w:rsidP="00797137">
            <w:pPr>
              <w:tabs>
                <w:tab w:val="left" w:pos="-118"/>
                <w:tab w:val="left" w:pos="962"/>
              </w:tabs>
              <w:jc w:val="center"/>
              <w:rPr>
                <w:b/>
                <w:bCs/>
                <w:sz w:val="18"/>
                <w:szCs w:val="18"/>
              </w:rPr>
            </w:pPr>
            <w:r w:rsidRPr="00797137">
              <w:rPr>
                <w:b/>
                <w:bCs/>
                <w:sz w:val="18"/>
                <w:szCs w:val="18"/>
              </w:rPr>
              <w:t>2008р.</w:t>
            </w:r>
          </w:p>
        </w:tc>
      </w:tr>
      <w:tr w:rsidR="002C462C" w:rsidRPr="00797137" w:rsidTr="00FA4E4B">
        <w:tc>
          <w:tcPr>
            <w:tcW w:w="1173" w:type="pct"/>
            <w:vMerge/>
          </w:tcPr>
          <w:p w:rsidR="002C462C" w:rsidRPr="00797137" w:rsidRDefault="002C462C" w:rsidP="00797137">
            <w:pPr>
              <w:rPr>
                <w:b/>
                <w:bCs/>
                <w:sz w:val="18"/>
                <w:szCs w:val="18"/>
              </w:rPr>
            </w:pPr>
          </w:p>
        </w:tc>
        <w:tc>
          <w:tcPr>
            <w:tcW w:w="425" w:type="pct"/>
          </w:tcPr>
          <w:p w:rsidR="002C462C" w:rsidRPr="00797137" w:rsidRDefault="002C462C" w:rsidP="00797137">
            <w:pPr>
              <w:tabs>
                <w:tab w:val="left" w:pos="609"/>
              </w:tabs>
              <w:jc w:val="center"/>
              <w:rPr>
                <w:bCs/>
                <w:sz w:val="18"/>
                <w:szCs w:val="18"/>
              </w:rPr>
            </w:pPr>
            <w:r w:rsidRPr="00797137">
              <w:rPr>
                <w:bCs/>
                <w:sz w:val="18"/>
                <w:szCs w:val="18"/>
              </w:rPr>
              <w:t>І кв.</w:t>
            </w:r>
          </w:p>
        </w:tc>
        <w:tc>
          <w:tcPr>
            <w:tcW w:w="426" w:type="pct"/>
          </w:tcPr>
          <w:p w:rsidR="002C462C" w:rsidRPr="00797137" w:rsidRDefault="002C462C" w:rsidP="00797137">
            <w:pPr>
              <w:rPr>
                <w:sz w:val="18"/>
                <w:szCs w:val="18"/>
              </w:rPr>
            </w:pPr>
            <w:r w:rsidRPr="00797137">
              <w:rPr>
                <w:bCs/>
                <w:sz w:val="18"/>
                <w:szCs w:val="18"/>
              </w:rPr>
              <w:t>ІІкв.</w:t>
            </w:r>
          </w:p>
        </w:tc>
        <w:tc>
          <w:tcPr>
            <w:tcW w:w="422" w:type="pct"/>
          </w:tcPr>
          <w:p w:rsidR="002C462C" w:rsidRPr="00797137" w:rsidRDefault="002C462C" w:rsidP="00797137">
            <w:pPr>
              <w:rPr>
                <w:sz w:val="18"/>
                <w:szCs w:val="18"/>
              </w:rPr>
            </w:pPr>
            <w:r w:rsidRPr="00797137">
              <w:rPr>
                <w:bCs/>
                <w:sz w:val="18"/>
                <w:szCs w:val="18"/>
              </w:rPr>
              <w:t>ІІІкв.</w:t>
            </w:r>
          </w:p>
        </w:tc>
        <w:tc>
          <w:tcPr>
            <w:tcW w:w="356"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55" w:type="pct"/>
          </w:tcPr>
          <w:p w:rsidR="002C462C" w:rsidRPr="00797137" w:rsidRDefault="002C462C" w:rsidP="00797137">
            <w:pPr>
              <w:rPr>
                <w:sz w:val="18"/>
                <w:szCs w:val="18"/>
              </w:rPr>
            </w:pPr>
            <w:r w:rsidRPr="00797137">
              <w:rPr>
                <w:bCs/>
                <w:sz w:val="18"/>
                <w:szCs w:val="18"/>
              </w:rPr>
              <w:t>І кв.</w:t>
            </w:r>
          </w:p>
        </w:tc>
        <w:tc>
          <w:tcPr>
            <w:tcW w:w="355" w:type="pct"/>
          </w:tcPr>
          <w:p w:rsidR="002C462C" w:rsidRPr="00797137" w:rsidRDefault="002C462C" w:rsidP="00797137">
            <w:pPr>
              <w:rPr>
                <w:sz w:val="18"/>
                <w:szCs w:val="18"/>
              </w:rPr>
            </w:pPr>
            <w:r w:rsidRPr="00797137">
              <w:rPr>
                <w:bCs/>
                <w:sz w:val="18"/>
                <w:szCs w:val="18"/>
              </w:rPr>
              <w:t>І</w:t>
            </w:r>
            <w:r w:rsidRPr="00797137">
              <w:rPr>
                <w:bCs/>
                <w:sz w:val="18"/>
                <w:szCs w:val="18"/>
                <w:lang w:val="en-US"/>
              </w:rPr>
              <w:t>І</w:t>
            </w:r>
            <w:r w:rsidRPr="00797137">
              <w:rPr>
                <w:bCs/>
                <w:sz w:val="18"/>
                <w:szCs w:val="18"/>
              </w:rPr>
              <w:t xml:space="preserve"> кв.</w:t>
            </w:r>
          </w:p>
        </w:tc>
        <w:tc>
          <w:tcPr>
            <w:tcW w:w="355" w:type="pct"/>
          </w:tcPr>
          <w:p w:rsidR="002C462C" w:rsidRPr="00797137" w:rsidRDefault="002C462C" w:rsidP="00797137">
            <w:pPr>
              <w:rPr>
                <w:sz w:val="18"/>
                <w:szCs w:val="18"/>
              </w:rPr>
            </w:pPr>
            <w:r w:rsidRPr="00797137">
              <w:rPr>
                <w:bCs/>
                <w:sz w:val="18"/>
                <w:szCs w:val="18"/>
              </w:rPr>
              <w:t>ІІІкв.</w:t>
            </w:r>
          </w:p>
        </w:tc>
        <w:tc>
          <w:tcPr>
            <w:tcW w:w="359" w:type="pct"/>
          </w:tcPr>
          <w:p w:rsidR="002C462C" w:rsidRPr="00797137" w:rsidRDefault="002C462C" w:rsidP="00797137">
            <w:pPr>
              <w:rPr>
                <w:sz w:val="18"/>
                <w:szCs w:val="18"/>
              </w:rPr>
            </w:pPr>
            <w:r w:rsidRPr="00797137">
              <w:rPr>
                <w:bCs/>
                <w:sz w:val="18"/>
                <w:szCs w:val="18"/>
              </w:rPr>
              <w:t>І</w:t>
            </w:r>
            <w:r w:rsidRPr="00797137">
              <w:rPr>
                <w:bCs/>
                <w:sz w:val="18"/>
                <w:szCs w:val="18"/>
                <w:lang w:val="en-US"/>
              </w:rPr>
              <w:t>V</w:t>
            </w:r>
            <w:r w:rsidRPr="00797137">
              <w:rPr>
                <w:bCs/>
                <w:sz w:val="18"/>
                <w:szCs w:val="18"/>
              </w:rPr>
              <w:t>кв.</w:t>
            </w:r>
          </w:p>
        </w:tc>
        <w:tc>
          <w:tcPr>
            <w:tcW w:w="386" w:type="pct"/>
            <w:vMerge/>
          </w:tcPr>
          <w:p w:rsidR="002C462C" w:rsidRPr="00797137" w:rsidRDefault="002C462C" w:rsidP="00797137">
            <w:pPr>
              <w:jc w:val="center"/>
              <w:rPr>
                <w:b/>
                <w:bCs/>
                <w:sz w:val="18"/>
                <w:szCs w:val="18"/>
              </w:rPr>
            </w:pPr>
          </w:p>
        </w:tc>
        <w:tc>
          <w:tcPr>
            <w:tcW w:w="386" w:type="pct"/>
            <w:vMerge/>
          </w:tcPr>
          <w:p w:rsidR="002C462C" w:rsidRPr="00797137" w:rsidRDefault="002C462C" w:rsidP="00797137">
            <w:pPr>
              <w:jc w:val="center"/>
              <w:rPr>
                <w:b/>
                <w:bCs/>
                <w:sz w:val="18"/>
                <w:szCs w:val="18"/>
              </w:rPr>
            </w:pP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РАХУНОК ПОТОЧНИХ ОПЕРАЦІЙ</w:t>
            </w:r>
          </w:p>
        </w:tc>
        <w:tc>
          <w:tcPr>
            <w:tcW w:w="425" w:type="pct"/>
          </w:tcPr>
          <w:p w:rsidR="002C462C" w:rsidRPr="00797137" w:rsidRDefault="002C462C" w:rsidP="00797137">
            <w:pPr>
              <w:tabs>
                <w:tab w:val="left" w:pos="908"/>
              </w:tabs>
              <w:ind w:hanging="133"/>
              <w:jc w:val="center"/>
              <w:rPr>
                <w:b/>
                <w:bCs/>
                <w:sz w:val="18"/>
                <w:szCs w:val="18"/>
                <w:u w:val="single"/>
              </w:rPr>
            </w:pPr>
            <w:r w:rsidRPr="00797137">
              <w:rPr>
                <w:b/>
                <w:bCs/>
                <w:sz w:val="18"/>
                <w:szCs w:val="18"/>
                <w:u w:val="single"/>
              </w:rPr>
              <w:t>-1081</w:t>
            </w:r>
          </w:p>
        </w:tc>
        <w:tc>
          <w:tcPr>
            <w:tcW w:w="426" w:type="pct"/>
          </w:tcPr>
          <w:p w:rsidR="002C462C" w:rsidRPr="00797137" w:rsidRDefault="002C462C" w:rsidP="00797137">
            <w:pPr>
              <w:ind w:hanging="133"/>
              <w:jc w:val="center"/>
              <w:rPr>
                <w:b/>
                <w:bCs/>
                <w:sz w:val="18"/>
                <w:szCs w:val="18"/>
                <w:u w:val="single"/>
              </w:rPr>
            </w:pPr>
            <w:r w:rsidRPr="00797137">
              <w:rPr>
                <w:b/>
                <w:bCs/>
                <w:sz w:val="18"/>
                <w:szCs w:val="18"/>
                <w:u w:val="single"/>
              </w:rPr>
              <w:t>-622</w:t>
            </w:r>
          </w:p>
        </w:tc>
        <w:tc>
          <w:tcPr>
            <w:tcW w:w="422" w:type="pct"/>
          </w:tcPr>
          <w:p w:rsidR="002C462C" w:rsidRPr="00797137" w:rsidRDefault="002C462C" w:rsidP="00797137">
            <w:pPr>
              <w:ind w:hanging="133"/>
              <w:jc w:val="center"/>
              <w:rPr>
                <w:b/>
                <w:bCs/>
                <w:sz w:val="18"/>
                <w:szCs w:val="18"/>
                <w:u w:val="single"/>
              </w:rPr>
            </w:pPr>
            <w:r w:rsidRPr="00797137">
              <w:rPr>
                <w:b/>
                <w:bCs/>
                <w:sz w:val="18"/>
                <w:szCs w:val="18"/>
                <w:u w:val="single"/>
              </w:rPr>
              <w:t>-312</w:t>
            </w:r>
          </w:p>
        </w:tc>
        <w:tc>
          <w:tcPr>
            <w:tcW w:w="356" w:type="pct"/>
          </w:tcPr>
          <w:p w:rsidR="002C462C" w:rsidRPr="00797137" w:rsidRDefault="002C462C" w:rsidP="00797137">
            <w:pPr>
              <w:ind w:hanging="133"/>
              <w:jc w:val="center"/>
              <w:rPr>
                <w:b/>
                <w:bCs/>
                <w:sz w:val="18"/>
                <w:szCs w:val="18"/>
                <w:u w:val="single"/>
              </w:rPr>
            </w:pPr>
            <w:r w:rsidRPr="00797137">
              <w:rPr>
                <w:b/>
                <w:bCs/>
                <w:sz w:val="18"/>
                <w:szCs w:val="18"/>
                <w:u w:val="single"/>
              </w:rPr>
              <w:t>-3257</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700</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3359</w:t>
            </w:r>
          </w:p>
        </w:tc>
        <w:tc>
          <w:tcPr>
            <w:tcW w:w="355" w:type="pct"/>
          </w:tcPr>
          <w:p w:rsidR="002C462C" w:rsidRPr="00797137" w:rsidRDefault="002C462C" w:rsidP="00797137">
            <w:pPr>
              <w:ind w:hanging="133"/>
              <w:jc w:val="center"/>
              <w:rPr>
                <w:b/>
                <w:bCs/>
                <w:sz w:val="18"/>
                <w:szCs w:val="18"/>
                <w:u w:val="single"/>
              </w:rPr>
            </w:pPr>
            <w:r w:rsidRPr="00797137">
              <w:rPr>
                <w:b/>
                <w:bCs/>
                <w:sz w:val="18"/>
                <w:szCs w:val="18"/>
                <w:u w:val="single"/>
              </w:rPr>
              <w:t>-2128</w:t>
            </w:r>
          </w:p>
        </w:tc>
        <w:tc>
          <w:tcPr>
            <w:tcW w:w="359" w:type="pct"/>
          </w:tcPr>
          <w:p w:rsidR="002C462C" w:rsidRPr="00797137" w:rsidRDefault="002C462C" w:rsidP="00797137">
            <w:pPr>
              <w:ind w:hanging="133"/>
              <w:jc w:val="center"/>
              <w:rPr>
                <w:b/>
                <w:bCs/>
                <w:sz w:val="18"/>
                <w:szCs w:val="18"/>
                <w:u w:val="single"/>
              </w:rPr>
            </w:pPr>
            <w:r w:rsidRPr="00797137">
              <w:rPr>
                <w:b/>
                <w:bCs/>
                <w:sz w:val="18"/>
                <w:szCs w:val="18"/>
                <w:u w:val="single"/>
              </w:rPr>
              <w:t>-3746</w:t>
            </w:r>
          </w:p>
        </w:tc>
        <w:tc>
          <w:tcPr>
            <w:tcW w:w="386" w:type="pct"/>
          </w:tcPr>
          <w:p w:rsidR="002C462C" w:rsidRPr="00797137" w:rsidRDefault="002C462C" w:rsidP="00797137">
            <w:pPr>
              <w:tabs>
                <w:tab w:val="left" w:pos="717"/>
              </w:tabs>
              <w:ind w:hanging="133"/>
              <w:jc w:val="center"/>
              <w:rPr>
                <w:b/>
                <w:bCs/>
                <w:sz w:val="18"/>
                <w:szCs w:val="18"/>
                <w:u w:val="single"/>
              </w:rPr>
            </w:pPr>
            <w:r w:rsidRPr="00797137">
              <w:rPr>
                <w:b/>
                <w:bCs/>
                <w:sz w:val="18"/>
                <w:szCs w:val="18"/>
                <w:u w:val="single"/>
              </w:rPr>
              <w:t>-5272</w:t>
            </w:r>
          </w:p>
        </w:tc>
        <w:tc>
          <w:tcPr>
            <w:tcW w:w="386" w:type="pct"/>
          </w:tcPr>
          <w:p w:rsidR="002C462C" w:rsidRPr="00797137" w:rsidRDefault="002C462C" w:rsidP="00797137">
            <w:pPr>
              <w:tabs>
                <w:tab w:val="left" w:pos="696"/>
              </w:tabs>
              <w:ind w:hanging="133"/>
              <w:jc w:val="center"/>
              <w:rPr>
                <w:b/>
                <w:bCs/>
                <w:sz w:val="18"/>
                <w:szCs w:val="18"/>
                <w:u w:val="single"/>
              </w:rPr>
            </w:pPr>
            <w:r w:rsidRPr="00797137">
              <w:rPr>
                <w:b/>
                <w:bCs/>
                <w:sz w:val="18"/>
                <w:szCs w:val="18"/>
                <w:u w:val="single"/>
              </w:rPr>
              <w:t>-1293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 ТА ПОСЛУГ</w:t>
            </w:r>
          </w:p>
        </w:tc>
        <w:tc>
          <w:tcPr>
            <w:tcW w:w="425" w:type="pct"/>
          </w:tcPr>
          <w:p w:rsidR="002C462C" w:rsidRPr="00797137" w:rsidRDefault="002C462C" w:rsidP="00797137">
            <w:pPr>
              <w:ind w:hanging="133"/>
              <w:jc w:val="center"/>
              <w:rPr>
                <w:bCs/>
                <w:sz w:val="18"/>
                <w:szCs w:val="18"/>
              </w:rPr>
            </w:pPr>
            <w:r w:rsidRPr="00797137">
              <w:rPr>
                <w:bCs/>
                <w:sz w:val="18"/>
                <w:szCs w:val="18"/>
              </w:rPr>
              <w:t>-1685</w:t>
            </w:r>
          </w:p>
        </w:tc>
        <w:tc>
          <w:tcPr>
            <w:tcW w:w="426" w:type="pct"/>
          </w:tcPr>
          <w:p w:rsidR="002C462C" w:rsidRPr="00797137" w:rsidRDefault="002C462C" w:rsidP="00797137">
            <w:pPr>
              <w:ind w:hanging="133"/>
              <w:jc w:val="center"/>
              <w:rPr>
                <w:bCs/>
                <w:sz w:val="18"/>
                <w:szCs w:val="18"/>
              </w:rPr>
            </w:pPr>
            <w:r w:rsidRPr="00797137">
              <w:rPr>
                <w:bCs/>
                <w:sz w:val="18"/>
                <w:szCs w:val="18"/>
              </w:rPr>
              <w:t>-1253</w:t>
            </w:r>
          </w:p>
        </w:tc>
        <w:tc>
          <w:tcPr>
            <w:tcW w:w="422" w:type="pct"/>
          </w:tcPr>
          <w:p w:rsidR="002C462C" w:rsidRPr="00797137" w:rsidRDefault="002C462C" w:rsidP="00797137">
            <w:pPr>
              <w:ind w:hanging="133"/>
              <w:jc w:val="center"/>
              <w:rPr>
                <w:bCs/>
                <w:sz w:val="18"/>
                <w:szCs w:val="18"/>
              </w:rPr>
            </w:pPr>
            <w:r w:rsidRPr="00797137">
              <w:rPr>
                <w:bCs/>
                <w:sz w:val="18"/>
                <w:szCs w:val="18"/>
              </w:rPr>
              <w:t>-1070</w:t>
            </w:r>
          </w:p>
        </w:tc>
        <w:tc>
          <w:tcPr>
            <w:tcW w:w="356" w:type="pct"/>
          </w:tcPr>
          <w:p w:rsidR="002C462C" w:rsidRPr="00797137" w:rsidRDefault="002C462C" w:rsidP="00797137">
            <w:pPr>
              <w:ind w:hanging="133"/>
              <w:jc w:val="center"/>
              <w:rPr>
                <w:bCs/>
                <w:sz w:val="18"/>
                <w:szCs w:val="18"/>
              </w:rPr>
            </w:pPr>
            <w:r w:rsidRPr="00797137">
              <w:rPr>
                <w:bCs/>
                <w:sz w:val="18"/>
                <w:szCs w:val="18"/>
              </w:rPr>
              <w:t>-4144</w:t>
            </w:r>
          </w:p>
        </w:tc>
        <w:tc>
          <w:tcPr>
            <w:tcW w:w="355" w:type="pct"/>
          </w:tcPr>
          <w:p w:rsidR="002C462C" w:rsidRPr="00797137" w:rsidRDefault="002C462C" w:rsidP="00797137">
            <w:pPr>
              <w:ind w:hanging="133"/>
              <w:jc w:val="center"/>
              <w:rPr>
                <w:bCs/>
                <w:sz w:val="18"/>
                <w:szCs w:val="18"/>
              </w:rPr>
            </w:pPr>
            <w:r w:rsidRPr="00797137">
              <w:rPr>
                <w:bCs/>
                <w:sz w:val="18"/>
                <w:szCs w:val="18"/>
              </w:rPr>
              <w:t>-4451</w:t>
            </w:r>
          </w:p>
        </w:tc>
        <w:tc>
          <w:tcPr>
            <w:tcW w:w="355" w:type="pct"/>
          </w:tcPr>
          <w:p w:rsidR="002C462C" w:rsidRPr="00797137" w:rsidRDefault="002C462C" w:rsidP="00797137">
            <w:pPr>
              <w:ind w:hanging="133"/>
              <w:jc w:val="center"/>
              <w:rPr>
                <w:bCs/>
                <w:sz w:val="18"/>
                <w:szCs w:val="18"/>
              </w:rPr>
            </w:pPr>
            <w:r w:rsidRPr="00797137">
              <w:rPr>
                <w:bCs/>
                <w:sz w:val="18"/>
                <w:szCs w:val="18"/>
              </w:rPr>
              <w:t>-3909</w:t>
            </w:r>
          </w:p>
        </w:tc>
        <w:tc>
          <w:tcPr>
            <w:tcW w:w="355" w:type="pct"/>
          </w:tcPr>
          <w:p w:rsidR="002C462C" w:rsidRPr="00797137" w:rsidRDefault="002C462C" w:rsidP="00797137">
            <w:pPr>
              <w:ind w:hanging="133"/>
              <w:jc w:val="center"/>
              <w:rPr>
                <w:bCs/>
                <w:sz w:val="18"/>
                <w:szCs w:val="18"/>
              </w:rPr>
            </w:pPr>
            <w:r w:rsidRPr="00797137">
              <w:rPr>
                <w:bCs/>
                <w:sz w:val="18"/>
                <w:szCs w:val="18"/>
              </w:rPr>
              <w:t>-2577</w:t>
            </w:r>
          </w:p>
        </w:tc>
        <w:tc>
          <w:tcPr>
            <w:tcW w:w="359" w:type="pct"/>
          </w:tcPr>
          <w:p w:rsidR="002C462C" w:rsidRPr="00797137" w:rsidRDefault="002C462C" w:rsidP="00797137">
            <w:pPr>
              <w:ind w:hanging="133"/>
              <w:jc w:val="center"/>
              <w:rPr>
                <w:bCs/>
                <w:sz w:val="18"/>
                <w:szCs w:val="18"/>
              </w:rPr>
            </w:pPr>
            <w:r w:rsidRPr="00797137">
              <w:rPr>
                <w:bCs/>
                <w:sz w:val="18"/>
                <w:szCs w:val="18"/>
              </w:rPr>
              <w:t>-3583</w:t>
            </w:r>
          </w:p>
        </w:tc>
        <w:tc>
          <w:tcPr>
            <w:tcW w:w="386" w:type="pct"/>
          </w:tcPr>
          <w:p w:rsidR="002C462C" w:rsidRPr="00797137" w:rsidRDefault="002C462C" w:rsidP="00797137">
            <w:pPr>
              <w:tabs>
                <w:tab w:val="left" w:pos="981"/>
              </w:tabs>
              <w:ind w:hanging="133"/>
              <w:jc w:val="center"/>
              <w:rPr>
                <w:bCs/>
                <w:sz w:val="18"/>
                <w:szCs w:val="18"/>
              </w:rPr>
            </w:pPr>
            <w:r w:rsidRPr="00797137">
              <w:rPr>
                <w:bCs/>
                <w:sz w:val="18"/>
                <w:szCs w:val="18"/>
              </w:rPr>
              <w:t>-8152</w:t>
            </w:r>
          </w:p>
        </w:tc>
        <w:tc>
          <w:tcPr>
            <w:tcW w:w="386" w:type="pct"/>
          </w:tcPr>
          <w:p w:rsidR="002C462C" w:rsidRPr="00797137" w:rsidRDefault="002C462C" w:rsidP="00797137">
            <w:pPr>
              <w:ind w:hanging="133"/>
              <w:jc w:val="center"/>
              <w:rPr>
                <w:bCs/>
                <w:sz w:val="18"/>
                <w:szCs w:val="18"/>
              </w:rPr>
            </w:pPr>
            <w:r w:rsidRPr="00797137">
              <w:rPr>
                <w:bCs/>
                <w:sz w:val="18"/>
                <w:szCs w:val="18"/>
              </w:rPr>
              <w:t>-1452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 ТА ПОРСЛУГ</w:t>
            </w:r>
          </w:p>
        </w:tc>
        <w:tc>
          <w:tcPr>
            <w:tcW w:w="425" w:type="pct"/>
          </w:tcPr>
          <w:p w:rsidR="002C462C" w:rsidRPr="00797137" w:rsidRDefault="002C462C" w:rsidP="00797137">
            <w:pPr>
              <w:jc w:val="center"/>
              <w:rPr>
                <w:bCs/>
                <w:sz w:val="18"/>
                <w:szCs w:val="18"/>
              </w:rPr>
            </w:pPr>
            <w:r w:rsidRPr="00797137">
              <w:rPr>
                <w:bCs/>
                <w:sz w:val="18"/>
                <w:szCs w:val="18"/>
              </w:rPr>
              <w:t>13369</w:t>
            </w:r>
          </w:p>
        </w:tc>
        <w:tc>
          <w:tcPr>
            <w:tcW w:w="426" w:type="pct"/>
          </w:tcPr>
          <w:p w:rsidR="002C462C" w:rsidRPr="00797137" w:rsidRDefault="002C462C" w:rsidP="00797137">
            <w:pPr>
              <w:jc w:val="center"/>
              <w:rPr>
                <w:bCs/>
                <w:sz w:val="18"/>
                <w:szCs w:val="18"/>
              </w:rPr>
            </w:pPr>
            <w:r w:rsidRPr="00797137">
              <w:rPr>
                <w:bCs/>
                <w:sz w:val="18"/>
                <w:szCs w:val="18"/>
              </w:rPr>
              <w:t>15775</w:t>
            </w:r>
          </w:p>
        </w:tc>
        <w:tc>
          <w:tcPr>
            <w:tcW w:w="422" w:type="pct"/>
          </w:tcPr>
          <w:p w:rsidR="002C462C" w:rsidRPr="00797137" w:rsidRDefault="002C462C" w:rsidP="00797137">
            <w:pPr>
              <w:jc w:val="center"/>
              <w:rPr>
                <w:bCs/>
                <w:sz w:val="18"/>
                <w:szCs w:val="18"/>
              </w:rPr>
            </w:pPr>
            <w:r w:rsidRPr="00797137">
              <w:rPr>
                <w:bCs/>
                <w:sz w:val="18"/>
                <w:szCs w:val="18"/>
              </w:rPr>
              <w:t>17523</w:t>
            </w:r>
          </w:p>
        </w:tc>
        <w:tc>
          <w:tcPr>
            <w:tcW w:w="356" w:type="pct"/>
          </w:tcPr>
          <w:p w:rsidR="002C462C" w:rsidRPr="00797137" w:rsidRDefault="002C462C" w:rsidP="00797137">
            <w:pPr>
              <w:jc w:val="center"/>
              <w:rPr>
                <w:bCs/>
                <w:sz w:val="18"/>
                <w:szCs w:val="18"/>
              </w:rPr>
            </w:pPr>
            <w:r w:rsidRPr="00797137">
              <w:rPr>
                <w:bCs/>
                <w:sz w:val="18"/>
                <w:szCs w:val="18"/>
              </w:rPr>
              <w:t>17334</w:t>
            </w:r>
          </w:p>
        </w:tc>
        <w:tc>
          <w:tcPr>
            <w:tcW w:w="355" w:type="pct"/>
          </w:tcPr>
          <w:p w:rsidR="002C462C" w:rsidRPr="00797137" w:rsidRDefault="002C462C" w:rsidP="00797137">
            <w:pPr>
              <w:jc w:val="center"/>
              <w:rPr>
                <w:bCs/>
                <w:sz w:val="18"/>
                <w:szCs w:val="18"/>
              </w:rPr>
            </w:pPr>
            <w:r w:rsidRPr="00797137">
              <w:rPr>
                <w:bCs/>
                <w:sz w:val="18"/>
                <w:szCs w:val="18"/>
              </w:rPr>
              <w:t>17528</w:t>
            </w:r>
          </w:p>
        </w:tc>
        <w:tc>
          <w:tcPr>
            <w:tcW w:w="355" w:type="pct"/>
          </w:tcPr>
          <w:p w:rsidR="002C462C" w:rsidRPr="00797137" w:rsidRDefault="002C462C" w:rsidP="00797137">
            <w:pPr>
              <w:jc w:val="center"/>
              <w:rPr>
                <w:bCs/>
                <w:sz w:val="18"/>
                <w:szCs w:val="18"/>
              </w:rPr>
            </w:pPr>
            <w:r w:rsidRPr="00797137">
              <w:rPr>
                <w:bCs/>
                <w:sz w:val="18"/>
                <w:szCs w:val="18"/>
              </w:rPr>
              <w:t>23516</w:t>
            </w:r>
          </w:p>
        </w:tc>
        <w:tc>
          <w:tcPr>
            <w:tcW w:w="355" w:type="pct"/>
          </w:tcPr>
          <w:p w:rsidR="002C462C" w:rsidRPr="00797137" w:rsidRDefault="002C462C" w:rsidP="00797137">
            <w:pPr>
              <w:jc w:val="center"/>
              <w:rPr>
                <w:bCs/>
                <w:sz w:val="18"/>
                <w:szCs w:val="18"/>
              </w:rPr>
            </w:pPr>
            <w:r w:rsidRPr="00797137">
              <w:rPr>
                <w:bCs/>
                <w:sz w:val="18"/>
                <w:szCs w:val="18"/>
              </w:rPr>
              <w:t>27253</w:t>
            </w:r>
          </w:p>
        </w:tc>
        <w:tc>
          <w:tcPr>
            <w:tcW w:w="359" w:type="pct"/>
          </w:tcPr>
          <w:p w:rsidR="002C462C" w:rsidRPr="00797137" w:rsidRDefault="002C462C" w:rsidP="00797137">
            <w:pPr>
              <w:jc w:val="center"/>
              <w:rPr>
                <w:bCs/>
                <w:sz w:val="18"/>
                <w:szCs w:val="18"/>
              </w:rPr>
            </w:pPr>
            <w:r w:rsidRPr="00797137">
              <w:rPr>
                <w:bCs/>
                <w:sz w:val="18"/>
                <w:szCs w:val="18"/>
              </w:rPr>
              <w:t>17315</w:t>
            </w:r>
          </w:p>
        </w:tc>
        <w:tc>
          <w:tcPr>
            <w:tcW w:w="386" w:type="pct"/>
          </w:tcPr>
          <w:p w:rsidR="002C462C" w:rsidRPr="00797137" w:rsidRDefault="002C462C" w:rsidP="00797137">
            <w:pPr>
              <w:tabs>
                <w:tab w:val="left" w:pos="10"/>
              </w:tabs>
              <w:jc w:val="center"/>
              <w:rPr>
                <w:bCs/>
                <w:sz w:val="18"/>
                <w:szCs w:val="18"/>
              </w:rPr>
            </w:pPr>
            <w:r w:rsidRPr="00797137">
              <w:rPr>
                <w:bCs/>
                <w:sz w:val="18"/>
                <w:szCs w:val="18"/>
              </w:rPr>
              <w:t>64001</w:t>
            </w:r>
          </w:p>
        </w:tc>
        <w:tc>
          <w:tcPr>
            <w:tcW w:w="386" w:type="pct"/>
          </w:tcPr>
          <w:p w:rsidR="002C462C" w:rsidRPr="00797137" w:rsidRDefault="002C462C" w:rsidP="00797137">
            <w:pPr>
              <w:jc w:val="center"/>
              <w:rPr>
                <w:bCs/>
                <w:sz w:val="18"/>
                <w:szCs w:val="18"/>
              </w:rPr>
            </w:pPr>
            <w:r w:rsidRPr="00797137">
              <w:rPr>
                <w:bCs/>
                <w:sz w:val="18"/>
                <w:szCs w:val="18"/>
              </w:rPr>
              <w:t>8561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 ТА ПОСЛУГ</w:t>
            </w:r>
          </w:p>
        </w:tc>
        <w:tc>
          <w:tcPr>
            <w:tcW w:w="425" w:type="pct"/>
          </w:tcPr>
          <w:p w:rsidR="002C462C" w:rsidRPr="00797137" w:rsidRDefault="002C462C" w:rsidP="00797137">
            <w:pPr>
              <w:jc w:val="center"/>
              <w:rPr>
                <w:bCs/>
                <w:sz w:val="18"/>
                <w:szCs w:val="18"/>
              </w:rPr>
            </w:pPr>
            <w:r w:rsidRPr="00797137">
              <w:rPr>
                <w:bCs/>
                <w:sz w:val="18"/>
                <w:szCs w:val="18"/>
              </w:rPr>
              <w:t>-15054</w:t>
            </w:r>
          </w:p>
        </w:tc>
        <w:tc>
          <w:tcPr>
            <w:tcW w:w="426" w:type="pct"/>
          </w:tcPr>
          <w:p w:rsidR="002C462C" w:rsidRPr="00797137" w:rsidRDefault="002C462C" w:rsidP="00797137">
            <w:pPr>
              <w:jc w:val="center"/>
              <w:rPr>
                <w:bCs/>
                <w:sz w:val="18"/>
                <w:szCs w:val="18"/>
              </w:rPr>
            </w:pPr>
            <w:r w:rsidRPr="00797137">
              <w:rPr>
                <w:bCs/>
                <w:sz w:val="18"/>
                <w:szCs w:val="18"/>
              </w:rPr>
              <w:t>-17028</w:t>
            </w:r>
          </w:p>
        </w:tc>
        <w:tc>
          <w:tcPr>
            <w:tcW w:w="422" w:type="pct"/>
          </w:tcPr>
          <w:p w:rsidR="002C462C" w:rsidRPr="00797137" w:rsidRDefault="002C462C" w:rsidP="00797137">
            <w:pPr>
              <w:jc w:val="center"/>
              <w:rPr>
                <w:bCs/>
                <w:sz w:val="18"/>
                <w:szCs w:val="18"/>
              </w:rPr>
            </w:pPr>
            <w:r w:rsidRPr="00797137">
              <w:rPr>
                <w:bCs/>
                <w:sz w:val="18"/>
                <w:szCs w:val="18"/>
              </w:rPr>
              <w:t>-18593</w:t>
            </w:r>
          </w:p>
        </w:tc>
        <w:tc>
          <w:tcPr>
            <w:tcW w:w="356" w:type="pct"/>
          </w:tcPr>
          <w:p w:rsidR="002C462C" w:rsidRPr="00797137" w:rsidRDefault="002C462C" w:rsidP="00797137">
            <w:pPr>
              <w:jc w:val="center"/>
              <w:rPr>
                <w:bCs/>
                <w:sz w:val="17"/>
                <w:szCs w:val="17"/>
              </w:rPr>
            </w:pPr>
            <w:r w:rsidRPr="00797137">
              <w:rPr>
                <w:bCs/>
                <w:sz w:val="17"/>
                <w:szCs w:val="17"/>
              </w:rPr>
              <w:t>-21478</w:t>
            </w:r>
          </w:p>
        </w:tc>
        <w:tc>
          <w:tcPr>
            <w:tcW w:w="355" w:type="pct"/>
          </w:tcPr>
          <w:p w:rsidR="002C462C" w:rsidRPr="00797137" w:rsidRDefault="002C462C" w:rsidP="00797137">
            <w:pPr>
              <w:jc w:val="center"/>
              <w:rPr>
                <w:bCs/>
                <w:sz w:val="17"/>
                <w:szCs w:val="17"/>
              </w:rPr>
            </w:pPr>
            <w:r w:rsidRPr="00797137">
              <w:rPr>
                <w:bCs/>
                <w:sz w:val="17"/>
                <w:szCs w:val="17"/>
              </w:rPr>
              <w:t>-21979</w:t>
            </w:r>
          </w:p>
        </w:tc>
        <w:tc>
          <w:tcPr>
            <w:tcW w:w="355" w:type="pct"/>
          </w:tcPr>
          <w:p w:rsidR="002C462C" w:rsidRPr="00797137" w:rsidRDefault="002C462C" w:rsidP="00797137">
            <w:pPr>
              <w:jc w:val="center"/>
              <w:rPr>
                <w:bCs/>
                <w:sz w:val="17"/>
                <w:szCs w:val="17"/>
              </w:rPr>
            </w:pPr>
            <w:r w:rsidRPr="00797137">
              <w:rPr>
                <w:bCs/>
                <w:sz w:val="17"/>
                <w:szCs w:val="17"/>
              </w:rPr>
              <w:t>-27425</w:t>
            </w:r>
          </w:p>
        </w:tc>
        <w:tc>
          <w:tcPr>
            <w:tcW w:w="355" w:type="pct"/>
          </w:tcPr>
          <w:p w:rsidR="002C462C" w:rsidRPr="00797137" w:rsidRDefault="002C462C" w:rsidP="00797137">
            <w:pPr>
              <w:jc w:val="center"/>
              <w:rPr>
                <w:bCs/>
                <w:sz w:val="17"/>
                <w:szCs w:val="17"/>
              </w:rPr>
            </w:pPr>
            <w:r w:rsidRPr="00797137">
              <w:rPr>
                <w:bCs/>
                <w:sz w:val="17"/>
                <w:szCs w:val="17"/>
              </w:rPr>
              <w:t>-29830</w:t>
            </w:r>
          </w:p>
        </w:tc>
        <w:tc>
          <w:tcPr>
            <w:tcW w:w="359" w:type="pct"/>
          </w:tcPr>
          <w:p w:rsidR="002C462C" w:rsidRPr="00797137" w:rsidRDefault="002C462C" w:rsidP="00797137">
            <w:pPr>
              <w:jc w:val="center"/>
              <w:rPr>
                <w:bCs/>
                <w:sz w:val="17"/>
                <w:szCs w:val="17"/>
              </w:rPr>
            </w:pPr>
            <w:r w:rsidRPr="00797137">
              <w:rPr>
                <w:bCs/>
                <w:sz w:val="17"/>
                <w:szCs w:val="17"/>
              </w:rPr>
              <w:t>-20898</w:t>
            </w:r>
          </w:p>
        </w:tc>
        <w:tc>
          <w:tcPr>
            <w:tcW w:w="386" w:type="pct"/>
          </w:tcPr>
          <w:p w:rsidR="002C462C" w:rsidRPr="00797137" w:rsidRDefault="002C462C" w:rsidP="00797137">
            <w:pPr>
              <w:jc w:val="center"/>
              <w:rPr>
                <w:bCs/>
                <w:sz w:val="18"/>
                <w:szCs w:val="18"/>
              </w:rPr>
            </w:pPr>
            <w:r w:rsidRPr="00797137">
              <w:rPr>
                <w:bCs/>
                <w:sz w:val="18"/>
                <w:szCs w:val="18"/>
              </w:rPr>
              <w:t>-72153</w:t>
            </w:r>
          </w:p>
        </w:tc>
        <w:tc>
          <w:tcPr>
            <w:tcW w:w="386" w:type="pct"/>
          </w:tcPr>
          <w:p w:rsidR="002C462C" w:rsidRPr="00797137" w:rsidRDefault="002C462C" w:rsidP="00797137">
            <w:pPr>
              <w:tabs>
                <w:tab w:val="left" w:pos="771"/>
                <w:tab w:val="left" w:pos="951"/>
              </w:tabs>
              <w:jc w:val="center"/>
              <w:rPr>
                <w:bCs/>
                <w:sz w:val="18"/>
                <w:szCs w:val="18"/>
              </w:rPr>
            </w:pPr>
            <w:r w:rsidRPr="00797137">
              <w:rPr>
                <w:bCs/>
                <w:sz w:val="18"/>
                <w:szCs w:val="18"/>
              </w:rPr>
              <w:t>-100132</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ТОВАРІВ</w:t>
            </w:r>
          </w:p>
        </w:tc>
        <w:tc>
          <w:tcPr>
            <w:tcW w:w="425" w:type="pct"/>
          </w:tcPr>
          <w:p w:rsidR="002C462C" w:rsidRPr="00797137" w:rsidRDefault="002C462C" w:rsidP="00797137">
            <w:pPr>
              <w:jc w:val="center"/>
              <w:rPr>
                <w:bCs/>
                <w:sz w:val="18"/>
                <w:szCs w:val="18"/>
              </w:rPr>
            </w:pPr>
            <w:r w:rsidRPr="00797137">
              <w:rPr>
                <w:bCs/>
                <w:sz w:val="18"/>
                <w:szCs w:val="18"/>
              </w:rPr>
              <w:t>-1735</w:t>
            </w:r>
          </w:p>
        </w:tc>
        <w:tc>
          <w:tcPr>
            <w:tcW w:w="426" w:type="pct"/>
          </w:tcPr>
          <w:p w:rsidR="002C462C" w:rsidRPr="00797137" w:rsidRDefault="002C462C" w:rsidP="00797137">
            <w:pPr>
              <w:jc w:val="center"/>
              <w:rPr>
                <w:bCs/>
                <w:sz w:val="18"/>
                <w:szCs w:val="18"/>
              </w:rPr>
            </w:pPr>
            <w:r w:rsidRPr="00797137">
              <w:rPr>
                <w:bCs/>
                <w:sz w:val="18"/>
                <w:szCs w:val="18"/>
              </w:rPr>
              <w:t>-1701</w:t>
            </w:r>
          </w:p>
        </w:tc>
        <w:tc>
          <w:tcPr>
            <w:tcW w:w="422" w:type="pct"/>
          </w:tcPr>
          <w:p w:rsidR="002C462C" w:rsidRPr="00797137" w:rsidRDefault="002C462C" w:rsidP="00797137">
            <w:pPr>
              <w:jc w:val="center"/>
              <w:rPr>
                <w:bCs/>
                <w:sz w:val="18"/>
                <w:szCs w:val="18"/>
              </w:rPr>
            </w:pPr>
            <w:r w:rsidRPr="00797137">
              <w:rPr>
                <w:bCs/>
                <w:sz w:val="18"/>
                <w:szCs w:val="18"/>
              </w:rPr>
              <w:t>-2684</w:t>
            </w:r>
          </w:p>
        </w:tc>
        <w:tc>
          <w:tcPr>
            <w:tcW w:w="356" w:type="pct"/>
          </w:tcPr>
          <w:p w:rsidR="002C462C" w:rsidRPr="00797137" w:rsidRDefault="002C462C" w:rsidP="00797137">
            <w:pPr>
              <w:jc w:val="center"/>
              <w:rPr>
                <w:bCs/>
                <w:sz w:val="18"/>
                <w:szCs w:val="18"/>
              </w:rPr>
            </w:pPr>
            <w:r w:rsidRPr="00797137">
              <w:rPr>
                <w:bCs/>
                <w:sz w:val="18"/>
                <w:szCs w:val="18"/>
              </w:rPr>
              <w:t>-4452</w:t>
            </w:r>
          </w:p>
        </w:tc>
        <w:tc>
          <w:tcPr>
            <w:tcW w:w="355" w:type="pct"/>
          </w:tcPr>
          <w:p w:rsidR="002C462C" w:rsidRPr="00797137" w:rsidRDefault="002C462C" w:rsidP="00797137">
            <w:pPr>
              <w:jc w:val="center"/>
              <w:rPr>
                <w:bCs/>
                <w:sz w:val="18"/>
                <w:szCs w:val="18"/>
              </w:rPr>
            </w:pPr>
            <w:r w:rsidRPr="00797137">
              <w:rPr>
                <w:bCs/>
                <w:sz w:val="18"/>
                <w:szCs w:val="18"/>
              </w:rPr>
              <w:t>-4670</w:t>
            </w:r>
          </w:p>
        </w:tc>
        <w:tc>
          <w:tcPr>
            <w:tcW w:w="355" w:type="pct"/>
          </w:tcPr>
          <w:p w:rsidR="002C462C" w:rsidRPr="00797137" w:rsidRDefault="002C462C" w:rsidP="00797137">
            <w:pPr>
              <w:jc w:val="center"/>
              <w:rPr>
                <w:bCs/>
                <w:sz w:val="18"/>
                <w:szCs w:val="18"/>
              </w:rPr>
            </w:pPr>
            <w:r w:rsidRPr="00797137">
              <w:rPr>
                <w:bCs/>
                <w:sz w:val="18"/>
                <w:szCs w:val="18"/>
              </w:rPr>
              <w:t>-4401</w:t>
            </w:r>
          </w:p>
        </w:tc>
        <w:tc>
          <w:tcPr>
            <w:tcW w:w="355" w:type="pct"/>
          </w:tcPr>
          <w:p w:rsidR="002C462C" w:rsidRPr="00797137" w:rsidRDefault="002C462C" w:rsidP="00797137">
            <w:pPr>
              <w:jc w:val="center"/>
              <w:rPr>
                <w:bCs/>
                <w:sz w:val="18"/>
                <w:szCs w:val="18"/>
              </w:rPr>
            </w:pPr>
            <w:r w:rsidRPr="00797137">
              <w:rPr>
                <w:bCs/>
                <w:sz w:val="18"/>
                <w:szCs w:val="18"/>
              </w:rPr>
              <w:t>-4121</w:t>
            </w:r>
          </w:p>
        </w:tc>
        <w:tc>
          <w:tcPr>
            <w:tcW w:w="359" w:type="pct"/>
          </w:tcPr>
          <w:p w:rsidR="002C462C" w:rsidRPr="00797137" w:rsidRDefault="002C462C" w:rsidP="00797137">
            <w:pPr>
              <w:jc w:val="center"/>
              <w:rPr>
                <w:bCs/>
                <w:sz w:val="18"/>
                <w:szCs w:val="18"/>
              </w:rPr>
            </w:pPr>
            <w:r w:rsidRPr="00797137">
              <w:rPr>
                <w:bCs/>
                <w:sz w:val="18"/>
                <w:szCs w:val="18"/>
              </w:rPr>
              <w:t>-3742</w:t>
            </w:r>
          </w:p>
        </w:tc>
        <w:tc>
          <w:tcPr>
            <w:tcW w:w="386" w:type="pct"/>
          </w:tcPr>
          <w:p w:rsidR="002C462C" w:rsidRPr="00797137" w:rsidRDefault="002C462C" w:rsidP="00797137">
            <w:pPr>
              <w:tabs>
                <w:tab w:val="left" w:pos="685"/>
              </w:tabs>
              <w:jc w:val="center"/>
              <w:rPr>
                <w:bCs/>
                <w:sz w:val="18"/>
                <w:szCs w:val="18"/>
              </w:rPr>
            </w:pPr>
            <w:r w:rsidRPr="00797137">
              <w:rPr>
                <w:bCs/>
                <w:sz w:val="18"/>
                <w:szCs w:val="18"/>
              </w:rPr>
              <w:t>-10572</w:t>
            </w:r>
          </w:p>
        </w:tc>
        <w:tc>
          <w:tcPr>
            <w:tcW w:w="386" w:type="pct"/>
          </w:tcPr>
          <w:p w:rsidR="002C462C" w:rsidRPr="00797137" w:rsidRDefault="002C462C" w:rsidP="00797137">
            <w:pPr>
              <w:jc w:val="center"/>
              <w:rPr>
                <w:bCs/>
                <w:sz w:val="18"/>
                <w:szCs w:val="18"/>
              </w:rPr>
            </w:pPr>
            <w:r w:rsidRPr="00797137">
              <w:rPr>
                <w:bCs/>
                <w:sz w:val="18"/>
                <w:szCs w:val="18"/>
              </w:rPr>
              <w:t>-169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ТОВАРІВ</w:t>
            </w:r>
          </w:p>
        </w:tc>
        <w:tc>
          <w:tcPr>
            <w:tcW w:w="425" w:type="pct"/>
          </w:tcPr>
          <w:p w:rsidR="002C462C" w:rsidRPr="00797137" w:rsidRDefault="002C462C" w:rsidP="00797137">
            <w:pPr>
              <w:jc w:val="center"/>
              <w:rPr>
                <w:bCs/>
                <w:sz w:val="18"/>
                <w:szCs w:val="18"/>
              </w:rPr>
            </w:pPr>
            <w:r w:rsidRPr="00797137">
              <w:rPr>
                <w:bCs/>
                <w:sz w:val="18"/>
                <w:szCs w:val="18"/>
              </w:rPr>
              <w:t>10848</w:t>
            </w:r>
          </w:p>
        </w:tc>
        <w:tc>
          <w:tcPr>
            <w:tcW w:w="426" w:type="pct"/>
          </w:tcPr>
          <w:p w:rsidR="002C462C" w:rsidRPr="00797137" w:rsidRDefault="002C462C" w:rsidP="00797137">
            <w:pPr>
              <w:jc w:val="center"/>
              <w:rPr>
                <w:bCs/>
                <w:sz w:val="18"/>
                <w:szCs w:val="18"/>
              </w:rPr>
            </w:pPr>
            <w:r w:rsidRPr="00797137">
              <w:rPr>
                <w:bCs/>
                <w:sz w:val="18"/>
                <w:szCs w:val="18"/>
              </w:rPr>
              <w:t>12526</w:t>
            </w:r>
          </w:p>
        </w:tc>
        <w:tc>
          <w:tcPr>
            <w:tcW w:w="422" w:type="pct"/>
          </w:tcPr>
          <w:p w:rsidR="002C462C" w:rsidRPr="00797137" w:rsidRDefault="002C462C" w:rsidP="00797137">
            <w:pPr>
              <w:jc w:val="center"/>
              <w:rPr>
                <w:bCs/>
                <w:sz w:val="18"/>
                <w:szCs w:val="18"/>
              </w:rPr>
            </w:pPr>
            <w:r w:rsidRPr="00797137">
              <w:rPr>
                <w:bCs/>
                <w:sz w:val="18"/>
                <w:szCs w:val="18"/>
              </w:rPr>
              <w:t>12688</w:t>
            </w:r>
          </w:p>
        </w:tc>
        <w:tc>
          <w:tcPr>
            <w:tcW w:w="356" w:type="pct"/>
          </w:tcPr>
          <w:p w:rsidR="002C462C" w:rsidRPr="00797137" w:rsidRDefault="002C462C" w:rsidP="00797137">
            <w:pPr>
              <w:jc w:val="center"/>
              <w:rPr>
                <w:bCs/>
                <w:sz w:val="18"/>
                <w:szCs w:val="18"/>
              </w:rPr>
            </w:pPr>
            <w:r w:rsidRPr="00797137">
              <w:rPr>
                <w:bCs/>
                <w:sz w:val="18"/>
                <w:szCs w:val="18"/>
              </w:rPr>
              <w:t>13778</w:t>
            </w:r>
          </w:p>
        </w:tc>
        <w:tc>
          <w:tcPr>
            <w:tcW w:w="355" w:type="pct"/>
          </w:tcPr>
          <w:p w:rsidR="002C462C" w:rsidRPr="00797137" w:rsidRDefault="002C462C" w:rsidP="00797137">
            <w:pPr>
              <w:jc w:val="center"/>
              <w:rPr>
                <w:bCs/>
                <w:sz w:val="18"/>
                <w:szCs w:val="18"/>
              </w:rPr>
            </w:pPr>
            <w:r w:rsidRPr="00797137">
              <w:rPr>
                <w:bCs/>
                <w:sz w:val="18"/>
                <w:szCs w:val="18"/>
              </w:rPr>
              <w:t>13960</w:t>
            </w:r>
          </w:p>
        </w:tc>
        <w:tc>
          <w:tcPr>
            <w:tcW w:w="355" w:type="pct"/>
          </w:tcPr>
          <w:p w:rsidR="002C462C" w:rsidRPr="00797137" w:rsidRDefault="002C462C" w:rsidP="00797137">
            <w:pPr>
              <w:jc w:val="center"/>
              <w:rPr>
                <w:bCs/>
                <w:sz w:val="18"/>
                <w:szCs w:val="18"/>
              </w:rPr>
            </w:pPr>
            <w:r w:rsidRPr="00797137">
              <w:rPr>
                <w:bCs/>
                <w:sz w:val="18"/>
                <w:szCs w:val="18"/>
              </w:rPr>
              <w:t>18940</w:t>
            </w:r>
          </w:p>
        </w:tc>
        <w:tc>
          <w:tcPr>
            <w:tcW w:w="355" w:type="pct"/>
          </w:tcPr>
          <w:p w:rsidR="002C462C" w:rsidRPr="00797137" w:rsidRDefault="002C462C" w:rsidP="00797137">
            <w:pPr>
              <w:jc w:val="center"/>
              <w:rPr>
                <w:bCs/>
                <w:sz w:val="18"/>
                <w:szCs w:val="18"/>
              </w:rPr>
            </w:pPr>
            <w:r w:rsidRPr="00797137">
              <w:rPr>
                <w:bCs/>
                <w:sz w:val="18"/>
                <w:szCs w:val="18"/>
              </w:rPr>
              <w:t>21199</w:t>
            </w:r>
          </w:p>
        </w:tc>
        <w:tc>
          <w:tcPr>
            <w:tcW w:w="359" w:type="pct"/>
          </w:tcPr>
          <w:p w:rsidR="002C462C" w:rsidRPr="00797137" w:rsidRDefault="002C462C" w:rsidP="00797137">
            <w:pPr>
              <w:jc w:val="center"/>
              <w:rPr>
                <w:bCs/>
                <w:sz w:val="18"/>
                <w:szCs w:val="18"/>
              </w:rPr>
            </w:pPr>
            <w:r w:rsidRPr="00797137">
              <w:rPr>
                <w:bCs/>
                <w:sz w:val="18"/>
                <w:szCs w:val="18"/>
              </w:rPr>
              <w:t>13618</w:t>
            </w:r>
          </w:p>
        </w:tc>
        <w:tc>
          <w:tcPr>
            <w:tcW w:w="386" w:type="pct"/>
          </w:tcPr>
          <w:p w:rsidR="002C462C" w:rsidRPr="00797137" w:rsidRDefault="002C462C" w:rsidP="00797137">
            <w:pPr>
              <w:tabs>
                <w:tab w:val="left" w:pos="808"/>
              </w:tabs>
              <w:jc w:val="center"/>
              <w:rPr>
                <w:bCs/>
                <w:sz w:val="18"/>
                <w:szCs w:val="18"/>
              </w:rPr>
            </w:pPr>
            <w:r w:rsidRPr="00797137">
              <w:rPr>
                <w:bCs/>
                <w:sz w:val="18"/>
                <w:szCs w:val="18"/>
              </w:rPr>
              <w:t>49840</w:t>
            </w:r>
          </w:p>
        </w:tc>
        <w:tc>
          <w:tcPr>
            <w:tcW w:w="386" w:type="pct"/>
          </w:tcPr>
          <w:p w:rsidR="002C462C" w:rsidRPr="00797137" w:rsidRDefault="002C462C" w:rsidP="00797137">
            <w:pPr>
              <w:jc w:val="center"/>
              <w:rPr>
                <w:bCs/>
                <w:sz w:val="18"/>
                <w:szCs w:val="18"/>
              </w:rPr>
            </w:pPr>
            <w:r w:rsidRPr="00797137">
              <w:rPr>
                <w:bCs/>
                <w:sz w:val="18"/>
                <w:szCs w:val="18"/>
              </w:rPr>
              <w:t>67717</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ТОВАРІВ</w:t>
            </w:r>
          </w:p>
        </w:tc>
        <w:tc>
          <w:tcPr>
            <w:tcW w:w="425" w:type="pct"/>
          </w:tcPr>
          <w:p w:rsidR="002C462C" w:rsidRPr="00797137" w:rsidRDefault="002C462C" w:rsidP="00797137">
            <w:pPr>
              <w:jc w:val="center"/>
              <w:rPr>
                <w:bCs/>
                <w:sz w:val="18"/>
                <w:szCs w:val="18"/>
              </w:rPr>
            </w:pPr>
            <w:r w:rsidRPr="00797137">
              <w:rPr>
                <w:bCs/>
                <w:sz w:val="18"/>
                <w:szCs w:val="18"/>
              </w:rPr>
              <w:t>-12583</w:t>
            </w:r>
          </w:p>
        </w:tc>
        <w:tc>
          <w:tcPr>
            <w:tcW w:w="426" w:type="pct"/>
          </w:tcPr>
          <w:p w:rsidR="002C462C" w:rsidRPr="00797137" w:rsidRDefault="002C462C" w:rsidP="00797137">
            <w:pPr>
              <w:jc w:val="center"/>
              <w:rPr>
                <w:bCs/>
                <w:sz w:val="18"/>
                <w:szCs w:val="18"/>
              </w:rPr>
            </w:pPr>
            <w:r w:rsidRPr="00797137">
              <w:rPr>
                <w:bCs/>
                <w:sz w:val="18"/>
                <w:szCs w:val="18"/>
              </w:rPr>
              <w:t>-14227</w:t>
            </w:r>
          </w:p>
        </w:tc>
        <w:tc>
          <w:tcPr>
            <w:tcW w:w="422" w:type="pct"/>
          </w:tcPr>
          <w:p w:rsidR="002C462C" w:rsidRPr="00797137" w:rsidRDefault="002C462C" w:rsidP="00797137">
            <w:pPr>
              <w:jc w:val="center"/>
              <w:rPr>
                <w:bCs/>
                <w:sz w:val="18"/>
                <w:szCs w:val="18"/>
              </w:rPr>
            </w:pPr>
            <w:r w:rsidRPr="00797137">
              <w:rPr>
                <w:bCs/>
                <w:sz w:val="18"/>
                <w:szCs w:val="18"/>
              </w:rPr>
              <w:t>-15372</w:t>
            </w:r>
          </w:p>
        </w:tc>
        <w:tc>
          <w:tcPr>
            <w:tcW w:w="356" w:type="pct"/>
          </w:tcPr>
          <w:p w:rsidR="002C462C" w:rsidRPr="00797137" w:rsidRDefault="002C462C" w:rsidP="00797137">
            <w:pPr>
              <w:jc w:val="center"/>
              <w:rPr>
                <w:bCs/>
                <w:sz w:val="17"/>
                <w:szCs w:val="17"/>
              </w:rPr>
            </w:pPr>
            <w:r w:rsidRPr="00797137">
              <w:rPr>
                <w:bCs/>
                <w:sz w:val="17"/>
                <w:szCs w:val="17"/>
              </w:rPr>
              <w:t>-18230</w:t>
            </w:r>
          </w:p>
        </w:tc>
        <w:tc>
          <w:tcPr>
            <w:tcW w:w="355" w:type="pct"/>
          </w:tcPr>
          <w:p w:rsidR="002C462C" w:rsidRPr="00797137" w:rsidRDefault="002C462C" w:rsidP="00797137">
            <w:pPr>
              <w:jc w:val="center"/>
              <w:rPr>
                <w:bCs/>
                <w:sz w:val="17"/>
                <w:szCs w:val="17"/>
              </w:rPr>
            </w:pPr>
            <w:r w:rsidRPr="00797137">
              <w:rPr>
                <w:bCs/>
                <w:sz w:val="17"/>
                <w:szCs w:val="17"/>
              </w:rPr>
              <w:t>-18630</w:t>
            </w:r>
          </w:p>
        </w:tc>
        <w:tc>
          <w:tcPr>
            <w:tcW w:w="355" w:type="pct"/>
          </w:tcPr>
          <w:p w:rsidR="002C462C" w:rsidRPr="00797137" w:rsidRDefault="002C462C" w:rsidP="00797137">
            <w:pPr>
              <w:jc w:val="center"/>
              <w:rPr>
                <w:bCs/>
                <w:sz w:val="17"/>
                <w:szCs w:val="17"/>
              </w:rPr>
            </w:pPr>
            <w:r w:rsidRPr="00797137">
              <w:rPr>
                <w:bCs/>
                <w:sz w:val="17"/>
                <w:szCs w:val="17"/>
              </w:rPr>
              <w:t>-23341</w:t>
            </w:r>
          </w:p>
        </w:tc>
        <w:tc>
          <w:tcPr>
            <w:tcW w:w="355" w:type="pct"/>
          </w:tcPr>
          <w:p w:rsidR="002C462C" w:rsidRPr="00797137" w:rsidRDefault="002C462C" w:rsidP="00797137">
            <w:pPr>
              <w:jc w:val="center"/>
              <w:rPr>
                <w:bCs/>
                <w:sz w:val="17"/>
                <w:szCs w:val="17"/>
              </w:rPr>
            </w:pPr>
            <w:r w:rsidRPr="00797137">
              <w:rPr>
                <w:bCs/>
                <w:sz w:val="17"/>
                <w:szCs w:val="17"/>
              </w:rPr>
              <w:t>-25320</w:t>
            </w:r>
          </w:p>
        </w:tc>
        <w:tc>
          <w:tcPr>
            <w:tcW w:w="359" w:type="pct"/>
          </w:tcPr>
          <w:p w:rsidR="002C462C" w:rsidRPr="00797137" w:rsidRDefault="002C462C" w:rsidP="00797137">
            <w:pPr>
              <w:jc w:val="center"/>
              <w:rPr>
                <w:bCs/>
                <w:sz w:val="17"/>
                <w:szCs w:val="17"/>
              </w:rPr>
            </w:pPr>
            <w:r w:rsidRPr="00797137">
              <w:rPr>
                <w:bCs/>
                <w:sz w:val="17"/>
                <w:szCs w:val="17"/>
              </w:rPr>
              <w:t>-17360</w:t>
            </w:r>
          </w:p>
        </w:tc>
        <w:tc>
          <w:tcPr>
            <w:tcW w:w="386" w:type="pct"/>
          </w:tcPr>
          <w:p w:rsidR="002C462C" w:rsidRPr="00797137" w:rsidRDefault="002C462C" w:rsidP="00797137">
            <w:pPr>
              <w:jc w:val="center"/>
              <w:rPr>
                <w:bCs/>
                <w:sz w:val="18"/>
                <w:szCs w:val="18"/>
              </w:rPr>
            </w:pPr>
            <w:r w:rsidRPr="00797137">
              <w:rPr>
                <w:bCs/>
                <w:sz w:val="18"/>
                <w:szCs w:val="18"/>
              </w:rPr>
              <w:t>-60412</w:t>
            </w:r>
          </w:p>
        </w:tc>
        <w:tc>
          <w:tcPr>
            <w:tcW w:w="386" w:type="pct"/>
          </w:tcPr>
          <w:p w:rsidR="002C462C" w:rsidRPr="00797137" w:rsidRDefault="002C462C" w:rsidP="00797137">
            <w:pPr>
              <w:jc w:val="center"/>
              <w:rPr>
                <w:bCs/>
                <w:sz w:val="18"/>
                <w:szCs w:val="18"/>
              </w:rPr>
            </w:pPr>
            <w:r w:rsidRPr="00797137">
              <w:rPr>
                <w:bCs/>
                <w:sz w:val="18"/>
                <w:szCs w:val="18"/>
              </w:rPr>
              <w:t>-8465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ЛАНС ПОСЛУГ</w:t>
            </w:r>
          </w:p>
        </w:tc>
        <w:tc>
          <w:tcPr>
            <w:tcW w:w="425" w:type="pct"/>
          </w:tcPr>
          <w:p w:rsidR="002C462C" w:rsidRPr="00797137" w:rsidRDefault="002C462C" w:rsidP="00797137">
            <w:pPr>
              <w:jc w:val="center"/>
              <w:rPr>
                <w:bCs/>
                <w:sz w:val="18"/>
                <w:szCs w:val="18"/>
              </w:rPr>
            </w:pPr>
            <w:r w:rsidRPr="00797137">
              <w:rPr>
                <w:bCs/>
                <w:sz w:val="18"/>
                <w:szCs w:val="18"/>
              </w:rPr>
              <w:t>50</w:t>
            </w:r>
          </w:p>
        </w:tc>
        <w:tc>
          <w:tcPr>
            <w:tcW w:w="426" w:type="pct"/>
          </w:tcPr>
          <w:p w:rsidR="002C462C" w:rsidRPr="00797137" w:rsidRDefault="002C462C" w:rsidP="00797137">
            <w:pPr>
              <w:jc w:val="center"/>
              <w:rPr>
                <w:bCs/>
                <w:sz w:val="18"/>
                <w:szCs w:val="18"/>
              </w:rPr>
            </w:pPr>
            <w:r w:rsidRPr="00797137">
              <w:rPr>
                <w:bCs/>
                <w:sz w:val="18"/>
                <w:szCs w:val="18"/>
              </w:rPr>
              <w:t>448</w:t>
            </w:r>
          </w:p>
        </w:tc>
        <w:tc>
          <w:tcPr>
            <w:tcW w:w="422" w:type="pct"/>
          </w:tcPr>
          <w:p w:rsidR="002C462C" w:rsidRPr="00797137" w:rsidRDefault="002C462C" w:rsidP="00797137">
            <w:pPr>
              <w:jc w:val="center"/>
              <w:rPr>
                <w:bCs/>
                <w:sz w:val="18"/>
                <w:szCs w:val="18"/>
              </w:rPr>
            </w:pPr>
            <w:r w:rsidRPr="00797137">
              <w:rPr>
                <w:bCs/>
                <w:sz w:val="18"/>
                <w:szCs w:val="18"/>
              </w:rPr>
              <w:t>1614</w:t>
            </w:r>
          </w:p>
        </w:tc>
        <w:tc>
          <w:tcPr>
            <w:tcW w:w="356" w:type="pct"/>
          </w:tcPr>
          <w:p w:rsidR="002C462C" w:rsidRPr="00797137" w:rsidRDefault="002C462C" w:rsidP="00797137">
            <w:pPr>
              <w:jc w:val="center"/>
              <w:rPr>
                <w:bCs/>
                <w:sz w:val="18"/>
                <w:szCs w:val="18"/>
              </w:rPr>
            </w:pPr>
            <w:r w:rsidRPr="00797137">
              <w:rPr>
                <w:bCs/>
                <w:sz w:val="18"/>
                <w:szCs w:val="18"/>
              </w:rPr>
              <w:t>308</w:t>
            </w:r>
          </w:p>
        </w:tc>
        <w:tc>
          <w:tcPr>
            <w:tcW w:w="355" w:type="pct"/>
          </w:tcPr>
          <w:p w:rsidR="002C462C" w:rsidRPr="00797137" w:rsidRDefault="002C462C" w:rsidP="00797137">
            <w:pPr>
              <w:jc w:val="center"/>
              <w:rPr>
                <w:bCs/>
                <w:sz w:val="18"/>
                <w:szCs w:val="18"/>
              </w:rPr>
            </w:pPr>
            <w:r w:rsidRPr="00797137">
              <w:rPr>
                <w:bCs/>
                <w:sz w:val="18"/>
                <w:szCs w:val="18"/>
              </w:rPr>
              <w:t>219</w:t>
            </w:r>
          </w:p>
        </w:tc>
        <w:tc>
          <w:tcPr>
            <w:tcW w:w="355" w:type="pct"/>
          </w:tcPr>
          <w:p w:rsidR="002C462C" w:rsidRPr="00797137" w:rsidRDefault="002C462C" w:rsidP="00797137">
            <w:pPr>
              <w:jc w:val="center"/>
              <w:rPr>
                <w:bCs/>
                <w:sz w:val="18"/>
                <w:szCs w:val="18"/>
              </w:rPr>
            </w:pPr>
            <w:r w:rsidRPr="00797137">
              <w:rPr>
                <w:bCs/>
                <w:sz w:val="18"/>
                <w:szCs w:val="18"/>
              </w:rPr>
              <w:t>492</w:t>
            </w:r>
          </w:p>
        </w:tc>
        <w:tc>
          <w:tcPr>
            <w:tcW w:w="355" w:type="pct"/>
          </w:tcPr>
          <w:p w:rsidR="002C462C" w:rsidRPr="00797137" w:rsidRDefault="002C462C" w:rsidP="00797137">
            <w:pPr>
              <w:jc w:val="center"/>
              <w:rPr>
                <w:bCs/>
                <w:sz w:val="18"/>
                <w:szCs w:val="18"/>
              </w:rPr>
            </w:pPr>
            <w:r w:rsidRPr="00797137">
              <w:rPr>
                <w:bCs/>
                <w:sz w:val="18"/>
                <w:szCs w:val="18"/>
              </w:rPr>
              <w:t>1544</w:t>
            </w:r>
          </w:p>
        </w:tc>
        <w:tc>
          <w:tcPr>
            <w:tcW w:w="359" w:type="pct"/>
          </w:tcPr>
          <w:p w:rsidR="002C462C" w:rsidRPr="00797137" w:rsidRDefault="002C462C" w:rsidP="00797137">
            <w:pPr>
              <w:jc w:val="center"/>
              <w:rPr>
                <w:bCs/>
                <w:sz w:val="18"/>
                <w:szCs w:val="18"/>
              </w:rPr>
            </w:pPr>
            <w:r w:rsidRPr="00797137">
              <w:rPr>
                <w:bCs/>
                <w:sz w:val="18"/>
                <w:szCs w:val="18"/>
              </w:rPr>
              <w:t>159</w:t>
            </w:r>
          </w:p>
        </w:tc>
        <w:tc>
          <w:tcPr>
            <w:tcW w:w="386" w:type="pct"/>
          </w:tcPr>
          <w:p w:rsidR="002C462C" w:rsidRPr="00797137" w:rsidRDefault="002C462C" w:rsidP="00797137">
            <w:pPr>
              <w:tabs>
                <w:tab w:val="left" w:pos="828"/>
              </w:tabs>
              <w:jc w:val="center"/>
              <w:rPr>
                <w:bCs/>
                <w:sz w:val="18"/>
                <w:szCs w:val="18"/>
              </w:rPr>
            </w:pPr>
            <w:r w:rsidRPr="00797137">
              <w:rPr>
                <w:bCs/>
                <w:sz w:val="18"/>
                <w:szCs w:val="18"/>
              </w:rPr>
              <w:t>2420</w:t>
            </w:r>
          </w:p>
        </w:tc>
        <w:tc>
          <w:tcPr>
            <w:tcW w:w="386" w:type="pct"/>
          </w:tcPr>
          <w:p w:rsidR="002C462C" w:rsidRPr="00797137" w:rsidRDefault="002C462C" w:rsidP="00797137">
            <w:pPr>
              <w:ind w:firstLine="11"/>
              <w:jc w:val="center"/>
              <w:rPr>
                <w:bCs/>
                <w:sz w:val="18"/>
                <w:szCs w:val="18"/>
              </w:rPr>
            </w:pPr>
            <w:r w:rsidRPr="00797137">
              <w:rPr>
                <w:bCs/>
                <w:sz w:val="18"/>
                <w:szCs w:val="18"/>
              </w:rPr>
              <w:t>241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ЕКСПОРТ ПОСЛУГ</w:t>
            </w:r>
          </w:p>
        </w:tc>
        <w:tc>
          <w:tcPr>
            <w:tcW w:w="425" w:type="pct"/>
          </w:tcPr>
          <w:p w:rsidR="002C462C" w:rsidRPr="00797137" w:rsidRDefault="002C462C" w:rsidP="00797137">
            <w:pPr>
              <w:jc w:val="center"/>
              <w:rPr>
                <w:bCs/>
                <w:sz w:val="18"/>
                <w:szCs w:val="18"/>
              </w:rPr>
            </w:pPr>
            <w:r w:rsidRPr="00797137">
              <w:rPr>
                <w:bCs/>
                <w:sz w:val="18"/>
                <w:szCs w:val="18"/>
              </w:rPr>
              <w:t>2521</w:t>
            </w:r>
          </w:p>
        </w:tc>
        <w:tc>
          <w:tcPr>
            <w:tcW w:w="426" w:type="pct"/>
          </w:tcPr>
          <w:p w:rsidR="002C462C" w:rsidRPr="00797137" w:rsidRDefault="002C462C" w:rsidP="00797137">
            <w:pPr>
              <w:jc w:val="center"/>
              <w:rPr>
                <w:bCs/>
                <w:sz w:val="18"/>
                <w:szCs w:val="18"/>
              </w:rPr>
            </w:pPr>
            <w:r w:rsidRPr="00797137">
              <w:rPr>
                <w:bCs/>
                <w:sz w:val="18"/>
                <w:szCs w:val="18"/>
              </w:rPr>
              <w:t>3249</w:t>
            </w:r>
          </w:p>
        </w:tc>
        <w:tc>
          <w:tcPr>
            <w:tcW w:w="422" w:type="pct"/>
          </w:tcPr>
          <w:p w:rsidR="002C462C" w:rsidRPr="00797137" w:rsidRDefault="002C462C" w:rsidP="00797137">
            <w:pPr>
              <w:jc w:val="center"/>
              <w:rPr>
                <w:bCs/>
                <w:sz w:val="18"/>
                <w:szCs w:val="18"/>
              </w:rPr>
            </w:pPr>
            <w:r w:rsidRPr="00797137">
              <w:rPr>
                <w:bCs/>
                <w:sz w:val="18"/>
                <w:szCs w:val="18"/>
              </w:rPr>
              <w:t>4835</w:t>
            </w:r>
          </w:p>
        </w:tc>
        <w:tc>
          <w:tcPr>
            <w:tcW w:w="356" w:type="pct"/>
          </w:tcPr>
          <w:p w:rsidR="002C462C" w:rsidRPr="00797137" w:rsidRDefault="002C462C" w:rsidP="00797137">
            <w:pPr>
              <w:jc w:val="center"/>
              <w:rPr>
                <w:bCs/>
                <w:sz w:val="18"/>
                <w:szCs w:val="18"/>
              </w:rPr>
            </w:pPr>
            <w:r w:rsidRPr="00797137">
              <w:rPr>
                <w:bCs/>
                <w:sz w:val="18"/>
                <w:szCs w:val="18"/>
              </w:rPr>
              <w:t>3556</w:t>
            </w:r>
          </w:p>
        </w:tc>
        <w:tc>
          <w:tcPr>
            <w:tcW w:w="355" w:type="pct"/>
          </w:tcPr>
          <w:p w:rsidR="002C462C" w:rsidRPr="00797137" w:rsidRDefault="002C462C" w:rsidP="00797137">
            <w:pPr>
              <w:jc w:val="center"/>
              <w:rPr>
                <w:bCs/>
                <w:sz w:val="18"/>
                <w:szCs w:val="18"/>
              </w:rPr>
            </w:pPr>
            <w:r w:rsidRPr="00797137">
              <w:rPr>
                <w:bCs/>
                <w:sz w:val="18"/>
                <w:szCs w:val="18"/>
              </w:rPr>
              <w:t>3568</w:t>
            </w:r>
          </w:p>
        </w:tc>
        <w:tc>
          <w:tcPr>
            <w:tcW w:w="355" w:type="pct"/>
          </w:tcPr>
          <w:p w:rsidR="002C462C" w:rsidRPr="00797137" w:rsidRDefault="002C462C" w:rsidP="00797137">
            <w:pPr>
              <w:jc w:val="center"/>
              <w:rPr>
                <w:bCs/>
                <w:sz w:val="18"/>
                <w:szCs w:val="18"/>
              </w:rPr>
            </w:pPr>
            <w:r w:rsidRPr="00797137">
              <w:rPr>
                <w:bCs/>
                <w:sz w:val="18"/>
                <w:szCs w:val="18"/>
              </w:rPr>
              <w:t>4576</w:t>
            </w:r>
          </w:p>
        </w:tc>
        <w:tc>
          <w:tcPr>
            <w:tcW w:w="355" w:type="pct"/>
          </w:tcPr>
          <w:p w:rsidR="002C462C" w:rsidRPr="00797137" w:rsidRDefault="002C462C" w:rsidP="00797137">
            <w:pPr>
              <w:jc w:val="center"/>
              <w:rPr>
                <w:bCs/>
                <w:sz w:val="18"/>
                <w:szCs w:val="18"/>
              </w:rPr>
            </w:pPr>
            <w:r w:rsidRPr="00797137">
              <w:rPr>
                <w:bCs/>
                <w:sz w:val="18"/>
                <w:szCs w:val="18"/>
              </w:rPr>
              <w:t>6054</w:t>
            </w:r>
          </w:p>
        </w:tc>
        <w:tc>
          <w:tcPr>
            <w:tcW w:w="359" w:type="pct"/>
          </w:tcPr>
          <w:p w:rsidR="002C462C" w:rsidRPr="00797137" w:rsidRDefault="002C462C" w:rsidP="00797137">
            <w:pPr>
              <w:jc w:val="center"/>
              <w:rPr>
                <w:bCs/>
                <w:sz w:val="18"/>
                <w:szCs w:val="18"/>
              </w:rPr>
            </w:pPr>
            <w:r w:rsidRPr="00797137">
              <w:rPr>
                <w:bCs/>
                <w:sz w:val="18"/>
                <w:szCs w:val="18"/>
              </w:rPr>
              <w:t>3697</w:t>
            </w:r>
          </w:p>
        </w:tc>
        <w:tc>
          <w:tcPr>
            <w:tcW w:w="386" w:type="pct"/>
          </w:tcPr>
          <w:p w:rsidR="002C462C" w:rsidRPr="00797137" w:rsidRDefault="002C462C" w:rsidP="00797137">
            <w:pPr>
              <w:jc w:val="center"/>
              <w:rPr>
                <w:bCs/>
                <w:sz w:val="18"/>
                <w:szCs w:val="18"/>
              </w:rPr>
            </w:pPr>
            <w:r w:rsidRPr="00797137">
              <w:rPr>
                <w:bCs/>
                <w:sz w:val="18"/>
                <w:szCs w:val="18"/>
              </w:rPr>
              <w:t>14161</w:t>
            </w:r>
          </w:p>
        </w:tc>
        <w:tc>
          <w:tcPr>
            <w:tcW w:w="386" w:type="pct"/>
          </w:tcPr>
          <w:p w:rsidR="002C462C" w:rsidRPr="00797137" w:rsidRDefault="002C462C" w:rsidP="00797137">
            <w:pPr>
              <w:jc w:val="center"/>
              <w:rPr>
                <w:bCs/>
                <w:sz w:val="18"/>
                <w:szCs w:val="18"/>
              </w:rPr>
            </w:pPr>
            <w:r w:rsidRPr="00797137">
              <w:rPr>
                <w:bCs/>
                <w:sz w:val="18"/>
                <w:szCs w:val="18"/>
              </w:rPr>
              <w:t>17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МПОРТ ПОСЛУГ</w:t>
            </w:r>
          </w:p>
        </w:tc>
        <w:tc>
          <w:tcPr>
            <w:tcW w:w="425" w:type="pct"/>
          </w:tcPr>
          <w:p w:rsidR="002C462C" w:rsidRPr="00797137" w:rsidRDefault="002C462C" w:rsidP="00797137">
            <w:pPr>
              <w:jc w:val="center"/>
              <w:rPr>
                <w:bCs/>
                <w:sz w:val="18"/>
                <w:szCs w:val="18"/>
              </w:rPr>
            </w:pPr>
            <w:r w:rsidRPr="00797137">
              <w:rPr>
                <w:bCs/>
                <w:sz w:val="18"/>
                <w:szCs w:val="18"/>
              </w:rPr>
              <w:t>-2471</w:t>
            </w:r>
          </w:p>
        </w:tc>
        <w:tc>
          <w:tcPr>
            <w:tcW w:w="426" w:type="pct"/>
          </w:tcPr>
          <w:p w:rsidR="002C462C" w:rsidRPr="00797137" w:rsidRDefault="002C462C" w:rsidP="00797137">
            <w:pPr>
              <w:jc w:val="center"/>
              <w:rPr>
                <w:bCs/>
                <w:sz w:val="18"/>
                <w:szCs w:val="18"/>
              </w:rPr>
            </w:pPr>
            <w:r w:rsidRPr="00797137">
              <w:rPr>
                <w:bCs/>
                <w:sz w:val="18"/>
                <w:szCs w:val="18"/>
              </w:rPr>
              <w:t>-2801</w:t>
            </w:r>
          </w:p>
        </w:tc>
        <w:tc>
          <w:tcPr>
            <w:tcW w:w="422" w:type="pct"/>
          </w:tcPr>
          <w:p w:rsidR="002C462C" w:rsidRPr="00797137" w:rsidRDefault="002C462C" w:rsidP="00797137">
            <w:pPr>
              <w:jc w:val="center"/>
              <w:rPr>
                <w:bCs/>
                <w:sz w:val="18"/>
                <w:szCs w:val="18"/>
              </w:rPr>
            </w:pPr>
            <w:r w:rsidRPr="00797137">
              <w:rPr>
                <w:bCs/>
                <w:sz w:val="18"/>
                <w:szCs w:val="18"/>
              </w:rPr>
              <w:t>-3221</w:t>
            </w:r>
          </w:p>
        </w:tc>
        <w:tc>
          <w:tcPr>
            <w:tcW w:w="356" w:type="pct"/>
          </w:tcPr>
          <w:p w:rsidR="002C462C" w:rsidRPr="00797137" w:rsidRDefault="002C462C" w:rsidP="00797137">
            <w:pPr>
              <w:jc w:val="center"/>
              <w:rPr>
                <w:bCs/>
                <w:sz w:val="18"/>
                <w:szCs w:val="18"/>
              </w:rPr>
            </w:pPr>
            <w:r w:rsidRPr="00797137">
              <w:rPr>
                <w:bCs/>
                <w:sz w:val="18"/>
                <w:szCs w:val="18"/>
              </w:rPr>
              <w:t>-3248</w:t>
            </w:r>
          </w:p>
        </w:tc>
        <w:tc>
          <w:tcPr>
            <w:tcW w:w="355" w:type="pct"/>
          </w:tcPr>
          <w:p w:rsidR="002C462C" w:rsidRPr="00797137" w:rsidRDefault="002C462C" w:rsidP="00797137">
            <w:pPr>
              <w:jc w:val="center"/>
              <w:rPr>
                <w:bCs/>
                <w:sz w:val="18"/>
                <w:szCs w:val="18"/>
              </w:rPr>
            </w:pPr>
            <w:r w:rsidRPr="00797137">
              <w:rPr>
                <w:bCs/>
                <w:sz w:val="18"/>
                <w:szCs w:val="18"/>
              </w:rPr>
              <w:t>-3349</w:t>
            </w:r>
          </w:p>
        </w:tc>
        <w:tc>
          <w:tcPr>
            <w:tcW w:w="355" w:type="pct"/>
          </w:tcPr>
          <w:p w:rsidR="002C462C" w:rsidRPr="00797137" w:rsidRDefault="002C462C" w:rsidP="00797137">
            <w:pPr>
              <w:jc w:val="center"/>
              <w:rPr>
                <w:bCs/>
                <w:sz w:val="18"/>
                <w:szCs w:val="18"/>
              </w:rPr>
            </w:pPr>
            <w:r w:rsidRPr="00797137">
              <w:rPr>
                <w:bCs/>
                <w:sz w:val="18"/>
                <w:szCs w:val="18"/>
              </w:rPr>
              <w:t>-4084</w:t>
            </w:r>
          </w:p>
        </w:tc>
        <w:tc>
          <w:tcPr>
            <w:tcW w:w="355" w:type="pct"/>
          </w:tcPr>
          <w:p w:rsidR="002C462C" w:rsidRPr="00797137" w:rsidRDefault="002C462C" w:rsidP="00797137">
            <w:pPr>
              <w:jc w:val="center"/>
              <w:rPr>
                <w:bCs/>
                <w:sz w:val="18"/>
                <w:szCs w:val="18"/>
              </w:rPr>
            </w:pPr>
            <w:r w:rsidRPr="00797137">
              <w:rPr>
                <w:bCs/>
                <w:sz w:val="18"/>
                <w:szCs w:val="18"/>
              </w:rPr>
              <w:t>-4510</w:t>
            </w:r>
          </w:p>
        </w:tc>
        <w:tc>
          <w:tcPr>
            <w:tcW w:w="359" w:type="pct"/>
          </w:tcPr>
          <w:p w:rsidR="002C462C" w:rsidRPr="00797137" w:rsidRDefault="002C462C" w:rsidP="00797137">
            <w:pPr>
              <w:jc w:val="center"/>
              <w:rPr>
                <w:bCs/>
                <w:sz w:val="18"/>
                <w:szCs w:val="18"/>
              </w:rPr>
            </w:pPr>
            <w:r w:rsidRPr="00797137">
              <w:rPr>
                <w:bCs/>
                <w:sz w:val="18"/>
                <w:szCs w:val="18"/>
              </w:rPr>
              <w:t>-3538</w:t>
            </w:r>
          </w:p>
        </w:tc>
        <w:tc>
          <w:tcPr>
            <w:tcW w:w="386" w:type="pct"/>
          </w:tcPr>
          <w:p w:rsidR="002C462C" w:rsidRPr="00797137" w:rsidRDefault="002C462C" w:rsidP="00797137">
            <w:pPr>
              <w:tabs>
                <w:tab w:val="left" w:pos="678"/>
              </w:tabs>
              <w:jc w:val="center"/>
              <w:rPr>
                <w:bCs/>
                <w:sz w:val="18"/>
                <w:szCs w:val="18"/>
              </w:rPr>
            </w:pPr>
            <w:r w:rsidRPr="00797137">
              <w:rPr>
                <w:bCs/>
                <w:sz w:val="18"/>
                <w:szCs w:val="18"/>
              </w:rPr>
              <w:t>-11741</w:t>
            </w:r>
          </w:p>
        </w:tc>
        <w:tc>
          <w:tcPr>
            <w:tcW w:w="386" w:type="pct"/>
          </w:tcPr>
          <w:p w:rsidR="002C462C" w:rsidRPr="00797137" w:rsidRDefault="002C462C" w:rsidP="00797137">
            <w:pPr>
              <w:tabs>
                <w:tab w:val="left" w:pos="761"/>
              </w:tabs>
              <w:jc w:val="center"/>
              <w:rPr>
                <w:bCs/>
                <w:sz w:val="18"/>
                <w:szCs w:val="18"/>
              </w:rPr>
            </w:pPr>
            <w:r w:rsidRPr="00797137">
              <w:rPr>
                <w:bCs/>
                <w:sz w:val="18"/>
                <w:szCs w:val="18"/>
              </w:rPr>
              <w:t>-15481</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ДОХОДИ (сальдо)</w:t>
            </w:r>
          </w:p>
        </w:tc>
        <w:tc>
          <w:tcPr>
            <w:tcW w:w="425" w:type="pct"/>
          </w:tcPr>
          <w:p w:rsidR="002C462C" w:rsidRPr="00797137" w:rsidRDefault="002C462C" w:rsidP="00797137">
            <w:pPr>
              <w:jc w:val="center"/>
              <w:rPr>
                <w:bCs/>
                <w:sz w:val="18"/>
                <w:szCs w:val="18"/>
              </w:rPr>
            </w:pPr>
            <w:r w:rsidRPr="00797137">
              <w:rPr>
                <w:bCs/>
                <w:sz w:val="18"/>
                <w:szCs w:val="18"/>
              </w:rPr>
              <w:t>-128</w:t>
            </w:r>
          </w:p>
        </w:tc>
        <w:tc>
          <w:tcPr>
            <w:tcW w:w="426" w:type="pct"/>
          </w:tcPr>
          <w:p w:rsidR="002C462C" w:rsidRPr="00797137" w:rsidRDefault="002C462C" w:rsidP="00797137">
            <w:pPr>
              <w:jc w:val="center"/>
              <w:rPr>
                <w:bCs/>
                <w:sz w:val="18"/>
                <w:szCs w:val="18"/>
              </w:rPr>
            </w:pPr>
            <w:r w:rsidRPr="00797137">
              <w:rPr>
                <w:bCs/>
                <w:sz w:val="18"/>
                <w:szCs w:val="18"/>
              </w:rPr>
              <w:t>-213</w:t>
            </w:r>
          </w:p>
        </w:tc>
        <w:tc>
          <w:tcPr>
            <w:tcW w:w="422" w:type="pct"/>
          </w:tcPr>
          <w:p w:rsidR="002C462C" w:rsidRPr="00797137" w:rsidRDefault="002C462C" w:rsidP="00797137">
            <w:pPr>
              <w:jc w:val="center"/>
              <w:rPr>
                <w:bCs/>
                <w:sz w:val="18"/>
                <w:szCs w:val="18"/>
              </w:rPr>
            </w:pPr>
            <w:r w:rsidRPr="00797137">
              <w:rPr>
                <w:bCs/>
                <w:sz w:val="18"/>
                <w:szCs w:val="18"/>
              </w:rPr>
              <w:t>-189</w:t>
            </w:r>
          </w:p>
        </w:tc>
        <w:tc>
          <w:tcPr>
            <w:tcW w:w="356" w:type="pct"/>
          </w:tcPr>
          <w:p w:rsidR="002C462C" w:rsidRPr="00797137" w:rsidRDefault="002C462C" w:rsidP="00797137">
            <w:pPr>
              <w:jc w:val="center"/>
              <w:rPr>
                <w:bCs/>
                <w:sz w:val="18"/>
                <w:szCs w:val="18"/>
              </w:rPr>
            </w:pPr>
            <w:r w:rsidRPr="00797137">
              <w:rPr>
                <w:bCs/>
                <w:sz w:val="18"/>
                <w:szCs w:val="18"/>
              </w:rPr>
              <w:t>-129</w:t>
            </w:r>
          </w:p>
        </w:tc>
        <w:tc>
          <w:tcPr>
            <w:tcW w:w="355" w:type="pct"/>
          </w:tcPr>
          <w:p w:rsidR="002C462C" w:rsidRPr="00797137" w:rsidRDefault="002C462C" w:rsidP="00797137">
            <w:pPr>
              <w:jc w:val="center"/>
              <w:rPr>
                <w:bCs/>
                <w:sz w:val="18"/>
                <w:szCs w:val="18"/>
              </w:rPr>
            </w:pPr>
            <w:r w:rsidRPr="00797137">
              <w:rPr>
                <w:bCs/>
                <w:sz w:val="18"/>
                <w:szCs w:val="18"/>
              </w:rPr>
              <w:t>11</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5" w:type="pct"/>
          </w:tcPr>
          <w:p w:rsidR="002C462C" w:rsidRPr="00797137" w:rsidRDefault="002C462C" w:rsidP="00797137">
            <w:pPr>
              <w:jc w:val="center"/>
              <w:rPr>
                <w:bCs/>
                <w:sz w:val="18"/>
                <w:szCs w:val="18"/>
              </w:rPr>
            </w:pPr>
            <w:r w:rsidRPr="00797137">
              <w:rPr>
                <w:bCs/>
                <w:sz w:val="18"/>
                <w:szCs w:val="18"/>
              </w:rPr>
              <w:t>-283</w:t>
            </w:r>
          </w:p>
        </w:tc>
        <w:tc>
          <w:tcPr>
            <w:tcW w:w="359" w:type="pct"/>
          </w:tcPr>
          <w:p w:rsidR="002C462C" w:rsidRPr="00797137" w:rsidRDefault="002C462C" w:rsidP="00797137">
            <w:pPr>
              <w:jc w:val="center"/>
              <w:rPr>
                <w:bCs/>
                <w:sz w:val="18"/>
                <w:szCs w:val="18"/>
              </w:rPr>
            </w:pPr>
            <w:r w:rsidRPr="00797137">
              <w:rPr>
                <w:bCs/>
                <w:sz w:val="18"/>
                <w:szCs w:val="18"/>
              </w:rPr>
              <w:t>-886</w:t>
            </w:r>
          </w:p>
        </w:tc>
        <w:tc>
          <w:tcPr>
            <w:tcW w:w="386" w:type="pct"/>
          </w:tcPr>
          <w:p w:rsidR="002C462C" w:rsidRPr="00797137" w:rsidRDefault="002C462C" w:rsidP="00797137">
            <w:pPr>
              <w:tabs>
                <w:tab w:val="left" w:pos="748"/>
              </w:tabs>
              <w:jc w:val="center"/>
              <w:rPr>
                <w:bCs/>
                <w:sz w:val="18"/>
                <w:szCs w:val="18"/>
              </w:rPr>
            </w:pPr>
            <w:r w:rsidRPr="00797137">
              <w:rPr>
                <w:bCs/>
                <w:sz w:val="18"/>
                <w:szCs w:val="18"/>
              </w:rPr>
              <w:t>-659</w:t>
            </w:r>
          </w:p>
        </w:tc>
        <w:tc>
          <w:tcPr>
            <w:tcW w:w="386" w:type="pct"/>
          </w:tcPr>
          <w:p w:rsidR="002C462C" w:rsidRPr="00797137" w:rsidRDefault="002C462C" w:rsidP="00797137">
            <w:pPr>
              <w:tabs>
                <w:tab w:val="left" w:pos="551"/>
                <w:tab w:val="left" w:pos="731"/>
              </w:tabs>
              <w:jc w:val="center"/>
              <w:rPr>
                <w:bCs/>
                <w:sz w:val="18"/>
                <w:szCs w:val="18"/>
              </w:rPr>
            </w:pPr>
            <w:r w:rsidRPr="00797137">
              <w:rPr>
                <w:bCs/>
                <w:sz w:val="18"/>
                <w:szCs w:val="18"/>
              </w:rPr>
              <w:t>-154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ТОЧНІ ТРАНСФЕРТИ (сальдо)</w:t>
            </w:r>
          </w:p>
        </w:tc>
        <w:tc>
          <w:tcPr>
            <w:tcW w:w="425" w:type="pct"/>
          </w:tcPr>
          <w:p w:rsidR="002C462C" w:rsidRPr="00797137" w:rsidRDefault="002C462C" w:rsidP="00797137">
            <w:pPr>
              <w:jc w:val="center"/>
              <w:rPr>
                <w:bCs/>
                <w:sz w:val="18"/>
                <w:szCs w:val="18"/>
              </w:rPr>
            </w:pPr>
            <w:r w:rsidRPr="00797137">
              <w:rPr>
                <w:bCs/>
                <w:sz w:val="18"/>
                <w:szCs w:val="18"/>
              </w:rPr>
              <w:t>732</w:t>
            </w:r>
          </w:p>
        </w:tc>
        <w:tc>
          <w:tcPr>
            <w:tcW w:w="426" w:type="pct"/>
          </w:tcPr>
          <w:p w:rsidR="002C462C" w:rsidRPr="00797137" w:rsidRDefault="002C462C" w:rsidP="00797137">
            <w:pPr>
              <w:jc w:val="center"/>
              <w:rPr>
                <w:bCs/>
                <w:sz w:val="18"/>
                <w:szCs w:val="18"/>
              </w:rPr>
            </w:pPr>
            <w:r w:rsidRPr="00797137">
              <w:rPr>
                <w:bCs/>
                <w:sz w:val="18"/>
                <w:szCs w:val="18"/>
              </w:rPr>
              <w:t>844</w:t>
            </w:r>
          </w:p>
        </w:tc>
        <w:tc>
          <w:tcPr>
            <w:tcW w:w="422" w:type="pct"/>
          </w:tcPr>
          <w:p w:rsidR="002C462C" w:rsidRPr="00797137" w:rsidRDefault="002C462C" w:rsidP="00797137">
            <w:pPr>
              <w:jc w:val="center"/>
              <w:rPr>
                <w:bCs/>
                <w:sz w:val="18"/>
                <w:szCs w:val="18"/>
              </w:rPr>
            </w:pPr>
            <w:r w:rsidRPr="00797137">
              <w:rPr>
                <w:bCs/>
                <w:sz w:val="18"/>
                <w:szCs w:val="18"/>
              </w:rPr>
              <w:t>947</w:t>
            </w:r>
          </w:p>
        </w:tc>
        <w:tc>
          <w:tcPr>
            <w:tcW w:w="356" w:type="pct"/>
          </w:tcPr>
          <w:p w:rsidR="002C462C" w:rsidRPr="00797137" w:rsidRDefault="002C462C" w:rsidP="00797137">
            <w:pPr>
              <w:jc w:val="center"/>
              <w:rPr>
                <w:bCs/>
                <w:sz w:val="18"/>
                <w:szCs w:val="18"/>
              </w:rPr>
            </w:pPr>
            <w:r w:rsidRPr="00797137">
              <w:rPr>
                <w:bCs/>
                <w:sz w:val="18"/>
                <w:szCs w:val="18"/>
              </w:rPr>
              <w:t>1016</w:t>
            </w:r>
          </w:p>
        </w:tc>
        <w:tc>
          <w:tcPr>
            <w:tcW w:w="355" w:type="pct"/>
          </w:tcPr>
          <w:p w:rsidR="002C462C" w:rsidRPr="00797137" w:rsidRDefault="002C462C" w:rsidP="00797137">
            <w:pPr>
              <w:jc w:val="center"/>
              <w:rPr>
                <w:bCs/>
                <w:sz w:val="18"/>
                <w:szCs w:val="18"/>
              </w:rPr>
            </w:pPr>
            <w:r w:rsidRPr="00797137">
              <w:rPr>
                <w:bCs/>
                <w:sz w:val="18"/>
                <w:szCs w:val="18"/>
              </w:rPr>
              <w:t>740</w:t>
            </w:r>
          </w:p>
        </w:tc>
        <w:tc>
          <w:tcPr>
            <w:tcW w:w="355" w:type="pct"/>
          </w:tcPr>
          <w:p w:rsidR="002C462C" w:rsidRPr="00797137" w:rsidRDefault="002C462C" w:rsidP="00797137">
            <w:pPr>
              <w:jc w:val="center"/>
              <w:rPr>
                <w:bCs/>
                <w:sz w:val="18"/>
                <w:szCs w:val="18"/>
              </w:rPr>
            </w:pPr>
            <w:r w:rsidRPr="00797137">
              <w:rPr>
                <w:bCs/>
                <w:sz w:val="18"/>
                <w:szCs w:val="18"/>
              </w:rPr>
              <w:t>833</w:t>
            </w:r>
          </w:p>
        </w:tc>
        <w:tc>
          <w:tcPr>
            <w:tcW w:w="355" w:type="pct"/>
          </w:tcPr>
          <w:p w:rsidR="002C462C" w:rsidRPr="00797137" w:rsidRDefault="002C462C" w:rsidP="00797137">
            <w:pPr>
              <w:jc w:val="center"/>
              <w:rPr>
                <w:bCs/>
                <w:sz w:val="18"/>
                <w:szCs w:val="18"/>
              </w:rPr>
            </w:pPr>
            <w:r w:rsidRPr="00797137">
              <w:rPr>
                <w:bCs/>
                <w:sz w:val="18"/>
                <w:szCs w:val="18"/>
              </w:rPr>
              <w:t>831</w:t>
            </w:r>
          </w:p>
        </w:tc>
        <w:tc>
          <w:tcPr>
            <w:tcW w:w="359" w:type="pct"/>
          </w:tcPr>
          <w:p w:rsidR="002C462C" w:rsidRPr="00797137" w:rsidRDefault="002C462C" w:rsidP="00797137">
            <w:pPr>
              <w:jc w:val="center"/>
              <w:rPr>
                <w:bCs/>
                <w:sz w:val="18"/>
                <w:szCs w:val="18"/>
              </w:rPr>
            </w:pPr>
            <w:r w:rsidRPr="00797137">
              <w:rPr>
                <w:bCs/>
                <w:sz w:val="18"/>
                <w:szCs w:val="18"/>
              </w:rPr>
              <w:t>723</w:t>
            </w:r>
          </w:p>
        </w:tc>
        <w:tc>
          <w:tcPr>
            <w:tcW w:w="386" w:type="pct"/>
          </w:tcPr>
          <w:p w:rsidR="002C462C" w:rsidRPr="00797137" w:rsidRDefault="002C462C" w:rsidP="00797137">
            <w:pPr>
              <w:tabs>
                <w:tab w:val="left" w:pos="648"/>
              </w:tabs>
              <w:jc w:val="center"/>
              <w:rPr>
                <w:bCs/>
                <w:sz w:val="18"/>
                <w:szCs w:val="18"/>
              </w:rPr>
            </w:pPr>
            <w:r w:rsidRPr="00797137">
              <w:rPr>
                <w:bCs/>
                <w:sz w:val="18"/>
                <w:szCs w:val="18"/>
              </w:rPr>
              <w:t>3539</w:t>
            </w:r>
          </w:p>
        </w:tc>
        <w:tc>
          <w:tcPr>
            <w:tcW w:w="386" w:type="pct"/>
          </w:tcPr>
          <w:p w:rsidR="002C462C" w:rsidRPr="00797137" w:rsidRDefault="002C462C" w:rsidP="00797137">
            <w:pPr>
              <w:jc w:val="center"/>
              <w:rPr>
                <w:bCs/>
                <w:sz w:val="18"/>
                <w:szCs w:val="18"/>
              </w:rPr>
            </w:pPr>
            <w:r w:rsidRPr="00797137">
              <w:rPr>
                <w:bCs/>
                <w:sz w:val="18"/>
                <w:szCs w:val="18"/>
              </w:rPr>
              <w:t>3127</w:t>
            </w:r>
          </w:p>
        </w:tc>
      </w:tr>
      <w:tr w:rsidR="002C462C" w:rsidRPr="00797137" w:rsidTr="00FA4E4B">
        <w:tc>
          <w:tcPr>
            <w:tcW w:w="1173" w:type="pct"/>
          </w:tcPr>
          <w:p w:rsidR="002C462C" w:rsidRPr="00797137" w:rsidRDefault="002C462C" w:rsidP="00797137">
            <w:pPr>
              <w:rPr>
                <w:b/>
                <w:bCs/>
                <w:sz w:val="18"/>
                <w:szCs w:val="18"/>
                <w:u w:val="single"/>
              </w:rPr>
            </w:pPr>
            <w:r w:rsidRPr="00797137">
              <w:rPr>
                <w:b/>
                <w:bCs/>
                <w:sz w:val="18"/>
                <w:szCs w:val="18"/>
                <w:u w:val="single"/>
              </w:rPr>
              <w:t xml:space="preserve">Рахунок операцій з капіталом та </w:t>
            </w:r>
            <w:r w:rsidRPr="00797137">
              <w:rPr>
                <w:b/>
                <w:bCs/>
                <w:sz w:val="18"/>
                <w:szCs w:val="18"/>
                <w:u w:val="single"/>
              </w:rPr>
              <w:lastRenderedPageBreak/>
              <w:t>ФІНАНСОВИХ ОПЕРАЦІЙ</w:t>
            </w:r>
          </w:p>
        </w:tc>
        <w:tc>
          <w:tcPr>
            <w:tcW w:w="425" w:type="pct"/>
          </w:tcPr>
          <w:p w:rsidR="002C462C" w:rsidRPr="00797137" w:rsidRDefault="002C462C" w:rsidP="00797137">
            <w:pPr>
              <w:jc w:val="center"/>
              <w:rPr>
                <w:b/>
                <w:bCs/>
                <w:sz w:val="18"/>
                <w:szCs w:val="18"/>
                <w:u w:val="single"/>
              </w:rPr>
            </w:pPr>
            <w:r w:rsidRPr="00797137">
              <w:rPr>
                <w:b/>
                <w:bCs/>
                <w:sz w:val="18"/>
                <w:szCs w:val="18"/>
                <w:u w:val="single"/>
              </w:rPr>
              <w:lastRenderedPageBreak/>
              <w:t>2530</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338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150</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506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71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5051</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6818</w:t>
            </w:r>
          </w:p>
        </w:tc>
        <w:tc>
          <w:tcPr>
            <w:tcW w:w="386" w:type="pct"/>
          </w:tcPr>
          <w:p w:rsidR="002C462C" w:rsidRPr="00797137" w:rsidRDefault="002C462C" w:rsidP="00797137">
            <w:pPr>
              <w:tabs>
                <w:tab w:val="left" w:pos="580"/>
                <w:tab w:val="left" w:pos="648"/>
                <w:tab w:val="left" w:pos="828"/>
              </w:tabs>
              <w:jc w:val="center"/>
              <w:rPr>
                <w:b/>
                <w:bCs/>
                <w:sz w:val="18"/>
                <w:szCs w:val="18"/>
                <w:u w:val="single"/>
              </w:rPr>
            </w:pPr>
            <w:r w:rsidRPr="00797137">
              <w:rPr>
                <w:b/>
                <w:bCs/>
                <w:sz w:val="18"/>
                <w:szCs w:val="18"/>
                <w:u w:val="single"/>
              </w:rPr>
              <w:t>-6060</w:t>
            </w:r>
          </w:p>
        </w:tc>
        <w:tc>
          <w:tcPr>
            <w:tcW w:w="386" w:type="pct"/>
          </w:tcPr>
          <w:p w:rsidR="002C462C" w:rsidRPr="00797137" w:rsidRDefault="002C462C" w:rsidP="00797137">
            <w:pPr>
              <w:tabs>
                <w:tab w:val="left" w:pos="551"/>
              </w:tabs>
              <w:jc w:val="center"/>
              <w:rPr>
                <w:b/>
                <w:bCs/>
                <w:sz w:val="18"/>
                <w:szCs w:val="18"/>
                <w:u w:val="single"/>
              </w:rPr>
            </w:pPr>
            <w:r w:rsidRPr="00797137">
              <w:rPr>
                <w:b/>
                <w:bCs/>
                <w:sz w:val="18"/>
                <w:szCs w:val="18"/>
                <w:u w:val="single"/>
              </w:rPr>
              <w:t>952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АХУНОК ОПЕРАЦІЙ З КАПІТАЛОМ</w:t>
            </w:r>
          </w:p>
        </w:tc>
        <w:tc>
          <w:tcPr>
            <w:tcW w:w="425" w:type="pct"/>
          </w:tcPr>
          <w:p w:rsidR="002C462C" w:rsidRPr="00797137" w:rsidRDefault="002C462C" w:rsidP="00797137">
            <w:pPr>
              <w:jc w:val="center"/>
              <w:rPr>
                <w:bCs/>
                <w:sz w:val="18"/>
                <w:szCs w:val="18"/>
              </w:rPr>
            </w:pPr>
            <w:r w:rsidRPr="00797137">
              <w:rPr>
                <w:bCs/>
                <w:sz w:val="18"/>
                <w:szCs w:val="18"/>
              </w:rPr>
              <w:t>-1</w:t>
            </w:r>
          </w:p>
        </w:tc>
        <w:tc>
          <w:tcPr>
            <w:tcW w:w="426" w:type="pct"/>
          </w:tcPr>
          <w:p w:rsidR="002C462C" w:rsidRPr="00797137" w:rsidRDefault="002C462C" w:rsidP="00797137">
            <w:pPr>
              <w:jc w:val="center"/>
              <w:rPr>
                <w:bCs/>
                <w:sz w:val="18"/>
                <w:szCs w:val="18"/>
              </w:rPr>
            </w:pPr>
            <w:r w:rsidRPr="00797137">
              <w:rPr>
                <w:bCs/>
                <w:sz w:val="18"/>
                <w:szCs w:val="18"/>
              </w:rPr>
              <w:t>3</w:t>
            </w:r>
          </w:p>
        </w:tc>
        <w:tc>
          <w:tcPr>
            <w:tcW w:w="422" w:type="pct"/>
          </w:tcPr>
          <w:p w:rsidR="002C462C" w:rsidRPr="00797137" w:rsidRDefault="002C462C" w:rsidP="00797137">
            <w:pPr>
              <w:jc w:val="center"/>
              <w:rPr>
                <w:bCs/>
                <w:sz w:val="18"/>
                <w:szCs w:val="18"/>
              </w:rPr>
            </w:pPr>
            <w:r w:rsidRPr="00797137">
              <w:rPr>
                <w:bCs/>
                <w:sz w:val="18"/>
                <w:szCs w:val="18"/>
              </w:rPr>
              <w:t>0</w:t>
            </w:r>
          </w:p>
        </w:tc>
        <w:tc>
          <w:tcPr>
            <w:tcW w:w="356"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0</w:t>
            </w:r>
          </w:p>
        </w:tc>
        <w:tc>
          <w:tcPr>
            <w:tcW w:w="355" w:type="pct"/>
          </w:tcPr>
          <w:p w:rsidR="002C462C" w:rsidRPr="00797137" w:rsidRDefault="002C462C" w:rsidP="00797137">
            <w:pPr>
              <w:jc w:val="center"/>
              <w:rPr>
                <w:bCs/>
                <w:sz w:val="18"/>
                <w:szCs w:val="18"/>
              </w:rPr>
            </w:pPr>
            <w:r w:rsidRPr="00797137">
              <w:rPr>
                <w:bCs/>
                <w:sz w:val="18"/>
                <w:szCs w:val="18"/>
              </w:rPr>
              <w:t>-1</w:t>
            </w:r>
          </w:p>
        </w:tc>
        <w:tc>
          <w:tcPr>
            <w:tcW w:w="355" w:type="pct"/>
          </w:tcPr>
          <w:p w:rsidR="002C462C" w:rsidRPr="00797137" w:rsidRDefault="002C462C" w:rsidP="00797137">
            <w:pPr>
              <w:jc w:val="center"/>
              <w:rPr>
                <w:bCs/>
                <w:sz w:val="18"/>
                <w:szCs w:val="18"/>
              </w:rPr>
            </w:pPr>
            <w:r w:rsidRPr="00797137">
              <w:rPr>
                <w:bCs/>
                <w:sz w:val="18"/>
                <w:szCs w:val="18"/>
              </w:rPr>
              <w:t>5</w:t>
            </w:r>
          </w:p>
        </w:tc>
        <w:tc>
          <w:tcPr>
            <w:tcW w:w="359" w:type="pct"/>
          </w:tcPr>
          <w:p w:rsidR="002C462C" w:rsidRPr="00797137" w:rsidRDefault="002C462C" w:rsidP="00797137">
            <w:pPr>
              <w:jc w:val="center"/>
              <w:rPr>
                <w:bCs/>
                <w:sz w:val="18"/>
                <w:szCs w:val="18"/>
              </w:rPr>
            </w:pPr>
            <w:r w:rsidRPr="00797137">
              <w:rPr>
                <w:bCs/>
                <w:sz w:val="18"/>
                <w:szCs w:val="18"/>
              </w:rPr>
              <w:t>1</w:t>
            </w:r>
          </w:p>
        </w:tc>
        <w:tc>
          <w:tcPr>
            <w:tcW w:w="386" w:type="pct"/>
          </w:tcPr>
          <w:p w:rsidR="002C462C" w:rsidRPr="00797137" w:rsidRDefault="002C462C" w:rsidP="00797137">
            <w:pPr>
              <w:jc w:val="center"/>
              <w:rPr>
                <w:bCs/>
                <w:sz w:val="18"/>
                <w:szCs w:val="18"/>
              </w:rPr>
            </w:pPr>
            <w:r w:rsidRPr="00797137">
              <w:rPr>
                <w:bCs/>
                <w:sz w:val="18"/>
                <w:szCs w:val="18"/>
              </w:rPr>
              <w:t>3</w:t>
            </w:r>
          </w:p>
        </w:tc>
        <w:tc>
          <w:tcPr>
            <w:tcW w:w="386" w:type="pct"/>
          </w:tcPr>
          <w:p w:rsidR="002C462C" w:rsidRPr="00797137" w:rsidRDefault="002C462C" w:rsidP="00797137">
            <w:pPr>
              <w:jc w:val="center"/>
              <w:rPr>
                <w:bCs/>
                <w:sz w:val="18"/>
                <w:szCs w:val="18"/>
              </w:rPr>
            </w:pPr>
            <w:r w:rsidRPr="00797137">
              <w:rPr>
                <w:bCs/>
                <w:sz w:val="18"/>
                <w:szCs w:val="18"/>
              </w:rPr>
              <w:t>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ФІНАНСОВИЙ РАХУНОК</w:t>
            </w:r>
          </w:p>
        </w:tc>
        <w:tc>
          <w:tcPr>
            <w:tcW w:w="425" w:type="pct"/>
          </w:tcPr>
          <w:p w:rsidR="002C462C" w:rsidRPr="00797137" w:rsidRDefault="002C462C" w:rsidP="00797137">
            <w:pPr>
              <w:jc w:val="center"/>
              <w:rPr>
                <w:bCs/>
                <w:sz w:val="18"/>
                <w:szCs w:val="18"/>
              </w:rPr>
            </w:pPr>
            <w:r w:rsidRPr="00797137">
              <w:rPr>
                <w:bCs/>
                <w:sz w:val="18"/>
                <w:szCs w:val="18"/>
              </w:rPr>
              <w:t>2531</w:t>
            </w:r>
          </w:p>
        </w:tc>
        <w:tc>
          <w:tcPr>
            <w:tcW w:w="426" w:type="pct"/>
          </w:tcPr>
          <w:p w:rsidR="002C462C" w:rsidRPr="00797137" w:rsidRDefault="002C462C" w:rsidP="00797137">
            <w:pPr>
              <w:jc w:val="center"/>
              <w:rPr>
                <w:bCs/>
                <w:sz w:val="18"/>
                <w:szCs w:val="18"/>
              </w:rPr>
            </w:pPr>
            <w:r w:rsidRPr="00797137">
              <w:rPr>
                <w:bCs/>
                <w:sz w:val="18"/>
                <w:szCs w:val="18"/>
              </w:rPr>
              <w:t>3382</w:t>
            </w:r>
          </w:p>
        </w:tc>
        <w:tc>
          <w:tcPr>
            <w:tcW w:w="422" w:type="pct"/>
          </w:tcPr>
          <w:p w:rsidR="002C462C" w:rsidRPr="00797137" w:rsidRDefault="002C462C" w:rsidP="00797137">
            <w:pPr>
              <w:jc w:val="center"/>
              <w:rPr>
                <w:bCs/>
                <w:sz w:val="18"/>
                <w:szCs w:val="18"/>
              </w:rPr>
            </w:pPr>
            <w:r w:rsidRPr="00797137">
              <w:rPr>
                <w:bCs/>
                <w:sz w:val="18"/>
                <w:szCs w:val="18"/>
              </w:rPr>
              <w:t>4150</w:t>
            </w:r>
          </w:p>
        </w:tc>
        <w:tc>
          <w:tcPr>
            <w:tcW w:w="356" w:type="pct"/>
          </w:tcPr>
          <w:p w:rsidR="002C462C" w:rsidRPr="00797137" w:rsidRDefault="002C462C" w:rsidP="00797137">
            <w:pPr>
              <w:jc w:val="center"/>
              <w:rPr>
                <w:bCs/>
                <w:sz w:val="18"/>
                <w:szCs w:val="18"/>
              </w:rPr>
            </w:pPr>
            <w:r w:rsidRPr="00797137">
              <w:rPr>
                <w:bCs/>
                <w:sz w:val="18"/>
                <w:szCs w:val="18"/>
              </w:rPr>
              <w:t>5064</w:t>
            </w:r>
          </w:p>
        </w:tc>
        <w:tc>
          <w:tcPr>
            <w:tcW w:w="355" w:type="pct"/>
          </w:tcPr>
          <w:p w:rsidR="002C462C" w:rsidRPr="00797137" w:rsidRDefault="002C462C" w:rsidP="00797137">
            <w:pPr>
              <w:jc w:val="center"/>
              <w:rPr>
                <w:bCs/>
                <w:sz w:val="18"/>
                <w:szCs w:val="18"/>
              </w:rPr>
            </w:pPr>
            <w:r w:rsidRPr="00797137">
              <w:rPr>
                <w:bCs/>
                <w:sz w:val="18"/>
                <w:szCs w:val="18"/>
              </w:rPr>
              <w:t>3715</w:t>
            </w:r>
          </w:p>
        </w:tc>
        <w:tc>
          <w:tcPr>
            <w:tcW w:w="355" w:type="pct"/>
          </w:tcPr>
          <w:p w:rsidR="002C462C" w:rsidRPr="00797137" w:rsidRDefault="002C462C" w:rsidP="00797137">
            <w:pPr>
              <w:jc w:val="center"/>
              <w:rPr>
                <w:bCs/>
                <w:sz w:val="18"/>
                <w:szCs w:val="18"/>
              </w:rPr>
            </w:pPr>
            <w:r w:rsidRPr="00797137">
              <w:rPr>
                <w:bCs/>
                <w:sz w:val="18"/>
                <w:szCs w:val="18"/>
              </w:rPr>
              <w:t>5052</w:t>
            </w:r>
          </w:p>
        </w:tc>
        <w:tc>
          <w:tcPr>
            <w:tcW w:w="355" w:type="pct"/>
          </w:tcPr>
          <w:p w:rsidR="002C462C" w:rsidRPr="00797137" w:rsidRDefault="002C462C" w:rsidP="00797137">
            <w:pPr>
              <w:jc w:val="center"/>
              <w:rPr>
                <w:bCs/>
                <w:sz w:val="18"/>
                <w:szCs w:val="18"/>
              </w:rPr>
            </w:pPr>
            <w:r w:rsidRPr="00797137">
              <w:rPr>
                <w:bCs/>
                <w:sz w:val="18"/>
                <w:szCs w:val="18"/>
              </w:rPr>
              <w:t>6813</w:t>
            </w:r>
          </w:p>
        </w:tc>
        <w:tc>
          <w:tcPr>
            <w:tcW w:w="359" w:type="pct"/>
          </w:tcPr>
          <w:p w:rsidR="002C462C" w:rsidRPr="00797137" w:rsidRDefault="002C462C" w:rsidP="00797137">
            <w:pPr>
              <w:jc w:val="center"/>
              <w:rPr>
                <w:bCs/>
                <w:sz w:val="18"/>
                <w:szCs w:val="18"/>
              </w:rPr>
            </w:pPr>
            <w:r w:rsidRPr="00797137">
              <w:rPr>
                <w:bCs/>
                <w:sz w:val="18"/>
                <w:szCs w:val="18"/>
              </w:rPr>
              <w:t>-6061</w:t>
            </w:r>
          </w:p>
        </w:tc>
        <w:tc>
          <w:tcPr>
            <w:tcW w:w="386" w:type="pct"/>
          </w:tcPr>
          <w:p w:rsidR="002C462C" w:rsidRPr="00797137" w:rsidRDefault="002C462C" w:rsidP="00797137">
            <w:pPr>
              <w:jc w:val="center"/>
              <w:rPr>
                <w:bCs/>
                <w:sz w:val="18"/>
                <w:szCs w:val="18"/>
              </w:rPr>
            </w:pPr>
            <w:r w:rsidRPr="00797137">
              <w:rPr>
                <w:bCs/>
                <w:sz w:val="18"/>
                <w:szCs w:val="18"/>
              </w:rPr>
              <w:t>15127</w:t>
            </w:r>
          </w:p>
        </w:tc>
        <w:tc>
          <w:tcPr>
            <w:tcW w:w="386" w:type="pct"/>
          </w:tcPr>
          <w:p w:rsidR="002C462C" w:rsidRPr="00797137" w:rsidRDefault="002C462C" w:rsidP="00797137">
            <w:pPr>
              <w:jc w:val="center"/>
              <w:rPr>
                <w:bCs/>
                <w:sz w:val="18"/>
                <w:szCs w:val="18"/>
              </w:rPr>
            </w:pPr>
            <w:r w:rsidRPr="00797137">
              <w:rPr>
                <w:bCs/>
                <w:sz w:val="18"/>
                <w:szCs w:val="18"/>
              </w:rPr>
              <w:t>951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РЯМІ ІНВЕСТИЦІЇ</w:t>
            </w:r>
          </w:p>
        </w:tc>
        <w:tc>
          <w:tcPr>
            <w:tcW w:w="425" w:type="pct"/>
          </w:tcPr>
          <w:p w:rsidR="002C462C" w:rsidRPr="00797137" w:rsidRDefault="002C462C" w:rsidP="00797137">
            <w:pPr>
              <w:jc w:val="center"/>
              <w:rPr>
                <w:bCs/>
                <w:sz w:val="18"/>
                <w:szCs w:val="18"/>
              </w:rPr>
            </w:pPr>
            <w:r w:rsidRPr="00797137">
              <w:rPr>
                <w:bCs/>
                <w:sz w:val="18"/>
                <w:szCs w:val="18"/>
              </w:rPr>
              <w:t>1709</w:t>
            </w:r>
          </w:p>
        </w:tc>
        <w:tc>
          <w:tcPr>
            <w:tcW w:w="426" w:type="pct"/>
          </w:tcPr>
          <w:p w:rsidR="002C462C" w:rsidRPr="00797137" w:rsidRDefault="002C462C" w:rsidP="00797137">
            <w:pPr>
              <w:jc w:val="center"/>
              <w:rPr>
                <w:bCs/>
                <w:sz w:val="18"/>
                <w:szCs w:val="18"/>
              </w:rPr>
            </w:pPr>
            <w:r w:rsidRPr="00797137">
              <w:rPr>
                <w:bCs/>
                <w:sz w:val="18"/>
                <w:szCs w:val="18"/>
              </w:rPr>
              <w:t>1934</w:t>
            </w:r>
          </w:p>
        </w:tc>
        <w:tc>
          <w:tcPr>
            <w:tcW w:w="422" w:type="pct"/>
          </w:tcPr>
          <w:p w:rsidR="002C462C" w:rsidRPr="00797137" w:rsidRDefault="002C462C" w:rsidP="00797137">
            <w:pPr>
              <w:jc w:val="center"/>
              <w:rPr>
                <w:bCs/>
                <w:sz w:val="18"/>
                <w:szCs w:val="18"/>
              </w:rPr>
            </w:pPr>
            <w:r w:rsidRPr="00797137">
              <w:rPr>
                <w:bCs/>
                <w:sz w:val="18"/>
                <w:szCs w:val="18"/>
              </w:rPr>
              <w:t>3927</w:t>
            </w:r>
          </w:p>
        </w:tc>
        <w:tc>
          <w:tcPr>
            <w:tcW w:w="356" w:type="pct"/>
          </w:tcPr>
          <w:p w:rsidR="002C462C" w:rsidRPr="00797137" w:rsidRDefault="002C462C" w:rsidP="00797137">
            <w:pPr>
              <w:jc w:val="center"/>
              <w:rPr>
                <w:bCs/>
                <w:sz w:val="18"/>
                <w:szCs w:val="18"/>
              </w:rPr>
            </w:pPr>
            <w:r w:rsidRPr="00797137">
              <w:rPr>
                <w:bCs/>
                <w:sz w:val="18"/>
                <w:szCs w:val="18"/>
              </w:rPr>
              <w:t>1648</w:t>
            </w:r>
          </w:p>
        </w:tc>
        <w:tc>
          <w:tcPr>
            <w:tcW w:w="355" w:type="pct"/>
          </w:tcPr>
          <w:p w:rsidR="002C462C" w:rsidRPr="00797137" w:rsidRDefault="002C462C" w:rsidP="00797137">
            <w:pPr>
              <w:jc w:val="center"/>
              <w:rPr>
                <w:bCs/>
                <w:sz w:val="18"/>
                <w:szCs w:val="18"/>
              </w:rPr>
            </w:pPr>
            <w:r w:rsidRPr="00797137">
              <w:rPr>
                <w:bCs/>
                <w:sz w:val="18"/>
                <w:szCs w:val="18"/>
              </w:rPr>
              <w:t>2430</w:t>
            </w:r>
          </w:p>
        </w:tc>
        <w:tc>
          <w:tcPr>
            <w:tcW w:w="355" w:type="pct"/>
          </w:tcPr>
          <w:p w:rsidR="002C462C" w:rsidRPr="00797137" w:rsidRDefault="002C462C" w:rsidP="00797137">
            <w:pPr>
              <w:jc w:val="center"/>
              <w:rPr>
                <w:bCs/>
                <w:sz w:val="18"/>
                <w:szCs w:val="18"/>
              </w:rPr>
            </w:pPr>
            <w:r w:rsidRPr="00797137">
              <w:rPr>
                <w:bCs/>
                <w:sz w:val="18"/>
                <w:szCs w:val="18"/>
              </w:rPr>
              <w:t>3091</w:t>
            </w:r>
          </w:p>
        </w:tc>
        <w:tc>
          <w:tcPr>
            <w:tcW w:w="355" w:type="pct"/>
          </w:tcPr>
          <w:p w:rsidR="002C462C" w:rsidRPr="00797137" w:rsidRDefault="002C462C" w:rsidP="00797137">
            <w:pPr>
              <w:jc w:val="center"/>
              <w:rPr>
                <w:bCs/>
                <w:sz w:val="18"/>
                <w:szCs w:val="18"/>
              </w:rPr>
            </w:pPr>
            <w:r w:rsidRPr="00797137">
              <w:rPr>
                <w:bCs/>
                <w:sz w:val="18"/>
                <w:szCs w:val="18"/>
              </w:rPr>
              <w:t>3324</w:t>
            </w:r>
          </w:p>
        </w:tc>
        <w:tc>
          <w:tcPr>
            <w:tcW w:w="359" w:type="pct"/>
          </w:tcPr>
          <w:p w:rsidR="002C462C" w:rsidRPr="00797137" w:rsidRDefault="002C462C" w:rsidP="00797137">
            <w:pPr>
              <w:jc w:val="center"/>
              <w:rPr>
                <w:bCs/>
                <w:sz w:val="18"/>
                <w:szCs w:val="18"/>
              </w:rPr>
            </w:pPr>
            <w:r w:rsidRPr="00797137">
              <w:rPr>
                <w:bCs/>
                <w:sz w:val="18"/>
                <w:szCs w:val="18"/>
              </w:rPr>
              <w:t>838</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9218</w:t>
            </w:r>
          </w:p>
        </w:tc>
        <w:tc>
          <w:tcPr>
            <w:tcW w:w="386" w:type="pct"/>
          </w:tcPr>
          <w:p w:rsidR="002C462C" w:rsidRPr="00797137" w:rsidRDefault="002C462C" w:rsidP="00797137">
            <w:pPr>
              <w:jc w:val="center"/>
              <w:rPr>
                <w:bCs/>
                <w:sz w:val="18"/>
                <w:szCs w:val="18"/>
              </w:rPr>
            </w:pPr>
            <w:r w:rsidRPr="00797137">
              <w:rPr>
                <w:bCs/>
                <w:sz w:val="18"/>
                <w:szCs w:val="18"/>
              </w:rPr>
              <w:t>9683</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РТФЕЛЬНІ ІНВЕСТИЦІЇ</w:t>
            </w:r>
          </w:p>
        </w:tc>
        <w:tc>
          <w:tcPr>
            <w:tcW w:w="425" w:type="pct"/>
          </w:tcPr>
          <w:p w:rsidR="002C462C" w:rsidRPr="00797137" w:rsidRDefault="002C462C" w:rsidP="00797137">
            <w:pPr>
              <w:jc w:val="center"/>
              <w:rPr>
                <w:bCs/>
                <w:sz w:val="18"/>
                <w:szCs w:val="18"/>
              </w:rPr>
            </w:pPr>
            <w:r w:rsidRPr="00797137">
              <w:rPr>
                <w:bCs/>
                <w:sz w:val="18"/>
                <w:szCs w:val="18"/>
              </w:rPr>
              <w:t>1816</w:t>
            </w:r>
          </w:p>
        </w:tc>
        <w:tc>
          <w:tcPr>
            <w:tcW w:w="426" w:type="pct"/>
          </w:tcPr>
          <w:p w:rsidR="002C462C" w:rsidRPr="00797137" w:rsidRDefault="002C462C" w:rsidP="00797137">
            <w:pPr>
              <w:jc w:val="center"/>
              <w:rPr>
                <w:bCs/>
                <w:sz w:val="18"/>
                <w:szCs w:val="18"/>
              </w:rPr>
            </w:pPr>
            <w:r w:rsidRPr="00797137">
              <w:rPr>
                <w:bCs/>
                <w:sz w:val="18"/>
                <w:szCs w:val="18"/>
              </w:rPr>
              <w:t>1477</w:t>
            </w:r>
          </w:p>
        </w:tc>
        <w:tc>
          <w:tcPr>
            <w:tcW w:w="422" w:type="pct"/>
          </w:tcPr>
          <w:p w:rsidR="002C462C" w:rsidRPr="00797137" w:rsidRDefault="002C462C" w:rsidP="00797137">
            <w:pPr>
              <w:jc w:val="center"/>
              <w:rPr>
                <w:bCs/>
                <w:sz w:val="18"/>
                <w:szCs w:val="18"/>
              </w:rPr>
            </w:pPr>
            <w:r w:rsidRPr="00797137">
              <w:rPr>
                <w:bCs/>
                <w:sz w:val="18"/>
                <w:szCs w:val="18"/>
              </w:rPr>
              <w:t>616</w:t>
            </w:r>
          </w:p>
        </w:tc>
        <w:tc>
          <w:tcPr>
            <w:tcW w:w="356" w:type="pct"/>
          </w:tcPr>
          <w:p w:rsidR="002C462C" w:rsidRPr="00797137" w:rsidRDefault="002C462C" w:rsidP="00797137">
            <w:pPr>
              <w:jc w:val="center"/>
              <w:rPr>
                <w:bCs/>
                <w:sz w:val="18"/>
                <w:szCs w:val="18"/>
              </w:rPr>
            </w:pPr>
            <w:r w:rsidRPr="00797137">
              <w:rPr>
                <w:bCs/>
                <w:sz w:val="18"/>
                <w:szCs w:val="18"/>
              </w:rPr>
              <w:t>1844</w:t>
            </w:r>
          </w:p>
        </w:tc>
        <w:tc>
          <w:tcPr>
            <w:tcW w:w="355" w:type="pct"/>
          </w:tcPr>
          <w:p w:rsidR="002C462C" w:rsidRPr="00797137" w:rsidRDefault="002C462C" w:rsidP="00797137">
            <w:pPr>
              <w:jc w:val="center"/>
              <w:rPr>
                <w:bCs/>
                <w:sz w:val="18"/>
                <w:szCs w:val="18"/>
              </w:rPr>
            </w:pPr>
            <w:r w:rsidRPr="00797137">
              <w:rPr>
                <w:bCs/>
                <w:sz w:val="18"/>
                <w:szCs w:val="18"/>
              </w:rPr>
              <w:t>217</w:t>
            </w:r>
          </w:p>
        </w:tc>
        <w:tc>
          <w:tcPr>
            <w:tcW w:w="355" w:type="pct"/>
          </w:tcPr>
          <w:p w:rsidR="002C462C" w:rsidRPr="00797137" w:rsidRDefault="002C462C" w:rsidP="00797137">
            <w:pPr>
              <w:jc w:val="center"/>
              <w:rPr>
                <w:bCs/>
                <w:sz w:val="18"/>
                <w:szCs w:val="18"/>
              </w:rPr>
            </w:pPr>
            <w:r w:rsidRPr="00797137">
              <w:rPr>
                <w:bCs/>
                <w:sz w:val="18"/>
                <w:szCs w:val="18"/>
              </w:rPr>
              <w:t>160</w:t>
            </w:r>
          </w:p>
        </w:tc>
        <w:tc>
          <w:tcPr>
            <w:tcW w:w="355" w:type="pct"/>
          </w:tcPr>
          <w:p w:rsidR="002C462C" w:rsidRPr="00797137" w:rsidRDefault="002C462C" w:rsidP="00797137">
            <w:pPr>
              <w:jc w:val="center"/>
              <w:rPr>
                <w:bCs/>
                <w:sz w:val="18"/>
                <w:szCs w:val="18"/>
              </w:rPr>
            </w:pPr>
            <w:r w:rsidRPr="00797137">
              <w:rPr>
                <w:bCs/>
                <w:sz w:val="18"/>
                <w:szCs w:val="18"/>
              </w:rPr>
              <w:t>-690</w:t>
            </w:r>
          </w:p>
        </w:tc>
        <w:tc>
          <w:tcPr>
            <w:tcW w:w="359" w:type="pct"/>
          </w:tcPr>
          <w:p w:rsidR="002C462C" w:rsidRPr="00797137" w:rsidRDefault="002C462C" w:rsidP="00797137">
            <w:pPr>
              <w:jc w:val="center"/>
              <w:rPr>
                <w:bCs/>
                <w:sz w:val="18"/>
                <w:szCs w:val="18"/>
              </w:rPr>
            </w:pPr>
            <w:r w:rsidRPr="00797137">
              <w:rPr>
                <w:bCs/>
                <w:sz w:val="18"/>
                <w:szCs w:val="18"/>
              </w:rPr>
              <w:t>-967</w:t>
            </w:r>
          </w:p>
        </w:tc>
        <w:tc>
          <w:tcPr>
            <w:tcW w:w="386" w:type="pct"/>
          </w:tcPr>
          <w:p w:rsidR="002C462C" w:rsidRPr="00797137" w:rsidRDefault="002C462C" w:rsidP="00797137">
            <w:pPr>
              <w:jc w:val="center"/>
              <w:rPr>
                <w:bCs/>
                <w:sz w:val="18"/>
                <w:szCs w:val="18"/>
              </w:rPr>
            </w:pPr>
            <w:r w:rsidRPr="00797137">
              <w:rPr>
                <w:bCs/>
                <w:sz w:val="18"/>
                <w:szCs w:val="18"/>
              </w:rPr>
              <w:t>5753</w:t>
            </w:r>
          </w:p>
        </w:tc>
        <w:tc>
          <w:tcPr>
            <w:tcW w:w="386" w:type="pct"/>
          </w:tcPr>
          <w:p w:rsidR="002C462C" w:rsidRPr="00797137" w:rsidRDefault="002C462C" w:rsidP="00797137">
            <w:pPr>
              <w:jc w:val="center"/>
              <w:rPr>
                <w:bCs/>
                <w:sz w:val="18"/>
                <w:szCs w:val="18"/>
              </w:rPr>
            </w:pPr>
            <w:r w:rsidRPr="00797137">
              <w:rPr>
                <w:bCs/>
                <w:sz w:val="18"/>
                <w:szCs w:val="18"/>
              </w:rPr>
              <w:t>-12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ІНВЕСТИЦІЇ</w:t>
            </w:r>
          </w:p>
        </w:tc>
        <w:tc>
          <w:tcPr>
            <w:tcW w:w="425" w:type="pct"/>
          </w:tcPr>
          <w:p w:rsidR="002C462C" w:rsidRPr="00797137" w:rsidRDefault="002C462C" w:rsidP="00797137">
            <w:pPr>
              <w:jc w:val="center"/>
              <w:rPr>
                <w:bCs/>
                <w:sz w:val="18"/>
                <w:szCs w:val="18"/>
              </w:rPr>
            </w:pPr>
            <w:r w:rsidRPr="00797137">
              <w:rPr>
                <w:bCs/>
                <w:sz w:val="18"/>
                <w:szCs w:val="18"/>
              </w:rPr>
              <w:t>-994</w:t>
            </w:r>
          </w:p>
        </w:tc>
        <w:tc>
          <w:tcPr>
            <w:tcW w:w="426" w:type="pct"/>
          </w:tcPr>
          <w:p w:rsidR="002C462C" w:rsidRPr="00797137" w:rsidRDefault="002C462C" w:rsidP="00797137">
            <w:pPr>
              <w:jc w:val="center"/>
              <w:rPr>
                <w:bCs/>
                <w:sz w:val="18"/>
                <w:szCs w:val="18"/>
              </w:rPr>
            </w:pPr>
            <w:r w:rsidRPr="00797137">
              <w:rPr>
                <w:bCs/>
                <w:sz w:val="18"/>
                <w:szCs w:val="18"/>
              </w:rPr>
              <w:t>-29</w:t>
            </w:r>
          </w:p>
        </w:tc>
        <w:tc>
          <w:tcPr>
            <w:tcW w:w="422" w:type="pct"/>
          </w:tcPr>
          <w:p w:rsidR="002C462C" w:rsidRPr="00797137" w:rsidRDefault="002C462C" w:rsidP="00797137">
            <w:pPr>
              <w:jc w:val="center"/>
              <w:rPr>
                <w:bCs/>
                <w:sz w:val="18"/>
                <w:szCs w:val="18"/>
              </w:rPr>
            </w:pPr>
            <w:r w:rsidRPr="00797137">
              <w:rPr>
                <w:bCs/>
                <w:sz w:val="18"/>
                <w:szCs w:val="18"/>
              </w:rPr>
              <w:t>-393</w:t>
            </w:r>
          </w:p>
        </w:tc>
        <w:tc>
          <w:tcPr>
            <w:tcW w:w="356" w:type="pct"/>
          </w:tcPr>
          <w:p w:rsidR="002C462C" w:rsidRPr="00797137" w:rsidRDefault="002C462C" w:rsidP="00797137">
            <w:pPr>
              <w:jc w:val="center"/>
              <w:rPr>
                <w:bCs/>
                <w:sz w:val="18"/>
                <w:szCs w:val="18"/>
              </w:rPr>
            </w:pPr>
            <w:r w:rsidRPr="00797137">
              <w:rPr>
                <w:bCs/>
                <w:sz w:val="18"/>
                <w:szCs w:val="18"/>
              </w:rPr>
              <w:t>1572</w:t>
            </w:r>
          </w:p>
        </w:tc>
        <w:tc>
          <w:tcPr>
            <w:tcW w:w="355" w:type="pct"/>
          </w:tcPr>
          <w:p w:rsidR="002C462C" w:rsidRPr="00797137" w:rsidRDefault="002C462C" w:rsidP="00797137">
            <w:pPr>
              <w:jc w:val="center"/>
              <w:rPr>
                <w:bCs/>
                <w:sz w:val="18"/>
                <w:szCs w:val="18"/>
              </w:rPr>
            </w:pPr>
            <w:r w:rsidRPr="00797137">
              <w:rPr>
                <w:bCs/>
                <w:sz w:val="18"/>
                <w:szCs w:val="18"/>
              </w:rPr>
              <w:t>1068</w:t>
            </w:r>
          </w:p>
        </w:tc>
        <w:tc>
          <w:tcPr>
            <w:tcW w:w="355" w:type="pct"/>
          </w:tcPr>
          <w:p w:rsidR="002C462C" w:rsidRPr="00797137" w:rsidRDefault="002C462C" w:rsidP="00797137">
            <w:pPr>
              <w:jc w:val="center"/>
              <w:rPr>
                <w:bCs/>
                <w:sz w:val="18"/>
                <w:szCs w:val="18"/>
              </w:rPr>
            </w:pPr>
            <w:r w:rsidRPr="00797137">
              <w:rPr>
                <w:bCs/>
                <w:sz w:val="18"/>
                <w:szCs w:val="18"/>
              </w:rPr>
              <w:t>1801</w:t>
            </w:r>
          </w:p>
        </w:tc>
        <w:tc>
          <w:tcPr>
            <w:tcW w:w="355" w:type="pct"/>
          </w:tcPr>
          <w:p w:rsidR="002C462C" w:rsidRPr="00797137" w:rsidRDefault="002C462C" w:rsidP="00797137">
            <w:pPr>
              <w:jc w:val="center"/>
              <w:rPr>
                <w:bCs/>
                <w:sz w:val="18"/>
                <w:szCs w:val="18"/>
              </w:rPr>
            </w:pPr>
            <w:r w:rsidRPr="00797137">
              <w:rPr>
                <w:bCs/>
                <w:sz w:val="18"/>
                <w:szCs w:val="18"/>
              </w:rPr>
              <w:t>4179</w:t>
            </w:r>
          </w:p>
        </w:tc>
        <w:tc>
          <w:tcPr>
            <w:tcW w:w="359" w:type="pct"/>
          </w:tcPr>
          <w:p w:rsidR="002C462C" w:rsidRPr="00797137" w:rsidRDefault="002C462C" w:rsidP="00797137">
            <w:pPr>
              <w:jc w:val="center"/>
              <w:rPr>
                <w:bCs/>
                <w:sz w:val="18"/>
                <w:szCs w:val="18"/>
              </w:rPr>
            </w:pPr>
            <w:r w:rsidRPr="00797137">
              <w:rPr>
                <w:bCs/>
                <w:sz w:val="18"/>
                <w:szCs w:val="18"/>
              </w:rPr>
              <w:t>-5932</w:t>
            </w:r>
          </w:p>
        </w:tc>
        <w:tc>
          <w:tcPr>
            <w:tcW w:w="386" w:type="pct"/>
          </w:tcPr>
          <w:p w:rsidR="002C462C" w:rsidRPr="00797137" w:rsidRDefault="002C462C" w:rsidP="00797137">
            <w:pPr>
              <w:jc w:val="center"/>
              <w:rPr>
                <w:bCs/>
                <w:sz w:val="18"/>
                <w:szCs w:val="18"/>
              </w:rPr>
            </w:pPr>
            <w:r w:rsidRPr="00797137">
              <w:rPr>
                <w:bCs/>
                <w:sz w:val="18"/>
                <w:szCs w:val="18"/>
              </w:rPr>
              <w:t>156</w:t>
            </w:r>
          </w:p>
        </w:tc>
        <w:tc>
          <w:tcPr>
            <w:tcW w:w="386" w:type="pct"/>
          </w:tcPr>
          <w:p w:rsidR="002C462C" w:rsidRPr="00797137" w:rsidRDefault="002C462C" w:rsidP="00797137">
            <w:pPr>
              <w:tabs>
                <w:tab w:val="left" w:pos="731"/>
              </w:tabs>
              <w:jc w:val="center"/>
              <w:rPr>
                <w:bCs/>
                <w:sz w:val="18"/>
                <w:szCs w:val="18"/>
              </w:rPr>
            </w:pPr>
            <w:r w:rsidRPr="00797137">
              <w:rPr>
                <w:bCs/>
                <w:sz w:val="18"/>
                <w:szCs w:val="18"/>
              </w:rPr>
              <w:t>1116</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редити довгострокові</w:t>
            </w:r>
          </w:p>
        </w:tc>
        <w:tc>
          <w:tcPr>
            <w:tcW w:w="425" w:type="pct"/>
          </w:tcPr>
          <w:p w:rsidR="002C462C" w:rsidRPr="00797137" w:rsidRDefault="002C462C" w:rsidP="00797137">
            <w:pPr>
              <w:jc w:val="center"/>
              <w:rPr>
                <w:bCs/>
                <w:sz w:val="18"/>
                <w:szCs w:val="18"/>
              </w:rPr>
            </w:pPr>
            <w:r w:rsidRPr="00797137">
              <w:rPr>
                <w:bCs/>
                <w:sz w:val="18"/>
                <w:szCs w:val="18"/>
              </w:rPr>
              <w:t>1161</w:t>
            </w:r>
          </w:p>
        </w:tc>
        <w:tc>
          <w:tcPr>
            <w:tcW w:w="426" w:type="pct"/>
          </w:tcPr>
          <w:p w:rsidR="002C462C" w:rsidRPr="00797137" w:rsidRDefault="002C462C" w:rsidP="00797137">
            <w:pPr>
              <w:jc w:val="center"/>
              <w:rPr>
                <w:bCs/>
                <w:sz w:val="18"/>
                <w:szCs w:val="18"/>
              </w:rPr>
            </w:pPr>
            <w:r w:rsidRPr="00797137">
              <w:rPr>
                <w:bCs/>
                <w:sz w:val="18"/>
                <w:szCs w:val="18"/>
              </w:rPr>
              <w:t>2139</w:t>
            </w:r>
          </w:p>
        </w:tc>
        <w:tc>
          <w:tcPr>
            <w:tcW w:w="422" w:type="pct"/>
          </w:tcPr>
          <w:p w:rsidR="002C462C" w:rsidRPr="00797137" w:rsidRDefault="002C462C" w:rsidP="00797137">
            <w:pPr>
              <w:jc w:val="center"/>
              <w:rPr>
                <w:bCs/>
                <w:sz w:val="18"/>
                <w:szCs w:val="18"/>
              </w:rPr>
            </w:pPr>
            <w:r w:rsidRPr="00797137">
              <w:rPr>
                <w:bCs/>
                <w:sz w:val="18"/>
                <w:szCs w:val="18"/>
              </w:rPr>
              <w:t>4358</w:t>
            </w:r>
          </w:p>
        </w:tc>
        <w:tc>
          <w:tcPr>
            <w:tcW w:w="356" w:type="pct"/>
          </w:tcPr>
          <w:p w:rsidR="002C462C" w:rsidRPr="00797137" w:rsidRDefault="002C462C" w:rsidP="00797137">
            <w:pPr>
              <w:jc w:val="center"/>
              <w:rPr>
                <w:bCs/>
                <w:sz w:val="18"/>
                <w:szCs w:val="18"/>
              </w:rPr>
            </w:pPr>
            <w:r w:rsidRPr="00797137">
              <w:rPr>
                <w:bCs/>
                <w:sz w:val="18"/>
                <w:szCs w:val="18"/>
              </w:rPr>
              <w:t>5417</w:t>
            </w:r>
          </w:p>
        </w:tc>
        <w:tc>
          <w:tcPr>
            <w:tcW w:w="355" w:type="pct"/>
          </w:tcPr>
          <w:p w:rsidR="002C462C" w:rsidRPr="00797137" w:rsidRDefault="002C462C" w:rsidP="00797137">
            <w:pPr>
              <w:jc w:val="center"/>
              <w:rPr>
                <w:bCs/>
                <w:sz w:val="18"/>
                <w:szCs w:val="18"/>
              </w:rPr>
            </w:pPr>
            <w:r w:rsidRPr="00797137">
              <w:rPr>
                <w:bCs/>
                <w:sz w:val="18"/>
                <w:szCs w:val="18"/>
              </w:rPr>
              <w:t>3437</w:t>
            </w:r>
          </w:p>
        </w:tc>
        <w:tc>
          <w:tcPr>
            <w:tcW w:w="355" w:type="pct"/>
          </w:tcPr>
          <w:p w:rsidR="002C462C" w:rsidRPr="00797137" w:rsidRDefault="002C462C" w:rsidP="00797137">
            <w:pPr>
              <w:jc w:val="center"/>
              <w:rPr>
                <w:bCs/>
                <w:sz w:val="18"/>
                <w:szCs w:val="18"/>
              </w:rPr>
            </w:pPr>
            <w:r w:rsidRPr="00797137">
              <w:rPr>
                <w:bCs/>
                <w:sz w:val="18"/>
                <w:szCs w:val="18"/>
              </w:rPr>
              <w:t>3398</w:t>
            </w:r>
          </w:p>
        </w:tc>
        <w:tc>
          <w:tcPr>
            <w:tcW w:w="355" w:type="pct"/>
          </w:tcPr>
          <w:p w:rsidR="002C462C" w:rsidRPr="00797137" w:rsidRDefault="002C462C" w:rsidP="00797137">
            <w:pPr>
              <w:jc w:val="center"/>
              <w:rPr>
                <w:bCs/>
                <w:sz w:val="18"/>
                <w:szCs w:val="18"/>
              </w:rPr>
            </w:pPr>
            <w:r w:rsidRPr="00797137">
              <w:rPr>
                <w:bCs/>
                <w:sz w:val="18"/>
                <w:szCs w:val="18"/>
              </w:rPr>
              <w:t>5675</w:t>
            </w:r>
          </w:p>
        </w:tc>
        <w:tc>
          <w:tcPr>
            <w:tcW w:w="359" w:type="pct"/>
          </w:tcPr>
          <w:p w:rsidR="002C462C" w:rsidRPr="00797137" w:rsidRDefault="002C462C" w:rsidP="00797137">
            <w:pPr>
              <w:jc w:val="center"/>
              <w:rPr>
                <w:bCs/>
                <w:sz w:val="18"/>
                <w:szCs w:val="18"/>
              </w:rPr>
            </w:pPr>
            <w:r w:rsidRPr="00797137">
              <w:rPr>
                <w:bCs/>
                <w:sz w:val="18"/>
                <w:szCs w:val="18"/>
              </w:rPr>
              <w:t>2501</w:t>
            </w:r>
          </w:p>
        </w:tc>
        <w:tc>
          <w:tcPr>
            <w:tcW w:w="386" w:type="pct"/>
          </w:tcPr>
          <w:p w:rsidR="002C462C" w:rsidRPr="00797137" w:rsidRDefault="002C462C" w:rsidP="00797137">
            <w:pPr>
              <w:jc w:val="center"/>
              <w:rPr>
                <w:bCs/>
                <w:sz w:val="18"/>
                <w:szCs w:val="18"/>
              </w:rPr>
            </w:pPr>
            <w:r w:rsidRPr="00797137">
              <w:rPr>
                <w:bCs/>
                <w:sz w:val="18"/>
                <w:szCs w:val="18"/>
              </w:rPr>
              <w:t>13075</w:t>
            </w:r>
          </w:p>
        </w:tc>
        <w:tc>
          <w:tcPr>
            <w:tcW w:w="386" w:type="pct"/>
          </w:tcPr>
          <w:p w:rsidR="002C462C" w:rsidRPr="00797137" w:rsidRDefault="002C462C" w:rsidP="00797137">
            <w:pPr>
              <w:jc w:val="center"/>
              <w:rPr>
                <w:bCs/>
                <w:sz w:val="18"/>
                <w:szCs w:val="18"/>
              </w:rPr>
            </w:pPr>
            <w:r w:rsidRPr="00797137">
              <w:rPr>
                <w:bCs/>
                <w:sz w:val="18"/>
                <w:szCs w:val="18"/>
              </w:rPr>
              <w:t>15011</w:t>
            </w:r>
          </w:p>
        </w:tc>
      </w:tr>
      <w:tr w:rsidR="002C462C" w:rsidRPr="00797137" w:rsidTr="00FA4E4B">
        <w:tc>
          <w:tcPr>
            <w:tcW w:w="1173" w:type="pct"/>
          </w:tcPr>
          <w:p w:rsidR="002C462C" w:rsidRPr="00797137" w:rsidRDefault="002C462C" w:rsidP="00797137">
            <w:pPr>
              <w:tabs>
                <w:tab w:val="left" w:pos="3431"/>
              </w:tabs>
              <w:rPr>
                <w:bCs/>
                <w:sz w:val="18"/>
                <w:szCs w:val="18"/>
              </w:rPr>
            </w:pPr>
            <w:r w:rsidRPr="00797137">
              <w:rPr>
                <w:bCs/>
                <w:sz w:val="18"/>
                <w:szCs w:val="18"/>
              </w:rPr>
              <w:t>Органи грошово-кредитного регулювання та сектор державного управління</w:t>
            </w:r>
          </w:p>
        </w:tc>
        <w:tc>
          <w:tcPr>
            <w:tcW w:w="425" w:type="pct"/>
          </w:tcPr>
          <w:p w:rsidR="002C462C" w:rsidRPr="00797137" w:rsidRDefault="002C462C" w:rsidP="00797137">
            <w:pPr>
              <w:jc w:val="center"/>
              <w:rPr>
                <w:bCs/>
                <w:sz w:val="18"/>
                <w:szCs w:val="18"/>
              </w:rPr>
            </w:pPr>
            <w:r w:rsidRPr="00797137">
              <w:rPr>
                <w:bCs/>
                <w:sz w:val="18"/>
                <w:szCs w:val="18"/>
              </w:rPr>
              <w:t>-88</w:t>
            </w:r>
          </w:p>
        </w:tc>
        <w:tc>
          <w:tcPr>
            <w:tcW w:w="426" w:type="pct"/>
          </w:tcPr>
          <w:p w:rsidR="002C462C" w:rsidRPr="00797137" w:rsidRDefault="002C462C" w:rsidP="00797137">
            <w:pPr>
              <w:jc w:val="center"/>
              <w:rPr>
                <w:bCs/>
                <w:sz w:val="18"/>
                <w:szCs w:val="18"/>
              </w:rPr>
            </w:pPr>
            <w:r w:rsidRPr="00797137">
              <w:rPr>
                <w:bCs/>
                <w:sz w:val="18"/>
                <w:szCs w:val="18"/>
              </w:rPr>
              <w:t>-156</w:t>
            </w:r>
          </w:p>
        </w:tc>
        <w:tc>
          <w:tcPr>
            <w:tcW w:w="422" w:type="pct"/>
          </w:tcPr>
          <w:p w:rsidR="002C462C" w:rsidRPr="00797137" w:rsidRDefault="002C462C" w:rsidP="00797137">
            <w:pPr>
              <w:jc w:val="center"/>
              <w:rPr>
                <w:bCs/>
                <w:sz w:val="18"/>
                <w:szCs w:val="18"/>
              </w:rPr>
            </w:pPr>
            <w:r w:rsidRPr="00797137">
              <w:rPr>
                <w:bCs/>
                <w:sz w:val="18"/>
                <w:szCs w:val="18"/>
              </w:rPr>
              <w:t>319</w:t>
            </w:r>
          </w:p>
        </w:tc>
        <w:tc>
          <w:tcPr>
            <w:tcW w:w="356" w:type="pct"/>
          </w:tcPr>
          <w:p w:rsidR="002C462C" w:rsidRPr="00797137" w:rsidRDefault="002C462C" w:rsidP="00797137">
            <w:pPr>
              <w:jc w:val="center"/>
              <w:rPr>
                <w:bCs/>
                <w:sz w:val="18"/>
                <w:szCs w:val="18"/>
              </w:rPr>
            </w:pPr>
            <w:r w:rsidRPr="00797137">
              <w:rPr>
                <w:bCs/>
                <w:sz w:val="18"/>
                <w:szCs w:val="18"/>
              </w:rPr>
              <w:t>407</w:t>
            </w:r>
          </w:p>
        </w:tc>
        <w:tc>
          <w:tcPr>
            <w:tcW w:w="355" w:type="pct"/>
          </w:tcPr>
          <w:p w:rsidR="002C462C" w:rsidRPr="00797137" w:rsidRDefault="002C462C" w:rsidP="00797137">
            <w:pPr>
              <w:jc w:val="center"/>
              <w:rPr>
                <w:bCs/>
                <w:sz w:val="18"/>
                <w:szCs w:val="18"/>
              </w:rPr>
            </w:pPr>
            <w:r w:rsidRPr="00797137">
              <w:rPr>
                <w:bCs/>
                <w:sz w:val="18"/>
                <w:szCs w:val="18"/>
              </w:rPr>
              <w:t>186</w:t>
            </w:r>
          </w:p>
        </w:tc>
        <w:tc>
          <w:tcPr>
            <w:tcW w:w="355" w:type="pct"/>
          </w:tcPr>
          <w:p w:rsidR="002C462C" w:rsidRPr="00797137" w:rsidRDefault="002C462C" w:rsidP="00797137">
            <w:pPr>
              <w:jc w:val="center"/>
              <w:rPr>
                <w:bCs/>
                <w:sz w:val="18"/>
                <w:szCs w:val="18"/>
              </w:rPr>
            </w:pPr>
            <w:r w:rsidRPr="00797137">
              <w:rPr>
                <w:bCs/>
                <w:sz w:val="18"/>
                <w:szCs w:val="18"/>
              </w:rPr>
              <w:t>-121</w:t>
            </w:r>
          </w:p>
        </w:tc>
        <w:tc>
          <w:tcPr>
            <w:tcW w:w="355" w:type="pct"/>
          </w:tcPr>
          <w:p w:rsidR="002C462C" w:rsidRPr="00797137" w:rsidRDefault="002C462C" w:rsidP="00797137">
            <w:pPr>
              <w:jc w:val="center"/>
              <w:rPr>
                <w:bCs/>
                <w:sz w:val="18"/>
                <w:szCs w:val="18"/>
              </w:rPr>
            </w:pPr>
            <w:r w:rsidRPr="00797137">
              <w:rPr>
                <w:bCs/>
                <w:sz w:val="18"/>
                <w:szCs w:val="18"/>
              </w:rPr>
              <w:t>-172</w:t>
            </w:r>
          </w:p>
        </w:tc>
        <w:tc>
          <w:tcPr>
            <w:tcW w:w="359" w:type="pct"/>
          </w:tcPr>
          <w:p w:rsidR="002C462C" w:rsidRPr="00797137" w:rsidRDefault="002C462C" w:rsidP="00797137">
            <w:pPr>
              <w:jc w:val="center"/>
              <w:rPr>
                <w:bCs/>
                <w:sz w:val="18"/>
                <w:szCs w:val="18"/>
              </w:rPr>
            </w:pPr>
            <w:r w:rsidRPr="00797137">
              <w:rPr>
                <w:bCs/>
                <w:sz w:val="18"/>
                <w:szCs w:val="18"/>
              </w:rPr>
              <w:t>341</w:t>
            </w:r>
          </w:p>
        </w:tc>
        <w:tc>
          <w:tcPr>
            <w:tcW w:w="386" w:type="pct"/>
          </w:tcPr>
          <w:p w:rsidR="002C462C" w:rsidRPr="00797137" w:rsidRDefault="002C462C" w:rsidP="00797137">
            <w:pPr>
              <w:jc w:val="center"/>
              <w:rPr>
                <w:bCs/>
                <w:sz w:val="18"/>
                <w:szCs w:val="18"/>
              </w:rPr>
            </w:pPr>
            <w:r w:rsidRPr="00797137">
              <w:rPr>
                <w:bCs/>
                <w:sz w:val="18"/>
                <w:szCs w:val="18"/>
              </w:rPr>
              <w:t>482</w:t>
            </w:r>
          </w:p>
        </w:tc>
        <w:tc>
          <w:tcPr>
            <w:tcW w:w="386" w:type="pct"/>
          </w:tcPr>
          <w:p w:rsidR="002C462C" w:rsidRPr="00797137" w:rsidRDefault="002C462C" w:rsidP="00797137">
            <w:pPr>
              <w:jc w:val="center"/>
              <w:rPr>
                <w:bCs/>
                <w:sz w:val="18"/>
                <w:szCs w:val="18"/>
              </w:rPr>
            </w:pPr>
            <w:r w:rsidRPr="00797137">
              <w:rPr>
                <w:bCs/>
                <w:sz w:val="18"/>
                <w:szCs w:val="18"/>
              </w:rPr>
              <w:t>234</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Банки</w:t>
            </w:r>
          </w:p>
        </w:tc>
        <w:tc>
          <w:tcPr>
            <w:tcW w:w="425" w:type="pct"/>
          </w:tcPr>
          <w:p w:rsidR="002C462C" w:rsidRPr="00797137" w:rsidRDefault="002C462C" w:rsidP="00797137">
            <w:pPr>
              <w:jc w:val="center"/>
              <w:rPr>
                <w:bCs/>
                <w:sz w:val="18"/>
                <w:szCs w:val="18"/>
              </w:rPr>
            </w:pPr>
            <w:r w:rsidRPr="00797137">
              <w:rPr>
                <w:bCs/>
                <w:sz w:val="18"/>
                <w:szCs w:val="18"/>
              </w:rPr>
              <w:t>532</w:t>
            </w:r>
          </w:p>
        </w:tc>
        <w:tc>
          <w:tcPr>
            <w:tcW w:w="426" w:type="pct"/>
          </w:tcPr>
          <w:p w:rsidR="002C462C" w:rsidRPr="00797137" w:rsidRDefault="002C462C" w:rsidP="00797137">
            <w:pPr>
              <w:jc w:val="center"/>
              <w:rPr>
                <w:bCs/>
                <w:sz w:val="18"/>
                <w:szCs w:val="18"/>
              </w:rPr>
            </w:pPr>
            <w:r w:rsidRPr="00797137">
              <w:rPr>
                <w:bCs/>
                <w:sz w:val="18"/>
                <w:szCs w:val="18"/>
              </w:rPr>
              <w:t>1702</w:t>
            </w:r>
          </w:p>
        </w:tc>
        <w:tc>
          <w:tcPr>
            <w:tcW w:w="422" w:type="pct"/>
          </w:tcPr>
          <w:p w:rsidR="002C462C" w:rsidRPr="00797137" w:rsidRDefault="002C462C" w:rsidP="00797137">
            <w:pPr>
              <w:jc w:val="center"/>
              <w:rPr>
                <w:bCs/>
                <w:sz w:val="18"/>
                <w:szCs w:val="18"/>
              </w:rPr>
            </w:pPr>
            <w:r w:rsidRPr="00797137">
              <w:rPr>
                <w:bCs/>
                <w:sz w:val="18"/>
                <w:szCs w:val="18"/>
              </w:rPr>
              <w:t>1799</w:t>
            </w:r>
          </w:p>
        </w:tc>
        <w:tc>
          <w:tcPr>
            <w:tcW w:w="356" w:type="pct"/>
          </w:tcPr>
          <w:p w:rsidR="002C462C" w:rsidRPr="00797137" w:rsidRDefault="002C462C" w:rsidP="00797137">
            <w:pPr>
              <w:jc w:val="center"/>
              <w:rPr>
                <w:bCs/>
                <w:sz w:val="18"/>
                <w:szCs w:val="18"/>
              </w:rPr>
            </w:pPr>
            <w:r w:rsidRPr="00797137">
              <w:rPr>
                <w:bCs/>
                <w:sz w:val="18"/>
                <w:szCs w:val="18"/>
              </w:rPr>
              <w:t>2798</w:t>
            </w:r>
          </w:p>
        </w:tc>
        <w:tc>
          <w:tcPr>
            <w:tcW w:w="355" w:type="pct"/>
          </w:tcPr>
          <w:p w:rsidR="002C462C" w:rsidRPr="00797137" w:rsidRDefault="002C462C" w:rsidP="00797137">
            <w:pPr>
              <w:jc w:val="center"/>
              <w:rPr>
                <w:bCs/>
                <w:sz w:val="18"/>
                <w:szCs w:val="18"/>
              </w:rPr>
            </w:pPr>
            <w:r w:rsidRPr="00797137">
              <w:rPr>
                <w:bCs/>
                <w:sz w:val="18"/>
                <w:szCs w:val="18"/>
              </w:rPr>
              <w:t>2067</w:t>
            </w:r>
          </w:p>
        </w:tc>
        <w:tc>
          <w:tcPr>
            <w:tcW w:w="355" w:type="pct"/>
          </w:tcPr>
          <w:p w:rsidR="002C462C" w:rsidRPr="00797137" w:rsidRDefault="002C462C" w:rsidP="00797137">
            <w:pPr>
              <w:jc w:val="center"/>
              <w:rPr>
                <w:bCs/>
                <w:sz w:val="18"/>
                <w:szCs w:val="18"/>
              </w:rPr>
            </w:pPr>
            <w:r w:rsidRPr="00797137">
              <w:rPr>
                <w:bCs/>
                <w:sz w:val="18"/>
                <w:szCs w:val="18"/>
              </w:rPr>
              <w:t>1959</w:t>
            </w:r>
          </w:p>
        </w:tc>
        <w:tc>
          <w:tcPr>
            <w:tcW w:w="355" w:type="pct"/>
          </w:tcPr>
          <w:p w:rsidR="002C462C" w:rsidRPr="00797137" w:rsidRDefault="002C462C" w:rsidP="00797137">
            <w:pPr>
              <w:jc w:val="center"/>
              <w:rPr>
                <w:bCs/>
                <w:sz w:val="18"/>
                <w:szCs w:val="18"/>
              </w:rPr>
            </w:pPr>
            <w:r w:rsidRPr="00797137">
              <w:rPr>
                <w:bCs/>
                <w:sz w:val="18"/>
                <w:szCs w:val="18"/>
              </w:rPr>
              <w:t>3119</w:t>
            </w:r>
          </w:p>
        </w:tc>
        <w:tc>
          <w:tcPr>
            <w:tcW w:w="359" w:type="pct"/>
          </w:tcPr>
          <w:p w:rsidR="002C462C" w:rsidRPr="00797137" w:rsidRDefault="002C462C" w:rsidP="00797137">
            <w:pPr>
              <w:jc w:val="center"/>
              <w:rPr>
                <w:bCs/>
                <w:sz w:val="18"/>
                <w:szCs w:val="18"/>
              </w:rPr>
            </w:pPr>
            <w:r w:rsidRPr="00797137">
              <w:rPr>
                <w:bCs/>
                <w:sz w:val="18"/>
                <w:szCs w:val="18"/>
              </w:rPr>
              <w:t>1164</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6831</w:t>
            </w:r>
          </w:p>
        </w:tc>
        <w:tc>
          <w:tcPr>
            <w:tcW w:w="386" w:type="pct"/>
          </w:tcPr>
          <w:p w:rsidR="002C462C" w:rsidRPr="00797137" w:rsidRDefault="002C462C" w:rsidP="00797137">
            <w:pPr>
              <w:jc w:val="center"/>
              <w:rPr>
                <w:bCs/>
                <w:sz w:val="18"/>
                <w:szCs w:val="18"/>
              </w:rPr>
            </w:pPr>
            <w:r w:rsidRPr="00797137">
              <w:rPr>
                <w:bCs/>
                <w:sz w:val="18"/>
                <w:szCs w:val="18"/>
              </w:rPr>
              <w:t>83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Інші фактори</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593</w:t>
            </w:r>
          </w:p>
        </w:tc>
        <w:tc>
          <w:tcPr>
            <w:tcW w:w="422" w:type="pct"/>
          </w:tcPr>
          <w:p w:rsidR="002C462C" w:rsidRPr="00797137" w:rsidRDefault="002C462C" w:rsidP="00797137">
            <w:pPr>
              <w:jc w:val="center"/>
              <w:rPr>
                <w:bCs/>
                <w:sz w:val="18"/>
                <w:szCs w:val="18"/>
              </w:rPr>
            </w:pPr>
            <w:r w:rsidRPr="00797137">
              <w:rPr>
                <w:bCs/>
                <w:sz w:val="18"/>
                <w:szCs w:val="18"/>
              </w:rPr>
              <w:t>2240</w:t>
            </w:r>
          </w:p>
        </w:tc>
        <w:tc>
          <w:tcPr>
            <w:tcW w:w="356" w:type="pct"/>
          </w:tcPr>
          <w:p w:rsidR="002C462C" w:rsidRPr="00797137" w:rsidRDefault="002C462C" w:rsidP="00797137">
            <w:pPr>
              <w:jc w:val="center"/>
              <w:rPr>
                <w:bCs/>
                <w:sz w:val="18"/>
                <w:szCs w:val="18"/>
              </w:rPr>
            </w:pPr>
            <w:r w:rsidRPr="00797137">
              <w:rPr>
                <w:bCs/>
                <w:sz w:val="18"/>
                <w:szCs w:val="18"/>
              </w:rPr>
              <w:t>2212</w:t>
            </w:r>
          </w:p>
        </w:tc>
        <w:tc>
          <w:tcPr>
            <w:tcW w:w="355" w:type="pct"/>
          </w:tcPr>
          <w:p w:rsidR="002C462C" w:rsidRPr="00797137" w:rsidRDefault="002C462C" w:rsidP="00797137">
            <w:pPr>
              <w:jc w:val="center"/>
              <w:rPr>
                <w:bCs/>
                <w:sz w:val="18"/>
                <w:szCs w:val="18"/>
              </w:rPr>
            </w:pPr>
            <w:r w:rsidRPr="00797137">
              <w:rPr>
                <w:bCs/>
                <w:sz w:val="18"/>
                <w:szCs w:val="18"/>
              </w:rPr>
              <w:t>1184</w:t>
            </w:r>
          </w:p>
        </w:tc>
        <w:tc>
          <w:tcPr>
            <w:tcW w:w="355" w:type="pct"/>
          </w:tcPr>
          <w:p w:rsidR="002C462C" w:rsidRPr="00797137" w:rsidRDefault="002C462C" w:rsidP="00797137">
            <w:pPr>
              <w:jc w:val="center"/>
              <w:rPr>
                <w:bCs/>
                <w:sz w:val="18"/>
                <w:szCs w:val="18"/>
              </w:rPr>
            </w:pPr>
            <w:r w:rsidRPr="00797137">
              <w:rPr>
                <w:bCs/>
                <w:sz w:val="18"/>
                <w:szCs w:val="18"/>
              </w:rPr>
              <w:t>1560</w:t>
            </w:r>
          </w:p>
        </w:tc>
        <w:tc>
          <w:tcPr>
            <w:tcW w:w="355" w:type="pct"/>
          </w:tcPr>
          <w:p w:rsidR="002C462C" w:rsidRPr="00797137" w:rsidRDefault="002C462C" w:rsidP="00797137">
            <w:pPr>
              <w:jc w:val="center"/>
              <w:rPr>
                <w:bCs/>
                <w:sz w:val="18"/>
                <w:szCs w:val="18"/>
              </w:rPr>
            </w:pPr>
            <w:r w:rsidRPr="00797137">
              <w:rPr>
                <w:bCs/>
                <w:sz w:val="18"/>
                <w:szCs w:val="18"/>
              </w:rPr>
              <w:t>2728</w:t>
            </w:r>
          </w:p>
        </w:tc>
        <w:tc>
          <w:tcPr>
            <w:tcW w:w="359" w:type="pct"/>
          </w:tcPr>
          <w:p w:rsidR="002C462C" w:rsidRPr="00797137" w:rsidRDefault="002C462C" w:rsidP="00797137">
            <w:pPr>
              <w:jc w:val="center"/>
              <w:rPr>
                <w:bCs/>
                <w:sz w:val="18"/>
                <w:szCs w:val="18"/>
              </w:rPr>
            </w:pPr>
            <w:r w:rsidRPr="00797137">
              <w:rPr>
                <w:bCs/>
                <w:sz w:val="18"/>
                <w:szCs w:val="18"/>
              </w:rPr>
              <w:t>996</w:t>
            </w:r>
          </w:p>
        </w:tc>
        <w:tc>
          <w:tcPr>
            <w:tcW w:w="386" w:type="pct"/>
          </w:tcPr>
          <w:p w:rsidR="002C462C" w:rsidRPr="00797137" w:rsidRDefault="002C462C" w:rsidP="00797137">
            <w:pPr>
              <w:tabs>
                <w:tab w:val="left" w:pos="670"/>
              </w:tabs>
              <w:jc w:val="center"/>
              <w:rPr>
                <w:bCs/>
                <w:sz w:val="18"/>
                <w:szCs w:val="18"/>
              </w:rPr>
            </w:pPr>
            <w:r w:rsidRPr="00797137">
              <w:rPr>
                <w:bCs/>
                <w:sz w:val="18"/>
                <w:szCs w:val="18"/>
              </w:rPr>
              <w:t>5762</w:t>
            </w:r>
          </w:p>
        </w:tc>
        <w:tc>
          <w:tcPr>
            <w:tcW w:w="386" w:type="pct"/>
          </w:tcPr>
          <w:p w:rsidR="002C462C" w:rsidRPr="00797137" w:rsidRDefault="002C462C" w:rsidP="00797137">
            <w:pPr>
              <w:jc w:val="center"/>
              <w:rPr>
                <w:bCs/>
                <w:sz w:val="18"/>
                <w:szCs w:val="18"/>
              </w:rPr>
            </w:pPr>
            <w:r w:rsidRPr="00797137">
              <w:rPr>
                <w:bCs/>
                <w:sz w:val="18"/>
                <w:szCs w:val="18"/>
              </w:rPr>
              <w:t>6468</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Короткостроковий капітал</w:t>
            </w:r>
          </w:p>
        </w:tc>
        <w:tc>
          <w:tcPr>
            <w:tcW w:w="425" w:type="pct"/>
          </w:tcPr>
          <w:p w:rsidR="002C462C" w:rsidRPr="00797137" w:rsidRDefault="002C462C" w:rsidP="00797137">
            <w:pPr>
              <w:jc w:val="center"/>
              <w:rPr>
                <w:bCs/>
                <w:sz w:val="18"/>
                <w:szCs w:val="18"/>
              </w:rPr>
            </w:pPr>
            <w:r w:rsidRPr="00797137">
              <w:rPr>
                <w:bCs/>
                <w:sz w:val="18"/>
                <w:szCs w:val="18"/>
              </w:rPr>
              <w:t>-2155</w:t>
            </w:r>
          </w:p>
        </w:tc>
        <w:tc>
          <w:tcPr>
            <w:tcW w:w="426" w:type="pct"/>
          </w:tcPr>
          <w:p w:rsidR="002C462C" w:rsidRPr="00797137" w:rsidRDefault="002C462C" w:rsidP="00797137">
            <w:pPr>
              <w:jc w:val="center"/>
              <w:rPr>
                <w:bCs/>
                <w:sz w:val="18"/>
                <w:szCs w:val="18"/>
              </w:rPr>
            </w:pPr>
            <w:r w:rsidRPr="00797137">
              <w:rPr>
                <w:bCs/>
                <w:sz w:val="18"/>
                <w:szCs w:val="18"/>
              </w:rPr>
              <w:t>-2168</w:t>
            </w:r>
          </w:p>
        </w:tc>
        <w:tc>
          <w:tcPr>
            <w:tcW w:w="422" w:type="pct"/>
          </w:tcPr>
          <w:p w:rsidR="002C462C" w:rsidRPr="00797137" w:rsidRDefault="002C462C" w:rsidP="00797137">
            <w:pPr>
              <w:jc w:val="center"/>
              <w:rPr>
                <w:bCs/>
                <w:sz w:val="18"/>
                <w:szCs w:val="18"/>
              </w:rPr>
            </w:pPr>
            <w:r w:rsidRPr="00797137">
              <w:rPr>
                <w:bCs/>
                <w:sz w:val="18"/>
                <w:szCs w:val="18"/>
              </w:rPr>
              <w:t>-4751</w:t>
            </w:r>
          </w:p>
        </w:tc>
        <w:tc>
          <w:tcPr>
            <w:tcW w:w="356" w:type="pct"/>
          </w:tcPr>
          <w:p w:rsidR="002C462C" w:rsidRPr="00797137" w:rsidRDefault="002C462C" w:rsidP="00797137">
            <w:pPr>
              <w:jc w:val="center"/>
              <w:rPr>
                <w:bCs/>
                <w:sz w:val="18"/>
                <w:szCs w:val="18"/>
              </w:rPr>
            </w:pPr>
            <w:r w:rsidRPr="00797137">
              <w:rPr>
                <w:bCs/>
                <w:sz w:val="18"/>
                <w:szCs w:val="18"/>
              </w:rPr>
              <w:t>-3845</w:t>
            </w:r>
          </w:p>
        </w:tc>
        <w:tc>
          <w:tcPr>
            <w:tcW w:w="355" w:type="pct"/>
          </w:tcPr>
          <w:p w:rsidR="002C462C" w:rsidRPr="00797137" w:rsidRDefault="002C462C" w:rsidP="00797137">
            <w:pPr>
              <w:jc w:val="center"/>
              <w:rPr>
                <w:bCs/>
                <w:sz w:val="18"/>
                <w:szCs w:val="18"/>
              </w:rPr>
            </w:pPr>
            <w:r w:rsidRPr="00797137">
              <w:rPr>
                <w:bCs/>
                <w:sz w:val="18"/>
                <w:szCs w:val="18"/>
              </w:rPr>
              <w:t>-2369</w:t>
            </w:r>
          </w:p>
        </w:tc>
        <w:tc>
          <w:tcPr>
            <w:tcW w:w="355" w:type="pct"/>
          </w:tcPr>
          <w:p w:rsidR="002C462C" w:rsidRPr="00797137" w:rsidRDefault="002C462C" w:rsidP="00797137">
            <w:pPr>
              <w:jc w:val="center"/>
              <w:rPr>
                <w:bCs/>
                <w:sz w:val="18"/>
                <w:szCs w:val="18"/>
              </w:rPr>
            </w:pPr>
            <w:r w:rsidRPr="00797137">
              <w:rPr>
                <w:bCs/>
                <w:sz w:val="18"/>
                <w:szCs w:val="18"/>
              </w:rPr>
              <w:t>-1597</w:t>
            </w:r>
          </w:p>
        </w:tc>
        <w:tc>
          <w:tcPr>
            <w:tcW w:w="355" w:type="pct"/>
          </w:tcPr>
          <w:p w:rsidR="002C462C" w:rsidRPr="00797137" w:rsidRDefault="002C462C" w:rsidP="00797137">
            <w:pPr>
              <w:jc w:val="center"/>
              <w:rPr>
                <w:bCs/>
                <w:sz w:val="18"/>
                <w:szCs w:val="18"/>
              </w:rPr>
            </w:pPr>
            <w:r w:rsidRPr="00797137">
              <w:rPr>
                <w:bCs/>
                <w:sz w:val="18"/>
                <w:szCs w:val="18"/>
              </w:rPr>
              <w:t>-1496</w:t>
            </w:r>
          </w:p>
        </w:tc>
        <w:tc>
          <w:tcPr>
            <w:tcW w:w="359" w:type="pct"/>
          </w:tcPr>
          <w:p w:rsidR="002C462C" w:rsidRPr="00797137" w:rsidRDefault="002C462C" w:rsidP="00797137">
            <w:pPr>
              <w:jc w:val="center"/>
              <w:rPr>
                <w:bCs/>
                <w:sz w:val="18"/>
                <w:szCs w:val="18"/>
              </w:rPr>
            </w:pPr>
            <w:r w:rsidRPr="00797137">
              <w:rPr>
                <w:bCs/>
                <w:sz w:val="18"/>
                <w:szCs w:val="18"/>
              </w:rPr>
              <w:t>-8433</w:t>
            </w:r>
          </w:p>
        </w:tc>
        <w:tc>
          <w:tcPr>
            <w:tcW w:w="386" w:type="pct"/>
          </w:tcPr>
          <w:p w:rsidR="002C462C" w:rsidRPr="00797137" w:rsidRDefault="002C462C" w:rsidP="00797137">
            <w:pPr>
              <w:tabs>
                <w:tab w:val="left" w:pos="858"/>
              </w:tabs>
              <w:jc w:val="center"/>
              <w:rPr>
                <w:bCs/>
                <w:sz w:val="18"/>
                <w:szCs w:val="18"/>
              </w:rPr>
            </w:pPr>
            <w:r w:rsidRPr="00797137">
              <w:rPr>
                <w:bCs/>
                <w:sz w:val="18"/>
                <w:szCs w:val="18"/>
              </w:rPr>
              <w:t>-12919</w:t>
            </w:r>
          </w:p>
        </w:tc>
        <w:tc>
          <w:tcPr>
            <w:tcW w:w="386" w:type="pct"/>
          </w:tcPr>
          <w:p w:rsidR="002C462C" w:rsidRPr="00797137" w:rsidRDefault="002C462C" w:rsidP="00797137">
            <w:pPr>
              <w:tabs>
                <w:tab w:val="left" w:pos="530"/>
              </w:tabs>
              <w:jc w:val="center"/>
              <w:rPr>
                <w:bCs/>
                <w:sz w:val="18"/>
                <w:szCs w:val="18"/>
              </w:rPr>
            </w:pPr>
            <w:r w:rsidRPr="00797137">
              <w:rPr>
                <w:bCs/>
                <w:sz w:val="18"/>
                <w:szCs w:val="18"/>
              </w:rPr>
              <w:t>-13895</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Помилки та упущення</w:t>
            </w:r>
          </w:p>
        </w:tc>
        <w:tc>
          <w:tcPr>
            <w:tcW w:w="425" w:type="pct"/>
          </w:tcPr>
          <w:p w:rsidR="002C462C" w:rsidRPr="00797137" w:rsidRDefault="002C462C" w:rsidP="00797137">
            <w:pPr>
              <w:jc w:val="center"/>
              <w:rPr>
                <w:bCs/>
                <w:sz w:val="18"/>
                <w:szCs w:val="18"/>
              </w:rPr>
            </w:pPr>
            <w:r w:rsidRPr="00797137">
              <w:rPr>
                <w:bCs/>
                <w:sz w:val="18"/>
                <w:szCs w:val="18"/>
              </w:rPr>
              <w:t>-717</w:t>
            </w:r>
          </w:p>
        </w:tc>
        <w:tc>
          <w:tcPr>
            <w:tcW w:w="426" w:type="pct"/>
          </w:tcPr>
          <w:p w:rsidR="002C462C" w:rsidRPr="00797137" w:rsidRDefault="002C462C" w:rsidP="00797137">
            <w:pPr>
              <w:jc w:val="center"/>
              <w:rPr>
                <w:bCs/>
                <w:sz w:val="18"/>
                <w:szCs w:val="18"/>
              </w:rPr>
            </w:pPr>
            <w:r w:rsidRPr="00797137">
              <w:rPr>
                <w:bCs/>
                <w:sz w:val="18"/>
                <w:szCs w:val="18"/>
              </w:rPr>
              <w:t>152</w:t>
            </w:r>
          </w:p>
        </w:tc>
        <w:tc>
          <w:tcPr>
            <w:tcW w:w="422" w:type="pct"/>
          </w:tcPr>
          <w:p w:rsidR="002C462C" w:rsidRPr="00797137" w:rsidRDefault="002C462C" w:rsidP="00797137">
            <w:pPr>
              <w:jc w:val="center"/>
              <w:rPr>
                <w:bCs/>
                <w:sz w:val="18"/>
                <w:szCs w:val="18"/>
              </w:rPr>
            </w:pPr>
            <w:r w:rsidRPr="00797137">
              <w:rPr>
                <w:bCs/>
                <w:sz w:val="18"/>
                <w:szCs w:val="18"/>
              </w:rPr>
              <w:t>403</w:t>
            </w:r>
          </w:p>
        </w:tc>
        <w:tc>
          <w:tcPr>
            <w:tcW w:w="356" w:type="pct"/>
          </w:tcPr>
          <w:p w:rsidR="002C462C" w:rsidRPr="00797137" w:rsidRDefault="002C462C" w:rsidP="00797137">
            <w:pPr>
              <w:jc w:val="center"/>
              <w:rPr>
                <w:bCs/>
                <w:sz w:val="18"/>
                <w:szCs w:val="18"/>
              </w:rPr>
            </w:pPr>
            <w:r w:rsidRPr="00797137">
              <w:rPr>
                <w:bCs/>
                <w:sz w:val="18"/>
                <w:szCs w:val="18"/>
              </w:rPr>
              <w:t>-275</w:t>
            </w:r>
          </w:p>
        </w:tc>
        <w:tc>
          <w:tcPr>
            <w:tcW w:w="355" w:type="pct"/>
          </w:tcPr>
          <w:p w:rsidR="002C462C" w:rsidRPr="00797137" w:rsidRDefault="002C462C" w:rsidP="00797137">
            <w:pPr>
              <w:jc w:val="center"/>
              <w:rPr>
                <w:bCs/>
                <w:sz w:val="18"/>
                <w:szCs w:val="18"/>
              </w:rPr>
            </w:pPr>
            <w:r w:rsidRPr="00797137">
              <w:rPr>
                <w:bCs/>
                <w:sz w:val="18"/>
                <w:szCs w:val="18"/>
              </w:rPr>
              <w:t>-150</w:t>
            </w:r>
          </w:p>
        </w:tc>
        <w:tc>
          <w:tcPr>
            <w:tcW w:w="355" w:type="pct"/>
          </w:tcPr>
          <w:p w:rsidR="002C462C" w:rsidRPr="00797137" w:rsidRDefault="002C462C" w:rsidP="00797137">
            <w:pPr>
              <w:jc w:val="center"/>
              <w:rPr>
                <w:bCs/>
                <w:sz w:val="18"/>
                <w:szCs w:val="18"/>
              </w:rPr>
            </w:pPr>
            <w:r w:rsidRPr="00797137">
              <w:rPr>
                <w:bCs/>
                <w:sz w:val="18"/>
                <w:szCs w:val="18"/>
              </w:rPr>
              <w:t>718</w:t>
            </w:r>
          </w:p>
        </w:tc>
        <w:tc>
          <w:tcPr>
            <w:tcW w:w="355" w:type="pct"/>
          </w:tcPr>
          <w:p w:rsidR="002C462C" w:rsidRPr="00797137" w:rsidRDefault="002C462C" w:rsidP="00797137">
            <w:pPr>
              <w:jc w:val="center"/>
              <w:rPr>
                <w:bCs/>
                <w:sz w:val="18"/>
                <w:szCs w:val="18"/>
              </w:rPr>
            </w:pPr>
            <w:r w:rsidRPr="00797137">
              <w:rPr>
                <w:bCs/>
                <w:sz w:val="18"/>
                <w:szCs w:val="18"/>
              </w:rPr>
              <w:t>-710</w:t>
            </w:r>
          </w:p>
        </w:tc>
        <w:tc>
          <w:tcPr>
            <w:tcW w:w="359" w:type="pct"/>
          </w:tcPr>
          <w:p w:rsidR="002C462C" w:rsidRPr="00797137" w:rsidRDefault="002C462C" w:rsidP="00797137">
            <w:pPr>
              <w:jc w:val="center"/>
              <w:rPr>
                <w:bCs/>
                <w:sz w:val="18"/>
                <w:szCs w:val="18"/>
              </w:rPr>
            </w:pPr>
            <w:r w:rsidRPr="00797137">
              <w:rPr>
                <w:bCs/>
                <w:sz w:val="18"/>
                <w:szCs w:val="18"/>
              </w:rPr>
              <w:t>342</w:t>
            </w:r>
          </w:p>
        </w:tc>
        <w:tc>
          <w:tcPr>
            <w:tcW w:w="386" w:type="pct"/>
          </w:tcPr>
          <w:p w:rsidR="002C462C" w:rsidRPr="00797137" w:rsidRDefault="002C462C" w:rsidP="00797137">
            <w:pPr>
              <w:jc w:val="center"/>
              <w:rPr>
                <w:bCs/>
                <w:sz w:val="18"/>
                <w:szCs w:val="18"/>
              </w:rPr>
            </w:pPr>
            <w:r w:rsidRPr="00797137">
              <w:rPr>
                <w:bCs/>
                <w:sz w:val="18"/>
                <w:szCs w:val="18"/>
              </w:rPr>
              <w:t>-437</w:t>
            </w:r>
          </w:p>
        </w:tc>
        <w:tc>
          <w:tcPr>
            <w:tcW w:w="386" w:type="pct"/>
          </w:tcPr>
          <w:p w:rsidR="002C462C" w:rsidRPr="00797137" w:rsidRDefault="002C462C" w:rsidP="00797137">
            <w:pPr>
              <w:jc w:val="center"/>
              <w:rPr>
                <w:bCs/>
                <w:sz w:val="18"/>
                <w:szCs w:val="18"/>
              </w:rPr>
            </w:pPr>
            <w:r w:rsidRPr="00797137">
              <w:rPr>
                <w:bCs/>
                <w:sz w:val="18"/>
                <w:szCs w:val="18"/>
              </w:rPr>
              <w:t>200</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БАЛАНС</w:t>
            </w:r>
          </w:p>
        </w:tc>
        <w:tc>
          <w:tcPr>
            <w:tcW w:w="425" w:type="pct"/>
          </w:tcPr>
          <w:p w:rsidR="002C462C" w:rsidRPr="00797137" w:rsidRDefault="002C462C" w:rsidP="00797137">
            <w:pPr>
              <w:jc w:val="center"/>
              <w:rPr>
                <w:b/>
                <w:bCs/>
                <w:sz w:val="18"/>
                <w:szCs w:val="18"/>
                <w:u w:val="single"/>
              </w:rPr>
            </w:pPr>
            <w:r w:rsidRPr="00797137">
              <w:rPr>
                <w:b/>
                <w:bCs/>
                <w:sz w:val="18"/>
                <w:szCs w:val="18"/>
                <w:u w:val="single"/>
              </w:rPr>
              <w:t>732</w:t>
            </w:r>
          </w:p>
        </w:tc>
        <w:tc>
          <w:tcPr>
            <w:tcW w:w="426" w:type="pct"/>
          </w:tcPr>
          <w:p w:rsidR="002C462C" w:rsidRPr="00797137" w:rsidRDefault="002C462C" w:rsidP="00797137">
            <w:pPr>
              <w:jc w:val="center"/>
              <w:rPr>
                <w:b/>
                <w:bCs/>
                <w:sz w:val="18"/>
                <w:szCs w:val="18"/>
                <w:u w:val="single"/>
              </w:rPr>
            </w:pPr>
            <w:r w:rsidRPr="00797137">
              <w:rPr>
                <w:b/>
                <w:bCs/>
                <w:sz w:val="18"/>
                <w:szCs w:val="18"/>
                <w:u w:val="single"/>
              </w:rPr>
              <w:t>2915</w:t>
            </w:r>
          </w:p>
        </w:tc>
        <w:tc>
          <w:tcPr>
            <w:tcW w:w="422" w:type="pct"/>
          </w:tcPr>
          <w:p w:rsidR="002C462C" w:rsidRPr="00797137" w:rsidRDefault="002C462C" w:rsidP="00797137">
            <w:pPr>
              <w:jc w:val="center"/>
              <w:rPr>
                <w:b/>
                <w:bCs/>
                <w:sz w:val="18"/>
                <w:szCs w:val="18"/>
                <w:u w:val="single"/>
              </w:rPr>
            </w:pPr>
            <w:r w:rsidRPr="00797137">
              <w:rPr>
                <w:b/>
                <w:bCs/>
                <w:sz w:val="18"/>
                <w:szCs w:val="18"/>
                <w:u w:val="single"/>
              </w:rPr>
              <w:t>4241</w:t>
            </w:r>
          </w:p>
        </w:tc>
        <w:tc>
          <w:tcPr>
            <w:tcW w:w="356" w:type="pct"/>
          </w:tcPr>
          <w:p w:rsidR="002C462C" w:rsidRPr="00797137" w:rsidRDefault="002C462C" w:rsidP="00797137">
            <w:pPr>
              <w:jc w:val="center"/>
              <w:rPr>
                <w:b/>
                <w:bCs/>
                <w:sz w:val="18"/>
                <w:szCs w:val="18"/>
                <w:u w:val="single"/>
              </w:rPr>
            </w:pPr>
            <w:r w:rsidRPr="00797137">
              <w:rPr>
                <w:b/>
                <w:bCs/>
                <w:sz w:val="18"/>
                <w:szCs w:val="18"/>
                <w:u w:val="single"/>
              </w:rPr>
              <w:t>1533</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135</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2410</w:t>
            </w:r>
          </w:p>
        </w:tc>
        <w:tc>
          <w:tcPr>
            <w:tcW w:w="355" w:type="pct"/>
          </w:tcPr>
          <w:p w:rsidR="002C462C" w:rsidRPr="00797137" w:rsidRDefault="002C462C" w:rsidP="00797137">
            <w:pPr>
              <w:jc w:val="center"/>
              <w:rPr>
                <w:b/>
                <w:bCs/>
                <w:sz w:val="18"/>
                <w:szCs w:val="18"/>
                <w:u w:val="single"/>
              </w:rPr>
            </w:pPr>
            <w:r w:rsidRPr="00797137">
              <w:rPr>
                <w:b/>
                <w:bCs/>
                <w:sz w:val="18"/>
                <w:szCs w:val="18"/>
                <w:u w:val="single"/>
              </w:rPr>
              <w:t>3980</w:t>
            </w:r>
          </w:p>
        </w:tc>
        <w:tc>
          <w:tcPr>
            <w:tcW w:w="359" w:type="pct"/>
          </w:tcPr>
          <w:p w:rsidR="002C462C" w:rsidRPr="00797137" w:rsidRDefault="002C462C" w:rsidP="00797137">
            <w:pPr>
              <w:jc w:val="center"/>
              <w:rPr>
                <w:b/>
                <w:bCs/>
                <w:sz w:val="18"/>
                <w:szCs w:val="18"/>
                <w:u w:val="single"/>
              </w:rPr>
            </w:pPr>
            <w:r w:rsidRPr="00797137">
              <w:rPr>
                <w:b/>
                <w:bCs/>
                <w:sz w:val="18"/>
                <w:szCs w:val="18"/>
                <w:u w:val="single"/>
              </w:rPr>
              <w:t>-9464</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9421</w:t>
            </w:r>
          </w:p>
        </w:tc>
        <w:tc>
          <w:tcPr>
            <w:tcW w:w="386" w:type="pct"/>
          </w:tcPr>
          <w:p w:rsidR="002C462C" w:rsidRPr="00797137" w:rsidRDefault="002C462C" w:rsidP="00797137">
            <w:pPr>
              <w:jc w:val="center"/>
              <w:rPr>
                <w:b/>
                <w:bCs/>
                <w:sz w:val="18"/>
                <w:szCs w:val="18"/>
                <w:u w:val="single"/>
              </w:rPr>
            </w:pPr>
            <w:r w:rsidRPr="00797137">
              <w:rPr>
                <w:b/>
                <w:bCs/>
                <w:sz w:val="18"/>
                <w:szCs w:val="18"/>
                <w:u w:val="single"/>
              </w:rPr>
              <w:t>-3209</w:t>
            </w:r>
          </w:p>
        </w:tc>
      </w:tr>
      <w:tr w:rsidR="002C462C" w:rsidRPr="00797137" w:rsidTr="00FA4E4B">
        <w:tc>
          <w:tcPr>
            <w:tcW w:w="1173" w:type="pct"/>
          </w:tcPr>
          <w:p w:rsidR="002C462C" w:rsidRPr="00797137" w:rsidRDefault="002C462C" w:rsidP="00797137">
            <w:pPr>
              <w:rPr>
                <w:b/>
                <w:bCs/>
                <w:sz w:val="18"/>
                <w:szCs w:val="18"/>
              </w:rPr>
            </w:pPr>
            <w:r w:rsidRPr="00797137">
              <w:rPr>
                <w:b/>
                <w:bCs/>
                <w:sz w:val="18"/>
                <w:szCs w:val="18"/>
              </w:rPr>
              <w:t>ФІНАНСУВАННЯ</w:t>
            </w:r>
          </w:p>
        </w:tc>
        <w:tc>
          <w:tcPr>
            <w:tcW w:w="425" w:type="pct"/>
          </w:tcPr>
          <w:p w:rsidR="002C462C" w:rsidRPr="00797137" w:rsidRDefault="002C462C" w:rsidP="00797137">
            <w:pPr>
              <w:jc w:val="center"/>
              <w:rPr>
                <w:b/>
                <w:bCs/>
                <w:sz w:val="18"/>
                <w:szCs w:val="18"/>
              </w:rPr>
            </w:pPr>
            <w:r w:rsidRPr="00797137">
              <w:rPr>
                <w:b/>
                <w:bCs/>
                <w:sz w:val="18"/>
                <w:szCs w:val="18"/>
              </w:rPr>
              <w:t>-732</w:t>
            </w:r>
          </w:p>
        </w:tc>
        <w:tc>
          <w:tcPr>
            <w:tcW w:w="426" w:type="pct"/>
          </w:tcPr>
          <w:p w:rsidR="002C462C" w:rsidRPr="00797137" w:rsidRDefault="002C462C" w:rsidP="00797137">
            <w:pPr>
              <w:jc w:val="center"/>
              <w:rPr>
                <w:b/>
                <w:bCs/>
                <w:sz w:val="18"/>
                <w:szCs w:val="18"/>
              </w:rPr>
            </w:pPr>
            <w:r w:rsidRPr="00797137">
              <w:rPr>
                <w:b/>
                <w:bCs/>
                <w:sz w:val="18"/>
                <w:szCs w:val="18"/>
              </w:rPr>
              <w:t>-2915</w:t>
            </w:r>
          </w:p>
        </w:tc>
        <w:tc>
          <w:tcPr>
            <w:tcW w:w="422" w:type="pct"/>
          </w:tcPr>
          <w:p w:rsidR="002C462C" w:rsidRPr="00797137" w:rsidRDefault="002C462C" w:rsidP="00797137">
            <w:pPr>
              <w:jc w:val="center"/>
              <w:rPr>
                <w:b/>
                <w:bCs/>
                <w:sz w:val="18"/>
                <w:szCs w:val="18"/>
              </w:rPr>
            </w:pPr>
            <w:r w:rsidRPr="00797137">
              <w:rPr>
                <w:b/>
                <w:bCs/>
                <w:sz w:val="18"/>
                <w:szCs w:val="18"/>
              </w:rPr>
              <w:t>-4241</w:t>
            </w:r>
          </w:p>
        </w:tc>
        <w:tc>
          <w:tcPr>
            <w:tcW w:w="356" w:type="pct"/>
          </w:tcPr>
          <w:p w:rsidR="002C462C" w:rsidRPr="00797137" w:rsidRDefault="002C462C" w:rsidP="00797137">
            <w:pPr>
              <w:jc w:val="center"/>
              <w:rPr>
                <w:b/>
                <w:bCs/>
                <w:sz w:val="18"/>
                <w:szCs w:val="18"/>
              </w:rPr>
            </w:pPr>
            <w:r w:rsidRPr="00797137">
              <w:rPr>
                <w:b/>
                <w:bCs/>
                <w:sz w:val="18"/>
                <w:szCs w:val="18"/>
              </w:rPr>
              <w:t>-1533</w:t>
            </w:r>
          </w:p>
        </w:tc>
        <w:tc>
          <w:tcPr>
            <w:tcW w:w="355" w:type="pct"/>
          </w:tcPr>
          <w:p w:rsidR="002C462C" w:rsidRPr="00797137" w:rsidRDefault="002C462C" w:rsidP="00797137">
            <w:pPr>
              <w:jc w:val="center"/>
              <w:rPr>
                <w:b/>
                <w:bCs/>
                <w:sz w:val="18"/>
                <w:szCs w:val="18"/>
              </w:rPr>
            </w:pPr>
            <w:r w:rsidRPr="00797137">
              <w:rPr>
                <w:b/>
                <w:bCs/>
                <w:sz w:val="18"/>
                <w:szCs w:val="18"/>
              </w:rPr>
              <w:t>135</w:t>
            </w:r>
          </w:p>
        </w:tc>
        <w:tc>
          <w:tcPr>
            <w:tcW w:w="355" w:type="pct"/>
          </w:tcPr>
          <w:p w:rsidR="002C462C" w:rsidRPr="00797137" w:rsidRDefault="002C462C" w:rsidP="00797137">
            <w:pPr>
              <w:jc w:val="center"/>
              <w:rPr>
                <w:b/>
                <w:bCs/>
                <w:sz w:val="18"/>
                <w:szCs w:val="18"/>
              </w:rPr>
            </w:pPr>
            <w:r w:rsidRPr="00797137">
              <w:rPr>
                <w:b/>
                <w:bCs/>
                <w:sz w:val="18"/>
                <w:szCs w:val="18"/>
              </w:rPr>
              <w:t>-2410</w:t>
            </w:r>
          </w:p>
        </w:tc>
        <w:tc>
          <w:tcPr>
            <w:tcW w:w="355" w:type="pct"/>
          </w:tcPr>
          <w:p w:rsidR="002C462C" w:rsidRPr="00797137" w:rsidRDefault="002C462C" w:rsidP="00797137">
            <w:pPr>
              <w:jc w:val="center"/>
              <w:rPr>
                <w:b/>
                <w:bCs/>
                <w:sz w:val="18"/>
                <w:szCs w:val="18"/>
              </w:rPr>
            </w:pPr>
            <w:r w:rsidRPr="00797137">
              <w:rPr>
                <w:b/>
                <w:bCs/>
                <w:sz w:val="18"/>
                <w:szCs w:val="18"/>
              </w:rPr>
              <w:t>-3980</w:t>
            </w:r>
          </w:p>
        </w:tc>
        <w:tc>
          <w:tcPr>
            <w:tcW w:w="359" w:type="pct"/>
          </w:tcPr>
          <w:p w:rsidR="002C462C" w:rsidRPr="00797137" w:rsidRDefault="002C462C" w:rsidP="00797137">
            <w:pPr>
              <w:jc w:val="center"/>
              <w:rPr>
                <w:b/>
                <w:bCs/>
                <w:sz w:val="18"/>
                <w:szCs w:val="18"/>
              </w:rPr>
            </w:pPr>
            <w:r w:rsidRPr="00797137">
              <w:rPr>
                <w:b/>
                <w:bCs/>
                <w:sz w:val="18"/>
                <w:szCs w:val="18"/>
              </w:rPr>
              <w:t>9464</w:t>
            </w:r>
          </w:p>
        </w:tc>
        <w:tc>
          <w:tcPr>
            <w:tcW w:w="386" w:type="pct"/>
          </w:tcPr>
          <w:p w:rsidR="002C462C" w:rsidRPr="00797137" w:rsidRDefault="002C462C" w:rsidP="00797137">
            <w:pPr>
              <w:jc w:val="center"/>
              <w:rPr>
                <w:b/>
                <w:bCs/>
                <w:sz w:val="18"/>
                <w:szCs w:val="18"/>
              </w:rPr>
            </w:pPr>
            <w:r w:rsidRPr="00797137">
              <w:rPr>
                <w:b/>
                <w:bCs/>
                <w:sz w:val="18"/>
                <w:szCs w:val="18"/>
              </w:rPr>
              <w:t>-9421</w:t>
            </w:r>
          </w:p>
        </w:tc>
        <w:tc>
          <w:tcPr>
            <w:tcW w:w="386" w:type="pct"/>
          </w:tcPr>
          <w:p w:rsidR="002C462C" w:rsidRPr="00797137" w:rsidRDefault="002C462C" w:rsidP="00797137">
            <w:pPr>
              <w:jc w:val="center"/>
              <w:rPr>
                <w:b/>
                <w:bCs/>
                <w:sz w:val="18"/>
                <w:szCs w:val="18"/>
              </w:rPr>
            </w:pPr>
            <w:r w:rsidRPr="00797137">
              <w:rPr>
                <w:b/>
                <w:bCs/>
                <w:sz w:val="18"/>
                <w:szCs w:val="18"/>
              </w:rPr>
              <w:t>3209</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РЕЗЕРВНІ АКТИВИ</w:t>
            </w:r>
          </w:p>
        </w:tc>
        <w:tc>
          <w:tcPr>
            <w:tcW w:w="425" w:type="pct"/>
          </w:tcPr>
          <w:p w:rsidR="002C462C" w:rsidRPr="00797137" w:rsidRDefault="002C462C" w:rsidP="00797137">
            <w:pPr>
              <w:jc w:val="center"/>
              <w:rPr>
                <w:bCs/>
                <w:sz w:val="18"/>
                <w:szCs w:val="18"/>
              </w:rPr>
            </w:pPr>
            <w:r w:rsidRPr="00797137">
              <w:rPr>
                <w:bCs/>
                <w:sz w:val="18"/>
                <w:szCs w:val="18"/>
              </w:rPr>
              <w:t>-593</w:t>
            </w:r>
          </w:p>
        </w:tc>
        <w:tc>
          <w:tcPr>
            <w:tcW w:w="426" w:type="pct"/>
          </w:tcPr>
          <w:p w:rsidR="002C462C" w:rsidRPr="00797137" w:rsidRDefault="002C462C" w:rsidP="00797137">
            <w:pPr>
              <w:jc w:val="center"/>
              <w:rPr>
                <w:bCs/>
                <w:sz w:val="18"/>
                <w:szCs w:val="18"/>
              </w:rPr>
            </w:pPr>
            <w:r w:rsidRPr="00797137">
              <w:rPr>
                <w:bCs/>
                <w:sz w:val="18"/>
                <w:szCs w:val="18"/>
              </w:rPr>
              <w:t>-2843</w:t>
            </w:r>
          </w:p>
        </w:tc>
        <w:tc>
          <w:tcPr>
            <w:tcW w:w="422" w:type="pct"/>
          </w:tcPr>
          <w:p w:rsidR="002C462C" w:rsidRPr="00797137" w:rsidRDefault="002C462C" w:rsidP="00797137">
            <w:pPr>
              <w:jc w:val="center"/>
              <w:rPr>
                <w:bCs/>
                <w:sz w:val="18"/>
                <w:szCs w:val="18"/>
              </w:rPr>
            </w:pPr>
            <w:r w:rsidRPr="00797137">
              <w:rPr>
                <w:bCs/>
                <w:sz w:val="18"/>
                <w:szCs w:val="18"/>
              </w:rPr>
              <w:t>-4092</w:t>
            </w:r>
          </w:p>
        </w:tc>
        <w:tc>
          <w:tcPr>
            <w:tcW w:w="356" w:type="pct"/>
          </w:tcPr>
          <w:p w:rsidR="002C462C" w:rsidRPr="00797137" w:rsidRDefault="002C462C" w:rsidP="00797137">
            <w:pPr>
              <w:jc w:val="center"/>
              <w:rPr>
                <w:bCs/>
                <w:sz w:val="18"/>
                <w:szCs w:val="18"/>
              </w:rPr>
            </w:pPr>
            <w:r w:rsidRPr="00797137">
              <w:rPr>
                <w:bCs/>
                <w:sz w:val="18"/>
                <w:szCs w:val="18"/>
              </w:rPr>
              <w:t>-1452</w:t>
            </w:r>
          </w:p>
        </w:tc>
        <w:tc>
          <w:tcPr>
            <w:tcW w:w="355" w:type="pct"/>
          </w:tcPr>
          <w:p w:rsidR="002C462C" w:rsidRPr="00797137" w:rsidRDefault="002C462C" w:rsidP="00797137">
            <w:pPr>
              <w:jc w:val="center"/>
              <w:rPr>
                <w:bCs/>
                <w:sz w:val="18"/>
                <w:szCs w:val="18"/>
              </w:rPr>
            </w:pPr>
            <w:r w:rsidRPr="00797137">
              <w:rPr>
                <w:bCs/>
                <w:sz w:val="18"/>
                <w:szCs w:val="18"/>
              </w:rPr>
              <w:t>286</w:t>
            </w:r>
          </w:p>
        </w:tc>
        <w:tc>
          <w:tcPr>
            <w:tcW w:w="355" w:type="pct"/>
          </w:tcPr>
          <w:p w:rsidR="002C462C" w:rsidRPr="00797137" w:rsidRDefault="002C462C" w:rsidP="00797137">
            <w:pPr>
              <w:jc w:val="center"/>
              <w:rPr>
                <w:bCs/>
                <w:sz w:val="18"/>
                <w:szCs w:val="18"/>
              </w:rPr>
            </w:pPr>
            <w:r w:rsidRPr="00797137">
              <w:rPr>
                <w:bCs/>
                <w:sz w:val="18"/>
                <w:szCs w:val="18"/>
              </w:rPr>
              <w:t>-2385</w:t>
            </w:r>
          </w:p>
        </w:tc>
        <w:tc>
          <w:tcPr>
            <w:tcW w:w="355" w:type="pct"/>
          </w:tcPr>
          <w:p w:rsidR="002C462C" w:rsidRPr="00797137" w:rsidRDefault="002C462C" w:rsidP="00797137">
            <w:pPr>
              <w:jc w:val="center"/>
              <w:rPr>
                <w:bCs/>
                <w:sz w:val="18"/>
                <w:szCs w:val="18"/>
              </w:rPr>
            </w:pPr>
            <w:r w:rsidRPr="00797137">
              <w:rPr>
                <w:bCs/>
                <w:sz w:val="18"/>
                <w:szCs w:val="18"/>
              </w:rPr>
              <w:t>-3845</w:t>
            </w:r>
          </w:p>
        </w:tc>
        <w:tc>
          <w:tcPr>
            <w:tcW w:w="359" w:type="pct"/>
          </w:tcPr>
          <w:p w:rsidR="002C462C" w:rsidRPr="00797137" w:rsidRDefault="002C462C" w:rsidP="00797137">
            <w:pPr>
              <w:jc w:val="center"/>
              <w:rPr>
                <w:bCs/>
                <w:sz w:val="18"/>
                <w:szCs w:val="18"/>
              </w:rPr>
            </w:pPr>
            <w:r w:rsidRPr="00797137">
              <w:rPr>
                <w:bCs/>
                <w:sz w:val="18"/>
                <w:szCs w:val="18"/>
              </w:rPr>
              <w:t>4864</w:t>
            </w:r>
          </w:p>
        </w:tc>
        <w:tc>
          <w:tcPr>
            <w:tcW w:w="386" w:type="pct"/>
          </w:tcPr>
          <w:p w:rsidR="002C462C" w:rsidRPr="00797137" w:rsidRDefault="002C462C" w:rsidP="00797137">
            <w:pPr>
              <w:jc w:val="center"/>
              <w:rPr>
                <w:bCs/>
                <w:sz w:val="18"/>
                <w:szCs w:val="18"/>
              </w:rPr>
            </w:pPr>
            <w:r w:rsidRPr="00797137">
              <w:rPr>
                <w:bCs/>
                <w:sz w:val="18"/>
                <w:szCs w:val="18"/>
              </w:rPr>
              <w:t>-8980</w:t>
            </w:r>
          </w:p>
        </w:tc>
        <w:tc>
          <w:tcPr>
            <w:tcW w:w="386" w:type="pct"/>
          </w:tcPr>
          <w:p w:rsidR="002C462C" w:rsidRPr="00797137" w:rsidRDefault="002C462C" w:rsidP="00797137">
            <w:pPr>
              <w:jc w:val="center"/>
              <w:rPr>
                <w:bCs/>
                <w:sz w:val="18"/>
                <w:szCs w:val="18"/>
              </w:rPr>
            </w:pPr>
            <w:r w:rsidRPr="00797137">
              <w:rPr>
                <w:bCs/>
                <w:sz w:val="18"/>
                <w:szCs w:val="18"/>
              </w:rPr>
              <w:t>-1080</w:t>
            </w:r>
          </w:p>
        </w:tc>
      </w:tr>
      <w:tr w:rsidR="002C462C" w:rsidRPr="00797137" w:rsidTr="00FA4E4B">
        <w:tc>
          <w:tcPr>
            <w:tcW w:w="1173" w:type="pct"/>
          </w:tcPr>
          <w:p w:rsidR="002C462C" w:rsidRPr="00797137" w:rsidRDefault="002C462C" w:rsidP="00797137">
            <w:pPr>
              <w:rPr>
                <w:bCs/>
                <w:sz w:val="18"/>
                <w:szCs w:val="18"/>
              </w:rPr>
            </w:pPr>
            <w:r w:rsidRPr="00797137">
              <w:rPr>
                <w:bCs/>
                <w:sz w:val="18"/>
                <w:szCs w:val="18"/>
              </w:rPr>
              <w:t>Використання кредитів МВФ (чисте)</w:t>
            </w:r>
          </w:p>
        </w:tc>
        <w:tc>
          <w:tcPr>
            <w:tcW w:w="425" w:type="pct"/>
          </w:tcPr>
          <w:p w:rsidR="002C462C" w:rsidRPr="00797137" w:rsidRDefault="002C462C" w:rsidP="00797137">
            <w:pPr>
              <w:jc w:val="center"/>
              <w:rPr>
                <w:bCs/>
                <w:sz w:val="18"/>
                <w:szCs w:val="18"/>
              </w:rPr>
            </w:pPr>
            <w:r w:rsidRPr="00797137">
              <w:rPr>
                <w:bCs/>
                <w:sz w:val="18"/>
                <w:szCs w:val="18"/>
              </w:rPr>
              <w:t>-139</w:t>
            </w:r>
          </w:p>
        </w:tc>
        <w:tc>
          <w:tcPr>
            <w:tcW w:w="426" w:type="pct"/>
          </w:tcPr>
          <w:p w:rsidR="002C462C" w:rsidRPr="00797137" w:rsidRDefault="002C462C" w:rsidP="00797137">
            <w:pPr>
              <w:jc w:val="center"/>
              <w:rPr>
                <w:bCs/>
                <w:sz w:val="18"/>
                <w:szCs w:val="18"/>
              </w:rPr>
            </w:pPr>
            <w:r w:rsidRPr="00797137">
              <w:rPr>
                <w:bCs/>
                <w:sz w:val="18"/>
                <w:szCs w:val="18"/>
              </w:rPr>
              <w:t>-72</w:t>
            </w:r>
          </w:p>
        </w:tc>
        <w:tc>
          <w:tcPr>
            <w:tcW w:w="422" w:type="pct"/>
          </w:tcPr>
          <w:p w:rsidR="002C462C" w:rsidRPr="00797137" w:rsidRDefault="002C462C" w:rsidP="00797137">
            <w:pPr>
              <w:jc w:val="center"/>
              <w:rPr>
                <w:bCs/>
                <w:sz w:val="18"/>
                <w:szCs w:val="18"/>
              </w:rPr>
            </w:pPr>
            <w:r w:rsidRPr="00797137">
              <w:rPr>
                <w:bCs/>
                <w:sz w:val="18"/>
                <w:szCs w:val="18"/>
              </w:rPr>
              <w:t>-149</w:t>
            </w:r>
          </w:p>
        </w:tc>
        <w:tc>
          <w:tcPr>
            <w:tcW w:w="356" w:type="pct"/>
          </w:tcPr>
          <w:p w:rsidR="002C462C" w:rsidRPr="00797137" w:rsidRDefault="002C462C" w:rsidP="00797137">
            <w:pPr>
              <w:jc w:val="center"/>
              <w:rPr>
                <w:bCs/>
                <w:sz w:val="18"/>
                <w:szCs w:val="18"/>
              </w:rPr>
            </w:pPr>
            <w:r w:rsidRPr="00797137">
              <w:rPr>
                <w:bCs/>
                <w:sz w:val="18"/>
                <w:szCs w:val="18"/>
              </w:rPr>
              <w:t>-81</w:t>
            </w:r>
          </w:p>
        </w:tc>
        <w:tc>
          <w:tcPr>
            <w:tcW w:w="355" w:type="pct"/>
          </w:tcPr>
          <w:p w:rsidR="002C462C" w:rsidRPr="00797137" w:rsidRDefault="002C462C" w:rsidP="00797137">
            <w:pPr>
              <w:jc w:val="center"/>
              <w:rPr>
                <w:bCs/>
                <w:sz w:val="18"/>
                <w:szCs w:val="18"/>
              </w:rPr>
            </w:pPr>
            <w:r w:rsidRPr="00797137">
              <w:rPr>
                <w:bCs/>
                <w:sz w:val="18"/>
                <w:szCs w:val="18"/>
              </w:rPr>
              <w:t>-151</w:t>
            </w:r>
          </w:p>
        </w:tc>
        <w:tc>
          <w:tcPr>
            <w:tcW w:w="355" w:type="pct"/>
          </w:tcPr>
          <w:p w:rsidR="002C462C" w:rsidRPr="00797137" w:rsidRDefault="002C462C" w:rsidP="00797137">
            <w:pPr>
              <w:jc w:val="center"/>
              <w:rPr>
                <w:bCs/>
                <w:sz w:val="18"/>
                <w:szCs w:val="18"/>
              </w:rPr>
            </w:pPr>
            <w:r w:rsidRPr="00797137">
              <w:rPr>
                <w:bCs/>
                <w:sz w:val="18"/>
                <w:szCs w:val="18"/>
              </w:rPr>
              <w:t>-25</w:t>
            </w:r>
          </w:p>
        </w:tc>
        <w:tc>
          <w:tcPr>
            <w:tcW w:w="355" w:type="pct"/>
          </w:tcPr>
          <w:p w:rsidR="002C462C" w:rsidRPr="00797137" w:rsidRDefault="002C462C" w:rsidP="00797137">
            <w:pPr>
              <w:jc w:val="center"/>
              <w:rPr>
                <w:bCs/>
                <w:sz w:val="18"/>
                <w:szCs w:val="18"/>
              </w:rPr>
            </w:pPr>
            <w:r w:rsidRPr="00797137">
              <w:rPr>
                <w:bCs/>
                <w:sz w:val="18"/>
                <w:szCs w:val="18"/>
              </w:rPr>
              <w:t>-135</w:t>
            </w:r>
          </w:p>
        </w:tc>
        <w:tc>
          <w:tcPr>
            <w:tcW w:w="359" w:type="pct"/>
          </w:tcPr>
          <w:p w:rsidR="002C462C" w:rsidRPr="00797137" w:rsidRDefault="002C462C" w:rsidP="00797137">
            <w:pPr>
              <w:jc w:val="center"/>
              <w:rPr>
                <w:bCs/>
                <w:sz w:val="18"/>
                <w:szCs w:val="18"/>
              </w:rPr>
            </w:pPr>
            <w:r w:rsidRPr="00797137">
              <w:rPr>
                <w:bCs/>
                <w:sz w:val="18"/>
                <w:szCs w:val="18"/>
              </w:rPr>
              <w:t>4600</w:t>
            </w:r>
          </w:p>
        </w:tc>
        <w:tc>
          <w:tcPr>
            <w:tcW w:w="386" w:type="pct"/>
          </w:tcPr>
          <w:p w:rsidR="002C462C" w:rsidRPr="00797137" w:rsidRDefault="002C462C" w:rsidP="00797137">
            <w:pPr>
              <w:jc w:val="center"/>
              <w:rPr>
                <w:bCs/>
                <w:sz w:val="18"/>
                <w:szCs w:val="18"/>
              </w:rPr>
            </w:pPr>
            <w:r w:rsidRPr="00797137">
              <w:rPr>
                <w:bCs/>
                <w:sz w:val="18"/>
                <w:szCs w:val="18"/>
              </w:rPr>
              <w:t>-441</w:t>
            </w:r>
          </w:p>
        </w:tc>
        <w:tc>
          <w:tcPr>
            <w:tcW w:w="386" w:type="pct"/>
          </w:tcPr>
          <w:p w:rsidR="002C462C" w:rsidRPr="00797137" w:rsidRDefault="002C462C" w:rsidP="00797137">
            <w:pPr>
              <w:jc w:val="center"/>
              <w:rPr>
                <w:bCs/>
                <w:sz w:val="18"/>
                <w:szCs w:val="18"/>
              </w:rPr>
            </w:pPr>
            <w:r w:rsidRPr="00797137">
              <w:rPr>
                <w:bCs/>
                <w:sz w:val="18"/>
                <w:szCs w:val="18"/>
              </w:rPr>
              <w:t>4289</w:t>
            </w:r>
          </w:p>
        </w:tc>
      </w:tr>
    </w:tbl>
    <w:p w:rsidR="002C462C" w:rsidRPr="000F2BCA" w:rsidRDefault="002C462C" w:rsidP="000F2BCA">
      <w:pPr>
        <w:spacing w:after="120"/>
        <w:ind w:firstLine="720"/>
        <w:rPr>
          <w:bCs/>
          <w:szCs w:val="16"/>
        </w:rPr>
      </w:pPr>
      <w:r w:rsidRPr="000F2BCA">
        <w:rPr>
          <w:bCs/>
          <w:szCs w:val="16"/>
        </w:rPr>
        <w:t xml:space="preserve">Джерело: </w:t>
      </w:r>
      <w:r w:rsidRPr="000F2BCA">
        <w:rPr>
          <w:szCs w:val="16"/>
        </w:rPr>
        <w:t>http://www.bank.gov.ua/</w:t>
      </w:r>
    </w:p>
    <w:p w:rsidR="002C462C" w:rsidRPr="000F2BCA" w:rsidRDefault="002C462C" w:rsidP="000F2BCA">
      <w:pPr>
        <w:spacing w:after="120"/>
        <w:jc w:val="both"/>
        <w:rPr>
          <w:bCs/>
        </w:rPr>
      </w:pPr>
    </w:p>
    <w:p w:rsidR="002C462C" w:rsidRPr="000F2BCA" w:rsidRDefault="002C462C" w:rsidP="000F2BCA">
      <w:pPr>
        <w:spacing w:after="120"/>
        <w:ind w:firstLine="720"/>
        <w:jc w:val="both"/>
        <w:rPr>
          <w:bCs/>
        </w:rPr>
      </w:pPr>
      <w:r w:rsidRPr="000F2BCA">
        <w:rPr>
          <w:rFonts w:cs="Arial"/>
          <w:b/>
          <w:bCs/>
          <w:i/>
        </w:rPr>
        <w:t xml:space="preserve">Пряме регулювання </w:t>
      </w:r>
      <w:r w:rsidRPr="000F2BCA">
        <w:rPr>
          <w:bCs/>
        </w:rPr>
        <w:t>включає регулювання імпорту тарифних та нетарифних інструментів, а саме: митних та інших зборів,  квотування, заборони чи обмеження на перекази за кордон доходів від іноземних інвестицій тощо. У короткотерміновому періоді прямий контроль дає позитивний результат, а довготерміновому періоді ефективність цих заходів досить сумнівна, тому що створюються преференційні умови для національних виробників, а це шкодить їхній конкурентоздатності на світовому ринку.</w:t>
      </w:r>
    </w:p>
    <w:p w:rsidR="002C462C" w:rsidRPr="000F2BCA" w:rsidRDefault="002C462C" w:rsidP="000F2BCA">
      <w:pPr>
        <w:spacing w:after="120"/>
        <w:ind w:firstLine="720"/>
        <w:jc w:val="both"/>
        <w:rPr>
          <w:bCs/>
        </w:rPr>
      </w:pPr>
      <w:r w:rsidRPr="000F2BCA">
        <w:rPr>
          <w:rFonts w:cs="Arial"/>
          <w:b/>
          <w:bCs/>
          <w:i/>
        </w:rPr>
        <w:t>Непряме регулювання</w:t>
      </w:r>
      <w:r w:rsidRPr="000F2BCA">
        <w:rPr>
          <w:bCs/>
        </w:rPr>
        <w:t xml:space="preserve"> включає: </w:t>
      </w:r>
    </w:p>
    <w:p w:rsidR="002C462C" w:rsidRPr="000F2BCA" w:rsidRDefault="002C462C" w:rsidP="00033241">
      <w:pPr>
        <w:numPr>
          <w:ilvl w:val="0"/>
          <w:numId w:val="140"/>
        </w:numPr>
        <w:tabs>
          <w:tab w:val="clear" w:pos="1287"/>
          <w:tab w:val="num" w:pos="0"/>
        </w:tabs>
        <w:spacing w:after="120"/>
        <w:ind w:left="0" w:firstLine="927"/>
        <w:jc w:val="both"/>
        <w:rPr>
          <w:bCs/>
        </w:rPr>
      </w:pPr>
      <w:r w:rsidRPr="000F2BCA">
        <w:rPr>
          <w:b/>
          <w:bCs/>
          <w:i/>
        </w:rPr>
        <w:t>дефляцію</w:t>
      </w:r>
      <w:r w:rsidRPr="000F2BCA">
        <w:rPr>
          <w:b/>
          <w:bCs/>
        </w:rPr>
        <w:t xml:space="preserve"> </w:t>
      </w:r>
      <w:r w:rsidRPr="000F2BCA">
        <w:rPr>
          <w:bCs/>
        </w:rPr>
        <w:t>(зниження курсу національної валюти у відношенні до інших валют), що спрямована на вирішення внутрішньо економічних цілей (вагомий антиінфляційний засіб), однак паралельно поліпшує стан ПБ. Однак, існує дві протилежні позиції, щодо впливу дефляції на зовнішньоекономічну політику держави, а саме: перша наголошує, що дефляційна політика призводить до падіння обсягу виробництва, інвестицій та доходів, що веде до скорочення імпорту та зростання резервних потужностей для нарощування експорту; друга наголошує, що дефляція та  високий курс їхньої національної валюти стримує експорт і збільшує імпорт;</w:t>
      </w:r>
    </w:p>
    <w:p w:rsidR="002C462C" w:rsidRDefault="002C462C" w:rsidP="00033241">
      <w:pPr>
        <w:numPr>
          <w:ilvl w:val="0"/>
          <w:numId w:val="140"/>
        </w:numPr>
        <w:tabs>
          <w:tab w:val="clear" w:pos="1287"/>
          <w:tab w:val="num" w:pos="0"/>
        </w:tabs>
        <w:spacing w:after="120"/>
        <w:ind w:left="0" w:firstLine="927"/>
        <w:jc w:val="both"/>
        <w:rPr>
          <w:bCs/>
        </w:rPr>
      </w:pPr>
      <w:r w:rsidRPr="000F2BCA">
        <w:rPr>
          <w:b/>
          <w:bCs/>
          <w:i/>
        </w:rPr>
        <w:t xml:space="preserve">зміни валютного курсу,  </w:t>
      </w:r>
      <w:r w:rsidRPr="000F2BCA">
        <w:rPr>
          <w:bCs/>
        </w:rPr>
        <w:t xml:space="preserve">як  при фіксованому, так і при плаваючому курсах відбуваються під контролем держави. Зміни валютного курсу допомагають державі регулювати рівновагу ПБ, але слід враховувати ефект від ревальвації(підвищення курсу національної валюти у відношенні до інших валют), а саме: ввезення зростає перед можливою ревальвацією, а після неї зростає вивезення капіталу. Нестабільність національної валюти може погіршити умови </w:t>
      </w:r>
      <w:r w:rsidRPr="000F2BCA">
        <w:rPr>
          <w:bCs/>
        </w:rPr>
        <w:lastRenderedPageBreak/>
        <w:t>руху капіталів і спричинити погіршення бізнесового клімату в країні, тому цим інструментом варто користуватись досить обережно.</w:t>
      </w:r>
    </w:p>
    <w:p w:rsidR="002C462C" w:rsidRPr="000F2BCA" w:rsidRDefault="00D23931" w:rsidP="00272629">
      <w:pPr>
        <w:spacing w:after="120"/>
        <w:jc w:val="center"/>
        <w:rPr>
          <w:b/>
          <w:bCs/>
        </w:rPr>
      </w:pPr>
      <w:r>
        <w:rPr>
          <w:noProof/>
          <w:lang w:eastAsia="uk-UA"/>
        </w:rPr>
        <w:drawing>
          <wp:inline distT="0" distB="0" distL="0" distR="0">
            <wp:extent cx="6330315" cy="638175"/>
            <wp:effectExtent l="0" t="0" r="13335" b="0"/>
            <wp:docPr id="382" name="Схема 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89" r:lo="rId1490" r:qs="rId1491" r:cs="rId1492"/>
              </a:graphicData>
            </a:graphic>
          </wp:inline>
        </w:drawing>
      </w:r>
    </w:p>
    <w:p w:rsidR="002C462C" w:rsidRDefault="002C462C" w:rsidP="00797137">
      <w:pPr>
        <w:spacing w:after="120"/>
        <w:ind w:firstLine="720"/>
        <w:jc w:val="both"/>
        <w:rPr>
          <w:bCs/>
        </w:rPr>
      </w:pPr>
      <w:r w:rsidRPr="000F2BCA">
        <w:rPr>
          <w:bCs/>
        </w:rPr>
        <w:t xml:space="preserve">Міжнародна економічна діяльність опосередковується численними формами співробітництва різних країн, виробничих, комерційних, торгівельних контактів, які виходять за межі окремих держав. Такі форми відповідають традиційній спеціалізації країн. Згідно конкретно-історичного підходу виділяють такі </w:t>
      </w:r>
      <w:r w:rsidRPr="000F2BCA">
        <w:rPr>
          <w:rFonts w:cs="Arial"/>
          <w:b/>
          <w:bCs/>
        </w:rPr>
        <w:t>форми міжнародної економічної діяльності</w:t>
      </w:r>
      <w:r w:rsidRPr="000F2BCA">
        <w:rPr>
          <w:bCs/>
        </w:rPr>
        <w:t xml:space="preserve"> подані на рис. 20.6.</w:t>
      </w:r>
    </w:p>
    <w:p w:rsidR="002C462C" w:rsidRPr="000F2BCA" w:rsidRDefault="002C462C" w:rsidP="00797137">
      <w:pPr>
        <w:spacing w:after="120"/>
        <w:ind w:firstLine="720"/>
        <w:jc w:val="both"/>
      </w:pPr>
      <w:r w:rsidRPr="000F2BCA">
        <w:rPr>
          <w:bCs/>
        </w:rPr>
        <w:t xml:space="preserve"> Згідно Закону України «Про зовнішньоекономічну діяльність»  до  </w:t>
      </w:r>
      <w:r w:rsidRPr="000F2BCA">
        <w:rPr>
          <w:rFonts w:cs="Arial"/>
          <w:b/>
          <w:bCs/>
        </w:rPr>
        <w:t xml:space="preserve">видів </w:t>
      </w:r>
      <w:r w:rsidRPr="000F2BCA">
        <w:rPr>
          <w:rFonts w:cs="Arial"/>
          <w:b/>
        </w:rPr>
        <w:t>зовнішньоекономічної діяльності</w:t>
      </w:r>
      <w:r w:rsidRPr="000F2BCA">
        <w:t xml:space="preserve"> належать: </w:t>
      </w:r>
    </w:p>
    <w:p w:rsidR="002C462C" w:rsidRPr="000F2BCA" w:rsidRDefault="002C462C" w:rsidP="00033241">
      <w:pPr>
        <w:numPr>
          <w:ilvl w:val="0"/>
          <w:numId w:val="143"/>
        </w:numPr>
        <w:tabs>
          <w:tab w:val="clear" w:pos="1080"/>
          <w:tab w:val="num" w:pos="0"/>
        </w:tabs>
        <w:spacing w:after="120"/>
        <w:ind w:left="0" w:firstLine="720"/>
        <w:jc w:val="both"/>
      </w:pPr>
      <w:r w:rsidRPr="000F2BCA">
        <w:t>експорт та імпорт товарів, капіталів та робочої сили;</w:t>
      </w:r>
    </w:p>
    <w:p w:rsidR="002C462C" w:rsidRPr="000F2BCA" w:rsidRDefault="002C462C" w:rsidP="00033241">
      <w:pPr>
        <w:numPr>
          <w:ilvl w:val="0"/>
          <w:numId w:val="143"/>
        </w:numPr>
        <w:tabs>
          <w:tab w:val="clear" w:pos="1080"/>
          <w:tab w:val="num" w:pos="0"/>
        </w:tabs>
        <w:spacing w:after="120"/>
        <w:ind w:left="0" w:firstLine="720"/>
        <w:jc w:val="both"/>
      </w:pPr>
      <w:r w:rsidRPr="000F2BCA">
        <w:t>надання суб'єктами зовнішньоекономічної діяльності України послуг іноземним суб'єктам господарської діяльності, в тому числі: виробничих, транспортно-експедиційних, страхових, консультаційних, маркетингових, експортних, посередницьких, брокерських, агентських, консигнаційних, управлінських, облікових, аудиторських, юридичних, туристських та інших, що прямо і виключно не заборонені законами України; надання вищезазначених послуг іноземними суб'єктами господарської діяльності суб'єктам зовнішньоекономічної діяльності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наукова, науково-технічна, науково-виробнича, виробнича, навчальна та інша кооперація з іноземними суб'єктами господарської діяльності; навчання та підготовка спеціалістів на комерційній основі;</w:t>
      </w:r>
    </w:p>
    <w:p w:rsidR="002C462C" w:rsidRPr="000F2BCA" w:rsidRDefault="00D23931" w:rsidP="000F2BCA">
      <w:pPr>
        <w:spacing w:after="120"/>
        <w:ind w:firstLine="900"/>
        <w:jc w:val="both"/>
        <w:rPr>
          <w:bCs/>
        </w:rPr>
      </w:pPr>
      <w:r>
        <w:rPr>
          <w:bCs/>
          <w:noProof/>
          <w:lang w:eastAsia="uk-UA"/>
        </w:rPr>
        <w:lastRenderedPageBreak/>
        <w:drawing>
          <wp:inline distT="0" distB="0" distL="0" distR="0">
            <wp:extent cx="5081270" cy="3724275"/>
            <wp:effectExtent l="0" t="0" r="0" b="9525"/>
            <wp:docPr id="954" name="Схема 95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94" r:lo="rId1495" r:qs="rId1496" r:cs="rId1497"/>
              </a:graphicData>
            </a:graphic>
          </wp:inline>
        </w:drawing>
      </w:r>
    </w:p>
    <w:p w:rsidR="002C462C" w:rsidRDefault="002C462C" w:rsidP="00797137">
      <w:pPr>
        <w:spacing w:after="120"/>
        <w:jc w:val="center"/>
        <w:rPr>
          <w:b/>
          <w:bCs/>
          <w:i/>
        </w:rPr>
      </w:pPr>
      <w:r w:rsidRPr="00797137">
        <w:rPr>
          <w:b/>
          <w:bCs/>
          <w:i/>
        </w:rPr>
        <w:t>Рис. 20.6. Форми міжнародної економічної діяльності</w:t>
      </w:r>
    </w:p>
    <w:p w:rsidR="002C462C" w:rsidRPr="00797137" w:rsidRDefault="002C462C" w:rsidP="00797137">
      <w:pPr>
        <w:spacing w:after="120"/>
        <w:jc w:val="center"/>
        <w:rPr>
          <w:b/>
          <w:bCs/>
          <w:i/>
        </w:rPr>
      </w:pPr>
    </w:p>
    <w:p w:rsidR="002C462C" w:rsidRPr="000F2BCA" w:rsidRDefault="002C462C" w:rsidP="00033241">
      <w:pPr>
        <w:numPr>
          <w:ilvl w:val="0"/>
          <w:numId w:val="143"/>
        </w:numPr>
        <w:tabs>
          <w:tab w:val="clear" w:pos="1080"/>
          <w:tab w:val="num" w:pos="0"/>
        </w:tabs>
        <w:spacing w:after="120"/>
        <w:ind w:left="0" w:firstLine="720"/>
        <w:jc w:val="both"/>
      </w:pPr>
      <w:r w:rsidRPr="000F2BCA">
        <w:t>міжнародні фінансові операції та операції з цінними паперам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кредитні та розрахункові операції між суб'єктами зовнішньоекономічної діяльності та іноземними суб'єктами господарської діяльності; створення суб'єктами зовнішньоекономічної діяльності банківських, кредитних та страхових установ за межами України; створення іноземними суб'єктами господарської діяльності зазначених установ на території України у випадках, передбачених закон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спільна підприємницька діяльність між суб'єктами зовнішньоекономічної діяльності та іноземними суб'єктами господарської діяльності, що включає створення спільних підприємств різних видів і форм, проведення спільних господарських операцій та спільне володіння майном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підприємницька діяльність на території України, пов'язана з наданням ліцензій, патентів, ноу-хау, торговельних марок та інших нематеріальних об'єктів власності з боку іноземних суб'єктів господарської діяльності; аналогічна діяльність суб'єктів зовнішньоекономічної діяльності за межами України;</w:t>
      </w:r>
    </w:p>
    <w:p w:rsidR="002C462C" w:rsidRPr="000F2BCA" w:rsidRDefault="002C462C" w:rsidP="00033241">
      <w:pPr>
        <w:numPr>
          <w:ilvl w:val="0"/>
          <w:numId w:val="143"/>
        </w:numPr>
        <w:tabs>
          <w:tab w:val="clear" w:pos="1080"/>
          <w:tab w:val="num" w:pos="0"/>
        </w:tabs>
        <w:spacing w:after="120"/>
        <w:ind w:left="0" w:firstLine="720"/>
        <w:jc w:val="both"/>
      </w:pPr>
      <w:r w:rsidRPr="000F2BCA">
        <w:t xml:space="preserve">організація та здійснення діяльності в галузі проведення виставок, аукціонів, торгів, конференцій, симпозіумів, семінарів та інших подібних заходів, що здійснюються на комерційній основі, за участю суб'єктів зовнішньоекономічної діяльності; організація та здійснення оптової, консигнаційної та роздрібної торгівлі </w:t>
      </w:r>
      <w:r w:rsidRPr="000F2BCA">
        <w:lastRenderedPageBreak/>
        <w:t>на території України за іноземну валюту у передбачених законами України випадках;</w:t>
      </w:r>
    </w:p>
    <w:p w:rsidR="002C462C" w:rsidRPr="000F2BCA" w:rsidRDefault="002C462C" w:rsidP="00033241">
      <w:pPr>
        <w:numPr>
          <w:ilvl w:val="0"/>
          <w:numId w:val="143"/>
        </w:numPr>
        <w:tabs>
          <w:tab w:val="clear" w:pos="1080"/>
          <w:tab w:val="num" w:pos="0"/>
        </w:tabs>
        <w:spacing w:after="120"/>
        <w:ind w:left="0" w:firstLine="720"/>
        <w:jc w:val="both"/>
      </w:pPr>
      <w:r w:rsidRPr="000F2BCA">
        <w:t>товарообмінні (бартерні) операції та інша діяльність, побудована на формах зустрічної торгівлі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рендні, в тому числі лізингові, операції між суб'єктами зовнішньоекономічної діяльності та іноземними суб'єктами господарської діяльності;</w:t>
      </w:r>
    </w:p>
    <w:p w:rsidR="002C462C" w:rsidRPr="000F2BCA" w:rsidRDefault="002C462C" w:rsidP="00033241">
      <w:pPr>
        <w:numPr>
          <w:ilvl w:val="0"/>
          <w:numId w:val="143"/>
        </w:numPr>
        <w:tabs>
          <w:tab w:val="clear" w:pos="1080"/>
          <w:tab w:val="num" w:pos="0"/>
        </w:tabs>
        <w:spacing w:after="120"/>
        <w:ind w:left="0" w:firstLine="720"/>
        <w:jc w:val="both"/>
      </w:pPr>
      <w:r w:rsidRPr="000F2BCA">
        <w:t>операції по придбанню, продажу та обміну валюти на валютних аукціонах, валютних біржах та на міжбанківському валютному ринку;</w:t>
      </w:r>
    </w:p>
    <w:p w:rsidR="002C462C" w:rsidRPr="000F2BCA" w:rsidRDefault="002C462C" w:rsidP="00033241">
      <w:pPr>
        <w:numPr>
          <w:ilvl w:val="0"/>
          <w:numId w:val="143"/>
        </w:numPr>
        <w:tabs>
          <w:tab w:val="clear" w:pos="1080"/>
          <w:tab w:val="num" w:pos="0"/>
        </w:tabs>
        <w:spacing w:after="120"/>
        <w:ind w:left="0" w:firstLine="720"/>
        <w:jc w:val="both"/>
      </w:pPr>
      <w:r w:rsidRPr="000F2BCA">
        <w:t>роботи на контрактній основі фізичних осіб України з іноземними суб'єктами господарської діяльності як на території України, так і за її межами; роботи іноземних фізичних осіб на контрактній оплатній основі з суб'єктами зовнішньоекономічної діяльності як на території України, так і за її межами;</w:t>
      </w:r>
    </w:p>
    <w:p w:rsidR="002C462C" w:rsidRPr="000F2BCA" w:rsidRDefault="002C462C" w:rsidP="00033241">
      <w:pPr>
        <w:numPr>
          <w:ilvl w:val="0"/>
          <w:numId w:val="143"/>
        </w:numPr>
        <w:tabs>
          <w:tab w:val="clear" w:pos="1080"/>
          <w:tab w:val="num" w:pos="0"/>
        </w:tabs>
        <w:spacing w:after="120"/>
        <w:ind w:left="0" w:firstLine="720"/>
        <w:jc w:val="both"/>
      </w:pPr>
      <w:r w:rsidRPr="000F2BCA">
        <w:t>інші види зовнішньоекономічної діяльності, не заборонені прямо і у виключній формі законами України.</w:t>
      </w:r>
    </w:p>
    <w:p w:rsidR="002C462C" w:rsidRPr="000F2BCA" w:rsidRDefault="002C462C" w:rsidP="000F2BCA">
      <w:pPr>
        <w:spacing w:after="120"/>
        <w:ind w:firstLine="720"/>
        <w:jc w:val="both"/>
      </w:pPr>
      <w:r w:rsidRPr="000F2BCA">
        <w:t>Посередницькі операції, при здійсненні яких право власності на товар не переходить до посередника (на підставі комісійних, агентських договорів, договорів доручення та інших), здійснюються без обмежень.</w:t>
      </w:r>
    </w:p>
    <w:p w:rsidR="002C462C" w:rsidRPr="000F2BCA" w:rsidRDefault="002C462C" w:rsidP="00797137">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797"/>
        <w:gridCol w:w="5127"/>
      </w:tblGrid>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Міжнародна економіка </w:t>
            </w:r>
          </w:p>
        </w:tc>
        <w:tc>
          <w:tcPr>
            <w:tcW w:w="5240" w:type="dxa"/>
          </w:tcPr>
          <w:p w:rsidR="002C462C" w:rsidRPr="000F2BCA" w:rsidRDefault="002C462C" w:rsidP="00797137">
            <w:pPr>
              <w:rPr>
                <w:szCs w:val="24"/>
              </w:rPr>
            </w:pPr>
            <w:r w:rsidRPr="000F2BCA">
              <w:rPr>
                <w:bCs/>
                <w:szCs w:val="24"/>
              </w:rPr>
              <w:t>Інтереси економічної діяльності</w:t>
            </w:r>
          </w:p>
        </w:tc>
      </w:tr>
      <w:tr w:rsidR="002C462C" w:rsidRPr="000F2BCA" w:rsidTr="00797137">
        <w:tc>
          <w:tcPr>
            <w:tcW w:w="4900" w:type="dxa"/>
          </w:tcPr>
          <w:p w:rsidR="002C462C" w:rsidRPr="000F2BCA" w:rsidRDefault="002C462C" w:rsidP="00797137">
            <w:pPr>
              <w:tabs>
                <w:tab w:val="left" w:pos="567"/>
              </w:tabs>
              <w:rPr>
                <w:szCs w:val="24"/>
                <w:lang w:val="ru-RU"/>
              </w:rPr>
            </w:pPr>
            <w:r w:rsidRPr="000F2BCA">
              <w:rPr>
                <w:bCs/>
                <w:szCs w:val="24"/>
              </w:rPr>
              <w:t xml:space="preserve">Відкритою економікою </w:t>
            </w:r>
          </w:p>
          <w:p w:rsidR="002C462C" w:rsidRPr="000F2BCA" w:rsidRDefault="002C462C" w:rsidP="00797137">
            <w:pPr>
              <w:tabs>
                <w:tab w:val="left" w:pos="567"/>
              </w:tabs>
              <w:rPr>
                <w:szCs w:val="24"/>
              </w:rPr>
            </w:pPr>
            <w:r w:rsidRPr="000F2BCA">
              <w:rPr>
                <w:bCs/>
                <w:szCs w:val="24"/>
              </w:rPr>
              <w:t>Дефляція</w:t>
            </w:r>
          </w:p>
        </w:tc>
        <w:tc>
          <w:tcPr>
            <w:tcW w:w="5240" w:type="dxa"/>
          </w:tcPr>
          <w:p w:rsidR="002C462C" w:rsidRPr="000F2BCA" w:rsidRDefault="002C462C" w:rsidP="00797137">
            <w:pPr>
              <w:rPr>
                <w:szCs w:val="24"/>
              </w:rPr>
            </w:pPr>
            <w:r w:rsidRPr="000F2BCA">
              <w:rPr>
                <w:bCs/>
                <w:szCs w:val="24"/>
              </w:rPr>
              <w:t>Суб’єкти міжнародної підприємницької діяльності</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Принципи  міжнародної економіки</w:t>
            </w:r>
          </w:p>
        </w:tc>
        <w:tc>
          <w:tcPr>
            <w:tcW w:w="5240" w:type="dxa"/>
          </w:tcPr>
          <w:p w:rsidR="002C462C" w:rsidRPr="000F2BCA" w:rsidRDefault="002C462C" w:rsidP="00797137">
            <w:pPr>
              <w:rPr>
                <w:szCs w:val="24"/>
              </w:rPr>
            </w:pPr>
            <w:r w:rsidRPr="000F2BCA">
              <w:rPr>
                <w:bCs/>
                <w:szCs w:val="24"/>
              </w:rPr>
              <w:t>Платіжний баланс</w:t>
            </w:r>
          </w:p>
        </w:tc>
      </w:tr>
      <w:tr w:rsidR="002C462C" w:rsidRPr="000F2BCA" w:rsidTr="00797137">
        <w:tc>
          <w:tcPr>
            <w:tcW w:w="4900" w:type="dxa"/>
          </w:tcPr>
          <w:p w:rsidR="002C462C" w:rsidRPr="000F2BCA" w:rsidRDefault="002C462C" w:rsidP="00797137">
            <w:pPr>
              <w:tabs>
                <w:tab w:val="left" w:pos="567"/>
              </w:tabs>
              <w:rPr>
                <w:szCs w:val="24"/>
              </w:rPr>
            </w:pPr>
            <w:r w:rsidRPr="000F2BCA">
              <w:rPr>
                <w:bCs/>
                <w:szCs w:val="24"/>
              </w:rPr>
              <w:t xml:space="preserve">Світове господарство </w:t>
            </w:r>
          </w:p>
        </w:tc>
        <w:tc>
          <w:tcPr>
            <w:tcW w:w="5240" w:type="dxa"/>
          </w:tcPr>
          <w:p w:rsidR="002C462C" w:rsidRPr="000F2BCA" w:rsidRDefault="002C462C" w:rsidP="00797137">
            <w:pPr>
              <w:rPr>
                <w:szCs w:val="24"/>
              </w:rPr>
            </w:pPr>
            <w:r w:rsidRPr="000F2BCA">
              <w:rPr>
                <w:bCs/>
                <w:szCs w:val="24"/>
              </w:rPr>
              <w:t>Сальдо  з</w:t>
            </w:r>
            <w:r w:rsidRPr="000F2BCA">
              <w:rPr>
                <w:bCs/>
                <w:iCs/>
                <w:szCs w:val="24"/>
              </w:rPr>
              <w:t xml:space="preserve">а балансом поточних операцій  </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Національні принципи функціонування світової економіки </w:t>
            </w:r>
            <w:r w:rsidRPr="000F2BCA">
              <w:rPr>
                <w:szCs w:val="24"/>
              </w:rPr>
              <w:t xml:space="preserve"> </w:t>
            </w:r>
          </w:p>
        </w:tc>
        <w:tc>
          <w:tcPr>
            <w:tcW w:w="5240" w:type="dxa"/>
          </w:tcPr>
          <w:p w:rsidR="002C462C" w:rsidRPr="000F2BCA" w:rsidRDefault="002C462C" w:rsidP="00797137">
            <w:pPr>
              <w:rPr>
                <w:bCs/>
                <w:szCs w:val="24"/>
              </w:rPr>
            </w:pPr>
            <w:r w:rsidRPr="000F2BCA">
              <w:rPr>
                <w:bCs/>
                <w:szCs w:val="24"/>
              </w:rPr>
              <w:t xml:space="preserve"> Сальдо </w:t>
            </w:r>
            <w:r w:rsidRPr="000F2BCA">
              <w:rPr>
                <w:bCs/>
                <w:iCs/>
                <w:szCs w:val="24"/>
              </w:rPr>
              <w:t xml:space="preserve">за балансом руху капіталу   </w:t>
            </w:r>
          </w:p>
          <w:p w:rsidR="002C462C" w:rsidRPr="000F2BCA" w:rsidRDefault="002C462C" w:rsidP="00797137">
            <w:pPr>
              <w:rPr>
                <w:szCs w:val="24"/>
              </w:rPr>
            </w:pPr>
            <w:r w:rsidRPr="000F2BCA">
              <w:rPr>
                <w:bCs/>
                <w:szCs w:val="24"/>
              </w:rPr>
              <w:t>Пряме регулювання</w:t>
            </w:r>
          </w:p>
        </w:tc>
      </w:tr>
      <w:tr w:rsidR="002C462C" w:rsidRPr="000F2BCA" w:rsidTr="00797137">
        <w:tc>
          <w:tcPr>
            <w:tcW w:w="4900" w:type="dxa"/>
          </w:tcPr>
          <w:p w:rsidR="002C462C" w:rsidRPr="000F2BCA" w:rsidRDefault="002C462C" w:rsidP="00797137">
            <w:pPr>
              <w:tabs>
                <w:tab w:val="left" w:pos="567"/>
              </w:tabs>
              <w:rPr>
                <w:szCs w:val="24"/>
              </w:rPr>
            </w:pPr>
            <w:r w:rsidRPr="000F2BCA">
              <w:rPr>
                <w:iCs/>
                <w:szCs w:val="24"/>
              </w:rPr>
              <w:t xml:space="preserve">Міжнародні принципи функціонування </w:t>
            </w:r>
            <w:r w:rsidRPr="000F2BCA">
              <w:rPr>
                <w:szCs w:val="24"/>
              </w:rPr>
              <w:t>світової економіки</w:t>
            </w:r>
          </w:p>
        </w:tc>
        <w:tc>
          <w:tcPr>
            <w:tcW w:w="5240" w:type="dxa"/>
          </w:tcPr>
          <w:p w:rsidR="002C462C" w:rsidRDefault="002C462C" w:rsidP="004419B3">
            <w:pPr>
              <w:tabs>
                <w:tab w:val="left" w:pos="567"/>
              </w:tabs>
              <w:rPr>
                <w:bCs/>
                <w:szCs w:val="24"/>
              </w:rPr>
            </w:pPr>
            <w:r w:rsidRPr="000F2BCA">
              <w:rPr>
                <w:bCs/>
                <w:szCs w:val="24"/>
              </w:rPr>
              <w:t>Міжнародна економічна діяльність</w:t>
            </w:r>
          </w:p>
          <w:p w:rsidR="002C462C" w:rsidRPr="000F2BCA" w:rsidRDefault="002C462C" w:rsidP="004419B3">
            <w:pPr>
              <w:tabs>
                <w:tab w:val="left" w:pos="567"/>
              </w:tabs>
              <w:rPr>
                <w:szCs w:val="24"/>
              </w:rPr>
            </w:pPr>
            <w:r w:rsidRPr="000F2BCA">
              <w:rPr>
                <w:bCs/>
                <w:szCs w:val="24"/>
              </w:rPr>
              <w:t xml:space="preserve"> Рівні економічної діяльності</w:t>
            </w:r>
          </w:p>
        </w:tc>
      </w:tr>
    </w:tbl>
    <w:p w:rsidR="002C462C" w:rsidRPr="000F2BCA" w:rsidRDefault="002C462C" w:rsidP="00797137">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49"/>
        </w:numPr>
        <w:tabs>
          <w:tab w:val="clear" w:pos="435"/>
          <w:tab w:val="num" w:pos="1134"/>
        </w:tabs>
        <w:spacing w:after="120"/>
        <w:ind w:left="0" w:firstLine="709"/>
        <w:jc w:val="both"/>
        <w:rPr>
          <w:szCs w:val="24"/>
        </w:rPr>
      </w:pPr>
      <w:r w:rsidRPr="000F2BCA">
        <w:rPr>
          <w:szCs w:val="24"/>
        </w:rPr>
        <w:t>Що таке міжнародна економіка?</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методи і прийоми розрахунку платіжного балансу знаєте?</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У чому відмінність між загальними та якісними рівнями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Чим пряме регулювання відрізняється від непрямог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У чому полягають міжнародні принципи функціонування світової економік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таке міжнародні економічні відносини?</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lastRenderedPageBreak/>
        <w:t>Кого відносять до суб’єктів міжнародної підприємницьк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Які знаєте форми міжнародної економічної діяльності?</w:t>
      </w:r>
    </w:p>
    <w:p w:rsidR="002C462C" w:rsidRPr="000F2BCA" w:rsidRDefault="002C462C" w:rsidP="00033241">
      <w:pPr>
        <w:numPr>
          <w:ilvl w:val="0"/>
          <w:numId w:val="149"/>
        </w:numPr>
        <w:tabs>
          <w:tab w:val="clear" w:pos="435"/>
          <w:tab w:val="num" w:pos="1134"/>
        </w:tabs>
        <w:spacing w:after="120"/>
        <w:ind w:left="0" w:firstLine="709"/>
        <w:jc w:val="both"/>
        <w:rPr>
          <w:szCs w:val="24"/>
        </w:rPr>
      </w:pPr>
      <w:r w:rsidRPr="000F2BCA">
        <w:rPr>
          <w:szCs w:val="24"/>
        </w:rPr>
        <w:t>Що передбачає метод подвійного запису у розрахунках ПБ?</w:t>
      </w:r>
    </w:p>
    <w:p w:rsidR="002C462C" w:rsidRPr="000F2BCA" w:rsidRDefault="002C462C" w:rsidP="00797137">
      <w:pPr>
        <w:spacing w:after="120"/>
        <w:jc w:val="center"/>
        <w:rPr>
          <w:b/>
          <w:szCs w:val="24"/>
        </w:rPr>
      </w:pPr>
      <w:r w:rsidRPr="000F2BCA">
        <w:rPr>
          <w:b/>
          <w:szCs w:val="24"/>
        </w:rPr>
        <w:t>Завдання для обговорення</w:t>
      </w:r>
    </w:p>
    <w:p w:rsidR="002C462C" w:rsidRPr="00797137" w:rsidRDefault="002C462C" w:rsidP="00033241">
      <w:pPr>
        <w:pStyle w:val="af6"/>
        <w:numPr>
          <w:ilvl w:val="0"/>
          <w:numId w:val="150"/>
        </w:numPr>
        <w:tabs>
          <w:tab w:val="clear" w:pos="2291"/>
          <w:tab w:val="num" w:pos="1276"/>
        </w:tabs>
        <w:spacing w:after="120"/>
        <w:ind w:left="0" w:firstLine="709"/>
        <w:jc w:val="both"/>
        <w:rPr>
          <w:bCs/>
          <w:szCs w:val="24"/>
        </w:rPr>
      </w:pPr>
      <w:r w:rsidRPr="00797137">
        <w:rPr>
          <w:bCs/>
          <w:szCs w:val="24"/>
        </w:rPr>
        <w:t>Дайте характеристику динаміки ПБ України за 2007-2008 рр. на підставі табл.20.2</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бґрунтуйте, за яких умов доцільно застосовувати пряме регулювання ПБ, а за яких непряме.</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Вкажіть країни з якими Україна має усі рівні якісних міжнародних відносин.</w:t>
      </w:r>
    </w:p>
    <w:p w:rsidR="002C462C" w:rsidRPr="000F2BCA" w:rsidRDefault="002C462C" w:rsidP="00033241">
      <w:pPr>
        <w:pStyle w:val="af6"/>
        <w:numPr>
          <w:ilvl w:val="0"/>
          <w:numId w:val="150"/>
        </w:numPr>
        <w:tabs>
          <w:tab w:val="clear" w:pos="2291"/>
          <w:tab w:val="num" w:pos="1276"/>
        </w:tabs>
        <w:spacing w:after="120"/>
        <w:ind w:left="0" w:firstLine="709"/>
        <w:jc w:val="both"/>
        <w:rPr>
          <w:bCs/>
          <w:szCs w:val="24"/>
        </w:rPr>
      </w:pPr>
      <w:r w:rsidRPr="000F2BCA">
        <w:rPr>
          <w:bCs/>
          <w:szCs w:val="24"/>
        </w:rPr>
        <w:t>Охарактеризуйте структуру державного апарату України, що займаються регулюванням міжнародної економічної діяльності.</w:t>
      </w:r>
    </w:p>
    <w:p w:rsidR="002C462C" w:rsidRPr="000F2BCA" w:rsidRDefault="002C462C" w:rsidP="000F2BCA">
      <w:pPr>
        <w:spacing w:after="120"/>
        <w:ind w:firstLine="700"/>
        <w:jc w:val="center"/>
        <w:rPr>
          <w:rFonts w:cs="Arial"/>
          <w:b/>
          <w:bCs/>
        </w:rPr>
      </w:pPr>
    </w:p>
    <w:p w:rsidR="002C462C" w:rsidRPr="000F2BCA" w:rsidRDefault="002C462C" w:rsidP="00797137">
      <w:pPr>
        <w:spacing w:after="120"/>
        <w:ind w:left="567"/>
        <w:rPr>
          <w:rFonts w:cs="Arial"/>
          <w:b/>
          <w:bCs/>
        </w:rPr>
      </w:pPr>
      <w:r w:rsidRPr="000F2BCA">
        <w:rPr>
          <w:rFonts w:cs="Arial"/>
          <w:b/>
          <w:bCs/>
        </w:rPr>
        <w:t xml:space="preserve">Тема 21.  </w:t>
      </w:r>
      <w:r w:rsidRPr="00797137">
        <w:rPr>
          <w:rFonts w:cs="Arial"/>
          <w:b/>
          <w:bCs/>
          <w:caps/>
        </w:rPr>
        <w:t>світова  торгівля</w:t>
      </w:r>
      <w:r w:rsidRPr="000F2BCA">
        <w:rPr>
          <w:rFonts w:cs="Arial"/>
          <w:b/>
          <w:bCs/>
        </w:rPr>
        <w:t xml:space="preserve"> </w:t>
      </w:r>
    </w:p>
    <w:p w:rsidR="002C462C" w:rsidRPr="000F2BCA" w:rsidRDefault="00D23931" w:rsidP="00272629">
      <w:pPr>
        <w:spacing w:after="120"/>
        <w:ind w:left="567"/>
        <w:jc w:val="both"/>
        <w:rPr>
          <w:rFonts w:cs="Arial"/>
          <w:b/>
          <w:bCs/>
        </w:rPr>
      </w:pPr>
      <w:r>
        <w:rPr>
          <w:noProof/>
          <w:lang w:eastAsia="uk-UA"/>
        </w:rPr>
        <w:drawing>
          <wp:inline distT="0" distB="0" distL="0" distR="0">
            <wp:extent cx="5938520" cy="1575435"/>
            <wp:effectExtent l="0" t="0" r="24130" b="24765"/>
            <wp:docPr id="384" name="Схема 4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99" r:lo="rId1500" r:qs="rId1501" r:cs="rId1502"/>
              </a:graphicData>
            </a:graphic>
          </wp:inline>
        </w:drawing>
      </w:r>
    </w:p>
    <w:p w:rsidR="002C462C" w:rsidRPr="000F2BCA" w:rsidRDefault="002C462C" w:rsidP="00797137">
      <w:pPr>
        <w:spacing w:after="120"/>
        <w:jc w:val="center"/>
        <w:rPr>
          <w:b/>
          <w:szCs w:val="24"/>
        </w:rPr>
      </w:pPr>
      <w:r w:rsidRPr="000F2BCA">
        <w:rPr>
          <w:b/>
          <w:szCs w:val="24"/>
        </w:rPr>
        <w:t>Література</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w:t>
      </w:r>
      <w:r>
        <w:rPr>
          <w:szCs w:val="24"/>
        </w:rPr>
        <w:t>і</w:t>
      </w:r>
      <w:r w:rsidRPr="000F2BCA">
        <w:rPr>
          <w:szCs w:val="24"/>
        </w:rPr>
        <w:t xml:space="preserve"> доп. – К.: Знання, 2006. – 725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51"/>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lastRenderedPageBreak/>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1"/>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1"/>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 Циганкова,  Т.Ф.Гордєєва. – Вид. 2-ге, перероб і доп. – К.: КНЕУ, 2001.</w:t>
      </w:r>
    </w:p>
    <w:p w:rsidR="002C462C" w:rsidRPr="000F2BCA" w:rsidRDefault="00D23931" w:rsidP="00272629">
      <w:pPr>
        <w:tabs>
          <w:tab w:val="num" w:pos="993"/>
        </w:tabs>
        <w:spacing w:after="120"/>
        <w:jc w:val="center"/>
      </w:pPr>
      <w:r>
        <w:rPr>
          <w:noProof/>
          <w:lang w:eastAsia="uk-UA"/>
        </w:rPr>
        <w:drawing>
          <wp:inline distT="0" distB="0" distL="0" distR="0">
            <wp:extent cx="5482590" cy="581025"/>
            <wp:effectExtent l="0" t="0" r="22860" b="9525"/>
            <wp:docPr id="385" name="Схема 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04" r:lo="rId1505" r:qs="rId1506" r:cs="rId1507"/>
              </a:graphicData>
            </a:graphic>
          </wp:inline>
        </w:drawing>
      </w:r>
    </w:p>
    <w:p w:rsidR="002C462C" w:rsidRPr="000F2BCA" w:rsidRDefault="002C462C" w:rsidP="000F2BCA">
      <w:pPr>
        <w:pStyle w:val="a6"/>
        <w:tabs>
          <w:tab w:val="left" w:pos="709"/>
        </w:tabs>
        <w:ind w:left="0" w:firstLine="567"/>
        <w:jc w:val="both"/>
        <w:rPr>
          <w:iCs/>
        </w:rPr>
      </w:pPr>
      <w:r w:rsidRPr="000F2BCA">
        <w:t xml:space="preserve">Першою теорією міжнародної торгівлі був </w:t>
      </w:r>
      <w:r w:rsidRPr="000F2BCA">
        <w:rPr>
          <w:b/>
          <w:i/>
          <w:iCs/>
        </w:rPr>
        <w:t>меркантилізм</w:t>
      </w:r>
      <w:r w:rsidRPr="000F2BCA">
        <w:rPr>
          <w:i/>
          <w:iCs/>
        </w:rPr>
        <w:t xml:space="preserve">. </w:t>
      </w:r>
      <w:r w:rsidRPr="000F2BCA">
        <w:rPr>
          <w:iCs/>
        </w:rPr>
        <w:t xml:space="preserve">Меркантилізм виник в добу ПНК.  Меркантилісти  заклали підвалини формування світового ринку,  розробили  методи державного регулювання зовнішньої торгівлі та проникнення на іноземні ринки. </w:t>
      </w:r>
    </w:p>
    <w:p w:rsidR="002C462C" w:rsidRPr="000F2BCA" w:rsidRDefault="002C462C" w:rsidP="000F2BCA">
      <w:pPr>
        <w:pStyle w:val="a6"/>
        <w:tabs>
          <w:tab w:val="left" w:pos="709"/>
        </w:tabs>
        <w:ind w:left="0" w:firstLine="567"/>
        <w:jc w:val="both"/>
        <w:rPr>
          <w:iCs/>
        </w:rPr>
      </w:pPr>
      <w:r w:rsidRPr="000F2BCA">
        <w:t xml:space="preserve">З появою ринкової економіки зародилася класична економічна школа, яка розробила  власні теорії зовнішньої торгівлі. Найбільш відомими з яких є: </w:t>
      </w:r>
      <w:r w:rsidRPr="000F2BCA">
        <w:rPr>
          <w:b/>
          <w:i/>
          <w:iCs/>
        </w:rPr>
        <w:t>теорія абсолютних переваг</w:t>
      </w:r>
      <w:r w:rsidRPr="000F2BCA">
        <w:rPr>
          <w:b/>
        </w:rPr>
        <w:t xml:space="preserve"> і </w:t>
      </w:r>
      <w:r w:rsidRPr="000F2BCA">
        <w:rPr>
          <w:b/>
          <w:i/>
          <w:iCs/>
        </w:rPr>
        <w:t xml:space="preserve">теорія порівняльних переваг </w:t>
      </w:r>
      <w:r w:rsidRPr="000F2BCA">
        <w:rPr>
          <w:iCs/>
        </w:rPr>
        <w:t>у зовнішній торгівлі.</w:t>
      </w:r>
    </w:p>
    <w:p w:rsidR="002C462C" w:rsidRPr="000F2BCA" w:rsidRDefault="002C462C" w:rsidP="000F2BCA">
      <w:pPr>
        <w:pStyle w:val="a6"/>
        <w:tabs>
          <w:tab w:val="left" w:pos="709"/>
        </w:tabs>
        <w:ind w:left="0" w:firstLine="567"/>
        <w:jc w:val="both"/>
      </w:pPr>
      <w:r w:rsidRPr="000F2BCA">
        <w:t xml:space="preserve">Адам Сміт у творі “Дослідження про природу і причини багатства народів” писав: “Навіщо громадяни країни повинні купувати  вітчизняні товари, якщо вони можуть купити такі ж за кордоном за нижчими цінами?” Згідно цієї теорії кожна країна на світовому ринку не може все купувати чи продавати, а повинна на  чомусь спеціалізуватися. Спеціалізація  залежить від </w:t>
      </w:r>
      <w:r w:rsidRPr="000F2BCA">
        <w:rPr>
          <w:b/>
          <w:i/>
        </w:rPr>
        <w:t>абсолютних переваг</w:t>
      </w:r>
      <w:r w:rsidRPr="000F2BCA">
        <w:t xml:space="preserve">, котрі можна поділити на дві групи: природні (клімат, корисні копалини), набуті (технології). Однак, ситуація запропонована А. Смітом гіпотетична, а не  реальна. </w:t>
      </w:r>
    </w:p>
    <w:p w:rsidR="002C462C" w:rsidRPr="000F2BCA" w:rsidRDefault="002C462C" w:rsidP="000F2BCA">
      <w:pPr>
        <w:pStyle w:val="a6"/>
        <w:tabs>
          <w:tab w:val="left" w:pos="709"/>
        </w:tabs>
        <w:ind w:left="0" w:firstLine="567"/>
        <w:jc w:val="both"/>
      </w:pPr>
      <w:r w:rsidRPr="000F2BCA">
        <w:t xml:space="preserve">Д. Рікардо розробив теорію </w:t>
      </w:r>
      <w:r w:rsidRPr="000F2BCA">
        <w:rPr>
          <w:b/>
          <w:i/>
        </w:rPr>
        <w:t>порівняльних (відносних) переваг</w:t>
      </w:r>
      <w:r w:rsidRPr="000F2BCA">
        <w:t>, згідно з якою спеціалізація країни залежить від порівняння витрат виробництва. Продавати за кордон слід ті товари, витрати на які в середині країні нижчі, а купувати навпаки ті товари, виробництво яких в країні обходиться дорожче ніж привезенні ззовні.</w:t>
      </w:r>
    </w:p>
    <w:p w:rsidR="002C462C" w:rsidRPr="000F2BCA" w:rsidRDefault="002C462C" w:rsidP="000F2BCA">
      <w:pPr>
        <w:pStyle w:val="a6"/>
        <w:tabs>
          <w:tab w:val="left" w:pos="709"/>
        </w:tabs>
        <w:ind w:left="0" w:firstLine="567"/>
        <w:jc w:val="both"/>
        <w:rPr>
          <w:b/>
          <w:iCs/>
        </w:rPr>
      </w:pPr>
      <w:r w:rsidRPr="000F2BCA">
        <w:t xml:space="preserve">Все ж в основі сучасних теорій зовнішньої торгівлі лежать саме класичні її витоки. Сучасними можна назвати дві: </w:t>
      </w:r>
      <w:r w:rsidRPr="000F2BCA">
        <w:rPr>
          <w:b/>
          <w:iCs/>
        </w:rPr>
        <w:t>теорія Хекшера – Оліна</w:t>
      </w:r>
      <w:r w:rsidRPr="000F2BCA">
        <w:rPr>
          <w:b/>
        </w:rPr>
        <w:t xml:space="preserve"> і </w:t>
      </w:r>
      <w:r w:rsidRPr="000F2BCA">
        <w:rPr>
          <w:b/>
          <w:iCs/>
        </w:rPr>
        <w:t>теорія конкурентних переваг.</w:t>
      </w:r>
    </w:p>
    <w:p w:rsidR="002C462C" w:rsidRPr="000F2BCA" w:rsidRDefault="002C462C" w:rsidP="000F2BCA">
      <w:pPr>
        <w:pStyle w:val="a6"/>
        <w:tabs>
          <w:tab w:val="left" w:pos="709"/>
        </w:tabs>
        <w:ind w:left="0" w:firstLine="567"/>
        <w:jc w:val="both"/>
      </w:pPr>
      <w:r w:rsidRPr="000F2BCA">
        <w:rPr>
          <w:b/>
          <w:i/>
        </w:rPr>
        <w:t>Теорія Хекшера-Оліна</w:t>
      </w:r>
      <w:r w:rsidRPr="000F2BCA">
        <w:t xml:space="preserve"> (шведських економістів) базується на співвідношенні факторів виробництва. Б. Олін писав: “Товари, які потребують для свого виробництва значних затрат (надлишкових факторів виробництва) та невеликих </w:t>
      </w:r>
      <w:r w:rsidRPr="000F2BCA">
        <w:lastRenderedPageBreak/>
        <w:t>затрат (дефіцитних факторів), експортуються в обмін на товари, які продукуються з використанням факторів у оберненій пропорції. Так, у прихованому вигляді експортуються надлишкові фактори та імпортуються дефіцитні фактори виробництва.”</w:t>
      </w:r>
    </w:p>
    <w:p w:rsidR="002C462C" w:rsidRPr="000F2BCA" w:rsidRDefault="002C462C" w:rsidP="000F2BCA">
      <w:pPr>
        <w:pStyle w:val="a6"/>
        <w:tabs>
          <w:tab w:val="left" w:pos="709"/>
        </w:tabs>
        <w:ind w:left="0" w:firstLine="567"/>
        <w:jc w:val="both"/>
      </w:pPr>
      <w:r w:rsidRPr="000F2BCA">
        <w:t xml:space="preserve">Професор Гарвардського університету Майкл Портер у 1980-х роках  здійснив дослідження 10 повідних країн світу: Великобританії, Німеччини, Данії, Італії, Пд. Кореї, Сінгапуру, США, Швейцарії, Швеції та Японії на підставі чого і розробив </w:t>
      </w:r>
      <w:r w:rsidRPr="000F2BCA">
        <w:rPr>
          <w:b/>
          <w:i/>
        </w:rPr>
        <w:t>теорію конкурентних переваг</w:t>
      </w:r>
      <w:r w:rsidRPr="000F2BCA">
        <w:t xml:space="preserve"> або </w:t>
      </w:r>
      <w:r w:rsidRPr="000F2BCA">
        <w:rPr>
          <w:b/>
          <w:iCs/>
        </w:rPr>
        <w:t>національного “ромба</w:t>
      </w:r>
      <w:r w:rsidRPr="000F2BCA">
        <w:rPr>
          <w:b/>
        </w:rPr>
        <w:t xml:space="preserve">” (діаманта) </w:t>
      </w:r>
      <w:r w:rsidRPr="000F2BCA">
        <w:t>(рис. 21.1)</w:t>
      </w:r>
      <w:r>
        <w:t>.</w:t>
      </w:r>
    </w:p>
    <w:p w:rsidR="002C462C" w:rsidRPr="000F2BCA" w:rsidRDefault="006C561C" w:rsidP="000F2BCA">
      <w:pPr>
        <w:pStyle w:val="a6"/>
        <w:tabs>
          <w:tab w:val="left" w:pos="709"/>
        </w:tabs>
        <w:ind w:left="0" w:firstLine="567"/>
        <w:jc w:val="both"/>
        <w:rPr>
          <w:b/>
          <w:bCs/>
        </w:rPr>
      </w:pPr>
      <w:r>
        <w:rPr>
          <w:b/>
          <w:bCs/>
        </w:rPr>
      </w:r>
      <w:r>
        <w:rPr>
          <w:b/>
          <w:bCs/>
        </w:rPr>
        <w:pict>
          <v:group id="_x0000_s1999" editas="radial" style="width:460.95pt;height:198.15pt;mso-position-horizontal-relative:char;mso-position-vertical-relative:line" coordorigin="1481,4147" coordsize="8230,8228">
            <o:lock v:ext="edit" aspectratio="t"/>
            <o:diagram v:ext="edit" dgmstyle="8" dgmscalex="106404" dgmscaley="45751" dgmfontsize="8" constrainbounds="1497,4167,9705,12375" autoformat="t" reverse="t" autolayout="f">
              <o:relationtable v:ext="edit">
                <o:rel v:ext="edit" idsrc="#_s2011" iddest="#_s2011"/>
                <o:rel v:ext="edit" idsrc="#_s2010" iddest="#_s2011" idcntr="#_s2009"/>
                <o:rel v:ext="edit" idsrc="#_s2008" iddest="#_s2011" idcntr="#_s2007"/>
                <o:rel v:ext="edit" idsrc="#_s2006" iddest="#_s2011" idcntr="#_s2005"/>
                <o:rel v:ext="edit" idsrc="#_s2004" iddest="#_s2011" idcntr="#_s2003"/>
                <o:rel v:ext="edit" idsrc="#_s2002" iddest="#_s2011" idcntr="#_s2001"/>
              </o:relationtable>
            </o:diagram>
            <v:shape id="_x0000_s2000" type="#_x0000_t75" style="position:absolute;left:1481;top:4147;width:8230;height:8228" o:preferrelative="f">
              <v:fill o:detectmouseclick="t"/>
              <v:path o:extrusionok="t" o:connecttype="none"/>
              <o:lock v:ext="edit" text="t"/>
            </v:shape>
            <v:line id="_s2001" o:spid="_x0000_s2001" style="position:absolute;flip:y;v-text-anchor:middle" from="5629,6219" to="5630,10279" o:dgmnodekind="65535" strokecolor="#bbe0e3" strokeweight="3pt"/>
            <v:oval id="_s2002" o:spid="_x0000_s2002" style="position:absolute;left:7609;top:4159;width:2052;height:2052;v-text-anchor:middle" o:dgmnodekind="0" fillcolor="#bbe0e3" stroked="f">
              <v:fill color2="#e4f3f4 [rgb(187,224,227) lighten(102)]" rotate="t" focusposition="1,1" focussize="" focus="100%" type="gradientRadial">
                <o:fill v:ext="view" type="gradientCenter"/>
              </v:fill>
              <v:textbox style="mso-next-textbox:#_s2002" inset="0,0,0,0">
                <w:txbxContent>
                  <w:p w:rsidR="006C561C" w:rsidRPr="008138B1" w:rsidRDefault="006C561C" w:rsidP="00A0085F">
                    <w:pPr>
                      <w:jc w:val="center"/>
                      <w:rPr>
                        <w:sz w:val="11"/>
                      </w:rPr>
                    </w:pPr>
                  </w:p>
                  <w:p w:rsidR="006C561C" w:rsidRPr="00150B62" w:rsidRDefault="006C561C" w:rsidP="00A0085F">
                    <w:pPr>
                      <w:jc w:val="center"/>
                      <w:rPr>
                        <w:rFonts w:ascii="Arial" w:hAnsi="Arial" w:cs="Arial"/>
                        <w:i/>
                        <w:caps/>
                        <w:color w:val="0000FF"/>
                        <w:sz w:val="18"/>
                        <w:szCs w:val="18"/>
                      </w:rPr>
                    </w:pPr>
                    <w:r w:rsidRPr="00150B62">
                      <w:rPr>
                        <w:rFonts w:ascii="Arial" w:hAnsi="Arial" w:cs="Arial"/>
                        <w:i/>
                        <w:caps/>
                        <w:color w:val="0000FF"/>
                        <w:sz w:val="18"/>
                        <w:szCs w:val="18"/>
                      </w:rPr>
                      <w:t xml:space="preserve">Випадок </w:t>
                    </w:r>
                  </w:p>
                </w:txbxContent>
              </v:textbox>
            </v:oval>
            <v:line id="_s2003" o:spid="_x0000_s2003" style="position:absolute;flip:y;v-text-anchor:middle" from="7993,5985" to="8046,5987" o:dgmnodekind="65535" strokecolor="#bbe0e3" strokeweight="3pt"/>
            <v:oval id="_s2004" o:spid="_x0000_s2004" style="position:absolute;left:7651;top:7289;width:2052;height:2053;v-text-anchor:middle" o:dgmnodekind="0" fillcolor="#bbe0e3" stroked="f">
              <v:fill color2="#e4f3f4 [rgb(187,224,227) lighten(102)]" rotate="t" focusposition="1,1" focussize="" focus="100%" type="gradientRadial">
                <o:fill v:ext="view" type="gradientCenter"/>
              </v:fill>
              <v:textbox style="mso-next-textbox:#_s2004" inset="0,0,0,0">
                <w:txbxContent>
                  <w:p w:rsidR="006C561C" w:rsidRPr="008138B1" w:rsidRDefault="006C561C" w:rsidP="00A0085F">
                    <w:pPr>
                      <w:jc w:val="center"/>
                      <w:rPr>
                        <w:sz w:val="11"/>
                      </w:rPr>
                    </w:pPr>
                  </w:p>
                  <w:p w:rsidR="006C561C" w:rsidRPr="00150B62" w:rsidRDefault="006C561C" w:rsidP="00A0085F">
                    <w:pPr>
                      <w:jc w:val="center"/>
                      <w:rPr>
                        <w:rFonts w:ascii="Arial" w:hAnsi="Arial" w:cs="Arial"/>
                        <w:caps/>
                        <w:color w:val="800000"/>
                        <w:sz w:val="18"/>
                        <w:szCs w:val="18"/>
                      </w:rPr>
                    </w:pPr>
                    <w:r w:rsidRPr="00150B62">
                      <w:rPr>
                        <w:rFonts w:ascii="Arial" w:hAnsi="Arial" w:cs="Arial"/>
                        <w:caps/>
                        <w:color w:val="800000"/>
                        <w:sz w:val="18"/>
                        <w:szCs w:val="18"/>
                      </w:rPr>
                      <w:t>Параметри попиту</w:t>
                    </w:r>
                  </w:p>
                </w:txbxContent>
              </v:textbox>
            </v:oval>
            <v:line id="_s2005" o:spid="_x0000_s2005" style="position:absolute;v-text-anchor:middle" from="5426,10942" to="5427,10943" o:dgmnodekind="65535" strokecolor="#bbe0e3" strokeweight="3pt"/>
            <v:oval id="_s2006" o:spid="_x0000_s2006" style="position:absolute;left:4549;top:10279;width:2052;height:2052;v-text-anchor:middle" o:dgmnodekind="0" fillcolor="#bbe0e3" stroked="f">
              <v:fill color2="#e4f3f4 [rgb(187,224,227) lighten(102)]" rotate="t" focusposition="1,1" focussize="" focus="100%" type="gradientRadial">
                <o:fill v:ext="view" type="gradientCenter"/>
              </v:fill>
              <v:textbox style="mso-next-textbox:#_s2006" inset="0,0,0,0">
                <w:txbxContent>
                  <w:p w:rsidR="006C561C" w:rsidRPr="00150B62" w:rsidRDefault="006C561C" w:rsidP="00A0085F">
                    <w:pPr>
                      <w:jc w:val="center"/>
                      <w:rPr>
                        <w:rFonts w:ascii="Arial" w:hAnsi="Arial" w:cs="Arial"/>
                        <w:caps/>
                        <w:color w:val="800000"/>
                        <w:sz w:val="16"/>
                        <w:szCs w:val="16"/>
                      </w:rPr>
                    </w:pPr>
                    <w:r w:rsidRPr="00150B62">
                      <w:rPr>
                        <w:rFonts w:ascii="Arial" w:hAnsi="Arial" w:cs="Arial"/>
                        <w:caps/>
                        <w:color w:val="800000"/>
                        <w:sz w:val="16"/>
                        <w:szCs w:val="16"/>
                      </w:rPr>
                      <w:t>Споріднені галузі та галузі, що підтримують</w:t>
                    </w:r>
                  </w:p>
                </w:txbxContent>
              </v:textbox>
            </v:oval>
            <v:line id="_s2007" o:spid="_x0000_s2007" style="position:absolute;flip:x;v-text-anchor:middle" from="2516,10942" to="2876,11842" o:dgmnodekind="65535" strokecolor="#bbe0e3" strokeweight="3pt"/>
            <v:oval id="_s2008" o:spid="_x0000_s2008" style="position:absolute;left:1489;top:7218;width:2232;height:2053;v-text-anchor:middle" o:dgmnodekind="0" fillcolor="#bbe0e3" stroked="f">
              <v:fill color2="#e4f3f4 [rgb(187,224,227) lighten(102)]" rotate="t" focusposition="1,1" focussize="" focus="100%" type="gradientRadial">
                <o:fill v:ext="view" type="gradientCenter"/>
              </v:fill>
              <v:textbox style="mso-next-textbox:#_s2008" inset="0,0,0,0">
                <w:txbxContent>
                  <w:p w:rsidR="006C561C" w:rsidRPr="008138B1" w:rsidRDefault="006C561C" w:rsidP="00A0085F">
                    <w:pPr>
                      <w:jc w:val="center"/>
                      <w:rPr>
                        <w:sz w:val="11"/>
                      </w:rPr>
                    </w:pPr>
                  </w:p>
                  <w:p w:rsidR="006C561C" w:rsidRPr="00150B62" w:rsidRDefault="006C561C" w:rsidP="00A0085F">
                    <w:pPr>
                      <w:jc w:val="center"/>
                      <w:rPr>
                        <w:rFonts w:ascii="Arial" w:hAnsi="Arial" w:cs="Arial"/>
                        <w:caps/>
                        <w:color w:val="800000"/>
                        <w:sz w:val="18"/>
                        <w:szCs w:val="18"/>
                      </w:rPr>
                    </w:pPr>
                    <w:r w:rsidRPr="00150B62">
                      <w:rPr>
                        <w:rFonts w:ascii="Arial" w:hAnsi="Arial" w:cs="Arial"/>
                        <w:caps/>
                        <w:color w:val="800000"/>
                        <w:sz w:val="18"/>
                        <w:szCs w:val="18"/>
                      </w:rPr>
                      <w:t xml:space="preserve">Параметри факторів </w:t>
                    </w:r>
                  </w:p>
                </w:txbxContent>
              </v:textbox>
            </v:oval>
            <v:line id="_s2009" o:spid="_x0000_s2009" style="position:absolute;flip:x y;v-text-anchor:middle" from="3714,8333" to="7651,8334" o:dgmnodekind="65535" strokecolor="#bbe0e3" strokeweight="3pt"/>
            <v:oval id="_s2010" o:spid="_x0000_s2010" style="position:absolute;left:4549;top:4159;width:2052;height:2052;v-text-anchor:middle" o:dgmnodekind="0" fillcolor="#bbe0e3" stroked="f">
              <v:fill color2="#e4f3f4 [rgb(187,224,227) lighten(102)]" rotate="t" focusposition="1,1" focussize="" focus="100%" type="gradientRadial">
                <o:fill v:ext="view" type="gradientCenter"/>
              </v:fill>
              <v:textbox style="mso-next-textbox:#_s2010" inset="0,0,0,0">
                <w:txbxContent>
                  <w:p w:rsidR="006C561C" w:rsidRPr="00150B62" w:rsidRDefault="006C561C" w:rsidP="00A0085F">
                    <w:pPr>
                      <w:jc w:val="center"/>
                      <w:rPr>
                        <w:rFonts w:ascii="Arial" w:hAnsi="Arial" w:cs="Arial"/>
                        <w:caps/>
                        <w:color w:val="800000"/>
                        <w:sz w:val="18"/>
                        <w:szCs w:val="18"/>
                      </w:rPr>
                    </w:pPr>
                    <w:r w:rsidRPr="00150B62">
                      <w:rPr>
                        <w:rFonts w:ascii="Arial" w:hAnsi="Arial" w:cs="Arial"/>
                        <w:caps/>
                        <w:color w:val="800000"/>
                        <w:sz w:val="18"/>
                        <w:szCs w:val="18"/>
                      </w:rPr>
                      <w:t xml:space="preserve">Стратегія фірми, структура </w:t>
                    </w:r>
                  </w:p>
                </w:txbxContent>
              </v:textbox>
            </v:oval>
            <v:oval id="_s2011" o:spid="_x0000_s2011" style="position:absolute;left:1669;top:10279;width:2052;height:2052;v-text-anchor:middle" o:dgmnodekind="0" fillcolor="#bbe0e3" stroked="f">
              <v:fill color2="#e4f3f4 [rgb(187,224,227) lighten(102)]" rotate="t" focusposition="1,1" focussize="" focus="100%" type="gradientRadial">
                <o:fill v:ext="view" type="gradientCenter"/>
              </v:fill>
              <v:textbox style="mso-next-textbox:#_s2011" inset="0,0,0,0">
                <w:txbxContent>
                  <w:p w:rsidR="006C561C" w:rsidRPr="008138B1" w:rsidRDefault="006C561C" w:rsidP="00A0085F">
                    <w:pPr>
                      <w:rPr>
                        <w:sz w:val="11"/>
                      </w:rPr>
                    </w:pPr>
                  </w:p>
                  <w:p w:rsidR="006C561C" w:rsidRPr="00150B62" w:rsidRDefault="006C561C" w:rsidP="00A0085F">
                    <w:pPr>
                      <w:jc w:val="center"/>
                      <w:rPr>
                        <w:rFonts w:ascii="Arial" w:hAnsi="Arial" w:cs="Arial"/>
                        <w:i/>
                        <w:caps/>
                        <w:color w:val="0000FF"/>
                        <w:sz w:val="18"/>
                        <w:szCs w:val="18"/>
                      </w:rPr>
                    </w:pPr>
                    <w:r w:rsidRPr="00150B62">
                      <w:rPr>
                        <w:rFonts w:ascii="Arial" w:hAnsi="Arial" w:cs="Arial"/>
                        <w:i/>
                        <w:caps/>
                        <w:color w:val="0000FF"/>
                        <w:sz w:val="18"/>
                        <w:szCs w:val="18"/>
                      </w:rPr>
                      <w:t>держава</w:t>
                    </w:r>
                  </w:p>
                </w:txbxContent>
              </v:textbox>
            </v:oval>
            <v:line id="_x0000_s2012" style="position:absolute;flip:y" from="2687,9116" to="3030,10159"/>
            <v:line id="_x0000_s2013" style="position:absolute;flip:y" from="2687,6246" to="5255,10159"/>
            <v:line id="_x0000_s2014" style="position:absolute;flip:y" from="2687,8594" to="7651,10159"/>
            <v:line id="_x0000_s2015" style="position:absolute" from="2687,10159" to="4741,10681"/>
            <v:line id="_x0000_s2016" style="position:absolute;flip:x" from="6453,5463" to="7651,5724"/>
            <v:line id="_x0000_s2017" style="position:absolute;flip:x" from="3714,5463" to="7651,8072"/>
            <v:line id="_x0000_s2018" style="position:absolute;flip:x" from="5939,5463" to="7651,10420"/>
            <v:line id="_x0000_s2019" style="position:absolute" from="7651,5463" to="7993,7550"/>
            <w10:wrap type="none"/>
            <w10:anchorlock/>
          </v:group>
        </w:pict>
      </w:r>
    </w:p>
    <w:p w:rsidR="002C462C" w:rsidRPr="000F2BCA" w:rsidRDefault="002C462C" w:rsidP="000F2BCA">
      <w:pPr>
        <w:pStyle w:val="a6"/>
        <w:tabs>
          <w:tab w:val="left" w:pos="709"/>
        </w:tabs>
        <w:ind w:left="0" w:firstLine="567"/>
        <w:jc w:val="both"/>
        <w:rPr>
          <w:i/>
        </w:rPr>
      </w:pPr>
    </w:p>
    <w:p w:rsidR="002C462C" w:rsidRPr="00E661C2" w:rsidRDefault="002C462C" w:rsidP="00E661C2">
      <w:pPr>
        <w:pStyle w:val="a6"/>
        <w:tabs>
          <w:tab w:val="left" w:pos="709"/>
        </w:tabs>
        <w:ind w:left="0"/>
        <w:jc w:val="center"/>
        <w:rPr>
          <w:b/>
          <w:i/>
        </w:rPr>
      </w:pPr>
      <w:r w:rsidRPr="00E661C2">
        <w:rPr>
          <w:b/>
          <w:i/>
        </w:rPr>
        <w:t>Рис. 21.1. Національний “ромб”(діамант)</w:t>
      </w:r>
    </w:p>
    <w:p w:rsidR="002C462C" w:rsidRPr="000F2BCA" w:rsidRDefault="002C462C" w:rsidP="000F2BCA">
      <w:pPr>
        <w:pStyle w:val="a6"/>
        <w:tabs>
          <w:tab w:val="left" w:pos="709"/>
        </w:tabs>
        <w:ind w:left="0" w:firstLine="567"/>
        <w:jc w:val="both"/>
      </w:pPr>
      <w:r w:rsidRPr="000F2BCA">
        <w:t>Згідно з цією теорією, країна досягає успіху на світовому ринку, маючи чотири властивості або детермінанти загального характеру, що формують середовище, у якому конкурують місцеві фірми. Це середовище може сприяти виникненню конкурентної переваги, а може і перешкоджати цьому. Ось  ці  детермінанти:</w:t>
      </w:r>
    </w:p>
    <w:p w:rsidR="002C462C" w:rsidRPr="000F2BCA" w:rsidRDefault="002C462C" w:rsidP="00033241">
      <w:pPr>
        <w:pStyle w:val="a6"/>
        <w:numPr>
          <w:ilvl w:val="0"/>
          <w:numId w:val="135"/>
        </w:numPr>
        <w:tabs>
          <w:tab w:val="clear" w:pos="720"/>
          <w:tab w:val="left" w:pos="0"/>
        </w:tabs>
        <w:ind w:left="0" w:firstLine="900"/>
        <w:jc w:val="both"/>
      </w:pPr>
      <w:r w:rsidRPr="000F2BCA">
        <w:rPr>
          <w:b/>
          <w:i/>
          <w:iCs/>
        </w:rPr>
        <w:t>Факторні умови</w:t>
      </w:r>
      <w:r w:rsidRPr="000F2BCA">
        <w:t xml:space="preserve">, тобто ті конкретні фактори (кваліфікована робоча сила, інфраструктура ринку), які необхідні для успішної конкуренції в певній галузі. Націленість країни тими чи іншими факторами виробництва, безумовно, впливає на конкурентну перевагу фірми країни, але роль факторів цим не обмежується. Фактори, які є найважливішими для конкурентної переваги у більшості галузей, не дістаються у спадок, а створюються у межах країни за допомогою процесів, які у різних країнах та галузях різні. Отже, важливий не стільки запас факторів на даний момент, скільки швидкість, з якою вони утворюються, вдосконалюються та пристосовуються до умов галузі. Крім того, наявність деяких факторів у великій кількості може зменшувати конкурентну перевагу, і навпаки. </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Умови попиту</w:t>
      </w:r>
      <w:r w:rsidRPr="000F2BCA">
        <w:t xml:space="preserve">, тобто який на внутрішньому ринку попит на продукцію чи послуги, що пропонуються даною галуззю. М. Портер виявив, що практично у кожній розглянутій галузі попит на внутрішньому ринку визначає характер та швидкість впровадження інновацій, що здійснюється фірмами країни. Він </w:t>
      </w:r>
      <w:r w:rsidRPr="000F2BCA">
        <w:lastRenderedPageBreak/>
        <w:t>характеризується 3 важливими рисами: структурою внутрішнього попиту (природа купівельних потреб), обсягом та характером зростання внутрішнього попиту, механізмами , за допомогою яких переваги на внутрішньому ринку передаються на закордонні ринки.</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поріднені галузі та галузі, що підтримують</w:t>
      </w:r>
      <w:r w:rsidRPr="000F2BCA">
        <w:t>, тобто наявність або відсутність у країні галузей – постачальниць або суміжних галузей, які конкурентоспроможні на світовому ринку.</w:t>
      </w:r>
    </w:p>
    <w:p w:rsidR="002C462C" w:rsidRPr="000F2BCA" w:rsidRDefault="002C462C" w:rsidP="00033241">
      <w:pPr>
        <w:pStyle w:val="a6"/>
        <w:numPr>
          <w:ilvl w:val="0"/>
          <w:numId w:val="135"/>
        </w:numPr>
        <w:tabs>
          <w:tab w:val="clear" w:pos="720"/>
          <w:tab w:val="left" w:pos="709"/>
        </w:tabs>
        <w:ind w:left="0" w:firstLine="900"/>
        <w:jc w:val="both"/>
      </w:pPr>
      <w:r w:rsidRPr="000F2BCA">
        <w:rPr>
          <w:b/>
          <w:i/>
          <w:iCs/>
        </w:rPr>
        <w:t>Стратегія фірми</w:t>
      </w:r>
      <w:r w:rsidRPr="000F2BCA">
        <w:t>, її структура та конкуренти, тобто умови у країні, які визначають те, як утворюються та управляються фірми, і характер конкуренції на внутрішньому ринку.</w:t>
      </w:r>
    </w:p>
    <w:p w:rsidR="002C462C" w:rsidRPr="000F2BCA" w:rsidRDefault="002C462C" w:rsidP="000F2BCA">
      <w:pPr>
        <w:pStyle w:val="a6"/>
        <w:tabs>
          <w:tab w:val="left" w:pos="709"/>
        </w:tabs>
        <w:ind w:left="0" w:firstLine="540"/>
        <w:jc w:val="both"/>
      </w:pPr>
      <w:r w:rsidRPr="000F2BCA">
        <w:t xml:space="preserve">Кожен детермінант у цій системі впливає на всі інші. Крім  того, переваги в одному детермінанті можуть створювати або посилювати переваги інших. Для того щоб зробити теорію завершеною М. Портер  розглядає ще дві змінні, які суттєво впливають на обставини у країні – </w:t>
      </w:r>
      <w:r w:rsidRPr="000F2BCA">
        <w:rPr>
          <w:b/>
          <w:i/>
          <w:iCs/>
        </w:rPr>
        <w:t>випадкові події, дії уряду</w:t>
      </w:r>
      <w:r w:rsidRPr="000F2BCA">
        <w:t xml:space="preserve">. До випадковостей він відносить: винахідництво, НТР, різкі зміни цін на ресурси (нафтовий шок), фінансові кризи, війни тощо. Уряд може впливати та потрапляти під вплив – як позитивних, так і негативних – усіх чотирьох детермінантів. Крім того, уряд часто є головним покупцем різної продукції: товарів для армії, літаків, продуктів харчування. Така роль уряду може і допомагати, і перешкоджати розвитку національної промисловості. Урядова політика може впливати на стратегію фірм, їх структуру, суперництво. </w:t>
      </w:r>
    </w:p>
    <w:p w:rsidR="002C462C" w:rsidRPr="000F2BCA" w:rsidRDefault="002C462C" w:rsidP="000F2BCA">
      <w:pPr>
        <w:pStyle w:val="a6"/>
        <w:tabs>
          <w:tab w:val="left" w:pos="709"/>
        </w:tabs>
        <w:ind w:left="0" w:firstLine="567"/>
        <w:jc w:val="both"/>
        <w:rPr>
          <w:i/>
          <w:iCs/>
        </w:rPr>
      </w:pPr>
      <w:r w:rsidRPr="000F2BCA">
        <w:t xml:space="preserve">На досягнення успіху у конкурентній боротьбі, на думку М. Портера, впливають, крім дій уряду та випадків, соціальна та політична історія, а також система культурних цінностей. З метою формування конкурентних переваг фірми можуть об’єднуватися у </w:t>
      </w:r>
      <w:r w:rsidRPr="000F2BCA">
        <w:rPr>
          <w:i/>
          <w:iCs/>
        </w:rPr>
        <w:t>кластери.</w:t>
      </w:r>
    </w:p>
    <w:p w:rsidR="002C462C" w:rsidRPr="000F2BCA" w:rsidRDefault="00D23931" w:rsidP="000F2BCA">
      <w:pPr>
        <w:pStyle w:val="a6"/>
        <w:tabs>
          <w:tab w:val="left" w:pos="709"/>
        </w:tabs>
        <w:ind w:left="0"/>
        <w:jc w:val="both"/>
        <w:rPr>
          <w:i/>
          <w:iCs/>
        </w:rPr>
      </w:pPr>
      <w:r>
        <w:rPr>
          <w:noProof/>
          <w:lang w:eastAsia="uk-UA"/>
        </w:rPr>
        <w:drawing>
          <wp:inline distT="0" distB="0" distL="0" distR="0">
            <wp:extent cx="6330950" cy="495300"/>
            <wp:effectExtent l="19050" t="0" r="31750" b="38100"/>
            <wp:docPr id="387" name="Схема 4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09" r:lo="rId1510" r:qs="rId1511" r:cs="rId1512"/>
              </a:graphicData>
            </a:graphic>
          </wp:inline>
        </w:drawing>
      </w:r>
    </w:p>
    <w:p w:rsidR="002C462C" w:rsidRPr="000F2BCA" w:rsidRDefault="002C462C" w:rsidP="000F2BCA">
      <w:pPr>
        <w:pStyle w:val="a6"/>
        <w:tabs>
          <w:tab w:val="left" w:pos="709"/>
        </w:tabs>
        <w:ind w:left="0" w:firstLine="709"/>
        <w:jc w:val="both"/>
      </w:pPr>
      <w:r w:rsidRPr="000F2BCA">
        <w:rPr>
          <w:i/>
          <w:iCs/>
        </w:rPr>
        <w:t xml:space="preserve"> </w:t>
      </w:r>
      <w:r w:rsidRPr="000F2BCA">
        <w:t>Кластери відображають динаміку конкурентних переваг, і тому вони народжуються, поєднуються, розширюються, але можуть і розпадатися.</w:t>
      </w:r>
    </w:p>
    <w:p w:rsidR="002C462C" w:rsidRPr="000F2BCA" w:rsidRDefault="002C462C" w:rsidP="000F2BCA">
      <w:pPr>
        <w:pStyle w:val="a6"/>
        <w:tabs>
          <w:tab w:val="left" w:pos="709"/>
        </w:tabs>
        <w:ind w:left="0" w:firstLine="567"/>
        <w:jc w:val="both"/>
      </w:pPr>
      <w:r w:rsidRPr="000F2BCA">
        <w:rPr>
          <w:b/>
          <w:i/>
          <w:iCs/>
        </w:rPr>
        <w:t>Теорія міжнародного життєвого циклу товару</w:t>
      </w:r>
      <w:r w:rsidRPr="000F2BCA">
        <w:t xml:space="preserve"> запропонована Раймондом Вернером стверджує, що деякі види продукції проходять цикл, який складається із 4 етапів: </w:t>
      </w:r>
      <w:r w:rsidRPr="000F2BCA">
        <w:rPr>
          <w:i/>
          <w:iCs/>
        </w:rPr>
        <w:t>впровадження, зростання, зрілість і занепад</w:t>
      </w:r>
      <w:r w:rsidRPr="000F2BCA">
        <w:t>; виробництво цієї продукції переміщається з країни в країну залежно від етапу циклу. Теорія не поширюється на деякі групи товарів (товари з коротким життєвим циклом, предмети розкоші) та майже всі товари ТНК.</w:t>
      </w:r>
    </w:p>
    <w:p w:rsidR="002C462C" w:rsidRPr="000F2BCA" w:rsidRDefault="00D23931" w:rsidP="00272629">
      <w:pPr>
        <w:spacing w:after="120"/>
      </w:pPr>
      <w:r>
        <w:rPr>
          <w:noProof/>
          <w:lang w:eastAsia="uk-UA"/>
        </w:rPr>
        <w:drawing>
          <wp:inline distT="0" distB="0" distL="0" distR="0">
            <wp:extent cx="6396990" cy="714375"/>
            <wp:effectExtent l="0" t="0" r="22860" b="0"/>
            <wp:docPr id="388" name="Схема 4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4" r:lo="rId1515" r:qs="rId1516" r:cs="rId1517"/>
              </a:graphicData>
            </a:graphic>
          </wp:inline>
        </w:drawing>
      </w:r>
    </w:p>
    <w:p w:rsidR="002C462C" w:rsidRPr="000F2BCA" w:rsidRDefault="002C462C" w:rsidP="000F2BCA">
      <w:pPr>
        <w:pStyle w:val="a6"/>
        <w:ind w:left="0" w:firstLine="720"/>
        <w:jc w:val="both"/>
        <w:rPr>
          <w:iCs/>
        </w:rPr>
      </w:pPr>
      <w:r w:rsidRPr="000F2BCA">
        <w:t xml:space="preserve">У  світі  на 1 січня 2000 року нараховувалось більше 230 країн, із них: 192 – члени ООН, 184 члени Світового банку. Розвиток країн світового співтовариства </w:t>
      </w:r>
      <w:r w:rsidRPr="000F2BCA">
        <w:lastRenderedPageBreak/>
        <w:t xml:space="preserve">характеризується постійним розширенням їх взаємозв’язків і особливо світогосподарських. Складовою частиною такої системи виступає </w:t>
      </w:r>
      <w:r w:rsidRPr="000F2BCA">
        <w:rPr>
          <w:rFonts w:cs="Arial"/>
          <w:b/>
          <w:i/>
          <w:iCs/>
        </w:rPr>
        <w:t xml:space="preserve">світовий (міжнародний) ринок товарів та послуг.  </w:t>
      </w:r>
      <w:r w:rsidRPr="000F2BCA">
        <w:rPr>
          <w:iCs/>
        </w:rPr>
        <w:t xml:space="preserve">Каналами зовнішньої торгівлі щорічно проходить 1/5 всієї виробленої у світі продукції, і ця частка постійно  зростає. </w:t>
      </w:r>
    </w:p>
    <w:p w:rsidR="002C462C" w:rsidRPr="000F2BCA" w:rsidRDefault="002C462C" w:rsidP="000F2BCA">
      <w:pPr>
        <w:pStyle w:val="a6"/>
        <w:ind w:left="0" w:firstLine="567"/>
        <w:jc w:val="both"/>
      </w:pPr>
      <w:r w:rsidRPr="000F2BCA">
        <w:rPr>
          <w:iCs/>
        </w:rPr>
        <w:t>Сегментація ринку за  територіальними ознаками</w:t>
      </w:r>
      <w:r w:rsidRPr="000F2BCA">
        <w:t xml:space="preserve"> (рис. 21.2).</w:t>
      </w:r>
    </w:p>
    <w:p w:rsidR="002C462C" w:rsidRPr="000F2BCA" w:rsidRDefault="00D23931" w:rsidP="000F2BCA">
      <w:pPr>
        <w:pStyle w:val="a6"/>
        <w:ind w:left="0" w:firstLine="567"/>
        <w:jc w:val="both"/>
      </w:pPr>
      <w:r>
        <w:rPr>
          <w:noProof/>
          <w:lang w:eastAsia="uk-UA"/>
        </w:rPr>
        <w:drawing>
          <wp:inline distT="0" distB="0" distL="0" distR="0">
            <wp:extent cx="5486400" cy="3211195"/>
            <wp:effectExtent l="0" t="0" r="0" b="27305"/>
            <wp:docPr id="389" name="Схема 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9" r:lo="rId1520" r:qs="rId1521" r:cs="rId1522"/>
              </a:graphicData>
            </a:graphic>
          </wp:inline>
        </w:drawing>
      </w:r>
    </w:p>
    <w:p w:rsidR="002C462C" w:rsidRPr="00E661C2" w:rsidRDefault="002C462C" w:rsidP="00E661C2">
      <w:pPr>
        <w:pStyle w:val="a6"/>
        <w:ind w:left="0"/>
        <w:jc w:val="center"/>
        <w:rPr>
          <w:b/>
          <w:i/>
        </w:rPr>
      </w:pPr>
      <w:r w:rsidRPr="00E661C2">
        <w:rPr>
          <w:b/>
          <w:i/>
        </w:rPr>
        <w:t>Рис. 21.2. Сегментація ринку за територіальною ознакою</w:t>
      </w:r>
    </w:p>
    <w:p w:rsidR="002C462C" w:rsidRPr="000F2BCA" w:rsidRDefault="002C462C" w:rsidP="000F2BCA">
      <w:pPr>
        <w:pStyle w:val="a6"/>
        <w:ind w:left="0" w:firstLine="709"/>
        <w:jc w:val="both"/>
        <w:rPr>
          <w:i/>
        </w:rPr>
      </w:pPr>
      <w:r w:rsidRPr="000F2BCA">
        <w:rPr>
          <w:b/>
          <w:i/>
        </w:rPr>
        <w:t>Місцевий або регіональний ринок</w:t>
      </w:r>
      <w:r w:rsidRPr="000F2BCA">
        <w:rPr>
          <w:i/>
        </w:rPr>
        <w:t xml:space="preserve"> - </w:t>
      </w:r>
      <w:r w:rsidRPr="000F2BCA">
        <w:t>це  форма господарської взаємодії, за якої все призначене для продажу збувається самими виробниками в межах населеного пункту (міста) або певного регіону (області);</w:t>
      </w:r>
    </w:p>
    <w:p w:rsidR="002C462C" w:rsidRPr="000F2BCA" w:rsidRDefault="002C462C" w:rsidP="000F2BCA">
      <w:pPr>
        <w:pStyle w:val="a6"/>
        <w:ind w:left="0" w:firstLine="709"/>
        <w:jc w:val="both"/>
      </w:pPr>
      <w:r w:rsidRPr="000F2BCA">
        <w:rPr>
          <w:b/>
          <w:i/>
        </w:rPr>
        <w:t>Внутрішній ринок</w:t>
      </w:r>
      <w:r w:rsidRPr="000F2BCA">
        <w:t xml:space="preserve"> – це  форма господарської взаємодії, за якої все призначене для продажу збувається самими виробниками всередині країни; </w:t>
      </w:r>
    </w:p>
    <w:p w:rsidR="002C462C" w:rsidRPr="000F2BCA" w:rsidRDefault="002C462C" w:rsidP="000F2BCA">
      <w:pPr>
        <w:pStyle w:val="a6"/>
        <w:ind w:left="0" w:firstLine="709"/>
        <w:jc w:val="both"/>
      </w:pPr>
      <w:r w:rsidRPr="000F2BCA">
        <w:rPr>
          <w:b/>
          <w:i/>
        </w:rPr>
        <w:t>Національний ринок</w:t>
      </w:r>
      <w:r w:rsidRPr="000F2BCA">
        <w:t xml:space="preserve"> –  внутрішній ринок, частина якого орієнтується на іноземних покупців;</w:t>
      </w:r>
    </w:p>
    <w:p w:rsidR="002C462C" w:rsidRPr="000F2BCA" w:rsidRDefault="002C462C" w:rsidP="000F2BCA">
      <w:pPr>
        <w:pStyle w:val="a6"/>
        <w:ind w:left="0" w:firstLine="709"/>
        <w:jc w:val="both"/>
      </w:pPr>
      <w:r w:rsidRPr="000F2BCA">
        <w:rPr>
          <w:b/>
          <w:i/>
        </w:rPr>
        <w:t>Міжнародний (або світовий) ринок</w:t>
      </w:r>
      <w:r w:rsidRPr="000F2BCA">
        <w:t xml:space="preserve"> –  частина національних ринків, яка безпосередньо пов’язана  із закордонними ринками.</w:t>
      </w:r>
    </w:p>
    <w:p w:rsidR="002C462C" w:rsidRPr="000F2BCA" w:rsidRDefault="00D23931" w:rsidP="00B76C65">
      <w:pPr>
        <w:pStyle w:val="a6"/>
        <w:ind w:left="0"/>
        <w:jc w:val="both"/>
      </w:pPr>
      <w:r>
        <w:rPr>
          <w:noProof/>
          <w:lang w:eastAsia="uk-UA"/>
        </w:rPr>
        <w:drawing>
          <wp:inline distT="0" distB="0" distL="0" distR="0">
            <wp:extent cx="6325870" cy="927735"/>
            <wp:effectExtent l="0" t="0" r="17780" b="24765"/>
            <wp:docPr id="390" name="Схема 4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24" r:lo="rId1525" r:qs="rId1526" r:cs="rId1527"/>
              </a:graphicData>
            </a:graphic>
          </wp:inline>
        </w:drawing>
      </w:r>
    </w:p>
    <w:p w:rsidR="002C462C" w:rsidRPr="000F2BCA" w:rsidRDefault="00D23931" w:rsidP="000F2BCA">
      <w:pPr>
        <w:spacing w:after="120"/>
        <w:jc w:val="both"/>
        <w:rPr>
          <w:rFonts w:cs="Arial"/>
          <w:b/>
          <w:bCs/>
        </w:rPr>
      </w:pPr>
      <w:r>
        <w:rPr>
          <w:noProof/>
          <w:lang w:eastAsia="uk-UA"/>
        </w:rPr>
        <w:drawing>
          <wp:inline distT="0" distB="0" distL="0" distR="0">
            <wp:extent cx="3362325" cy="707390"/>
            <wp:effectExtent l="0" t="0" r="0" b="16510"/>
            <wp:docPr id="391" name="Схема 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29" r:lo="rId1530" r:qs="rId1531" r:cs="rId1532"/>
              </a:graphicData>
            </a:graphic>
          </wp:inline>
        </w:drawing>
      </w:r>
    </w:p>
    <w:p w:rsidR="002C462C" w:rsidRPr="000F2BCA" w:rsidRDefault="002C462C" w:rsidP="000F2BCA">
      <w:pPr>
        <w:pStyle w:val="a6"/>
        <w:ind w:left="0" w:firstLine="720"/>
        <w:jc w:val="both"/>
      </w:pPr>
      <w:r w:rsidRPr="000F2BCA">
        <w:rPr>
          <w:b/>
          <w:bCs/>
          <w:i/>
        </w:rPr>
        <w:lastRenderedPageBreak/>
        <w:t>1. Інтернаціоналізація в усіх її проявах</w:t>
      </w:r>
      <w:r w:rsidRPr="000F2BCA">
        <w:t>, що означає процес переростання суспільним виробництвом національних кордонів. Можна виділити такі  напрямки інтернаціоналізації господарського життя:</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інтернаціоналізація виробничих сил</w:t>
      </w:r>
      <w:r w:rsidRPr="000F2BCA">
        <w:t xml:space="preserve"> або створення матеріальних елементів міжнародних господарських об’єктів у країнах світу;</w:t>
      </w:r>
    </w:p>
    <w:p w:rsidR="002C462C" w:rsidRPr="000F2BCA" w:rsidRDefault="002C462C" w:rsidP="00033241">
      <w:pPr>
        <w:pStyle w:val="a6"/>
        <w:numPr>
          <w:ilvl w:val="0"/>
          <w:numId w:val="131"/>
        </w:numPr>
        <w:tabs>
          <w:tab w:val="clear" w:pos="1287"/>
          <w:tab w:val="left" w:pos="1134"/>
        </w:tabs>
        <w:spacing w:after="0"/>
        <w:ind w:left="0" w:firstLine="782"/>
        <w:jc w:val="both"/>
      </w:pPr>
      <w:r w:rsidRPr="000F2BCA">
        <w:rPr>
          <w:i/>
          <w:iCs/>
        </w:rPr>
        <w:t xml:space="preserve">інтернаціоналізація виробничих комплексів, </w:t>
      </w:r>
      <w:r w:rsidRPr="000F2BCA">
        <w:t>що відображається в розвитку спільного підприємництва із залученням партнерів з різних країн світу;</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обліку, </w:t>
      </w:r>
      <w:r w:rsidRPr="000F2BCA">
        <w:t>що відображається у процесі розвитку міжнародних торговельних відносин</w:t>
      </w:r>
      <w:r w:rsidRPr="000F2BCA">
        <w:rPr>
          <w:i/>
          <w:iCs/>
        </w:rPr>
        <w:t>;</w:t>
      </w:r>
    </w:p>
    <w:p w:rsidR="002C462C" w:rsidRPr="000F2BCA" w:rsidRDefault="002C462C" w:rsidP="00033241">
      <w:pPr>
        <w:pStyle w:val="a6"/>
        <w:numPr>
          <w:ilvl w:val="0"/>
          <w:numId w:val="131"/>
        </w:numPr>
        <w:tabs>
          <w:tab w:val="clear" w:pos="1287"/>
          <w:tab w:val="left" w:pos="1134"/>
        </w:tabs>
        <w:spacing w:after="0"/>
        <w:ind w:left="0" w:firstLine="782"/>
        <w:jc w:val="both"/>
        <w:rPr>
          <w:i/>
          <w:iCs/>
        </w:rPr>
      </w:pPr>
      <w:r w:rsidRPr="000F2BCA">
        <w:rPr>
          <w:i/>
          <w:iCs/>
        </w:rPr>
        <w:t xml:space="preserve">інтернаціоналізація транспорту, </w:t>
      </w:r>
      <w:r w:rsidRPr="000F2BCA">
        <w:t>що знаходить своє відображення у створенні міжнародних транспортних систем, наприклад трубопроводів;</w:t>
      </w:r>
    </w:p>
    <w:p w:rsidR="002C462C" w:rsidRPr="000F2BCA" w:rsidRDefault="002C462C" w:rsidP="00033241">
      <w:pPr>
        <w:pStyle w:val="a6"/>
        <w:numPr>
          <w:ilvl w:val="0"/>
          <w:numId w:val="131"/>
        </w:numPr>
        <w:tabs>
          <w:tab w:val="clear" w:pos="1287"/>
          <w:tab w:val="left" w:pos="1134"/>
        </w:tabs>
        <w:ind w:left="0" w:firstLine="782"/>
        <w:jc w:val="both"/>
      </w:pPr>
      <w:r w:rsidRPr="000F2BCA">
        <w:rPr>
          <w:i/>
          <w:iCs/>
        </w:rPr>
        <w:t xml:space="preserve">інтернаціоналізація інформаційних систем, </w:t>
      </w:r>
      <w:r w:rsidRPr="000F2BCA">
        <w:t xml:space="preserve">передбачає об’єднання матеріальних і фінансових ресурсів з метою оптимального використання інформації в рамках міжнародної економіки, наприклад Інтернет тощо. </w:t>
      </w:r>
    </w:p>
    <w:p w:rsidR="002C462C" w:rsidRPr="000F2BCA" w:rsidRDefault="002C462C" w:rsidP="00E661C2">
      <w:pPr>
        <w:pStyle w:val="a6"/>
        <w:tabs>
          <w:tab w:val="left" w:pos="1276"/>
        </w:tabs>
        <w:ind w:left="0" w:firstLine="720"/>
        <w:jc w:val="both"/>
      </w:pPr>
      <w:r w:rsidRPr="000F2BCA">
        <w:t xml:space="preserve">Таким чином, інтернаціоналізація господарського життя має широкі форми прояву і характеризує розвиток економічних зв’язків між країнами світу і, як наслідок, глобалізацію світової економіки. </w:t>
      </w:r>
    </w:p>
    <w:p w:rsidR="002C462C" w:rsidRPr="000F2BCA" w:rsidRDefault="002C462C" w:rsidP="00033241">
      <w:pPr>
        <w:pStyle w:val="a6"/>
        <w:numPr>
          <w:ilvl w:val="0"/>
          <w:numId w:val="144"/>
        </w:numPr>
        <w:ind w:left="0" w:firstLine="225"/>
        <w:jc w:val="both"/>
        <w:rPr>
          <w:rFonts w:cs="Arial"/>
          <w:b/>
        </w:rPr>
      </w:pPr>
      <w:r w:rsidRPr="000F2BCA">
        <w:rPr>
          <w:b/>
          <w:bCs/>
          <w:i/>
        </w:rPr>
        <w:t xml:space="preserve"> Міжнародний поділ праці</w:t>
      </w:r>
      <w:r w:rsidRPr="000F2BCA">
        <w:rPr>
          <w:b/>
          <w:i/>
        </w:rPr>
        <w:t xml:space="preserve"> (МПП). </w:t>
      </w:r>
    </w:p>
    <w:p w:rsidR="002C462C" w:rsidRPr="000F2BCA" w:rsidRDefault="00D23931" w:rsidP="000F2BCA">
      <w:pPr>
        <w:pStyle w:val="a6"/>
        <w:ind w:left="0" w:firstLine="720"/>
        <w:jc w:val="both"/>
        <w:rPr>
          <w:rFonts w:cs="Arial"/>
          <w:b/>
          <w:iCs/>
        </w:rPr>
      </w:pPr>
      <w:r>
        <w:rPr>
          <w:noProof/>
          <w:lang w:eastAsia="uk-UA"/>
        </w:rPr>
        <w:drawing>
          <wp:inline distT="0" distB="0" distL="0" distR="0">
            <wp:extent cx="5803900" cy="561975"/>
            <wp:effectExtent l="38100" t="0" r="25400" b="0"/>
            <wp:docPr id="392" name="Схема 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34" r:lo="rId1535" r:qs="rId1536" r:cs="rId1537"/>
              </a:graphicData>
            </a:graphic>
          </wp:inline>
        </w:drawing>
      </w:r>
    </w:p>
    <w:p w:rsidR="002C462C" w:rsidRPr="000F2BCA" w:rsidRDefault="002C462C" w:rsidP="000F2BCA">
      <w:pPr>
        <w:pStyle w:val="a6"/>
        <w:ind w:left="0" w:firstLine="720"/>
        <w:jc w:val="both"/>
      </w:pPr>
      <w:r w:rsidRPr="000F2BCA">
        <w:t xml:space="preserve">Становлення МПП пройшло декілька історичних етапів, на протязі яких характер і форми еволюціонували і змінювалися. МПП має дві характерні риси:  спеціалізація виробництва і обмін. Спеціалізація підприємств проявляється в трьох формах: </w:t>
      </w:r>
      <w:r w:rsidRPr="000F2BCA">
        <w:rPr>
          <w:iCs/>
        </w:rPr>
        <w:t>предметній, професійній, територіальній</w:t>
      </w:r>
      <w:r w:rsidRPr="000F2BCA">
        <w:t xml:space="preserve">. Функціональне призначення МПП зводиться до того, щоб за допомогою встановлення між різними країнами міцних економічних зв’язків мати найбільш сприятливий вплив на структуру національного господарства. МПП дає змогу зосередити увагу на виробництві тих продуктів, для яких є найкращі умови. </w:t>
      </w:r>
    </w:p>
    <w:p w:rsidR="002C462C" w:rsidRPr="000F2BCA" w:rsidRDefault="002C462C" w:rsidP="000F2BCA">
      <w:pPr>
        <w:pStyle w:val="a6"/>
        <w:ind w:left="0" w:firstLine="567"/>
        <w:jc w:val="both"/>
        <w:rPr>
          <w:i/>
        </w:rPr>
      </w:pPr>
      <w:r w:rsidRPr="000F2BCA">
        <w:rPr>
          <w:b/>
          <w:i/>
        </w:rPr>
        <w:t>Чинники, що впливають на розвиток МПП</w:t>
      </w:r>
      <w:r w:rsidRPr="000F2BCA">
        <w:rPr>
          <w:i/>
        </w:rPr>
        <w:t>:</w:t>
      </w:r>
    </w:p>
    <w:p w:rsidR="002C462C" w:rsidRPr="000F2BCA" w:rsidRDefault="002C462C" w:rsidP="00033241">
      <w:pPr>
        <w:pStyle w:val="a6"/>
        <w:numPr>
          <w:ilvl w:val="0"/>
          <w:numId w:val="132"/>
        </w:numPr>
        <w:tabs>
          <w:tab w:val="clear" w:pos="1287"/>
        </w:tabs>
        <w:ind w:left="0" w:firstLine="785"/>
        <w:jc w:val="both"/>
      </w:pPr>
      <w:r w:rsidRPr="000F2BCA">
        <w:t xml:space="preserve"> природно-географічні (клімат, розташування, природні ресурси, населення).</w:t>
      </w:r>
    </w:p>
    <w:p w:rsidR="002C462C" w:rsidRPr="000F2BCA" w:rsidRDefault="002C462C" w:rsidP="00033241">
      <w:pPr>
        <w:pStyle w:val="a6"/>
        <w:numPr>
          <w:ilvl w:val="0"/>
          <w:numId w:val="132"/>
        </w:numPr>
        <w:tabs>
          <w:tab w:val="clear" w:pos="1287"/>
        </w:tabs>
        <w:ind w:left="0" w:firstLine="785"/>
        <w:jc w:val="both"/>
      </w:pPr>
      <w:r w:rsidRPr="000F2BCA">
        <w:t xml:space="preserve"> соціально-економічні (наявність робочої сили, виробнича і соціальна інфраструктури).</w:t>
      </w:r>
    </w:p>
    <w:p w:rsidR="002C462C" w:rsidRPr="000F2BCA" w:rsidRDefault="002C462C" w:rsidP="00033241">
      <w:pPr>
        <w:pStyle w:val="a6"/>
        <w:numPr>
          <w:ilvl w:val="0"/>
          <w:numId w:val="132"/>
        </w:numPr>
        <w:tabs>
          <w:tab w:val="clear" w:pos="1287"/>
        </w:tabs>
        <w:ind w:left="0" w:firstLine="785"/>
        <w:jc w:val="both"/>
      </w:pPr>
      <w:r w:rsidRPr="000F2BCA">
        <w:t xml:space="preserve"> переростання  науково-технічного прогресу (НТП) в науково-технічну революцію  (НТР). </w:t>
      </w:r>
    </w:p>
    <w:p w:rsidR="002C462C" w:rsidRPr="000F2BCA" w:rsidRDefault="002C462C" w:rsidP="000F2BCA">
      <w:pPr>
        <w:pStyle w:val="a6"/>
        <w:ind w:left="0" w:firstLine="567"/>
        <w:jc w:val="both"/>
        <w:rPr>
          <w:bCs/>
        </w:rPr>
      </w:pPr>
      <w:r w:rsidRPr="000F2BCA">
        <w:rPr>
          <w:b/>
          <w:bCs/>
          <w:i/>
        </w:rPr>
        <w:t>3. Кооперація виробництва</w:t>
      </w:r>
      <w:r w:rsidRPr="000F2BCA">
        <w:t xml:space="preserve"> – це об’єднання господарських зусиль країн-партнерів з метою випуску кінцевої готової продукції на одному з головних підприємств. </w:t>
      </w:r>
      <w:r w:rsidRPr="000F2BCA">
        <w:rPr>
          <w:bCs/>
        </w:rPr>
        <w:t>Згідно Закону України «Про зовнішньоекономічну діяльність».</w:t>
      </w:r>
    </w:p>
    <w:p w:rsidR="002C462C" w:rsidRPr="000F2BCA" w:rsidRDefault="00D23931" w:rsidP="000F2BCA">
      <w:pPr>
        <w:pStyle w:val="a6"/>
        <w:ind w:left="0"/>
        <w:jc w:val="both"/>
        <w:rPr>
          <w:bCs/>
        </w:rPr>
      </w:pPr>
      <w:r>
        <w:rPr>
          <w:noProof/>
          <w:lang w:eastAsia="uk-UA"/>
        </w:rPr>
        <w:lastRenderedPageBreak/>
        <w:drawing>
          <wp:inline distT="0" distB="0" distL="0" distR="0">
            <wp:extent cx="6209030" cy="2114550"/>
            <wp:effectExtent l="0" t="0" r="20320" b="19050"/>
            <wp:docPr id="393" name="Схема 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39" r:lo="rId1540" r:qs="rId1541" r:cs="rId1542"/>
              </a:graphicData>
            </a:graphic>
          </wp:inline>
        </w:drawing>
      </w:r>
      <w:r w:rsidR="002C462C" w:rsidRPr="000F2BCA">
        <w:rPr>
          <w:bCs/>
        </w:rPr>
        <w:t xml:space="preserve">  </w:t>
      </w:r>
    </w:p>
    <w:p w:rsidR="002C462C" w:rsidRPr="000F2BCA" w:rsidRDefault="002C462C" w:rsidP="000F2BCA">
      <w:pPr>
        <w:pStyle w:val="a6"/>
        <w:ind w:left="0" w:firstLine="567"/>
        <w:jc w:val="both"/>
      </w:pPr>
      <w:r w:rsidRPr="000F2BCA">
        <w:rPr>
          <w:b/>
          <w:bCs/>
          <w:i/>
        </w:rPr>
        <w:t>4. Міжнародна економічна інтеграція</w:t>
      </w:r>
      <w:r w:rsidRPr="000F2BCA">
        <w:t xml:space="preserve"> – формування регіональних економічних утворень.</w:t>
      </w:r>
    </w:p>
    <w:p w:rsidR="002C462C" w:rsidRPr="000F2BCA" w:rsidRDefault="002C462C" w:rsidP="000F2BCA">
      <w:pPr>
        <w:pStyle w:val="a6"/>
        <w:tabs>
          <w:tab w:val="left" w:pos="1276"/>
        </w:tabs>
        <w:ind w:left="0" w:firstLine="540"/>
        <w:jc w:val="both"/>
      </w:pPr>
      <w:r w:rsidRPr="000F2BCA">
        <w:rPr>
          <w:b/>
          <w:bCs/>
          <w:i/>
        </w:rPr>
        <w:t>5. Глобалізація світової економіки</w:t>
      </w:r>
      <w:r w:rsidRPr="000F2BCA">
        <w:rPr>
          <w:b/>
          <w:bCs/>
        </w:rPr>
        <w:t xml:space="preserve"> </w:t>
      </w:r>
      <w:r w:rsidRPr="000F2BCA">
        <w:t>–  формування цілісної взаємозалежної світової системи. Глобальна економіка характеризується певним високим ступенем взаємозалежності і взаємодоповнюваності господарств країн світу.</w:t>
      </w:r>
    </w:p>
    <w:p w:rsidR="002C462C" w:rsidRPr="000F2BCA" w:rsidRDefault="002C462C" w:rsidP="000F2BCA">
      <w:pPr>
        <w:pStyle w:val="a6"/>
        <w:tabs>
          <w:tab w:val="left" w:pos="709"/>
        </w:tabs>
        <w:ind w:left="0" w:firstLine="567"/>
        <w:jc w:val="both"/>
        <w:rPr>
          <w:b/>
          <w:iCs/>
        </w:rPr>
      </w:pPr>
      <w:r w:rsidRPr="000F2BCA">
        <w:rPr>
          <w:rFonts w:cs="Arial"/>
          <w:b/>
          <w:i/>
        </w:rPr>
        <w:t xml:space="preserve">Світовий ринок має </w:t>
      </w:r>
      <w:r w:rsidRPr="000F2BCA">
        <w:rPr>
          <w:rFonts w:cs="Arial"/>
          <w:b/>
          <w:i/>
          <w:iCs/>
        </w:rPr>
        <w:t>принципові відмінності від національного</w:t>
      </w:r>
      <w:r w:rsidRPr="00E661C2">
        <w:rPr>
          <w:rFonts w:cs="Arial"/>
          <w:i/>
          <w:iCs/>
        </w:rPr>
        <w:t xml:space="preserve"> </w:t>
      </w:r>
      <w:r w:rsidRPr="00E661C2">
        <w:rPr>
          <w:iCs/>
        </w:rPr>
        <w:t>(рис.21.3).</w:t>
      </w:r>
    </w:p>
    <w:p w:rsidR="002C462C" w:rsidRPr="000F2BCA" w:rsidRDefault="00D23931" w:rsidP="000F2BCA">
      <w:pPr>
        <w:pStyle w:val="a6"/>
        <w:tabs>
          <w:tab w:val="left" w:pos="709"/>
        </w:tabs>
        <w:ind w:left="0" w:firstLine="567"/>
        <w:jc w:val="both"/>
        <w:rPr>
          <w:b/>
          <w:u w:val="single"/>
        </w:rPr>
      </w:pPr>
      <w:r>
        <w:rPr>
          <w:b/>
          <w:noProof/>
          <w:lang w:eastAsia="uk-UA"/>
        </w:rPr>
        <w:drawing>
          <wp:inline distT="0" distB="0" distL="0" distR="0">
            <wp:extent cx="5486400" cy="2638425"/>
            <wp:effectExtent l="0" t="0" r="0" b="9525"/>
            <wp:docPr id="394" name="Схема 75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4" r:lo="rId1545" r:qs="rId1546" r:cs="rId1547"/>
              </a:graphicData>
            </a:graphic>
          </wp:inline>
        </w:drawing>
      </w:r>
    </w:p>
    <w:p w:rsidR="002C462C" w:rsidRPr="00E661C2" w:rsidRDefault="002C462C" w:rsidP="000F2BCA">
      <w:pPr>
        <w:pStyle w:val="a6"/>
        <w:ind w:left="0"/>
        <w:jc w:val="center"/>
        <w:rPr>
          <w:b/>
          <w:i/>
          <w:iCs/>
        </w:rPr>
      </w:pPr>
      <w:r w:rsidRPr="00E661C2">
        <w:rPr>
          <w:b/>
          <w:i/>
          <w:iCs/>
        </w:rPr>
        <w:t>Рис.21.3. Основні відмінності світового ринку від національного</w:t>
      </w:r>
    </w:p>
    <w:p w:rsidR="002C462C" w:rsidRPr="000F2BCA" w:rsidRDefault="00D23931" w:rsidP="00E661C2">
      <w:pPr>
        <w:pStyle w:val="a6"/>
        <w:tabs>
          <w:tab w:val="left" w:pos="1276"/>
        </w:tabs>
        <w:ind w:left="0"/>
        <w:jc w:val="both"/>
        <w:rPr>
          <w:rFonts w:cs="Arial"/>
          <w:b/>
        </w:rPr>
      </w:pPr>
      <w:r>
        <w:rPr>
          <w:noProof/>
          <w:lang w:eastAsia="uk-UA"/>
        </w:rPr>
        <w:drawing>
          <wp:inline distT="0" distB="0" distL="0" distR="0">
            <wp:extent cx="6176645" cy="962025"/>
            <wp:effectExtent l="0" t="0" r="14605" b="9525"/>
            <wp:docPr id="395" name="Схема 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9" r:lo="rId1550" r:qs="rId1551" r:cs="rId1552"/>
              </a:graphicData>
            </a:graphic>
          </wp:inline>
        </w:drawing>
      </w:r>
    </w:p>
    <w:p w:rsidR="002C462C" w:rsidRPr="000F2BCA" w:rsidRDefault="002C462C" w:rsidP="000F2BCA">
      <w:pPr>
        <w:pStyle w:val="a6"/>
        <w:tabs>
          <w:tab w:val="left" w:pos="1276"/>
        </w:tabs>
        <w:ind w:left="0" w:firstLine="720"/>
        <w:jc w:val="both"/>
      </w:pPr>
      <w:r w:rsidRPr="000F2BCA">
        <w:t xml:space="preserve">Стан зовнішньої торгівлі характеризується рядом показників: її обсяг, динаміка імпорту та експорту, товарна і географічна структура, ціни тощо. </w:t>
      </w:r>
    </w:p>
    <w:p w:rsidR="002C462C" w:rsidRPr="000F2BCA" w:rsidRDefault="002C462C" w:rsidP="000F2BCA">
      <w:pPr>
        <w:pStyle w:val="a6"/>
        <w:tabs>
          <w:tab w:val="left" w:pos="1276"/>
        </w:tabs>
        <w:ind w:left="0" w:firstLine="720"/>
        <w:jc w:val="both"/>
      </w:pPr>
      <w:r w:rsidRPr="000F2BCA">
        <w:t xml:space="preserve">Обсяг світової торгівлі визначається в натуральних (фізичних) і вартісних показниках. Вартісні показники як правило розраховуються у національній валюті й конвертуються у долари США з метою полегшення подальшої аналітичної обробки. Фізичний обсяг світової торгівлі  товарами оцінюється у вагових одинцях </w:t>
      </w:r>
      <w:r w:rsidRPr="000F2BCA">
        <w:lastRenderedPageBreak/>
        <w:t>(тоннах, кілограмах тощо) або у спеціальних одиницях вимірювання (барелях, унціях тощо).</w:t>
      </w:r>
    </w:p>
    <w:p w:rsidR="002C462C" w:rsidRPr="000F2BCA" w:rsidRDefault="002C462C" w:rsidP="000F2BCA">
      <w:pPr>
        <w:pStyle w:val="a6"/>
        <w:tabs>
          <w:tab w:val="left" w:pos="1276"/>
        </w:tabs>
        <w:ind w:left="0" w:firstLine="720"/>
        <w:jc w:val="both"/>
      </w:pPr>
      <w:r w:rsidRPr="000F2BCA">
        <w:t xml:space="preserve">Зміна обсягів торгівлі характеризується динамікою зовнішньоторговельного товарообігу. </w:t>
      </w:r>
      <w:r w:rsidR="00D23931">
        <w:rPr>
          <w:noProof/>
          <w:lang w:eastAsia="uk-UA"/>
        </w:rPr>
        <w:drawing>
          <wp:inline distT="0" distB="0" distL="0" distR="0">
            <wp:extent cx="6240780" cy="631190"/>
            <wp:effectExtent l="19050" t="0" r="26670" b="16510"/>
            <wp:docPr id="396" name="Схема 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54" r:lo="rId1555" r:qs="rId1556" r:cs="rId1557"/>
              </a:graphicData>
            </a:graphic>
          </wp:inline>
        </w:drawing>
      </w:r>
      <w:r w:rsidRPr="000F2BCA">
        <w:t xml:space="preserve"> </w:t>
      </w:r>
    </w:p>
    <w:p w:rsidR="002C462C" w:rsidRPr="000F2BCA" w:rsidRDefault="002C462C" w:rsidP="000F2BCA">
      <w:pPr>
        <w:pStyle w:val="a6"/>
        <w:tabs>
          <w:tab w:val="left" w:pos="1276"/>
        </w:tabs>
        <w:ind w:left="0" w:firstLine="720"/>
        <w:jc w:val="both"/>
      </w:pPr>
      <w:r w:rsidRPr="000F2BCA">
        <w:t xml:space="preserve">Різниця між агрегатованим експортом та імпортом протягом певного періоду складає сальдо торгового балансу. Якщо експорт перевищує імпорт –сальдо активне (+), якщо навпаки – пасивне (-). </w:t>
      </w:r>
    </w:p>
    <w:p w:rsidR="002C462C" w:rsidRPr="000F2BCA" w:rsidRDefault="002C462C" w:rsidP="000F2BCA">
      <w:pPr>
        <w:pStyle w:val="a6"/>
        <w:tabs>
          <w:tab w:val="left" w:pos="1276"/>
        </w:tabs>
        <w:ind w:left="0" w:firstLine="720"/>
        <w:jc w:val="both"/>
      </w:pPr>
      <w:r w:rsidRPr="000F2BCA">
        <w:t xml:space="preserve">Товарна структура міжнародної торгівлі характеризує товарне наповнення експорту та імпорту (продукти видобувної промисловості, промислові товари, сільськогосподарські продукти, ВПК, машини і устаткування тощо). НТП привів до істотних зрушень у товарній структурі світового ринку, збільшилась частка готових виробів і скоротилась питома вага продовольства й сировини, крім енергоресурсів. </w:t>
      </w:r>
    </w:p>
    <w:p w:rsidR="002C462C" w:rsidRPr="000F2BCA" w:rsidRDefault="002C462C" w:rsidP="00E661C2">
      <w:pPr>
        <w:pStyle w:val="1"/>
        <w:spacing w:after="120"/>
        <w:ind w:firstLine="567"/>
        <w:jc w:val="both"/>
        <w:rPr>
          <w:szCs w:val="28"/>
        </w:rPr>
      </w:pPr>
      <w:r w:rsidRPr="000F2BCA">
        <w:t xml:space="preserve">Протягом останніх десятиліть найбільш динамічно розвивається не товарний ринок, а  світовий ринок послуг. У розвинених країнах світу частка зайнятих у сфері послуг становить понад 70% загальної частки економічно активного населення. Міжнародна торгівля послугами є досить динамічною: ринок послуг зростає удвічі протягом 7-8 років, тоді як відповідний ріс товарного ринку відбувається близько 15 років. Світовий ринок послуг являє собою розгалужену систему спеціалізованих ринків, передусім транспортних, комунікацій, інформаційних, технологій, туристичних, консалтингових,  інжинірингових, лізингових, страхових,  фінансово-кредитних та інших послуг. </w:t>
      </w:r>
      <w:r w:rsidRPr="000F2BCA">
        <w:rPr>
          <w:szCs w:val="28"/>
        </w:rPr>
        <w:t xml:space="preserve">Місце і роль країни у структурі світового ринку визначається її  економічним потенціалом. </w:t>
      </w:r>
    </w:p>
    <w:p w:rsidR="002C462C" w:rsidRPr="000F2BCA" w:rsidRDefault="00D23931" w:rsidP="00E661C2">
      <w:pPr>
        <w:spacing w:after="120"/>
      </w:pPr>
      <w:r>
        <w:rPr>
          <w:noProof/>
          <w:lang w:eastAsia="uk-UA"/>
        </w:rPr>
        <w:drawing>
          <wp:inline distT="0" distB="0" distL="0" distR="0">
            <wp:extent cx="6275705" cy="870585"/>
            <wp:effectExtent l="0" t="0" r="10795" b="24765"/>
            <wp:docPr id="397" name="Схема 5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59" r:lo="rId1560" r:qs="rId1561" r:cs="rId1562"/>
              </a:graphicData>
            </a:graphic>
          </wp:inline>
        </w:drawing>
      </w:r>
    </w:p>
    <w:p w:rsidR="002C462C" w:rsidRPr="000F2BCA" w:rsidRDefault="002C462C" w:rsidP="000F2BCA">
      <w:pPr>
        <w:spacing w:after="120"/>
        <w:ind w:firstLine="540"/>
        <w:jc w:val="both"/>
      </w:pPr>
      <w:r w:rsidRPr="000F2BCA">
        <w:t xml:space="preserve">Особливістю сучасного світового ринку є його </w:t>
      </w:r>
      <w:r w:rsidRPr="000F2BCA">
        <w:rPr>
          <w:iCs/>
        </w:rPr>
        <w:t xml:space="preserve">поліцентричний </w:t>
      </w:r>
      <w:r w:rsidRPr="000F2BCA">
        <w:t>характер, або  відсутність єдиного центру і наявність переплетення ринків різних регіонів і країн.  Від 70-х років ХХ ст. лідери на світовому ринку практично залишаються незмінними. Однак є ряд країн, що намагаються істотно змінити свою частку в обсягах світової торгівлі (</w:t>
      </w:r>
      <w:r w:rsidRPr="000F2BCA">
        <w:rPr>
          <w:i/>
        </w:rPr>
        <w:t>особливо агресивну зовнішньоекономічну діяльність провадить Китай)</w:t>
      </w:r>
      <w:r w:rsidRPr="000F2BCA">
        <w:t xml:space="preserve">. Позиція країни на світовому ринку визначається її конкурентоспроможністю. </w:t>
      </w:r>
    </w:p>
    <w:p w:rsidR="002C462C" w:rsidRPr="000F2BCA" w:rsidRDefault="00D23931" w:rsidP="00E661C2">
      <w:pPr>
        <w:spacing w:after="120"/>
        <w:jc w:val="both"/>
        <w:rPr>
          <w:rFonts w:cs="Arial"/>
          <w:b/>
        </w:rPr>
      </w:pPr>
      <w:r>
        <w:rPr>
          <w:noProof/>
          <w:lang w:eastAsia="uk-UA"/>
        </w:rPr>
        <w:drawing>
          <wp:inline distT="0" distB="0" distL="0" distR="0">
            <wp:extent cx="6372225" cy="864870"/>
            <wp:effectExtent l="0" t="0" r="28575" b="11430"/>
            <wp:docPr id="398" name="Схема 5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64" r:lo="rId1565" r:qs="rId1566" r:cs="rId1567"/>
              </a:graphicData>
            </a:graphic>
          </wp:inline>
        </w:drawing>
      </w:r>
    </w:p>
    <w:p w:rsidR="002C462C" w:rsidRPr="000F2BCA" w:rsidRDefault="002C462C" w:rsidP="000F2BCA">
      <w:pPr>
        <w:spacing w:after="120"/>
        <w:ind w:firstLine="720"/>
        <w:jc w:val="both"/>
      </w:pPr>
      <w:r w:rsidRPr="000F2BCA">
        <w:lastRenderedPageBreak/>
        <w:t xml:space="preserve">Складання сучасних рейтингів країн за їх конкурентоспроможністю включає безліч параметрів та характеристик, приблизно 378 різноманітних позицій. До найбільш відомих центрів вивчення конкурентоспроможності країн відносяться інститут стратегії при Гарвардському університеті (США), Міжнародного інституту розвитку менеджменту (IMD) (Швейцарія), міжнародний економічний форум (Давос, Швейцарія)  та інші. </w:t>
      </w:r>
    </w:p>
    <w:p w:rsidR="002C462C" w:rsidRPr="000F2BCA" w:rsidRDefault="002C462C" w:rsidP="000F2BCA">
      <w:pPr>
        <w:spacing w:after="120"/>
        <w:ind w:firstLine="720"/>
        <w:jc w:val="both"/>
      </w:pPr>
      <w:r w:rsidRPr="000F2BCA">
        <w:t>Укладаючи рейтинг, аналітики Міжнародного інституту розвитку менеджменту (IMD) використали свою традиційну методику. Згідно з нею економіку кожної країни оцінюють за чотирма головними показниками (рис. 21.4.)</w:t>
      </w:r>
    </w:p>
    <w:p w:rsidR="002C462C" w:rsidRPr="000F2BCA" w:rsidRDefault="00D23931" w:rsidP="000F2BCA">
      <w:pPr>
        <w:spacing w:after="120"/>
        <w:ind w:firstLine="720"/>
        <w:jc w:val="both"/>
      </w:pPr>
      <w:r>
        <w:rPr>
          <w:noProof/>
          <w:lang w:eastAsia="uk-UA"/>
        </w:rPr>
        <w:drawing>
          <wp:inline distT="0" distB="0" distL="0" distR="0">
            <wp:extent cx="5486400" cy="2962275"/>
            <wp:effectExtent l="0" t="0" r="57150" b="9525"/>
            <wp:docPr id="399" name="Схема 7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69" r:lo="rId1570" r:qs="rId1571" r:cs="rId1572"/>
              </a:graphicData>
            </a:graphic>
          </wp:inline>
        </w:drawing>
      </w:r>
    </w:p>
    <w:p w:rsidR="002C462C" w:rsidRPr="00E661C2" w:rsidRDefault="002C462C" w:rsidP="00E661C2">
      <w:pPr>
        <w:spacing w:after="120"/>
        <w:jc w:val="center"/>
        <w:rPr>
          <w:b/>
          <w:i/>
        </w:rPr>
      </w:pPr>
      <w:r w:rsidRPr="00E661C2">
        <w:rPr>
          <w:b/>
          <w:i/>
        </w:rPr>
        <w:t>Рис. 21.4. Головні показники міжнародних рейтингів конкурентоздатності</w:t>
      </w:r>
    </w:p>
    <w:p w:rsidR="002C462C" w:rsidRDefault="002C462C" w:rsidP="000F2BCA">
      <w:pPr>
        <w:spacing w:after="120"/>
        <w:ind w:firstLine="720"/>
        <w:jc w:val="both"/>
      </w:pPr>
    </w:p>
    <w:p w:rsidR="002C462C" w:rsidRPr="000F2BCA" w:rsidRDefault="002C462C" w:rsidP="000F2BCA">
      <w:pPr>
        <w:spacing w:after="120"/>
        <w:ind w:firstLine="720"/>
        <w:jc w:val="both"/>
      </w:pPr>
      <w:r w:rsidRPr="000F2BCA">
        <w:t xml:space="preserve">Крім вказаних показників при дослідженні було вивчено близько 300 різних чинників впливу на національні економіки. Загальна сума балів становить від 0 до 100. За нею визначали місце країни у рейтингу. При дослідженні використані статистичні дані, надані національними відомствами й міжнародними організаціями. Третина даних отримана шляхом прямого опитування бізнесменів. </w:t>
      </w:r>
    </w:p>
    <w:p w:rsidR="002C462C" w:rsidRPr="00E661C2" w:rsidRDefault="002C462C" w:rsidP="000F2BCA">
      <w:pPr>
        <w:spacing w:after="120"/>
        <w:jc w:val="right"/>
        <w:rPr>
          <w:b/>
          <w:bCs/>
        </w:rPr>
      </w:pPr>
      <w:r>
        <w:rPr>
          <w:b/>
          <w:bCs/>
        </w:rPr>
        <w:t>Таблиця 21.1</w:t>
      </w:r>
    </w:p>
    <w:p w:rsidR="002C462C" w:rsidRPr="00E661C2" w:rsidRDefault="002C462C" w:rsidP="000F2BCA">
      <w:pPr>
        <w:spacing w:after="120"/>
        <w:jc w:val="center"/>
        <w:rPr>
          <w:b/>
        </w:rPr>
      </w:pPr>
      <w:r w:rsidRPr="00E661C2">
        <w:rPr>
          <w:b/>
          <w:bCs/>
        </w:rPr>
        <w:t>Рейтинг конкурентоспроможності країн (IMD, 2009)</w:t>
      </w:r>
    </w:p>
    <w:tbl>
      <w:tblPr>
        <w:tblW w:w="9765"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000" w:firstRow="0" w:lastRow="0" w:firstColumn="0" w:lastColumn="0" w:noHBand="0" w:noVBand="0"/>
      </w:tblPr>
      <w:tblGrid>
        <w:gridCol w:w="1091"/>
        <w:gridCol w:w="1049"/>
        <w:gridCol w:w="1790"/>
        <w:gridCol w:w="1071"/>
        <w:gridCol w:w="1037"/>
        <w:gridCol w:w="1051"/>
        <w:gridCol w:w="1305"/>
        <w:gridCol w:w="1371"/>
      </w:tblGrid>
      <w:tr w:rsidR="002C462C" w:rsidRPr="00E661C2" w:rsidTr="00A0085F">
        <w:trPr>
          <w:tblCellSpacing w:w="15" w:type="dxa"/>
        </w:trPr>
        <w:tc>
          <w:tcPr>
            <w:tcW w:w="1046"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19"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760"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041" w:type="dxa"/>
            <w:vAlign w:val="center"/>
          </w:tcPr>
          <w:p w:rsidR="002C462C" w:rsidRPr="00E661C2" w:rsidRDefault="002C462C" w:rsidP="00E661C2">
            <w:pPr>
              <w:jc w:val="center"/>
              <w:rPr>
                <w:bCs/>
                <w:sz w:val="24"/>
                <w:szCs w:val="24"/>
              </w:rPr>
            </w:pPr>
            <w:r w:rsidRPr="00E661C2">
              <w:rPr>
                <w:bCs/>
                <w:sz w:val="24"/>
                <w:szCs w:val="24"/>
              </w:rPr>
              <w:t>Бал</w:t>
            </w:r>
          </w:p>
        </w:tc>
        <w:tc>
          <w:tcPr>
            <w:tcW w:w="1007" w:type="dxa"/>
            <w:vAlign w:val="center"/>
          </w:tcPr>
          <w:p w:rsidR="002C462C" w:rsidRPr="00E661C2" w:rsidRDefault="002C462C" w:rsidP="00E661C2">
            <w:pPr>
              <w:jc w:val="center"/>
              <w:rPr>
                <w:bCs/>
                <w:sz w:val="24"/>
                <w:szCs w:val="24"/>
              </w:rPr>
            </w:pPr>
            <w:r w:rsidRPr="00E661C2">
              <w:rPr>
                <w:bCs/>
                <w:sz w:val="24"/>
                <w:szCs w:val="24"/>
              </w:rPr>
              <w:t xml:space="preserve">  Місце, </w:t>
            </w:r>
          </w:p>
          <w:p w:rsidR="002C462C" w:rsidRPr="00E661C2" w:rsidRDefault="002C462C" w:rsidP="00E661C2">
            <w:pPr>
              <w:jc w:val="center"/>
              <w:rPr>
                <w:bCs/>
                <w:sz w:val="24"/>
                <w:szCs w:val="24"/>
              </w:rPr>
            </w:pPr>
            <w:r w:rsidRPr="00E661C2">
              <w:rPr>
                <w:bCs/>
                <w:sz w:val="24"/>
                <w:szCs w:val="24"/>
              </w:rPr>
              <w:t xml:space="preserve">2009 рік </w:t>
            </w:r>
          </w:p>
        </w:tc>
        <w:tc>
          <w:tcPr>
            <w:tcW w:w="1021" w:type="dxa"/>
            <w:vAlign w:val="center"/>
          </w:tcPr>
          <w:p w:rsidR="002C462C" w:rsidRPr="00E661C2" w:rsidRDefault="002C462C" w:rsidP="00E661C2">
            <w:pPr>
              <w:jc w:val="center"/>
              <w:rPr>
                <w:bCs/>
                <w:sz w:val="24"/>
                <w:szCs w:val="24"/>
              </w:rPr>
            </w:pPr>
            <w:r w:rsidRPr="00E661C2">
              <w:rPr>
                <w:bCs/>
                <w:sz w:val="24"/>
                <w:szCs w:val="24"/>
              </w:rPr>
              <w:t xml:space="preserve">Місце, </w:t>
            </w:r>
          </w:p>
          <w:p w:rsidR="002C462C" w:rsidRPr="00E661C2" w:rsidRDefault="002C462C" w:rsidP="00E661C2">
            <w:pPr>
              <w:jc w:val="center"/>
              <w:rPr>
                <w:bCs/>
                <w:sz w:val="24"/>
                <w:szCs w:val="24"/>
              </w:rPr>
            </w:pPr>
            <w:r w:rsidRPr="00E661C2">
              <w:rPr>
                <w:bCs/>
                <w:sz w:val="24"/>
                <w:szCs w:val="24"/>
              </w:rPr>
              <w:t xml:space="preserve">2008 рік </w:t>
            </w:r>
          </w:p>
        </w:tc>
        <w:tc>
          <w:tcPr>
            <w:tcW w:w="1275" w:type="dxa"/>
            <w:vAlign w:val="center"/>
          </w:tcPr>
          <w:p w:rsidR="002C462C" w:rsidRPr="00E661C2" w:rsidRDefault="002C462C" w:rsidP="00E661C2">
            <w:pPr>
              <w:jc w:val="center"/>
              <w:rPr>
                <w:bCs/>
                <w:sz w:val="24"/>
                <w:szCs w:val="24"/>
              </w:rPr>
            </w:pPr>
            <w:r w:rsidRPr="00E661C2">
              <w:rPr>
                <w:bCs/>
                <w:sz w:val="24"/>
                <w:szCs w:val="24"/>
              </w:rPr>
              <w:t xml:space="preserve">Країна </w:t>
            </w:r>
          </w:p>
        </w:tc>
        <w:tc>
          <w:tcPr>
            <w:tcW w:w="1326" w:type="dxa"/>
            <w:vAlign w:val="center"/>
          </w:tcPr>
          <w:p w:rsidR="002C462C" w:rsidRPr="00E661C2" w:rsidRDefault="002C462C" w:rsidP="00E661C2">
            <w:pPr>
              <w:jc w:val="center"/>
              <w:rPr>
                <w:bCs/>
                <w:sz w:val="24"/>
                <w:szCs w:val="24"/>
              </w:rPr>
            </w:pPr>
            <w:r w:rsidRPr="00E661C2">
              <w:rPr>
                <w:bCs/>
                <w:sz w:val="24"/>
                <w:szCs w:val="24"/>
              </w:rPr>
              <w:t>Бал</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 </w:t>
            </w:r>
          </w:p>
        </w:tc>
        <w:tc>
          <w:tcPr>
            <w:tcW w:w="1019" w:type="dxa"/>
            <w:vAlign w:val="center"/>
          </w:tcPr>
          <w:p w:rsidR="002C462C" w:rsidRPr="00E661C2" w:rsidRDefault="002C462C" w:rsidP="00E661C2">
            <w:pPr>
              <w:rPr>
                <w:sz w:val="24"/>
                <w:szCs w:val="24"/>
              </w:rPr>
            </w:pPr>
            <w:r w:rsidRPr="00E661C2">
              <w:rPr>
                <w:sz w:val="24"/>
                <w:szCs w:val="24"/>
              </w:rPr>
              <w:t xml:space="preserve">1 </w:t>
            </w:r>
          </w:p>
        </w:tc>
        <w:tc>
          <w:tcPr>
            <w:tcW w:w="1760" w:type="dxa"/>
            <w:vAlign w:val="center"/>
          </w:tcPr>
          <w:p w:rsidR="002C462C" w:rsidRPr="00E661C2" w:rsidRDefault="002C462C" w:rsidP="00E661C2">
            <w:pPr>
              <w:rPr>
                <w:sz w:val="24"/>
                <w:szCs w:val="24"/>
              </w:rPr>
            </w:pPr>
            <w:r w:rsidRPr="00E661C2">
              <w:rPr>
                <w:sz w:val="24"/>
                <w:szCs w:val="24"/>
              </w:rPr>
              <w:t xml:space="preserve">США </w:t>
            </w:r>
          </w:p>
        </w:tc>
        <w:tc>
          <w:tcPr>
            <w:tcW w:w="1041" w:type="dxa"/>
            <w:vAlign w:val="center"/>
          </w:tcPr>
          <w:p w:rsidR="002C462C" w:rsidRPr="00E661C2" w:rsidRDefault="002C462C" w:rsidP="00E661C2">
            <w:pPr>
              <w:rPr>
                <w:sz w:val="24"/>
                <w:szCs w:val="24"/>
              </w:rPr>
            </w:pPr>
            <w:r w:rsidRPr="00E661C2">
              <w:rPr>
                <w:sz w:val="24"/>
                <w:szCs w:val="24"/>
              </w:rPr>
              <w:t xml:space="preserve">100,000 </w:t>
            </w:r>
          </w:p>
        </w:tc>
        <w:tc>
          <w:tcPr>
            <w:tcW w:w="1007" w:type="dxa"/>
            <w:vAlign w:val="center"/>
          </w:tcPr>
          <w:p w:rsidR="002C462C" w:rsidRPr="00E661C2" w:rsidRDefault="002C462C" w:rsidP="00E661C2">
            <w:pPr>
              <w:rPr>
                <w:sz w:val="24"/>
                <w:szCs w:val="24"/>
              </w:rPr>
            </w:pPr>
            <w:r w:rsidRPr="00E661C2">
              <w:rPr>
                <w:sz w:val="24"/>
                <w:szCs w:val="24"/>
              </w:rPr>
              <w:t xml:space="preserve">31 </w:t>
            </w:r>
          </w:p>
        </w:tc>
        <w:tc>
          <w:tcPr>
            <w:tcW w:w="1021" w:type="dxa"/>
            <w:vAlign w:val="center"/>
          </w:tcPr>
          <w:p w:rsidR="002C462C" w:rsidRPr="00E661C2" w:rsidRDefault="002C462C" w:rsidP="00E661C2">
            <w:pPr>
              <w:rPr>
                <w:sz w:val="24"/>
                <w:szCs w:val="24"/>
              </w:rPr>
            </w:pPr>
            <w:r w:rsidRPr="00E661C2">
              <w:rPr>
                <w:sz w:val="24"/>
                <w:szCs w:val="24"/>
              </w:rPr>
              <w:t xml:space="preserve">31 </w:t>
            </w:r>
          </w:p>
        </w:tc>
        <w:tc>
          <w:tcPr>
            <w:tcW w:w="1275" w:type="dxa"/>
            <w:vAlign w:val="center"/>
          </w:tcPr>
          <w:p w:rsidR="002C462C" w:rsidRPr="00E661C2" w:rsidRDefault="002C462C" w:rsidP="00E661C2">
            <w:pPr>
              <w:rPr>
                <w:sz w:val="24"/>
                <w:szCs w:val="24"/>
              </w:rPr>
            </w:pPr>
            <w:r w:rsidRPr="00E661C2">
              <w:rPr>
                <w:sz w:val="24"/>
                <w:szCs w:val="24"/>
              </w:rPr>
              <w:t xml:space="preserve">Литва </w:t>
            </w:r>
          </w:p>
        </w:tc>
        <w:tc>
          <w:tcPr>
            <w:tcW w:w="1326" w:type="dxa"/>
            <w:vAlign w:val="center"/>
          </w:tcPr>
          <w:p w:rsidR="002C462C" w:rsidRPr="00E661C2" w:rsidRDefault="002C462C" w:rsidP="00E661C2">
            <w:pPr>
              <w:rPr>
                <w:sz w:val="24"/>
                <w:szCs w:val="24"/>
              </w:rPr>
            </w:pPr>
            <w:r w:rsidRPr="00E661C2">
              <w:rPr>
                <w:sz w:val="24"/>
                <w:szCs w:val="24"/>
              </w:rPr>
              <w:t xml:space="preserve">64,882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 </w:t>
            </w:r>
          </w:p>
        </w:tc>
        <w:tc>
          <w:tcPr>
            <w:tcW w:w="1019" w:type="dxa"/>
            <w:vAlign w:val="center"/>
          </w:tcPr>
          <w:p w:rsidR="002C462C" w:rsidRPr="00E661C2" w:rsidRDefault="002C462C" w:rsidP="00E661C2">
            <w:pPr>
              <w:rPr>
                <w:sz w:val="24"/>
                <w:szCs w:val="24"/>
              </w:rPr>
            </w:pPr>
            <w:r w:rsidRPr="00E661C2">
              <w:rPr>
                <w:sz w:val="24"/>
                <w:szCs w:val="24"/>
              </w:rPr>
              <w:t xml:space="preserve">2 </w:t>
            </w:r>
          </w:p>
        </w:tc>
        <w:tc>
          <w:tcPr>
            <w:tcW w:w="1760" w:type="dxa"/>
            <w:vAlign w:val="center"/>
          </w:tcPr>
          <w:p w:rsidR="002C462C" w:rsidRPr="00E661C2" w:rsidRDefault="002C462C" w:rsidP="00E661C2">
            <w:pPr>
              <w:rPr>
                <w:sz w:val="24"/>
                <w:szCs w:val="24"/>
              </w:rPr>
            </w:pPr>
            <w:r w:rsidRPr="00E661C2">
              <w:rPr>
                <w:sz w:val="24"/>
                <w:szCs w:val="24"/>
              </w:rPr>
              <w:t xml:space="preserve">Гонконг </w:t>
            </w:r>
          </w:p>
        </w:tc>
        <w:tc>
          <w:tcPr>
            <w:tcW w:w="1041" w:type="dxa"/>
            <w:vAlign w:val="center"/>
          </w:tcPr>
          <w:p w:rsidR="002C462C" w:rsidRPr="00E661C2" w:rsidRDefault="002C462C" w:rsidP="00E661C2">
            <w:pPr>
              <w:rPr>
                <w:sz w:val="24"/>
                <w:szCs w:val="24"/>
              </w:rPr>
            </w:pPr>
            <w:r w:rsidRPr="00E661C2">
              <w:rPr>
                <w:sz w:val="24"/>
                <w:szCs w:val="24"/>
              </w:rPr>
              <w:t xml:space="preserve">98,146 </w:t>
            </w:r>
          </w:p>
        </w:tc>
        <w:tc>
          <w:tcPr>
            <w:tcW w:w="1007" w:type="dxa"/>
            <w:vAlign w:val="center"/>
          </w:tcPr>
          <w:p w:rsidR="002C462C" w:rsidRPr="00E661C2" w:rsidRDefault="002C462C" w:rsidP="00E661C2">
            <w:pPr>
              <w:rPr>
                <w:sz w:val="24"/>
                <w:szCs w:val="24"/>
              </w:rPr>
            </w:pPr>
            <w:r w:rsidRPr="00E661C2">
              <w:rPr>
                <w:sz w:val="24"/>
                <w:szCs w:val="24"/>
              </w:rPr>
              <w:t xml:space="preserve">32 </w:t>
            </w:r>
          </w:p>
        </w:tc>
        <w:tc>
          <w:tcPr>
            <w:tcW w:w="1021" w:type="dxa"/>
            <w:vAlign w:val="center"/>
          </w:tcPr>
          <w:p w:rsidR="002C462C" w:rsidRPr="00E661C2" w:rsidRDefault="002C462C" w:rsidP="00E661C2">
            <w:pPr>
              <w:rPr>
                <w:sz w:val="24"/>
                <w:szCs w:val="24"/>
              </w:rPr>
            </w:pPr>
            <w:r w:rsidRPr="00E661C2">
              <w:rPr>
                <w:sz w:val="24"/>
                <w:szCs w:val="24"/>
              </w:rPr>
              <w:t xml:space="preserve">32 </w:t>
            </w:r>
          </w:p>
        </w:tc>
        <w:tc>
          <w:tcPr>
            <w:tcW w:w="1275" w:type="dxa"/>
            <w:vAlign w:val="center"/>
          </w:tcPr>
          <w:p w:rsidR="002C462C" w:rsidRPr="00E661C2" w:rsidRDefault="002C462C" w:rsidP="00E661C2">
            <w:pPr>
              <w:rPr>
                <w:sz w:val="24"/>
                <w:szCs w:val="24"/>
              </w:rPr>
            </w:pPr>
            <w:r w:rsidRPr="00E661C2">
              <w:rPr>
                <w:sz w:val="24"/>
                <w:szCs w:val="24"/>
              </w:rPr>
              <w:t xml:space="preserve">Словенія </w:t>
            </w:r>
          </w:p>
        </w:tc>
        <w:tc>
          <w:tcPr>
            <w:tcW w:w="1326" w:type="dxa"/>
            <w:vAlign w:val="center"/>
          </w:tcPr>
          <w:p w:rsidR="002C462C" w:rsidRPr="00E661C2" w:rsidRDefault="002C462C" w:rsidP="00E661C2">
            <w:pPr>
              <w:rPr>
                <w:sz w:val="24"/>
                <w:szCs w:val="24"/>
              </w:rPr>
            </w:pPr>
            <w:r w:rsidRPr="00E661C2">
              <w:rPr>
                <w:sz w:val="24"/>
                <w:szCs w:val="24"/>
              </w:rPr>
              <w:t xml:space="preserve">64,63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 </w:t>
            </w:r>
          </w:p>
        </w:tc>
        <w:tc>
          <w:tcPr>
            <w:tcW w:w="1019" w:type="dxa"/>
            <w:vAlign w:val="center"/>
          </w:tcPr>
          <w:p w:rsidR="002C462C" w:rsidRPr="00E661C2" w:rsidRDefault="002C462C" w:rsidP="00E661C2">
            <w:pPr>
              <w:rPr>
                <w:sz w:val="24"/>
                <w:szCs w:val="24"/>
              </w:rPr>
            </w:pPr>
            <w:r w:rsidRPr="00E661C2">
              <w:rPr>
                <w:sz w:val="24"/>
                <w:szCs w:val="24"/>
              </w:rPr>
              <w:t xml:space="preserve">3 </w:t>
            </w:r>
          </w:p>
        </w:tc>
        <w:tc>
          <w:tcPr>
            <w:tcW w:w="1760" w:type="dxa"/>
            <w:vAlign w:val="center"/>
          </w:tcPr>
          <w:p w:rsidR="002C462C" w:rsidRPr="00E661C2" w:rsidRDefault="002C462C" w:rsidP="00E661C2">
            <w:pPr>
              <w:rPr>
                <w:sz w:val="24"/>
                <w:szCs w:val="24"/>
              </w:rPr>
            </w:pPr>
            <w:r w:rsidRPr="00E661C2">
              <w:rPr>
                <w:sz w:val="24"/>
                <w:szCs w:val="24"/>
              </w:rPr>
              <w:t xml:space="preserve">Сінгапур </w:t>
            </w:r>
          </w:p>
        </w:tc>
        <w:tc>
          <w:tcPr>
            <w:tcW w:w="1041" w:type="dxa"/>
            <w:vAlign w:val="center"/>
          </w:tcPr>
          <w:p w:rsidR="002C462C" w:rsidRPr="00E661C2" w:rsidRDefault="002C462C" w:rsidP="00E661C2">
            <w:pPr>
              <w:rPr>
                <w:sz w:val="24"/>
                <w:szCs w:val="24"/>
              </w:rPr>
            </w:pPr>
            <w:r w:rsidRPr="00E661C2">
              <w:rPr>
                <w:sz w:val="24"/>
                <w:szCs w:val="24"/>
              </w:rPr>
              <w:t xml:space="preserve">95,740 </w:t>
            </w:r>
          </w:p>
        </w:tc>
        <w:tc>
          <w:tcPr>
            <w:tcW w:w="1007" w:type="dxa"/>
            <w:vAlign w:val="center"/>
          </w:tcPr>
          <w:p w:rsidR="002C462C" w:rsidRPr="00E661C2" w:rsidRDefault="002C462C" w:rsidP="00E661C2">
            <w:pPr>
              <w:rPr>
                <w:sz w:val="24"/>
                <w:szCs w:val="24"/>
              </w:rPr>
            </w:pPr>
            <w:r w:rsidRPr="00E661C2">
              <w:rPr>
                <w:sz w:val="24"/>
                <w:szCs w:val="24"/>
              </w:rPr>
              <w:t xml:space="preserve">33 </w:t>
            </w:r>
          </w:p>
        </w:tc>
        <w:tc>
          <w:tcPr>
            <w:tcW w:w="1021" w:type="dxa"/>
            <w:vAlign w:val="center"/>
          </w:tcPr>
          <w:p w:rsidR="002C462C" w:rsidRPr="00E661C2" w:rsidRDefault="002C462C" w:rsidP="00E661C2">
            <w:pPr>
              <w:rPr>
                <w:sz w:val="24"/>
                <w:szCs w:val="24"/>
              </w:rPr>
            </w:pPr>
            <w:r w:rsidRPr="00E661C2">
              <w:rPr>
                <w:sz w:val="24"/>
                <w:szCs w:val="24"/>
              </w:rPr>
              <w:t xml:space="preserve">30 </w:t>
            </w:r>
          </w:p>
        </w:tc>
        <w:tc>
          <w:tcPr>
            <w:tcW w:w="1275" w:type="dxa"/>
            <w:vAlign w:val="center"/>
          </w:tcPr>
          <w:p w:rsidR="002C462C" w:rsidRPr="00E661C2" w:rsidRDefault="002C462C" w:rsidP="00E661C2">
            <w:pPr>
              <w:rPr>
                <w:sz w:val="24"/>
                <w:szCs w:val="24"/>
              </w:rPr>
            </w:pPr>
            <w:r w:rsidRPr="00E661C2">
              <w:rPr>
                <w:sz w:val="24"/>
                <w:szCs w:val="24"/>
              </w:rPr>
              <w:t xml:space="preserve">Словаччина </w:t>
            </w:r>
          </w:p>
        </w:tc>
        <w:tc>
          <w:tcPr>
            <w:tcW w:w="1326" w:type="dxa"/>
            <w:vAlign w:val="center"/>
          </w:tcPr>
          <w:p w:rsidR="002C462C" w:rsidRPr="00E661C2" w:rsidRDefault="002C462C" w:rsidP="00E661C2">
            <w:pPr>
              <w:rPr>
                <w:sz w:val="24"/>
                <w:szCs w:val="24"/>
              </w:rPr>
            </w:pPr>
            <w:r w:rsidRPr="00E661C2">
              <w:rPr>
                <w:sz w:val="24"/>
                <w:szCs w:val="24"/>
              </w:rPr>
              <w:t xml:space="preserve">63,91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4 </w:t>
            </w:r>
          </w:p>
        </w:tc>
        <w:tc>
          <w:tcPr>
            <w:tcW w:w="1019" w:type="dxa"/>
            <w:vAlign w:val="center"/>
          </w:tcPr>
          <w:p w:rsidR="002C462C" w:rsidRPr="00E661C2" w:rsidRDefault="002C462C" w:rsidP="00E661C2">
            <w:pPr>
              <w:rPr>
                <w:sz w:val="24"/>
                <w:szCs w:val="24"/>
              </w:rPr>
            </w:pPr>
            <w:r w:rsidRPr="00E661C2">
              <w:rPr>
                <w:sz w:val="24"/>
                <w:szCs w:val="24"/>
              </w:rPr>
              <w:t xml:space="preserve">4 </w:t>
            </w:r>
          </w:p>
        </w:tc>
        <w:tc>
          <w:tcPr>
            <w:tcW w:w="1760" w:type="dxa"/>
            <w:vAlign w:val="center"/>
          </w:tcPr>
          <w:p w:rsidR="002C462C" w:rsidRPr="00E661C2" w:rsidRDefault="002C462C" w:rsidP="00E661C2">
            <w:pPr>
              <w:rPr>
                <w:sz w:val="24"/>
                <w:szCs w:val="24"/>
              </w:rPr>
            </w:pPr>
            <w:r w:rsidRPr="00E661C2">
              <w:rPr>
                <w:sz w:val="24"/>
                <w:szCs w:val="24"/>
              </w:rPr>
              <w:t xml:space="preserve">Швейцарія </w:t>
            </w:r>
          </w:p>
        </w:tc>
        <w:tc>
          <w:tcPr>
            <w:tcW w:w="1041" w:type="dxa"/>
            <w:vAlign w:val="center"/>
          </w:tcPr>
          <w:p w:rsidR="002C462C" w:rsidRPr="00E661C2" w:rsidRDefault="002C462C" w:rsidP="00E661C2">
            <w:pPr>
              <w:rPr>
                <w:sz w:val="24"/>
                <w:szCs w:val="24"/>
              </w:rPr>
            </w:pPr>
            <w:r w:rsidRPr="00E661C2">
              <w:rPr>
                <w:sz w:val="24"/>
                <w:szCs w:val="24"/>
              </w:rPr>
              <w:t xml:space="preserve">94,163 </w:t>
            </w:r>
          </w:p>
        </w:tc>
        <w:tc>
          <w:tcPr>
            <w:tcW w:w="1007" w:type="dxa"/>
            <w:vAlign w:val="center"/>
          </w:tcPr>
          <w:p w:rsidR="002C462C" w:rsidRPr="00E661C2" w:rsidRDefault="002C462C" w:rsidP="00E661C2">
            <w:pPr>
              <w:rPr>
                <w:sz w:val="24"/>
                <w:szCs w:val="24"/>
              </w:rPr>
            </w:pPr>
            <w:r w:rsidRPr="00E661C2">
              <w:rPr>
                <w:sz w:val="24"/>
                <w:szCs w:val="24"/>
              </w:rPr>
              <w:t xml:space="preserve">34 </w:t>
            </w:r>
          </w:p>
        </w:tc>
        <w:tc>
          <w:tcPr>
            <w:tcW w:w="1021" w:type="dxa"/>
            <w:vAlign w:val="center"/>
          </w:tcPr>
          <w:p w:rsidR="002C462C" w:rsidRPr="00E661C2" w:rsidRDefault="002C462C" w:rsidP="00E661C2">
            <w:pPr>
              <w:rPr>
                <w:sz w:val="24"/>
                <w:szCs w:val="24"/>
              </w:rPr>
            </w:pPr>
            <w:r w:rsidRPr="00E661C2">
              <w:rPr>
                <w:sz w:val="24"/>
                <w:szCs w:val="24"/>
              </w:rPr>
              <w:t xml:space="preserve">37 </w:t>
            </w:r>
          </w:p>
        </w:tc>
        <w:tc>
          <w:tcPr>
            <w:tcW w:w="1275" w:type="dxa"/>
            <w:vAlign w:val="center"/>
          </w:tcPr>
          <w:p w:rsidR="002C462C" w:rsidRPr="00E661C2" w:rsidRDefault="002C462C" w:rsidP="00E661C2">
            <w:pPr>
              <w:rPr>
                <w:sz w:val="24"/>
                <w:szCs w:val="24"/>
              </w:rPr>
            </w:pPr>
            <w:r w:rsidRPr="00E661C2">
              <w:rPr>
                <w:sz w:val="24"/>
                <w:szCs w:val="24"/>
              </w:rPr>
              <w:t xml:space="preserve">Португалія </w:t>
            </w:r>
          </w:p>
        </w:tc>
        <w:tc>
          <w:tcPr>
            <w:tcW w:w="1326" w:type="dxa"/>
            <w:vAlign w:val="center"/>
          </w:tcPr>
          <w:p w:rsidR="002C462C" w:rsidRPr="00E661C2" w:rsidRDefault="002C462C" w:rsidP="00E661C2">
            <w:pPr>
              <w:rPr>
                <w:sz w:val="24"/>
                <w:szCs w:val="24"/>
              </w:rPr>
            </w:pPr>
            <w:r w:rsidRPr="00E661C2">
              <w:rPr>
                <w:sz w:val="24"/>
                <w:szCs w:val="24"/>
              </w:rPr>
              <w:t xml:space="preserve">62,58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5 </w:t>
            </w:r>
          </w:p>
        </w:tc>
        <w:tc>
          <w:tcPr>
            <w:tcW w:w="1019" w:type="dxa"/>
            <w:vAlign w:val="center"/>
          </w:tcPr>
          <w:p w:rsidR="002C462C" w:rsidRPr="00E661C2" w:rsidRDefault="002C462C" w:rsidP="00E661C2">
            <w:pPr>
              <w:rPr>
                <w:sz w:val="24"/>
                <w:szCs w:val="24"/>
              </w:rPr>
            </w:pPr>
            <w:r w:rsidRPr="00E661C2">
              <w:rPr>
                <w:sz w:val="24"/>
                <w:szCs w:val="24"/>
              </w:rPr>
              <w:t xml:space="preserve">5 </w:t>
            </w:r>
          </w:p>
        </w:tc>
        <w:tc>
          <w:tcPr>
            <w:tcW w:w="1760" w:type="dxa"/>
            <w:vAlign w:val="center"/>
          </w:tcPr>
          <w:p w:rsidR="002C462C" w:rsidRPr="00E661C2" w:rsidRDefault="002C462C" w:rsidP="00E661C2">
            <w:pPr>
              <w:rPr>
                <w:sz w:val="24"/>
                <w:szCs w:val="24"/>
              </w:rPr>
            </w:pPr>
            <w:r w:rsidRPr="00E661C2">
              <w:rPr>
                <w:sz w:val="24"/>
                <w:szCs w:val="24"/>
              </w:rPr>
              <w:t xml:space="preserve">Данія </w:t>
            </w:r>
          </w:p>
        </w:tc>
        <w:tc>
          <w:tcPr>
            <w:tcW w:w="1041" w:type="dxa"/>
            <w:vAlign w:val="center"/>
          </w:tcPr>
          <w:p w:rsidR="002C462C" w:rsidRPr="00E661C2" w:rsidRDefault="002C462C" w:rsidP="00E661C2">
            <w:pPr>
              <w:rPr>
                <w:sz w:val="24"/>
                <w:szCs w:val="24"/>
              </w:rPr>
            </w:pPr>
            <w:r w:rsidRPr="00E661C2">
              <w:rPr>
                <w:sz w:val="24"/>
                <w:szCs w:val="24"/>
              </w:rPr>
              <w:t xml:space="preserve">91,741 </w:t>
            </w:r>
          </w:p>
        </w:tc>
        <w:tc>
          <w:tcPr>
            <w:tcW w:w="1007" w:type="dxa"/>
            <w:vAlign w:val="center"/>
          </w:tcPr>
          <w:p w:rsidR="002C462C" w:rsidRPr="00E661C2" w:rsidRDefault="002C462C" w:rsidP="00E661C2">
            <w:pPr>
              <w:rPr>
                <w:sz w:val="24"/>
                <w:szCs w:val="24"/>
              </w:rPr>
            </w:pPr>
            <w:r w:rsidRPr="00E661C2">
              <w:rPr>
                <w:sz w:val="24"/>
                <w:szCs w:val="24"/>
              </w:rPr>
              <w:t xml:space="preserve">35 </w:t>
            </w:r>
          </w:p>
        </w:tc>
        <w:tc>
          <w:tcPr>
            <w:tcW w:w="1021" w:type="dxa"/>
            <w:vAlign w:val="center"/>
          </w:tcPr>
          <w:p w:rsidR="002C462C" w:rsidRPr="00E661C2" w:rsidRDefault="002C462C" w:rsidP="00E661C2">
            <w:pPr>
              <w:rPr>
                <w:sz w:val="24"/>
                <w:szCs w:val="24"/>
              </w:rPr>
            </w:pPr>
            <w:r w:rsidRPr="00E661C2">
              <w:rPr>
                <w:sz w:val="24"/>
                <w:szCs w:val="24"/>
              </w:rPr>
              <w:t xml:space="preserve">23 </w:t>
            </w:r>
          </w:p>
        </w:tc>
        <w:tc>
          <w:tcPr>
            <w:tcW w:w="1275" w:type="dxa"/>
            <w:vAlign w:val="center"/>
          </w:tcPr>
          <w:p w:rsidR="002C462C" w:rsidRPr="00E661C2" w:rsidRDefault="002C462C" w:rsidP="00E661C2">
            <w:pPr>
              <w:rPr>
                <w:sz w:val="24"/>
                <w:szCs w:val="24"/>
              </w:rPr>
            </w:pPr>
            <w:r w:rsidRPr="00E661C2">
              <w:rPr>
                <w:sz w:val="24"/>
                <w:szCs w:val="24"/>
              </w:rPr>
              <w:t xml:space="preserve">Естонія </w:t>
            </w:r>
          </w:p>
        </w:tc>
        <w:tc>
          <w:tcPr>
            <w:tcW w:w="1326" w:type="dxa"/>
            <w:vAlign w:val="center"/>
          </w:tcPr>
          <w:p w:rsidR="002C462C" w:rsidRPr="00E661C2" w:rsidRDefault="002C462C" w:rsidP="00E661C2">
            <w:pPr>
              <w:rPr>
                <w:sz w:val="24"/>
                <w:szCs w:val="24"/>
              </w:rPr>
            </w:pPr>
            <w:r w:rsidRPr="00E661C2">
              <w:rPr>
                <w:sz w:val="24"/>
                <w:szCs w:val="24"/>
              </w:rPr>
              <w:t xml:space="preserve">62,57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6 </w:t>
            </w:r>
          </w:p>
        </w:tc>
        <w:tc>
          <w:tcPr>
            <w:tcW w:w="1019" w:type="dxa"/>
            <w:vAlign w:val="center"/>
          </w:tcPr>
          <w:p w:rsidR="002C462C" w:rsidRPr="00E661C2" w:rsidRDefault="002C462C" w:rsidP="00E661C2">
            <w:pPr>
              <w:rPr>
                <w:sz w:val="24"/>
                <w:szCs w:val="24"/>
              </w:rPr>
            </w:pPr>
            <w:r w:rsidRPr="00E661C2">
              <w:rPr>
                <w:sz w:val="24"/>
                <w:szCs w:val="24"/>
              </w:rPr>
              <w:t xml:space="preserve">6 </w:t>
            </w:r>
          </w:p>
        </w:tc>
        <w:tc>
          <w:tcPr>
            <w:tcW w:w="1760" w:type="dxa"/>
            <w:vAlign w:val="center"/>
          </w:tcPr>
          <w:p w:rsidR="002C462C" w:rsidRPr="00E661C2" w:rsidRDefault="002C462C" w:rsidP="00E661C2">
            <w:pPr>
              <w:rPr>
                <w:sz w:val="24"/>
                <w:szCs w:val="24"/>
              </w:rPr>
            </w:pPr>
            <w:r w:rsidRPr="00E661C2">
              <w:rPr>
                <w:sz w:val="24"/>
                <w:szCs w:val="24"/>
              </w:rPr>
              <w:t xml:space="preserve">Швеція </w:t>
            </w:r>
          </w:p>
        </w:tc>
        <w:tc>
          <w:tcPr>
            <w:tcW w:w="1041" w:type="dxa"/>
            <w:vAlign w:val="center"/>
          </w:tcPr>
          <w:p w:rsidR="002C462C" w:rsidRPr="00E661C2" w:rsidRDefault="002C462C" w:rsidP="00E661C2">
            <w:pPr>
              <w:rPr>
                <w:sz w:val="24"/>
                <w:szCs w:val="24"/>
              </w:rPr>
            </w:pPr>
            <w:r w:rsidRPr="00E661C2">
              <w:rPr>
                <w:sz w:val="24"/>
                <w:szCs w:val="24"/>
              </w:rPr>
              <w:t xml:space="preserve">90,520 </w:t>
            </w:r>
          </w:p>
        </w:tc>
        <w:tc>
          <w:tcPr>
            <w:tcW w:w="1007" w:type="dxa"/>
            <w:vAlign w:val="center"/>
          </w:tcPr>
          <w:p w:rsidR="002C462C" w:rsidRPr="00E661C2" w:rsidRDefault="002C462C" w:rsidP="00E661C2">
            <w:pPr>
              <w:rPr>
                <w:sz w:val="24"/>
                <w:szCs w:val="24"/>
              </w:rPr>
            </w:pPr>
            <w:r w:rsidRPr="00E661C2">
              <w:rPr>
                <w:sz w:val="24"/>
                <w:szCs w:val="24"/>
              </w:rPr>
              <w:t xml:space="preserve">36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Казахстан </w:t>
            </w:r>
          </w:p>
        </w:tc>
        <w:tc>
          <w:tcPr>
            <w:tcW w:w="1326" w:type="dxa"/>
            <w:vAlign w:val="center"/>
          </w:tcPr>
          <w:p w:rsidR="002C462C" w:rsidRPr="00E661C2" w:rsidRDefault="002C462C" w:rsidP="00E661C2">
            <w:pPr>
              <w:rPr>
                <w:sz w:val="24"/>
                <w:szCs w:val="24"/>
              </w:rPr>
            </w:pPr>
            <w:r w:rsidRPr="00E661C2">
              <w:rPr>
                <w:sz w:val="24"/>
                <w:szCs w:val="24"/>
              </w:rPr>
              <w:t xml:space="preserve">61,04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lastRenderedPageBreak/>
              <w:t xml:space="preserve">7 </w:t>
            </w:r>
          </w:p>
        </w:tc>
        <w:tc>
          <w:tcPr>
            <w:tcW w:w="1019" w:type="dxa"/>
            <w:vAlign w:val="center"/>
          </w:tcPr>
          <w:p w:rsidR="002C462C" w:rsidRPr="00E661C2" w:rsidRDefault="002C462C" w:rsidP="00E661C2">
            <w:pPr>
              <w:rPr>
                <w:sz w:val="24"/>
                <w:szCs w:val="24"/>
              </w:rPr>
            </w:pPr>
            <w:r w:rsidRPr="00E661C2">
              <w:rPr>
                <w:sz w:val="24"/>
                <w:szCs w:val="24"/>
              </w:rPr>
              <w:t xml:space="preserve">7 </w:t>
            </w:r>
          </w:p>
        </w:tc>
        <w:tc>
          <w:tcPr>
            <w:tcW w:w="1760" w:type="dxa"/>
            <w:vAlign w:val="center"/>
          </w:tcPr>
          <w:p w:rsidR="002C462C" w:rsidRPr="00E661C2" w:rsidRDefault="002C462C" w:rsidP="00E661C2">
            <w:pPr>
              <w:rPr>
                <w:sz w:val="24"/>
                <w:szCs w:val="24"/>
              </w:rPr>
            </w:pPr>
            <w:r w:rsidRPr="00E661C2">
              <w:rPr>
                <w:sz w:val="24"/>
                <w:szCs w:val="24"/>
              </w:rPr>
              <w:t xml:space="preserve">Австралія </w:t>
            </w:r>
          </w:p>
        </w:tc>
        <w:tc>
          <w:tcPr>
            <w:tcW w:w="1041" w:type="dxa"/>
            <w:vAlign w:val="center"/>
          </w:tcPr>
          <w:p w:rsidR="002C462C" w:rsidRPr="00E661C2" w:rsidRDefault="002C462C" w:rsidP="00E661C2">
            <w:pPr>
              <w:rPr>
                <w:sz w:val="24"/>
                <w:szCs w:val="24"/>
              </w:rPr>
            </w:pPr>
            <w:r w:rsidRPr="00E661C2">
              <w:rPr>
                <w:sz w:val="24"/>
                <w:szCs w:val="24"/>
              </w:rPr>
              <w:t xml:space="preserve">88,934 </w:t>
            </w:r>
          </w:p>
        </w:tc>
        <w:tc>
          <w:tcPr>
            <w:tcW w:w="1007" w:type="dxa"/>
            <w:vAlign w:val="center"/>
          </w:tcPr>
          <w:p w:rsidR="002C462C" w:rsidRPr="00E661C2" w:rsidRDefault="002C462C" w:rsidP="00E661C2">
            <w:pPr>
              <w:rPr>
                <w:sz w:val="24"/>
                <w:szCs w:val="24"/>
              </w:rPr>
            </w:pPr>
            <w:r w:rsidRPr="00E661C2">
              <w:rPr>
                <w:sz w:val="24"/>
                <w:szCs w:val="24"/>
              </w:rPr>
              <w:t xml:space="preserve">37 </w:t>
            </w:r>
          </w:p>
        </w:tc>
        <w:tc>
          <w:tcPr>
            <w:tcW w:w="1021" w:type="dxa"/>
            <w:vAlign w:val="center"/>
          </w:tcPr>
          <w:p w:rsidR="002C462C" w:rsidRPr="00E661C2" w:rsidRDefault="002C462C" w:rsidP="00E661C2">
            <w:pPr>
              <w:rPr>
                <w:sz w:val="24"/>
                <w:szCs w:val="24"/>
              </w:rPr>
            </w:pPr>
            <w:r w:rsidRPr="00E661C2">
              <w:rPr>
                <w:sz w:val="24"/>
                <w:szCs w:val="24"/>
              </w:rPr>
              <w:t xml:space="preserve">35 </w:t>
            </w:r>
          </w:p>
        </w:tc>
        <w:tc>
          <w:tcPr>
            <w:tcW w:w="1275" w:type="dxa"/>
            <w:vAlign w:val="center"/>
          </w:tcPr>
          <w:p w:rsidR="002C462C" w:rsidRPr="00E661C2" w:rsidRDefault="002C462C" w:rsidP="00E661C2">
            <w:pPr>
              <w:rPr>
                <w:sz w:val="24"/>
                <w:szCs w:val="24"/>
              </w:rPr>
            </w:pPr>
            <w:r w:rsidRPr="00E661C2">
              <w:rPr>
                <w:sz w:val="24"/>
                <w:szCs w:val="24"/>
              </w:rPr>
              <w:t xml:space="preserve">Перу </w:t>
            </w:r>
          </w:p>
        </w:tc>
        <w:tc>
          <w:tcPr>
            <w:tcW w:w="1326" w:type="dxa"/>
            <w:vAlign w:val="center"/>
          </w:tcPr>
          <w:p w:rsidR="002C462C" w:rsidRPr="00E661C2" w:rsidRDefault="002C462C" w:rsidP="00E661C2">
            <w:pPr>
              <w:rPr>
                <w:sz w:val="24"/>
                <w:szCs w:val="24"/>
              </w:rPr>
            </w:pPr>
            <w:r w:rsidRPr="00E661C2">
              <w:rPr>
                <w:sz w:val="24"/>
                <w:szCs w:val="24"/>
              </w:rPr>
              <w:t xml:space="preserve">59,27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8 </w:t>
            </w:r>
          </w:p>
        </w:tc>
        <w:tc>
          <w:tcPr>
            <w:tcW w:w="1019" w:type="dxa"/>
            <w:vAlign w:val="center"/>
          </w:tcPr>
          <w:p w:rsidR="002C462C" w:rsidRPr="00E661C2" w:rsidRDefault="002C462C" w:rsidP="00E661C2">
            <w:pPr>
              <w:rPr>
                <w:sz w:val="24"/>
                <w:szCs w:val="24"/>
              </w:rPr>
            </w:pPr>
            <w:r w:rsidRPr="00E661C2">
              <w:rPr>
                <w:sz w:val="24"/>
                <w:szCs w:val="24"/>
              </w:rPr>
              <w:t xml:space="preserve">8 </w:t>
            </w:r>
          </w:p>
        </w:tc>
        <w:tc>
          <w:tcPr>
            <w:tcW w:w="1760" w:type="dxa"/>
            <w:vAlign w:val="center"/>
          </w:tcPr>
          <w:p w:rsidR="002C462C" w:rsidRPr="00E661C2" w:rsidRDefault="002C462C" w:rsidP="00E661C2">
            <w:pPr>
              <w:rPr>
                <w:sz w:val="24"/>
                <w:szCs w:val="24"/>
              </w:rPr>
            </w:pPr>
            <w:r w:rsidRPr="00E661C2">
              <w:rPr>
                <w:sz w:val="24"/>
                <w:szCs w:val="24"/>
              </w:rPr>
              <w:t xml:space="preserve">Канада </w:t>
            </w:r>
          </w:p>
        </w:tc>
        <w:tc>
          <w:tcPr>
            <w:tcW w:w="1041" w:type="dxa"/>
            <w:vAlign w:val="center"/>
          </w:tcPr>
          <w:p w:rsidR="002C462C" w:rsidRPr="00E661C2" w:rsidRDefault="002C462C" w:rsidP="00E661C2">
            <w:pPr>
              <w:rPr>
                <w:sz w:val="24"/>
                <w:szCs w:val="24"/>
              </w:rPr>
            </w:pPr>
            <w:r w:rsidRPr="00E661C2">
              <w:rPr>
                <w:sz w:val="24"/>
                <w:szCs w:val="24"/>
              </w:rPr>
              <w:t xml:space="preserve">88,708 </w:t>
            </w:r>
          </w:p>
        </w:tc>
        <w:tc>
          <w:tcPr>
            <w:tcW w:w="1007" w:type="dxa"/>
            <w:vAlign w:val="center"/>
          </w:tcPr>
          <w:p w:rsidR="002C462C" w:rsidRPr="00E661C2" w:rsidRDefault="002C462C" w:rsidP="00E661C2">
            <w:pPr>
              <w:rPr>
                <w:sz w:val="24"/>
                <w:szCs w:val="24"/>
              </w:rPr>
            </w:pPr>
            <w:r w:rsidRPr="00E661C2">
              <w:rPr>
                <w:sz w:val="24"/>
                <w:szCs w:val="24"/>
              </w:rPr>
              <w:t xml:space="preserve">38 </w:t>
            </w:r>
          </w:p>
        </w:tc>
        <w:tc>
          <w:tcPr>
            <w:tcW w:w="1021" w:type="dxa"/>
            <w:vAlign w:val="center"/>
          </w:tcPr>
          <w:p w:rsidR="002C462C" w:rsidRPr="00E661C2" w:rsidRDefault="002C462C" w:rsidP="00E661C2">
            <w:pPr>
              <w:rPr>
                <w:sz w:val="24"/>
                <w:szCs w:val="24"/>
              </w:rPr>
            </w:pPr>
            <w:r w:rsidRPr="00E661C2">
              <w:rPr>
                <w:sz w:val="24"/>
                <w:szCs w:val="24"/>
              </w:rPr>
              <w:t xml:space="preserve">39 </w:t>
            </w:r>
          </w:p>
        </w:tc>
        <w:tc>
          <w:tcPr>
            <w:tcW w:w="1275" w:type="dxa"/>
            <w:vAlign w:val="center"/>
          </w:tcPr>
          <w:p w:rsidR="002C462C" w:rsidRPr="00E661C2" w:rsidRDefault="002C462C" w:rsidP="00E661C2">
            <w:pPr>
              <w:rPr>
                <w:sz w:val="24"/>
                <w:szCs w:val="24"/>
              </w:rPr>
            </w:pPr>
            <w:r w:rsidRPr="00E661C2">
              <w:rPr>
                <w:sz w:val="24"/>
                <w:szCs w:val="24"/>
              </w:rPr>
              <w:t xml:space="preserve">Болгарія </w:t>
            </w:r>
          </w:p>
        </w:tc>
        <w:tc>
          <w:tcPr>
            <w:tcW w:w="1326" w:type="dxa"/>
            <w:vAlign w:val="center"/>
          </w:tcPr>
          <w:p w:rsidR="002C462C" w:rsidRPr="00E661C2" w:rsidRDefault="002C462C" w:rsidP="00E661C2">
            <w:pPr>
              <w:rPr>
                <w:sz w:val="24"/>
                <w:szCs w:val="24"/>
              </w:rPr>
            </w:pPr>
            <w:r w:rsidRPr="00E661C2">
              <w:rPr>
                <w:sz w:val="24"/>
                <w:szCs w:val="24"/>
              </w:rPr>
              <w:t xml:space="preserve">58,98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9 </w:t>
            </w:r>
          </w:p>
        </w:tc>
        <w:tc>
          <w:tcPr>
            <w:tcW w:w="1019" w:type="dxa"/>
            <w:vAlign w:val="center"/>
          </w:tcPr>
          <w:p w:rsidR="002C462C" w:rsidRPr="00E661C2" w:rsidRDefault="002C462C" w:rsidP="00E661C2">
            <w:pPr>
              <w:rPr>
                <w:sz w:val="24"/>
                <w:szCs w:val="24"/>
              </w:rPr>
            </w:pPr>
            <w:r w:rsidRPr="00E661C2">
              <w:rPr>
                <w:sz w:val="24"/>
                <w:szCs w:val="24"/>
              </w:rPr>
              <w:t xml:space="preserve">9 </w:t>
            </w:r>
          </w:p>
        </w:tc>
        <w:tc>
          <w:tcPr>
            <w:tcW w:w="1760" w:type="dxa"/>
            <w:vAlign w:val="center"/>
          </w:tcPr>
          <w:p w:rsidR="002C462C" w:rsidRPr="00E661C2" w:rsidRDefault="002C462C" w:rsidP="00E661C2">
            <w:pPr>
              <w:rPr>
                <w:sz w:val="24"/>
                <w:szCs w:val="24"/>
              </w:rPr>
            </w:pPr>
            <w:r w:rsidRPr="00E661C2">
              <w:rPr>
                <w:sz w:val="24"/>
                <w:szCs w:val="24"/>
              </w:rPr>
              <w:t xml:space="preserve">Фінляндія </w:t>
            </w:r>
          </w:p>
        </w:tc>
        <w:tc>
          <w:tcPr>
            <w:tcW w:w="1041" w:type="dxa"/>
            <w:vAlign w:val="center"/>
          </w:tcPr>
          <w:p w:rsidR="002C462C" w:rsidRPr="00E661C2" w:rsidRDefault="002C462C" w:rsidP="00E661C2">
            <w:pPr>
              <w:rPr>
                <w:sz w:val="24"/>
                <w:szCs w:val="24"/>
              </w:rPr>
            </w:pPr>
            <w:r w:rsidRPr="00E661C2">
              <w:rPr>
                <w:sz w:val="24"/>
                <w:szCs w:val="24"/>
              </w:rPr>
              <w:t xml:space="preserve">88,373 </w:t>
            </w:r>
          </w:p>
        </w:tc>
        <w:tc>
          <w:tcPr>
            <w:tcW w:w="1007" w:type="dxa"/>
            <w:vAlign w:val="center"/>
          </w:tcPr>
          <w:p w:rsidR="002C462C" w:rsidRPr="00E661C2" w:rsidRDefault="002C462C" w:rsidP="00E661C2">
            <w:pPr>
              <w:rPr>
                <w:sz w:val="24"/>
                <w:szCs w:val="24"/>
              </w:rPr>
            </w:pPr>
            <w:r w:rsidRPr="00E661C2">
              <w:rPr>
                <w:sz w:val="24"/>
                <w:szCs w:val="24"/>
              </w:rPr>
              <w:t xml:space="preserve">39 </w:t>
            </w:r>
          </w:p>
        </w:tc>
        <w:tc>
          <w:tcPr>
            <w:tcW w:w="1021" w:type="dxa"/>
            <w:vAlign w:val="center"/>
          </w:tcPr>
          <w:p w:rsidR="002C462C" w:rsidRPr="00E661C2" w:rsidRDefault="002C462C" w:rsidP="00E661C2">
            <w:pPr>
              <w:rPr>
                <w:sz w:val="24"/>
                <w:szCs w:val="24"/>
              </w:rPr>
            </w:pPr>
            <w:r w:rsidRPr="00E661C2">
              <w:rPr>
                <w:sz w:val="24"/>
                <w:szCs w:val="24"/>
              </w:rPr>
              <w:t xml:space="preserve">33 </w:t>
            </w:r>
          </w:p>
        </w:tc>
        <w:tc>
          <w:tcPr>
            <w:tcW w:w="1275" w:type="dxa"/>
            <w:vAlign w:val="center"/>
          </w:tcPr>
          <w:p w:rsidR="002C462C" w:rsidRPr="00E661C2" w:rsidRDefault="002C462C" w:rsidP="00E661C2">
            <w:pPr>
              <w:rPr>
                <w:sz w:val="24"/>
                <w:szCs w:val="24"/>
              </w:rPr>
            </w:pPr>
            <w:r w:rsidRPr="00E661C2">
              <w:rPr>
                <w:sz w:val="24"/>
                <w:szCs w:val="24"/>
              </w:rPr>
              <w:t xml:space="preserve">Іспанія </w:t>
            </w:r>
          </w:p>
        </w:tc>
        <w:tc>
          <w:tcPr>
            <w:tcW w:w="1326" w:type="dxa"/>
            <w:vAlign w:val="center"/>
          </w:tcPr>
          <w:p w:rsidR="002C462C" w:rsidRPr="00E661C2" w:rsidRDefault="002C462C" w:rsidP="00E661C2">
            <w:pPr>
              <w:rPr>
                <w:sz w:val="24"/>
                <w:szCs w:val="24"/>
              </w:rPr>
            </w:pPr>
            <w:r w:rsidRPr="00E661C2">
              <w:rPr>
                <w:sz w:val="24"/>
                <w:szCs w:val="24"/>
              </w:rPr>
              <w:t xml:space="preserve">57,84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0 </w:t>
            </w:r>
          </w:p>
        </w:tc>
        <w:tc>
          <w:tcPr>
            <w:tcW w:w="1019" w:type="dxa"/>
            <w:vAlign w:val="center"/>
          </w:tcPr>
          <w:p w:rsidR="002C462C" w:rsidRPr="00E661C2" w:rsidRDefault="002C462C" w:rsidP="00E661C2">
            <w:pPr>
              <w:rPr>
                <w:sz w:val="24"/>
                <w:szCs w:val="24"/>
              </w:rPr>
            </w:pPr>
            <w:r w:rsidRPr="00E661C2">
              <w:rPr>
                <w:sz w:val="24"/>
                <w:szCs w:val="24"/>
              </w:rPr>
              <w:t xml:space="preserve">10 </w:t>
            </w:r>
          </w:p>
        </w:tc>
        <w:tc>
          <w:tcPr>
            <w:tcW w:w="1760" w:type="dxa"/>
            <w:vAlign w:val="center"/>
          </w:tcPr>
          <w:p w:rsidR="002C462C" w:rsidRPr="00E661C2" w:rsidRDefault="002C462C" w:rsidP="00E661C2">
            <w:pPr>
              <w:rPr>
                <w:sz w:val="24"/>
                <w:szCs w:val="24"/>
              </w:rPr>
            </w:pPr>
            <w:r w:rsidRPr="00E661C2">
              <w:rPr>
                <w:sz w:val="24"/>
                <w:szCs w:val="24"/>
              </w:rPr>
              <w:t xml:space="preserve">Нідерланди </w:t>
            </w:r>
          </w:p>
        </w:tc>
        <w:tc>
          <w:tcPr>
            <w:tcW w:w="1041" w:type="dxa"/>
            <w:vAlign w:val="center"/>
          </w:tcPr>
          <w:p w:rsidR="002C462C" w:rsidRPr="00E661C2" w:rsidRDefault="002C462C" w:rsidP="00E661C2">
            <w:pPr>
              <w:rPr>
                <w:sz w:val="24"/>
                <w:szCs w:val="24"/>
              </w:rPr>
            </w:pPr>
            <w:r w:rsidRPr="00E661C2">
              <w:rPr>
                <w:sz w:val="24"/>
                <w:szCs w:val="24"/>
              </w:rPr>
              <w:t xml:space="preserve">87,758 </w:t>
            </w:r>
          </w:p>
        </w:tc>
        <w:tc>
          <w:tcPr>
            <w:tcW w:w="1007" w:type="dxa"/>
            <w:vAlign w:val="center"/>
          </w:tcPr>
          <w:p w:rsidR="002C462C" w:rsidRPr="00E661C2" w:rsidRDefault="002C462C" w:rsidP="00E661C2">
            <w:pPr>
              <w:rPr>
                <w:sz w:val="24"/>
                <w:szCs w:val="24"/>
              </w:rPr>
            </w:pPr>
            <w:r w:rsidRPr="00E661C2">
              <w:rPr>
                <w:sz w:val="24"/>
                <w:szCs w:val="24"/>
              </w:rPr>
              <w:t xml:space="preserve">40 </w:t>
            </w:r>
          </w:p>
        </w:tc>
        <w:tc>
          <w:tcPr>
            <w:tcW w:w="1021" w:type="dxa"/>
            <w:vAlign w:val="center"/>
          </w:tcPr>
          <w:p w:rsidR="002C462C" w:rsidRPr="00E661C2" w:rsidRDefault="002C462C" w:rsidP="00E661C2">
            <w:pPr>
              <w:rPr>
                <w:sz w:val="24"/>
                <w:szCs w:val="24"/>
              </w:rPr>
            </w:pPr>
            <w:r w:rsidRPr="00E661C2">
              <w:rPr>
                <w:sz w:val="24"/>
                <w:szCs w:val="24"/>
              </w:rPr>
              <w:t xml:space="preserve">43 </w:t>
            </w:r>
          </w:p>
        </w:tc>
        <w:tc>
          <w:tcPr>
            <w:tcW w:w="1275" w:type="dxa"/>
            <w:vAlign w:val="center"/>
          </w:tcPr>
          <w:p w:rsidR="002C462C" w:rsidRPr="00E661C2" w:rsidRDefault="002C462C" w:rsidP="00E661C2">
            <w:pPr>
              <w:rPr>
                <w:sz w:val="24"/>
                <w:szCs w:val="24"/>
              </w:rPr>
            </w:pPr>
            <w:r w:rsidRPr="00E661C2">
              <w:rPr>
                <w:sz w:val="24"/>
                <w:szCs w:val="24"/>
              </w:rPr>
              <w:t xml:space="preserve">Бразилія </w:t>
            </w:r>
          </w:p>
        </w:tc>
        <w:tc>
          <w:tcPr>
            <w:tcW w:w="1326" w:type="dxa"/>
            <w:vAlign w:val="center"/>
          </w:tcPr>
          <w:p w:rsidR="002C462C" w:rsidRPr="00E661C2" w:rsidRDefault="002C462C" w:rsidP="00E661C2">
            <w:pPr>
              <w:rPr>
                <w:sz w:val="24"/>
                <w:szCs w:val="24"/>
              </w:rPr>
            </w:pPr>
            <w:r w:rsidRPr="00E661C2">
              <w:rPr>
                <w:sz w:val="24"/>
                <w:szCs w:val="24"/>
              </w:rPr>
              <w:t xml:space="preserve">56,86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1 </w:t>
            </w:r>
          </w:p>
        </w:tc>
        <w:tc>
          <w:tcPr>
            <w:tcW w:w="1019" w:type="dxa"/>
            <w:vAlign w:val="center"/>
          </w:tcPr>
          <w:p w:rsidR="002C462C" w:rsidRPr="00E661C2" w:rsidRDefault="002C462C" w:rsidP="00E661C2">
            <w:pPr>
              <w:rPr>
                <w:sz w:val="24"/>
                <w:szCs w:val="24"/>
              </w:rPr>
            </w:pPr>
            <w:r w:rsidRPr="00E661C2">
              <w:rPr>
                <w:sz w:val="24"/>
                <w:szCs w:val="24"/>
              </w:rPr>
              <w:t xml:space="preserve">11 </w:t>
            </w:r>
          </w:p>
        </w:tc>
        <w:tc>
          <w:tcPr>
            <w:tcW w:w="1760" w:type="dxa"/>
            <w:vAlign w:val="center"/>
          </w:tcPr>
          <w:p w:rsidR="002C462C" w:rsidRPr="00E661C2" w:rsidRDefault="002C462C" w:rsidP="00E661C2">
            <w:pPr>
              <w:rPr>
                <w:sz w:val="24"/>
                <w:szCs w:val="24"/>
              </w:rPr>
            </w:pPr>
            <w:r w:rsidRPr="00E661C2">
              <w:rPr>
                <w:sz w:val="24"/>
                <w:szCs w:val="24"/>
              </w:rPr>
              <w:t xml:space="preserve">Норвегія </w:t>
            </w:r>
          </w:p>
        </w:tc>
        <w:tc>
          <w:tcPr>
            <w:tcW w:w="1041" w:type="dxa"/>
            <w:vAlign w:val="center"/>
          </w:tcPr>
          <w:p w:rsidR="002C462C" w:rsidRPr="00E661C2" w:rsidRDefault="002C462C" w:rsidP="00E661C2">
            <w:pPr>
              <w:rPr>
                <w:sz w:val="24"/>
                <w:szCs w:val="24"/>
              </w:rPr>
            </w:pPr>
            <w:r w:rsidRPr="00E661C2">
              <w:rPr>
                <w:sz w:val="24"/>
                <w:szCs w:val="24"/>
              </w:rPr>
              <w:t xml:space="preserve">86,604 </w:t>
            </w:r>
          </w:p>
        </w:tc>
        <w:tc>
          <w:tcPr>
            <w:tcW w:w="1007" w:type="dxa"/>
            <w:vAlign w:val="center"/>
          </w:tcPr>
          <w:p w:rsidR="002C462C" w:rsidRPr="00E661C2" w:rsidRDefault="002C462C" w:rsidP="00E661C2">
            <w:pPr>
              <w:rPr>
                <w:sz w:val="24"/>
                <w:szCs w:val="24"/>
              </w:rPr>
            </w:pPr>
            <w:r w:rsidRPr="00E661C2">
              <w:rPr>
                <w:sz w:val="24"/>
                <w:szCs w:val="24"/>
              </w:rPr>
              <w:t xml:space="preserve">41 </w:t>
            </w:r>
          </w:p>
        </w:tc>
        <w:tc>
          <w:tcPr>
            <w:tcW w:w="1021" w:type="dxa"/>
            <w:vAlign w:val="center"/>
          </w:tcPr>
          <w:p w:rsidR="002C462C" w:rsidRPr="00E661C2" w:rsidRDefault="002C462C" w:rsidP="00E661C2">
            <w:pPr>
              <w:rPr>
                <w:sz w:val="24"/>
                <w:szCs w:val="24"/>
              </w:rPr>
            </w:pPr>
            <w:r w:rsidRPr="00E661C2">
              <w:rPr>
                <w:sz w:val="24"/>
                <w:szCs w:val="24"/>
              </w:rPr>
              <w:t xml:space="preserve">34 </w:t>
            </w:r>
          </w:p>
        </w:tc>
        <w:tc>
          <w:tcPr>
            <w:tcW w:w="1275" w:type="dxa"/>
            <w:vAlign w:val="center"/>
          </w:tcPr>
          <w:p w:rsidR="002C462C" w:rsidRPr="00E661C2" w:rsidRDefault="002C462C" w:rsidP="00E661C2">
            <w:pPr>
              <w:rPr>
                <w:sz w:val="24"/>
                <w:szCs w:val="24"/>
              </w:rPr>
            </w:pPr>
            <w:r w:rsidRPr="00E661C2">
              <w:rPr>
                <w:sz w:val="24"/>
                <w:szCs w:val="24"/>
              </w:rPr>
              <w:t xml:space="preserve">Йорданія </w:t>
            </w:r>
          </w:p>
        </w:tc>
        <w:tc>
          <w:tcPr>
            <w:tcW w:w="1326" w:type="dxa"/>
            <w:vAlign w:val="center"/>
          </w:tcPr>
          <w:p w:rsidR="002C462C" w:rsidRPr="00E661C2" w:rsidRDefault="002C462C" w:rsidP="00E661C2">
            <w:pPr>
              <w:rPr>
                <w:sz w:val="24"/>
                <w:szCs w:val="24"/>
              </w:rPr>
            </w:pPr>
            <w:r w:rsidRPr="00E661C2">
              <w:rPr>
                <w:sz w:val="24"/>
                <w:szCs w:val="24"/>
              </w:rPr>
              <w:t xml:space="preserve">56,04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2 </w:t>
            </w:r>
          </w:p>
        </w:tc>
        <w:tc>
          <w:tcPr>
            <w:tcW w:w="1019" w:type="dxa"/>
            <w:vAlign w:val="center"/>
          </w:tcPr>
          <w:p w:rsidR="002C462C" w:rsidRPr="00E661C2" w:rsidRDefault="002C462C" w:rsidP="00E661C2">
            <w:pPr>
              <w:rPr>
                <w:sz w:val="24"/>
                <w:szCs w:val="24"/>
              </w:rPr>
            </w:pPr>
            <w:r w:rsidRPr="00E661C2">
              <w:rPr>
                <w:sz w:val="24"/>
                <w:szCs w:val="24"/>
              </w:rPr>
              <w:t xml:space="preserve">12 </w:t>
            </w:r>
          </w:p>
        </w:tc>
        <w:tc>
          <w:tcPr>
            <w:tcW w:w="1760" w:type="dxa"/>
            <w:vAlign w:val="center"/>
          </w:tcPr>
          <w:p w:rsidR="002C462C" w:rsidRPr="00E661C2" w:rsidRDefault="002C462C" w:rsidP="00E661C2">
            <w:pPr>
              <w:rPr>
                <w:sz w:val="24"/>
                <w:szCs w:val="24"/>
              </w:rPr>
            </w:pPr>
            <w:r w:rsidRPr="00E661C2">
              <w:rPr>
                <w:sz w:val="24"/>
                <w:szCs w:val="24"/>
              </w:rPr>
              <w:t xml:space="preserve">Люксембург </w:t>
            </w:r>
          </w:p>
        </w:tc>
        <w:tc>
          <w:tcPr>
            <w:tcW w:w="1041" w:type="dxa"/>
            <w:vAlign w:val="center"/>
          </w:tcPr>
          <w:p w:rsidR="002C462C" w:rsidRPr="00E661C2" w:rsidRDefault="002C462C" w:rsidP="00E661C2">
            <w:pPr>
              <w:rPr>
                <w:sz w:val="24"/>
                <w:szCs w:val="24"/>
              </w:rPr>
            </w:pPr>
            <w:r w:rsidRPr="00E661C2">
              <w:rPr>
                <w:sz w:val="24"/>
                <w:szCs w:val="24"/>
              </w:rPr>
              <w:t xml:space="preserve">86,274 </w:t>
            </w:r>
          </w:p>
        </w:tc>
        <w:tc>
          <w:tcPr>
            <w:tcW w:w="1007" w:type="dxa"/>
            <w:vAlign w:val="center"/>
          </w:tcPr>
          <w:p w:rsidR="002C462C" w:rsidRPr="00E661C2" w:rsidRDefault="002C462C" w:rsidP="00E661C2">
            <w:pPr>
              <w:rPr>
                <w:sz w:val="24"/>
                <w:szCs w:val="24"/>
              </w:rPr>
            </w:pPr>
            <w:r w:rsidRPr="00E661C2">
              <w:rPr>
                <w:sz w:val="24"/>
                <w:szCs w:val="24"/>
              </w:rPr>
              <w:t xml:space="preserve">42 </w:t>
            </w:r>
          </w:p>
        </w:tc>
        <w:tc>
          <w:tcPr>
            <w:tcW w:w="1021" w:type="dxa"/>
            <w:vAlign w:val="center"/>
          </w:tcPr>
          <w:p w:rsidR="002C462C" w:rsidRPr="00E661C2" w:rsidRDefault="002C462C" w:rsidP="00E661C2">
            <w:pPr>
              <w:rPr>
                <w:sz w:val="24"/>
                <w:szCs w:val="24"/>
              </w:rPr>
            </w:pPr>
            <w:r w:rsidRPr="00E661C2">
              <w:rPr>
                <w:sz w:val="24"/>
                <w:szCs w:val="24"/>
              </w:rPr>
              <w:t xml:space="preserve">51 </w:t>
            </w:r>
          </w:p>
        </w:tc>
        <w:tc>
          <w:tcPr>
            <w:tcW w:w="1275" w:type="dxa"/>
            <w:vAlign w:val="center"/>
          </w:tcPr>
          <w:p w:rsidR="002C462C" w:rsidRPr="00E661C2" w:rsidRDefault="002C462C" w:rsidP="00E661C2">
            <w:pPr>
              <w:rPr>
                <w:sz w:val="24"/>
                <w:szCs w:val="24"/>
              </w:rPr>
            </w:pPr>
            <w:r w:rsidRPr="00E661C2">
              <w:rPr>
                <w:sz w:val="24"/>
                <w:szCs w:val="24"/>
              </w:rPr>
              <w:t xml:space="preserve">Індонезія </w:t>
            </w:r>
          </w:p>
        </w:tc>
        <w:tc>
          <w:tcPr>
            <w:tcW w:w="1326" w:type="dxa"/>
            <w:vAlign w:val="center"/>
          </w:tcPr>
          <w:p w:rsidR="002C462C" w:rsidRPr="00E661C2" w:rsidRDefault="002C462C" w:rsidP="00E661C2">
            <w:pPr>
              <w:rPr>
                <w:sz w:val="24"/>
                <w:szCs w:val="24"/>
              </w:rPr>
            </w:pPr>
            <w:r w:rsidRPr="00E661C2">
              <w:rPr>
                <w:sz w:val="24"/>
                <w:szCs w:val="24"/>
              </w:rPr>
              <w:t xml:space="preserve">55,47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3 </w:t>
            </w:r>
          </w:p>
        </w:tc>
        <w:tc>
          <w:tcPr>
            <w:tcW w:w="1019" w:type="dxa"/>
            <w:vAlign w:val="center"/>
          </w:tcPr>
          <w:p w:rsidR="002C462C" w:rsidRPr="00E661C2" w:rsidRDefault="002C462C" w:rsidP="00E661C2">
            <w:pPr>
              <w:rPr>
                <w:sz w:val="24"/>
                <w:szCs w:val="24"/>
              </w:rPr>
            </w:pPr>
            <w:r w:rsidRPr="00E661C2">
              <w:rPr>
                <w:sz w:val="24"/>
                <w:szCs w:val="24"/>
              </w:rPr>
              <w:t xml:space="preserve">13 </w:t>
            </w:r>
          </w:p>
        </w:tc>
        <w:tc>
          <w:tcPr>
            <w:tcW w:w="1760" w:type="dxa"/>
            <w:vAlign w:val="center"/>
          </w:tcPr>
          <w:p w:rsidR="002C462C" w:rsidRPr="00E661C2" w:rsidRDefault="002C462C" w:rsidP="00E661C2">
            <w:pPr>
              <w:rPr>
                <w:sz w:val="24"/>
                <w:szCs w:val="24"/>
              </w:rPr>
            </w:pPr>
            <w:r w:rsidRPr="00E661C2">
              <w:rPr>
                <w:sz w:val="24"/>
                <w:szCs w:val="24"/>
              </w:rPr>
              <w:t xml:space="preserve">Німеччина </w:t>
            </w:r>
          </w:p>
        </w:tc>
        <w:tc>
          <w:tcPr>
            <w:tcW w:w="1041" w:type="dxa"/>
            <w:vAlign w:val="center"/>
          </w:tcPr>
          <w:p w:rsidR="002C462C" w:rsidRPr="00E661C2" w:rsidRDefault="002C462C" w:rsidP="00E661C2">
            <w:pPr>
              <w:rPr>
                <w:sz w:val="24"/>
                <w:szCs w:val="24"/>
              </w:rPr>
            </w:pPr>
            <w:r w:rsidRPr="00E661C2">
              <w:rPr>
                <w:sz w:val="24"/>
                <w:szCs w:val="24"/>
              </w:rPr>
              <w:t xml:space="preserve">83,508 </w:t>
            </w:r>
          </w:p>
        </w:tc>
        <w:tc>
          <w:tcPr>
            <w:tcW w:w="1007" w:type="dxa"/>
            <w:vAlign w:val="center"/>
          </w:tcPr>
          <w:p w:rsidR="002C462C" w:rsidRPr="00E661C2" w:rsidRDefault="002C462C" w:rsidP="00E661C2">
            <w:pPr>
              <w:rPr>
                <w:sz w:val="24"/>
                <w:szCs w:val="24"/>
              </w:rPr>
            </w:pPr>
            <w:r w:rsidRPr="00E661C2">
              <w:rPr>
                <w:sz w:val="24"/>
                <w:szCs w:val="24"/>
              </w:rPr>
              <w:t xml:space="preserve">43 </w:t>
            </w:r>
          </w:p>
        </w:tc>
        <w:tc>
          <w:tcPr>
            <w:tcW w:w="1021" w:type="dxa"/>
            <w:vAlign w:val="center"/>
          </w:tcPr>
          <w:p w:rsidR="002C462C" w:rsidRPr="00E661C2" w:rsidRDefault="002C462C" w:rsidP="00E661C2">
            <w:pPr>
              <w:rPr>
                <w:sz w:val="24"/>
                <w:szCs w:val="24"/>
              </w:rPr>
            </w:pPr>
            <w:r w:rsidRPr="00E661C2">
              <w:rPr>
                <w:sz w:val="24"/>
                <w:szCs w:val="24"/>
              </w:rPr>
              <w:t xml:space="preserve">40 </w:t>
            </w:r>
          </w:p>
        </w:tc>
        <w:tc>
          <w:tcPr>
            <w:tcW w:w="1275" w:type="dxa"/>
            <w:vAlign w:val="center"/>
          </w:tcPr>
          <w:p w:rsidR="002C462C" w:rsidRPr="00E661C2" w:rsidRDefault="002C462C" w:rsidP="00E661C2">
            <w:pPr>
              <w:rPr>
                <w:sz w:val="24"/>
                <w:szCs w:val="24"/>
              </w:rPr>
            </w:pPr>
            <w:r w:rsidRPr="00E661C2">
              <w:rPr>
                <w:sz w:val="24"/>
                <w:szCs w:val="24"/>
              </w:rPr>
              <w:t xml:space="preserve">Філіппіни </w:t>
            </w:r>
          </w:p>
        </w:tc>
        <w:tc>
          <w:tcPr>
            <w:tcW w:w="1326" w:type="dxa"/>
            <w:vAlign w:val="center"/>
          </w:tcPr>
          <w:p w:rsidR="002C462C" w:rsidRPr="00E661C2" w:rsidRDefault="002C462C" w:rsidP="00E661C2">
            <w:pPr>
              <w:rPr>
                <w:sz w:val="24"/>
                <w:szCs w:val="24"/>
              </w:rPr>
            </w:pPr>
            <w:r w:rsidRPr="00E661C2">
              <w:rPr>
                <w:sz w:val="24"/>
                <w:szCs w:val="24"/>
              </w:rPr>
              <w:t xml:space="preserve">54,4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4 </w:t>
            </w:r>
          </w:p>
        </w:tc>
        <w:tc>
          <w:tcPr>
            <w:tcW w:w="1019" w:type="dxa"/>
            <w:vAlign w:val="center"/>
          </w:tcPr>
          <w:p w:rsidR="002C462C" w:rsidRPr="00E661C2" w:rsidRDefault="002C462C" w:rsidP="00E661C2">
            <w:pPr>
              <w:rPr>
                <w:sz w:val="24"/>
                <w:szCs w:val="24"/>
              </w:rPr>
            </w:pPr>
            <w:r w:rsidRPr="00E661C2">
              <w:rPr>
                <w:sz w:val="24"/>
                <w:szCs w:val="24"/>
              </w:rPr>
              <w:t xml:space="preserve">14 </w:t>
            </w:r>
          </w:p>
        </w:tc>
        <w:tc>
          <w:tcPr>
            <w:tcW w:w="1760" w:type="dxa"/>
            <w:vAlign w:val="center"/>
          </w:tcPr>
          <w:p w:rsidR="002C462C" w:rsidRPr="00E661C2" w:rsidRDefault="002C462C" w:rsidP="00E661C2">
            <w:pPr>
              <w:rPr>
                <w:sz w:val="24"/>
                <w:szCs w:val="24"/>
              </w:rPr>
            </w:pPr>
            <w:r w:rsidRPr="00E661C2">
              <w:rPr>
                <w:sz w:val="24"/>
                <w:szCs w:val="24"/>
              </w:rPr>
              <w:t xml:space="preserve">Катар </w:t>
            </w:r>
          </w:p>
        </w:tc>
        <w:tc>
          <w:tcPr>
            <w:tcW w:w="1041" w:type="dxa"/>
            <w:vAlign w:val="center"/>
          </w:tcPr>
          <w:p w:rsidR="002C462C" w:rsidRPr="00E661C2" w:rsidRDefault="002C462C" w:rsidP="00E661C2">
            <w:pPr>
              <w:rPr>
                <w:sz w:val="24"/>
                <w:szCs w:val="24"/>
              </w:rPr>
            </w:pPr>
            <w:r w:rsidRPr="00E661C2">
              <w:rPr>
                <w:sz w:val="24"/>
                <w:szCs w:val="24"/>
              </w:rPr>
              <w:t xml:space="preserve">81,995 </w:t>
            </w:r>
          </w:p>
        </w:tc>
        <w:tc>
          <w:tcPr>
            <w:tcW w:w="1007" w:type="dxa"/>
            <w:vAlign w:val="center"/>
          </w:tcPr>
          <w:p w:rsidR="002C462C" w:rsidRPr="00E661C2" w:rsidRDefault="002C462C" w:rsidP="00E661C2">
            <w:pPr>
              <w:rPr>
                <w:sz w:val="24"/>
                <w:szCs w:val="24"/>
              </w:rPr>
            </w:pPr>
            <w:r w:rsidRPr="00E661C2">
              <w:rPr>
                <w:sz w:val="24"/>
                <w:szCs w:val="24"/>
              </w:rPr>
              <w:t xml:space="preserve">44 </w:t>
            </w:r>
          </w:p>
        </w:tc>
        <w:tc>
          <w:tcPr>
            <w:tcW w:w="1021" w:type="dxa"/>
            <w:vAlign w:val="center"/>
          </w:tcPr>
          <w:p w:rsidR="002C462C" w:rsidRPr="00E661C2" w:rsidRDefault="002C462C" w:rsidP="00E661C2">
            <w:pPr>
              <w:rPr>
                <w:sz w:val="24"/>
                <w:szCs w:val="24"/>
              </w:rPr>
            </w:pPr>
            <w:r w:rsidRPr="00E661C2">
              <w:rPr>
                <w:sz w:val="24"/>
                <w:szCs w:val="24"/>
              </w:rPr>
              <w:t xml:space="preserve">44 </w:t>
            </w:r>
          </w:p>
        </w:tc>
        <w:tc>
          <w:tcPr>
            <w:tcW w:w="1275" w:type="dxa"/>
            <w:vAlign w:val="center"/>
          </w:tcPr>
          <w:p w:rsidR="002C462C" w:rsidRPr="00E661C2" w:rsidRDefault="002C462C" w:rsidP="00E661C2">
            <w:pPr>
              <w:rPr>
                <w:sz w:val="24"/>
                <w:szCs w:val="24"/>
              </w:rPr>
            </w:pPr>
            <w:r w:rsidRPr="00E661C2">
              <w:rPr>
                <w:sz w:val="24"/>
                <w:szCs w:val="24"/>
              </w:rPr>
              <w:t xml:space="preserve">Польща </w:t>
            </w:r>
          </w:p>
        </w:tc>
        <w:tc>
          <w:tcPr>
            <w:tcW w:w="1326" w:type="dxa"/>
            <w:vAlign w:val="center"/>
          </w:tcPr>
          <w:p w:rsidR="002C462C" w:rsidRPr="00E661C2" w:rsidRDefault="002C462C" w:rsidP="00E661C2">
            <w:pPr>
              <w:rPr>
                <w:sz w:val="24"/>
                <w:szCs w:val="24"/>
              </w:rPr>
            </w:pPr>
            <w:r w:rsidRPr="00E661C2">
              <w:rPr>
                <w:sz w:val="24"/>
                <w:szCs w:val="24"/>
              </w:rPr>
              <w:t xml:space="preserve">53,93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5 </w:t>
            </w:r>
          </w:p>
        </w:tc>
        <w:tc>
          <w:tcPr>
            <w:tcW w:w="1019" w:type="dxa"/>
            <w:vAlign w:val="center"/>
          </w:tcPr>
          <w:p w:rsidR="002C462C" w:rsidRPr="00E661C2" w:rsidRDefault="002C462C" w:rsidP="00E661C2">
            <w:pPr>
              <w:rPr>
                <w:sz w:val="24"/>
                <w:szCs w:val="24"/>
              </w:rPr>
            </w:pPr>
            <w:r w:rsidRPr="00E661C2">
              <w:rPr>
                <w:sz w:val="24"/>
                <w:szCs w:val="24"/>
              </w:rPr>
              <w:t xml:space="preserve">15 </w:t>
            </w:r>
          </w:p>
        </w:tc>
        <w:tc>
          <w:tcPr>
            <w:tcW w:w="1760" w:type="dxa"/>
            <w:vAlign w:val="center"/>
          </w:tcPr>
          <w:p w:rsidR="002C462C" w:rsidRPr="00E661C2" w:rsidRDefault="002C462C" w:rsidP="00E661C2">
            <w:pPr>
              <w:rPr>
                <w:sz w:val="24"/>
                <w:szCs w:val="24"/>
              </w:rPr>
            </w:pPr>
            <w:r w:rsidRPr="00E661C2">
              <w:rPr>
                <w:sz w:val="24"/>
                <w:szCs w:val="24"/>
              </w:rPr>
              <w:t xml:space="preserve">Нова Зеландія </w:t>
            </w:r>
          </w:p>
        </w:tc>
        <w:tc>
          <w:tcPr>
            <w:tcW w:w="1041" w:type="dxa"/>
            <w:vAlign w:val="center"/>
          </w:tcPr>
          <w:p w:rsidR="002C462C" w:rsidRPr="00E661C2" w:rsidRDefault="002C462C" w:rsidP="00E661C2">
            <w:pPr>
              <w:rPr>
                <w:sz w:val="24"/>
                <w:szCs w:val="24"/>
              </w:rPr>
            </w:pPr>
            <w:r w:rsidRPr="00E661C2">
              <w:rPr>
                <w:sz w:val="24"/>
                <w:szCs w:val="24"/>
              </w:rPr>
              <w:t xml:space="preserve">79,621 </w:t>
            </w:r>
          </w:p>
        </w:tc>
        <w:tc>
          <w:tcPr>
            <w:tcW w:w="1007" w:type="dxa"/>
            <w:vAlign w:val="center"/>
          </w:tcPr>
          <w:p w:rsidR="002C462C" w:rsidRPr="00E661C2" w:rsidRDefault="002C462C" w:rsidP="00E661C2">
            <w:pPr>
              <w:rPr>
                <w:sz w:val="24"/>
                <w:szCs w:val="24"/>
              </w:rPr>
            </w:pPr>
            <w:r w:rsidRPr="00E661C2">
              <w:rPr>
                <w:sz w:val="24"/>
                <w:szCs w:val="24"/>
              </w:rPr>
              <w:t xml:space="preserve">45 </w:t>
            </w:r>
          </w:p>
        </w:tc>
        <w:tc>
          <w:tcPr>
            <w:tcW w:w="1021" w:type="dxa"/>
            <w:vAlign w:val="center"/>
          </w:tcPr>
          <w:p w:rsidR="002C462C" w:rsidRPr="00E661C2" w:rsidRDefault="002C462C" w:rsidP="00E661C2">
            <w:pPr>
              <w:rPr>
                <w:sz w:val="24"/>
                <w:szCs w:val="24"/>
              </w:rPr>
            </w:pPr>
            <w:r w:rsidRPr="00E661C2">
              <w:rPr>
                <w:sz w:val="24"/>
                <w:szCs w:val="24"/>
              </w:rPr>
              <w:t xml:space="preserve">38 </w:t>
            </w:r>
          </w:p>
        </w:tc>
        <w:tc>
          <w:tcPr>
            <w:tcW w:w="1275" w:type="dxa"/>
            <w:vAlign w:val="center"/>
          </w:tcPr>
          <w:p w:rsidR="002C462C" w:rsidRPr="00E661C2" w:rsidRDefault="002C462C" w:rsidP="00E661C2">
            <w:pPr>
              <w:rPr>
                <w:sz w:val="24"/>
                <w:szCs w:val="24"/>
              </w:rPr>
            </w:pPr>
            <w:r w:rsidRPr="00E661C2">
              <w:rPr>
                <w:sz w:val="24"/>
                <w:szCs w:val="24"/>
              </w:rPr>
              <w:t xml:space="preserve">Угорщина </w:t>
            </w:r>
          </w:p>
        </w:tc>
        <w:tc>
          <w:tcPr>
            <w:tcW w:w="1326" w:type="dxa"/>
            <w:vAlign w:val="center"/>
          </w:tcPr>
          <w:p w:rsidR="002C462C" w:rsidRPr="00E661C2" w:rsidRDefault="002C462C" w:rsidP="00E661C2">
            <w:pPr>
              <w:rPr>
                <w:sz w:val="24"/>
                <w:szCs w:val="24"/>
              </w:rPr>
            </w:pPr>
            <w:r w:rsidRPr="00E661C2">
              <w:rPr>
                <w:sz w:val="24"/>
                <w:szCs w:val="24"/>
              </w:rPr>
              <w:t xml:space="preserve">53,91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6 </w:t>
            </w:r>
          </w:p>
        </w:tc>
        <w:tc>
          <w:tcPr>
            <w:tcW w:w="1019" w:type="dxa"/>
            <w:vAlign w:val="center"/>
          </w:tcPr>
          <w:p w:rsidR="002C462C" w:rsidRPr="00E661C2" w:rsidRDefault="002C462C" w:rsidP="00E661C2">
            <w:pPr>
              <w:rPr>
                <w:sz w:val="24"/>
                <w:szCs w:val="24"/>
              </w:rPr>
            </w:pPr>
            <w:r w:rsidRPr="00E661C2">
              <w:rPr>
                <w:sz w:val="24"/>
                <w:szCs w:val="24"/>
              </w:rPr>
              <w:t xml:space="preserve">16 </w:t>
            </w:r>
          </w:p>
        </w:tc>
        <w:tc>
          <w:tcPr>
            <w:tcW w:w="1760" w:type="dxa"/>
            <w:vAlign w:val="center"/>
          </w:tcPr>
          <w:p w:rsidR="002C462C" w:rsidRPr="00E661C2" w:rsidRDefault="002C462C" w:rsidP="00E661C2">
            <w:pPr>
              <w:rPr>
                <w:sz w:val="24"/>
                <w:szCs w:val="24"/>
              </w:rPr>
            </w:pPr>
            <w:r w:rsidRPr="00E661C2">
              <w:rPr>
                <w:sz w:val="24"/>
                <w:szCs w:val="24"/>
              </w:rPr>
              <w:t xml:space="preserve">Австрія </w:t>
            </w:r>
          </w:p>
        </w:tc>
        <w:tc>
          <w:tcPr>
            <w:tcW w:w="1041" w:type="dxa"/>
            <w:vAlign w:val="center"/>
          </w:tcPr>
          <w:p w:rsidR="002C462C" w:rsidRPr="00E661C2" w:rsidRDefault="002C462C" w:rsidP="00E661C2">
            <w:pPr>
              <w:rPr>
                <w:sz w:val="24"/>
                <w:szCs w:val="24"/>
              </w:rPr>
            </w:pPr>
            <w:r w:rsidRPr="00E661C2">
              <w:rPr>
                <w:sz w:val="24"/>
                <w:szCs w:val="24"/>
              </w:rPr>
              <w:t xml:space="preserve">79,294 </w:t>
            </w:r>
          </w:p>
        </w:tc>
        <w:tc>
          <w:tcPr>
            <w:tcW w:w="1007" w:type="dxa"/>
            <w:vAlign w:val="center"/>
          </w:tcPr>
          <w:p w:rsidR="002C462C" w:rsidRPr="00E661C2" w:rsidRDefault="002C462C" w:rsidP="00E661C2">
            <w:pPr>
              <w:rPr>
                <w:sz w:val="24"/>
                <w:szCs w:val="24"/>
              </w:rPr>
            </w:pPr>
            <w:r w:rsidRPr="00E661C2">
              <w:rPr>
                <w:sz w:val="24"/>
                <w:szCs w:val="24"/>
              </w:rPr>
              <w:t xml:space="preserve">46 </w:t>
            </w:r>
          </w:p>
        </w:tc>
        <w:tc>
          <w:tcPr>
            <w:tcW w:w="1021" w:type="dxa"/>
            <w:vAlign w:val="center"/>
          </w:tcPr>
          <w:p w:rsidR="002C462C" w:rsidRPr="00E661C2" w:rsidRDefault="002C462C" w:rsidP="00E661C2">
            <w:pPr>
              <w:rPr>
                <w:sz w:val="24"/>
                <w:szCs w:val="24"/>
              </w:rPr>
            </w:pPr>
            <w:r w:rsidRPr="00E661C2">
              <w:rPr>
                <w:sz w:val="24"/>
                <w:szCs w:val="24"/>
              </w:rPr>
              <w:t xml:space="preserve">50 </w:t>
            </w:r>
          </w:p>
        </w:tc>
        <w:tc>
          <w:tcPr>
            <w:tcW w:w="1275" w:type="dxa"/>
            <w:vAlign w:val="center"/>
          </w:tcPr>
          <w:p w:rsidR="002C462C" w:rsidRPr="00E661C2" w:rsidRDefault="002C462C" w:rsidP="00E661C2">
            <w:pPr>
              <w:rPr>
                <w:sz w:val="24"/>
                <w:szCs w:val="24"/>
              </w:rPr>
            </w:pPr>
            <w:r w:rsidRPr="00E661C2">
              <w:rPr>
                <w:sz w:val="24"/>
                <w:szCs w:val="24"/>
              </w:rPr>
              <w:t xml:space="preserve">Мексика </w:t>
            </w:r>
          </w:p>
        </w:tc>
        <w:tc>
          <w:tcPr>
            <w:tcW w:w="1326" w:type="dxa"/>
            <w:vAlign w:val="center"/>
          </w:tcPr>
          <w:p w:rsidR="002C462C" w:rsidRPr="00E661C2" w:rsidRDefault="002C462C" w:rsidP="00E661C2">
            <w:pPr>
              <w:rPr>
                <w:sz w:val="24"/>
                <w:szCs w:val="24"/>
              </w:rPr>
            </w:pPr>
            <w:r w:rsidRPr="00E661C2">
              <w:rPr>
                <w:sz w:val="24"/>
                <w:szCs w:val="24"/>
              </w:rPr>
              <w:t xml:space="preserve">53,903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7 </w:t>
            </w:r>
          </w:p>
        </w:tc>
        <w:tc>
          <w:tcPr>
            <w:tcW w:w="1019" w:type="dxa"/>
            <w:vAlign w:val="center"/>
          </w:tcPr>
          <w:p w:rsidR="002C462C" w:rsidRPr="00E661C2" w:rsidRDefault="002C462C" w:rsidP="00E661C2">
            <w:pPr>
              <w:rPr>
                <w:sz w:val="24"/>
                <w:szCs w:val="24"/>
              </w:rPr>
            </w:pPr>
            <w:r w:rsidRPr="00E661C2">
              <w:rPr>
                <w:sz w:val="24"/>
                <w:szCs w:val="24"/>
              </w:rPr>
              <w:t xml:space="preserve">17 </w:t>
            </w:r>
          </w:p>
        </w:tc>
        <w:tc>
          <w:tcPr>
            <w:tcW w:w="1760" w:type="dxa"/>
            <w:vAlign w:val="center"/>
          </w:tcPr>
          <w:p w:rsidR="002C462C" w:rsidRPr="00E661C2" w:rsidRDefault="002C462C" w:rsidP="00E661C2">
            <w:pPr>
              <w:rPr>
                <w:sz w:val="24"/>
                <w:szCs w:val="24"/>
              </w:rPr>
            </w:pPr>
            <w:r w:rsidRPr="00E661C2">
              <w:rPr>
                <w:sz w:val="24"/>
                <w:szCs w:val="24"/>
              </w:rPr>
              <w:t xml:space="preserve">Японія </w:t>
            </w:r>
          </w:p>
        </w:tc>
        <w:tc>
          <w:tcPr>
            <w:tcW w:w="1041" w:type="dxa"/>
            <w:vAlign w:val="center"/>
          </w:tcPr>
          <w:p w:rsidR="002C462C" w:rsidRPr="00E661C2" w:rsidRDefault="002C462C" w:rsidP="00E661C2">
            <w:pPr>
              <w:rPr>
                <w:sz w:val="24"/>
                <w:szCs w:val="24"/>
              </w:rPr>
            </w:pPr>
            <w:r w:rsidRPr="00E661C2">
              <w:rPr>
                <w:sz w:val="24"/>
                <w:szCs w:val="24"/>
              </w:rPr>
              <w:t xml:space="preserve">78,242 </w:t>
            </w:r>
          </w:p>
        </w:tc>
        <w:tc>
          <w:tcPr>
            <w:tcW w:w="1007" w:type="dxa"/>
            <w:vAlign w:val="center"/>
          </w:tcPr>
          <w:p w:rsidR="002C462C" w:rsidRPr="00E661C2" w:rsidRDefault="002C462C" w:rsidP="00E661C2">
            <w:pPr>
              <w:rPr>
                <w:sz w:val="24"/>
                <w:szCs w:val="24"/>
              </w:rPr>
            </w:pPr>
            <w:r w:rsidRPr="00E661C2">
              <w:rPr>
                <w:sz w:val="24"/>
                <w:szCs w:val="24"/>
              </w:rPr>
              <w:t xml:space="preserve">47 </w:t>
            </w:r>
          </w:p>
        </w:tc>
        <w:tc>
          <w:tcPr>
            <w:tcW w:w="1021" w:type="dxa"/>
            <w:vAlign w:val="center"/>
          </w:tcPr>
          <w:p w:rsidR="002C462C" w:rsidRPr="00E661C2" w:rsidRDefault="002C462C" w:rsidP="00E661C2">
            <w:pPr>
              <w:rPr>
                <w:sz w:val="24"/>
                <w:szCs w:val="24"/>
              </w:rPr>
            </w:pPr>
            <w:r w:rsidRPr="00E661C2">
              <w:rPr>
                <w:sz w:val="24"/>
                <w:szCs w:val="24"/>
              </w:rPr>
              <w:t xml:space="preserve">48 </w:t>
            </w:r>
          </w:p>
        </w:tc>
        <w:tc>
          <w:tcPr>
            <w:tcW w:w="1275" w:type="dxa"/>
            <w:vAlign w:val="center"/>
          </w:tcPr>
          <w:p w:rsidR="002C462C" w:rsidRPr="00E661C2" w:rsidRDefault="002C462C" w:rsidP="00E661C2">
            <w:pPr>
              <w:rPr>
                <w:sz w:val="24"/>
                <w:szCs w:val="24"/>
              </w:rPr>
            </w:pPr>
            <w:r w:rsidRPr="00E661C2">
              <w:rPr>
                <w:sz w:val="24"/>
                <w:szCs w:val="24"/>
              </w:rPr>
              <w:t xml:space="preserve">Туреччина </w:t>
            </w:r>
          </w:p>
        </w:tc>
        <w:tc>
          <w:tcPr>
            <w:tcW w:w="1326" w:type="dxa"/>
            <w:vAlign w:val="center"/>
          </w:tcPr>
          <w:p w:rsidR="002C462C" w:rsidRPr="00E661C2" w:rsidRDefault="002C462C" w:rsidP="00E661C2">
            <w:pPr>
              <w:rPr>
                <w:sz w:val="24"/>
                <w:szCs w:val="24"/>
              </w:rPr>
            </w:pPr>
            <w:r w:rsidRPr="00E661C2">
              <w:rPr>
                <w:sz w:val="24"/>
                <w:szCs w:val="24"/>
              </w:rPr>
              <w:t xml:space="preserve">53,39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8 </w:t>
            </w:r>
          </w:p>
        </w:tc>
        <w:tc>
          <w:tcPr>
            <w:tcW w:w="1019" w:type="dxa"/>
            <w:vAlign w:val="center"/>
          </w:tcPr>
          <w:p w:rsidR="002C462C" w:rsidRPr="00E661C2" w:rsidRDefault="002C462C" w:rsidP="00E661C2">
            <w:pPr>
              <w:rPr>
                <w:sz w:val="24"/>
                <w:szCs w:val="24"/>
              </w:rPr>
            </w:pPr>
            <w:r w:rsidRPr="00E661C2">
              <w:rPr>
                <w:sz w:val="24"/>
                <w:szCs w:val="24"/>
              </w:rPr>
              <w:t xml:space="preserve">18 </w:t>
            </w:r>
          </w:p>
        </w:tc>
        <w:tc>
          <w:tcPr>
            <w:tcW w:w="1760" w:type="dxa"/>
            <w:vAlign w:val="center"/>
          </w:tcPr>
          <w:p w:rsidR="002C462C" w:rsidRPr="00E661C2" w:rsidRDefault="002C462C" w:rsidP="00E661C2">
            <w:pPr>
              <w:rPr>
                <w:sz w:val="24"/>
                <w:szCs w:val="24"/>
              </w:rPr>
            </w:pPr>
            <w:r w:rsidRPr="00E661C2">
              <w:rPr>
                <w:sz w:val="24"/>
                <w:szCs w:val="24"/>
              </w:rPr>
              <w:t xml:space="preserve">Малайзія </w:t>
            </w:r>
          </w:p>
        </w:tc>
        <w:tc>
          <w:tcPr>
            <w:tcW w:w="1041" w:type="dxa"/>
            <w:vAlign w:val="center"/>
          </w:tcPr>
          <w:p w:rsidR="002C462C" w:rsidRPr="00E661C2" w:rsidRDefault="002C462C" w:rsidP="00E661C2">
            <w:pPr>
              <w:rPr>
                <w:sz w:val="24"/>
                <w:szCs w:val="24"/>
              </w:rPr>
            </w:pPr>
            <w:r w:rsidRPr="00E661C2">
              <w:rPr>
                <w:sz w:val="24"/>
                <w:szCs w:val="24"/>
              </w:rPr>
              <w:t xml:space="preserve">77,162 </w:t>
            </w:r>
          </w:p>
        </w:tc>
        <w:tc>
          <w:tcPr>
            <w:tcW w:w="1007" w:type="dxa"/>
            <w:vAlign w:val="center"/>
          </w:tcPr>
          <w:p w:rsidR="002C462C" w:rsidRPr="00E661C2" w:rsidRDefault="002C462C" w:rsidP="00E661C2">
            <w:pPr>
              <w:rPr>
                <w:sz w:val="24"/>
                <w:szCs w:val="24"/>
              </w:rPr>
            </w:pPr>
            <w:r w:rsidRPr="00E661C2">
              <w:rPr>
                <w:sz w:val="24"/>
                <w:szCs w:val="24"/>
              </w:rPr>
              <w:t xml:space="preserve">48 </w:t>
            </w:r>
          </w:p>
        </w:tc>
        <w:tc>
          <w:tcPr>
            <w:tcW w:w="1021" w:type="dxa"/>
            <w:vAlign w:val="center"/>
          </w:tcPr>
          <w:p w:rsidR="002C462C" w:rsidRPr="00E661C2" w:rsidRDefault="002C462C" w:rsidP="00E661C2">
            <w:pPr>
              <w:rPr>
                <w:sz w:val="24"/>
                <w:szCs w:val="24"/>
              </w:rPr>
            </w:pPr>
            <w:r w:rsidRPr="00E661C2">
              <w:rPr>
                <w:sz w:val="24"/>
                <w:szCs w:val="24"/>
              </w:rPr>
              <w:t xml:space="preserve">53 </w:t>
            </w:r>
          </w:p>
        </w:tc>
        <w:tc>
          <w:tcPr>
            <w:tcW w:w="1275" w:type="dxa"/>
            <w:vAlign w:val="center"/>
          </w:tcPr>
          <w:p w:rsidR="002C462C" w:rsidRPr="00E661C2" w:rsidRDefault="002C462C" w:rsidP="00E661C2">
            <w:pPr>
              <w:rPr>
                <w:sz w:val="24"/>
                <w:szCs w:val="24"/>
              </w:rPr>
            </w:pPr>
            <w:r w:rsidRPr="00E661C2">
              <w:rPr>
                <w:sz w:val="24"/>
                <w:szCs w:val="24"/>
              </w:rPr>
              <w:t xml:space="preserve">ПАР </w:t>
            </w:r>
          </w:p>
        </w:tc>
        <w:tc>
          <w:tcPr>
            <w:tcW w:w="1326" w:type="dxa"/>
            <w:vAlign w:val="center"/>
          </w:tcPr>
          <w:p w:rsidR="002C462C" w:rsidRPr="00E661C2" w:rsidRDefault="002C462C" w:rsidP="00E661C2">
            <w:pPr>
              <w:rPr>
                <w:sz w:val="24"/>
                <w:szCs w:val="24"/>
              </w:rPr>
            </w:pPr>
            <w:r w:rsidRPr="00E661C2">
              <w:rPr>
                <w:sz w:val="24"/>
                <w:szCs w:val="24"/>
              </w:rPr>
              <w:t xml:space="preserve">52,85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19 </w:t>
            </w:r>
          </w:p>
        </w:tc>
        <w:tc>
          <w:tcPr>
            <w:tcW w:w="1019" w:type="dxa"/>
            <w:vAlign w:val="center"/>
          </w:tcPr>
          <w:p w:rsidR="002C462C" w:rsidRPr="00E661C2" w:rsidRDefault="002C462C" w:rsidP="00E661C2">
            <w:pPr>
              <w:rPr>
                <w:sz w:val="24"/>
                <w:szCs w:val="24"/>
              </w:rPr>
            </w:pPr>
            <w:r w:rsidRPr="00E661C2">
              <w:rPr>
                <w:sz w:val="24"/>
                <w:szCs w:val="24"/>
              </w:rPr>
              <w:t xml:space="preserve">19 </w:t>
            </w:r>
          </w:p>
        </w:tc>
        <w:tc>
          <w:tcPr>
            <w:tcW w:w="1760" w:type="dxa"/>
            <w:vAlign w:val="center"/>
          </w:tcPr>
          <w:p w:rsidR="002C462C" w:rsidRPr="00E661C2" w:rsidRDefault="002C462C" w:rsidP="00E661C2">
            <w:pPr>
              <w:rPr>
                <w:sz w:val="24"/>
                <w:szCs w:val="24"/>
              </w:rPr>
            </w:pPr>
            <w:r w:rsidRPr="00E661C2">
              <w:rPr>
                <w:sz w:val="24"/>
                <w:szCs w:val="24"/>
              </w:rPr>
              <w:t xml:space="preserve">Ірландія </w:t>
            </w:r>
          </w:p>
        </w:tc>
        <w:tc>
          <w:tcPr>
            <w:tcW w:w="1041" w:type="dxa"/>
            <w:vAlign w:val="center"/>
          </w:tcPr>
          <w:p w:rsidR="002C462C" w:rsidRPr="00E661C2" w:rsidRDefault="002C462C" w:rsidP="00E661C2">
            <w:pPr>
              <w:rPr>
                <w:sz w:val="24"/>
                <w:szCs w:val="24"/>
              </w:rPr>
            </w:pPr>
            <w:r w:rsidRPr="00E661C2">
              <w:rPr>
                <w:sz w:val="24"/>
                <w:szCs w:val="24"/>
              </w:rPr>
              <w:t xml:space="preserve">76,956 </w:t>
            </w:r>
          </w:p>
        </w:tc>
        <w:tc>
          <w:tcPr>
            <w:tcW w:w="1007" w:type="dxa"/>
            <w:vAlign w:val="center"/>
          </w:tcPr>
          <w:p w:rsidR="002C462C" w:rsidRPr="00E661C2" w:rsidRDefault="002C462C" w:rsidP="00E661C2">
            <w:pPr>
              <w:rPr>
                <w:sz w:val="24"/>
                <w:szCs w:val="24"/>
              </w:rPr>
            </w:pPr>
            <w:r w:rsidRPr="00E661C2">
              <w:rPr>
                <w:sz w:val="24"/>
                <w:szCs w:val="24"/>
              </w:rPr>
              <w:t xml:space="preserve">49 </w:t>
            </w:r>
          </w:p>
        </w:tc>
        <w:tc>
          <w:tcPr>
            <w:tcW w:w="1021" w:type="dxa"/>
            <w:vAlign w:val="center"/>
          </w:tcPr>
          <w:p w:rsidR="002C462C" w:rsidRPr="00E661C2" w:rsidRDefault="002C462C" w:rsidP="00E661C2">
            <w:pPr>
              <w:rPr>
                <w:sz w:val="24"/>
                <w:szCs w:val="24"/>
              </w:rPr>
            </w:pPr>
            <w:r w:rsidRPr="00E661C2">
              <w:rPr>
                <w:sz w:val="24"/>
                <w:szCs w:val="24"/>
              </w:rPr>
              <w:t xml:space="preserve">47 </w:t>
            </w:r>
          </w:p>
        </w:tc>
        <w:tc>
          <w:tcPr>
            <w:tcW w:w="1275" w:type="dxa"/>
            <w:vAlign w:val="center"/>
          </w:tcPr>
          <w:p w:rsidR="002C462C" w:rsidRPr="00E661C2" w:rsidRDefault="002C462C" w:rsidP="00E661C2">
            <w:pPr>
              <w:rPr>
                <w:sz w:val="24"/>
                <w:szCs w:val="24"/>
              </w:rPr>
            </w:pPr>
            <w:r w:rsidRPr="00E661C2">
              <w:rPr>
                <w:sz w:val="24"/>
                <w:szCs w:val="24"/>
              </w:rPr>
              <w:t xml:space="preserve">Росія </w:t>
            </w:r>
          </w:p>
        </w:tc>
        <w:tc>
          <w:tcPr>
            <w:tcW w:w="1326" w:type="dxa"/>
            <w:vAlign w:val="center"/>
          </w:tcPr>
          <w:p w:rsidR="002C462C" w:rsidRPr="00E661C2" w:rsidRDefault="002C462C" w:rsidP="00E661C2">
            <w:pPr>
              <w:rPr>
                <w:sz w:val="24"/>
                <w:szCs w:val="24"/>
              </w:rPr>
            </w:pPr>
            <w:r w:rsidRPr="00E661C2">
              <w:rPr>
                <w:sz w:val="24"/>
                <w:szCs w:val="24"/>
              </w:rPr>
              <w:t xml:space="preserve">52,77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0 </w:t>
            </w:r>
          </w:p>
        </w:tc>
        <w:tc>
          <w:tcPr>
            <w:tcW w:w="1019" w:type="dxa"/>
            <w:vAlign w:val="center"/>
          </w:tcPr>
          <w:p w:rsidR="002C462C" w:rsidRPr="00E661C2" w:rsidRDefault="002C462C" w:rsidP="00E661C2">
            <w:pPr>
              <w:rPr>
                <w:sz w:val="24"/>
                <w:szCs w:val="24"/>
              </w:rPr>
            </w:pPr>
            <w:r w:rsidRPr="00E661C2">
              <w:rPr>
                <w:sz w:val="24"/>
                <w:szCs w:val="24"/>
              </w:rPr>
              <w:t xml:space="preserve">20 </w:t>
            </w:r>
          </w:p>
        </w:tc>
        <w:tc>
          <w:tcPr>
            <w:tcW w:w="1760" w:type="dxa"/>
            <w:vAlign w:val="center"/>
          </w:tcPr>
          <w:p w:rsidR="002C462C" w:rsidRPr="00E661C2" w:rsidRDefault="002C462C" w:rsidP="00E661C2">
            <w:pPr>
              <w:rPr>
                <w:sz w:val="24"/>
                <w:szCs w:val="24"/>
              </w:rPr>
            </w:pPr>
            <w:r w:rsidRPr="00E661C2">
              <w:rPr>
                <w:sz w:val="24"/>
                <w:szCs w:val="24"/>
              </w:rPr>
              <w:t xml:space="preserve">Китай </w:t>
            </w:r>
          </w:p>
        </w:tc>
        <w:tc>
          <w:tcPr>
            <w:tcW w:w="1041" w:type="dxa"/>
            <w:vAlign w:val="center"/>
          </w:tcPr>
          <w:p w:rsidR="002C462C" w:rsidRPr="00E661C2" w:rsidRDefault="002C462C" w:rsidP="00E661C2">
            <w:pPr>
              <w:rPr>
                <w:sz w:val="24"/>
                <w:szCs w:val="24"/>
              </w:rPr>
            </w:pPr>
            <w:r w:rsidRPr="00E661C2">
              <w:rPr>
                <w:sz w:val="24"/>
                <w:szCs w:val="24"/>
              </w:rPr>
              <w:t xml:space="preserve">76,595 </w:t>
            </w:r>
          </w:p>
        </w:tc>
        <w:tc>
          <w:tcPr>
            <w:tcW w:w="1007" w:type="dxa"/>
            <w:vAlign w:val="center"/>
          </w:tcPr>
          <w:p w:rsidR="002C462C" w:rsidRPr="00E661C2" w:rsidRDefault="002C462C" w:rsidP="00E661C2">
            <w:pPr>
              <w:rPr>
                <w:sz w:val="24"/>
                <w:szCs w:val="24"/>
              </w:rPr>
            </w:pPr>
            <w:r w:rsidRPr="00E661C2">
              <w:rPr>
                <w:sz w:val="24"/>
                <w:szCs w:val="24"/>
              </w:rPr>
              <w:t xml:space="preserve">50 </w:t>
            </w:r>
          </w:p>
        </w:tc>
        <w:tc>
          <w:tcPr>
            <w:tcW w:w="1021" w:type="dxa"/>
            <w:vAlign w:val="center"/>
          </w:tcPr>
          <w:p w:rsidR="002C462C" w:rsidRPr="00E661C2" w:rsidRDefault="002C462C" w:rsidP="00E661C2">
            <w:pPr>
              <w:rPr>
                <w:sz w:val="24"/>
                <w:szCs w:val="24"/>
              </w:rPr>
            </w:pPr>
            <w:r w:rsidRPr="00E661C2">
              <w:rPr>
                <w:sz w:val="24"/>
                <w:szCs w:val="24"/>
              </w:rPr>
              <w:t xml:space="preserve">46 </w:t>
            </w:r>
          </w:p>
        </w:tc>
        <w:tc>
          <w:tcPr>
            <w:tcW w:w="1275" w:type="dxa"/>
            <w:vAlign w:val="center"/>
          </w:tcPr>
          <w:p w:rsidR="002C462C" w:rsidRPr="00E661C2" w:rsidRDefault="002C462C" w:rsidP="00E661C2">
            <w:pPr>
              <w:rPr>
                <w:sz w:val="24"/>
                <w:szCs w:val="24"/>
              </w:rPr>
            </w:pPr>
            <w:r w:rsidRPr="00E661C2">
              <w:rPr>
                <w:sz w:val="24"/>
                <w:szCs w:val="24"/>
              </w:rPr>
              <w:t xml:space="preserve">Італія </w:t>
            </w:r>
          </w:p>
        </w:tc>
        <w:tc>
          <w:tcPr>
            <w:tcW w:w="1326" w:type="dxa"/>
            <w:vAlign w:val="center"/>
          </w:tcPr>
          <w:p w:rsidR="002C462C" w:rsidRPr="00E661C2" w:rsidRDefault="002C462C" w:rsidP="00E661C2">
            <w:pPr>
              <w:rPr>
                <w:sz w:val="24"/>
                <w:szCs w:val="24"/>
              </w:rPr>
            </w:pPr>
            <w:r w:rsidRPr="00E661C2">
              <w:rPr>
                <w:sz w:val="24"/>
                <w:szCs w:val="24"/>
              </w:rPr>
              <w:t xml:space="preserve">52,059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1 </w:t>
            </w:r>
          </w:p>
        </w:tc>
        <w:tc>
          <w:tcPr>
            <w:tcW w:w="1019" w:type="dxa"/>
            <w:vAlign w:val="center"/>
          </w:tcPr>
          <w:p w:rsidR="002C462C" w:rsidRPr="00E661C2" w:rsidRDefault="002C462C" w:rsidP="00E661C2">
            <w:pPr>
              <w:rPr>
                <w:sz w:val="24"/>
                <w:szCs w:val="24"/>
              </w:rPr>
            </w:pPr>
            <w:r w:rsidRPr="00E661C2">
              <w:rPr>
                <w:sz w:val="24"/>
                <w:szCs w:val="24"/>
              </w:rPr>
              <w:t xml:space="preserve">21 </w:t>
            </w:r>
          </w:p>
        </w:tc>
        <w:tc>
          <w:tcPr>
            <w:tcW w:w="1760" w:type="dxa"/>
            <w:vAlign w:val="center"/>
          </w:tcPr>
          <w:p w:rsidR="002C462C" w:rsidRPr="00E661C2" w:rsidRDefault="002C462C" w:rsidP="00E661C2">
            <w:pPr>
              <w:rPr>
                <w:sz w:val="24"/>
                <w:szCs w:val="24"/>
              </w:rPr>
            </w:pPr>
            <w:r w:rsidRPr="00E661C2">
              <w:rPr>
                <w:sz w:val="24"/>
                <w:szCs w:val="24"/>
              </w:rPr>
              <w:t xml:space="preserve">Великобританія </w:t>
            </w:r>
          </w:p>
        </w:tc>
        <w:tc>
          <w:tcPr>
            <w:tcW w:w="1041" w:type="dxa"/>
            <w:vAlign w:val="center"/>
          </w:tcPr>
          <w:p w:rsidR="002C462C" w:rsidRPr="00E661C2" w:rsidRDefault="002C462C" w:rsidP="00E661C2">
            <w:pPr>
              <w:rPr>
                <w:sz w:val="24"/>
                <w:szCs w:val="24"/>
              </w:rPr>
            </w:pPr>
            <w:r w:rsidRPr="00E661C2">
              <w:rPr>
                <w:sz w:val="24"/>
                <w:szCs w:val="24"/>
              </w:rPr>
              <w:t xml:space="preserve">76,069 </w:t>
            </w:r>
          </w:p>
        </w:tc>
        <w:tc>
          <w:tcPr>
            <w:tcW w:w="1007" w:type="dxa"/>
            <w:vAlign w:val="center"/>
          </w:tcPr>
          <w:p w:rsidR="002C462C" w:rsidRPr="00E661C2" w:rsidRDefault="002C462C" w:rsidP="00E661C2">
            <w:pPr>
              <w:rPr>
                <w:sz w:val="24"/>
                <w:szCs w:val="24"/>
              </w:rPr>
            </w:pPr>
            <w:r w:rsidRPr="00E661C2">
              <w:rPr>
                <w:sz w:val="24"/>
                <w:szCs w:val="24"/>
              </w:rPr>
              <w:t xml:space="preserve">51 </w:t>
            </w:r>
          </w:p>
        </w:tc>
        <w:tc>
          <w:tcPr>
            <w:tcW w:w="1021" w:type="dxa"/>
            <w:vAlign w:val="center"/>
          </w:tcPr>
          <w:p w:rsidR="002C462C" w:rsidRPr="00E661C2" w:rsidRDefault="002C462C" w:rsidP="00E661C2">
            <w:pPr>
              <w:rPr>
                <w:sz w:val="24"/>
                <w:szCs w:val="24"/>
              </w:rPr>
            </w:pPr>
            <w:r w:rsidRPr="00E661C2">
              <w:rPr>
                <w:sz w:val="24"/>
                <w:szCs w:val="24"/>
              </w:rPr>
              <w:t xml:space="preserve">41 </w:t>
            </w:r>
          </w:p>
        </w:tc>
        <w:tc>
          <w:tcPr>
            <w:tcW w:w="1275" w:type="dxa"/>
            <w:vAlign w:val="center"/>
          </w:tcPr>
          <w:p w:rsidR="002C462C" w:rsidRPr="00E661C2" w:rsidRDefault="002C462C" w:rsidP="00E661C2">
            <w:pPr>
              <w:rPr>
                <w:sz w:val="24"/>
                <w:szCs w:val="24"/>
              </w:rPr>
            </w:pPr>
            <w:r w:rsidRPr="00E661C2">
              <w:rPr>
                <w:sz w:val="24"/>
                <w:szCs w:val="24"/>
              </w:rPr>
              <w:t xml:space="preserve">Колумбія </w:t>
            </w:r>
          </w:p>
        </w:tc>
        <w:tc>
          <w:tcPr>
            <w:tcW w:w="1326" w:type="dxa"/>
            <w:vAlign w:val="center"/>
          </w:tcPr>
          <w:p w:rsidR="002C462C" w:rsidRPr="00E661C2" w:rsidRDefault="002C462C" w:rsidP="00E661C2">
            <w:pPr>
              <w:rPr>
                <w:sz w:val="24"/>
                <w:szCs w:val="24"/>
              </w:rPr>
            </w:pPr>
            <w:r w:rsidRPr="00E661C2">
              <w:rPr>
                <w:sz w:val="24"/>
                <w:szCs w:val="24"/>
              </w:rPr>
              <w:t xml:space="preserve">51,538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2 </w:t>
            </w:r>
          </w:p>
        </w:tc>
        <w:tc>
          <w:tcPr>
            <w:tcW w:w="1019" w:type="dxa"/>
            <w:vAlign w:val="center"/>
          </w:tcPr>
          <w:p w:rsidR="002C462C" w:rsidRPr="00E661C2" w:rsidRDefault="002C462C" w:rsidP="00E661C2">
            <w:pPr>
              <w:rPr>
                <w:sz w:val="24"/>
                <w:szCs w:val="24"/>
              </w:rPr>
            </w:pPr>
            <w:r w:rsidRPr="00E661C2">
              <w:rPr>
                <w:sz w:val="24"/>
                <w:szCs w:val="24"/>
              </w:rPr>
              <w:t xml:space="preserve">22 </w:t>
            </w:r>
          </w:p>
        </w:tc>
        <w:tc>
          <w:tcPr>
            <w:tcW w:w="1760" w:type="dxa"/>
            <w:vAlign w:val="center"/>
          </w:tcPr>
          <w:p w:rsidR="002C462C" w:rsidRPr="00E661C2" w:rsidRDefault="002C462C" w:rsidP="00E661C2">
            <w:pPr>
              <w:rPr>
                <w:sz w:val="24"/>
                <w:szCs w:val="24"/>
              </w:rPr>
            </w:pPr>
            <w:r w:rsidRPr="00E661C2">
              <w:rPr>
                <w:sz w:val="24"/>
                <w:szCs w:val="24"/>
              </w:rPr>
              <w:t xml:space="preserve">Бельгія </w:t>
            </w:r>
          </w:p>
        </w:tc>
        <w:tc>
          <w:tcPr>
            <w:tcW w:w="1041" w:type="dxa"/>
            <w:vAlign w:val="center"/>
          </w:tcPr>
          <w:p w:rsidR="002C462C" w:rsidRPr="00E661C2" w:rsidRDefault="002C462C" w:rsidP="00E661C2">
            <w:pPr>
              <w:rPr>
                <w:sz w:val="24"/>
                <w:szCs w:val="24"/>
              </w:rPr>
            </w:pPr>
            <w:r w:rsidRPr="00E661C2">
              <w:rPr>
                <w:sz w:val="24"/>
                <w:szCs w:val="24"/>
              </w:rPr>
              <w:t xml:space="preserve">75,965 </w:t>
            </w:r>
          </w:p>
        </w:tc>
        <w:tc>
          <w:tcPr>
            <w:tcW w:w="1007" w:type="dxa"/>
            <w:vAlign w:val="center"/>
          </w:tcPr>
          <w:p w:rsidR="002C462C" w:rsidRPr="00E661C2" w:rsidRDefault="002C462C" w:rsidP="00E661C2">
            <w:pPr>
              <w:rPr>
                <w:sz w:val="24"/>
                <w:szCs w:val="24"/>
              </w:rPr>
            </w:pPr>
            <w:r w:rsidRPr="00E661C2">
              <w:rPr>
                <w:sz w:val="24"/>
                <w:szCs w:val="24"/>
              </w:rPr>
              <w:t xml:space="preserve">52 </w:t>
            </w:r>
          </w:p>
        </w:tc>
        <w:tc>
          <w:tcPr>
            <w:tcW w:w="1021" w:type="dxa"/>
            <w:vAlign w:val="center"/>
          </w:tcPr>
          <w:p w:rsidR="002C462C" w:rsidRPr="00E661C2" w:rsidRDefault="002C462C" w:rsidP="00E661C2">
            <w:pPr>
              <w:rPr>
                <w:sz w:val="24"/>
                <w:szCs w:val="24"/>
              </w:rPr>
            </w:pPr>
            <w:r w:rsidRPr="00E661C2">
              <w:rPr>
                <w:sz w:val="24"/>
                <w:szCs w:val="24"/>
              </w:rPr>
              <w:t xml:space="preserve">42 </w:t>
            </w:r>
          </w:p>
        </w:tc>
        <w:tc>
          <w:tcPr>
            <w:tcW w:w="1275" w:type="dxa"/>
            <w:vAlign w:val="center"/>
          </w:tcPr>
          <w:p w:rsidR="002C462C" w:rsidRPr="00E661C2" w:rsidRDefault="002C462C" w:rsidP="00E661C2">
            <w:pPr>
              <w:rPr>
                <w:sz w:val="24"/>
                <w:szCs w:val="24"/>
              </w:rPr>
            </w:pPr>
            <w:r w:rsidRPr="00E661C2">
              <w:rPr>
                <w:sz w:val="24"/>
                <w:szCs w:val="24"/>
              </w:rPr>
              <w:t xml:space="preserve">Греція </w:t>
            </w:r>
          </w:p>
        </w:tc>
        <w:tc>
          <w:tcPr>
            <w:tcW w:w="1326" w:type="dxa"/>
            <w:vAlign w:val="center"/>
          </w:tcPr>
          <w:p w:rsidR="002C462C" w:rsidRPr="00E661C2" w:rsidRDefault="002C462C" w:rsidP="00E661C2">
            <w:pPr>
              <w:rPr>
                <w:sz w:val="24"/>
                <w:szCs w:val="24"/>
              </w:rPr>
            </w:pPr>
            <w:r w:rsidRPr="00E661C2">
              <w:rPr>
                <w:sz w:val="24"/>
                <w:szCs w:val="24"/>
              </w:rPr>
              <w:t xml:space="preserve">50,78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3 </w:t>
            </w:r>
          </w:p>
        </w:tc>
        <w:tc>
          <w:tcPr>
            <w:tcW w:w="1019" w:type="dxa"/>
            <w:vAlign w:val="center"/>
          </w:tcPr>
          <w:p w:rsidR="002C462C" w:rsidRPr="00E661C2" w:rsidRDefault="002C462C" w:rsidP="00E661C2">
            <w:pPr>
              <w:rPr>
                <w:sz w:val="24"/>
                <w:szCs w:val="24"/>
              </w:rPr>
            </w:pPr>
            <w:r w:rsidRPr="00E661C2">
              <w:rPr>
                <w:sz w:val="24"/>
                <w:szCs w:val="24"/>
              </w:rPr>
              <w:t xml:space="preserve">23 </w:t>
            </w:r>
          </w:p>
        </w:tc>
        <w:tc>
          <w:tcPr>
            <w:tcW w:w="1760" w:type="dxa"/>
            <w:vAlign w:val="center"/>
          </w:tcPr>
          <w:p w:rsidR="002C462C" w:rsidRPr="00E661C2" w:rsidRDefault="002C462C" w:rsidP="00E661C2">
            <w:pPr>
              <w:rPr>
                <w:sz w:val="24"/>
                <w:szCs w:val="24"/>
              </w:rPr>
            </w:pPr>
            <w:r w:rsidRPr="00E661C2">
              <w:rPr>
                <w:sz w:val="24"/>
                <w:szCs w:val="24"/>
              </w:rPr>
              <w:t xml:space="preserve">Тайвань </w:t>
            </w:r>
          </w:p>
        </w:tc>
        <w:tc>
          <w:tcPr>
            <w:tcW w:w="1041" w:type="dxa"/>
            <w:vAlign w:val="center"/>
          </w:tcPr>
          <w:p w:rsidR="002C462C" w:rsidRPr="00E661C2" w:rsidRDefault="002C462C" w:rsidP="00E661C2">
            <w:pPr>
              <w:rPr>
                <w:sz w:val="24"/>
                <w:szCs w:val="24"/>
              </w:rPr>
            </w:pPr>
            <w:r w:rsidRPr="00E661C2">
              <w:rPr>
                <w:sz w:val="24"/>
                <w:szCs w:val="24"/>
              </w:rPr>
              <w:t xml:space="preserve">75,390 </w:t>
            </w:r>
          </w:p>
        </w:tc>
        <w:tc>
          <w:tcPr>
            <w:tcW w:w="1007" w:type="dxa"/>
            <w:vAlign w:val="center"/>
          </w:tcPr>
          <w:p w:rsidR="002C462C" w:rsidRPr="00E661C2" w:rsidRDefault="002C462C" w:rsidP="00E661C2">
            <w:pPr>
              <w:rPr>
                <w:sz w:val="24"/>
                <w:szCs w:val="24"/>
              </w:rPr>
            </w:pPr>
            <w:r w:rsidRPr="00E661C2">
              <w:rPr>
                <w:sz w:val="24"/>
                <w:szCs w:val="24"/>
              </w:rPr>
              <w:t xml:space="preserve">53 </w:t>
            </w:r>
          </w:p>
        </w:tc>
        <w:tc>
          <w:tcPr>
            <w:tcW w:w="1021" w:type="dxa"/>
            <w:vAlign w:val="center"/>
          </w:tcPr>
          <w:p w:rsidR="002C462C" w:rsidRPr="00E661C2" w:rsidRDefault="002C462C" w:rsidP="00E661C2">
            <w:pPr>
              <w:rPr>
                <w:sz w:val="24"/>
                <w:szCs w:val="24"/>
              </w:rPr>
            </w:pPr>
            <w:r w:rsidRPr="00E661C2">
              <w:rPr>
                <w:sz w:val="24"/>
                <w:szCs w:val="24"/>
              </w:rPr>
              <w:t xml:space="preserve">49 </w:t>
            </w:r>
          </w:p>
        </w:tc>
        <w:tc>
          <w:tcPr>
            <w:tcW w:w="1275" w:type="dxa"/>
            <w:vAlign w:val="center"/>
          </w:tcPr>
          <w:p w:rsidR="002C462C" w:rsidRPr="00E661C2" w:rsidRDefault="002C462C" w:rsidP="00E661C2">
            <w:pPr>
              <w:rPr>
                <w:sz w:val="24"/>
                <w:szCs w:val="24"/>
              </w:rPr>
            </w:pPr>
            <w:r w:rsidRPr="00E661C2">
              <w:rPr>
                <w:sz w:val="24"/>
                <w:szCs w:val="24"/>
              </w:rPr>
              <w:t xml:space="preserve">Хорватія </w:t>
            </w:r>
          </w:p>
        </w:tc>
        <w:tc>
          <w:tcPr>
            <w:tcW w:w="1326" w:type="dxa"/>
            <w:vAlign w:val="center"/>
          </w:tcPr>
          <w:p w:rsidR="002C462C" w:rsidRPr="00E661C2" w:rsidRDefault="002C462C" w:rsidP="00E661C2">
            <w:pPr>
              <w:rPr>
                <w:sz w:val="24"/>
                <w:szCs w:val="24"/>
              </w:rPr>
            </w:pPr>
            <w:r w:rsidRPr="00E661C2">
              <w:rPr>
                <w:sz w:val="24"/>
                <w:szCs w:val="24"/>
              </w:rPr>
              <w:t xml:space="preserve">48,587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4 </w:t>
            </w:r>
          </w:p>
        </w:tc>
        <w:tc>
          <w:tcPr>
            <w:tcW w:w="1019" w:type="dxa"/>
            <w:vAlign w:val="center"/>
          </w:tcPr>
          <w:p w:rsidR="002C462C" w:rsidRPr="00E661C2" w:rsidRDefault="002C462C" w:rsidP="00E661C2">
            <w:pPr>
              <w:rPr>
                <w:sz w:val="24"/>
                <w:szCs w:val="24"/>
              </w:rPr>
            </w:pPr>
            <w:r w:rsidRPr="00E661C2">
              <w:rPr>
                <w:sz w:val="24"/>
                <w:szCs w:val="24"/>
              </w:rPr>
              <w:t xml:space="preserve">24 </w:t>
            </w:r>
          </w:p>
        </w:tc>
        <w:tc>
          <w:tcPr>
            <w:tcW w:w="1760" w:type="dxa"/>
            <w:vAlign w:val="center"/>
          </w:tcPr>
          <w:p w:rsidR="002C462C" w:rsidRPr="00E661C2" w:rsidRDefault="002C462C" w:rsidP="00E661C2">
            <w:pPr>
              <w:rPr>
                <w:sz w:val="24"/>
                <w:szCs w:val="24"/>
              </w:rPr>
            </w:pPr>
            <w:r w:rsidRPr="00E661C2">
              <w:rPr>
                <w:sz w:val="24"/>
                <w:szCs w:val="24"/>
              </w:rPr>
              <w:t xml:space="preserve">Ізраїль </w:t>
            </w:r>
          </w:p>
        </w:tc>
        <w:tc>
          <w:tcPr>
            <w:tcW w:w="1041" w:type="dxa"/>
            <w:vAlign w:val="center"/>
          </w:tcPr>
          <w:p w:rsidR="002C462C" w:rsidRPr="00E661C2" w:rsidRDefault="002C462C" w:rsidP="00E661C2">
            <w:pPr>
              <w:rPr>
                <w:sz w:val="24"/>
                <w:szCs w:val="24"/>
              </w:rPr>
            </w:pPr>
            <w:r w:rsidRPr="00E661C2">
              <w:rPr>
                <w:sz w:val="24"/>
                <w:szCs w:val="24"/>
              </w:rPr>
              <w:t xml:space="preserve">73,425 </w:t>
            </w:r>
          </w:p>
        </w:tc>
        <w:tc>
          <w:tcPr>
            <w:tcW w:w="1007" w:type="dxa"/>
            <w:vAlign w:val="center"/>
          </w:tcPr>
          <w:p w:rsidR="002C462C" w:rsidRPr="00E661C2" w:rsidRDefault="002C462C" w:rsidP="00E661C2">
            <w:pPr>
              <w:rPr>
                <w:sz w:val="24"/>
                <w:szCs w:val="24"/>
              </w:rPr>
            </w:pPr>
            <w:r w:rsidRPr="00E661C2">
              <w:rPr>
                <w:sz w:val="24"/>
                <w:szCs w:val="24"/>
              </w:rPr>
              <w:t xml:space="preserve">54 </w:t>
            </w:r>
          </w:p>
        </w:tc>
        <w:tc>
          <w:tcPr>
            <w:tcW w:w="1021" w:type="dxa"/>
            <w:vAlign w:val="center"/>
          </w:tcPr>
          <w:p w:rsidR="002C462C" w:rsidRPr="00E661C2" w:rsidRDefault="002C462C" w:rsidP="00E661C2">
            <w:pPr>
              <w:rPr>
                <w:sz w:val="24"/>
                <w:szCs w:val="24"/>
              </w:rPr>
            </w:pPr>
            <w:r w:rsidRPr="00E661C2">
              <w:rPr>
                <w:sz w:val="24"/>
                <w:szCs w:val="24"/>
              </w:rPr>
              <w:t xml:space="preserve">45 </w:t>
            </w:r>
          </w:p>
        </w:tc>
        <w:tc>
          <w:tcPr>
            <w:tcW w:w="1275" w:type="dxa"/>
            <w:vAlign w:val="center"/>
          </w:tcPr>
          <w:p w:rsidR="002C462C" w:rsidRPr="00E661C2" w:rsidRDefault="002C462C" w:rsidP="00E661C2">
            <w:pPr>
              <w:rPr>
                <w:sz w:val="24"/>
                <w:szCs w:val="24"/>
              </w:rPr>
            </w:pPr>
            <w:r w:rsidRPr="00E661C2">
              <w:rPr>
                <w:sz w:val="24"/>
                <w:szCs w:val="24"/>
              </w:rPr>
              <w:t xml:space="preserve">Румунія </w:t>
            </w:r>
          </w:p>
        </w:tc>
        <w:tc>
          <w:tcPr>
            <w:tcW w:w="1326" w:type="dxa"/>
            <w:vAlign w:val="center"/>
          </w:tcPr>
          <w:p w:rsidR="002C462C" w:rsidRPr="00E661C2" w:rsidRDefault="002C462C" w:rsidP="00E661C2">
            <w:pPr>
              <w:rPr>
                <w:sz w:val="24"/>
                <w:szCs w:val="24"/>
              </w:rPr>
            </w:pPr>
            <w:r w:rsidRPr="00E661C2">
              <w:rPr>
                <w:sz w:val="24"/>
                <w:szCs w:val="24"/>
              </w:rPr>
              <w:t xml:space="preserve">46,945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5 </w:t>
            </w:r>
          </w:p>
        </w:tc>
        <w:tc>
          <w:tcPr>
            <w:tcW w:w="1019" w:type="dxa"/>
            <w:vAlign w:val="center"/>
          </w:tcPr>
          <w:p w:rsidR="002C462C" w:rsidRPr="00E661C2" w:rsidRDefault="002C462C" w:rsidP="00E661C2">
            <w:pPr>
              <w:rPr>
                <w:sz w:val="24"/>
                <w:szCs w:val="24"/>
              </w:rPr>
            </w:pPr>
            <w:r w:rsidRPr="00E661C2">
              <w:rPr>
                <w:sz w:val="24"/>
                <w:szCs w:val="24"/>
              </w:rPr>
              <w:t xml:space="preserve">25 </w:t>
            </w:r>
          </w:p>
        </w:tc>
        <w:tc>
          <w:tcPr>
            <w:tcW w:w="1760" w:type="dxa"/>
            <w:vAlign w:val="center"/>
          </w:tcPr>
          <w:p w:rsidR="002C462C" w:rsidRPr="00E661C2" w:rsidRDefault="002C462C" w:rsidP="00E661C2">
            <w:pPr>
              <w:rPr>
                <w:sz w:val="24"/>
                <w:szCs w:val="24"/>
              </w:rPr>
            </w:pPr>
            <w:r w:rsidRPr="00E661C2">
              <w:rPr>
                <w:sz w:val="24"/>
                <w:szCs w:val="24"/>
              </w:rPr>
              <w:t xml:space="preserve">Чилі </w:t>
            </w:r>
          </w:p>
        </w:tc>
        <w:tc>
          <w:tcPr>
            <w:tcW w:w="1041" w:type="dxa"/>
            <w:vAlign w:val="center"/>
          </w:tcPr>
          <w:p w:rsidR="002C462C" w:rsidRPr="00E661C2" w:rsidRDefault="002C462C" w:rsidP="00E661C2">
            <w:pPr>
              <w:rPr>
                <w:sz w:val="24"/>
                <w:szCs w:val="24"/>
              </w:rPr>
            </w:pPr>
            <w:r w:rsidRPr="00E661C2">
              <w:rPr>
                <w:sz w:val="24"/>
                <w:szCs w:val="24"/>
              </w:rPr>
              <w:t xml:space="preserve">70,933 </w:t>
            </w:r>
          </w:p>
        </w:tc>
        <w:tc>
          <w:tcPr>
            <w:tcW w:w="1007" w:type="dxa"/>
            <w:vAlign w:val="center"/>
          </w:tcPr>
          <w:p w:rsidR="002C462C" w:rsidRPr="00E661C2" w:rsidRDefault="002C462C" w:rsidP="00E661C2">
            <w:pPr>
              <w:rPr>
                <w:sz w:val="24"/>
                <w:szCs w:val="24"/>
              </w:rPr>
            </w:pPr>
            <w:r w:rsidRPr="00E661C2">
              <w:rPr>
                <w:sz w:val="24"/>
                <w:szCs w:val="24"/>
              </w:rPr>
              <w:t xml:space="preserve">55 </w:t>
            </w:r>
          </w:p>
        </w:tc>
        <w:tc>
          <w:tcPr>
            <w:tcW w:w="1021" w:type="dxa"/>
            <w:vAlign w:val="center"/>
          </w:tcPr>
          <w:p w:rsidR="002C462C" w:rsidRPr="00E661C2" w:rsidRDefault="002C462C" w:rsidP="00E661C2">
            <w:pPr>
              <w:rPr>
                <w:sz w:val="24"/>
                <w:szCs w:val="24"/>
              </w:rPr>
            </w:pPr>
            <w:r w:rsidRPr="00E661C2">
              <w:rPr>
                <w:sz w:val="24"/>
                <w:szCs w:val="24"/>
              </w:rPr>
              <w:t xml:space="preserve">52 </w:t>
            </w:r>
          </w:p>
        </w:tc>
        <w:tc>
          <w:tcPr>
            <w:tcW w:w="1275" w:type="dxa"/>
            <w:vAlign w:val="center"/>
          </w:tcPr>
          <w:p w:rsidR="002C462C" w:rsidRPr="00E661C2" w:rsidRDefault="002C462C" w:rsidP="00E661C2">
            <w:pPr>
              <w:rPr>
                <w:sz w:val="24"/>
                <w:szCs w:val="24"/>
              </w:rPr>
            </w:pPr>
            <w:r w:rsidRPr="00E661C2">
              <w:rPr>
                <w:sz w:val="24"/>
                <w:szCs w:val="24"/>
              </w:rPr>
              <w:t xml:space="preserve">Аргентина </w:t>
            </w:r>
          </w:p>
        </w:tc>
        <w:tc>
          <w:tcPr>
            <w:tcW w:w="1326" w:type="dxa"/>
            <w:vAlign w:val="center"/>
          </w:tcPr>
          <w:p w:rsidR="002C462C" w:rsidRPr="00E661C2" w:rsidRDefault="002C462C" w:rsidP="00E661C2">
            <w:pPr>
              <w:rPr>
                <w:sz w:val="24"/>
                <w:szCs w:val="24"/>
              </w:rPr>
            </w:pPr>
            <w:r w:rsidRPr="00E661C2">
              <w:rPr>
                <w:sz w:val="24"/>
                <w:szCs w:val="24"/>
              </w:rPr>
              <w:t xml:space="preserve">43,084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6 </w:t>
            </w:r>
          </w:p>
        </w:tc>
        <w:tc>
          <w:tcPr>
            <w:tcW w:w="1019" w:type="dxa"/>
            <w:vAlign w:val="center"/>
          </w:tcPr>
          <w:p w:rsidR="002C462C" w:rsidRPr="00E661C2" w:rsidRDefault="002C462C" w:rsidP="00E661C2">
            <w:pPr>
              <w:rPr>
                <w:sz w:val="24"/>
                <w:szCs w:val="24"/>
              </w:rPr>
            </w:pPr>
            <w:r w:rsidRPr="00E661C2">
              <w:rPr>
                <w:sz w:val="24"/>
                <w:szCs w:val="24"/>
              </w:rPr>
              <w:t xml:space="preserve">26 </w:t>
            </w:r>
          </w:p>
        </w:tc>
        <w:tc>
          <w:tcPr>
            <w:tcW w:w="1760" w:type="dxa"/>
            <w:vAlign w:val="center"/>
          </w:tcPr>
          <w:p w:rsidR="002C462C" w:rsidRPr="00E661C2" w:rsidRDefault="002C462C" w:rsidP="00E661C2">
            <w:pPr>
              <w:rPr>
                <w:sz w:val="24"/>
                <w:szCs w:val="24"/>
              </w:rPr>
            </w:pPr>
            <w:r w:rsidRPr="00E661C2">
              <w:rPr>
                <w:sz w:val="24"/>
                <w:szCs w:val="24"/>
              </w:rPr>
              <w:t xml:space="preserve">Таїланд </w:t>
            </w:r>
          </w:p>
        </w:tc>
        <w:tc>
          <w:tcPr>
            <w:tcW w:w="1041" w:type="dxa"/>
            <w:vAlign w:val="center"/>
          </w:tcPr>
          <w:p w:rsidR="002C462C" w:rsidRPr="00E661C2" w:rsidRDefault="002C462C" w:rsidP="00E661C2">
            <w:pPr>
              <w:rPr>
                <w:sz w:val="24"/>
                <w:szCs w:val="24"/>
              </w:rPr>
            </w:pPr>
            <w:r w:rsidRPr="00E661C2">
              <w:rPr>
                <w:sz w:val="24"/>
                <w:szCs w:val="24"/>
              </w:rPr>
              <w:t xml:space="preserve">70,762 </w:t>
            </w:r>
          </w:p>
        </w:tc>
        <w:tc>
          <w:tcPr>
            <w:tcW w:w="1007" w:type="dxa"/>
            <w:vAlign w:val="center"/>
          </w:tcPr>
          <w:p w:rsidR="002C462C" w:rsidRPr="00E661C2" w:rsidRDefault="002C462C" w:rsidP="00E661C2">
            <w:pPr>
              <w:rPr>
                <w:b/>
                <w:sz w:val="24"/>
                <w:szCs w:val="24"/>
                <w:u w:val="single"/>
              </w:rPr>
            </w:pPr>
            <w:r w:rsidRPr="00E661C2">
              <w:rPr>
                <w:b/>
                <w:sz w:val="24"/>
                <w:szCs w:val="24"/>
                <w:u w:val="single"/>
              </w:rPr>
              <w:t xml:space="preserve">56 </w:t>
            </w:r>
          </w:p>
        </w:tc>
        <w:tc>
          <w:tcPr>
            <w:tcW w:w="1021" w:type="dxa"/>
            <w:vAlign w:val="center"/>
          </w:tcPr>
          <w:p w:rsidR="002C462C" w:rsidRPr="00E661C2" w:rsidRDefault="002C462C" w:rsidP="00E661C2">
            <w:pPr>
              <w:rPr>
                <w:b/>
                <w:sz w:val="24"/>
                <w:szCs w:val="24"/>
                <w:u w:val="single"/>
              </w:rPr>
            </w:pPr>
            <w:r w:rsidRPr="00E661C2">
              <w:rPr>
                <w:b/>
                <w:sz w:val="24"/>
                <w:szCs w:val="24"/>
                <w:u w:val="single"/>
              </w:rPr>
              <w:t xml:space="preserve">54 </w:t>
            </w:r>
          </w:p>
        </w:tc>
        <w:tc>
          <w:tcPr>
            <w:tcW w:w="1275" w:type="dxa"/>
            <w:vAlign w:val="center"/>
          </w:tcPr>
          <w:p w:rsidR="002C462C" w:rsidRPr="00E661C2" w:rsidRDefault="002C462C" w:rsidP="00E661C2">
            <w:pPr>
              <w:rPr>
                <w:b/>
                <w:sz w:val="24"/>
                <w:szCs w:val="24"/>
                <w:u w:val="single"/>
              </w:rPr>
            </w:pPr>
            <w:r w:rsidRPr="00E661C2">
              <w:rPr>
                <w:b/>
                <w:sz w:val="24"/>
                <w:szCs w:val="24"/>
                <w:u w:val="single"/>
              </w:rPr>
              <w:t xml:space="preserve">Україна </w:t>
            </w:r>
          </w:p>
        </w:tc>
        <w:tc>
          <w:tcPr>
            <w:tcW w:w="1326" w:type="dxa"/>
            <w:vAlign w:val="center"/>
          </w:tcPr>
          <w:p w:rsidR="002C462C" w:rsidRPr="00E661C2" w:rsidRDefault="002C462C" w:rsidP="00E661C2">
            <w:pPr>
              <w:rPr>
                <w:b/>
                <w:sz w:val="24"/>
                <w:szCs w:val="24"/>
                <w:u w:val="single"/>
              </w:rPr>
            </w:pPr>
            <w:r w:rsidRPr="00E661C2">
              <w:rPr>
                <w:b/>
                <w:sz w:val="24"/>
                <w:szCs w:val="24"/>
                <w:u w:val="single"/>
              </w:rPr>
              <w:t xml:space="preserve">40,421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7 </w:t>
            </w:r>
          </w:p>
        </w:tc>
        <w:tc>
          <w:tcPr>
            <w:tcW w:w="1019" w:type="dxa"/>
            <w:vAlign w:val="center"/>
          </w:tcPr>
          <w:p w:rsidR="002C462C" w:rsidRPr="00E661C2" w:rsidRDefault="002C462C" w:rsidP="00E661C2">
            <w:pPr>
              <w:rPr>
                <w:sz w:val="24"/>
                <w:szCs w:val="24"/>
              </w:rPr>
            </w:pPr>
            <w:r w:rsidRPr="00E661C2">
              <w:rPr>
                <w:sz w:val="24"/>
                <w:szCs w:val="24"/>
              </w:rPr>
              <w:t xml:space="preserve">27 </w:t>
            </w:r>
          </w:p>
        </w:tc>
        <w:tc>
          <w:tcPr>
            <w:tcW w:w="1760" w:type="dxa"/>
            <w:vAlign w:val="center"/>
          </w:tcPr>
          <w:p w:rsidR="002C462C" w:rsidRPr="00E661C2" w:rsidRDefault="002C462C" w:rsidP="00E661C2">
            <w:pPr>
              <w:rPr>
                <w:sz w:val="24"/>
                <w:szCs w:val="24"/>
              </w:rPr>
            </w:pPr>
            <w:r w:rsidRPr="00E661C2">
              <w:rPr>
                <w:sz w:val="24"/>
                <w:szCs w:val="24"/>
              </w:rPr>
              <w:t xml:space="preserve">Корея </w:t>
            </w:r>
          </w:p>
        </w:tc>
        <w:tc>
          <w:tcPr>
            <w:tcW w:w="1041" w:type="dxa"/>
            <w:vAlign w:val="center"/>
          </w:tcPr>
          <w:p w:rsidR="002C462C" w:rsidRPr="00E661C2" w:rsidRDefault="002C462C" w:rsidP="00E661C2">
            <w:pPr>
              <w:rPr>
                <w:sz w:val="24"/>
                <w:szCs w:val="24"/>
              </w:rPr>
            </w:pPr>
            <w:r w:rsidRPr="00E661C2">
              <w:rPr>
                <w:sz w:val="24"/>
                <w:szCs w:val="24"/>
              </w:rPr>
              <w:t xml:space="preserve">68,408 </w:t>
            </w:r>
          </w:p>
        </w:tc>
        <w:tc>
          <w:tcPr>
            <w:tcW w:w="1007" w:type="dxa"/>
            <w:vAlign w:val="center"/>
          </w:tcPr>
          <w:p w:rsidR="002C462C" w:rsidRPr="00E661C2" w:rsidRDefault="002C462C" w:rsidP="00E661C2">
            <w:pPr>
              <w:rPr>
                <w:sz w:val="24"/>
                <w:szCs w:val="24"/>
              </w:rPr>
            </w:pPr>
            <w:r w:rsidRPr="00E661C2">
              <w:rPr>
                <w:sz w:val="24"/>
                <w:szCs w:val="24"/>
              </w:rPr>
              <w:t xml:space="preserve">57 </w:t>
            </w:r>
          </w:p>
        </w:tc>
        <w:tc>
          <w:tcPr>
            <w:tcW w:w="1021" w:type="dxa"/>
            <w:vAlign w:val="center"/>
          </w:tcPr>
          <w:p w:rsidR="002C462C" w:rsidRPr="00E661C2" w:rsidRDefault="002C462C" w:rsidP="00E661C2">
            <w:pPr>
              <w:rPr>
                <w:sz w:val="24"/>
                <w:szCs w:val="24"/>
              </w:rPr>
            </w:pPr>
            <w:r w:rsidRPr="00E661C2">
              <w:rPr>
                <w:sz w:val="24"/>
                <w:szCs w:val="24"/>
              </w:rPr>
              <w:t xml:space="preserve">55 </w:t>
            </w:r>
          </w:p>
        </w:tc>
        <w:tc>
          <w:tcPr>
            <w:tcW w:w="1275" w:type="dxa"/>
            <w:vAlign w:val="center"/>
          </w:tcPr>
          <w:p w:rsidR="002C462C" w:rsidRPr="00E661C2" w:rsidRDefault="002C462C" w:rsidP="00E661C2">
            <w:pPr>
              <w:rPr>
                <w:sz w:val="24"/>
                <w:szCs w:val="24"/>
              </w:rPr>
            </w:pPr>
            <w:r w:rsidRPr="00E661C2">
              <w:rPr>
                <w:sz w:val="24"/>
                <w:szCs w:val="24"/>
              </w:rPr>
              <w:t xml:space="preserve">Венесуела </w:t>
            </w:r>
          </w:p>
        </w:tc>
        <w:tc>
          <w:tcPr>
            <w:tcW w:w="1326" w:type="dxa"/>
            <w:vAlign w:val="center"/>
          </w:tcPr>
          <w:p w:rsidR="002C462C" w:rsidRPr="00E661C2" w:rsidRDefault="002C462C" w:rsidP="00E661C2">
            <w:pPr>
              <w:rPr>
                <w:sz w:val="24"/>
                <w:szCs w:val="24"/>
              </w:rPr>
            </w:pPr>
            <w:r w:rsidRPr="00E661C2">
              <w:rPr>
                <w:sz w:val="24"/>
                <w:szCs w:val="24"/>
              </w:rPr>
              <w:t xml:space="preserve">39,060 </w:t>
            </w: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8 </w:t>
            </w:r>
          </w:p>
        </w:tc>
        <w:tc>
          <w:tcPr>
            <w:tcW w:w="1019" w:type="dxa"/>
            <w:vAlign w:val="center"/>
          </w:tcPr>
          <w:p w:rsidR="002C462C" w:rsidRPr="00E661C2" w:rsidRDefault="002C462C" w:rsidP="00E661C2">
            <w:pPr>
              <w:rPr>
                <w:sz w:val="24"/>
                <w:szCs w:val="24"/>
              </w:rPr>
            </w:pPr>
            <w:r w:rsidRPr="00E661C2">
              <w:rPr>
                <w:sz w:val="24"/>
                <w:szCs w:val="24"/>
              </w:rPr>
              <w:t xml:space="preserve">28 </w:t>
            </w:r>
          </w:p>
        </w:tc>
        <w:tc>
          <w:tcPr>
            <w:tcW w:w="1760" w:type="dxa"/>
            <w:vAlign w:val="center"/>
          </w:tcPr>
          <w:p w:rsidR="002C462C" w:rsidRPr="00E661C2" w:rsidRDefault="002C462C" w:rsidP="00E661C2">
            <w:pPr>
              <w:rPr>
                <w:sz w:val="24"/>
                <w:szCs w:val="24"/>
              </w:rPr>
            </w:pPr>
            <w:r w:rsidRPr="00E661C2">
              <w:rPr>
                <w:sz w:val="24"/>
                <w:szCs w:val="24"/>
              </w:rPr>
              <w:t xml:space="preserve">Франція </w:t>
            </w:r>
          </w:p>
        </w:tc>
        <w:tc>
          <w:tcPr>
            <w:tcW w:w="1041" w:type="dxa"/>
            <w:vAlign w:val="center"/>
          </w:tcPr>
          <w:p w:rsidR="002C462C" w:rsidRPr="00E661C2" w:rsidRDefault="002C462C" w:rsidP="00E661C2">
            <w:pPr>
              <w:rPr>
                <w:sz w:val="24"/>
                <w:szCs w:val="24"/>
              </w:rPr>
            </w:pPr>
            <w:r w:rsidRPr="00E661C2">
              <w:rPr>
                <w:sz w:val="24"/>
                <w:szCs w:val="24"/>
              </w:rPr>
              <w:t xml:space="preserve">68,071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29 </w:t>
            </w:r>
          </w:p>
        </w:tc>
        <w:tc>
          <w:tcPr>
            <w:tcW w:w="1019" w:type="dxa"/>
            <w:vAlign w:val="center"/>
          </w:tcPr>
          <w:p w:rsidR="002C462C" w:rsidRPr="00E661C2" w:rsidRDefault="002C462C" w:rsidP="00E661C2">
            <w:pPr>
              <w:rPr>
                <w:sz w:val="24"/>
                <w:szCs w:val="24"/>
              </w:rPr>
            </w:pPr>
            <w:r w:rsidRPr="00E661C2">
              <w:rPr>
                <w:sz w:val="24"/>
                <w:szCs w:val="24"/>
              </w:rPr>
              <w:t xml:space="preserve">29 </w:t>
            </w:r>
          </w:p>
        </w:tc>
        <w:tc>
          <w:tcPr>
            <w:tcW w:w="1760" w:type="dxa"/>
            <w:vAlign w:val="center"/>
          </w:tcPr>
          <w:p w:rsidR="002C462C" w:rsidRPr="00E661C2" w:rsidRDefault="002C462C" w:rsidP="00E661C2">
            <w:pPr>
              <w:rPr>
                <w:sz w:val="24"/>
                <w:szCs w:val="24"/>
              </w:rPr>
            </w:pPr>
            <w:r w:rsidRPr="00E661C2">
              <w:rPr>
                <w:sz w:val="24"/>
                <w:szCs w:val="24"/>
              </w:rPr>
              <w:t xml:space="preserve">Чехія </w:t>
            </w:r>
          </w:p>
        </w:tc>
        <w:tc>
          <w:tcPr>
            <w:tcW w:w="1041" w:type="dxa"/>
            <w:vAlign w:val="center"/>
          </w:tcPr>
          <w:p w:rsidR="002C462C" w:rsidRPr="00E661C2" w:rsidRDefault="002C462C" w:rsidP="00E661C2">
            <w:pPr>
              <w:rPr>
                <w:sz w:val="24"/>
                <w:szCs w:val="24"/>
              </w:rPr>
            </w:pPr>
            <w:r w:rsidRPr="00E661C2">
              <w:rPr>
                <w:sz w:val="24"/>
                <w:szCs w:val="24"/>
              </w:rPr>
              <w:t xml:space="preserve">66,755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r w:rsidR="002C462C" w:rsidRPr="00E661C2" w:rsidTr="00A0085F">
        <w:trPr>
          <w:tblCellSpacing w:w="15" w:type="dxa"/>
        </w:trPr>
        <w:tc>
          <w:tcPr>
            <w:tcW w:w="1046" w:type="dxa"/>
            <w:vAlign w:val="center"/>
          </w:tcPr>
          <w:p w:rsidR="002C462C" w:rsidRPr="00E661C2" w:rsidRDefault="002C462C" w:rsidP="00E661C2">
            <w:pPr>
              <w:rPr>
                <w:sz w:val="24"/>
                <w:szCs w:val="24"/>
              </w:rPr>
            </w:pPr>
            <w:r w:rsidRPr="00E661C2">
              <w:rPr>
                <w:sz w:val="24"/>
                <w:szCs w:val="24"/>
              </w:rPr>
              <w:t xml:space="preserve">30 </w:t>
            </w:r>
          </w:p>
        </w:tc>
        <w:tc>
          <w:tcPr>
            <w:tcW w:w="1019" w:type="dxa"/>
            <w:vAlign w:val="center"/>
          </w:tcPr>
          <w:p w:rsidR="002C462C" w:rsidRPr="00E661C2" w:rsidRDefault="002C462C" w:rsidP="00E661C2">
            <w:pPr>
              <w:rPr>
                <w:sz w:val="24"/>
                <w:szCs w:val="24"/>
              </w:rPr>
            </w:pPr>
            <w:r w:rsidRPr="00E661C2">
              <w:rPr>
                <w:sz w:val="24"/>
                <w:szCs w:val="24"/>
              </w:rPr>
              <w:t xml:space="preserve">30 </w:t>
            </w:r>
          </w:p>
        </w:tc>
        <w:tc>
          <w:tcPr>
            <w:tcW w:w="1760" w:type="dxa"/>
            <w:vAlign w:val="center"/>
          </w:tcPr>
          <w:p w:rsidR="002C462C" w:rsidRPr="00E661C2" w:rsidRDefault="002C462C" w:rsidP="00E661C2">
            <w:pPr>
              <w:rPr>
                <w:sz w:val="24"/>
                <w:szCs w:val="24"/>
              </w:rPr>
            </w:pPr>
            <w:r w:rsidRPr="00E661C2">
              <w:rPr>
                <w:sz w:val="24"/>
                <w:szCs w:val="24"/>
              </w:rPr>
              <w:t xml:space="preserve">Індія </w:t>
            </w:r>
          </w:p>
        </w:tc>
        <w:tc>
          <w:tcPr>
            <w:tcW w:w="1041" w:type="dxa"/>
            <w:vAlign w:val="center"/>
          </w:tcPr>
          <w:p w:rsidR="002C462C" w:rsidRPr="00E661C2" w:rsidRDefault="002C462C" w:rsidP="00E661C2">
            <w:pPr>
              <w:rPr>
                <w:sz w:val="24"/>
                <w:szCs w:val="24"/>
              </w:rPr>
            </w:pPr>
            <w:r w:rsidRPr="00E661C2">
              <w:rPr>
                <w:sz w:val="24"/>
                <w:szCs w:val="24"/>
              </w:rPr>
              <w:t xml:space="preserve">66,454 </w:t>
            </w:r>
          </w:p>
        </w:tc>
        <w:tc>
          <w:tcPr>
            <w:tcW w:w="1007" w:type="dxa"/>
            <w:vAlign w:val="center"/>
          </w:tcPr>
          <w:p w:rsidR="002C462C" w:rsidRPr="00E661C2" w:rsidRDefault="002C462C" w:rsidP="00E661C2">
            <w:pPr>
              <w:rPr>
                <w:sz w:val="24"/>
                <w:szCs w:val="24"/>
              </w:rPr>
            </w:pPr>
          </w:p>
        </w:tc>
        <w:tc>
          <w:tcPr>
            <w:tcW w:w="1021" w:type="dxa"/>
            <w:vAlign w:val="center"/>
          </w:tcPr>
          <w:p w:rsidR="002C462C" w:rsidRPr="00E661C2" w:rsidRDefault="002C462C" w:rsidP="00E661C2">
            <w:pPr>
              <w:rPr>
                <w:sz w:val="24"/>
                <w:szCs w:val="24"/>
              </w:rPr>
            </w:pPr>
          </w:p>
        </w:tc>
        <w:tc>
          <w:tcPr>
            <w:tcW w:w="1275" w:type="dxa"/>
            <w:vAlign w:val="center"/>
          </w:tcPr>
          <w:p w:rsidR="002C462C" w:rsidRPr="00E661C2" w:rsidRDefault="002C462C" w:rsidP="00E661C2">
            <w:pPr>
              <w:rPr>
                <w:sz w:val="24"/>
                <w:szCs w:val="24"/>
              </w:rPr>
            </w:pPr>
          </w:p>
        </w:tc>
        <w:tc>
          <w:tcPr>
            <w:tcW w:w="1326" w:type="dxa"/>
            <w:vAlign w:val="center"/>
          </w:tcPr>
          <w:p w:rsidR="002C462C" w:rsidRPr="00E661C2" w:rsidRDefault="002C462C" w:rsidP="00E661C2">
            <w:pPr>
              <w:rPr>
                <w:sz w:val="24"/>
                <w:szCs w:val="24"/>
              </w:rPr>
            </w:pPr>
          </w:p>
        </w:tc>
      </w:tr>
    </w:tbl>
    <w:p w:rsidR="002C462C" w:rsidRPr="000F2BCA" w:rsidRDefault="002C462C" w:rsidP="000F2BCA">
      <w:pPr>
        <w:spacing w:after="120"/>
        <w:ind w:firstLine="720"/>
        <w:jc w:val="both"/>
        <w:rPr>
          <w:szCs w:val="16"/>
        </w:rPr>
      </w:pPr>
      <w:r w:rsidRPr="000F2BCA">
        <w:rPr>
          <w:szCs w:val="16"/>
          <w:lang w:val="ru-RU"/>
        </w:rPr>
        <w:t>Джерело:</w:t>
      </w:r>
      <w:r w:rsidRPr="000F2BCA">
        <w:rPr>
          <w:szCs w:val="16"/>
        </w:rPr>
        <w:t xml:space="preserve"> http://www.rate1.com.ua/</w:t>
      </w:r>
    </w:p>
    <w:p w:rsidR="002C462C" w:rsidRPr="000F2BCA" w:rsidRDefault="002C462C" w:rsidP="000F2BCA">
      <w:pPr>
        <w:pStyle w:val="a6"/>
        <w:ind w:left="0" w:firstLine="720"/>
        <w:jc w:val="both"/>
        <w:rPr>
          <w:lang w:val="ru-RU"/>
        </w:rPr>
      </w:pPr>
    </w:p>
    <w:p w:rsidR="002C462C" w:rsidRPr="000F2BCA" w:rsidRDefault="002C462C" w:rsidP="00E661C2">
      <w:pPr>
        <w:pStyle w:val="a6"/>
        <w:ind w:left="0" w:firstLine="720"/>
        <w:jc w:val="both"/>
      </w:pPr>
      <w:r w:rsidRPr="000F2BCA">
        <w:t xml:space="preserve">Світовий ринок, як сфера усталених економічних відносин, які ґрунтуються на міжнародному розподілі праці, є механізмом реалізації світогосподарських зв’язків, що проявляються через форми міжнародних економічних відносин — міжнародну торгівлю, міжнародну міграцію робочої сили, міжнародний рух капіталу та валютно-кредитні відносини. Ці форми тісно пов’язані між собою, впливають одна на одну, створюючи додаткові стимули для взаємного, переважно синхронного, розвитку. Так, торгівля створює умови для міжнародного інвестування, а міграція капіталу, в свою чергу, стимулює торговельні зв’язки та міграцію робочої сили. </w:t>
      </w:r>
    </w:p>
    <w:p w:rsidR="002C462C" w:rsidRDefault="002C462C" w:rsidP="00E661C2">
      <w:pPr>
        <w:pStyle w:val="a6"/>
        <w:ind w:left="0" w:firstLine="720"/>
        <w:jc w:val="both"/>
      </w:pPr>
      <w:r w:rsidRPr="000F2BCA">
        <w:t xml:space="preserve">Основною і центральною ланкою світогосподарських зв’язків завжди була і є міжнародна торгівля. За оцінками Джефрі Сакса, міжнародна торгівля становить на сьогодні 80% усіх міжнародних економічних відносин. </w:t>
      </w:r>
    </w:p>
    <w:p w:rsidR="002C462C" w:rsidRPr="000F2BCA" w:rsidRDefault="002C462C" w:rsidP="00E661C2">
      <w:pPr>
        <w:pStyle w:val="a6"/>
        <w:ind w:left="0" w:firstLine="720"/>
        <w:jc w:val="both"/>
      </w:pPr>
      <w:r w:rsidRPr="000F2BCA">
        <w:t xml:space="preserve"> Міжнародна торгівля, як обмін товарами та послугами, є не тільки зовнішньою ознакою існування світового ринку, а й матеріальною основою </w:t>
      </w:r>
      <w:r w:rsidRPr="000F2BCA">
        <w:lastRenderedPageBreak/>
        <w:t xml:space="preserve">міжнародних економічних відносин, забезпечуючи зростаючу єдність світового господарства. Вона є формою зв’язку між товаровиробниками та споживачами різних країн, яка виникає на засадах розвитку міжнародного розподілення праці. </w:t>
      </w:r>
    </w:p>
    <w:p w:rsidR="002C462C" w:rsidRDefault="002C462C" w:rsidP="00E661C2">
      <w:pPr>
        <w:pStyle w:val="a6"/>
        <w:ind w:left="0" w:firstLine="720"/>
        <w:jc w:val="both"/>
      </w:pPr>
      <w:r w:rsidRPr="000F2BCA">
        <w:t xml:space="preserve">Показники розвитку торгівлі між країнами демонструють їх взаємну економічну залежність. Так, у 1998 році 23,7% валового глобального продукту в світі було спрямовано в канали міжнародної торгівлі. При цьому темпи зростання світового експорту були більшими за зростання показників валового внутрішнього продукту в середньому по країнах світу. </w:t>
      </w:r>
    </w:p>
    <w:p w:rsidR="002C462C" w:rsidRDefault="002C462C" w:rsidP="00E661C2">
      <w:pPr>
        <w:pStyle w:val="a6"/>
        <w:ind w:left="0" w:firstLine="720"/>
        <w:jc w:val="both"/>
      </w:pPr>
      <w:r w:rsidRPr="000F2BCA">
        <w:t>Основний обсяг міжнародної торгівлі припадає на розвинені країни світу, однак на початку 1990-х рр. їхня частка  почала скорочуватись, частка країн, що розвиваються зростати. Так, у 1996 році часка розвинених країн складала 68% світового експорту, країн, що розвиваються – 28,5%, країн з транзитивною економікою – 3,3%.</w:t>
      </w:r>
    </w:p>
    <w:p w:rsidR="002C462C" w:rsidRPr="000F2BCA" w:rsidRDefault="002C462C" w:rsidP="00E661C2">
      <w:pPr>
        <w:pStyle w:val="a6"/>
        <w:ind w:left="0" w:firstLine="720"/>
        <w:jc w:val="both"/>
      </w:pPr>
    </w:p>
    <w:p w:rsidR="002C462C" w:rsidRPr="000F2BCA" w:rsidRDefault="00D23931" w:rsidP="00272629">
      <w:pPr>
        <w:widowControl w:val="0"/>
        <w:autoSpaceDE w:val="0"/>
        <w:autoSpaceDN w:val="0"/>
        <w:adjustRightInd w:val="0"/>
        <w:spacing w:after="120"/>
        <w:jc w:val="center"/>
        <w:rPr>
          <w:b/>
          <w:bCs/>
        </w:rPr>
      </w:pPr>
      <w:r>
        <w:rPr>
          <w:noProof/>
          <w:lang w:eastAsia="uk-UA"/>
        </w:rPr>
        <w:drawing>
          <wp:inline distT="0" distB="0" distL="0" distR="0">
            <wp:extent cx="5787390" cy="502285"/>
            <wp:effectExtent l="0" t="0" r="22860" b="12065"/>
            <wp:docPr id="400" name="Рисунок 4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4" r:lo="rId1575" r:qs="rId1576" r:cs="rId1577"/>
              </a:graphicData>
            </a:graphic>
          </wp:inline>
        </w:drawing>
      </w:r>
    </w:p>
    <w:p w:rsidR="002C462C" w:rsidRDefault="002C462C" w:rsidP="000F2BCA">
      <w:pPr>
        <w:widowControl w:val="0"/>
        <w:autoSpaceDE w:val="0"/>
        <w:autoSpaceDN w:val="0"/>
        <w:adjustRightInd w:val="0"/>
        <w:spacing w:after="120"/>
        <w:ind w:firstLine="540"/>
        <w:jc w:val="both"/>
      </w:pPr>
    </w:p>
    <w:p w:rsidR="002C462C" w:rsidRDefault="002C462C" w:rsidP="000F2BCA">
      <w:pPr>
        <w:widowControl w:val="0"/>
        <w:autoSpaceDE w:val="0"/>
        <w:autoSpaceDN w:val="0"/>
        <w:adjustRightInd w:val="0"/>
        <w:spacing w:after="120"/>
        <w:ind w:firstLine="540"/>
        <w:jc w:val="both"/>
      </w:pPr>
      <w:r w:rsidRPr="000F2BCA">
        <w:t>Міжнародну торгівлю можна сегментувати за рядом  ознак (рис.21.5.)</w:t>
      </w:r>
      <w:r>
        <w:t>.</w:t>
      </w:r>
    </w:p>
    <w:p w:rsidR="002C462C" w:rsidRPr="000F2BCA" w:rsidRDefault="002C462C" w:rsidP="00E661C2">
      <w:pPr>
        <w:spacing w:after="120"/>
        <w:ind w:firstLine="567"/>
        <w:jc w:val="both"/>
      </w:pPr>
      <w:r w:rsidRPr="000F2BCA">
        <w:t xml:space="preserve">У 1983р. Радою митного співробітництва розроблена  та опублікована Гармонізована система (ГС) опису та кодування товарів. Згідно з ГС,  класифікацію товарів здійснено за  такими ознаками: походження товару, вид матеріалу з якого він виготовлений, назва товару, хімічний склад товару. Перші 2 цифри коду – це товарна група; 4 – товарна позиція; 6 – субпозиція. </w:t>
      </w:r>
    </w:p>
    <w:p w:rsidR="002C462C" w:rsidRPr="000F2BCA" w:rsidRDefault="002C462C" w:rsidP="00E661C2">
      <w:pPr>
        <w:spacing w:after="120"/>
        <w:ind w:firstLine="567"/>
        <w:jc w:val="both"/>
      </w:pPr>
      <w:r w:rsidRPr="000F2BCA">
        <w:t>Гармонізована система є основною у  СОТ та ООН.  На основі  ГС у 1986 році розроблено і опубліковано третю редакція Стандартної міжнародної торгової класифікації ООН  або СМТК (або SITC), згідно з якою класифікація товарів  здійснювалась: за видами сировини, з якої товар виготовлено; за ступенями обробки товару; за призначенням товару; за місцем товару в світовій торгівлі. В SІТС збережена десятинна система кодування: перша цифра – товарний розділ; 2 – товарна група; 3 - товарна підгрупа; 4 – товарна позиція; 5 – субпозиція (</w:t>
      </w:r>
      <w:r w:rsidRPr="000F2BCA">
        <w:rPr>
          <w:i/>
        </w:rPr>
        <w:t xml:space="preserve">наприклад – 8 – розділ – “різні готові вироби”; 88 – товарна група – “фотоапарати, оптика, годинники”; 885 - товарна підгрупа – “годинники наручні, настільні, стінні”; 8854 - товарна позиція - годинники настільні, стінні”; 88575 – субпозиція – “будильники на батарейках”). </w:t>
      </w:r>
      <w:r w:rsidRPr="000F2BCA">
        <w:t xml:space="preserve">На основі </w:t>
      </w:r>
      <w:r w:rsidRPr="000F2BCA">
        <w:rPr>
          <w:lang w:val="en-US"/>
        </w:rPr>
        <w:t>S</w:t>
      </w:r>
      <w:r w:rsidRPr="000F2BCA">
        <w:t xml:space="preserve">ІТС порівнюють  показники, які характеризують  об’єм та структуру експорту та імпорту різних країн. </w:t>
      </w:r>
    </w:p>
    <w:p w:rsidR="002C462C" w:rsidRPr="000F2BCA" w:rsidRDefault="002C462C" w:rsidP="000F2BCA">
      <w:pPr>
        <w:widowControl w:val="0"/>
        <w:autoSpaceDE w:val="0"/>
        <w:autoSpaceDN w:val="0"/>
        <w:adjustRightInd w:val="0"/>
        <w:spacing w:after="120"/>
        <w:ind w:firstLine="540"/>
        <w:jc w:val="both"/>
      </w:pPr>
    </w:p>
    <w:p w:rsidR="002C462C" w:rsidRPr="000F2BCA" w:rsidRDefault="00D23931" w:rsidP="00272629">
      <w:pPr>
        <w:widowControl w:val="0"/>
        <w:autoSpaceDE w:val="0"/>
        <w:autoSpaceDN w:val="0"/>
        <w:adjustRightInd w:val="0"/>
        <w:spacing w:after="120"/>
        <w:ind w:left="426"/>
        <w:jc w:val="both"/>
      </w:pPr>
      <w:r>
        <w:rPr>
          <w:noProof/>
          <w:lang w:eastAsia="uk-UA"/>
        </w:rPr>
        <w:lastRenderedPageBreak/>
        <mc:AlternateContent>
          <mc:Choice Requires="wpg">
            <w:drawing>
              <wp:inline distT="0" distB="0" distL="0" distR="0">
                <wp:extent cx="5421630" cy="3707765"/>
                <wp:effectExtent l="19050" t="19050" r="26670" b="6985"/>
                <wp:docPr id="544" name="Группа 5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421630" cy="3707765"/>
                          <a:chOff x="0" y="0"/>
                          <a:chExt cx="5421630" cy="3429000"/>
                        </a:xfrm>
                      </wpg:grpSpPr>
                      <wps:wsp>
                        <wps:cNvPr id="1057" name="Прямоугольник 197"/>
                        <wps:cNvSpPr/>
                        <wps:spPr>
                          <a:xfrm>
                            <a:off x="0" y="0"/>
                            <a:ext cx="5421630" cy="3429000"/>
                          </a:xfrm>
                          <a:prstGeom prst="rect">
                            <a:avLst/>
                          </a:prstGeom>
                          <a:noFill/>
                          <a:ln>
                            <a:noFill/>
                          </a:ln>
                        </wps:spPr>
                        <wps:bodyPr/>
                      </wps:wsp>
                      <wps:wsp>
                        <wps:cNvPr id="1058" name="Rectangle 568"/>
                        <wps:cNvSpPr>
                          <a:spLocks noChangeArrowheads="1"/>
                        </wps:cNvSpPr>
                        <wps:spPr bwMode="auto">
                          <a:xfrm>
                            <a:off x="2400466" y="685800"/>
                            <a:ext cx="943419" cy="685800"/>
                          </a:xfrm>
                          <a:prstGeom prst="rect">
                            <a:avLst/>
                          </a:prstGeom>
                          <a:solidFill>
                            <a:srgbClr val="00FFFF"/>
                          </a:solidFill>
                          <a:ln w="2857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видами продукції</w:t>
                              </w:r>
                            </w:p>
                            <w:p w:rsidR="006C561C" w:rsidRDefault="006C561C" w:rsidP="00A0085F">
                              <w:pPr>
                                <w:jc w:val="center"/>
                                <w:rPr>
                                  <w:b/>
                                  <w:sz w:val="16"/>
                                  <w:szCs w:val="16"/>
                                </w:rPr>
                              </w:pPr>
                            </w:p>
                          </w:txbxContent>
                        </wps:txbx>
                        <wps:bodyPr rot="0" vert="horz" wrap="square" lIns="53236" tIns="26618" rIns="53236" bIns="26618" anchor="t" anchorCtr="0" upright="1">
                          <a:noAutofit/>
                        </wps:bodyPr>
                      </wps:wsp>
                      <wps:wsp>
                        <wps:cNvPr id="1060" name="Rectangle 569"/>
                        <wps:cNvSpPr>
                          <a:spLocks noChangeArrowheads="1"/>
                        </wps:cNvSpPr>
                        <wps:spPr bwMode="auto">
                          <a:xfrm>
                            <a:off x="1142911" y="0"/>
                            <a:ext cx="3437824" cy="342900"/>
                          </a:xfrm>
                          <a:prstGeom prst="rect">
                            <a:avLst/>
                          </a:prstGeom>
                          <a:solidFill>
                            <a:srgbClr val="00FFFF"/>
                          </a:solidFill>
                          <a:ln w="2857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61C" w:rsidRDefault="006C561C" w:rsidP="00A0085F">
                              <w:pPr>
                                <w:jc w:val="center"/>
                                <w:rPr>
                                  <w:rFonts w:ascii="Arial" w:hAnsi="Arial" w:cs="Arial"/>
                                  <w:b/>
                                  <w:i/>
                                </w:rPr>
                              </w:pPr>
                              <w:r>
                                <w:rPr>
                                  <w:rFonts w:ascii="Arial" w:hAnsi="Arial" w:cs="Arial"/>
                                  <w:b/>
                                  <w:i/>
                                </w:rPr>
                                <w:t xml:space="preserve">Структура  міжнародної торгівлі </w:t>
                              </w:r>
                            </w:p>
                          </w:txbxContent>
                        </wps:txbx>
                        <wps:bodyPr rot="0" vert="horz" wrap="square" lIns="53236" tIns="26618" rIns="53236" bIns="26618" anchor="t" anchorCtr="0" upright="1">
                          <a:noAutofit/>
                        </wps:bodyPr>
                      </wps:wsp>
                      <wps:wsp>
                        <wps:cNvPr id="1061" name="Rectangle 570"/>
                        <wps:cNvSpPr>
                          <a:spLocks noChangeArrowheads="1"/>
                        </wps:cNvSpPr>
                        <wps:spPr bwMode="auto">
                          <a:xfrm>
                            <a:off x="1371695" y="685800"/>
                            <a:ext cx="914127" cy="685800"/>
                          </a:xfrm>
                          <a:prstGeom prst="rect">
                            <a:avLst/>
                          </a:prstGeom>
                          <a:solidFill>
                            <a:srgbClr val="00FFFF"/>
                          </a:solidFill>
                          <a:ln w="2857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61C" w:rsidRDefault="006C561C" w:rsidP="00A0085F">
                              <w:pPr>
                                <w:jc w:val="center"/>
                                <w:rPr>
                                  <w:rFonts w:ascii="Arial" w:hAnsi="Arial" w:cs="Arial"/>
                                  <w:sz w:val="20"/>
                                  <w:szCs w:val="20"/>
                                </w:rPr>
                              </w:pPr>
                              <w:r>
                                <w:rPr>
                                  <w:rFonts w:ascii="Arial" w:hAnsi="Arial" w:cs="Arial"/>
                                  <w:sz w:val="20"/>
                                  <w:szCs w:val="20"/>
                                </w:rPr>
                                <w:t>За</w:t>
                              </w:r>
                            </w:p>
                            <w:p w:rsidR="006C561C" w:rsidRDefault="006C561C" w:rsidP="00A0085F">
                              <w:pPr>
                                <w:jc w:val="center"/>
                                <w:rPr>
                                  <w:rFonts w:ascii="Arial" w:hAnsi="Arial" w:cs="Arial"/>
                                  <w:sz w:val="20"/>
                                  <w:szCs w:val="20"/>
                                </w:rPr>
                              </w:pPr>
                              <w:r>
                                <w:rPr>
                                  <w:rFonts w:ascii="Arial" w:hAnsi="Arial" w:cs="Arial"/>
                                  <w:sz w:val="20"/>
                                  <w:szCs w:val="20"/>
                                </w:rPr>
                                <w:t xml:space="preserve"> групами продукції</w:t>
                              </w:r>
                            </w:p>
                          </w:txbxContent>
                        </wps:txbx>
                        <wps:bodyPr rot="0" vert="horz" wrap="square" lIns="53236" tIns="26618" rIns="53236" bIns="26618" anchor="t" anchorCtr="0" upright="1">
                          <a:noAutofit/>
                        </wps:bodyPr>
                      </wps:wsp>
                      <wps:wsp>
                        <wps:cNvPr id="1062" name="Rectangle 571"/>
                        <wps:cNvSpPr>
                          <a:spLocks noChangeArrowheads="1"/>
                        </wps:cNvSpPr>
                        <wps:spPr bwMode="auto">
                          <a:xfrm>
                            <a:off x="0" y="685800"/>
                            <a:ext cx="1257050" cy="685800"/>
                          </a:xfrm>
                          <a:prstGeom prst="rect">
                            <a:avLst/>
                          </a:prstGeom>
                          <a:solidFill>
                            <a:srgbClr val="00FFFF"/>
                          </a:solidFill>
                          <a:ln w="2857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61C" w:rsidRDefault="006C561C" w:rsidP="00A0085F">
                              <w:pPr>
                                <w:jc w:val="center"/>
                                <w:rPr>
                                  <w:rFonts w:ascii="Arial" w:hAnsi="Arial" w:cs="Arial"/>
                                  <w:sz w:val="20"/>
                                  <w:szCs w:val="20"/>
                                </w:rPr>
                              </w:pPr>
                              <w:r>
                                <w:rPr>
                                  <w:rFonts w:ascii="Arial" w:hAnsi="Arial" w:cs="Arial"/>
                                  <w:sz w:val="20"/>
                                  <w:szCs w:val="20"/>
                                </w:rPr>
                                <w:t xml:space="preserve">За територіальними ознаками </w:t>
                              </w:r>
                            </w:p>
                          </w:txbxContent>
                        </wps:txbx>
                        <wps:bodyPr rot="0" vert="horz" wrap="square" lIns="53236" tIns="26618" rIns="53236" bIns="26618" anchor="t" anchorCtr="0" upright="1">
                          <a:noAutofit/>
                        </wps:bodyPr>
                      </wps:wsp>
                      <wps:wsp>
                        <wps:cNvPr id="1063" name="Rectangle 572"/>
                        <wps:cNvSpPr>
                          <a:spLocks noChangeArrowheads="1"/>
                        </wps:cNvSpPr>
                        <wps:spPr bwMode="auto">
                          <a:xfrm>
                            <a:off x="3429238" y="685800"/>
                            <a:ext cx="914127" cy="685800"/>
                          </a:xfrm>
                          <a:prstGeom prst="rect">
                            <a:avLst/>
                          </a:prstGeom>
                          <a:solidFill>
                            <a:srgbClr val="00FFFF"/>
                          </a:solidFill>
                          <a:ln w="2857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товарними формами</w:t>
                              </w:r>
                            </w:p>
                          </w:txbxContent>
                        </wps:txbx>
                        <wps:bodyPr rot="0" vert="horz" wrap="square" lIns="53236" tIns="26618" rIns="53236" bIns="26618" anchor="t" anchorCtr="0" upright="1">
                          <a:noAutofit/>
                        </wps:bodyPr>
                      </wps:wsp>
                      <wps:wsp>
                        <wps:cNvPr id="1064" name="Line 573"/>
                        <wps:cNvCnPr/>
                        <wps:spPr bwMode="auto">
                          <a:xfrm flipH="1" flipV="1">
                            <a:off x="228784" y="457032"/>
                            <a:ext cx="4686288" cy="505"/>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 name="Line 574"/>
                        <wps:cNvCnPr/>
                        <wps:spPr bwMode="auto">
                          <a:xfrm>
                            <a:off x="2628746" y="342900"/>
                            <a:ext cx="1010" cy="11413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 name="Line 575"/>
                        <wps:cNvCnPr/>
                        <wps:spPr bwMode="auto">
                          <a:xfrm>
                            <a:off x="114140" y="1371600"/>
                            <a:ext cx="505" cy="228263"/>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 name="Line 576"/>
                        <wps:cNvCnPr/>
                        <wps:spPr bwMode="auto">
                          <a:xfrm>
                            <a:off x="114140" y="1599358"/>
                            <a:ext cx="4229225" cy="1010"/>
                          </a:xfrm>
                          <a:prstGeom prst="line">
                            <a:avLst/>
                          </a:prstGeom>
                          <a:noFill/>
                          <a:ln w="28575">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 name="Text Box 577"/>
                        <wps:cNvSpPr txBox="1">
                          <a:spLocks noChangeArrowheads="1"/>
                        </wps:cNvSpPr>
                        <wps:spPr bwMode="auto">
                          <a:xfrm>
                            <a:off x="342924" y="1714500"/>
                            <a:ext cx="1942898" cy="1600368"/>
                          </a:xfrm>
                          <a:prstGeom prst="rect">
                            <a:avLst/>
                          </a:prstGeom>
                          <a:solidFill>
                            <a:srgbClr val="FFFFFF"/>
                          </a:solidFill>
                          <a:ln w="38100">
                            <a:solidFill>
                              <a:srgbClr val="00FFFF"/>
                            </a:solidFill>
                            <a:miter lim="800000"/>
                            <a:headEnd/>
                            <a:tailEnd/>
                          </a:ln>
                        </wps:spPr>
                        <wps:txb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регіонами світу:</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Європ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н. Америк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д. Америк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Близький Схід;</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Середня Азія;</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Далекий Схід;</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Африка;</w:t>
                              </w:r>
                            </w:p>
                            <w:p w:rsidR="006C561C" w:rsidRDefault="006C561C" w:rsidP="00033241">
                              <w:pPr>
                                <w:numPr>
                                  <w:ilvl w:val="0"/>
                                  <w:numId w:val="146"/>
                                </w:numPr>
                                <w:tabs>
                                  <w:tab w:val="num" w:pos="540"/>
                                </w:tabs>
                                <w:ind w:left="360" w:hanging="180"/>
                                <w:rPr>
                                  <w:rFonts w:ascii="Arial" w:hAnsi="Arial" w:cs="Arial"/>
                                  <w:i/>
                                  <w:sz w:val="20"/>
                                  <w:szCs w:val="20"/>
                                </w:rPr>
                              </w:pPr>
                              <w:r>
                                <w:rPr>
                                  <w:rFonts w:ascii="Arial" w:hAnsi="Arial" w:cs="Arial"/>
                                  <w:i/>
                                  <w:sz w:val="20"/>
                                  <w:szCs w:val="20"/>
                                </w:rPr>
                                <w:t>Австралія та Океанія</w:t>
                              </w:r>
                            </w:p>
                          </w:txbxContent>
                        </wps:txbx>
                        <wps:bodyPr rot="0" vert="horz" wrap="square" lIns="91440" tIns="45720" rIns="91440" bIns="45720" anchor="t" anchorCtr="0" upright="1">
                          <a:noAutofit/>
                        </wps:bodyPr>
                      </wps:wsp>
                      <wps:wsp>
                        <wps:cNvPr id="1069" name="Text Box 578"/>
                        <wps:cNvSpPr txBox="1">
                          <a:spLocks noChangeArrowheads="1"/>
                        </wps:cNvSpPr>
                        <wps:spPr bwMode="auto">
                          <a:xfrm>
                            <a:off x="2285822" y="1714500"/>
                            <a:ext cx="1485835" cy="1600368"/>
                          </a:xfrm>
                          <a:prstGeom prst="rect">
                            <a:avLst/>
                          </a:prstGeom>
                          <a:solidFill>
                            <a:srgbClr val="FFFFFF"/>
                          </a:solidFill>
                          <a:ln w="28575">
                            <a:solidFill>
                              <a:srgbClr val="00FFFF"/>
                            </a:solidFill>
                            <a:miter lim="800000"/>
                            <a:headEnd/>
                            <a:tailEnd/>
                          </a:ln>
                        </wps:spPr>
                        <wps:txb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рівнем розвитку:</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промислово розвинуті країни;</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з транзитивною економікою;</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що розвиваються;</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найменш розвинені країни</w:t>
                              </w:r>
                            </w:p>
                            <w:p w:rsidR="006C561C" w:rsidRDefault="006C561C" w:rsidP="00A0085F">
                              <w:pPr>
                                <w:tabs>
                                  <w:tab w:val="left" w:pos="540"/>
                                </w:tabs>
                                <w:ind w:left="180"/>
                                <w:rPr>
                                  <w:sz w:val="12"/>
                                  <w:szCs w:val="12"/>
                                </w:rPr>
                              </w:pPr>
                            </w:p>
                          </w:txbxContent>
                        </wps:txbx>
                        <wps:bodyPr rot="0" vert="horz" wrap="square" lIns="91440" tIns="45720" rIns="91440" bIns="45720" anchor="t" anchorCtr="0" upright="1">
                          <a:noAutofit/>
                        </wps:bodyPr>
                      </wps:wsp>
                      <wps:wsp>
                        <wps:cNvPr id="1070" name="Text Box 579"/>
                        <wps:cNvSpPr txBox="1">
                          <a:spLocks noChangeArrowheads="1"/>
                        </wps:cNvSpPr>
                        <wps:spPr bwMode="auto">
                          <a:xfrm>
                            <a:off x="3771657" y="1714500"/>
                            <a:ext cx="1649973" cy="1600368"/>
                          </a:xfrm>
                          <a:prstGeom prst="rect">
                            <a:avLst/>
                          </a:prstGeom>
                          <a:solidFill>
                            <a:srgbClr val="FFFFFF"/>
                          </a:solidFill>
                          <a:ln w="28575">
                            <a:solidFill>
                              <a:srgbClr val="00FFFF"/>
                            </a:solidFill>
                            <a:miter lim="800000"/>
                            <a:headEnd/>
                            <a:tailEnd/>
                          </a:ln>
                        </wps:spPr>
                        <wps:txb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експортно-імпортними потоками:</w:t>
                              </w:r>
                            </w:p>
                            <w:p w:rsidR="006C561C" w:rsidRDefault="006C561C" w:rsidP="00033241">
                              <w:pPr>
                                <w:numPr>
                                  <w:ilvl w:val="0"/>
                                  <w:numId w:val="148"/>
                                </w:numPr>
                                <w:ind w:left="540"/>
                                <w:jc w:val="center"/>
                                <w:rPr>
                                  <w:rFonts w:ascii="Arial" w:hAnsi="Arial" w:cs="Arial"/>
                                  <w:i/>
                                  <w:sz w:val="20"/>
                                  <w:szCs w:val="20"/>
                                </w:rPr>
                              </w:pPr>
                              <w:r>
                                <w:rPr>
                                  <w:rFonts w:ascii="Arial" w:hAnsi="Arial" w:cs="Arial"/>
                                  <w:i/>
                                  <w:sz w:val="20"/>
                                  <w:szCs w:val="20"/>
                                </w:rPr>
                                <w:t>країни-експортери;</w:t>
                              </w:r>
                            </w:p>
                            <w:p w:rsidR="006C561C" w:rsidRDefault="006C561C" w:rsidP="00033241">
                              <w:pPr>
                                <w:numPr>
                                  <w:ilvl w:val="0"/>
                                  <w:numId w:val="148"/>
                                </w:numPr>
                                <w:ind w:left="180" w:firstLine="0"/>
                                <w:jc w:val="center"/>
                                <w:rPr>
                                  <w:rFonts w:ascii="Arial" w:hAnsi="Arial" w:cs="Arial"/>
                                  <w:i/>
                                  <w:sz w:val="20"/>
                                  <w:szCs w:val="20"/>
                                </w:rPr>
                              </w:pPr>
                              <w:r>
                                <w:rPr>
                                  <w:rFonts w:ascii="Arial" w:hAnsi="Arial" w:cs="Arial"/>
                                  <w:i/>
                                  <w:sz w:val="20"/>
                                  <w:szCs w:val="20"/>
                                </w:rPr>
                                <w:t>країни-імпортери;</w:t>
                              </w:r>
                            </w:p>
                            <w:p w:rsidR="006C561C" w:rsidRDefault="006C561C" w:rsidP="00A0085F">
                              <w:pPr>
                                <w:jc w:val="center"/>
                                <w:rPr>
                                  <w:rFonts w:ascii="Arial" w:hAnsi="Arial" w:cs="Arial"/>
                                  <w:i/>
                                  <w:sz w:val="20"/>
                                  <w:szCs w:val="20"/>
                                </w:rPr>
                              </w:pPr>
                            </w:p>
                          </w:txbxContent>
                        </wps:txbx>
                        <wps:bodyPr rot="0" vert="horz" wrap="square" lIns="91440" tIns="45720" rIns="91440" bIns="45720" anchor="t" anchorCtr="0" upright="1">
                          <a:noAutofit/>
                        </wps:bodyPr>
                      </wps:wsp>
                      <wps:wsp>
                        <wps:cNvPr id="1071" name="Rectangle 580"/>
                        <wps:cNvSpPr>
                          <a:spLocks noChangeArrowheads="1"/>
                        </wps:cNvSpPr>
                        <wps:spPr bwMode="auto">
                          <a:xfrm>
                            <a:off x="4457504" y="685800"/>
                            <a:ext cx="922712" cy="685800"/>
                          </a:xfrm>
                          <a:prstGeom prst="rect">
                            <a:avLst/>
                          </a:prstGeom>
                          <a:solidFill>
                            <a:srgbClr val="00FFFF"/>
                          </a:solidFill>
                          <a:ln w="28575">
                            <a:solidFill>
                              <a:srgbClr val="333399"/>
                            </a:solidFill>
                            <a:miter lim="800000"/>
                            <a:headEnd/>
                            <a:tailEnd/>
                          </a:ln>
                        </wps:spPr>
                        <wps:txbx>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рівнем торгівельних потоків</w:t>
                              </w:r>
                            </w:p>
                            <w:p w:rsidR="006C561C" w:rsidRDefault="006C561C" w:rsidP="00A0085F">
                              <w:pPr>
                                <w:jc w:val="center"/>
                                <w:rPr>
                                  <w:b/>
                                  <w:i/>
                                  <w:sz w:val="16"/>
                                  <w:szCs w:val="16"/>
                                </w:rPr>
                              </w:pPr>
                            </w:p>
                          </w:txbxContent>
                        </wps:txbx>
                        <wps:bodyPr rot="0" vert="horz" wrap="square" lIns="53236" tIns="26618" rIns="53236" bIns="26618" anchor="t" anchorCtr="0" upright="1">
                          <a:noAutofit/>
                        </wps:bodyPr>
                      </wps:wsp>
                      <wps:wsp>
                        <wps:cNvPr id="1072" name="Line 581"/>
                        <wps:cNvCnPr/>
                        <wps:spPr bwMode="auto">
                          <a:xfrm>
                            <a:off x="228784" y="457032"/>
                            <a:ext cx="0" cy="228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073" name="Line 582"/>
                        <wps:cNvCnPr/>
                        <wps:spPr bwMode="auto">
                          <a:xfrm>
                            <a:off x="1599974" y="457032"/>
                            <a:ext cx="0" cy="228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074" name="Line 583"/>
                        <wps:cNvCnPr/>
                        <wps:spPr bwMode="auto">
                          <a:xfrm>
                            <a:off x="2743390" y="457032"/>
                            <a:ext cx="0" cy="228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075" name="Line 584"/>
                        <wps:cNvCnPr/>
                        <wps:spPr bwMode="auto">
                          <a:xfrm>
                            <a:off x="3886301" y="457032"/>
                            <a:ext cx="0" cy="228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076" name="Line 585"/>
                        <wps:cNvCnPr/>
                        <wps:spPr bwMode="auto">
                          <a:xfrm>
                            <a:off x="4915072" y="457032"/>
                            <a:ext cx="0" cy="2287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077" name="Line 586"/>
                        <wps:cNvCnPr/>
                        <wps:spPr bwMode="auto">
                          <a:xfrm>
                            <a:off x="799987" y="1599863"/>
                            <a:ext cx="0" cy="114637"/>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wps:spPr>
                        <wps:bodyPr/>
                      </wps:wsp>
                      <wps:wsp>
                        <wps:cNvPr id="1078" name="Line 587"/>
                        <wps:cNvCnPr/>
                        <wps:spPr bwMode="auto">
                          <a:xfrm>
                            <a:off x="2857530" y="1600368"/>
                            <a:ext cx="505" cy="114637"/>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wps:spPr>
                        <wps:bodyPr/>
                      </wps:wsp>
                      <wps:wsp>
                        <wps:cNvPr id="1079" name="Line 588"/>
                        <wps:cNvCnPr/>
                        <wps:spPr bwMode="auto">
                          <a:xfrm flipH="1">
                            <a:off x="4343365" y="1600368"/>
                            <a:ext cx="505" cy="114132"/>
                          </a:xfrm>
                          <a:prstGeom prst="line">
                            <a:avLst/>
                          </a:prstGeom>
                          <a:noFill/>
                          <a:ln w="28575">
                            <a:solidFill>
                              <a:srgbClr val="00FFFF"/>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544" o:spid="_x0000_s1913" style="width:426.9pt;height:291.95pt;mso-position-horizontal-relative:char;mso-position-vertical-relative:line" coordsize="54216,34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">
                <v:rect id="Прямоугольник 197" o:spid="_x0000_s1914" style="position:absolute;width:54216;height:34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" filled="f" stroked="f"/>
                <v:rect id="Rectangle 568" o:spid="_x0000_s1915" style="position:absolute;left:24004;top:6858;width:943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" fillcolor="aqua" strokecolor="#339" strokeweight="2.25pt">
                  <v:textbox inset="1.47878mm,.73939mm,1.47878mm,.73939mm">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видами продукції</w:t>
                        </w:r>
                      </w:p>
                      <w:p w:rsidR="006C561C" w:rsidRDefault="006C561C" w:rsidP="00A0085F">
                        <w:pPr>
                          <w:jc w:val="center"/>
                          <w:rPr>
                            <w:b/>
                            <w:sz w:val="16"/>
                            <w:szCs w:val="16"/>
                          </w:rPr>
                        </w:pPr>
                      </w:p>
                    </w:txbxContent>
                  </v:textbox>
                </v:rect>
                <v:rect id="Rectangle 569" o:spid="_x0000_s1916" style="position:absolute;left:11429;width:3437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" fillcolor="aqua" strokecolor="#339" strokeweight="2.25pt">
                  <v:textbox inset="1.47878mm,.73939mm,1.47878mm,.73939mm">
                    <w:txbxContent>
                      <w:p w:rsidR="006C561C" w:rsidRDefault="006C561C" w:rsidP="00A0085F">
                        <w:pPr>
                          <w:jc w:val="center"/>
                          <w:rPr>
                            <w:rFonts w:ascii="Arial" w:hAnsi="Arial" w:cs="Arial"/>
                            <w:b/>
                            <w:i/>
                          </w:rPr>
                        </w:pPr>
                        <w:r>
                          <w:rPr>
                            <w:rFonts w:ascii="Arial" w:hAnsi="Arial" w:cs="Arial"/>
                            <w:b/>
                            <w:i/>
                          </w:rPr>
                          <w:t xml:space="preserve">Структура  міжнародної торгівлі </w:t>
                        </w:r>
                      </w:p>
                    </w:txbxContent>
                  </v:textbox>
                </v:rect>
                <v:rect id="Rectangle 570" o:spid="_x0000_s1917" style="position:absolute;left:13716;top:6858;width:9142;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" fillcolor="aqua" strokecolor="#339" strokeweight="2.25pt">
                  <v:textbox inset="1.47878mm,.73939mm,1.47878mm,.73939mm">
                    <w:txbxContent>
                      <w:p w:rsidR="006C561C" w:rsidRDefault="006C561C" w:rsidP="00A0085F">
                        <w:pPr>
                          <w:jc w:val="center"/>
                          <w:rPr>
                            <w:rFonts w:ascii="Arial" w:hAnsi="Arial" w:cs="Arial"/>
                            <w:sz w:val="20"/>
                            <w:szCs w:val="20"/>
                          </w:rPr>
                        </w:pPr>
                        <w:r>
                          <w:rPr>
                            <w:rFonts w:ascii="Arial" w:hAnsi="Arial" w:cs="Arial"/>
                            <w:sz w:val="20"/>
                            <w:szCs w:val="20"/>
                          </w:rPr>
                          <w:t>За</w:t>
                        </w:r>
                      </w:p>
                      <w:p w:rsidR="006C561C" w:rsidRDefault="006C561C" w:rsidP="00A0085F">
                        <w:pPr>
                          <w:jc w:val="center"/>
                          <w:rPr>
                            <w:rFonts w:ascii="Arial" w:hAnsi="Arial" w:cs="Arial"/>
                            <w:sz w:val="20"/>
                            <w:szCs w:val="20"/>
                          </w:rPr>
                        </w:pPr>
                        <w:r>
                          <w:rPr>
                            <w:rFonts w:ascii="Arial" w:hAnsi="Arial" w:cs="Arial"/>
                            <w:sz w:val="20"/>
                            <w:szCs w:val="20"/>
                          </w:rPr>
                          <w:t xml:space="preserve"> групами продукції</w:t>
                        </w:r>
                      </w:p>
                    </w:txbxContent>
                  </v:textbox>
                </v:rect>
                <v:rect id="Rectangle 571" o:spid="_x0000_s1918" style="position:absolute;top:6858;width:12570;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" fillcolor="aqua" strokecolor="#339" strokeweight="2.25pt">
                  <v:textbox inset="1.47878mm,.73939mm,1.47878mm,.73939mm">
                    <w:txbxContent>
                      <w:p w:rsidR="006C561C" w:rsidRDefault="006C561C" w:rsidP="00A0085F">
                        <w:pPr>
                          <w:jc w:val="center"/>
                          <w:rPr>
                            <w:rFonts w:ascii="Arial" w:hAnsi="Arial" w:cs="Arial"/>
                            <w:sz w:val="20"/>
                            <w:szCs w:val="20"/>
                          </w:rPr>
                        </w:pPr>
                        <w:r>
                          <w:rPr>
                            <w:rFonts w:ascii="Arial" w:hAnsi="Arial" w:cs="Arial"/>
                            <w:sz w:val="20"/>
                            <w:szCs w:val="20"/>
                          </w:rPr>
                          <w:t xml:space="preserve">За територіальними ознаками </w:t>
                        </w:r>
                      </w:p>
                    </w:txbxContent>
                  </v:textbox>
                </v:rect>
                <v:rect id="Rectangle 572" o:spid="_x0000_s1919" style="position:absolute;left:34292;top:6858;width:9141;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" fillcolor="aqua" strokecolor="#339" strokeweight="2.25pt">
                  <v:textbox inset="1.47878mm,.73939mm,1.47878mm,.73939mm">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товарними формами</w:t>
                        </w:r>
                      </w:p>
                    </w:txbxContent>
                  </v:textbox>
                </v:rect>
                <v:line id="Line 573" o:spid="_x0000_s1920" style="position:absolute;flip:x y;visibility:visible;mso-wrap-style:square" from="2287,4570" to="49150,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" strokecolor="#339" strokeweight="2.25pt"/>
                <v:line id="Line 574" o:spid="_x0000_s1921" style="position:absolute;visibility:visible;mso-wrap-style:square" from="26287,3429" to="26297,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" strokecolor="#339" strokeweight="2.25pt"/>
                <v:line id="Line 575" o:spid="_x0000_s1922" style="position:absolute;visibility:visible;mso-wrap-style:square" from="1141,13716" to="1146,15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" strokecolor="#3cc" strokeweight="2.25pt"/>
                <v:line id="Line 576" o:spid="_x0000_s1923" style="position:absolute;visibility:visible;mso-wrap-style:square" from="1141,15993" to="43433,16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" strokecolor="#3cc" strokeweight="2.25pt"/>
                <v:shape id="Text Box 577" o:spid="_x0000_s1924" type="#_x0000_t202" style="position:absolute;left:3429;top:17145;width:19429;height:16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" strokecolor="aqua" strokeweight="3pt">
                  <v:textbo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регіонами світу:</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Європ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н. Америк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Пд. Америка;</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Близький Схід;</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Середня Азія;</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Далекий Схід;</w:t>
                        </w:r>
                      </w:p>
                      <w:p w:rsidR="006C561C" w:rsidRDefault="006C561C" w:rsidP="00033241">
                        <w:pPr>
                          <w:numPr>
                            <w:ilvl w:val="0"/>
                            <w:numId w:val="146"/>
                          </w:numPr>
                          <w:tabs>
                            <w:tab w:val="num" w:pos="540"/>
                          </w:tabs>
                          <w:ind w:left="360" w:hanging="180"/>
                          <w:rPr>
                            <w:rFonts w:ascii="Arial" w:hAnsi="Arial" w:cs="Arial"/>
                            <w:i/>
                            <w:sz w:val="20"/>
                            <w:szCs w:val="20"/>
                            <w:u w:val="single"/>
                          </w:rPr>
                        </w:pPr>
                        <w:r>
                          <w:rPr>
                            <w:rFonts w:ascii="Arial" w:hAnsi="Arial" w:cs="Arial"/>
                            <w:i/>
                            <w:sz w:val="20"/>
                            <w:szCs w:val="20"/>
                          </w:rPr>
                          <w:t>Африка;</w:t>
                        </w:r>
                      </w:p>
                      <w:p w:rsidR="006C561C" w:rsidRDefault="006C561C" w:rsidP="00033241">
                        <w:pPr>
                          <w:numPr>
                            <w:ilvl w:val="0"/>
                            <w:numId w:val="146"/>
                          </w:numPr>
                          <w:tabs>
                            <w:tab w:val="num" w:pos="540"/>
                          </w:tabs>
                          <w:ind w:left="360" w:hanging="180"/>
                          <w:rPr>
                            <w:rFonts w:ascii="Arial" w:hAnsi="Arial" w:cs="Arial"/>
                            <w:i/>
                            <w:sz w:val="20"/>
                            <w:szCs w:val="20"/>
                          </w:rPr>
                        </w:pPr>
                        <w:r>
                          <w:rPr>
                            <w:rFonts w:ascii="Arial" w:hAnsi="Arial" w:cs="Arial"/>
                            <w:i/>
                            <w:sz w:val="20"/>
                            <w:szCs w:val="20"/>
                          </w:rPr>
                          <w:t>Австралія та Океанія</w:t>
                        </w:r>
                      </w:p>
                    </w:txbxContent>
                  </v:textbox>
                </v:shape>
                <v:shape id="Text Box 578" o:spid="_x0000_s1925" type="#_x0000_t202" style="position:absolute;left:22858;top:17145;width:14858;height:16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" strokecolor="aqua" strokeweight="2.25pt">
                  <v:textbo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рівнем розвитку:</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промислово розвинуті країни;</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з транзитивною економікою;</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країни, що розвиваються;</w:t>
                        </w:r>
                      </w:p>
                      <w:p w:rsidR="006C561C" w:rsidRDefault="006C561C" w:rsidP="00033241">
                        <w:pPr>
                          <w:numPr>
                            <w:ilvl w:val="0"/>
                            <w:numId w:val="147"/>
                          </w:numPr>
                          <w:tabs>
                            <w:tab w:val="num" w:pos="360"/>
                          </w:tabs>
                          <w:ind w:left="360" w:hanging="180"/>
                          <w:rPr>
                            <w:rFonts w:ascii="Arial" w:hAnsi="Arial" w:cs="Arial"/>
                            <w:i/>
                            <w:sz w:val="20"/>
                            <w:szCs w:val="20"/>
                          </w:rPr>
                        </w:pPr>
                        <w:r>
                          <w:rPr>
                            <w:rFonts w:ascii="Arial" w:hAnsi="Arial" w:cs="Arial"/>
                            <w:i/>
                            <w:sz w:val="20"/>
                            <w:szCs w:val="20"/>
                          </w:rPr>
                          <w:t>найменш розвинені країни</w:t>
                        </w:r>
                      </w:p>
                      <w:p w:rsidR="006C561C" w:rsidRDefault="006C561C" w:rsidP="00A0085F">
                        <w:pPr>
                          <w:tabs>
                            <w:tab w:val="left" w:pos="540"/>
                          </w:tabs>
                          <w:ind w:left="180"/>
                          <w:rPr>
                            <w:sz w:val="12"/>
                            <w:szCs w:val="12"/>
                          </w:rPr>
                        </w:pPr>
                      </w:p>
                    </w:txbxContent>
                  </v:textbox>
                </v:shape>
                <v:shape id="Text Box 579" o:spid="_x0000_s1926" type="#_x0000_t202" style="position:absolute;left:37716;top:17145;width:16500;height:16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" strokecolor="aqua" strokeweight="2.25pt">
                  <v:textbox>
                    <w:txbxContent>
                      <w:p w:rsidR="006C561C" w:rsidRDefault="006C561C" w:rsidP="00A0085F">
                        <w:pPr>
                          <w:jc w:val="center"/>
                          <w:rPr>
                            <w:rFonts w:ascii="Arial" w:hAnsi="Arial" w:cs="Arial"/>
                            <w:i/>
                            <w:sz w:val="20"/>
                            <w:szCs w:val="20"/>
                            <w:u w:val="single"/>
                          </w:rPr>
                        </w:pPr>
                        <w:r>
                          <w:rPr>
                            <w:rFonts w:ascii="Arial" w:hAnsi="Arial" w:cs="Arial"/>
                            <w:i/>
                            <w:sz w:val="20"/>
                            <w:szCs w:val="20"/>
                            <w:u w:val="single"/>
                          </w:rPr>
                          <w:t>За експортно-імпортними потоками:</w:t>
                        </w:r>
                      </w:p>
                      <w:p w:rsidR="006C561C" w:rsidRDefault="006C561C" w:rsidP="00033241">
                        <w:pPr>
                          <w:numPr>
                            <w:ilvl w:val="0"/>
                            <w:numId w:val="148"/>
                          </w:numPr>
                          <w:ind w:left="540"/>
                          <w:jc w:val="center"/>
                          <w:rPr>
                            <w:rFonts w:ascii="Arial" w:hAnsi="Arial" w:cs="Arial"/>
                            <w:i/>
                            <w:sz w:val="20"/>
                            <w:szCs w:val="20"/>
                          </w:rPr>
                        </w:pPr>
                        <w:r>
                          <w:rPr>
                            <w:rFonts w:ascii="Arial" w:hAnsi="Arial" w:cs="Arial"/>
                            <w:i/>
                            <w:sz w:val="20"/>
                            <w:szCs w:val="20"/>
                          </w:rPr>
                          <w:t>країни-експортери;</w:t>
                        </w:r>
                      </w:p>
                      <w:p w:rsidR="006C561C" w:rsidRDefault="006C561C" w:rsidP="00033241">
                        <w:pPr>
                          <w:numPr>
                            <w:ilvl w:val="0"/>
                            <w:numId w:val="148"/>
                          </w:numPr>
                          <w:ind w:left="180" w:firstLine="0"/>
                          <w:jc w:val="center"/>
                          <w:rPr>
                            <w:rFonts w:ascii="Arial" w:hAnsi="Arial" w:cs="Arial"/>
                            <w:i/>
                            <w:sz w:val="20"/>
                            <w:szCs w:val="20"/>
                          </w:rPr>
                        </w:pPr>
                        <w:r>
                          <w:rPr>
                            <w:rFonts w:ascii="Arial" w:hAnsi="Arial" w:cs="Arial"/>
                            <w:i/>
                            <w:sz w:val="20"/>
                            <w:szCs w:val="20"/>
                          </w:rPr>
                          <w:t>країни-імпортери;</w:t>
                        </w:r>
                      </w:p>
                      <w:p w:rsidR="006C561C" w:rsidRDefault="006C561C" w:rsidP="00A0085F">
                        <w:pPr>
                          <w:jc w:val="center"/>
                          <w:rPr>
                            <w:rFonts w:ascii="Arial" w:hAnsi="Arial" w:cs="Arial"/>
                            <w:i/>
                            <w:sz w:val="20"/>
                            <w:szCs w:val="20"/>
                          </w:rPr>
                        </w:pPr>
                      </w:p>
                    </w:txbxContent>
                  </v:textbox>
                </v:shape>
                <v:rect id="Rectangle 580" o:spid="_x0000_s1927" style="position:absolute;left:44575;top:6858;width:9227;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" fillcolor="aqua" strokecolor="#339" strokeweight="2.25pt">
                  <v:textbox inset="1.47878mm,.73939mm,1.47878mm,.73939mm">
                    <w:txbxContent>
                      <w:p w:rsidR="006C561C" w:rsidRDefault="006C561C" w:rsidP="00A0085F">
                        <w:pPr>
                          <w:jc w:val="center"/>
                          <w:rPr>
                            <w:rFonts w:ascii="Arial" w:hAnsi="Arial" w:cs="Arial"/>
                            <w:sz w:val="20"/>
                            <w:szCs w:val="20"/>
                          </w:rPr>
                        </w:pPr>
                        <w:r>
                          <w:rPr>
                            <w:rFonts w:ascii="Arial" w:hAnsi="Arial" w:cs="Arial"/>
                            <w:sz w:val="20"/>
                            <w:szCs w:val="20"/>
                          </w:rPr>
                          <w:t xml:space="preserve">За </w:t>
                        </w:r>
                      </w:p>
                      <w:p w:rsidR="006C561C" w:rsidRDefault="006C561C" w:rsidP="00A0085F">
                        <w:pPr>
                          <w:jc w:val="center"/>
                          <w:rPr>
                            <w:rFonts w:ascii="Arial" w:hAnsi="Arial" w:cs="Arial"/>
                            <w:sz w:val="20"/>
                            <w:szCs w:val="20"/>
                          </w:rPr>
                        </w:pPr>
                        <w:r>
                          <w:rPr>
                            <w:rFonts w:ascii="Arial" w:hAnsi="Arial" w:cs="Arial"/>
                            <w:sz w:val="20"/>
                            <w:szCs w:val="20"/>
                          </w:rPr>
                          <w:t>рівнем торгівельних потоків</w:t>
                        </w:r>
                      </w:p>
                      <w:p w:rsidR="006C561C" w:rsidRDefault="006C561C" w:rsidP="00A0085F">
                        <w:pPr>
                          <w:jc w:val="center"/>
                          <w:rPr>
                            <w:b/>
                            <w:i/>
                            <w:sz w:val="16"/>
                            <w:szCs w:val="16"/>
                          </w:rPr>
                        </w:pPr>
                      </w:p>
                    </w:txbxContent>
                  </v:textbox>
                </v:rect>
                <v:line id="Line 581" o:spid="_x0000_s1928" style="position:absolute;visibility:visible;mso-wrap-style:square" from="2287,4570" to="2287,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" strokecolor="navy" strokeweight="2.25pt"/>
                <v:line id="Line 582" o:spid="_x0000_s1929" style="position:absolute;visibility:visible;mso-wrap-style:square" from="15999,4570" to="15999,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" strokecolor="navy" strokeweight="2.25pt"/>
                <v:line id="Line 583" o:spid="_x0000_s1930" style="position:absolute;visibility:visible;mso-wrap-style:square" from="27433,4570" to="27433,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" strokecolor="navy" strokeweight="2.25pt"/>
                <v:line id="Line 584" o:spid="_x0000_s1931" style="position:absolute;visibility:visible;mso-wrap-style:square" from="38863,4570" to="38863,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" strokecolor="navy" strokeweight="2.25pt"/>
                <v:line id="Line 585" o:spid="_x0000_s1932" style="position:absolute;visibility:visible;mso-wrap-style:square" from="49150,4570" to="4915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" strokecolor="navy" strokeweight="2.25pt"/>
                <v:line id="Line 586" o:spid="_x0000_s1933" style="position:absolute;visibility:visible;mso-wrap-style:square" from="7999,15998" to="799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" strokecolor="aqua" strokeweight="2.25pt"/>
                <v:line id="Line 587" o:spid="_x0000_s1934" style="position:absolute;visibility:visible;mso-wrap-style:square" from="28575,16003" to="28580,1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" strokecolor="aqua" strokeweight="2.25pt"/>
                <v:line id="Line 588" o:spid="_x0000_s1935" style="position:absolute;flip:x;visibility:visible;mso-wrap-style:square" from="43433,16003" to="43438,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" strokecolor="aqua" strokeweight="2.25pt"/>
                <w10:anchorlock/>
              </v:group>
            </w:pict>
          </mc:Fallback>
        </mc:AlternateContent>
      </w:r>
      <w:r w:rsidR="002C462C" w:rsidRPr="000F2BCA">
        <w:t xml:space="preserve">  </w:t>
      </w:r>
    </w:p>
    <w:p w:rsidR="002C462C" w:rsidRPr="00E661C2" w:rsidRDefault="002C462C" w:rsidP="00E661C2">
      <w:pPr>
        <w:pStyle w:val="a6"/>
        <w:ind w:left="0"/>
        <w:jc w:val="center"/>
        <w:rPr>
          <w:b/>
          <w:i/>
        </w:rPr>
      </w:pPr>
      <w:r w:rsidRPr="00E661C2">
        <w:rPr>
          <w:b/>
          <w:bCs/>
          <w:i/>
          <w:lang w:val="ru-RU"/>
        </w:rPr>
        <w:t>Рис.21.5.</w:t>
      </w:r>
      <w:r w:rsidRPr="00E661C2">
        <w:rPr>
          <w:b/>
          <w:i/>
        </w:rPr>
        <w:t xml:space="preserve"> Структура  міжнародної торгівлі</w:t>
      </w:r>
    </w:p>
    <w:p w:rsidR="002C462C" w:rsidRDefault="002C462C" w:rsidP="000F2BCA">
      <w:pPr>
        <w:spacing w:after="120"/>
        <w:ind w:firstLine="567"/>
        <w:jc w:val="both"/>
      </w:pPr>
    </w:p>
    <w:p w:rsidR="002C462C" w:rsidRDefault="002C462C" w:rsidP="000F2BCA">
      <w:pPr>
        <w:spacing w:after="120"/>
        <w:ind w:firstLine="567"/>
        <w:jc w:val="both"/>
      </w:pPr>
      <w:r w:rsidRPr="000F2BCA">
        <w:t xml:space="preserve">Для статистики в світовій торгівлі використовується Класифікатор товарів за укрупненими економічними групами (ВЕС),  яка діє з 1989р. ВЕС побудований на товарах включених в ГС і SІТС. </w:t>
      </w:r>
    </w:p>
    <w:p w:rsidR="002C462C" w:rsidRPr="000F2BCA" w:rsidRDefault="002C462C" w:rsidP="000F2BCA">
      <w:pPr>
        <w:spacing w:after="120"/>
        <w:ind w:firstLine="567"/>
        <w:jc w:val="both"/>
      </w:pPr>
      <w:r w:rsidRPr="000F2BCA">
        <w:t>Товари перераховані в усіх класифікаціях поділено на 7 груп  відповідно до їх призначення, а в середині групи – за степенем обробки. Деякі товари об’єднані в групи за принципом промислового або особистого споживання, а деякі – в залежності від строку використання (рис.21.6).</w:t>
      </w:r>
    </w:p>
    <w:p w:rsidR="002C462C" w:rsidRPr="000F2BCA" w:rsidRDefault="002C462C" w:rsidP="000F2BCA">
      <w:pPr>
        <w:spacing w:after="120"/>
        <w:jc w:val="both"/>
        <w:rPr>
          <w:i/>
        </w:rPr>
      </w:pPr>
    </w:p>
    <w:p w:rsidR="002C462C" w:rsidRPr="000F2BCA" w:rsidRDefault="00D23931" w:rsidP="000F2BCA">
      <w:pPr>
        <w:spacing w:after="120"/>
        <w:jc w:val="both"/>
        <w:rPr>
          <w:i/>
        </w:rPr>
      </w:pPr>
      <w:r>
        <w:rPr>
          <w:noProof/>
          <w:lang w:eastAsia="uk-UA"/>
        </w:rPr>
        <w:lastRenderedPageBreak/>
        <w:drawing>
          <wp:inline distT="0" distB="0" distL="0" distR="0">
            <wp:extent cx="5857875" cy="5019675"/>
            <wp:effectExtent l="0" t="0" r="9525" b="0"/>
            <wp:docPr id="402" name="Рисунок 40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9" r:lo="rId1580" r:qs="rId1581" r:cs="rId1582"/>
              </a:graphicData>
            </a:graphic>
          </wp:inline>
        </w:drawing>
      </w:r>
    </w:p>
    <w:p w:rsidR="002C462C" w:rsidRDefault="002C462C" w:rsidP="00E661C2">
      <w:pPr>
        <w:spacing w:after="120"/>
        <w:jc w:val="center"/>
        <w:rPr>
          <w:b/>
          <w:i/>
        </w:rPr>
      </w:pPr>
      <w:r w:rsidRPr="00E661C2">
        <w:rPr>
          <w:b/>
          <w:i/>
        </w:rPr>
        <w:t>Рис 21.6. Класифікатор товарів за укрупненими економічними групами(ВЕС)</w:t>
      </w:r>
    </w:p>
    <w:p w:rsidR="002C462C" w:rsidRPr="00E661C2" w:rsidRDefault="002C462C" w:rsidP="00E661C2">
      <w:pPr>
        <w:spacing w:after="120"/>
        <w:jc w:val="center"/>
        <w:rPr>
          <w:b/>
          <w:i/>
        </w:rPr>
      </w:pPr>
    </w:p>
    <w:p w:rsidR="002C462C" w:rsidRPr="000F2BCA" w:rsidRDefault="00D23931" w:rsidP="000F2BCA">
      <w:pPr>
        <w:spacing w:after="120"/>
        <w:ind w:firstLine="720"/>
        <w:jc w:val="both"/>
        <w:rPr>
          <w:bCs/>
        </w:rPr>
      </w:pPr>
      <w:r>
        <w:rPr>
          <w:noProof/>
          <w:lang w:eastAsia="uk-UA"/>
        </w:rPr>
        <w:drawing>
          <wp:inline distT="0" distB="0" distL="0" distR="0">
            <wp:extent cx="5734685" cy="666750"/>
            <wp:effectExtent l="0" t="0" r="18415" b="19050"/>
            <wp:docPr id="403" name="Схема 35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84" r:lo="rId1585" r:qs="rId1586" r:cs="rId1587"/>
              </a:graphicData>
            </a:graphic>
          </wp:inline>
        </w:drawing>
      </w:r>
    </w:p>
    <w:p w:rsidR="002C462C" w:rsidRDefault="002C462C" w:rsidP="00E661C2">
      <w:pPr>
        <w:pStyle w:val="a6"/>
        <w:tabs>
          <w:tab w:val="left" w:pos="709"/>
        </w:tabs>
        <w:ind w:left="0" w:firstLine="567"/>
        <w:jc w:val="both"/>
      </w:pPr>
      <w:r w:rsidRPr="000F2BCA">
        <w:t>Міжнародну торгівлю характеризує велика кількість показників, які подано на рис. 21.7.</w:t>
      </w:r>
      <w:r w:rsidRPr="00E661C2">
        <w:t xml:space="preserve"> </w:t>
      </w:r>
    </w:p>
    <w:p w:rsidR="002C462C" w:rsidRPr="000F2BCA" w:rsidRDefault="002C462C" w:rsidP="00E661C2">
      <w:pPr>
        <w:pStyle w:val="a6"/>
        <w:tabs>
          <w:tab w:val="left" w:pos="709"/>
        </w:tabs>
        <w:ind w:left="0" w:firstLine="567"/>
        <w:jc w:val="both"/>
      </w:pPr>
      <w:r w:rsidRPr="000F2BCA">
        <w:t>У процесі світової торгівлі виникає два напрямки товаропотоків:</w:t>
      </w:r>
    </w:p>
    <w:p w:rsidR="002C462C" w:rsidRPr="000F2BCA" w:rsidRDefault="002C462C" w:rsidP="00E661C2">
      <w:pPr>
        <w:pStyle w:val="a6"/>
        <w:tabs>
          <w:tab w:val="left" w:pos="709"/>
        </w:tabs>
        <w:ind w:left="0" w:firstLine="567"/>
        <w:jc w:val="both"/>
        <w:rPr>
          <w:b/>
          <w:i/>
        </w:rPr>
      </w:pPr>
      <w:r w:rsidRPr="000F2BCA">
        <w:rPr>
          <w:b/>
          <w:i/>
        </w:rPr>
        <w:t>1. Експорт.</w:t>
      </w:r>
    </w:p>
    <w:p w:rsidR="002C462C" w:rsidRPr="000F2BCA" w:rsidRDefault="00D23931" w:rsidP="00E661C2">
      <w:pPr>
        <w:pStyle w:val="a6"/>
        <w:tabs>
          <w:tab w:val="left" w:pos="709"/>
        </w:tabs>
        <w:ind w:left="0"/>
        <w:jc w:val="both"/>
      </w:pPr>
      <w:r>
        <w:rPr>
          <w:noProof/>
          <w:lang w:eastAsia="uk-UA"/>
        </w:rPr>
        <w:drawing>
          <wp:inline distT="0" distB="0" distL="0" distR="0">
            <wp:extent cx="6169660" cy="696595"/>
            <wp:effectExtent l="19050" t="0" r="21590" b="27305"/>
            <wp:docPr id="404" name="Схема 7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89" r:lo="rId1590" r:qs="rId1591" r:cs="rId1592"/>
              </a:graphicData>
            </a:graphic>
          </wp:inline>
        </w:drawing>
      </w:r>
    </w:p>
    <w:p w:rsidR="002C462C" w:rsidRPr="000F2BCA" w:rsidRDefault="002C462C" w:rsidP="00E661C2">
      <w:pPr>
        <w:widowControl w:val="0"/>
        <w:autoSpaceDE w:val="0"/>
        <w:autoSpaceDN w:val="0"/>
        <w:adjustRightInd w:val="0"/>
        <w:spacing w:after="120"/>
        <w:jc w:val="both"/>
      </w:pPr>
      <w:r w:rsidRPr="000F2BCA">
        <w:t>Видимий експорт – це матеріальні блага, а невидимий – це надання послуг, споживаних кимсь з іншої країни.</w:t>
      </w:r>
    </w:p>
    <w:p w:rsidR="002C462C" w:rsidRPr="00E661C2" w:rsidRDefault="00D23931" w:rsidP="000F2BCA">
      <w:pPr>
        <w:widowControl w:val="0"/>
        <w:autoSpaceDE w:val="0"/>
        <w:autoSpaceDN w:val="0"/>
        <w:adjustRightInd w:val="0"/>
        <w:spacing w:after="120"/>
        <w:ind w:hanging="540"/>
        <w:jc w:val="center"/>
        <w:rPr>
          <w:b/>
          <w:i/>
        </w:rPr>
      </w:pPr>
      <w:r>
        <w:rPr>
          <w:noProof/>
          <w:lang w:eastAsia="uk-UA"/>
        </w:rPr>
        <w:lastRenderedPageBreak/>
        <w:drawing>
          <wp:inline distT="0" distB="0" distL="0" distR="0">
            <wp:extent cx="5410200" cy="3667125"/>
            <wp:effectExtent l="0" t="0" r="0" b="9525"/>
            <wp:docPr id="405" name="Рисунок 519" descr="Описание: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9" descr="Описание: 2-1"/>
                    <pic:cNvPicPr>
                      <a:picLocks noChangeAspect="1" noChangeArrowheads="1"/>
                    </pic:cNvPicPr>
                  </pic:nvPicPr>
                  <pic:blipFill>
                    <a:blip r:embed="rId1594">
                      <a:lum bright="18000"/>
                      <a:extLst>
                        <a:ext uri="{28A0092B-C50C-407E-A947-70E740481C1C}">
                          <a14:useLocalDpi xmlns:a14="http://schemas.microsoft.com/office/drawing/2010/main" val="0"/>
                        </a:ext>
                      </a:extLst>
                    </a:blip>
                    <a:srcRect/>
                    <a:stretch>
                      <a:fillRect/>
                    </a:stretch>
                  </pic:blipFill>
                  <pic:spPr bwMode="auto">
                    <a:xfrm>
                      <a:off x="0" y="0"/>
                      <a:ext cx="5410200" cy="3667125"/>
                    </a:xfrm>
                    <a:prstGeom prst="rect">
                      <a:avLst/>
                    </a:prstGeom>
                    <a:noFill/>
                    <a:ln>
                      <a:noFill/>
                    </a:ln>
                  </pic:spPr>
                </pic:pic>
              </a:graphicData>
            </a:graphic>
          </wp:inline>
        </w:drawing>
      </w:r>
      <w:r w:rsidR="002C462C" w:rsidRPr="000F2BCA">
        <w:rPr>
          <w:szCs w:val="20"/>
        </w:rPr>
        <w:br/>
      </w:r>
      <w:r w:rsidR="002C462C" w:rsidRPr="00E661C2">
        <w:rPr>
          <w:b/>
          <w:i/>
        </w:rPr>
        <w:t>Рис. 21.7.  Показники міжнародної торгівлі</w:t>
      </w:r>
    </w:p>
    <w:p w:rsidR="002C462C" w:rsidRDefault="002C462C" w:rsidP="00E661C2">
      <w:pPr>
        <w:pStyle w:val="a6"/>
        <w:tabs>
          <w:tab w:val="left" w:pos="709"/>
        </w:tabs>
        <w:spacing w:after="0"/>
        <w:ind w:left="0" w:firstLine="567"/>
        <w:jc w:val="both"/>
        <w:rPr>
          <w:b/>
          <w:i/>
        </w:rPr>
      </w:pPr>
    </w:p>
    <w:p w:rsidR="002C462C" w:rsidRPr="000F2BCA" w:rsidRDefault="002C462C" w:rsidP="00E661C2">
      <w:pPr>
        <w:pStyle w:val="a6"/>
        <w:tabs>
          <w:tab w:val="left" w:pos="709"/>
        </w:tabs>
        <w:spacing w:after="0"/>
        <w:ind w:left="0" w:firstLine="567"/>
        <w:jc w:val="both"/>
        <w:rPr>
          <w:b/>
          <w:i/>
        </w:rPr>
      </w:pPr>
      <w:r w:rsidRPr="000F2BCA">
        <w:rPr>
          <w:b/>
          <w:i/>
        </w:rPr>
        <w:t>2. Імпорт.</w:t>
      </w:r>
    </w:p>
    <w:p w:rsidR="002C462C" w:rsidRPr="000F2BCA" w:rsidRDefault="00D23931" w:rsidP="00E661C2">
      <w:pPr>
        <w:widowControl w:val="0"/>
        <w:tabs>
          <w:tab w:val="left" w:pos="709"/>
        </w:tabs>
        <w:autoSpaceDE w:val="0"/>
        <w:autoSpaceDN w:val="0"/>
        <w:adjustRightInd w:val="0"/>
        <w:jc w:val="both"/>
      </w:pPr>
      <w:r>
        <w:rPr>
          <w:noProof/>
          <w:lang w:eastAsia="uk-UA"/>
        </w:rPr>
        <w:drawing>
          <wp:inline distT="0" distB="0" distL="0" distR="0">
            <wp:extent cx="6163945" cy="676275"/>
            <wp:effectExtent l="19050" t="0" r="27305" b="9525"/>
            <wp:docPr id="406" name="Схема 7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95" r:lo="rId1596" r:qs="rId1597" r:cs="rId1598"/>
              </a:graphicData>
            </a:graphic>
          </wp:inline>
        </w:drawing>
      </w:r>
    </w:p>
    <w:p w:rsidR="002C462C" w:rsidRPr="000F2BCA" w:rsidRDefault="002C462C" w:rsidP="00E661C2">
      <w:pPr>
        <w:widowControl w:val="0"/>
        <w:autoSpaceDE w:val="0"/>
        <w:autoSpaceDN w:val="0"/>
        <w:adjustRightInd w:val="0"/>
        <w:jc w:val="both"/>
        <w:rPr>
          <w:iCs/>
        </w:rPr>
      </w:pPr>
      <w:r w:rsidRPr="000F2BCA">
        <w:t>Товари є видимим імпортом, а послуги – невидимим.</w:t>
      </w:r>
      <w:r>
        <w:t xml:space="preserve"> </w:t>
      </w:r>
      <w:r w:rsidRPr="000F2BCA">
        <w:rPr>
          <w:iCs/>
        </w:rPr>
        <w:t>Характерні риси  експорту та імпорту (рис. 21.8).</w:t>
      </w:r>
    </w:p>
    <w:p w:rsidR="002C462C" w:rsidRPr="000F2BCA" w:rsidRDefault="00D23931" w:rsidP="000F2BCA">
      <w:pPr>
        <w:pStyle w:val="a6"/>
        <w:tabs>
          <w:tab w:val="left" w:pos="709"/>
        </w:tabs>
        <w:ind w:left="0" w:firstLine="567"/>
        <w:jc w:val="both"/>
        <w:rPr>
          <w:iCs/>
        </w:rPr>
      </w:pPr>
      <w:r>
        <w:rPr>
          <w:noProof/>
          <w:lang w:eastAsia="uk-UA"/>
        </w:rPr>
        <w:drawing>
          <wp:inline distT="0" distB="0" distL="0" distR="0">
            <wp:extent cx="5489575" cy="3343275"/>
            <wp:effectExtent l="0" t="0" r="53975" b="9525"/>
            <wp:docPr id="407" name="Схема 7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00" r:lo="rId1601" r:qs="rId1602" r:cs="rId1603"/>
              </a:graphicData>
            </a:graphic>
          </wp:inline>
        </w:drawing>
      </w:r>
    </w:p>
    <w:p w:rsidR="002C462C" w:rsidRPr="00E661C2" w:rsidRDefault="002C462C" w:rsidP="00E661C2">
      <w:pPr>
        <w:widowControl w:val="0"/>
        <w:autoSpaceDE w:val="0"/>
        <w:autoSpaceDN w:val="0"/>
        <w:adjustRightInd w:val="0"/>
        <w:spacing w:after="120"/>
        <w:jc w:val="center"/>
        <w:rPr>
          <w:b/>
          <w:i/>
        </w:rPr>
      </w:pPr>
      <w:r w:rsidRPr="00E661C2">
        <w:rPr>
          <w:b/>
          <w:i/>
        </w:rPr>
        <w:t xml:space="preserve">Рис. 21.8. </w:t>
      </w:r>
      <w:r w:rsidRPr="00E661C2">
        <w:rPr>
          <w:b/>
          <w:i/>
          <w:iCs/>
        </w:rPr>
        <w:t>Характерні риси  експорту та імпорту</w:t>
      </w:r>
    </w:p>
    <w:p w:rsidR="002C462C" w:rsidRPr="000F2BCA" w:rsidRDefault="002C462C" w:rsidP="000F2BCA">
      <w:pPr>
        <w:widowControl w:val="0"/>
        <w:autoSpaceDE w:val="0"/>
        <w:autoSpaceDN w:val="0"/>
        <w:adjustRightInd w:val="0"/>
        <w:spacing w:after="120"/>
        <w:ind w:firstLine="709"/>
        <w:jc w:val="both"/>
        <w:rPr>
          <w:lang w:val="ru-RU"/>
        </w:rPr>
      </w:pPr>
      <w:r w:rsidRPr="000F2BCA">
        <w:lastRenderedPageBreak/>
        <w:t>Реімпорт – ввезення раніше вивезених за кордон товарів, які не піддавались обробці, тобто це експортні операції, що не відбулись (рекламації, повернення товару,  нереалізованого на аукціоні тощо). Основною ознакою реімпортних операцій є перетинання вітчизняними товарами митниці двічі: при ввезенні та вивезенні.  Однак товари, що повертаються з виставок-ярмарок, до реімпортуємих не відносяться.</w:t>
      </w:r>
    </w:p>
    <w:p w:rsidR="002C462C" w:rsidRPr="000F2BCA" w:rsidRDefault="002C462C" w:rsidP="000F2BCA">
      <w:pPr>
        <w:widowControl w:val="0"/>
        <w:autoSpaceDE w:val="0"/>
        <w:autoSpaceDN w:val="0"/>
        <w:adjustRightInd w:val="0"/>
        <w:spacing w:after="120"/>
        <w:ind w:firstLine="709"/>
        <w:jc w:val="both"/>
      </w:pPr>
      <w:r w:rsidRPr="000F2BCA">
        <w:t>Експорт-імпорт розраховуються в натуральних і вартісних показниках. Вартісні показники розраховуються у національній валюті і переводяться в долари США з метою спрощення порівнянь. Деякі країни з високими темпами  інфляції  розраховують експорт-імпорт напряму в доларах США. Експорт як правило розраховується в світових цінах на момент перетину товаром кордону на базі ФОБ – вільний на борту, імпорт – на базі цін СІФ – вартість, страхування і фрахт. Оскільки основна частка товарів в міжнародній торгівлі перевозиться морським транспортом, за основу розрахунку цін експорту-імпорту береться  транспортування морем. В результаті відмінності в базі розрахунків сукупна вартість світового експорту статистично завжди менша вартості світового імпорту на величину, приблизно рівну сплаті страхової премії на зовнішньоторговий товар, фрахту судна для його перевезення та інших портових зборів.</w:t>
      </w:r>
    </w:p>
    <w:p w:rsidR="002C462C" w:rsidRPr="000F2BCA" w:rsidRDefault="002C462C" w:rsidP="00033241">
      <w:pPr>
        <w:pStyle w:val="af6"/>
        <w:widowControl w:val="0"/>
        <w:numPr>
          <w:ilvl w:val="0"/>
          <w:numId w:val="144"/>
        </w:numPr>
        <w:tabs>
          <w:tab w:val="left" w:pos="993"/>
        </w:tabs>
        <w:autoSpaceDE w:val="0"/>
        <w:autoSpaceDN w:val="0"/>
        <w:adjustRightInd w:val="0"/>
        <w:spacing w:after="120"/>
        <w:ind w:left="0" w:firstLine="709"/>
        <w:jc w:val="both"/>
        <w:rPr>
          <w:i/>
        </w:rPr>
      </w:pPr>
      <w:r w:rsidRPr="000F2BCA">
        <w:rPr>
          <w:b/>
          <w:i/>
        </w:rPr>
        <w:t xml:space="preserve"> зовнішньоторговельний обіг</w:t>
      </w:r>
      <w:r w:rsidRPr="000F2BCA">
        <w:rPr>
          <w:i/>
        </w:rPr>
        <w:t xml:space="preserve"> – сума вартостей експорту-імпорту країни за певний період часу:</w:t>
      </w:r>
    </w:p>
    <w:p w:rsidR="002C462C" w:rsidRPr="000F2BCA" w:rsidRDefault="002C462C" w:rsidP="000F2BCA">
      <w:pPr>
        <w:widowControl w:val="0"/>
        <w:autoSpaceDE w:val="0"/>
        <w:autoSpaceDN w:val="0"/>
        <w:adjustRightInd w:val="0"/>
        <w:spacing w:after="120"/>
        <w:ind w:firstLine="540"/>
        <w:jc w:val="center"/>
        <w:rPr>
          <w:b/>
        </w:rPr>
      </w:pPr>
      <w:r w:rsidRPr="000F2BCA">
        <w:rPr>
          <w:b/>
        </w:rPr>
        <w:t>ЗТО = Е + І</w:t>
      </w:r>
    </w:p>
    <w:p w:rsidR="002C462C" w:rsidRPr="000F2BCA" w:rsidRDefault="002C462C" w:rsidP="000F2BCA">
      <w:pPr>
        <w:widowControl w:val="0"/>
        <w:autoSpaceDE w:val="0"/>
        <w:autoSpaceDN w:val="0"/>
        <w:adjustRightInd w:val="0"/>
        <w:spacing w:after="120"/>
        <w:ind w:firstLine="709"/>
        <w:jc w:val="both"/>
      </w:pPr>
      <w:r w:rsidRPr="000F2BCA">
        <w:rPr>
          <w:b/>
          <w:i/>
        </w:rPr>
        <w:t>4</w:t>
      </w:r>
      <w:r w:rsidRPr="000F2BCA">
        <w:rPr>
          <w:i/>
        </w:rPr>
        <w:t xml:space="preserve">.  </w:t>
      </w:r>
      <w:r w:rsidRPr="000F2BCA">
        <w:rPr>
          <w:b/>
          <w:i/>
        </w:rPr>
        <w:t>фізичний обсяг торгівлі</w:t>
      </w:r>
      <w:r w:rsidRPr="000F2BCA">
        <w:rPr>
          <w:i/>
        </w:rPr>
        <w:t xml:space="preserve"> – оцінка експорту чи імпорту в незмінних цінах одного періоду.</w:t>
      </w:r>
    </w:p>
    <w:p w:rsidR="002C462C" w:rsidRPr="000F2BCA" w:rsidRDefault="002C462C" w:rsidP="000F2BCA">
      <w:pPr>
        <w:widowControl w:val="0"/>
        <w:autoSpaceDE w:val="0"/>
        <w:autoSpaceDN w:val="0"/>
        <w:adjustRightInd w:val="0"/>
        <w:spacing w:after="120"/>
        <w:ind w:firstLine="709"/>
        <w:jc w:val="both"/>
        <w:rPr>
          <w:i/>
          <w:lang w:val="ru-RU"/>
        </w:rPr>
      </w:pPr>
      <w:r w:rsidRPr="000F2BCA">
        <w:rPr>
          <w:b/>
          <w:i/>
        </w:rPr>
        <w:t>5. генеральна торгівля</w:t>
      </w:r>
      <w:r w:rsidRPr="000F2BCA">
        <w:rPr>
          <w:i/>
        </w:rPr>
        <w:t xml:space="preserve"> – визначення зовнішньоторговельного обігу з включенням транзитних товарів, яке використовується в  статистиці зовнішньої торгівлі</w:t>
      </w:r>
    </w:p>
    <w:p w:rsidR="002C462C" w:rsidRPr="000F2BCA" w:rsidRDefault="002C462C" w:rsidP="000F2BCA">
      <w:pPr>
        <w:widowControl w:val="0"/>
        <w:autoSpaceDE w:val="0"/>
        <w:autoSpaceDN w:val="0"/>
        <w:adjustRightInd w:val="0"/>
        <w:spacing w:after="120"/>
        <w:ind w:firstLine="540"/>
        <w:jc w:val="both"/>
        <w:rPr>
          <w:i/>
          <w:lang w:val="ru-RU"/>
        </w:rPr>
      </w:pPr>
      <w:r w:rsidRPr="000F2BCA">
        <w:rPr>
          <w:b/>
          <w:i/>
        </w:rPr>
        <w:t>6.  спеціальна торгівля</w:t>
      </w:r>
      <w:r w:rsidRPr="000F2BCA">
        <w:rPr>
          <w:i/>
        </w:rPr>
        <w:t xml:space="preserve"> – чистий зовнішньоторговельний обіг, або продукція ввезена в країну чи вивезена з неї:</w:t>
      </w:r>
    </w:p>
    <w:p w:rsidR="002C462C" w:rsidRPr="000F2BCA" w:rsidRDefault="002C462C" w:rsidP="000F2BCA">
      <w:pPr>
        <w:widowControl w:val="0"/>
        <w:autoSpaceDE w:val="0"/>
        <w:autoSpaceDN w:val="0"/>
        <w:adjustRightInd w:val="0"/>
        <w:spacing w:after="120"/>
        <w:jc w:val="center"/>
        <w:rPr>
          <w:b/>
          <w:lang w:val="ru-RU"/>
        </w:rPr>
      </w:pPr>
      <w:r w:rsidRPr="000F2BCA">
        <w:rPr>
          <w:b/>
        </w:rPr>
        <w:t>СТ = ЗТО – реекспорт – реімпорт</w:t>
      </w:r>
    </w:p>
    <w:p w:rsidR="002C462C" w:rsidRPr="000F2BCA" w:rsidRDefault="00D23931" w:rsidP="000F2BCA">
      <w:pPr>
        <w:widowControl w:val="0"/>
        <w:autoSpaceDE w:val="0"/>
        <w:autoSpaceDN w:val="0"/>
        <w:adjustRightInd w:val="0"/>
        <w:spacing w:after="120"/>
        <w:jc w:val="both"/>
        <w:rPr>
          <w:b/>
        </w:rPr>
      </w:pPr>
      <w:r>
        <w:rPr>
          <w:noProof/>
          <w:lang w:eastAsia="uk-UA"/>
        </w:rPr>
        <w:drawing>
          <wp:inline distT="0" distB="0" distL="0" distR="0">
            <wp:extent cx="3009900" cy="543560"/>
            <wp:effectExtent l="0" t="0" r="0" b="27940"/>
            <wp:docPr id="408" name="Схема 7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05" r:lo="rId1606" r:qs="rId1607" r:cs="rId1608"/>
              </a:graphicData>
            </a:graphic>
          </wp:inline>
        </w:drawing>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9786"/>
      </w:tblGrid>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1. товарна структура –  </w:t>
            </w:r>
            <w:r w:rsidRPr="000F2BCA">
              <w:rPr>
                <w:szCs w:val="24"/>
              </w:rPr>
              <w:t>розподіл експорту та імпорту за основними товарними груп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2.  географічна структура – </w:t>
            </w:r>
            <w:r w:rsidRPr="000F2BCA">
              <w:rPr>
                <w:szCs w:val="24"/>
              </w:rPr>
              <w:t>розподіл товарного потоку за країнами, групами країн або регіонами</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3. інституціональна  торгівля – </w:t>
            </w:r>
            <w:r w:rsidRPr="000F2BCA">
              <w:rPr>
                <w:szCs w:val="24"/>
              </w:rPr>
              <w:t>розподіл торгівлі за суб’єктами та методами товарообміну</w:t>
            </w:r>
          </w:p>
        </w:tc>
      </w:tr>
      <w:tr w:rsidR="002C462C" w:rsidRPr="000F2BCA" w:rsidTr="00A0085F">
        <w:tc>
          <w:tcPr>
            <w:tcW w:w="10065" w:type="dxa"/>
          </w:tcPr>
          <w:p w:rsidR="002C462C" w:rsidRPr="000F2BCA" w:rsidRDefault="002C462C" w:rsidP="004F71FC">
            <w:pPr>
              <w:widowControl w:val="0"/>
              <w:autoSpaceDE w:val="0"/>
              <w:autoSpaceDN w:val="0"/>
              <w:adjustRightInd w:val="0"/>
              <w:ind w:firstLine="176"/>
              <w:jc w:val="both"/>
              <w:rPr>
                <w:b/>
                <w:szCs w:val="24"/>
              </w:rPr>
            </w:pPr>
            <w:r w:rsidRPr="000F2BCA">
              <w:rPr>
                <w:i/>
                <w:szCs w:val="24"/>
              </w:rPr>
              <w:t xml:space="preserve">4. видова структура – </w:t>
            </w:r>
            <w:r w:rsidRPr="000F2BCA">
              <w:rPr>
                <w:szCs w:val="24"/>
              </w:rPr>
              <w:t>розподіл торгівлі за видами товарообміну</w:t>
            </w:r>
          </w:p>
        </w:tc>
      </w:tr>
    </w:tbl>
    <w:p w:rsidR="002C462C" w:rsidRPr="000F2BCA" w:rsidRDefault="002C462C" w:rsidP="000F2BCA">
      <w:pPr>
        <w:widowControl w:val="0"/>
        <w:autoSpaceDE w:val="0"/>
        <w:autoSpaceDN w:val="0"/>
        <w:adjustRightInd w:val="0"/>
        <w:spacing w:after="120"/>
        <w:ind w:firstLine="539"/>
        <w:jc w:val="both"/>
        <w:rPr>
          <w:i/>
        </w:rPr>
      </w:pPr>
    </w:p>
    <w:p w:rsidR="002C462C" w:rsidRPr="000F2BCA" w:rsidRDefault="00D23931" w:rsidP="000F2BCA">
      <w:pPr>
        <w:widowControl w:val="0"/>
        <w:autoSpaceDE w:val="0"/>
        <w:autoSpaceDN w:val="0"/>
        <w:adjustRightInd w:val="0"/>
        <w:spacing w:after="120"/>
        <w:ind w:firstLine="993"/>
        <w:jc w:val="both"/>
        <w:rPr>
          <w:i/>
        </w:rPr>
      </w:pPr>
      <w:r>
        <w:rPr>
          <w:noProof/>
          <w:lang w:eastAsia="uk-UA"/>
        </w:rPr>
        <w:lastRenderedPageBreak/>
        <w:drawing>
          <wp:inline distT="0" distB="0" distL="0" distR="0">
            <wp:extent cx="2563495" cy="326390"/>
            <wp:effectExtent l="19050" t="0" r="27305" b="35560"/>
            <wp:docPr id="409" name="Схема 5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10" r:lo="rId1611" r:qs="rId1612" r:cs="rId1613"/>
              </a:graphicData>
            </a:graphic>
          </wp:inline>
        </w:drawing>
      </w:r>
    </w:p>
    <w:tbl>
      <w:tblPr>
        <w:tblW w:w="1017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376"/>
        <w:gridCol w:w="1843"/>
        <w:gridCol w:w="5954"/>
      </w:tblGrid>
      <w:tr w:rsidR="002C462C" w:rsidRPr="004F71FC" w:rsidTr="00A0085F">
        <w:tc>
          <w:tcPr>
            <w:tcW w:w="10173" w:type="dxa"/>
            <w:gridSpan w:val="3"/>
          </w:tcPr>
          <w:p w:rsidR="002C462C" w:rsidRPr="004F71FC" w:rsidRDefault="002C462C" w:rsidP="004F71FC">
            <w:pPr>
              <w:widowControl w:val="0"/>
              <w:autoSpaceDE w:val="0"/>
              <w:autoSpaceDN w:val="0"/>
              <w:adjustRightInd w:val="0"/>
              <w:jc w:val="both"/>
              <w:rPr>
                <w:b/>
                <w:sz w:val="24"/>
                <w:szCs w:val="24"/>
                <w:lang w:val="en-US"/>
              </w:rPr>
            </w:pP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ів росту: </w:t>
            </w:r>
          </w:p>
          <w:p w:rsidR="002C462C" w:rsidRPr="004F71FC" w:rsidRDefault="002C462C" w:rsidP="004F71FC">
            <w:pPr>
              <w:widowControl w:val="0"/>
              <w:autoSpaceDE w:val="0"/>
              <w:autoSpaceDN w:val="0"/>
              <w:adjustRightInd w:val="0"/>
              <w:jc w:val="both"/>
              <w:rPr>
                <w:b/>
                <w:sz w:val="24"/>
                <w:szCs w:val="24"/>
                <w:lang w:val="en-US"/>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експорту</w:t>
            </w:r>
          </w:p>
          <w:p w:rsidR="002C462C" w:rsidRPr="004F71FC" w:rsidRDefault="002C462C" w:rsidP="004F71FC">
            <w:pPr>
              <w:widowControl w:val="0"/>
              <w:tabs>
                <w:tab w:val="num" w:pos="432"/>
              </w:tabs>
              <w:autoSpaceDE w:val="0"/>
              <w:autoSpaceDN w:val="0"/>
              <w:adjustRightInd w:val="0"/>
              <w:jc w:val="both"/>
              <w:rPr>
                <w:sz w:val="24"/>
                <w:szCs w:val="24"/>
                <w:lang w:val="en-US"/>
              </w:rPr>
            </w:pPr>
          </w:p>
        </w:tc>
        <w:tc>
          <w:tcPr>
            <w:tcW w:w="5954" w:type="dxa"/>
          </w:tcPr>
          <w:p w:rsidR="002C462C" w:rsidRPr="004F71FC" w:rsidRDefault="002C462C" w:rsidP="00272629">
            <w:pPr>
              <w:widowControl w:val="0"/>
              <w:autoSpaceDE w:val="0"/>
              <w:autoSpaceDN w:val="0"/>
              <w:adjustRightInd w:val="0"/>
              <w:jc w:val="center"/>
              <w:rPr>
                <w:b/>
                <w:sz w:val="24"/>
                <w:szCs w:val="24"/>
              </w:rPr>
            </w:pPr>
            <w:r w:rsidRPr="004F71FC">
              <w:rPr>
                <w:b/>
                <w:sz w:val="24"/>
                <w:szCs w:val="24"/>
              </w:rPr>
              <w:t xml:space="preserve">Тр.е. = Ед.р. / Еб.р. * 100%, </w:t>
            </w:r>
          </w:p>
          <w:p w:rsidR="002C462C" w:rsidRPr="004F71FC" w:rsidRDefault="002C462C" w:rsidP="00272629">
            <w:pPr>
              <w:widowControl w:val="0"/>
              <w:autoSpaceDE w:val="0"/>
              <w:autoSpaceDN w:val="0"/>
              <w:adjustRightInd w:val="0"/>
              <w:rPr>
                <w:sz w:val="24"/>
                <w:szCs w:val="24"/>
                <w:lang w:val="ru-RU"/>
              </w:rPr>
            </w:pPr>
            <w:r w:rsidRPr="004F71FC">
              <w:rPr>
                <w:b/>
                <w:sz w:val="24"/>
                <w:szCs w:val="24"/>
              </w:rPr>
              <w:t>Тр.е.</w:t>
            </w:r>
            <w:r w:rsidRPr="004F71FC">
              <w:rPr>
                <w:sz w:val="24"/>
                <w:szCs w:val="24"/>
              </w:rPr>
              <w:t xml:space="preserve"> – темпи 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Ед.р.</w:t>
            </w:r>
            <w:r w:rsidRPr="004F71FC">
              <w:rPr>
                <w:sz w:val="24"/>
                <w:szCs w:val="24"/>
              </w:rPr>
              <w:t xml:space="preserve"> – обсяг екс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Еб.р.</w:t>
            </w:r>
            <w:r w:rsidRPr="004F71FC">
              <w:rPr>
                <w:sz w:val="24"/>
                <w:szCs w:val="24"/>
              </w:rPr>
              <w:t xml:space="preserve"> – обсяг екс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росту імпорту </w:t>
            </w:r>
          </w:p>
          <w:p w:rsidR="002C462C" w:rsidRPr="004F71FC" w:rsidRDefault="002C462C" w:rsidP="004F71FC">
            <w:pPr>
              <w:widowControl w:val="0"/>
              <w:tabs>
                <w:tab w:val="num" w:pos="432"/>
              </w:tabs>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і. = Ід.р. / 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w:t>
            </w:r>
            <w:r w:rsidRPr="004F71FC">
              <w:rPr>
                <w:sz w:val="24"/>
                <w:szCs w:val="24"/>
              </w:rPr>
              <w:t xml:space="preserve"> – темпи 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Ід.р.</w:t>
            </w:r>
            <w:r w:rsidRPr="004F71FC">
              <w:rPr>
                <w:sz w:val="24"/>
                <w:szCs w:val="24"/>
              </w:rPr>
              <w:t xml:space="preserve"> – обсяг імпорту в даному році;</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 xml:space="preserve">  Іб.р.</w:t>
            </w:r>
            <w:r w:rsidRPr="004F71FC">
              <w:rPr>
                <w:sz w:val="24"/>
                <w:szCs w:val="24"/>
              </w:rPr>
              <w:t xml:space="preserve"> – обсяг імпорту в базовому році</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р.зт.об. = ЗТОд.р. / 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б.</w:t>
            </w:r>
            <w:r w:rsidRPr="004F71FC">
              <w:rPr>
                <w:sz w:val="24"/>
                <w:szCs w:val="24"/>
              </w:rPr>
              <w:t xml:space="preserve"> – темпи 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ЗТОд.р.</w:t>
            </w:r>
            <w:r w:rsidRPr="004F71FC">
              <w:rPr>
                <w:sz w:val="24"/>
                <w:szCs w:val="24"/>
              </w:rPr>
              <w:t xml:space="preserve"> – обсяг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ЗТОб.р.</w:t>
            </w:r>
            <w:r w:rsidRPr="004F71FC">
              <w:rPr>
                <w:sz w:val="24"/>
                <w:szCs w:val="24"/>
              </w:rPr>
              <w:t xml:space="preserve"> – обсяг зовнішньоторговельного обігу базового року</w:t>
            </w:r>
          </w:p>
        </w:tc>
      </w:tr>
      <w:tr w:rsidR="002C462C" w:rsidRPr="004F71FC" w:rsidTr="00A0085F">
        <w:tc>
          <w:tcPr>
            <w:tcW w:w="2376" w:type="dxa"/>
            <w:vMerge w:val="restart"/>
          </w:tcPr>
          <w:p w:rsidR="002C462C" w:rsidRPr="004F71FC" w:rsidRDefault="002C462C" w:rsidP="004F71FC">
            <w:pPr>
              <w:widowControl w:val="0"/>
              <w:autoSpaceDE w:val="0"/>
              <w:autoSpaceDN w:val="0"/>
              <w:adjustRightInd w:val="0"/>
              <w:jc w:val="both"/>
              <w:rPr>
                <w:i/>
                <w:sz w:val="24"/>
                <w:szCs w:val="24"/>
                <w:lang w:val="en-US"/>
              </w:rPr>
            </w:pPr>
            <w:r w:rsidRPr="004F71FC">
              <w:rPr>
                <w:i/>
                <w:sz w:val="24"/>
                <w:szCs w:val="24"/>
              </w:rPr>
              <w:t>темпи приросту:</w:t>
            </w:r>
          </w:p>
          <w:p w:rsidR="002C462C" w:rsidRPr="004F71FC" w:rsidRDefault="002C462C" w:rsidP="004F71FC">
            <w:pPr>
              <w:widowControl w:val="0"/>
              <w:autoSpaceDE w:val="0"/>
              <w:autoSpaceDN w:val="0"/>
              <w:adjustRightInd w:val="0"/>
              <w:jc w:val="both"/>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en-US"/>
              </w:rPr>
            </w:pPr>
            <w:r w:rsidRPr="004F71FC">
              <w:rPr>
                <w:sz w:val="24"/>
                <w:szCs w:val="24"/>
              </w:rPr>
              <w:t>темпи приросту експорту</w:t>
            </w:r>
          </w:p>
          <w:p w:rsidR="002C462C" w:rsidRPr="004F71FC" w:rsidRDefault="002C462C" w:rsidP="004F71FC">
            <w:pPr>
              <w:widowControl w:val="0"/>
              <w:autoSpaceDE w:val="0"/>
              <w:autoSpaceDN w:val="0"/>
              <w:adjustRightInd w:val="0"/>
              <w:jc w:val="both"/>
              <w:rPr>
                <w:sz w:val="24"/>
                <w:szCs w:val="24"/>
                <w:lang w:val="ru-RU"/>
              </w:rPr>
            </w:pP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е. = Тр.е.д.р. / Тр.е.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е.</w:t>
            </w:r>
            <w:r w:rsidRPr="004F71FC">
              <w:rPr>
                <w:sz w:val="24"/>
                <w:szCs w:val="24"/>
              </w:rPr>
              <w:t xml:space="preserve"> – темпи приросту екс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е.д.р.</w:t>
            </w:r>
            <w:r w:rsidRPr="004F71FC">
              <w:rPr>
                <w:sz w:val="24"/>
                <w:szCs w:val="24"/>
              </w:rPr>
              <w:t xml:space="preserve"> – темпи росту екс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е.б.р.</w:t>
            </w:r>
            <w:r w:rsidRPr="004F71FC">
              <w:rPr>
                <w:sz w:val="24"/>
                <w:szCs w:val="24"/>
              </w:rPr>
              <w:t xml:space="preserve"> – темпи росту екс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імпорт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і. = Тр.і.д.р. / Тр.і.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 xml:space="preserve"> Тпр.і.</w:t>
            </w:r>
            <w:r w:rsidRPr="004F71FC">
              <w:rPr>
                <w:sz w:val="24"/>
                <w:szCs w:val="24"/>
              </w:rPr>
              <w:t xml:space="preserve"> – темпи приросту імпорт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і.д.р.</w:t>
            </w:r>
            <w:r w:rsidRPr="004F71FC">
              <w:rPr>
                <w:sz w:val="24"/>
                <w:szCs w:val="24"/>
              </w:rPr>
              <w:t xml:space="preserve"> – темпи росту імпорт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і.б.р.</w:t>
            </w:r>
            <w:r w:rsidRPr="004F71FC">
              <w:rPr>
                <w:sz w:val="24"/>
                <w:szCs w:val="24"/>
              </w:rPr>
              <w:t xml:space="preserve"> – темпи росту імпорту  базового року</w:t>
            </w:r>
          </w:p>
        </w:tc>
      </w:tr>
      <w:tr w:rsidR="002C462C" w:rsidRPr="004F71FC" w:rsidTr="00A0085F">
        <w:tc>
          <w:tcPr>
            <w:tcW w:w="2376" w:type="dxa"/>
            <w:vMerge/>
            <w:vAlign w:val="center"/>
          </w:tcPr>
          <w:p w:rsidR="002C462C" w:rsidRPr="004F71FC" w:rsidRDefault="002C462C" w:rsidP="004F71FC">
            <w:pPr>
              <w:rPr>
                <w:b/>
                <w:sz w:val="24"/>
                <w:szCs w:val="24"/>
                <w:lang w:val="ru-RU"/>
              </w:rPr>
            </w:pPr>
          </w:p>
        </w:tc>
        <w:tc>
          <w:tcPr>
            <w:tcW w:w="1843" w:type="dxa"/>
          </w:tcPr>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темпи приросту зовнішньоторговельного обігу</w:t>
            </w:r>
          </w:p>
        </w:tc>
        <w:tc>
          <w:tcPr>
            <w:tcW w:w="5954" w:type="dxa"/>
          </w:tcPr>
          <w:p w:rsidR="002C462C" w:rsidRPr="004F71FC" w:rsidRDefault="002C462C" w:rsidP="00272629">
            <w:pPr>
              <w:widowControl w:val="0"/>
              <w:autoSpaceDE w:val="0"/>
              <w:autoSpaceDN w:val="0"/>
              <w:adjustRightInd w:val="0"/>
              <w:jc w:val="center"/>
              <w:rPr>
                <w:b/>
                <w:sz w:val="24"/>
                <w:szCs w:val="24"/>
                <w:lang w:val="ru-RU"/>
              </w:rPr>
            </w:pPr>
            <w:r w:rsidRPr="004F71FC">
              <w:rPr>
                <w:b/>
                <w:sz w:val="24"/>
                <w:szCs w:val="24"/>
              </w:rPr>
              <w:t>Тпр.зто = Тр.зто.д.р./Тр.зто.б.р. * 100%,</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пр.зто</w:t>
            </w:r>
            <w:r w:rsidRPr="004F71FC">
              <w:rPr>
                <w:sz w:val="24"/>
                <w:szCs w:val="24"/>
              </w:rPr>
              <w:t xml:space="preserve"> – темпи приросту зовнішньо-торговельного обігу;</w:t>
            </w:r>
          </w:p>
          <w:p w:rsidR="002C462C" w:rsidRPr="004F71FC" w:rsidRDefault="002C462C" w:rsidP="00272629">
            <w:pPr>
              <w:widowControl w:val="0"/>
              <w:autoSpaceDE w:val="0"/>
              <w:autoSpaceDN w:val="0"/>
              <w:adjustRightInd w:val="0"/>
              <w:jc w:val="both"/>
              <w:rPr>
                <w:sz w:val="24"/>
                <w:szCs w:val="24"/>
                <w:lang w:val="ru-RU"/>
              </w:rPr>
            </w:pPr>
            <w:r w:rsidRPr="004F71FC">
              <w:rPr>
                <w:b/>
                <w:sz w:val="24"/>
                <w:szCs w:val="24"/>
              </w:rPr>
              <w:t>Тр.зто.д.р.</w:t>
            </w:r>
            <w:r w:rsidRPr="004F71FC">
              <w:rPr>
                <w:sz w:val="24"/>
                <w:szCs w:val="24"/>
              </w:rPr>
              <w:t xml:space="preserve"> – темпи зовнішньо-торговельного обігу даного року;</w:t>
            </w:r>
          </w:p>
          <w:p w:rsidR="002C462C" w:rsidRPr="004F71FC" w:rsidRDefault="002C462C" w:rsidP="00272629">
            <w:pPr>
              <w:widowControl w:val="0"/>
              <w:autoSpaceDE w:val="0"/>
              <w:autoSpaceDN w:val="0"/>
              <w:adjustRightInd w:val="0"/>
              <w:jc w:val="both"/>
              <w:rPr>
                <w:b/>
                <w:sz w:val="24"/>
                <w:szCs w:val="24"/>
                <w:lang w:val="ru-RU"/>
              </w:rPr>
            </w:pPr>
            <w:r w:rsidRPr="004F71FC">
              <w:rPr>
                <w:b/>
                <w:sz w:val="24"/>
                <w:szCs w:val="24"/>
              </w:rPr>
              <w:t>Тр.зто.б.р.</w:t>
            </w:r>
            <w:r w:rsidRPr="004F71FC">
              <w:rPr>
                <w:sz w:val="24"/>
                <w:szCs w:val="24"/>
              </w:rPr>
              <w:t xml:space="preserve"> – темпи зовнішньоторговельного обігу базового року</w:t>
            </w:r>
          </w:p>
        </w:tc>
      </w:tr>
    </w:tbl>
    <w:p w:rsidR="002C462C" w:rsidRPr="000F2BCA" w:rsidRDefault="00D23931" w:rsidP="000F2BCA">
      <w:pPr>
        <w:widowControl w:val="0"/>
        <w:autoSpaceDE w:val="0"/>
        <w:autoSpaceDN w:val="0"/>
        <w:adjustRightInd w:val="0"/>
        <w:spacing w:after="120"/>
        <w:ind w:firstLine="453"/>
        <w:jc w:val="both"/>
        <w:rPr>
          <w:b/>
          <w:bCs/>
        </w:rPr>
      </w:pPr>
      <w:r>
        <w:rPr>
          <w:noProof/>
          <w:lang w:eastAsia="uk-UA"/>
        </w:rPr>
        <w:drawing>
          <wp:inline distT="0" distB="0" distL="0" distR="0">
            <wp:extent cx="2552065" cy="503555"/>
            <wp:effectExtent l="19050" t="0" r="19685" b="29845"/>
            <wp:docPr id="410" name="Схема 51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15" r:lo="rId1616" r:qs="rId1617" r:cs="rId1618"/>
              </a:graphicData>
            </a:graphic>
          </wp:inline>
        </w:drawing>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658"/>
        <w:gridCol w:w="5236"/>
      </w:tblGrid>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1. сальдо торгового балансу </w:t>
            </w:r>
            <w:r w:rsidRPr="004F71FC">
              <w:rPr>
                <w:sz w:val="24"/>
                <w:szCs w:val="24"/>
              </w:rPr>
              <w:t>– це різниця між вартісним обсягом експорту та імпорту товарів окремої країни</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2.  сальдо балансу послуг – </w:t>
            </w:r>
            <w:r w:rsidRPr="004F71FC">
              <w:rPr>
                <w:sz w:val="24"/>
                <w:szCs w:val="24"/>
              </w:rPr>
              <w:t>це різниця між вартістю послуг, що надає країна, і вартістю послуг, які вона імпортує</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sz w:val="24"/>
                <w:szCs w:val="24"/>
              </w:rPr>
              <w:t>3.</w:t>
            </w:r>
            <w:r w:rsidRPr="004F71FC">
              <w:rPr>
                <w:i/>
                <w:sz w:val="24"/>
                <w:szCs w:val="24"/>
              </w:rPr>
              <w:t xml:space="preserve"> сальдо некомерційних операцій – </w:t>
            </w:r>
            <w:r w:rsidRPr="004F71FC">
              <w:rPr>
                <w:sz w:val="24"/>
                <w:szCs w:val="24"/>
              </w:rPr>
              <w:t>це різниця між прибутками від інвестицій, грошових переказів, внесків, переміщення грошових засобів по спадщині, при вирішенні сімейних проблем. По кожному з цих напрямів руху грошових засобів складається баланс</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lang w:val="ru-RU"/>
              </w:rPr>
            </w:pPr>
            <w:r w:rsidRPr="004F71FC">
              <w:rPr>
                <w:i/>
                <w:sz w:val="24"/>
                <w:szCs w:val="24"/>
              </w:rPr>
              <w:t xml:space="preserve">4. сальдо балансу поточних операцій – </w:t>
            </w:r>
            <w:r w:rsidRPr="004F71FC">
              <w:rPr>
                <w:sz w:val="24"/>
                <w:szCs w:val="24"/>
              </w:rPr>
              <w:t>це сума сальдо торгового балансу, балансу послуг, некомерційних операцій</w:t>
            </w:r>
          </w:p>
        </w:tc>
      </w:tr>
      <w:tr w:rsidR="002C462C" w:rsidRPr="004F71FC" w:rsidTr="00A0085F">
        <w:tc>
          <w:tcPr>
            <w:tcW w:w="10173" w:type="dxa"/>
            <w:gridSpan w:val="2"/>
          </w:tcPr>
          <w:p w:rsidR="002C462C" w:rsidRPr="004F71FC" w:rsidRDefault="002C462C" w:rsidP="004F71FC">
            <w:pPr>
              <w:widowControl w:val="0"/>
              <w:autoSpaceDE w:val="0"/>
              <w:autoSpaceDN w:val="0"/>
              <w:adjustRightInd w:val="0"/>
              <w:ind w:firstLine="142"/>
              <w:jc w:val="both"/>
              <w:rPr>
                <w:b/>
                <w:sz w:val="24"/>
                <w:szCs w:val="24"/>
              </w:rPr>
            </w:pPr>
            <w:r w:rsidRPr="004F71FC">
              <w:rPr>
                <w:i/>
                <w:sz w:val="24"/>
                <w:szCs w:val="24"/>
              </w:rPr>
              <w:t xml:space="preserve">5.  індекс “умови торгівлі” – </w:t>
            </w:r>
            <w:r w:rsidRPr="004F71FC">
              <w:rPr>
                <w:sz w:val="24"/>
                <w:szCs w:val="24"/>
              </w:rPr>
              <w:t xml:space="preserve">відношення індексу середніх цін експорту певного товару, країни в цілому, групи країн до індексу середніх цін імпорту за певний період часу. “Умови торгівлі” відображають співвідношення взаємного попиту та  пропозиції на експорт-імпорт кожної країни. Для розрахунків “умов торгівлі” певної країни порівнюються індекси її експортних та імпортних цін, опублікованих в  щомісячному виданні МВФ “International </w:t>
            </w:r>
            <w:r w:rsidRPr="004F71FC">
              <w:rPr>
                <w:sz w:val="24"/>
                <w:szCs w:val="24"/>
              </w:rPr>
              <w:lastRenderedPageBreak/>
              <w:t>Financial Statistics”</w:t>
            </w:r>
          </w:p>
        </w:tc>
      </w:tr>
      <w:tr w:rsidR="002C462C" w:rsidRPr="004F71FC" w:rsidTr="00A0085F">
        <w:tc>
          <w:tcPr>
            <w:tcW w:w="4785" w:type="dxa"/>
          </w:tcPr>
          <w:p w:rsidR="002C462C" w:rsidRPr="004F71FC" w:rsidRDefault="002C462C" w:rsidP="004F71FC">
            <w:pPr>
              <w:widowControl w:val="0"/>
              <w:autoSpaceDE w:val="0"/>
              <w:autoSpaceDN w:val="0"/>
              <w:adjustRightInd w:val="0"/>
              <w:ind w:firstLine="142"/>
              <w:jc w:val="both"/>
              <w:rPr>
                <w:i/>
                <w:sz w:val="24"/>
                <w:szCs w:val="24"/>
                <w:lang w:val="ru-RU"/>
              </w:rPr>
            </w:pPr>
            <w:r w:rsidRPr="004F71FC">
              <w:rPr>
                <w:sz w:val="24"/>
                <w:szCs w:val="24"/>
              </w:rPr>
              <w:lastRenderedPageBreak/>
              <w:t>6</w:t>
            </w:r>
            <w:r w:rsidRPr="004F71FC">
              <w:rPr>
                <w:i/>
                <w:sz w:val="24"/>
                <w:szCs w:val="24"/>
              </w:rPr>
              <w:t>.  екс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д.н. = Е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Ед.н.</w:t>
            </w:r>
            <w:r w:rsidRPr="004F71FC">
              <w:rPr>
                <w:sz w:val="24"/>
                <w:szCs w:val="24"/>
              </w:rPr>
              <w:t xml:space="preserve"> – обсяг екс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Е д.р.</w:t>
            </w:r>
            <w:r w:rsidRPr="004F71FC">
              <w:rPr>
                <w:sz w:val="24"/>
                <w:szCs w:val="24"/>
              </w:rPr>
              <w:t xml:space="preserve"> – обсяг експорту даного року</w:t>
            </w:r>
          </w:p>
        </w:tc>
      </w:tr>
      <w:tr w:rsidR="002C462C" w:rsidRPr="004F71FC" w:rsidTr="00A0085F">
        <w:tc>
          <w:tcPr>
            <w:tcW w:w="4785" w:type="dxa"/>
          </w:tcPr>
          <w:p w:rsidR="002C462C" w:rsidRPr="004F71FC" w:rsidRDefault="002C462C" w:rsidP="004F71FC">
            <w:pPr>
              <w:widowControl w:val="0"/>
              <w:autoSpaceDE w:val="0"/>
              <w:autoSpaceDN w:val="0"/>
              <w:adjustRightInd w:val="0"/>
              <w:ind w:hanging="397"/>
              <w:jc w:val="both"/>
              <w:rPr>
                <w:i/>
                <w:sz w:val="24"/>
                <w:szCs w:val="24"/>
                <w:lang w:val="ru-RU"/>
              </w:rPr>
            </w:pPr>
            <w:r w:rsidRPr="004F71FC">
              <w:rPr>
                <w:i/>
                <w:sz w:val="24"/>
                <w:szCs w:val="24"/>
              </w:rPr>
              <w:t>7.  імпорт на душу населення</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Ід.н. = Ід.р. / населення,</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 xml:space="preserve"> Ід.н.</w:t>
            </w:r>
            <w:r w:rsidRPr="004F71FC">
              <w:rPr>
                <w:sz w:val="24"/>
                <w:szCs w:val="24"/>
              </w:rPr>
              <w:t xml:space="preserve"> – обсяг імпорту на душу населення даного року;</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rPr>
          <w:trHeight w:val="1017"/>
        </w:trPr>
        <w:tc>
          <w:tcPr>
            <w:tcW w:w="4785" w:type="dxa"/>
          </w:tcPr>
          <w:p w:rsidR="002C462C" w:rsidRPr="004F71FC" w:rsidRDefault="002C462C" w:rsidP="004F71FC">
            <w:pPr>
              <w:widowControl w:val="0"/>
              <w:autoSpaceDE w:val="0"/>
              <w:autoSpaceDN w:val="0"/>
              <w:adjustRightInd w:val="0"/>
              <w:ind w:firstLine="142"/>
              <w:jc w:val="both"/>
              <w:rPr>
                <w:i/>
                <w:sz w:val="24"/>
                <w:szCs w:val="24"/>
              </w:rPr>
            </w:pPr>
            <w:r w:rsidRPr="004F71FC">
              <w:rPr>
                <w:i/>
                <w:sz w:val="24"/>
                <w:szCs w:val="24"/>
              </w:rPr>
              <w:t>8. експортна квота</w:t>
            </w:r>
          </w:p>
          <w:p w:rsidR="002C462C" w:rsidRPr="004F71FC" w:rsidRDefault="002C462C" w:rsidP="004F71FC">
            <w:pPr>
              <w:widowControl w:val="0"/>
              <w:autoSpaceDE w:val="0"/>
              <w:autoSpaceDN w:val="0"/>
              <w:adjustRightInd w:val="0"/>
              <w:ind w:firstLine="142"/>
              <w:jc w:val="both"/>
              <w:rPr>
                <w:sz w:val="24"/>
                <w:szCs w:val="24"/>
              </w:rPr>
            </w:pPr>
            <w:r w:rsidRPr="004F71FC">
              <w:rPr>
                <w:i/>
                <w:sz w:val="24"/>
                <w:szCs w:val="24"/>
              </w:rPr>
              <w:t xml:space="preserve"> (відношення експорту до ВВП)</w:t>
            </w:r>
          </w:p>
        </w:tc>
        <w:tc>
          <w:tcPr>
            <w:tcW w:w="5388" w:type="dxa"/>
          </w:tcPr>
          <w:p w:rsidR="002C462C" w:rsidRPr="004F71FC" w:rsidRDefault="002C462C" w:rsidP="004F71FC">
            <w:pPr>
              <w:widowControl w:val="0"/>
              <w:autoSpaceDE w:val="0"/>
              <w:autoSpaceDN w:val="0"/>
              <w:adjustRightInd w:val="0"/>
              <w:jc w:val="center"/>
              <w:rPr>
                <w:b/>
                <w:sz w:val="24"/>
                <w:szCs w:val="24"/>
                <w:lang w:val="ru-RU"/>
              </w:rPr>
            </w:pPr>
            <w:r w:rsidRPr="004F71FC">
              <w:rPr>
                <w:b/>
                <w:sz w:val="24"/>
                <w:szCs w:val="24"/>
              </w:rPr>
              <w:t>Ек.в. = Ед.р. / ВВП * 100%,</w:t>
            </w:r>
          </w:p>
          <w:p w:rsidR="002C462C" w:rsidRPr="004F71FC" w:rsidRDefault="002C462C" w:rsidP="004F71FC">
            <w:pPr>
              <w:widowControl w:val="0"/>
              <w:autoSpaceDE w:val="0"/>
              <w:autoSpaceDN w:val="0"/>
              <w:adjustRightInd w:val="0"/>
              <w:jc w:val="both"/>
              <w:rPr>
                <w:sz w:val="24"/>
                <w:szCs w:val="24"/>
                <w:lang w:val="ru-RU"/>
              </w:rPr>
            </w:pPr>
            <w:r w:rsidRPr="004F71FC">
              <w:rPr>
                <w:sz w:val="24"/>
                <w:szCs w:val="24"/>
              </w:rPr>
              <w:t xml:space="preserve"> </w:t>
            </w:r>
            <w:r w:rsidRPr="004F71FC">
              <w:rPr>
                <w:b/>
                <w:sz w:val="24"/>
                <w:szCs w:val="24"/>
              </w:rPr>
              <w:t>Ек.в.</w:t>
            </w:r>
            <w:r w:rsidRPr="004F71FC">
              <w:rPr>
                <w:sz w:val="24"/>
                <w:szCs w:val="24"/>
              </w:rPr>
              <w:t xml:space="preserve"> – екс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Ед.р.</w:t>
            </w:r>
            <w:r w:rsidRPr="004F71FC">
              <w:rPr>
                <w:sz w:val="24"/>
                <w:szCs w:val="24"/>
              </w:rPr>
              <w:t xml:space="preserve"> - обсяг експорту даного року </w:t>
            </w:r>
          </w:p>
        </w:tc>
      </w:tr>
      <w:tr w:rsidR="002C462C" w:rsidRPr="004F71FC" w:rsidTr="00A0085F">
        <w:tc>
          <w:tcPr>
            <w:tcW w:w="4785" w:type="dxa"/>
          </w:tcPr>
          <w:p w:rsidR="002C462C" w:rsidRPr="004F71FC" w:rsidRDefault="002C462C" w:rsidP="004F71FC">
            <w:pPr>
              <w:widowControl w:val="0"/>
              <w:autoSpaceDE w:val="0"/>
              <w:autoSpaceDN w:val="0"/>
              <w:adjustRightInd w:val="0"/>
              <w:jc w:val="both"/>
              <w:rPr>
                <w:i/>
                <w:sz w:val="24"/>
                <w:szCs w:val="24"/>
              </w:rPr>
            </w:pPr>
            <w:r w:rsidRPr="004F71FC">
              <w:rPr>
                <w:i/>
                <w:sz w:val="24"/>
                <w:szCs w:val="24"/>
              </w:rPr>
              <w:t>9.  імпортна квота</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ind w:hanging="75"/>
              <w:jc w:val="center"/>
              <w:rPr>
                <w:b/>
                <w:sz w:val="24"/>
                <w:szCs w:val="24"/>
              </w:rPr>
            </w:pPr>
            <w:r w:rsidRPr="004F71FC">
              <w:rPr>
                <w:b/>
                <w:sz w:val="24"/>
                <w:szCs w:val="24"/>
              </w:rPr>
              <w:t>Ік.в. = Ід.р. / ВВП * 100%,</w:t>
            </w:r>
          </w:p>
          <w:p w:rsidR="002C462C" w:rsidRPr="004F71FC" w:rsidRDefault="002C462C" w:rsidP="004F71FC">
            <w:pPr>
              <w:widowControl w:val="0"/>
              <w:autoSpaceDE w:val="0"/>
              <w:autoSpaceDN w:val="0"/>
              <w:adjustRightInd w:val="0"/>
              <w:ind w:hanging="75"/>
              <w:jc w:val="both"/>
              <w:rPr>
                <w:sz w:val="24"/>
                <w:szCs w:val="24"/>
              </w:rPr>
            </w:pPr>
            <w:r w:rsidRPr="004F71FC">
              <w:rPr>
                <w:b/>
                <w:sz w:val="24"/>
                <w:szCs w:val="24"/>
              </w:rPr>
              <w:t xml:space="preserve"> Ік.в.</w:t>
            </w:r>
            <w:r w:rsidRPr="004F71FC">
              <w:rPr>
                <w:sz w:val="24"/>
                <w:szCs w:val="24"/>
              </w:rPr>
              <w:t xml:space="preserve"> – імпортна квота;</w:t>
            </w:r>
          </w:p>
          <w:p w:rsidR="002C462C" w:rsidRPr="004F71FC" w:rsidRDefault="002C462C" w:rsidP="004F71FC">
            <w:pPr>
              <w:widowControl w:val="0"/>
              <w:autoSpaceDE w:val="0"/>
              <w:autoSpaceDN w:val="0"/>
              <w:adjustRightInd w:val="0"/>
              <w:jc w:val="both"/>
              <w:rPr>
                <w:sz w:val="24"/>
                <w:szCs w:val="24"/>
              </w:rPr>
            </w:pPr>
            <w:r w:rsidRPr="004F71FC">
              <w:rPr>
                <w:b/>
                <w:sz w:val="24"/>
                <w:szCs w:val="24"/>
              </w:rPr>
              <w:t>Ід.р.</w:t>
            </w:r>
            <w:r w:rsidRPr="004F71FC">
              <w:rPr>
                <w:sz w:val="24"/>
                <w:szCs w:val="24"/>
              </w:rPr>
              <w:t xml:space="preserve"> – обсяг імпорту даного року</w:t>
            </w:r>
          </w:p>
        </w:tc>
      </w:tr>
      <w:tr w:rsidR="002C462C" w:rsidRPr="004F71FC" w:rsidTr="00A0085F">
        <w:tc>
          <w:tcPr>
            <w:tcW w:w="4785" w:type="dxa"/>
          </w:tcPr>
          <w:p w:rsidR="002C462C" w:rsidRPr="004F71FC" w:rsidRDefault="002C462C" w:rsidP="004F71FC">
            <w:pPr>
              <w:pStyle w:val="af6"/>
              <w:widowControl w:val="0"/>
              <w:autoSpaceDE w:val="0"/>
              <w:autoSpaceDN w:val="0"/>
              <w:adjustRightInd w:val="0"/>
              <w:ind w:left="0"/>
              <w:jc w:val="both"/>
              <w:rPr>
                <w:i/>
                <w:sz w:val="24"/>
                <w:szCs w:val="24"/>
              </w:rPr>
            </w:pPr>
            <w:r w:rsidRPr="004F71FC">
              <w:rPr>
                <w:i/>
                <w:sz w:val="24"/>
                <w:szCs w:val="24"/>
              </w:rPr>
              <w:t>10. квота зовнішньо-торговельного обігу</w:t>
            </w:r>
          </w:p>
          <w:p w:rsidR="002C462C" w:rsidRPr="004F71FC" w:rsidRDefault="002C462C" w:rsidP="004F71FC">
            <w:pPr>
              <w:widowControl w:val="0"/>
              <w:autoSpaceDE w:val="0"/>
              <w:autoSpaceDN w:val="0"/>
              <w:adjustRightInd w:val="0"/>
              <w:ind w:firstLine="142"/>
              <w:jc w:val="both"/>
              <w:rPr>
                <w:sz w:val="24"/>
                <w:szCs w:val="24"/>
              </w:rPr>
            </w:pPr>
          </w:p>
        </w:tc>
        <w:tc>
          <w:tcPr>
            <w:tcW w:w="5388" w:type="dxa"/>
          </w:tcPr>
          <w:p w:rsidR="002C462C" w:rsidRPr="004F71FC" w:rsidRDefault="002C462C" w:rsidP="004F71FC">
            <w:pPr>
              <w:widowControl w:val="0"/>
              <w:autoSpaceDE w:val="0"/>
              <w:autoSpaceDN w:val="0"/>
              <w:adjustRightInd w:val="0"/>
              <w:jc w:val="center"/>
              <w:rPr>
                <w:b/>
                <w:sz w:val="24"/>
                <w:szCs w:val="24"/>
              </w:rPr>
            </w:pPr>
            <w:r w:rsidRPr="004F71FC">
              <w:rPr>
                <w:b/>
                <w:sz w:val="24"/>
                <w:szCs w:val="24"/>
              </w:rPr>
              <w:t>ЗТОк.в. = ЗТОд.р. / ВВП * 100%,</w:t>
            </w:r>
          </w:p>
          <w:p w:rsidR="002C462C" w:rsidRPr="004F71FC" w:rsidRDefault="002C462C" w:rsidP="004F71FC">
            <w:pPr>
              <w:widowControl w:val="0"/>
              <w:autoSpaceDE w:val="0"/>
              <w:autoSpaceDN w:val="0"/>
              <w:adjustRightInd w:val="0"/>
              <w:jc w:val="both"/>
              <w:rPr>
                <w:sz w:val="24"/>
                <w:szCs w:val="24"/>
                <w:lang w:val="ru-RU"/>
              </w:rPr>
            </w:pPr>
            <w:r w:rsidRPr="004F71FC">
              <w:rPr>
                <w:b/>
                <w:sz w:val="24"/>
                <w:szCs w:val="24"/>
              </w:rPr>
              <w:t>ЗТОк.в.</w:t>
            </w:r>
            <w:r w:rsidRPr="004F71FC">
              <w:rPr>
                <w:sz w:val="24"/>
                <w:szCs w:val="24"/>
              </w:rPr>
              <w:t xml:space="preserve"> – квота зовнішньо-торговельного обігу;</w:t>
            </w:r>
          </w:p>
          <w:p w:rsidR="002C462C" w:rsidRPr="004F71FC" w:rsidRDefault="002C462C" w:rsidP="004F71FC">
            <w:pPr>
              <w:widowControl w:val="0"/>
              <w:autoSpaceDE w:val="0"/>
              <w:autoSpaceDN w:val="0"/>
              <w:adjustRightInd w:val="0"/>
              <w:jc w:val="both"/>
              <w:rPr>
                <w:sz w:val="24"/>
                <w:szCs w:val="24"/>
              </w:rPr>
            </w:pPr>
            <w:r w:rsidRPr="004F71FC">
              <w:rPr>
                <w:b/>
                <w:sz w:val="24"/>
                <w:szCs w:val="24"/>
              </w:rPr>
              <w:t>ЗТОд.р.</w:t>
            </w:r>
            <w:r w:rsidRPr="004F71FC">
              <w:rPr>
                <w:sz w:val="24"/>
                <w:szCs w:val="24"/>
              </w:rPr>
              <w:t xml:space="preserve"> – обсяг зовнішньо-торговельного обігу даного року.</w:t>
            </w:r>
          </w:p>
        </w:tc>
      </w:tr>
    </w:tbl>
    <w:p w:rsidR="002C462C" w:rsidRPr="000F2BCA" w:rsidRDefault="002C462C" w:rsidP="000F2BCA">
      <w:pPr>
        <w:spacing w:after="120"/>
        <w:rPr>
          <w:b/>
          <w:bCs/>
        </w:rPr>
      </w:pPr>
    </w:p>
    <w:p w:rsidR="002C462C" w:rsidRPr="000F2BCA" w:rsidRDefault="002C462C" w:rsidP="004F71FC">
      <w:pPr>
        <w:spacing w:after="120"/>
        <w:jc w:val="center"/>
        <w:rPr>
          <w:b/>
          <w:szCs w:val="24"/>
        </w:rPr>
      </w:pPr>
      <w:r w:rsidRPr="000F2BCA">
        <w:rPr>
          <w:i/>
        </w:rPr>
        <w:t xml:space="preserve"> </w:t>
      </w:r>
      <w:r w:rsidRPr="000F2BCA">
        <w:rPr>
          <w:b/>
          <w:szCs w:val="24"/>
        </w:rPr>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Меркантилізм</w:t>
            </w:r>
          </w:p>
        </w:tc>
        <w:tc>
          <w:tcPr>
            <w:tcW w:w="5387" w:type="dxa"/>
          </w:tcPr>
          <w:p w:rsidR="002C462C" w:rsidRPr="000F2BCA" w:rsidRDefault="002C462C" w:rsidP="004F71FC">
            <w:pPr>
              <w:rPr>
                <w:szCs w:val="24"/>
              </w:rPr>
            </w:pPr>
            <w:r w:rsidRPr="000F2BCA">
              <w:rPr>
                <w:szCs w:val="24"/>
              </w:rPr>
              <w:t>Місцевий або регіональни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абсолютних переваг</w:t>
            </w:r>
          </w:p>
        </w:tc>
        <w:tc>
          <w:tcPr>
            <w:tcW w:w="5387" w:type="dxa"/>
          </w:tcPr>
          <w:p w:rsidR="002C462C" w:rsidRPr="000F2BCA" w:rsidRDefault="002C462C" w:rsidP="004F71FC">
            <w:pPr>
              <w:rPr>
                <w:szCs w:val="24"/>
              </w:rPr>
            </w:pPr>
            <w:r w:rsidRPr="000F2BCA">
              <w:rPr>
                <w:szCs w:val="24"/>
              </w:rPr>
              <w:t>Внутрішній ринок</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порівняльних переваг</w:t>
            </w:r>
          </w:p>
        </w:tc>
        <w:tc>
          <w:tcPr>
            <w:tcW w:w="5387" w:type="dxa"/>
          </w:tcPr>
          <w:p w:rsidR="002C462C" w:rsidRPr="000F2BCA" w:rsidRDefault="002C462C" w:rsidP="004F71FC">
            <w:pPr>
              <w:rPr>
                <w:szCs w:val="24"/>
              </w:rPr>
            </w:pPr>
            <w:r w:rsidRPr="000F2BCA">
              <w:rPr>
                <w:szCs w:val="24"/>
              </w:rPr>
              <w:t xml:space="preserve">Національний ринок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Хекшера – Оліна</w:t>
            </w:r>
          </w:p>
        </w:tc>
        <w:tc>
          <w:tcPr>
            <w:tcW w:w="5387" w:type="dxa"/>
          </w:tcPr>
          <w:p w:rsidR="002C462C" w:rsidRPr="000F2BCA" w:rsidRDefault="002C462C" w:rsidP="004F71FC">
            <w:pPr>
              <w:rPr>
                <w:szCs w:val="24"/>
              </w:rPr>
            </w:pPr>
            <w:r w:rsidRPr="000F2BCA">
              <w:rPr>
                <w:bCs/>
                <w:szCs w:val="24"/>
              </w:rPr>
              <w:t>Інтернаціоналізація</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szCs w:val="24"/>
              </w:rPr>
            </w:pPr>
            <w:r w:rsidRPr="000F2BCA">
              <w:rPr>
                <w:iCs/>
                <w:szCs w:val="24"/>
              </w:rPr>
              <w:t>Теорія конкурентних переваг</w:t>
            </w:r>
          </w:p>
        </w:tc>
        <w:tc>
          <w:tcPr>
            <w:tcW w:w="5387" w:type="dxa"/>
          </w:tcPr>
          <w:p w:rsidR="002C462C" w:rsidRPr="000F2BCA" w:rsidRDefault="002C462C" w:rsidP="004F71FC">
            <w:pPr>
              <w:rPr>
                <w:szCs w:val="24"/>
              </w:rPr>
            </w:pPr>
            <w:r w:rsidRPr="000F2BCA">
              <w:rPr>
                <w:bCs/>
                <w:szCs w:val="24"/>
              </w:rPr>
              <w:t>Міжнародний поділ праці</w:t>
            </w:r>
          </w:p>
        </w:tc>
      </w:tr>
      <w:tr w:rsidR="002C462C" w:rsidRPr="000F2BCA" w:rsidTr="004F71FC">
        <w:trPr>
          <w:trHeight w:val="249"/>
        </w:trPr>
        <w:tc>
          <w:tcPr>
            <w:tcW w:w="4786" w:type="dxa"/>
          </w:tcPr>
          <w:p w:rsidR="002C462C" w:rsidRPr="000F2BCA" w:rsidRDefault="002C462C" w:rsidP="004F71FC">
            <w:pPr>
              <w:tabs>
                <w:tab w:val="left" w:pos="567"/>
              </w:tabs>
              <w:jc w:val="both"/>
              <w:rPr>
                <w:szCs w:val="24"/>
              </w:rPr>
            </w:pPr>
            <w:r w:rsidRPr="000F2BCA">
              <w:rPr>
                <w:iCs/>
                <w:szCs w:val="24"/>
              </w:rPr>
              <w:t>Кластери</w:t>
            </w:r>
          </w:p>
        </w:tc>
        <w:tc>
          <w:tcPr>
            <w:tcW w:w="5387" w:type="dxa"/>
          </w:tcPr>
          <w:p w:rsidR="002C462C" w:rsidRPr="000F2BCA" w:rsidRDefault="002C462C" w:rsidP="004F71FC">
            <w:pPr>
              <w:rPr>
                <w:szCs w:val="24"/>
              </w:rPr>
            </w:pPr>
            <w:r w:rsidRPr="000F2BCA">
              <w:rPr>
                <w:bCs/>
                <w:szCs w:val="24"/>
              </w:rPr>
              <w:t>Міжнародна кооперація</w:t>
            </w:r>
            <w:r w:rsidRPr="000F2BCA">
              <w:rPr>
                <w:szCs w:val="24"/>
              </w:rPr>
              <w:t xml:space="preserve"> </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iCs/>
                <w:szCs w:val="24"/>
              </w:rPr>
              <w:t>Теорія міжнародного життєвого циклу товару</w:t>
            </w:r>
          </w:p>
        </w:tc>
        <w:tc>
          <w:tcPr>
            <w:tcW w:w="5387" w:type="dxa"/>
          </w:tcPr>
          <w:p w:rsidR="002C462C" w:rsidRPr="000F2BCA" w:rsidRDefault="002C462C" w:rsidP="004F71FC">
            <w:pPr>
              <w:rPr>
                <w:szCs w:val="24"/>
              </w:rPr>
            </w:pPr>
            <w:r w:rsidRPr="000F2BCA">
              <w:rPr>
                <w:iCs/>
                <w:szCs w:val="24"/>
              </w:rPr>
              <w:t>Світовий (міжнародний) ринок товарів та послуг</w:t>
            </w:r>
          </w:p>
        </w:tc>
      </w:tr>
      <w:tr w:rsidR="002C462C" w:rsidRPr="000F2BCA" w:rsidTr="004F71FC">
        <w:tc>
          <w:tcPr>
            <w:tcW w:w="4786" w:type="dxa"/>
          </w:tcPr>
          <w:p w:rsidR="002C462C" w:rsidRPr="000F2BCA" w:rsidRDefault="002C462C" w:rsidP="004F71FC">
            <w:pPr>
              <w:tabs>
                <w:tab w:val="left" w:pos="567"/>
              </w:tabs>
              <w:jc w:val="both"/>
              <w:rPr>
                <w:szCs w:val="24"/>
              </w:rPr>
            </w:pPr>
            <w:r w:rsidRPr="000F2BCA">
              <w:rPr>
                <w:bCs/>
                <w:szCs w:val="24"/>
              </w:rPr>
              <w:t>Міжнародна економічна інтеграція</w:t>
            </w:r>
            <w:r w:rsidRPr="000F2BCA">
              <w:rPr>
                <w:iCs/>
                <w:szCs w:val="24"/>
              </w:rPr>
              <w:t xml:space="preserve"> </w:t>
            </w:r>
          </w:p>
        </w:tc>
        <w:tc>
          <w:tcPr>
            <w:tcW w:w="5387" w:type="dxa"/>
          </w:tcPr>
          <w:p w:rsidR="002C462C" w:rsidRPr="000F2BCA" w:rsidRDefault="002C462C" w:rsidP="004F71FC">
            <w:pPr>
              <w:rPr>
                <w:szCs w:val="24"/>
              </w:rPr>
            </w:pPr>
            <w:r w:rsidRPr="000F2BCA">
              <w:rPr>
                <w:bCs/>
                <w:szCs w:val="24"/>
              </w:rPr>
              <w:t xml:space="preserve">Зовнішньоторговельний товарообіг країни </w:t>
            </w:r>
          </w:p>
        </w:tc>
      </w:tr>
      <w:tr w:rsidR="002C462C" w:rsidRPr="000F2BCA" w:rsidTr="004F71FC">
        <w:tc>
          <w:tcPr>
            <w:tcW w:w="4786" w:type="dxa"/>
          </w:tcPr>
          <w:p w:rsidR="002C462C" w:rsidRPr="000F2BCA" w:rsidRDefault="002C462C" w:rsidP="004F71FC">
            <w:pPr>
              <w:tabs>
                <w:tab w:val="left" w:pos="567"/>
              </w:tabs>
              <w:jc w:val="both"/>
              <w:rPr>
                <w:iCs/>
                <w:szCs w:val="24"/>
              </w:rPr>
            </w:pPr>
            <w:r w:rsidRPr="000F2BCA">
              <w:rPr>
                <w:bCs/>
                <w:iCs/>
                <w:szCs w:val="24"/>
              </w:rPr>
              <w:t xml:space="preserve">Зовнішня торгівля </w:t>
            </w:r>
          </w:p>
        </w:tc>
        <w:tc>
          <w:tcPr>
            <w:tcW w:w="5387" w:type="dxa"/>
          </w:tcPr>
          <w:p w:rsidR="002C462C" w:rsidRPr="000F2BCA" w:rsidRDefault="002C462C" w:rsidP="004F71FC">
            <w:pPr>
              <w:rPr>
                <w:bCs/>
                <w:szCs w:val="24"/>
              </w:rPr>
            </w:pPr>
            <w:r w:rsidRPr="000F2BCA">
              <w:rPr>
                <w:bCs/>
                <w:szCs w:val="24"/>
              </w:rPr>
              <w:t>Глобалізація світової економіки</w:t>
            </w:r>
          </w:p>
        </w:tc>
      </w:tr>
      <w:tr w:rsidR="002C462C" w:rsidRPr="000F2BCA" w:rsidTr="004F71FC">
        <w:tc>
          <w:tcPr>
            <w:tcW w:w="4786" w:type="dxa"/>
          </w:tcPr>
          <w:p w:rsidR="002C462C" w:rsidRPr="000F2BCA" w:rsidRDefault="002C462C" w:rsidP="004F71FC">
            <w:pPr>
              <w:tabs>
                <w:tab w:val="left" w:pos="567"/>
              </w:tabs>
              <w:jc w:val="both"/>
              <w:rPr>
                <w:bCs/>
                <w:iCs/>
                <w:szCs w:val="24"/>
              </w:rPr>
            </w:pPr>
            <w:r w:rsidRPr="000F2BCA">
              <w:rPr>
                <w:bCs/>
                <w:iCs/>
                <w:szCs w:val="24"/>
              </w:rPr>
              <w:t xml:space="preserve">Національний економічний потенціал </w:t>
            </w:r>
          </w:p>
        </w:tc>
        <w:tc>
          <w:tcPr>
            <w:tcW w:w="5387" w:type="dxa"/>
          </w:tcPr>
          <w:p w:rsidR="002C462C" w:rsidRPr="000F2BCA" w:rsidRDefault="002C462C" w:rsidP="004F71FC">
            <w:pPr>
              <w:rPr>
                <w:bCs/>
                <w:szCs w:val="24"/>
              </w:rPr>
            </w:pPr>
            <w:r w:rsidRPr="000F2BCA">
              <w:rPr>
                <w:bCs/>
                <w:szCs w:val="24"/>
              </w:rPr>
              <w:t>Конкурентоспроможність</w:t>
            </w:r>
          </w:p>
        </w:tc>
      </w:tr>
      <w:tr w:rsidR="002C462C" w:rsidRPr="000F2BCA" w:rsidTr="004F71FC">
        <w:tc>
          <w:tcPr>
            <w:tcW w:w="4786" w:type="dxa"/>
          </w:tcPr>
          <w:p w:rsidR="002C462C" w:rsidRPr="000F2BCA" w:rsidRDefault="002C462C" w:rsidP="004F71FC">
            <w:pPr>
              <w:pStyle w:val="a6"/>
              <w:tabs>
                <w:tab w:val="left" w:pos="709"/>
              </w:tabs>
              <w:spacing w:after="0"/>
              <w:ind w:left="0"/>
              <w:jc w:val="both"/>
              <w:rPr>
                <w:bCs/>
                <w:iCs/>
                <w:szCs w:val="24"/>
              </w:rPr>
            </w:pPr>
            <w:r w:rsidRPr="000F2BCA">
              <w:rPr>
                <w:szCs w:val="24"/>
              </w:rPr>
              <w:t>Експорт</w:t>
            </w:r>
          </w:p>
        </w:tc>
        <w:tc>
          <w:tcPr>
            <w:tcW w:w="5387" w:type="dxa"/>
          </w:tcPr>
          <w:p w:rsidR="002C462C" w:rsidRPr="000F2BCA" w:rsidRDefault="002C462C" w:rsidP="004F71FC">
            <w:pPr>
              <w:pStyle w:val="a6"/>
              <w:tabs>
                <w:tab w:val="left" w:pos="709"/>
              </w:tabs>
              <w:spacing w:after="0"/>
              <w:ind w:left="0"/>
              <w:jc w:val="both"/>
              <w:rPr>
                <w:bCs/>
                <w:szCs w:val="24"/>
              </w:rPr>
            </w:pPr>
            <w:r w:rsidRPr="000F2BCA">
              <w:rPr>
                <w:szCs w:val="24"/>
              </w:rPr>
              <w:t>Імпорт</w:t>
            </w:r>
          </w:p>
        </w:tc>
      </w:tr>
    </w:tbl>
    <w:p w:rsidR="002C462C" w:rsidRPr="000F2BCA" w:rsidRDefault="002C462C" w:rsidP="000F2BCA">
      <w:pPr>
        <w:spacing w:after="120"/>
        <w:ind w:firstLine="700"/>
        <w:jc w:val="center"/>
        <w:rPr>
          <w:b/>
          <w:szCs w:val="24"/>
        </w:rPr>
      </w:pPr>
    </w:p>
    <w:p w:rsidR="002C462C" w:rsidRPr="000F2BCA" w:rsidRDefault="002C462C" w:rsidP="00FB4DC1">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ринок?</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принципи теорії порівняль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У чому відмінність між теорією абсолютних та відносних переваг?</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Чим світовий ринок відрізняється від світовог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основні міжнародні показники конкурентоздат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Що таке міжнародний поділ прац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показники результатів зовнішньоекономічної діяльності?</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види ЗЕД включає національне законодавство?</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t>Які знаєте показники структури світового ринку?</w:t>
      </w:r>
    </w:p>
    <w:p w:rsidR="002C462C" w:rsidRPr="000F2BCA" w:rsidRDefault="002C462C" w:rsidP="00033241">
      <w:pPr>
        <w:pStyle w:val="af6"/>
        <w:numPr>
          <w:ilvl w:val="0"/>
          <w:numId w:val="152"/>
        </w:numPr>
        <w:tabs>
          <w:tab w:val="clear" w:pos="1003"/>
          <w:tab w:val="num" w:pos="1134"/>
        </w:tabs>
        <w:spacing w:after="120"/>
        <w:ind w:left="0" w:firstLine="709"/>
        <w:jc w:val="both"/>
        <w:rPr>
          <w:szCs w:val="24"/>
        </w:rPr>
      </w:pPr>
      <w:r w:rsidRPr="000F2BCA">
        <w:rPr>
          <w:szCs w:val="24"/>
        </w:rPr>
        <w:lastRenderedPageBreak/>
        <w:t>Які знаєте показники результатів світової торгівлі?</w:t>
      </w:r>
    </w:p>
    <w:p w:rsidR="002C462C" w:rsidRPr="000F2BCA" w:rsidRDefault="002C462C" w:rsidP="00FB4DC1">
      <w:pPr>
        <w:spacing w:after="120"/>
        <w:jc w:val="center"/>
        <w:rPr>
          <w:b/>
          <w:szCs w:val="24"/>
        </w:rPr>
      </w:pPr>
      <w:r w:rsidRPr="000F2BCA">
        <w:rPr>
          <w:b/>
          <w:szCs w:val="24"/>
        </w:rPr>
        <w:t>Завдання для обговорення</w:t>
      </w:r>
    </w:p>
    <w:p w:rsidR="002C462C" w:rsidRPr="000F2BCA" w:rsidRDefault="002C462C" w:rsidP="00FB4DC1">
      <w:pPr>
        <w:ind w:firstLine="709"/>
        <w:jc w:val="both"/>
        <w:rPr>
          <w:color w:val="000000"/>
          <w:szCs w:val="24"/>
        </w:rPr>
      </w:pPr>
      <w:r w:rsidRPr="000F2BCA">
        <w:rPr>
          <w:b/>
          <w:bCs/>
          <w:color w:val="000000"/>
          <w:szCs w:val="24"/>
          <w:shd w:val="clear" w:color="auto" w:fill="FFFFFF"/>
        </w:rPr>
        <w:t>Задача 1. </w:t>
      </w:r>
      <w:r w:rsidRPr="000F2BCA">
        <w:rPr>
          <w:color w:val="000000"/>
          <w:szCs w:val="24"/>
          <w:shd w:val="clear" w:color="auto" w:fill="FFFFFF"/>
        </w:rPr>
        <w:t>Світова ціна на цукор з країн Карибського басейну, що знаходиться в порту Нью-Йорка, складає 250 дол. за т. Мито на імпорт цукру до Казахстану — 20%. Якби імпорт цукру не обкладався тарифом, його річне виробництво в Казахстані складало б 2 млн. т, споживання — 3 млн. т, імпорт — 1 млн. т. Після оподаткування імпорту митом внутрішнє виробництво цукру збільшилося до 2,4 млн. т, споживання скоротилося до 2,8 млн. т, імпорт скоротився до 0,4 млн.т. Казахстан по споживанню цукру — мала країна. Розрахуйте:</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1.</w:t>
      </w:r>
      <w:r w:rsidRPr="000F2BCA">
        <w:rPr>
          <w:color w:val="000000"/>
          <w:szCs w:val="24"/>
          <w:shd w:val="clear" w:color="auto" w:fill="FFFFFF"/>
        </w:rPr>
        <w:t> виграш казахських споживачів в цілому, якби тариф був усунений;</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втрати казахських виробників цукру від усунення тарифу;</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втрати бюджету від усунення тарифу;</w:t>
      </w:r>
    </w:p>
    <w:p w:rsidR="002C462C" w:rsidRPr="000F2BCA" w:rsidRDefault="002C462C" w:rsidP="00FB4DC1">
      <w:pPr>
        <w:spacing w:after="120"/>
        <w:ind w:firstLine="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чистий приріст споживання в результаті усунення тарифу.</w:t>
      </w:r>
    </w:p>
    <w:p w:rsidR="002C462C" w:rsidRPr="000F2BCA" w:rsidRDefault="002C462C" w:rsidP="00FB4DC1">
      <w:pPr>
        <w:spacing w:after="120"/>
        <w:ind w:firstLine="709"/>
        <w:jc w:val="both"/>
        <w:rPr>
          <w:szCs w:val="24"/>
        </w:rPr>
      </w:pPr>
      <w:r w:rsidRPr="000F2BCA">
        <w:rPr>
          <w:b/>
          <w:bCs/>
          <w:color w:val="000000"/>
          <w:szCs w:val="24"/>
          <w:shd w:val="clear" w:color="auto" w:fill="FFFFFF"/>
        </w:rPr>
        <w:t>Задача 2. </w:t>
      </w:r>
      <w:r w:rsidRPr="000F2BCA">
        <w:rPr>
          <w:color w:val="000000"/>
          <w:szCs w:val="24"/>
          <w:shd w:val="clear" w:color="auto" w:fill="FFFFFF"/>
        </w:rPr>
        <w:t>Країна вводить тариф на експорт цукру в розмірі 20 дол. за тонну. На підставі даних наведених у таблиці зробіть розрахунки.</w:t>
      </w:r>
    </w:p>
    <w:tbl>
      <w:tblPr>
        <w:tblW w:w="9309" w:type="dxa"/>
        <w:tblCellSpacing w:w="0" w:type="dxa"/>
        <w:tblInd w:w="56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105" w:type="dxa"/>
          <w:left w:w="105" w:type="dxa"/>
          <w:bottom w:w="105" w:type="dxa"/>
          <w:right w:w="105" w:type="dxa"/>
        </w:tblCellMar>
        <w:tblLook w:val="00A0" w:firstRow="1" w:lastRow="0" w:firstColumn="1" w:lastColumn="0" w:noHBand="0" w:noVBand="0"/>
      </w:tblPr>
      <w:tblGrid>
        <w:gridCol w:w="4133"/>
        <w:gridCol w:w="2588"/>
        <w:gridCol w:w="2588"/>
      </w:tblGrid>
      <w:tr w:rsidR="002C462C" w:rsidRPr="00FB4DC1" w:rsidTr="00A0085F">
        <w:trPr>
          <w:trHeight w:val="189"/>
          <w:tblCellSpacing w:w="0" w:type="dxa"/>
        </w:trPr>
        <w:tc>
          <w:tcPr>
            <w:tcW w:w="4133" w:type="dxa"/>
            <w:shd w:val="clear" w:color="auto" w:fill="FFFFFF"/>
          </w:tcPr>
          <w:p w:rsidR="002C462C" w:rsidRPr="00FB4DC1" w:rsidRDefault="002C462C" w:rsidP="00FB4DC1">
            <w:pPr>
              <w:jc w:val="both"/>
              <w:rPr>
                <w:sz w:val="24"/>
                <w:szCs w:val="24"/>
              </w:rPr>
            </w:pPr>
          </w:p>
        </w:tc>
        <w:tc>
          <w:tcPr>
            <w:tcW w:w="2588" w:type="dxa"/>
            <w:shd w:val="clear" w:color="auto" w:fill="FFFFFF"/>
          </w:tcPr>
          <w:p w:rsidR="002C462C" w:rsidRPr="00FB4DC1" w:rsidRDefault="002C462C" w:rsidP="00FB4DC1">
            <w:pPr>
              <w:jc w:val="both"/>
              <w:rPr>
                <w:sz w:val="24"/>
                <w:szCs w:val="24"/>
              </w:rPr>
            </w:pPr>
            <w:r w:rsidRPr="00FB4DC1">
              <w:rPr>
                <w:b/>
                <w:bCs/>
                <w:sz w:val="24"/>
                <w:szCs w:val="24"/>
              </w:rPr>
              <w:t> Без тарифу</w:t>
            </w:r>
          </w:p>
        </w:tc>
        <w:tc>
          <w:tcPr>
            <w:tcW w:w="2588" w:type="dxa"/>
            <w:shd w:val="clear" w:color="auto" w:fill="FFFFFF"/>
          </w:tcPr>
          <w:p w:rsidR="002C462C" w:rsidRPr="00FB4DC1" w:rsidRDefault="002C462C" w:rsidP="00FB4DC1">
            <w:pPr>
              <w:jc w:val="both"/>
              <w:rPr>
                <w:sz w:val="24"/>
                <w:szCs w:val="24"/>
              </w:rPr>
            </w:pPr>
            <w:r w:rsidRPr="00FB4DC1">
              <w:rPr>
                <w:b/>
                <w:bCs/>
                <w:sz w:val="24"/>
                <w:szCs w:val="24"/>
              </w:rPr>
              <w:t>З тарифом</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Світова ціна цукру</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c>
          <w:tcPr>
            <w:tcW w:w="2588" w:type="dxa"/>
            <w:shd w:val="clear" w:color="auto" w:fill="FFFFFF"/>
          </w:tcPr>
          <w:p w:rsidR="002C462C" w:rsidRPr="00FB4DC1" w:rsidRDefault="002C462C" w:rsidP="00FB4DC1">
            <w:pPr>
              <w:jc w:val="both"/>
              <w:rPr>
                <w:sz w:val="24"/>
                <w:szCs w:val="24"/>
              </w:rPr>
            </w:pPr>
            <w:r w:rsidRPr="00FB4DC1">
              <w:rPr>
                <w:sz w:val="24"/>
                <w:szCs w:val="24"/>
              </w:rPr>
              <w:t>300 дол. за 1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споживання</w:t>
            </w:r>
          </w:p>
        </w:tc>
        <w:tc>
          <w:tcPr>
            <w:tcW w:w="2588" w:type="dxa"/>
            <w:shd w:val="clear" w:color="auto" w:fill="FFFFFF"/>
          </w:tcPr>
          <w:p w:rsidR="002C462C" w:rsidRPr="00FB4DC1" w:rsidRDefault="002C462C" w:rsidP="00FB4DC1">
            <w:pPr>
              <w:jc w:val="both"/>
              <w:rPr>
                <w:sz w:val="24"/>
                <w:szCs w:val="24"/>
              </w:rPr>
            </w:pPr>
            <w:r w:rsidRPr="00FB4DC1">
              <w:rPr>
                <w:sz w:val="24"/>
                <w:szCs w:val="24"/>
              </w:rPr>
              <w:t>6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8 млн. т.</w:t>
            </w:r>
          </w:p>
        </w:tc>
      </w:tr>
      <w:tr w:rsidR="002C462C" w:rsidRPr="00FB4DC1" w:rsidTr="00A0085F">
        <w:trPr>
          <w:tblCellSpacing w:w="0" w:type="dxa"/>
        </w:trPr>
        <w:tc>
          <w:tcPr>
            <w:tcW w:w="4133" w:type="dxa"/>
            <w:shd w:val="clear" w:color="auto" w:fill="FFFFFF"/>
          </w:tcPr>
          <w:p w:rsidR="002C462C" w:rsidRPr="00FB4DC1" w:rsidRDefault="002C462C" w:rsidP="00FB4DC1">
            <w:pPr>
              <w:jc w:val="both"/>
              <w:rPr>
                <w:sz w:val="24"/>
                <w:szCs w:val="24"/>
              </w:rPr>
            </w:pPr>
            <w:r w:rsidRPr="00FB4DC1">
              <w:rPr>
                <w:sz w:val="24"/>
                <w:szCs w:val="24"/>
              </w:rPr>
              <w:t>Обсяг внутрішнього виробництва</w:t>
            </w:r>
          </w:p>
        </w:tc>
        <w:tc>
          <w:tcPr>
            <w:tcW w:w="2588" w:type="dxa"/>
            <w:shd w:val="clear" w:color="auto" w:fill="FFFFFF"/>
          </w:tcPr>
          <w:p w:rsidR="002C462C" w:rsidRPr="00FB4DC1" w:rsidRDefault="002C462C" w:rsidP="00FB4DC1">
            <w:pPr>
              <w:jc w:val="both"/>
              <w:rPr>
                <w:sz w:val="24"/>
                <w:szCs w:val="24"/>
              </w:rPr>
            </w:pPr>
            <w:r w:rsidRPr="00FB4DC1">
              <w:rPr>
                <w:sz w:val="24"/>
                <w:szCs w:val="24"/>
              </w:rPr>
              <w:t>22 млн. т.</w:t>
            </w:r>
          </w:p>
        </w:tc>
        <w:tc>
          <w:tcPr>
            <w:tcW w:w="2588" w:type="dxa"/>
            <w:shd w:val="clear" w:color="auto" w:fill="FFFFFF"/>
          </w:tcPr>
          <w:p w:rsidR="002C462C" w:rsidRPr="00FB4DC1" w:rsidRDefault="002C462C" w:rsidP="00FB4DC1">
            <w:pPr>
              <w:jc w:val="both"/>
              <w:rPr>
                <w:sz w:val="24"/>
                <w:szCs w:val="24"/>
              </w:rPr>
            </w:pPr>
            <w:r w:rsidRPr="00FB4DC1">
              <w:rPr>
                <w:sz w:val="24"/>
                <w:szCs w:val="24"/>
              </w:rPr>
              <w:t>20 млн. т.</w:t>
            </w:r>
          </w:p>
        </w:tc>
      </w:tr>
    </w:tbl>
    <w:p w:rsidR="002C462C" w:rsidRPr="000F2BCA" w:rsidRDefault="002C462C" w:rsidP="00FB4DC1">
      <w:pPr>
        <w:ind w:left="709"/>
        <w:jc w:val="both"/>
        <w:rPr>
          <w:color w:val="000000"/>
          <w:szCs w:val="24"/>
          <w:shd w:val="clear" w:color="auto" w:fill="FFFFFF"/>
        </w:rPr>
      </w:pPr>
      <w:r w:rsidRPr="000F2BCA">
        <w:rPr>
          <w:b/>
          <w:bCs/>
          <w:szCs w:val="24"/>
          <w:shd w:val="clear" w:color="auto" w:fill="FFFFFF"/>
        </w:rPr>
        <w:t>1.</w:t>
      </w:r>
      <w:r w:rsidRPr="000F2BCA">
        <w:rPr>
          <w:b/>
          <w:bCs/>
          <w:color w:val="000000"/>
          <w:szCs w:val="24"/>
          <w:shd w:val="clear" w:color="auto" w:fill="FFFFFF"/>
        </w:rPr>
        <w:t> </w:t>
      </w:r>
      <w:r w:rsidRPr="000F2BCA">
        <w:rPr>
          <w:color w:val="000000"/>
          <w:szCs w:val="24"/>
          <w:shd w:val="clear" w:color="auto" w:fill="FFFFFF"/>
        </w:rPr>
        <w:t>на добробут споживачів;</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2.</w:t>
      </w:r>
      <w:r w:rsidRPr="000F2BCA">
        <w:rPr>
          <w:color w:val="000000"/>
          <w:szCs w:val="24"/>
          <w:shd w:val="clear" w:color="auto" w:fill="FFFFFF"/>
        </w:rPr>
        <w:t> доходи виробників цукру в країні;</w:t>
      </w:r>
    </w:p>
    <w:p w:rsidR="002C462C" w:rsidRPr="000F2BCA" w:rsidRDefault="002C462C" w:rsidP="00FB4DC1">
      <w:pPr>
        <w:ind w:left="709"/>
        <w:jc w:val="both"/>
        <w:rPr>
          <w:color w:val="000000"/>
          <w:szCs w:val="24"/>
          <w:shd w:val="clear" w:color="auto" w:fill="FFFFFF"/>
        </w:rPr>
      </w:pPr>
      <w:r w:rsidRPr="000F2BCA">
        <w:rPr>
          <w:b/>
          <w:bCs/>
          <w:color w:val="000000"/>
          <w:szCs w:val="24"/>
          <w:shd w:val="clear" w:color="auto" w:fill="FFFFFF"/>
        </w:rPr>
        <w:t>3.</w:t>
      </w:r>
      <w:r w:rsidRPr="000F2BCA">
        <w:rPr>
          <w:color w:val="000000"/>
          <w:szCs w:val="24"/>
          <w:shd w:val="clear" w:color="auto" w:fill="FFFFFF"/>
        </w:rPr>
        <w:t> доходну частину державного бюджету;</w:t>
      </w:r>
    </w:p>
    <w:p w:rsidR="002C462C" w:rsidRPr="000F2BCA" w:rsidRDefault="002C462C" w:rsidP="00FB4DC1">
      <w:pPr>
        <w:spacing w:after="120"/>
        <w:ind w:left="709"/>
        <w:jc w:val="both"/>
        <w:rPr>
          <w:color w:val="000000"/>
          <w:szCs w:val="24"/>
          <w:shd w:val="clear" w:color="auto" w:fill="FFFFFF"/>
        </w:rPr>
      </w:pPr>
      <w:r w:rsidRPr="000F2BCA">
        <w:rPr>
          <w:b/>
          <w:bCs/>
          <w:color w:val="000000"/>
          <w:szCs w:val="24"/>
          <w:shd w:val="clear" w:color="auto" w:fill="FFFFFF"/>
        </w:rPr>
        <w:t>4.</w:t>
      </w:r>
      <w:r w:rsidRPr="000F2BCA">
        <w:rPr>
          <w:color w:val="000000"/>
          <w:szCs w:val="24"/>
          <w:shd w:val="clear" w:color="auto" w:fill="FFFFFF"/>
        </w:rPr>
        <w:t> добробут країни в цілому від введення тарифу.</w:t>
      </w:r>
    </w:p>
    <w:p w:rsidR="002C462C"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3. </w:t>
      </w:r>
      <w:r w:rsidRPr="000F2BCA">
        <w:rPr>
          <w:color w:val="000000"/>
          <w:szCs w:val="24"/>
          <w:shd w:val="clear" w:color="auto" w:fill="FFFFFF"/>
        </w:rPr>
        <w:t>Країна 1 та Країна 2 виробляють автомобілі. Визначте світовий попит та пропозицію, світову ціну на товар в тому випадку, коли країни торгують автомобілями, а також виграш для Країни 1 та Країни 2 від торгівлі, якщо ринки даних країн описуються такими параметрами:</w:t>
      </w:r>
      <w:r>
        <w:rPr>
          <w:color w:val="000000"/>
          <w:szCs w:val="24"/>
          <w:shd w:val="clear" w:color="auto" w:fill="FFFFFF"/>
        </w:rPr>
        <w:t xml:space="preserve"> </w:t>
      </w:r>
    </w:p>
    <w:p w:rsidR="002C462C" w:rsidRPr="000F2BCA" w:rsidRDefault="002C462C" w:rsidP="00FB4DC1">
      <w:pPr>
        <w:ind w:firstLine="709"/>
        <w:jc w:val="both"/>
        <w:rPr>
          <w:color w:val="000000"/>
          <w:szCs w:val="24"/>
        </w:rPr>
      </w:pPr>
      <w:r w:rsidRPr="000F2BCA">
        <w:rPr>
          <w:b/>
          <w:color w:val="000000"/>
          <w:szCs w:val="24"/>
        </w:rPr>
        <w:t>1.</w:t>
      </w:r>
      <w:r w:rsidRPr="000F2BCA">
        <w:rPr>
          <w:color w:val="000000"/>
          <w:szCs w:val="24"/>
        </w:rPr>
        <w:t xml:space="preserve"> у Країні 1 функція попиту D=100-20P, а функція пропозиції S=20+20P,</w:t>
      </w:r>
    </w:p>
    <w:p w:rsidR="002C462C" w:rsidRPr="000F2BCA" w:rsidRDefault="002C462C" w:rsidP="00FB4DC1">
      <w:pPr>
        <w:shd w:val="clear" w:color="auto" w:fill="FFFFFF"/>
        <w:spacing w:after="120"/>
        <w:ind w:firstLine="709"/>
        <w:jc w:val="both"/>
        <w:rPr>
          <w:color w:val="000000"/>
          <w:szCs w:val="24"/>
        </w:rPr>
      </w:pPr>
      <w:r w:rsidRPr="000F2BCA">
        <w:rPr>
          <w:b/>
          <w:color w:val="000000"/>
          <w:szCs w:val="24"/>
        </w:rPr>
        <w:t>2</w:t>
      </w:r>
      <w:r w:rsidRPr="000F2BCA">
        <w:rPr>
          <w:color w:val="000000"/>
          <w:szCs w:val="24"/>
        </w:rPr>
        <w:t>. у Країні 2 функція попиту D*=80-20P, а функція пропозиції S*=40+20P.</w:t>
      </w:r>
    </w:p>
    <w:p w:rsidR="002C462C" w:rsidRPr="000F2BCA" w:rsidRDefault="002C462C" w:rsidP="00FB4DC1">
      <w:pPr>
        <w:ind w:firstLine="709"/>
        <w:jc w:val="both"/>
        <w:rPr>
          <w:color w:val="000000"/>
          <w:szCs w:val="24"/>
          <w:shd w:val="clear" w:color="auto" w:fill="FFFFFF"/>
        </w:rPr>
      </w:pPr>
      <w:r w:rsidRPr="000F2BCA">
        <w:rPr>
          <w:b/>
          <w:bCs/>
          <w:color w:val="000000"/>
          <w:szCs w:val="24"/>
          <w:shd w:val="clear" w:color="auto" w:fill="FFFFFF"/>
        </w:rPr>
        <w:t>Задача 4.  </w:t>
      </w:r>
      <w:r w:rsidRPr="000F2BCA">
        <w:rPr>
          <w:color w:val="000000"/>
          <w:szCs w:val="24"/>
          <w:shd w:val="clear" w:color="auto" w:fill="FFFFFF"/>
        </w:rPr>
        <w:t>Країна 1 та Країна 2 виробляють праски. Визначте світовий попит та пропозицію, світову ціну на товар в тому випадку, коли країни торгують прасками, а також виграш для Країни 1 та Країни 2 від торгівлі, якщо ринки даних країн описуються такими параметрами:</w:t>
      </w:r>
    </w:p>
    <w:p w:rsidR="002C462C" w:rsidRPr="000F2BCA" w:rsidRDefault="002C462C" w:rsidP="00033241">
      <w:pPr>
        <w:pStyle w:val="af6"/>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1 функція попиту D=210-30P, а функція пропозиції S=30+30P,</w:t>
      </w:r>
    </w:p>
    <w:p w:rsidR="002C462C" w:rsidRPr="000F2BCA" w:rsidRDefault="002C462C" w:rsidP="00033241">
      <w:pPr>
        <w:numPr>
          <w:ilvl w:val="0"/>
          <w:numId w:val="153"/>
        </w:numPr>
        <w:shd w:val="clear" w:color="auto" w:fill="FFFFFF"/>
        <w:tabs>
          <w:tab w:val="clear" w:pos="720"/>
          <w:tab w:val="num" w:pos="284"/>
          <w:tab w:val="left" w:pos="993"/>
        </w:tabs>
        <w:ind w:left="0" w:firstLine="709"/>
        <w:jc w:val="both"/>
        <w:rPr>
          <w:color w:val="000000"/>
          <w:szCs w:val="24"/>
        </w:rPr>
      </w:pPr>
      <w:r w:rsidRPr="000F2BCA">
        <w:rPr>
          <w:color w:val="000000"/>
          <w:szCs w:val="24"/>
        </w:rPr>
        <w:t>у Країні 2 функція попиту D*=50-10P, а функція пропозиції S*=10+30P.</w:t>
      </w: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Default="002C462C" w:rsidP="00FB4DC1">
      <w:pPr>
        <w:spacing w:after="120"/>
        <w:ind w:left="567"/>
        <w:rPr>
          <w:rFonts w:cs="Arial"/>
          <w:b/>
          <w:bCs/>
          <w:caps/>
        </w:rPr>
      </w:pPr>
    </w:p>
    <w:p w:rsidR="002C462C" w:rsidRPr="00FB4DC1" w:rsidRDefault="002C462C" w:rsidP="00FB4DC1">
      <w:pPr>
        <w:spacing w:after="120"/>
        <w:ind w:left="567"/>
        <w:rPr>
          <w:rFonts w:cs="Arial"/>
          <w:b/>
          <w:bCs/>
          <w:caps/>
        </w:rPr>
      </w:pPr>
      <w:r w:rsidRPr="00FB4DC1">
        <w:rPr>
          <w:rFonts w:cs="Arial"/>
          <w:b/>
          <w:bCs/>
          <w:caps/>
        </w:rPr>
        <w:lastRenderedPageBreak/>
        <w:t xml:space="preserve">Тема 22. Регулювання міжнародної торгівлі </w:t>
      </w:r>
    </w:p>
    <w:p w:rsidR="002C462C" w:rsidRPr="000F2BCA" w:rsidRDefault="00D23931" w:rsidP="00B76C65">
      <w:pPr>
        <w:spacing w:after="120"/>
        <w:ind w:left="567"/>
        <w:jc w:val="both"/>
        <w:rPr>
          <w:rFonts w:cs="Arial"/>
          <w:b/>
          <w:bCs/>
        </w:rPr>
      </w:pPr>
      <w:r>
        <w:rPr>
          <w:noProof/>
          <w:lang w:eastAsia="uk-UA"/>
        </w:rPr>
        <w:drawing>
          <wp:inline distT="0" distB="0" distL="0" distR="0">
            <wp:extent cx="5873115" cy="1352550"/>
            <wp:effectExtent l="0" t="0" r="13335" b="19050"/>
            <wp:docPr id="411" name="Схема 5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0" r:lo="rId1621" r:qs="rId1622" r:cs="rId1623"/>
              </a:graphicData>
            </a:graphic>
          </wp:inline>
        </w:drawing>
      </w:r>
    </w:p>
    <w:p w:rsidR="002C462C" w:rsidRPr="000F2BCA" w:rsidRDefault="002C462C" w:rsidP="00FB4DC1">
      <w:pPr>
        <w:spacing w:after="120"/>
        <w:jc w:val="center"/>
        <w:rPr>
          <w:b/>
          <w:szCs w:val="24"/>
        </w:rPr>
      </w:pPr>
      <w:r w:rsidRPr="000F2BCA">
        <w:rPr>
          <w:b/>
          <w:szCs w:val="24"/>
        </w:rPr>
        <w:t>Література</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pStyle w:val="a3"/>
        <w:widowControl w:val="0"/>
        <w:numPr>
          <w:ilvl w:val="0"/>
          <w:numId w:val="154"/>
        </w:numPr>
        <w:tabs>
          <w:tab w:val="clear" w:pos="1260"/>
          <w:tab w:val="num" w:pos="1134"/>
        </w:tabs>
        <w:autoSpaceDE w:val="0"/>
        <w:autoSpaceDN w:val="0"/>
        <w:adjustRightInd w:val="0"/>
        <w:spacing w:after="120"/>
        <w:ind w:left="0" w:firstLine="709"/>
      </w:pPr>
      <w:r w:rsidRPr="000F2BCA">
        <w:t xml:space="preserve">Макконнелл К.Р. Экономикс: принципы, проблемы и политика / К.Р.Макконнелл, С.Л. Брю.  </w:t>
      </w:r>
      <w:r w:rsidRPr="000F2BCA">
        <w:rPr>
          <w:lang w:val="ru-RU"/>
        </w:rPr>
        <w:t xml:space="preserve">Пер. с англ. 11-го изд. К., Хагар-Демос, 1993, 785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4"/>
        </w:numPr>
        <w:tabs>
          <w:tab w:val="clear" w:pos="1260"/>
          <w:tab w:val="num" w:pos="1134"/>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2C462C" w:rsidP="00033241">
      <w:pPr>
        <w:numPr>
          <w:ilvl w:val="0"/>
          <w:numId w:val="154"/>
        </w:numPr>
        <w:tabs>
          <w:tab w:val="clear" w:pos="1260"/>
          <w:tab w:val="num" w:pos="1134"/>
        </w:tabs>
        <w:spacing w:after="120"/>
        <w:ind w:left="0" w:firstLine="709"/>
        <w:jc w:val="both"/>
        <w:rPr>
          <w:b/>
          <w:bCs/>
          <w:szCs w:val="24"/>
        </w:rPr>
      </w:pPr>
      <w:r w:rsidRPr="000F2BCA">
        <w:rPr>
          <w:szCs w:val="24"/>
        </w:rPr>
        <w:t xml:space="preserve"> Циганкова Т.М., Міжнародні організації: Навч. посіб / Т.М.Циганкова,  Т.Ф.Гордєєва. – Вид. 2-ге, перероб і доп. – К.: КНЕУ, 2001.</w:t>
      </w:r>
    </w:p>
    <w:p w:rsidR="002C462C" w:rsidRPr="000F2BCA" w:rsidRDefault="00D23931" w:rsidP="000F2BCA">
      <w:pPr>
        <w:spacing w:after="120"/>
        <w:jc w:val="center"/>
        <w:rPr>
          <w:b/>
          <w:bCs/>
        </w:rPr>
      </w:pPr>
      <w:r>
        <w:rPr>
          <w:noProof/>
          <w:lang w:eastAsia="uk-UA"/>
        </w:rPr>
        <w:lastRenderedPageBreak/>
        <w:drawing>
          <wp:inline distT="0" distB="0" distL="0" distR="0">
            <wp:extent cx="5865495" cy="733425"/>
            <wp:effectExtent l="0" t="0" r="20955" b="0"/>
            <wp:docPr id="412" name="Схема 5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5" r:lo="rId1626" r:qs="rId1627" r:cs="rId1628"/>
              </a:graphicData>
            </a:graphic>
          </wp:inline>
        </w:drawing>
      </w:r>
    </w:p>
    <w:p w:rsidR="002C462C" w:rsidRPr="000F2BCA" w:rsidRDefault="002C462C" w:rsidP="000F2BCA">
      <w:pPr>
        <w:pStyle w:val="a6"/>
        <w:ind w:left="0"/>
        <w:jc w:val="both"/>
      </w:pPr>
      <w:r w:rsidRPr="000F2BCA">
        <w:t>Торговельна політика і проблеми світової торгівлі є об’єктом діяльності багатьох регіональних, галузевих, глобально-регіональних інститутів, як міжурядових, так і неурядових. Усі вони створюють систему міжнародних організації, що здійснюють координацію і багатостороннє регулювання міждержавних торгово-економічних відносин. Схема системи міжнародних організацій з регулювання світової торгівлі подана на рис. 22.1.</w:t>
      </w:r>
    </w:p>
    <w:p w:rsidR="002C462C" w:rsidRPr="000F2BCA" w:rsidRDefault="00D23931" w:rsidP="000F2BCA">
      <w:pPr>
        <w:pStyle w:val="a6"/>
        <w:ind w:left="0"/>
        <w:jc w:val="both"/>
      </w:pPr>
      <w:r>
        <w:rPr>
          <w:noProof/>
          <w:lang w:eastAsia="uk-UA"/>
        </w:rPr>
        <mc:AlternateContent>
          <mc:Choice Requires="wpc">
            <w:drawing>
              <wp:inline distT="0" distB="0" distL="0" distR="0">
                <wp:extent cx="6159500" cy="4577080"/>
                <wp:effectExtent l="95250" t="95250" r="88900" b="0"/>
                <wp:docPr id="1019" name="Полотно 6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50" name="Rectangle 64"/>
                        <wps:cNvSpPr>
                          <a:spLocks noChangeArrowheads="1"/>
                        </wps:cNvSpPr>
                        <wps:spPr bwMode="auto">
                          <a:xfrm>
                            <a:off x="1651000" y="0"/>
                            <a:ext cx="2794100" cy="3475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1" name="Text Box 65"/>
                        <wps:cNvSpPr txBox="1">
                          <a:spLocks noChangeArrowheads="1"/>
                        </wps:cNvSpPr>
                        <wps:spPr bwMode="auto">
                          <a:xfrm>
                            <a:off x="1651000" y="0"/>
                            <a:ext cx="2857400" cy="347506"/>
                          </a:xfrm>
                          <a:prstGeom prst="rect">
                            <a:avLst/>
                          </a:prstGeom>
                          <a:solidFill>
                            <a:srgbClr val="D8D8D8"/>
                          </a:solidFill>
                          <a:ln w="28575">
                            <a:solidFill>
                              <a:srgbClr val="000000"/>
                            </a:solidFill>
                            <a:miter lim="800000"/>
                            <a:headEnd/>
                            <a:tailEnd/>
                          </a:ln>
                          <a:effectLst>
                            <a:prstShdw prst="shdw13" dist="53882" dir="13500000">
                              <a:srgbClr val="808080">
                                <a:alpha val="50000"/>
                              </a:srgbClr>
                            </a:prstShdw>
                          </a:effectLst>
                        </wps:spPr>
                        <wps:txbx>
                          <w:txbxContent>
                            <w:p w:rsidR="006C561C" w:rsidRPr="003C12B6" w:rsidRDefault="006C561C" w:rsidP="00A0085F">
                              <w:pPr>
                                <w:jc w:val="center"/>
                                <w:rPr>
                                  <w:rFonts w:ascii="Arial" w:hAnsi="Arial" w:cs="Arial"/>
                                  <w:b/>
                                  <w:sz w:val="22"/>
                                  <w:szCs w:val="22"/>
                                </w:rPr>
                              </w:pPr>
                              <w:r w:rsidRPr="003C12B6">
                                <w:rPr>
                                  <w:rFonts w:ascii="Arial" w:hAnsi="Arial" w:cs="Arial"/>
                                  <w:b/>
                                  <w:sz w:val="22"/>
                                  <w:szCs w:val="22"/>
                                </w:rPr>
                                <w:t>Система ГАТТ-ВТО</w:t>
                              </w:r>
                            </w:p>
                          </w:txbxContent>
                        </wps:txbx>
                        <wps:bodyPr rot="0" vert="horz" wrap="square" lIns="91440" tIns="45720" rIns="91440" bIns="45720" anchor="t" anchorCtr="0" upright="1">
                          <a:noAutofit/>
                        </wps:bodyPr>
                      </wps:wsp>
                      <wps:wsp>
                        <wps:cNvPr id="254" name="Rectangle 66"/>
                        <wps:cNvSpPr>
                          <a:spLocks noChangeArrowheads="1"/>
                        </wps:cNvSpPr>
                        <wps:spPr bwMode="auto">
                          <a:xfrm>
                            <a:off x="317300" y="517909"/>
                            <a:ext cx="5079900" cy="3467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Text Box 67"/>
                        <wps:cNvSpPr txBox="1">
                          <a:spLocks noChangeArrowheads="1"/>
                        </wps:cNvSpPr>
                        <wps:spPr bwMode="auto">
                          <a:xfrm>
                            <a:off x="317300" y="517909"/>
                            <a:ext cx="5079900" cy="346706"/>
                          </a:xfrm>
                          <a:prstGeom prst="rect">
                            <a:avLst/>
                          </a:prstGeom>
                          <a:solidFill>
                            <a:srgbClr val="FFFFFF"/>
                          </a:solidFill>
                          <a:ln w="38100">
                            <a:solidFill>
                              <a:srgbClr val="000000"/>
                            </a:solidFill>
                            <a:miter lim="800000"/>
                            <a:headEnd/>
                            <a:tailEnd/>
                          </a:ln>
                          <a:effectLst>
                            <a:outerShdw dist="35921" dir="2700000" algn="ctr" rotWithShape="0">
                              <a:srgbClr val="808080">
                                <a:alpha val="50000"/>
                              </a:srgbClr>
                            </a:outerShdw>
                          </a:effectLst>
                        </wps:spPr>
                        <wps:txbx>
                          <w:txbxContent>
                            <w:p w:rsidR="006C561C" w:rsidRPr="00CC66D5" w:rsidRDefault="006C561C" w:rsidP="00A0085F">
                              <w:pPr>
                                <w:jc w:val="center"/>
                                <w:rPr>
                                  <w:b/>
                                  <w:sz w:val="24"/>
                                  <w:szCs w:val="24"/>
                                </w:rPr>
                              </w:pPr>
                              <w:r w:rsidRPr="00CC66D5">
                                <w:rPr>
                                  <w:b/>
                                  <w:sz w:val="24"/>
                                  <w:szCs w:val="24"/>
                                </w:rPr>
                                <w:t xml:space="preserve">МІЖНАРОДНІ </w:t>
                              </w:r>
                              <w:r>
                                <w:rPr>
                                  <w:b/>
                                  <w:sz w:val="24"/>
                                  <w:szCs w:val="24"/>
                                </w:rPr>
                                <w:t xml:space="preserve">ОРГАНІЗАЦІЇ ТА ІНСТИТУТИ </w:t>
                              </w:r>
                            </w:p>
                          </w:txbxContent>
                        </wps:txbx>
                        <wps:bodyPr rot="0" vert="horz" wrap="square" lIns="91440" tIns="45720" rIns="91440" bIns="45720" anchor="t" anchorCtr="0" upright="1">
                          <a:noAutofit/>
                        </wps:bodyPr>
                      </wps:wsp>
                      <wps:wsp>
                        <wps:cNvPr id="1024" name="Line 68"/>
                        <wps:cNvCnPr/>
                        <wps:spPr bwMode="auto">
                          <a:xfrm flipV="1">
                            <a:off x="3111400" y="345806"/>
                            <a:ext cx="800" cy="172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5" name="Line 69"/>
                        <wps:cNvCnPr/>
                        <wps:spPr bwMode="auto">
                          <a:xfrm>
                            <a:off x="1651000" y="1119320"/>
                            <a:ext cx="0" cy="1720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6" name="Line 70"/>
                        <wps:cNvCnPr/>
                        <wps:spPr bwMode="auto">
                          <a:xfrm>
                            <a:off x="4064400" y="1122720"/>
                            <a:ext cx="0" cy="1729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7" name="Line 71"/>
                        <wps:cNvCnPr/>
                        <wps:spPr bwMode="auto">
                          <a:xfrm>
                            <a:off x="5905400" y="1122720"/>
                            <a:ext cx="800" cy="1729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8" name="Line 72"/>
                        <wps:cNvCnPr/>
                        <wps:spPr bwMode="auto">
                          <a:xfrm flipH="1">
                            <a:off x="190700" y="1122720"/>
                            <a:ext cx="900" cy="1686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9" name="Rectangle 73"/>
                        <wps:cNvSpPr>
                          <a:spLocks noChangeArrowheads="1"/>
                        </wps:cNvSpPr>
                        <wps:spPr bwMode="auto">
                          <a:xfrm>
                            <a:off x="126600" y="1295623"/>
                            <a:ext cx="825500" cy="3493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0" name="Rectangle 74"/>
                        <wps:cNvSpPr>
                          <a:spLocks noChangeArrowheads="1"/>
                        </wps:cNvSpPr>
                        <wps:spPr bwMode="auto">
                          <a:xfrm>
                            <a:off x="1333700" y="1295623"/>
                            <a:ext cx="1968400" cy="259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1" name="Text Box 75"/>
                        <wps:cNvSpPr txBox="1">
                          <a:spLocks noChangeArrowheads="1"/>
                        </wps:cNvSpPr>
                        <wps:spPr bwMode="auto">
                          <a:xfrm>
                            <a:off x="1333700" y="1295623"/>
                            <a:ext cx="1968400" cy="259005"/>
                          </a:xfrm>
                          <a:prstGeom prst="rect">
                            <a:avLst/>
                          </a:prstGeom>
                          <a:solidFill>
                            <a:srgbClr val="FFFFFF"/>
                          </a:solidFill>
                          <a:ln w="28575">
                            <a:solidFill>
                              <a:srgbClr val="000000"/>
                            </a:solidFill>
                            <a:miter lim="800000"/>
                            <a:headEnd/>
                            <a:tailEnd/>
                          </a:ln>
                          <a:effectLst>
                            <a:outerShdw dist="107763" dir="13500000" algn="ctr" rotWithShape="0">
                              <a:srgbClr val="808080">
                                <a:alpha val="50000"/>
                              </a:srgbClr>
                            </a:outerShdw>
                          </a:effectLst>
                        </wps:spPr>
                        <wps:txbx>
                          <w:txbxContent>
                            <w:p w:rsidR="006C561C" w:rsidRPr="00CC66D5" w:rsidRDefault="006C561C" w:rsidP="00A0085F">
                              <w:pPr>
                                <w:jc w:val="center"/>
                                <w:rPr>
                                  <w:sz w:val="22"/>
                                  <w:szCs w:val="22"/>
                                </w:rPr>
                              </w:pPr>
                              <w:r>
                                <w:rPr>
                                  <w:sz w:val="22"/>
                                  <w:szCs w:val="22"/>
                                </w:rPr>
                                <w:t>Глобально-універсальні</w:t>
                              </w:r>
                            </w:p>
                          </w:txbxContent>
                        </wps:txbx>
                        <wps:bodyPr rot="0" vert="horz" wrap="square" lIns="91440" tIns="45720" rIns="91440" bIns="45720" anchor="t" anchorCtr="0" upright="1">
                          <a:noAutofit/>
                        </wps:bodyPr>
                      </wps:wsp>
                      <wps:wsp>
                        <wps:cNvPr id="1032" name="Line 76"/>
                        <wps:cNvCnPr/>
                        <wps:spPr bwMode="auto">
                          <a:xfrm>
                            <a:off x="1142900" y="1468626"/>
                            <a:ext cx="800" cy="259054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3" name="Line 77"/>
                        <wps:cNvCnPr/>
                        <wps:spPr bwMode="auto">
                          <a:xfrm>
                            <a:off x="1142900" y="1468626"/>
                            <a:ext cx="19080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Rectangle 78"/>
                        <wps:cNvSpPr>
                          <a:spLocks noChangeArrowheads="1"/>
                        </wps:cNvSpPr>
                        <wps:spPr bwMode="auto">
                          <a:xfrm>
                            <a:off x="1714300" y="1727530"/>
                            <a:ext cx="1587800" cy="8630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5" name="Text Box 79"/>
                        <wps:cNvSpPr txBox="1">
                          <a:spLocks noChangeArrowheads="1"/>
                        </wps:cNvSpPr>
                        <wps:spPr bwMode="auto">
                          <a:xfrm>
                            <a:off x="1587700" y="1727530"/>
                            <a:ext cx="1714400" cy="863815"/>
                          </a:xfrm>
                          <a:prstGeom prst="rect">
                            <a:avLst/>
                          </a:prstGeom>
                          <a:solidFill>
                            <a:srgbClr val="FFFFFF"/>
                          </a:solidFill>
                          <a:ln w="9525">
                            <a:solidFill>
                              <a:srgbClr val="000000"/>
                            </a:solidFill>
                            <a:miter lim="800000"/>
                            <a:headEnd/>
                            <a:tailEnd/>
                          </a:ln>
                        </wps:spPr>
                        <wps:txbx>
                          <w:txbxContent>
                            <w:p w:rsidR="006C561C" w:rsidRDefault="006C561C" w:rsidP="00A0085F">
                              <w:pPr>
                                <w:jc w:val="center"/>
                                <w:rPr>
                                  <w:b/>
                                  <w:sz w:val="20"/>
                                  <w:szCs w:val="20"/>
                                  <w:u w:val="single"/>
                                </w:rPr>
                              </w:pPr>
                              <w:r>
                                <w:rPr>
                                  <w:b/>
                                  <w:sz w:val="20"/>
                                  <w:szCs w:val="20"/>
                                  <w:u w:val="single"/>
                                </w:rPr>
                                <w:t>Органи ООН</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ЮНКТАД</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ЮНСІТРАЛ</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Міжнародний торговельний центр</w:t>
                              </w:r>
                            </w:p>
                          </w:txbxContent>
                        </wps:txbx>
                        <wps:bodyPr rot="0" vert="horz" wrap="square" lIns="91440" tIns="45720" rIns="91440" bIns="45720" anchor="t" anchorCtr="0" upright="1">
                          <a:noAutofit/>
                        </wps:bodyPr>
                      </wps:wsp>
                      <wps:wsp>
                        <wps:cNvPr id="1036" name="Line 80"/>
                        <wps:cNvCnPr/>
                        <wps:spPr bwMode="auto">
                          <a:xfrm>
                            <a:off x="1142900" y="2245539"/>
                            <a:ext cx="4440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7" name="Rectangle 81"/>
                        <wps:cNvSpPr>
                          <a:spLocks noChangeArrowheads="1"/>
                        </wps:cNvSpPr>
                        <wps:spPr bwMode="auto">
                          <a:xfrm>
                            <a:off x="1587700" y="2763448"/>
                            <a:ext cx="1714400" cy="7769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8" name="Text Box 82"/>
                        <wps:cNvSpPr txBox="1">
                          <a:spLocks noChangeArrowheads="1"/>
                        </wps:cNvSpPr>
                        <wps:spPr bwMode="auto">
                          <a:xfrm>
                            <a:off x="1587700" y="2677447"/>
                            <a:ext cx="1714400" cy="863815"/>
                          </a:xfrm>
                          <a:prstGeom prst="rect">
                            <a:avLst/>
                          </a:prstGeom>
                          <a:solidFill>
                            <a:srgbClr val="FFFFFF"/>
                          </a:solidFill>
                          <a:ln w="9525">
                            <a:solidFill>
                              <a:srgbClr val="000000"/>
                            </a:solidFill>
                            <a:miter lim="800000"/>
                            <a:headEnd/>
                            <a:tailEnd/>
                          </a:ln>
                        </wps:spPr>
                        <wps:txbx>
                          <w:txbxContent>
                            <w:p w:rsidR="006C561C" w:rsidRDefault="006C561C" w:rsidP="00A0085F">
                              <w:pPr>
                                <w:tabs>
                                  <w:tab w:val="left" w:pos="300"/>
                                </w:tabs>
                                <w:jc w:val="center"/>
                                <w:rPr>
                                  <w:b/>
                                  <w:sz w:val="20"/>
                                  <w:szCs w:val="20"/>
                                  <w:u w:val="single"/>
                                </w:rPr>
                              </w:pPr>
                              <w:r>
                                <w:rPr>
                                  <w:b/>
                                  <w:sz w:val="20"/>
                                  <w:szCs w:val="20"/>
                                  <w:u w:val="single"/>
                                </w:rPr>
                                <w:t>Міжурядові</w:t>
                              </w:r>
                            </w:p>
                            <w:p w:rsidR="006C561C" w:rsidRDefault="006C561C" w:rsidP="00033241">
                              <w:pPr>
                                <w:numPr>
                                  <w:ilvl w:val="0"/>
                                  <w:numId w:val="107"/>
                                </w:numPr>
                                <w:tabs>
                                  <w:tab w:val="clear" w:pos="720"/>
                                  <w:tab w:val="num" w:pos="300"/>
                                </w:tabs>
                                <w:ind w:left="300" w:hanging="300"/>
                                <w:rPr>
                                  <w:sz w:val="20"/>
                                  <w:szCs w:val="20"/>
                                </w:rPr>
                              </w:pPr>
                              <w:r>
                                <w:rPr>
                                  <w:sz w:val="20"/>
                                  <w:szCs w:val="20"/>
                                </w:rPr>
                                <w:t xml:space="preserve">Всесвітня митна організація </w:t>
                              </w:r>
                            </w:p>
                            <w:p w:rsidR="006C561C" w:rsidRPr="006F6B23" w:rsidRDefault="006C561C" w:rsidP="00033241">
                              <w:pPr>
                                <w:numPr>
                                  <w:ilvl w:val="0"/>
                                  <w:numId w:val="107"/>
                                </w:numPr>
                                <w:tabs>
                                  <w:tab w:val="clear" w:pos="720"/>
                                  <w:tab w:val="num" w:pos="300"/>
                                </w:tabs>
                                <w:ind w:left="300" w:hanging="300"/>
                                <w:rPr>
                                  <w:sz w:val="20"/>
                                  <w:szCs w:val="20"/>
                                </w:rPr>
                              </w:pPr>
                              <w:r>
                                <w:rPr>
                                  <w:sz w:val="20"/>
                                  <w:szCs w:val="20"/>
                                </w:rPr>
                                <w:t xml:space="preserve">Бюро міжнародних виставок </w:t>
                              </w:r>
                            </w:p>
                          </w:txbxContent>
                        </wps:txbx>
                        <wps:bodyPr rot="0" vert="horz" wrap="square" lIns="91440" tIns="45720" rIns="91440" bIns="45720" anchor="t" anchorCtr="0" upright="1">
                          <a:noAutofit/>
                        </wps:bodyPr>
                      </wps:wsp>
                      <wps:wsp>
                        <wps:cNvPr id="1039" name="Line 83"/>
                        <wps:cNvCnPr/>
                        <wps:spPr bwMode="auto">
                          <a:xfrm>
                            <a:off x="1142900" y="3195356"/>
                            <a:ext cx="4448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0" name="Rectangle 84"/>
                        <wps:cNvSpPr>
                          <a:spLocks noChangeArrowheads="1"/>
                        </wps:cNvSpPr>
                        <wps:spPr bwMode="auto">
                          <a:xfrm>
                            <a:off x="1587700" y="3713265"/>
                            <a:ext cx="1714400" cy="7778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 name="Text Box 85"/>
                        <wps:cNvSpPr txBox="1">
                          <a:spLocks noChangeArrowheads="1"/>
                        </wps:cNvSpPr>
                        <wps:spPr bwMode="auto">
                          <a:xfrm>
                            <a:off x="1587700" y="3627263"/>
                            <a:ext cx="1714400" cy="865515"/>
                          </a:xfrm>
                          <a:prstGeom prst="rect">
                            <a:avLst/>
                          </a:prstGeom>
                          <a:solidFill>
                            <a:srgbClr val="FFFFFF"/>
                          </a:solidFill>
                          <a:ln w="9525">
                            <a:solidFill>
                              <a:srgbClr val="000000"/>
                            </a:solidFill>
                            <a:miter lim="800000"/>
                            <a:headEnd/>
                            <a:tailEnd/>
                          </a:ln>
                        </wps:spPr>
                        <wps:txbx>
                          <w:txbxContent>
                            <w:p w:rsidR="006C561C" w:rsidRDefault="006C561C" w:rsidP="00A0085F">
                              <w:pPr>
                                <w:jc w:val="center"/>
                                <w:rPr>
                                  <w:b/>
                                  <w:sz w:val="20"/>
                                  <w:szCs w:val="20"/>
                                  <w:u w:val="single"/>
                                </w:rPr>
                              </w:pPr>
                              <w:r>
                                <w:rPr>
                                  <w:b/>
                                  <w:sz w:val="20"/>
                                  <w:szCs w:val="20"/>
                                  <w:u w:val="single"/>
                                </w:rPr>
                                <w:t xml:space="preserve">Неурядові </w:t>
                              </w:r>
                            </w:p>
                            <w:p w:rsidR="006C561C" w:rsidRDefault="006C561C" w:rsidP="00033241">
                              <w:pPr>
                                <w:numPr>
                                  <w:ilvl w:val="0"/>
                                  <w:numId w:val="108"/>
                                </w:numPr>
                                <w:tabs>
                                  <w:tab w:val="clear" w:pos="720"/>
                                  <w:tab w:val="num" w:pos="300"/>
                                </w:tabs>
                                <w:ind w:left="300" w:hanging="300"/>
                                <w:rPr>
                                  <w:sz w:val="20"/>
                                  <w:szCs w:val="20"/>
                                </w:rPr>
                              </w:pPr>
                              <w:r>
                                <w:rPr>
                                  <w:sz w:val="20"/>
                                  <w:szCs w:val="20"/>
                                </w:rPr>
                                <w:t xml:space="preserve">Міжнародна торговельна палата </w:t>
                              </w:r>
                            </w:p>
                            <w:p w:rsidR="006C561C" w:rsidRPr="009B0A08" w:rsidRDefault="006C561C" w:rsidP="00033241">
                              <w:pPr>
                                <w:numPr>
                                  <w:ilvl w:val="0"/>
                                  <w:numId w:val="108"/>
                                </w:numPr>
                                <w:tabs>
                                  <w:tab w:val="clear" w:pos="720"/>
                                  <w:tab w:val="num" w:pos="300"/>
                                </w:tabs>
                                <w:ind w:left="300" w:hanging="300"/>
                                <w:rPr>
                                  <w:sz w:val="20"/>
                                  <w:szCs w:val="20"/>
                                </w:rPr>
                              </w:pPr>
                              <w:r>
                                <w:rPr>
                                  <w:sz w:val="20"/>
                                  <w:szCs w:val="20"/>
                                </w:rPr>
                                <w:t>Спілка міжнародних ярмарків</w:t>
                              </w:r>
                            </w:p>
                          </w:txbxContent>
                        </wps:txbx>
                        <wps:bodyPr rot="0" vert="horz" wrap="square" lIns="91440" tIns="45720" rIns="91440" bIns="45720" anchor="t" anchorCtr="0" upright="1">
                          <a:noAutofit/>
                        </wps:bodyPr>
                      </wps:wsp>
                      <wps:wsp>
                        <wps:cNvPr id="1042" name="Line 86"/>
                        <wps:cNvCnPr/>
                        <wps:spPr bwMode="auto">
                          <a:xfrm>
                            <a:off x="1142900" y="4059171"/>
                            <a:ext cx="4448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3" name="Text Box 87"/>
                        <wps:cNvSpPr txBox="1">
                          <a:spLocks noChangeArrowheads="1"/>
                        </wps:cNvSpPr>
                        <wps:spPr bwMode="auto">
                          <a:xfrm>
                            <a:off x="9500" y="1291323"/>
                            <a:ext cx="937500" cy="345906"/>
                          </a:xfrm>
                          <a:prstGeom prst="rect">
                            <a:avLst/>
                          </a:prstGeom>
                          <a:solidFill>
                            <a:srgbClr val="FFFFFF"/>
                          </a:solidFill>
                          <a:ln w="28575">
                            <a:solidFill>
                              <a:srgbClr val="000000"/>
                            </a:solidFill>
                            <a:miter lim="800000"/>
                            <a:headEnd/>
                            <a:tailEnd/>
                          </a:ln>
                          <a:effectLst>
                            <a:outerShdw dist="107763" dir="13500000" algn="ctr" rotWithShape="0">
                              <a:srgbClr val="808080">
                                <a:alpha val="50000"/>
                              </a:srgbClr>
                            </a:outerShdw>
                          </a:effectLst>
                        </wps:spPr>
                        <wps:txbx>
                          <w:txbxContent>
                            <w:p w:rsidR="006C561C" w:rsidRPr="00CC66D5" w:rsidRDefault="006C561C" w:rsidP="00A0085F">
                              <w:pPr>
                                <w:ind w:right="-210"/>
                                <w:rPr>
                                  <w:sz w:val="22"/>
                                  <w:szCs w:val="22"/>
                                </w:rPr>
                              </w:pPr>
                              <w:r w:rsidRPr="00CC66D5">
                                <w:rPr>
                                  <w:sz w:val="22"/>
                                  <w:szCs w:val="22"/>
                                </w:rPr>
                                <w:t xml:space="preserve">Регіональні </w:t>
                              </w:r>
                            </w:p>
                          </w:txbxContent>
                        </wps:txbx>
                        <wps:bodyPr rot="0" vert="horz" wrap="square" lIns="91440" tIns="45720" rIns="91440" bIns="45720" anchor="t" anchorCtr="0" upright="1">
                          <a:noAutofit/>
                        </wps:bodyPr>
                      </wps:wsp>
                      <wps:wsp>
                        <wps:cNvPr id="1044" name="Rectangle 88"/>
                        <wps:cNvSpPr>
                          <a:spLocks noChangeArrowheads="1"/>
                        </wps:cNvSpPr>
                        <wps:spPr bwMode="auto">
                          <a:xfrm>
                            <a:off x="3619500" y="1295623"/>
                            <a:ext cx="1269600" cy="2590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5" name="Text Box 89"/>
                        <wps:cNvSpPr txBox="1">
                          <a:spLocks noChangeArrowheads="1"/>
                        </wps:cNvSpPr>
                        <wps:spPr bwMode="auto">
                          <a:xfrm>
                            <a:off x="3619500" y="1295623"/>
                            <a:ext cx="1269600" cy="259005"/>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6C561C" w:rsidRPr="00F14951" w:rsidRDefault="006C561C" w:rsidP="00A0085F">
                              <w:pPr>
                                <w:jc w:val="center"/>
                                <w:rPr>
                                  <w:sz w:val="22"/>
                                  <w:szCs w:val="22"/>
                                </w:rPr>
                              </w:pPr>
                              <w:r>
                                <w:rPr>
                                  <w:sz w:val="22"/>
                                  <w:szCs w:val="22"/>
                                </w:rPr>
                                <w:t>Галузеві</w:t>
                              </w:r>
                            </w:p>
                          </w:txbxContent>
                        </wps:txbx>
                        <wps:bodyPr rot="0" vert="horz" wrap="square" lIns="91440" tIns="45720" rIns="91440" bIns="45720" anchor="t" anchorCtr="0" upright="1">
                          <a:noAutofit/>
                        </wps:bodyPr>
                      </wps:wsp>
                      <wps:wsp>
                        <wps:cNvPr id="1046" name="Line 90"/>
                        <wps:cNvCnPr/>
                        <wps:spPr bwMode="auto">
                          <a:xfrm>
                            <a:off x="3492000" y="1468626"/>
                            <a:ext cx="12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Line 91"/>
                        <wps:cNvCnPr/>
                        <wps:spPr bwMode="auto">
                          <a:xfrm flipH="1">
                            <a:off x="3492000" y="1468626"/>
                            <a:ext cx="900" cy="1121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8" name="Rectangle 92"/>
                        <wps:cNvSpPr>
                          <a:spLocks noChangeArrowheads="1"/>
                        </wps:cNvSpPr>
                        <wps:spPr bwMode="auto">
                          <a:xfrm>
                            <a:off x="3746100" y="1813632"/>
                            <a:ext cx="953900" cy="3458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9" name="Text Box 93"/>
                        <wps:cNvSpPr txBox="1">
                          <a:spLocks noChangeArrowheads="1"/>
                        </wps:cNvSpPr>
                        <wps:spPr bwMode="auto">
                          <a:xfrm>
                            <a:off x="3746100" y="1813632"/>
                            <a:ext cx="953000" cy="345806"/>
                          </a:xfrm>
                          <a:prstGeom prst="rect">
                            <a:avLst/>
                          </a:prstGeom>
                          <a:solidFill>
                            <a:srgbClr val="FFFFFF"/>
                          </a:solidFill>
                          <a:ln w="9525">
                            <a:solidFill>
                              <a:srgbClr val="000000"/>
                            </a:solidFill>
                            <a:miter lim="800000"/>
                            <a:headEnd/>
                            <a:tailEnd/>
                          </a:ln>
                        </wps:spPr>
                        <wps:txbx>
                          <w:txbxContent>
                            <w:p w:rsidR="006C561C" w:rsidRPr="00F14951" w:rsidRDefault="006C561C" w:rsidP="00A0085F">
                              <w:pPr>
                                <w:rPr>
                                  <w:sz w:val="20"/>
                                  <w:szCs w:val="20"/>
                                </w:rPr>
                              </w:pPr>
                              <w:r>
                                <w:rPr>
                                  <w:sz w:val="20"/>
                                  <w:szCs w:val="20"/>
                                </w:rPr>
                                <w:t xml:space="preserve">Міжурядові </w:t>
                              </w:r>
                            </w:p>
                          </w:txbxContent>
                        </wps:txbx>
                        <wps:bodyPr rot="0" vert="horz" wrap="square" lIns="91440" tIns="45720" rIns="91440" bIns="45720" anchor="t" anchorCtr="0" upright="1">
                          <a:noAutofit/>
                        </wps:bodyPr>
                      </wps:wsp>
                      <wps:wsp>
                        <wps:cNvPr id="1050" name="Line 94"/>
                        <wps:cNvCnPr/>
                        <wps:spPr bwMode="auto">
                          <a:xfrm>
                            <a:off x="3492000" y="1986535"/>
                            <a:ext cx="254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Rectangle 95"/>
                        <wps:cNvSpPr>
                          <a:spLocks noChangeArrowheads="1"/>
                        </wps:cNvSpPr>
                        <wps:spPr bwMode="auto">
                          <a:xfrm>
                            <a:off x="3746100" y="2245539"/>
                            <a:ext cx="953000" cy="60481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2" name="Text Box 96"/>
                        <wps:cNvSpPr txBox="1">
                          <a:spLocks noChangeArrowheads="1"/>
                        </wps:cNvSpPr>
                        <wps:spPr bwMode="auto">
                          <a:xfrm>
                            <a:off x="3746100" y="2245539"/>
                            <a:ext cx="953000" cy="604811"/>
                          </a:xfrm>
                          <a:prstGeom prst="rect">
                            <a:avLst/>
                          </a:prstGeom>
                          <a:solidFill>
                            <a:srgbClr val="FFFFFF"/>
                          </a:solidFill>
                          <a:ln w="9525">
                            <a:solidFill>
                              <a:srgbClr val="000000"/>
                            </a:solidFill>
                            <a:miter lim="800000"/>
                            <a:headEnd/>
                            <a:tailEnd/>
                          </a:ln>
                        </wps:spPr>
                        <wps:txbx>
                          <w:txbxContent>
                            <w:p w:rsidR="006C561C" w:rsidRPr="00F14951" w:rsidRDefault="006C561C" w:rsidP="00A0085F">
                              <w:pPr>
                                <w:rPr>
                                  <w:sz w:val="20"/>
                                  <w:szCs w:val="20"/>
                                </w:rPr>
                              </w:pPr>
                              <w:r>
                                <w:rPr>
                                  <w:sz w:val="20"/>
                                  <w:szCs w:val="20"/>
                                </w:rPr>
                                <w:t xml:space="preserve">Міжнародні об’єднання  підприємств </w:t>
                              </w:r>
                            </w:p>
                          </w:txbxContent>
                        </wps:txbx>
                        <wps:bodyPr rot="0" vert="horz" wrap="square" lIns="91440" tIns="45720" rIns="91440" bIns="45720" anchor="t" anchorCtr="0" upright="1">
                          <a:noAutofit/>
                        </wps:bodyPr>
                      </wps:wsp>
                      <wps:wsp>
                        <wps:cNvPr id="1053" name="Line 97"/>
                        <wps:cNvCnPr/>
                        <wps:spPr bwMode="auto">
                          <a:xfrm>
                            <a:off x="3492000" y="2590545"/>
                            <a:ext cx="255800" cy="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Line 98"/>
                        <wps:cNvCnPr/>
                        <wps:spPr bwMode="auto">
                          <a:xfrm>
                            <a:off x="190700" y="1122720"/>
                            <a:ext cx="571470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99"/>
                        <wps:cNvSpPr>
                          <a:spLocks noChangeArrowheads="1"/>
                        </wps:cNvSpPr>
                        <wps:spPr bwMode="auto">
                          <a:xfrm>
                            <a:off x="5207300" y="1295623"/>
                            <a:ext cx="888800" cy="9499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6" name="Text Box 100"/>
                        <wps:cNvSpPr txBox="1">
                          <a:spLocks noChangeArrowheads="1"/>
                        </wps:cNvSpPr>
                        <wps:spPr bwMode="auto">
                          <a:xfrm>
                            <a:off x="5016500" y="1295623"/>
                            <a:ext cx="1146100" cy="949917"/>
                          </a:xfrm>
                          <a:prstGeom prst="rect">
                            <a:avLst/>
                          </a:prstGeom>
                          <a:solidFill>
                            <a:srgbClr val="FFFFFF"/>
                          </a:solidFill>
                          <a:ln w="28575">
                            <a:solidFill>
                              <a:srgbClr val="000000"/>
                            </a:solidFill>
                            <a:miter lim="800000"/>
                            <a:headEnd/>
                            <a:tailEnd/>
                          </a:ln>
                          <a:effectLst>
                            <a:outerShdw dist="107763" dir="18900000" algn="ctr" rotWithShape="0">
                              <a:srgbClr val="808080">
                                <a:alpha val="50000"/>
                              </a:srgbClr>
                            </a:outerShdw>
                          </a:effectLst>
                        </wps:spPr>
                        <wps:txbx>
                          <w:txbxContent>
                            <w:p w:rsidR="006C561C" w:rsidRPr="00C754C3" w:rsidRDefault="006C561C" w:rsidP="00A0085F">
                              <w:pPr>
                                <w:jc w:val="center"/>
                                <w:rPr>
                                  <w:sz w:val="22"/>
                                  <w:szCs w:val="22"/>
                                </w:rPr>
                              </w:pPr>
                              <w:r>
                                <w:rPr>
                                  <w:sz w:val="22"/>
                                  <w:szCs w:val="22"/>
                                </w:rPr>
                                <w:t>Організації стандартизації та сертифікації (ІСО)</w:t>
                              </w:r>
                            </w:p>
                          </w:txbxContent>
                        </wps:txbx>
                        <wps:bodyPr rot="0" vert="horz" wrap="square" lIns="91440" tIns="45720" rIns="91440" bIns="45720" anchor="t" anchorCtr="0" upright="1">
                          <a:noAutofit/>
                        </wps:bodyPr>
                      </wps:wsp>
                    </wpc:wpc>
                  </a:graphicData>
                </a:graphic>
              </wp:inline>
            </w:drawing>
          </mc:Choice>
          <mc:Fallback>
            <w:pict>
              <v:group id="Полотно 62" o:spid="_x0000_s1936" editas="canvas" style="width:485pt;height:360.4pt;mso-position-horizontal-relative:char;mso-position-vertical-relative:line" coordsize="61595,45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">
                <v:shape id="_x0000_s1937" type="#_x0000_t75" style="position:absolute;width:61595;height:45770;visibility:visible;mso-wrap-style:square">
                  <v:fill o:detectmouseclick="t"/>
                  <v:path o:connecttype="none"/>
                </v:shape>
                <v:rect id="Rectangle 64" o:spid="_x0000_s1938" style="position:absolute;left:16510;width:27941;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"/>
                <v:shape id="Text Box 65" o:spid="_x0000_s1939" type="#_x0000_t202" style="position:absolute;left:16510;width:28574;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" fillcolor="#d8d8d8" strokeweight="2.25pt">
                  <v:shadow on="t" type="double" opacity=".5" color2="shadow add(102)" offset="-3pt,-3pt" offset2="-6pt,-6pt"/>
                  <v:textbox>
                    <w:txbxContent>
                      <w:p w:rsidR="006C561C" w:rsidRPr="003C12B6" w:rsidRDefault="006C561C" w:rsidP="00A0085F">
                        <w:pPr>
                          <w:jc w:val="center"/>
                          <w:rPr>
                            <w:rFonts w:ascii="Arial" w:hAnsi="Arial" w:cs="Arial"/>
                            <w:b/>
                            <w:sz w:val="22"/>
                            <w:szCs w:val="22"/>
                          </w:rPr>
                        </w:pPr>
                        <w:r w:rsidRPr="003C12B6">
                          <w:rPr>
                            <w:rFonts w:ascii="Arial" w:hAnsi="Arial" w:cs="Arial"/>
                            <w:b/>
                            <w:sz w:val="22"/>
                            <w:szCs w:val="22"/>
                          </w:rPr>
                          <w:t>Система ГАТТ-ВТО</w:t>
                        </w:r>
                      </w:p>
                    </w:txbxContent>
                  </v:textbox>
                </v:shape>
                <v:rect id="Rectangle 66" o:spid="_x0000_s1940" style="position:absolute;left:3173;top:5179;width:50799;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"/>
                <v:shape id="Text Box 67" o:spid="_x0000_s1941" type="#_x0000_t202" style="position:absolute;left:3173;top:5179;width:50799;height:3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" strokeweight="3pt">
                  <v:shadow on="t" opacity=".5"/>
                  <v:textbox>
                    <w:txbxContent>
                      <w:p w:rsidR="006C561C" w:rsidRPr="00CC66D5" w:rsidRDefault="006C561C" w:rsidP="00A0085F">
                        <w:pPr>
                          <w:jc w:val="center"/>
                          <w:rPr>
                            <w:b/>
                            <w:sz w:val="24"/>
                            <w:szCs w:val="24"/>
                          </w:rPr>
                        </w:pPr>
                        <w:r w:rsidRPr="00CC66D5">
                          <w:rPr>
                            <w:b/>
                            <w:sz w:val="24"/>
                            <w:szCs w:val="24"/>
                          </w:rPr>
                          <w:t xml:space="preserve">МІЖНАРОДНІ </w:t>
                        </w:r>
                        <w:r>
                          <w:rPr>
                            <w:b/>
                            <w:sz w:val="24"/>
                            <w:szCs w:val="24"/>
                          </w:rPr>
                          <w:t xml:space="preserve">ОРГАНІЗАЦІЇ ТА ІНСТИТУТИ </w:t>
                        </w:r>
                      </w:p>
                    </w:txbxContent>
                  </v:textbox>
                </v:shape>
                <v:line id="Line 68" o:spid="_x0000_s1942" style="position:absolute;flip:y;visibility:visible;mso-wrap-style:square" from="31114,3458" to="31122,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">
                  <v:stroke endarrow="block"/>
                </v:line>
                <v:line id="Line 69" o:spid="_x0000_s1943" style="position:absolute;visibility:visible;mso-wrap-style:square" from="16510,11193" to="16510,1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">
                  <v:stroke endarrow="block"/>
                </v:line>
                <v:line id="Line 70" o:spid="_x0000_s1944" style="position:absolute;visibility:visible;mso-wrap-style:square" from="40644,11227" to="40644,1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">
                  <v:stroke endarrow="block"/>
                </v:line>
                <v:line id="Line 71" o:spid="_x0000_s1945" style="position:absolute;visibility:visible;mso-wrap-style:square" from="59054,11227" to="59062,12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">
                  <v:stroke endarrow="block"/>
                </v:line>
                <v:line id="Line 72" o:spid="_x0000_s1946" style="position:absolute;flip:x;visibility:visible;mso-wrap-style:square" from="1907,11227" to="1916,12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">
                  <v:stroke endarrow="block"/>
                </v:line>
                <v:rect id="Rectangle 73" o:spid="_x0000_s1947" style="position:absolute;left:1266;top:12956;width:8255;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"/>
                <v:rect id="Rectangle 74" o:spid="_x0000_s1948" style="position:absolute;left:13337;top:12956;width:196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"/>
                <v:shape id="Text Box 75" o:spid="_x0000_s1949" type="#_x0000_t202" style="position:absolute;left:13337;top:12956;width:196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" strokeweight="2.25pt">
                  <v:shadow on="t" opacity=".5" offset="-6pt,-6pt"/>
                  <v:textbox>
                    <w:txbxContent>
                      <w:p w:rsidR="006C561C" w:rsidRPr="00CC66D5" w:rsidRDefault="006C561C" w:rsidP="00A0085F">
                        <w:pPr>
                          <w:jc w:val="center"/>
                          <w:rPr>
                            <w:sz w:val="22"/>
                            <w:szCs w:val="22"/>
                          </w:rPr>
                        </w:pPr>
                        <w:r>
                          <w:rPr>
                            <w:sz w:val="22"/>
                            <w:szCs w:val="22"/>
                          </w:rPr>
                          <w:t>Глобально-універсальні</w:t>
                        </w:r>
                      </w:p>
                    </w:txbxContent>
                  </v:textbox>
                </v:shape>
                <v:line id="Line 76" o:spid="_x0000_s1950" style="position:absolute;visibility:visible;mso-wrap-style:square" from="11429,14686" to="11437,40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" strokeweight="1pt"/>
                <v:line id="Line 77" o:spid="_x0000_s1951" style="position:absolute;visibility:visible;mso-wrap-style:square" from="11429,14686" to="13337,14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"/>
                <v:rect id="Rectangle 78" o:spid="_x0000_s1952" style="position:absolute;left:17143;top:17275;width:15878;height:8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"/>
                <v:shape id="Text Box 79" o:spid="_x0000_s1953" type="#_x0000_t202" style="position:absolute;left:15877;top:17275;width:17144;height:8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">
                  <v:textbox>
                    <w:txbxContent>
                      <w:p w:rsidR="006C561C" w:rsidRDefault="006C561C" w:rsidP="00A0085F">
                        <w:pPr>
                          <w:jc w:val="center"/>
                          <w:rPr>
                            <w:b/>
                            <w:sz w:val="20"/>
                            <w:szCs w:val="20"/>
                            <w:u w:val="single"/>
                          </w:rPr>
                        </w:pPr>
                        <w:r>
                          <w:rPr>
                            <w:b/>
                            <w:sz w:val="20"/>
                            <w:szCs w:val="20"/>
                            <w:u w:val="single"/>
                          </w:rPr>
                          <w:t>Органи ООН</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ЮНКТАД</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ЮНСІТРАЛ</w:t>
                        </w:r>
                      </w:p>
                      <w:p w:rsidR="006C561C" w:rsidRPr="006F6B23" w:rsidRDefault="006C561C" w:rsidP="00033241">
                        <w:pPr>
                          <w:numPr>
                            <w:ilvl w:val="0"/>
                            <w:numId w:val="106"/>
                          </w:numPr>
                          <w:tabs>
                            <w:tab w:val="clear" w:pos="720"/>
                            <w:tab w:val="num" w:pos="0"/>
                          </w:tabs>
                          <w:ind w:left="300" w:hanging="300"/>
                          <w:rPr>
                            <w:b/>
                            <w:sz w:val="20"/>
                            <w:szCs w:val="20"/>
                            <w:u w:val="single"/>
                          </w:rPr>
                        </w:pPr>
                        <w:r>
                          <w:rPr>
                            <w:sz w:val="20"/>
                            <w:szCs w:val="20"/>
                          </w:rPr>
                          <w:t>Міжнародний торговельний центр</w:t>
                        </w:r>
                      </w:p>
                    </w:txbxContent>
                  </v:textbox>
                </v:shape>
                <v:line id="Line 80" o:spid="_x0000_s1954" style="position:absolute;visibility:visible;mso-wrap-style:square" from="11429,22455" to="15869,22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">
                  <v:stroke endarrow="block"/>
                </v:line>
                <v:rect id="Rectangle 81" o:spid="_x0000_s1955" style="position:absolute;left:15877;top:27634;width:17144;height:7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"/>
                <v:shape id="Text Box 82" o:spid="_x0000_s1956" type="#_x0000_t202" style="position:absolute;left:15877;top:26774;width:17144;height:8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">
                  <v:textbox>
                    <w:txbxContent>
                      <w:p w:rsidR="006C561C" w:rsidRDefault="006C561C" w:rsidP="00A0085F">
                        <w:pPr>
                          <w:tabs>
                            <w:tab w:val="left" w:pos="300"/>
                          </w:tabs>
                          <w:jc w:val="center"/>
                          <w:rPr>
                            <w:b/>
                            <w:sz w:val="20"/>
                            <w:szCs w:val="20"/>
                            <w:u w:val="single"/>
                          </w:rPr>
                        </w:pPr>
                        <w:r>
                          <w:rPr>
                            <w:b/>
                            <w:sz w:val="20"/>
                            <w:szCs w:val="20"/>
                            <w:u w:val="single"/>
                          </w:rPr>
                          <w:t>Міжурядові</w:t>
                        </w:r>
                      </w:p>
                      <w:p w:rsidR="006C561C" w:rsidRDefault="006C561C" w:rsidP="00033241">
                        <w:pPr>
                          <w:numPr>
                            <w:ilvl w:val="0"/>
                            <w:numId w:val="107"/>
                          </w:numPr>
                          <w:tabs>
                            <w:tab w:val="clear" w:pos="720"/>
                            <w:tab w:val="num" w:pos="300"/>
                          </w:tabs>
                          <w:ind w:left="300" w:hanging="300"/>
                          <w:rPr>
                            <w:sz w:val="20"/>
                            <w:szCs w:val="20"/>
                          </w:rPr>
                        </w:pPr>
                        <w:r>
                          <w:rPr>
                            <w:sz w:val="20"/>
                            <w:szCs w:val="20"/>
                          </w:rPr>
                          <w:t xml:space="preserve">Всесвітня митна організація </w:t>
                        </w:r>
                      </w:p>
                      <w:p w:rsidR="006C561C" w:rsidRPr="006F6B23" w:rsidRDefault="006C561C" w:rsidP="00033241">
                        <w:pPr>
                          <w:numPr>
                            <w:ilvl w:val="0"/>
                            <w:numId w:val="107"/>
                          </w:numPr>
                          <w:tabs>
                            <w:tab w:val="clear" w:pos="720"/>
                            <w:tab w:val="num" w:pos="300"/>
                          </w:tabs>
                          <w:ind w:left="300" w:hanging="300"/>
                          <w:rPr>
                            <w:sz w:val="20"/>
                            <w:szCs w:val="20"/>
                          </w:rPr>
                        </w:pPr>
                        <w:r>
                          <w:rPr>
                            <w:sz w:val="20"/>
                            <w:szCs w:val="20"/>
                          </w:rPr>
                          <w:t xml:space="preserve">Бюро міжнародних виставок </w:t>
                        </w:r>
                      </w:p>
                    </w:txbxContent>
                  </v:textbox>
                </v:shape>
                <v:line id="Line 83" o:spid="_x0000_s1957" style="position:absolute;visibility:visible;mso-wrap-style:square" from="11429,31953" to="15877,3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">
                  <v:stroke endarrow="block"/>
                </v:line>
                <v:rect id="Rectangle 84" o:spid="_x0000_s1958" style="position:absolute;left:15877;top:37132;width:17144;height:77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"/>
                <v:shape id="Text Box 85" o:spid="_x0000_s1959" type="#_x0000_t202" style="position:absolute;left:15877;top:36272;width:17144;height:8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">
                  <v:textbox>
                    <w:txbxContent>
                      <w:p w:rsidR="006C561C" w:rsidRDefault="006C561C" w:rsidP="00A0085F">
                        <w:pPr>
                          <w:jc w:val="center"/>
                          <w:rPr>
                            <w:b/>
                            <w:sz w:val="20"/>
                            <w:szCs w:val="20"/>
                            <w:u w:val="single"/>
                          </w:rPr>
                        </w:pPr>
                        <w:r>
                          <w:rPr>
                            <w:b/>
                            <w:sz w:val="20"/>
                            <w:szCs w:val="20"/>
                            <w:u w:val="single"/>
                          </w:rPr>
                          <w:t xml:space="preserve">Неурядові </w:t>
                        </w:r>
                      </w:p>
                      <w:p w:rsidR="006C561C" w:rsidRDefault="006C561C" w:rsidP="00033241">
                        <w:pPr>
                          <w:numPr>
                            <w:ilvl w:val="0"/>
                            <w:numId w:val="108"/>
                          </w:numPr>
                          <w:tabs>
                            <w:tab w:val="clear" w:pos="720"/>
                            <w:tab w:val="num" w:pos="300"/>
                          </w:tabs>
                          <w:ind w:left="300" w:hanging="300"/>
                          <w:rPr>
                            <w:sz w:val="20"/>
                            <w:szCs w:val="20"/>
                          </w:rPr>
                        </w:pPr>
                        <w:r>
                          <w:rPr>
                            <w:sz w:val="20"/>
                            <w:szCs w:val="20"/>
                          </w:rPr>
                          <w:t xml:space="preserve">Міжнародна торговельна палата </w:t>
                        </w:r>
                      </w:p>
                      <w:p w:rsidR="006C561C" w:rsidRPr="009B0A08" w:rsidRDefault="006C561C" w:rsidP="00033241">
                        <w:pPr>
                          <w:numPr>
                            <w:ilvl w:val="0"/>
                            <w:numId w:val="108"/>
                          </w:numPr>
                          <w:tabs>
                            <w:tab w:val="clear" w:pos="720"/>
                            <w:tab w:val="num" w:pos="300"/>
                          </w:tabs>
                          <w:ind w:left="300" w:hanging="300"/>
                          <w:rPr>
                            <w:sz w:val="20"/>
                            <w:szCs w:val="20"/>
                          </w:rPr>
                        </w:pPr>
                        <w:r>
                          <w:rPr>
                            <w:sz w:val="20"/>
                            <w:szCs w:val="20"/>
                          </w:rPr>
                          <w:t>Спілка міжнародних ярмарків</w:t>
                        </w:r>
                      </w:p>
                    </w:txbxContent>
                  </v:textbox>
                </v:shape>
                <v:line id="Line 86" o:spid="_x0000_s1960" style="position:absolute;visibility:visible;mso-wrap-style:square" from="11429,40591" to="15877,40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">
                  <v:stroke endarrow="block"/>
                </v:line>
                <v:shape id="Text Box 87" o:spid="_x0000_s1961" type="#_x0000_t202" style="position:absolute;left:95;top:12913;width:9375;height:3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" strokeweight="2.25pt">
                  <v:shadow on="t" opacity=".5" offset="-6pt,-6pt"/>
                  <v:textbox>
                    <w:txbxContent>
                      <w:p w:rsidR="006C561C" w:rsidRPr="00CC66D5" w:rsidRDefault="006C561C" w:rsidP="00A0085F">
                        <w:pPr>
                          <w:ind w:right="-210"/>
                          <w:rPr>
                            <w:sz w:val="22"/>
                            <w:szCs w:val="22"/>
                          </w:rPr>
                        </w:pPr>
                        <w:r w:rsidRPr="00CC66D5">
                          <w:rPr>
                            <w:sz w:val="22"/>
                            <w:szCs w:val="22"/>
                          </w:rPr>
                          <w:t xml:space="preserve">Регіональні </w:t>
                        </w:r>
                      </w:p>
                    </w:txbxContent>
                  </v:textbox>
                </v:shape>
                <v:rect id="Rectangle 88" o:spid="_x0000_s1962" style="position:absolute;left:36195;top:12956;width:12696;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"/>
                <v:shape id="Text Box 89" o:spid="_x0000_s1963" type="#_x0000_t202" style="position:absolute;left:36195;top:12956;width:12696;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" strokeweight="2.25pt">
                  <v:shadow on="t" opacity=".5" offset="6pt,-6pt"/>
                  <v:textbox>
                    <w:txbxContent>
                      <w:p w:rsidR="006C561C" w:rsidRPr="00F14951" w:rsidRDefault="006C561C" w:rsidP="00A0085F">
                        <w:pPr>
                          <w:jc w:val="center"/>
                          <w:rPr>
                            <w:sz w:val="22"/>
                            <w:szCs w:val="22"/>
                          </w:rPr>
                        </w:pPr>
                        <w:r>
                          <w:rPr>
                            <w:sz w:val="22"/>
                            <w:szCs w:val="22"/>
                          </w:rPr>
                          <w:t>Галузеві</w:t>
                        </w:r>
                      </w:p>
                    </w:txbxContent>
                  </v:textbox>
                </v:shape>
                <v:line id="Line 90" o:spid="_x0000_s1964" style="position:absolute;visibility:visible;mso-wrap-style:square" from="34920,14686" to="36195,14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"/>
                <v:line id="Line 91" o:spid="_x0000_s1965" style="position:absolute;flip:x;visibility:visible;mso-wrap-style:square" from="34920,14686" to="34929,2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"/>
                <v:rect id="Rectangle 92" o:spid="_x0000_s1966" style="position:absolute;left:37461;top:18136;width:9539;height:3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"/>
                <v:shape id="Text Box 93" o:spid="_x0000_s1967" type="#_x0000_t202" style="position:absolute;left:37461;top:18136;width:9530;height:34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">
                  <v:textbox>
                    <w:txbxContent>
                      <w:p w:rsidR="006C561C" w:rsidRPr="00F14951" w:rsidRDefault="006C561C" w:rsidP="00A0085F">
                        <w:pPr>
                          <w:rPr>
                            <w:sz w:val="20"/>
                            <w:szCs w:val="20"/>
                          </w:rPr>
                        </w:pPr>
                        <w:r>
                          <w:rPr>
                            <w:sz w:val="20"/>
                            <w:szCs w:val="20"/>
                          </w:rPr>
                          <w:t xml:space="preserve">Міжурядові </w:t>
                        </w:r>
                      </w:p>
                    </w:txbxContent>
                  </v:textbox>
                </v:shape>
                <v:line id="Line 94" o:spid="_x0000_s1968" style="position:absolute;visibility:visible;mso-wrap-style:square" from="34920,19865" to="37461,19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">
                  <v:stroke endarrow="block"/>
                </v:line>
                <v:rect id="Rectangle 95" o:spid="_x0000_s1969" style="position:absolute;left:37461;top:22455;width:9530;height:6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"/>
                <v:shape id="Text Box 96" o:spid="_x0000_s1970" type="#_x0000_t202" style="position:absolute;left:37461;top:22455;width:9530;height:6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">
                  <v:textbox>
                    <w:txbxContent>
                      <w:p w:rsidR="006C561C" w:rsidRPr="00F14951" w:rsidRDefault="006C561C" w:rsidP="00A0085F">
                        <w:pPr>
                          <w:rPr>
                            <w:sz w:val="20"/>
                            <w:szCs w:val="20"/>
                          </w:rPr>
                        </w:pPr>
                        <w:r>
                          <w:rPr>
                            <w:sz w:val="20"/>
                            <w:szCs w:val="20"/>
                          </w:rPr>
                          <w:t xml:space="preserve">Міжнародні об’єднання  підприємств </w:t>
                        </w:r>
                      </w:p>
                    </w:txbxContent>
                  </v:textbox>
                </v:shape>
                <v:line id="Line 97" o:spid="_x0000_s1971" style="position:absolute;visibility:visible;mso-wrap-style:square" from="34920,25905" to="37478,25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">
                  <v:stroke endarrow="block"/>
                </v:line>
                <v:line id="Line 98" o:spid="_x0000_s1972" style="position:absolute;visibility:visible;mso-wrap-style:square" from="1907,11227" to="59054,11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" strokeweight="2.25pt"/>
                <v:rect id="Rectangle 99" o:spid="_x0000_s1973" style="position:absolute;left:52073;top:12956;width:8888;height:9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"/>
                <v:shape id="Text Box 100" o:spid="_x0000_s1974" type="#_x0000_t202" style="position:absolute;left:50165;top:12956;width:11461;height:9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" strokeweight="2.25pt">
                  <v:shadow on="t" opacity=".5" offset="6pt,-6pt"/>
                  <v:textbox>
                    <w:txbxContent>
                      <w:p w:rsidR="006C561C" w:rsidRPr="00C754C3" w:rsidRDefault="006C561C" w:rsidP="00A0085F">
                        <w:pPr>
                          <w:jc w:val="center"/>
                          <w:rPr>
                            <w:sz w:val="22"/>
                            <w:szCs w:val="22"/>
                          </w:rPr>
                        </w:pPr>
                        <w:r>
                          <w:rPr>
                            <w:sz w:val="22"/>
                            <w:szCs w:val="22"/>
                          </w:rPr>
                          <w:t>Організації стандартизації та сертифікації (ІСО)</w:t>
                        </w:r>
                      </w:p>
                    </w:txbxContent>
                  </v:textbox>
                </v:shape>
                <w10:anchorlock/>
              </v:group>
            </w:pict>
          </mc:Fallback>
        </mc:AlternateContent>
      </w:r>
    </w:p>
    <w:p w:rsidR="002C462C" w:rsidRDefault="002C462C" w:rsidP="008D2C89">
      <w:pPr>
        <w:spacing w:after="120"/>
        <w:jc w:val="center"/>
        <w:rPr>
          <w:b/>
          <w:i/>
        </w:rPr>
      </w:pPr>
      <w:r w:rsidRPr="008D2C89">
        <w:rPr>
          <w:b/>
          <w:i/>
        </w:rPr>
        <w:t>Рис. 22.1.</w:t>
      </w:r>
      <w:r w:rsidRPr="008D2C89">
        <w:rPr>
          <w:b/>
          <w:bCs/>
          <w:i/>
          <w:iCs/>
        </w:rPr>
        <w:t xml:space="preserve"> С</w:t>
      </w:r>
      <w:r w:rsidRPr="008D2C89">
        <w:rPr>
          <w:b/>
          <w:i/>
        </w:rPr>
        <w:t>истеми міжнародних організацій з регулювання світової торгівлі</w:t>
      </w:r>
    </w:p>
    <w:p w:rsidR="002C462C" w:rsidRPr="000F2BCA" w:rsidRDefault="00D23931" w:rsidP="000F2BCA">
      <w:pPr>
        <w:spacing w:after="120"/>
        <w:jc w:val="center"/>
        <w:rPr>
          <w:b/>
          <w:bCs/>
        </w:rPr>
      </w:pPr>
      <w:r>
        <w:rPr>
          <w:noProof/>
          <w:lang w:eastAsia="uk-UA"/>
        </w:rPr>
        <w:drawing>
          <wp:inline distT="0" distB="0" distL="0" distR="0">
            <wp:extent cx="5914390" cy="733425"/>
            <wp:effectExtent l="0" t="0" r="10160" b="0"/>
            <wp:docPr id="414" name="Схема 5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30" r:lo="rId1631" r:qs="rId1632" r:cs="rId1633"/>
              </a:graphicData>
            </a:graphic>
          </wp:inline>
        </w:drawing>
      </w:r>
    </w:p>
    <w:p w:rsidR="002C462C" w:rsidRPr="000F2BCA" w:rsidRDefault="00D23931" w:rsidP="000F2BCA">
      <w:pPr>
        <w:pStyle w:val="a6"/>
        <w:ind w:left="0" w:firstLine="700"/>
        <w:jc w:val="both"/>
      </w:pPr>
      <w:r>
        <w:rPr>
          <w:noProof/>
          <w:lang w:eastAsia="uk-UA"/>
        </w:rPr>
        <w:drawing>
          <wp:inline distT="0" distB="0" distL="0" distR="0">
            <wp:extent cx="3611880" cy="503555"/>
            <wp:effectExtent l="19050" t="0" r="26670" b="29845"/>
            <wp:docPr id="415" name="Схема 5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35" r:lo="rId1636" r:qs="rId1637" r:cs="rId1638"/>
              </a:graphicData>
            </a:graphic>
          </wp:inline>
        </w:drawing>
      </w:r>
      <w:r w:rsidR="002C462C" w:rsidRPr="000F2BCA">
        <w:t xml:space="preserve">– створена в 1964р. як головний орган Генеральної Асамблеї з питань міжнародного економічного співробітництва. Система ГАТТ була створена поза організаційними структурами </w:t>
      </w:r>
      <w:r w:rsidR="002C462C" w:rsidRPr="000F2BCA">
        <w:lastRenderedPageBreak/>
        <w:t xml:space="preserve">ООН і виражала інтереси промислово розвинених країн. Тому основною передумовою створення ЮНКТАД було вирішення проблем і надання підтримки країнам, що розвиваються. </w:t>
      </w:r>
    </w:p>
    <w:p w:rsidR="002C462C" w:rsidRPr="000F2BCA" w:rsidRDefault="002C462C" w:rsidP="000F2BCA">
      <w:pPr>
        <w:spacing w:after="120"/>
        <w:ind w:firstLine="700"/>
        <w:jc w:val="both"/>
        <w:rPr>
          <w:b/>
          <w:i/>
        </w:rPr>
      </w:pPr>
      <w:r w:rsidRPr="000F2BCA">
        <w:rPr>
          <w:b/>
          <w:i/>
          <w:iCs/>
        </w:rPr>
        <w:t>Діяльність ЮНКТАД спрямована на наступні завдання</w:t>
      </w:r>
      <w:r w:rsidRPr="000F2BCA">
        <w:rPr>
          <w:b/>
          <w:i/>
        </w:rPr>
        <w:t>:</w:t>
      </w:r>
    </w:p>
    <w:p w:rsidR="002C462C" w:rsidRPr="000F2BCA" w:rsidRDefault="002C462C" w:rsidP="00033241">
      <w:pPr>
        <w:numPr>
          <w:ilvl w:val="0"/>
          <w:numId w:val="109"/>
        </w:numPr>
        <w:spacing w:after="120"/>
        <w:ind w:left="0" w:firstLine="700"/>
        <w:jc w:val="both"/>
      </w:pPr>
      <w:r w:rsidRPr="000F2BCA">
        <w:t>регулювання торгових і економічних відносин між державами шляхом розробки концепцій і принципів розвитку світової торгівлі;</w:t>
      </w:r>
    </w:p>
    <w:p w:rsidR="002C462C" w:rsidRPr="000F2BCA" w:rsidRDefault="002C462C" w:rsidP="00033241">
      <w:pPr>
        <w:numPr>
          <w:ilvl w:val="0"/>
          <w:numId w:val="109"/>
        </w:numPr>
        <w:spacing w:after="120"/>
        <w:ind w:left="0" w:firstLine="700"/>
        <w:jc w:val="both"/>
      </w:pPr>
      <w:r w:rsidRPr="000F2BCA">
        <w:t>розробка заходів регулювання міжнародної торгівлі сировинними товарами за допомогою укладання міжнародних товарних угод, створення дослідницьких груп з сировинних товарів тощо;</w:t>
      </w:r>
    </w:p>
    <w:p w:rsidR="002C462C" w:rsidRPr="000F2BCA" w:rsidRDefault="002C462C" w:rsidP="00033241">
      <w:pPr>
        <w:numPr>
          <w:ilvl w:val="0"/>
          <w:numId w:val="109"/>
        </w:numPr>
        <w:spacing w:after="120"/>
        <w:ind w:left="0" w:firstLine="700"/>
        <w:jc w:val="both"/>
      </w:pPr>
      <w:r w:rsidRPr="000F2BCA">
        <w:t>розробка заходів і засобів торгової політики й економічного співробітництва, серед яких – створення загальної системи преференцій при імпорті товарів з країн, що розвиваються, яка почала діяти в 1976 році;</w:t>
      </w:r>
    </w:p>
    <w:p w:rsidR="002C462C" w:rsidRPr="000F2BCA" w:rsidRDefault="002C462C" w:rsidP="00033241">
      <w:pPr>
        <w:numPr>
          <w:ilvl w:val="0"/>
          <w:numId w:val="109"/>
        </w:numPr>
        <w:spacing w:after="120"/>
        <w:ind w:left="0" w:firstLine="700"/>
        <w:jc w:val="both"/>
      </w:pPr>
      <w:r w:rsidRPr="000F2BCA">
        <w:t>сприяння розвиткові економічного співробітництва між країнами, що розвиваються, шляхом організації переговорів щодо створення глобальної системи преференцій між країнами, що розвиваються;</w:t>
      </w:r>
    </w:p>
    <w:p w:rsidR="002C462C" w:rsidRPr="000F2BCA" w:rsidRDefault="002C462C" w:rsidP="00033241">
      <w:pPr>
        <w:numPr>
          <w:ilvl w:val="0"/>
          <w:numId w:val="109"/>
        </w:numPr>
        <w:spacing w:after="120"/>
        <w:ind w:left="0" w:firstLine="700"/>
        <w:jc w:val="both"/>
      </w:pPr>
      <w:r w:rsidRPr="000F2BCA">
        <w:t>розробка програми дій світового співтовариства для сприяння подоланню економічного відставання найменш розвинених країн;</w:t>
      </w:r>
    </w:p>
    <w:p w:rsidR="002C462C" w:rsidRPr="000F2BCA" w:rsidRDefault="002C462C" w:rsidP="00033241">
      <w:pPr>
        <w:numPr>
          <w:ilvl w:val="0"/>
          <w:numId w:val="109"/>
        </w:numPr>
        <w:spacing w:after="120"/>
        <w:ind w:left="0" w:firstLine="700"/>
        <w:jc w:val="both"/>
      </w:pPr>
      <w:r w:rsidRPr="000F2BCA">
        <w:t>проведення нарад експертів, представників урядів, дипломатичних переговорних конференцій з метою узгодження політики урядів і регіональних економічних угрупувань з питань розвитку світової торгівлі та інших проблем;</w:t>
      </w:r>
    </w:p>
    <w:p w:rsidR="002C462C" w:rsidRPr="000F2BCA" w:rsidRDefault="002C462C" w:rsidP="00033241">
      <w:pPr>
        <w:numPr>
          <w:ilvl w:val="0"/>
          <w:numId w:val="109"/>
        </w:numPr>
        <w:spacing w:after="120"/>
        <w:ind w:left="0" w:firstLine="700"/>
        <w:jc w:val="both"/>
      </w:pPr>
      <w:r w:rsidRPr="000F2BCA">
        <w:t>регулювання обмежувальної ділової практики розробкою Кодексу узгоджених на багатосторонній основі принципів і правил щодо контролю за обмежувальною діловою практикою та різноманітних заходів з регулювання діяльності ТНК;</w:t>
      </w:r>
    </w:p>
    <w:p w:rsidR="002C462C" w:rsidRPr="000F2BCA" w:rsidRDefault="002C462C" w:rsidP="00033241">
      <w:pPr>
        <w:numPr>
          <w:ilvl w:val="0"/>
          <w:numId w:val="109"/>
        </w:numPr>
        <w:spacing w:after="120"/>
        <w:ind w:left="0" w:firstLine="700"/>
        <w:jc w:val="both"/>
      </w:pPr>
      <w:r w:rsidRPr="000F2BCA">
        <w:t>аналітичну роботу з проблем глобалізації і розвитку, інвестицій, розвитку підприємств і технологій тощо.</w:t>
      </w:r>
    </w:p>
    <w:p w:rsidR="002C462C" w:rsidRPr="000F2BCA" w:rsidRDefault="002C462C" w:rsidP="000F2BCA">
      <w:pPr>
        <w:pStyle w:val="a3"/>
        <w:spacing w:after="120"/>
        <w:ind w:firstLine="700"/>
        <w:rPr>
          <w:szCs w:val="28"/>
        </w:rPr>
      </w:pPr>
      <w:r w:rsidRPr="000F2BCA">
        <w:rPr>
          <w:szCs w:val="28"/>
        </w:rPr>
        <w:t xml:space="preserve">У 1976 р на четвертій конференції ЮНКТАД в Найробі домоглася полегшення доступу на ринку розвинених країн і запропонувала </w:t>
      </w:r>
      <w:r w:rsidRPr="000F2BCA">
        <w:rPr>
          <w:i/>
          <w:iCs/>
          <w:szCs w:val="28"/>
        </w:rPr>
        <w:t>Інтегровану товарну програму</w:t>
      </w:r>
      <w:r w:rsidRPr="000F2BCA">
        <w:rPr>
          <w:szCs w:val="28"/>
        </w:rPr>
        <w:t xml:space="preserve">, спрямовану на регулювання і зміцнення ринків шляхом укладання міжнародних угод про просування на них максимально можливої кількості продукції країн третього світу. Було запропоновано створення спільного фонду для фінансування буферного запасу товарів і стимулювання розробки нової торгової політики. Але розвинені країни дуже повільно з цим погоджувалися. На 1986 рік Інтегрована програма стала неактуальною у зв’язку із загальним падінням товарних цін, а Спільний фонд так і не було створено, через відмову США. У рамках ЮНКТАД утворилася </w:t>
      </w:r>
      <w:r w:rsidRPr="000F2BCA">
        <w:rPr>
          <w:b/>
          <w:bCs/>
          <w:szCs w:val="28"/>
        </w:rPr>
        <w:t xml:space="preserve">“Група 77”, </w:t>
      </w:r>
      <w:r w:rsidRPr="000F2BCA">
        <w:rPr>
          <w:szCs w:val="28"/>
        </w:rPr>
        <w:t>що складається з країн, що розвиваються, для  захисту своїх економічних інтересів у міжнародній торгівлі.</w:t>
      </w:r>
    </w:p>
    <w:p w:rsidR="002C462C" w:rsidRPr="000F2BCA" w:rsidRDefault="002C462C" w:rsidP="000F2BCA">
      <w:pPr>
        <w:pStyle w:val="a3"/>
        <w:spacing w:after="120"/>
        <w:ind w:firstLine="700"/>
        <w:rPr>
          <w:szCs w:val="28"/>
        </w:rPr>
      </w:pPr>
      <w:r w:rsidRPr="000F2BCA">
        <w:rPr>
          <w:szCs w:val="28"/>
        </w:rPr>
        <w:t>Структура управління ЮНКТАД подано на рис. 22.2.</w:t>
      </w:r>
    </w:p>
    <w:p w:rsidR="002C462C" w:rsidRPr="000F2BCA" w:rsidRDefault="00D23931" w:rsidP="000F2BCA">
      <w:pPr>
        <w:pStyle w:val="a3"/>
        <w:spacing w:after="120"/>
        <w:ind w:firstLine="700"/>
        <w:rPr>
          <w:szCs w:val="28"/>
        </w:rPr>
      </w:pPr>
      <w:r>
        <w:rPr>
          <w:noProof/>
          <w:szCs w:val="28"/>
          <w:lang w:eastAsia="uk-UA"/>
        </w:rPr>
        <w:lastRenderedPageBreak/>
        <w:drawing>
          <wp:inline distT="0" distB="0" distL="0" distR="0">
            <wp:extent cx="5430520" cy="2362200"/>
            <wp:effectExtent l="152400" t="0" r="151130" b="0"/>
            <wp:docPr id="416" name="Схема 52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0" r:lo="rId1641" r:qs="rId1642" r:cs="rId1643"/>
              </a:graphicData>
            </a:graphic>
          </wp:inline>
        </w:drawing>
      </w:r>
    </w:p>
    <w:p w:rsidR="002C462C" w:rsidRDefault="002C462C" w:rsidP="008D2C89">
      <w:pPr>
        <w:pStyle w:val="a3"/>
        <w:spacing w:after="120"/>
        <w:jc w:val="center"/>
        <w:rPr>
          <w:b/>
          <w:i/>
        </w:rPr>
      </w:pPr>
      <w:r w:rsidRPr="008D2C89">
        <w:rPr>
          <w:b/>
          <w:i/>
          <w:szCs w:val="28"/>
        </w:rPr>
        <w:t xml:space="preserve">Рис.22.2. </w:t>
      </w:r>
      <w:r w:rsidRPr="008D2C89">
        <w:rPr>
          <w:b/>
          <w:i/>
        </w:rPr>
        <w:t>Структура управління ЮНКТАД</w:t>
      </w:r>
    </w:p>
    <w:p w:rsidR="002C462C" w:rsidRPr="000F2BCA" w:rsidRDefault="00D23931" w:rsidP="000F2BCA">
      <w:pPr>
        <w:spacing w:after="120"/>
        <w:ind w:firstLine="700"/>
        <w:jc w:val="both"/>
      </w:pPr>
      <w:r>
        <w:rPr>
          <w:noProof/>
          <w:lang w:eastAsia="uk-UA"/>
        </w:rPr>
        <w:drawing>
          <wp:inline distT="0" distB="0" distL="0" distR="0">
            <wp:extent cx="4166235" cy="503555"/>
            <wp:effectExtent l="19050" t="0" r="24765" b="29845"/>
            <wp:docPr id="417" name="Схема 52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5" r:lo="rId1646" r:qs="rId1647" r:cs="rId1648"/>
              </a:graphicData>
            </a:graphic>
          </wp:inline>
        </w:drawing>
      </w:r>
      <w:r w:rsidR="002C462C" w:rsidRPr="000F2BCA">
        <w:t>– створена в 1966 році для підвищення впливу ООН на процес зменшення і ліквідації правових перешкод, що заважають розвитку міжнародної торгівлі. Вона складається з 36 членів, що представляють усі географічні регіони світу.</w:t>
      </w:r>
    </w:p>
    <w:p w:rsidR="002C462C" w:rsidRPr="000F2BCA" w:rsidRDefault="002C462C" w:rsidP="000F2BCA">
      <w:pPr>
        <w:pStyle w:val="a6"/>
        <w:ind w:left="0" w:firstLine="700"/>
      </w:pPr>
      <w:r w:rsidRPr="000F2BCA">
        <w:rPr>
          <w:b/>
          <w:bCs/>
          <w:i/>
          <w:iCs/>
        </w:rPr>
        <w:t>Завдання ЮНСІТРАЛ</w:t>
      </w:r>
      <w:r w:rsidRPr="000F2BCA">
        <w:t>:</w:t>
      </w:r>
    </w:p>
    <w:p w:rsidR="002C462C" w:rsidRPr="000F2BCA" w:rsidRDefault="002C462C" w:rsidP="00033241">
      <w:pPr>
        <w:numPr>
          <w:ilvl w:val="0"/>
          <w:numId w:val="110"/>
        </w:numPr>
        <w:spacing w:after="120"/>
        <w:ind w:left="0" w:firstLine="700"/>
        <w:jc w:val="both"/>
      </w:pPr>
      <w:r w:rsidRPr="000F2BCA">
        <w:t>координація роботи міжнародних організацій з правових питань міжнародної торгівлі;</w:t>
      </w:r>
    </w:p>
    <w:p w:rsidR="002C462C" w:rsidRPr="000F2BCA" w:rsidRDefault="002C462C" w:rsidP="00033241">
      <w:pPr>
        <w:numPr>
          <w:ilvl w:val="0"/>
          <w:numId w:val="110"/>
        </w:numPr>
        <w:spacing w:after="120"/>
        <w:ind w:left="0" w:firstLine="700"/>
        <w:jc w:val="both"/>
      </w:pPr>
      <w:r w:rsidRPr="000F2BCA">
        <w:t>сприяння ширшій  участі держав в існуючих міжнародних конференціях;</w:t>
      </w:r>
    </w:p>
    <w:p w:rsidR="002C462C" w:rsidRPr="000F2BCA" w:rsidRDefault="002C462C" w:rsidP="00033241">
      <w:pPr>
        <w:numPr>
          <w:ilvl w:val="0"/>
          <w:numId w:val="110"/>
        </w:numPr>
        <w:spacing w:after="120"/>
        <w:ind w:left="0" w:firstLine="700"/>
        <w:jc w:val="both"/>
      </w:pPr>
      <w:r w:rsidRPr="000F2BCA">
        <w:t>розробка нових конвенцій у справі міжнародної торгівлі;</w:t>
      </w:r>
    </w:p>
    <w:p w:rsidR="002C462C" w:rsidRPr="000F2BCA" w:rsidRDefault="002C462C" w:rsidP="00033241">
      <w:pPr>
        <w:numPr>
          <w:ilvl w:val="0"/>
          <w:numId w:val="110"/>
        </w:numPr>
        <w:spacing w:after="120"/>
        <w:ind w:left="0" w:firstLine="700"/>
        <w:jc w:val="both"/>
      </w:pPr>
      <w:r w:rsidRPr="000F2BCA">
        <w:t>підготовка кадрів у правовій сфері міжнародної торгівлі.</w:t>
      </w:r>
    </w:p>
    <w:p w:rsidR="002C462C" w:rsidRPr="000F2BCA" w:rsidRDefault="002C462C" w:rsidP="000F2BCA">
      <w:pPr>
        <w:pStyle w:val="a6"/>
        <w:ind w:left="0" w:firstLine="700"/>
        <w:jc w:val="both"/>
      </w:pPr>
      <w:r w:rsidRPr="000F2BCA">
        <w:t xml:space="preserve">Підготовка і прийняття конвенцій з уніфікації міжнародного торговельного права – </w:t>
      </w:r>
      <w:r w:rsidRPr="000F2BCA">
        <w:rPr>
          <w:b/>
          <w:bCs/>
          <w:i/>
          <w:iCs/>
        </w:rPr>
        <w:t>основне завдання ЮНСІТРАЛ</w:t>
      </w:r>
      <w:r w:rsidRPr="000F2BCA">
        <w:t>: Конвенція ООН про позовну давність у міжнародній купівлі – продажу товарів; Конвенція ООН про морські перевезення вантажів;  Конвенція ООН про договори міжнародної купівлі – продажу товарів.</w:t>
      </w:r>
    </w:p>
    <w:p w:rsidR="002C462C" w:rsidRPr="000F2BCA" w:rsidRDefault="002C462C" w:rsidP="000F2BCA">
      <w:pPr>
        <w:pStyle w:val="a6"/>
        <w:ind w:left="0" w:firstLine="700"/>
        <w:jc w:val="both"/>
      </w:pPr>
      <w:r w:rsidRPr="000F2BCA">
        <w:t>Комісією прийнято Арбітражні правила ЮНСІТРАЛ і правові принципи укладання міжнародних контрактів з промислового будівництва. Комісія щорічно звітує в ООН.</w:t>
      </w:r>
    </w:p>
    <w:p w:rsidR="002C462C" w:rsidRPr="000F2BCA" w:rsidRDefault="00D23931" w:rsidP="000F2BCA">
      <w:pPr>
        <w:pStyle w:val="a6"/>
        <w:ind w:left="0" w:firstLine="851"/>
        <w:jc w:val="both"/>
      </w:pPr>
      <w:r>
        <w:rPr>
          <w:noProof/>
          <w:lang w:eastAsia="uk-UA"/>
        </w:rPr>
        <w:drawing>
          <wp:inline distT="0" distB="0" distL="0" distR="0">
            <wp:extent cx="3385185" cy="503555"/>
            <wp:effectExtent l="19050" t="0" r="43815" b="29845"/>
            <wp:docPr id="418" name="Схема 52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50" r:lo="rId1651" r:qs="rId1652" r:cs="rId1653"/>
              </a:graphicData>
            </a:graphic>
          </wp:inline>
        </w:drawing>
      </w:r>
      <w:r w:rsidR="002C462C" w:rsidRPr="000F2BCA">
        <w:t xml:space="preserve">– створено у 1964 році як спільний допоміжний орган ГАТТ та ЮНКТАД. Центр надає технічну допомогу  країнам, що розвиваються: питання розширення експорту;надає інформацію і консультації з питань ринків і методів збуту експортної продукції; сприяння торгівлі з метою зменшення злиднів; надання допомоги найменш розвиненим країнам; розвиток людських ресурсів; допомагає у створенні експортних служб і підготовці кадрів. Членами МТЦ є держави-учасниці ВТО та ЮНКТАД. Діяльність </w:t>
      </w:r>
      <w:r w:rsidR="002C462C" w:rsidRPr="000F2BCA">
        <w:lastRenderedPageBreak/>
        <w:t>МТЦ відбувається шляхом проведення щорічних сесій, між сесіями діє Секретаріат, очолюваний директором. Фінансування МТЦ за рахунок рівних частин ВТО і ЮНКТАД, добровільних внесків донорського фонду. Знаходиться у Нью-Йорку.</w:t>
      </w:r>
    </w:p>
    <w:p w:rsidR="002C462C" w:rsidRPr="000F2BCA" w:rsidRDefault="00D23931" w:rsidP="000F2BCA">
      <w:pPr>
        <w:pStyle w:val="a6"/>
        <w:ind w:left="0" w:firstLine="851"/>
        <w:jc w:val="both"/>
      </w:pPr>
      <w:r>
        <w:rPr>
          <w:noProof/>
          <w:lang w:eastAsia="uk-UA"/>
        </w:rPr>
        <w:drawing>
          <wp:inline distT="0" distB="0" distL="0" distR="0">
            <wp:extent cx="3060700" cy="503555"/>
            <wp:effectExtent l="19050" t="0" r="25400" b="29845"/>
            <wp:docPr id="419" name="Схема 5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55" r:lo="rId1656" r:qs="rId1657" r:cs="rId1658"/>
              </a:graphicData>
            </a:graphic>
          </wp:inline>
        </w:drawing>
      </w:r>
      <w:r w:rsidR="002C462C" w:rsidRPr="000F2BCA">
        <w:t xml:space="preserve">– створена в 1995 році, як правонаступниця Ради митного співробітництва, яка діяла з 1953 року і включала 17 європейських держав. </w:t>
      </w:r>
      <w:r w:rsidR="002C462C" w:rsidRPr="000F2BCA">
        <w:rPr>
          <w:b/>
          <w:bCs/>
          <w:i/>
          <w:iCs/>
        </w:rPr>
        <w:t>Завдання ВМО</w:t>
      </w:r>
      <w:r w:rsidR="002C462C" w:rsidRPr="000F2BCA">
        <w:t>:</w:t>
      </w:r>
    </w:p>
    <w:p w:rsidR="002C462C" w:rsidRPr="000F2BCA" w:rsidRDefault="002C462C" w:rsidP="00033241">
      <w:pPr>
        <w:numPr>
          <w:ilvl w:val="0"/>
          <w:numId w:val="111"/>
        </w:numPr>
        <w:spacing w:after="120"/>
        <w:ind w:left="0" w:firstLine="700"/>
        <w:jc w:val="both"/>
      </w:pPr>
      <w:r w:rsidRPr="000F2BCA">
        <w:t>уніфікація номенклатури для класифікації товарів у митних тарифах;</w:t>
      </w:r>
    </w:p>
    <w:p w:rsidR="002C462C" w:rsidRPr="000F2BCA" w:rsidRDefault="002C462C" w:rsidP="00033241">
      <w:pPr>
        <w:numPr>
          <w:ilvl w:val="0"/>
          <w:numId w:val="111"/>
        </w:numPr>
        <w:spacing w:after="120"/>
        <w:ind w:left="0" w:firstLine="700"/>
        <w:jc w:val="both"/>
      </w:pPr>
      <w:r w:rsidRPr="000F2BCA">
        <w:t>узагальнення митного досвіду, гармонізація митних процедур (Конвенція Кіото);</w:t>
      </w:r>
    </w:p>
    <w:p w:rsidR="002C462C" w:rsidRPr="000F2BCA" w:rsidRDefault="002C462C" w:rsidP="00033241">
      <w:pPr>
        <w:numPr>
          <w:ilvl w:val="0"/>
          <w:numId w:val="111"/>
        </w:numPr>
        <w:spacing w:after="120"/>
        <w:ind w:left="0" w:firstLine="700"/>
        <w:jc w:val="both"/>
      </w:pPr>
      <w:r w:rsidRPr="000F2BCA">
        <w:t>технічне співробітництво і навчання.</w:t>
      </w:r>
    </w:p>
    <w:p w:rsidR="002C462C" w:rsidRPr="000F2BCA" w:rsidRDefault="002C462C" w:rsidP="000F2BCA">
      <w:pPr>
        <w:pStyle w:val="a6"/>
        <w:ind w:left="0" w:firstLine="700"/>
        <w:jc w:val="both"/>
      </w:pPr>
      <w:r w:rsidRPr="000F2BCA">
        <w:t xml:space="preserve">Найвагомішим результатом діяльності ВМО стало прийняття в 1983 році Конвенції з гармонізації систем опису і кодування товарів (ГС), яка вступила в дію з 1988, Україна приєдналась 1.01.1990р. Вищим органом ВМО – Сесія, яка збирається 2 рази на рік, їй підпорядкований постійний технічний комітет, комітет з питань митної оцінки, номенклатурний і фінансовий комітети. Сесія зі свого складу обирає на рік Президента. </w:t>
      </w:r>
    </w:p>
    <w:p w:rsidR="002C462C" w:rsidRPr="000F2BCA" w:rsidRDefault="00D23931" w:rsidP="000F2BCA">
      <w:pPr>
        <w:pStyle w:val="a6"/>
        <w:ind w:left="0" w:firstLine="700"/>
        <w:jc w:val="both"/>
      </w:pPr>
      <w:r>
        <w:rPr>
          <w:noProof/>
          <w:lang w:eastAsia="uk-UA"/>
        </w:rPr>
        <w:drawing>
          <wp:inline distT="0" distB="0" distL="0" distR="0">
            <wp:extent cx="2927985" cy="503555"/>
            <wp:effectExtent l="19050" t="0" r="24765" b="29845"/>
            <wp:docPr id="420" name="Схема 52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60" r:lo="rId1661" r:qs="rId1662" r:cs="rId1663"/>
              </a:graphicData>
            </a:graphic>
          </wp:inline>
        </w:drawing>
      </w:r>
      <w:r w:rsidR="002C462C" w:rsidRPr="000F2BCA">
        <w:t>– створено в 1931 році у Парижі для нагляду за виконанням Паризької конвенції 1928 року стосовно впорядкування міжнародних торгово-промислових виставок.  Країна, яка організовує виставку, повинна зареєструвати її в БМВ не пізніше ніж за 6 місяців до розсилання запрошень. Конвенція передбачає деякі пільги для учасників виставки: безмитне ввезення експонатів з обов’язковим їх вивезенням; безмитне ввезення рекламної продукції, будматеріалів тощо. Вищий орган БМВ – Адміністративна Рада, яка збирається  2 рази на рік. При раді функціонують комісії: класифікаційна, яка дає висновки щодо категорії виставки, статутна, бюджетно-адміністративна, з питань реклами та пресової пропаганди. Поточну роботу виконує директор.</w:t>
      </w:r>
    </w:p>
    <w:p w:rsidR="002C462C" w:rsidRPr="000F2BCA" w:rsidRDefault="00D23931" w:rsidP="000F2BCA">
      <w:pPr>
        <w:pStyle w:val="a6"/>
        <w:ind w:left="0" w:firstLine="700"/>
        <w:jc w:val="both"/>
        <w:rPr>
          <w:lang w:val="ru-RU"/>
        </w:rPr>
      </w:pPr>
      <w:r>
        <w:rPr>
          <w:noProof/>
          <w:lang w:eastAsia="uk-UA"/>
        </w:rPr>
        <w:drawing>
          <wp:inline distT="0" distB="0" distL="0" distR="0">
            <wp:extent cx="3420745" cy="503555"/>
            <wp:effectExtent l="19050" t="0" r="27305" b="29845"/>
            <wp:docPr id="421" name="Схема 52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65" r:lo="rId1666" r:qs="rId1667" r:cs="rId1668"/>
              </a:graphicData>
            </a:graphic>
          </wp:inline>
        </w:drawing>
      </w:r>
      <w:r w:rsidR="002C462C" w:rsidRPr="000F2BCA">
        <w:t xml:space="preserve">– об’єднання національних організацій ділових кіл країн, зацікавлених у розвиткові міжнародної торгівлі й підтримуванні економічних зв’язків між окремими державами для забезпечення збуту товарів і отримання необхідної сировини та матеріалів. МТП створено у 1920 р. в Парижі з ініціативи США, Великобританії, Франції, Бельгії, Італії. Статут прийнято у 1947 р., у діяльності МТП беруть участь як колективні  так  індивідуальні учасники. </w:t>
      </w:r>
    </w:p>
    <w:p w:rsidR="002C462C" w:rsidRPr="000F2BCA" w:rsidRDefault="00D23931" w:rsidP="008D2C89">
      <w:pPr>
        <w:pStyle w:val="a6"/>
        <w:spacing w:after="0"/>
        <w:ind w:left="0" w:firstLine="697"/>
        <w:jc w:val="both"/>
      </w:pPr>
      <w:r>
        <w:rPr>
          <w:noProof/>
          <w:lang w:eastAsia="uk-UA"/>
        </w:rPr>
        <w:lastRenderedPageBreak/>
        <w:drawing>
          <wp:inline distT="0" distB="0" distL="0" distR="0">
            <wp:extent cx="3420745" cy="503555"/>
            <wp:effectExtent l="19050" t="0" r="27305" b="29845"/>
            <wp:docPr id="422" name="Схема 52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0" r:lo="rId1671" r:qs="rId1672" r:cs="rId1673"/>
              </a:graphicData>
            </a:graphic>
          </wp:inline>
        </w:drawing>
      </w:r>
      <w:r w:rsidR="002C462C" w:rsidRPr="000F2BCA">
        <w:rPr>
          <w:b/>
          <w:bCs/>
          <w:i/>
          <w:iCs/>
          <w:lang w:val="ru-RU"/>
        </w:rPr>
        <w:t xml:space="preserve"> - </w:t>
      </w:r>
      <w:r w:rsidR="002C462C" w:rsidRPr="000F2BCA">
        <w:rPr>
          <w:bCs/>
          <w:iCs/>
          <w:lang w:val="ru-RU"/>
        </w:rPr>
        <w:t xml:space="preserve">покликана </w:t>
      </w:r>
      <w:r w:rsidR="002C462C" w:rsidRPr="000F2BCA">
        <w:t>сприяти розширенню відносин між країнами і встановленню контактів в усіх сферах міжнародного бізнесу. До складу входять 1,6 тисяч об’єднань підприємств і 6 тисяч фірм. Напрями діяльності:</w:t>
      </w:r>
    </w:p>
    <w:p w:rsidR="002C462C" w:rsidRPr="000F2BCA" w:rsidRDefault="002C462C" w:rsidP="00033241">
      <w:pPr>
        <w:pStyle w:val="a6"/>
        <w:numPr>
          <w:ilvl w:val="0"/>
          <w:numId w:val="112"/>
        </w:numPr>
        <w:spacing w:after="0"/>
        <w:ind w:left="0" w:firstLine="697"/>
      </w:pPr>
      <w:r w:rsidRPr="000F2BCA">
        <w:t>сприяння розвиткові підприємництва у світі;</w:t>
      </w:r>
    </w:p>
    <w:p w:rsidR="002C462C" w:rsidRPr="000F2BCA" w:rsidRDefault="002C462C" w:rsidP="00033241">
      <w:pPr>
        <w:pStyle w:val="a6"/>
        <w:numPr>
          <w:ilvl w:val="0"/>
          <w:numId w:val="112"/>
        </w:numPr>
        <w:spacing w:after="0"/>
        <w:ind w:left="0" w:firstLine="697"/>
      </w:pPr>
      <w:r w:rsidRPr="000F2BCA">
        <w:t>вживання ефективних і послідовних заходів для сприяння міжнародній торгівлі;</w:t>
      </w:r>
    </w:p>
    <w:p w:rsidR="002C462C" w:rsidRPr="000F2BCA" w:rsidRDefault="002C462C" w:rsidP="00033241">
      <w:pPr>
        <w:pStyle w:val="a6"/>
        <w:numPr>
          <w:ilvl w:val="0"/>
          <w:numId w:val="112"/>
        </w:numPr>
        <w:spacing w:after="0"/>
        <w:ind w:left="0" w:firstLine="697"/>
      </w:pPr>
      <w:r w:rsidRPr="000F2BCA">
        <w:t>регулювання підприємницької діяльності;</w:t>
      </w:r>
    </w:p>
    <w:p w:rsidR="002C462C" w:rsidRPr="000F2BCA" w:rsidRDefault="002C462C" w:rsidP="00033241">
      <w:pPr>
        <w:pStyle w:val="a6"/>
        <w:numPr>
          <w:ilvl w:val="0"/>
          <w:numId w:val="112"/>
        </w:numPr>
        <w:spacing w:after="0"/>
        <w:ind w:left="0" w:firstLine="697"/>
      </w:pPr>
      <w:r w:rsidRPr="000F2BCA">
        <w:t>забезпечення гармонізації торгової політики (розробки типових контрактів, боротьба з економічною злочинністю);</w:t>
      </w:r>
    </w:p>
    <w:p w:rsidR="002C462C" w:rsidRPr="000F2BCA" w:rsidRDefault="002C462C" w:rsidP="00033241">
      <w:pPr>
        <w:pStyle w:val="a6"/>
        <w:numPr>
          <w:ilvl w:val="0"/>
          <w:numId w:val="112"/>
        </w:numPr>
        <w:spacing w:after="0"/>
        <w:ind w:left="0" w:firstLine="697"/>
      </w:pPr>
      <w:r w:rsidRPr="000F2BCA">
        <w:t>подання рекомендацій урядові, де проходять зустрічі;</w:t>
      </w:r>
    </w:p>
    <w:p w:rsidR="002C462C" w:rsidRPr="000F2BCA" w:rsidRDefault="002C462C" w:rsidP="00033241">
      <w:pPr>
        <w:pStyle w:val="a6"/>
        <w:numPr>
          <w:ilvl w:val="0"/>
          <w:numId w:val="112"/>
        </w:numPr>
        <w:spacing w:after="0"/>
        <w:ind w:left="0" w:firstLine="697"/>
      </w:pPr>
      <w:r w:rsidRPr="000F2BCA">
        <w:t>подання в ООН.</w:t>
      </w:r>
    </w:p>
    <w:p w:rsidR="002C462C" w:rsidRPr="000F2BCA" w:rsidRDefault="00D23931" w:rsidP="000F2BCA">
      <w:pPr>
        <w:tabs>
          <w:tab w:val="left" w:pos="6240"/>
        </w:tabs>
        <w:spacing w:after="120"/>
        <w:jc w:val="center"/>
        <w:rPr>
          <w:b/>
          <w:bCs/>
        </w:rPr>
      </w:pPr>
      <w:r>
        <w:rPr>
          <w:noProof/>
          <w:lang w:eastAsia="uk-UA"/>
        </w:rPr>
        <w:drawing>
          <wp:inline distT="0" distB="0" distL="0" distR="0">
            <wp:extent cx="5938520" cy="733425"/>
            <wp:effectExtent l="0" t="0" r="24130" b="0"/>
            <wp:docPr id="423" name="Схема 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5" r:lo="rId1676" r:qs="rId1677" r:cs="rId1678"/>
              </a:graphicData>
            </a:graphic>
          </wp:inline>
        </w:drawing>
      </w:r>
    </w:p>
    <w:p w:rsidR="002C462C" w:rsidRPr="000F2BCA" w:rsidRDefault="00D23931" w:rsidP="000F2BCA">
      <w:pPr>
        <w:widowControl w:val="0"/>
        <w:autoSpaceDE w:val="0"/>
        <w:autoSpaceDN w:val="0"/>
        <w:adjustRightInd w:val="0"/>
        <w:spacing w:after="120"/>
        <w:ind w:firstLine="700"/>
        <w:jc w:val="both"/>
      </w:pPr>
      <w:r>
        <w:rPr>
          <w:noProof/>
          <w:lang w:eastAsia="uk-UA"/>
        </w:rPr>
        <w:drawing>
          <wp:inline distT="0" distB="0" distL="0" distR="0">
            <wp:extent cx="3227705" cy="503555"/>
            <wp:effectExtent l="19050" t="0" r="10795" b="29845"/>
            <wp:docPr id="424" name="Схема 5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80" r:lo="rId1681" r:qs="rId1682" r:cs="rId1683"/>
              </a:graphicData>
            </a:graphic>
          </wp:inline>
        </w:drawing>
      </w:r>
      <w:r w:rsidR="002C462C" w:rsidRPr="000F2BCA">
        <w:t>– угода підписана на Женевській конференції 1947р. і введена в дію з 1 серпня 1948р.  для 23 країн, які її підписали. В 1994 р. ГАТТ об’єднувала  118 країн-учасників, у  2000 р.  – СОТ нараховувала 136 країн, у 2006 р.- 146 країн-членів ВТО, у 2008 р. – 152 (Україна).</w:t>
      </w:r>
    </w:p>
    <w:p w:rsidR="002C462C" w:rsidRPr="000F2BCA" w:rsidRDefault="002C462C" w:rsidP="000F2BCA">
      <w:pPr>
        <w:pStyle w:val="23"/>
        <w:spacing w:line="240" w:lineRule="auto"/>
        <w:ind w:left="0" w:firstLine="700"/>
        <w:jc w:val="both"/>
        <w:rPr>
          <w:sz w:val="28"/>
        </w:rPr>
      </w:pPr>
      <w:r w:rsidRPr="000F2BCA">
        <w:rPr>
          <w:sz w:val="28"/>
        </w:rPr>
        <w:t>Угода є багатостороннім договором, що встановлює правила міжнародних торгівельних відносин і організовує форум для багаторічних переговорів з метою  вирішення проблем світової торгівлі. Основні функції та мета та завдання  ГАТТ (рис.22.3)</w:t>
      </w:r>
    </w:p>
    <w:p w:rsidR="002C462C" w:rsidRPr="000F2BCA" w:rsidRDefault="00D23931" w:rsidP="000F2BCA">
      <w:pPr>
        <w:pStyle w:val="23"/>
        <w:spacing w:line="240" w:lineRule="auto"/>
        <w:ind w:left="0" w:firstLine="700"/>
        <w:jc w:val="both"/>
        <w:rPr>
          <w:sz w:val="28"/>
        </w:rPr>
      </w:pPr>
      <w:r>
        <w:rPr>
          <w:noProof/>
          <w:sz w:val="28"/>
          <w:lang w:eastAsia="uk-UA"/>
        </w:rPr>
        <w:drawing>
          <wp:inline distT="0" distB="0" distL="0" distR="0">
            <wp:extent cx="5489575" cy="3009900"/>
            <wp:effectExtent l="0" t="0" r="92075" b="0"/>
            <wp:docPr id="425" name="Схема 53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85" r:lo="rId1686" r:qs="rId1687" r:cs="rId1688"/>
              </a:graphicData>
            </a:graphic>
          </wp:inline>
        </w:drawing>
      </w:r>
    </w:p>
    <w:p w:rsidR="002C462C" w:rsidRPr="008D2C89" w:rsidRDefault="002C462C" w:rsidP="008D2C89">
      <w:pPr>
        <w:widowControl w:val="0"/>
        <w:autoSpaceDE w:val="0"/>
        <w:autoSpaceDN w:val="0"/>
        <w:adjustRightInd w:val="0"/>
        <w:spacing w:after="120"/>
        <w:jc w:val="center"/>
        <w:rPr>
          <w:b/>
          <w:bCs/>
          <w:i/>
        </w:rPr>
      </w:pPr>
      <w:r w:rsidRPr="008D2C89">
        <w:rPr>
          <w:b/>
          <w:bCs/>
          <w:i/>
        </w:rPr>
        <w:t xml:space="preserve">Рис. 22.3. </w:t>
      </w:r>
      <w:r w:rsidRPr="008D2C89">
        <w:rPr>
          <w:b/>
          <w:i/>
        </w:rPr>
        <w:t>Основні функції та мета та завдання  ГАТТ</w:t>
      </w:r>
    </w:p>
    <w:p w:rsidR="002C462C" w:rsidRPr="000F2BCA" w:rsidRDefault="00D23931" w:rsidP="000F2BCA">
      <w:pPr>
        <w:widowControl w:val="0"/>
        <w:autoSpaceDE w:val="0"/>
        <w:autoSpaceDN w:val="0"/>
        <w:adjustRightInd w:val="0"/>
        <w:spacing w:after="120"/>
        <w:ind w:firstLine="700"/>
        <w:jc w:val="both"/>
        <w:rPr>
          <w:b/>
          <w:bCs/>
        </w:rPr>
      </w:pPr>
      <w:r>
        <w:rPr>
          <w:noProof/>
          <w:lang w:eastAsia="uk-UA"/>
        </w:rPr>
        <w:lastRenderedPageBreak/>
        <w:drawing>
          <wp:inline distT="0" distB="0" distL="0" distR="0">
            <wp:extent cx="2020570" cy="503555"/>
            <wp:effectExtent l="19050" t="0" r="17780" b="10795"/>
            <wp:docPr id="426" name="Схема 5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90" r:lo="rId1691" r:qs="rId1692" r:cs="rId1693"/>
              </a:graphicData>
            </a:graphic>
          </wp:inline>
        </w:drawing>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2832735" cy="503555"/>
            <wp:effectExtent l="19050" t="0" r="24765" b="10795"/>
            <wp:docPr id="427" name="Схема 5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95" r:lo="rId1696" r:qs="rId1697" r:cs="rId1698"/>
              </a:graphicData>
            </a:graphic>
          </wp:inline>
        </w:drawing>
      </w:r>
      <w:r w:rsidR="002C462C" w:rsidRPr="000F2BCA">
        <w:rPr>
          <w:b/>
          <w:bCs/>
        </w:rPr>
        <w:t xml:space="preserve"> (</w:t>
      </w:r>
      <w:r w:rsidR="002C462C" w:rsidRPr="000F2BCA">
        <w:rPr>
          <w:bCs/>
        </w:rPr>
        <w:t>принцип найбільшого сприяння</w:t>
      </w:r>
      <w:r w:rsidR="002C462C" w:rsidRPr="000F2BCA">
        <w:rPr>
          <w:b/>
          <w:bCs/>
        </w:rPr>
        <w:t xml:space="preserve">) </w:t>
      </w:r>
      <w:r w:rsidR="002C462C" w:rsidRPr="000F2BCA">
        <w:rPr>
          <w:bCs/>
        </w:rPr>
        <w:t>– всі договірні сторони зобов’язані надавати одна одній</w:t>
      </w:r>
      <w:r w:rsidR="002C462C" w:rsidRPr="000F2BCA">
        <w:rPr>
          <w:b/>
          <w:bCs/>
        </w:rPr>
        <w:t xml:space="preserve"> </w:t>
      </w:r>
      <w:r w:rsidR="002C462C" w:rsidRPr="000F2BCA">
        <w:rPr>
          <w:bCs/>
        </w:rPr>
        <w:t>сприятливі умови; жодна країна не повинна робити винятки для іншої або застосовувати щодо неї дискримінаційний підхід.</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2818765" cy="503555"/>
            <wp:effectExtent l="19050" t="0" r="19685" b="10795"/>
            <wp:docPr id="428" name="Схема 5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00" r:lo="rId1701" r:qs="rId1702" r:cs="rId1703"/>
              </a:graphicData>
            </a:graphic>
          </wp:inline>
        </w:drawing>
      </w:r>
      <w:r w:rsidR="002C462C" w:rsidRPr="000F2BCA">
        <w:rPr>
          <w:b/>
          <w:bCs/>
        </w:rPr>
        <w:t xml:space="preserve">– </w:t>
      </w:r>
      <w:r w:rsidR="002C462C" w:rsidRPr="000F2BCA">
        <w:rPr>
          <w:bCs/>
        </w:rPr>
        <w:t>система захисту національного виробництва має будуватися тільки на митних тарифах, а не на будь-яких інших комерційних чи адміністративних заходах (однак допускаються винятки).</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3442335" cy="503555"/>
            <wp:effectExtent l="19050" t="0" r="24765" b="29845"/>
            <wp:docPr id="429" name="Схема 5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05" r:lo="rId1706" r:qs="rId1707" r:cs="rId1708"/>
              </a:graphicData>
            </a:graphic>
          </wp:inline>
        </w:drawing>
      </w:r>
      <w:r w:rsidR="002C462C" w:rsidRPr="000F2BCA">
        <w:rPr>
          <w:b/>
          <w:bCs/>
        </w:rPr>
        <w:t>–</w:t>
      </w:r>
      <w:r w:rsidR="002C462C" w:rsidRPr="000F2BCA">
        <w:rPr>
          <w:bCs/>
        </w:rPr>
        <w:t xml:space="preserve"> «заморожування» рівня митних ставок, які для кожної країни визначені в тарифних таблицях; перегляд консолідованих тарифів і повернення до більш високого рівня вимагає компенсації такого підвищення.</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2904490" cy="503555"/>
            <wp:effectExtent l="19050" t="0" r="10160" b="29845"/>
            <wp:docPr id="430" name="Схема 5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10" r:lo="rId1711" r:qs="rId1712" r:cs="rId1713"/>
              </a:graphicData>
            </a:graphic>
          </wp:inline>
        </w:drawing>
      </w:r>
      <w:r w:rsidR="002C462C" w:rsidRPr="000F2BCA">
        <w:rPr>
          <w:b/>
          <w:bCs/>
          <w:i/>
        </w:rPr>
        <w:t xml:space="preserve"> </w:t>
      </w:r>
      <w:r w:rsidR="002C462C" w:rsidRPr="000F2BCA">
        <w:rPr>
          <w:b/>
          <w:bCs/>
        </w:rPr>
        <w:t>(</w:t>
      </w:r>
      <w:r w:rsidR="002C462C" w:rsidRPr="000F2BCA">
        <w:rPr>
          <w:bCs/>
        </w:rPr>
        <w:t>принцип національного режиму</w:t>
      </w:r>
      <w:r w:rsidR="002C462C" w:rsidRPr="000F2BCA">
        <w:rPr>
          <w:b/>
          <w:bCs/>
        </w:rPr>
        <w:t>) –</w:t>
      </w:r>
      <w:r w:rsidR="002C462C" w:rsidRPr="000F2BCA">
        <w:rPr>
          <w:bCs/>
        </w:rPr>
        <w:t xml:space="preserve"> однакові фіскальні правила та інші регламентації для товарів національного виробництва та імпортних товарів; заборона демпінгу і дозвіл застосування антидемпінгових заходів;  можливість нейтралізації експортних премій або субсидій  за допомогою компенсаційних зборів; гармонізація методів розрахунку митної вартості товарів; недискримінація постачальників залежно від країни походження під час здійснення державних закупівель.</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2904490" cy="503555"/>
            <wp:effectExtent l="19050" t="0" r="29210" b="10795"/>
            <wp:docPr id="431" name="Схема 53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15" r:lo="rId1716" r:qs="rId1717" r:cs="rId1718"/>
              </a:graphicData>
            </a:graphic>
          </wp:inline>
        </w:drawing>
      </w:r>
      <w:r w:rsidR="002C462C" w:rsidRPr="000F2BCA">
        <w:rPr>
          <w:bCs/>
          <w:i/>
        </w:rPr>
        <w:t>(</w:t>
      </w:r>
      <w:r w:rsidR="002C462C" w:rsidRPr="000F2BCA">
        <w:rPr>
          <w:bCs/>
        </w:rPr>
        <w:t>контингування імпорту)</w:t>
      </w:r>
      <w:r w:rsidR="002C462C" w:rsidRPr="000F2BCA">
        <w:rPr>
          <w:b/>
          <w:bCs/>
        </w:rPr>
        <w:t xml:space="preserve"> –</w:t>
      </w:r>
      <w:r w:rsidR="002C462C" w:rsidRPr="000F2BCA">
        <w:rPr>
          <w:bCs/>
        </w:rPr>
        <w:t xml:space="preserve"> використання таких обмежень є можливим у випадку гострого дефіциту платіжного балансу і для країни, що розвивається.</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3731260" cy="503555"/>
            <wp:effectExtent l="19050" t="0" r="59690" b="29845"/>
            <wp:docPr id="432" name="Схема 5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0" r:lo="rId1721" r:qs="rId1722" r:cs="rId1723"/>
              </a:graphicData>
            </a:graphic>
          </wp:inline>
        </w:drawing>
      </w:r>
      <w:r w:rsidR="002C462C" w:rsidRPr="000F2BCA">
        <w:rPr>
          <w:b/>
          <w:bCs/>
        </w:rPr>
        <w:t>–</w:t>
      </w:r>
      <w:r w:rsidR="002C462C" w:rsidRPr="000F2BCA">
        <w:rPr>
          <w:bCs/>
        </w:rPr>
        <w:t xml:space="preserve"> кожна країна може звернутися до ГАТТ з проханням про допомогу у справедливому вирішенні спорів, якщо вона вважає, що її права порушуються іншими членами; ГАТТ проводить двосторонні консультації, а за неможливості вирішення питання – створює спеціальні групи.</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3361690" cy="503555"/>
            <wp:effectExtent l="19050" t="0" r="10160" b="29845"/>
            <wp:docPr id="433" name="Схема 54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5" r:lo="rId1726" r:qs="rId1727" r:cs="rId1728"/>
              </a:graphicData>
            </a:graphic>
          </wp:inline>
        </w:drawing>
      </w:r>
      <w:r w:rsidR="002C462C" w:rsidRPr="000F2BCA">
        <w:rPr>
          <w:b/>
          <w:bCs/>
        </w:rPr>
        <w:t>–</w:t>
      </w:r>
      <w:r w:rsidR="002C462C" w:rsidRPr="000F2BCA">
        <w:rPr>
          <w:bCs/>
        </w:rPr>
        <w:t xml:space="preserve"> існування регіональних </w:t>
      </w:r>
      <w:r w:rsidR="002C462C" w:rsidRPr="000F2BCA">
        <w:rPr>
          <w:bCs/>
        </w:rPr>
        <w:lastRenderedPageBreak/>
        <w:t>торговельних угрупувань (зона вільної торгівлі, митний союз) допускається як виняток за умови дотримання певних вимог, оскільки регіональна інтеграція повинна доповнювати багатосторонню торговельну систему, а не руйнувати її.</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3670300" cy="503555"/>
            <wp:effectExtent l="19050" t="0" r="25400" b="29845"/>
            <wp:docPr id="434" name="Схема 5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30" r:lo="rId1731" r:qs="rId1732" r:cs="rId1733"/>
              </a:graphicData>
            </a:graphic>
          </wp:inline>
        </w:drawing>
      </w:r>
      <w:r w:rsidR="002C462C" w:rsidRPr="000F2BCA">
        <w:rPr>
          <w:b/>
          <w:bCs/>
        </w:rPr>
        <w:t>-</w:t>
      </w:r>
      <w:r w:rsidR="002C462C" w:rsidRPr="000F2BCA">
        <w:rPr>
          <w:bCs/>
        </w:rPr>
        <w:t xml:space="preserve"> необхідність забезпечення того, щоб країни, що розвиваються, мали сприятливіші умови виходу на світові ринки, а розвинуті країни, в свою чергу, утримувалися від заходів, що можуть ускладнювати експорт із названих країн.</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w:drawing>
          <wp:inline distT="0" distB="0" distL="0" distR="0">
            <wp:extent cx="4973955" cy="503555"/>
            <wp:effectExtent l="19050" t="0" r="17145" b="10795"/>
            <wp:docPr id="435" name="Схема 54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35" r:lo="rId1736" r:qs="rId1737" r:cs="rId1738"/>
              </a:graphicData>
            </a:graphic>
          </wp:inline>
        </w:drawing>
      </w:r>
      <w:r w:rsidR="002C462C" w:rsidRPr="000F2BCA">
        <w:rPr>
          <w:bCs/>
        </w:rPr>
        <w:t>– ГАТТ передбачає винятки стосовно текстилю та одягу, які забезпечують індустріально розвиненим країнам  можливість  встановлення  квот на ці види товарів на основі угоди «Мультифібр» (МФА), яка існує з 1974 року, захисні положення угоди можуть застосовуватися її учасниками, якщо існує загроза руйнування внутрішнього ринку внаслідок імпорту; за рішенням Уругвайського раунду ГАТТ квоти МФА будуть поступово скасовуватися протягом 10 років, а тарифи  знижуватися, тобто загальні нормативні правила ГАТТ щодо текстилю й одягу набрали чинності у 2004 р.</w:t>
      </w:r>
    </w:p>
    <w:p w:rsidR="002C462C" w:rsidRPr="000F2BCA" w:rsidRDefault="002C462C" w:rsidP="000F2BCA">
      <w:pPr>
        <w:widowControl w:val="0"/>
        <w:autoSpaceDE w:val="0"/>
        <w:autoSpaceDN w:val="0"/>
        <w:adjustRightInd w:val="0"/>
        <w:spacing w:after="120"/>
        <w:ind w:firstLine="700"/>
        <w:jc w:val="both"/>
      </w:pPr>
      <w:r w:rsidRPr="000F2BCA">
        <w:t xml:space="preserve">У  1947-1994 роках  відбулося 8 міжнародних багатосторонніх торговельних переговорів (раундів), метою яких була лібералізація світової торгівлі та зняття торгових бар’єрів. </w:t>
      </w:r>
      <w:r w:rsidRPr="000F2BCA">
        <w:rPr>
          <w:iCs/>
        </w:rPr>
        <w:t xml:space="preserve">Найважливішим був </w:t>
      </w:r>
      <w:r w:rsidRPr="000F2BCA">
        <w:t xml:space="preserve"> Уругвайський раунд.    Заключний акт Уругвайського раунду поширюється на всі сфери переговорів, що зафіксовані в Декларації  Пунта-дель-Есте  від 1986р. (І частина – лібералізація світової торгівлі, посилення ролі ГАТТ, координація торгової політики між країнами: ІІ частина – створення умов для торгівлі послугами), за винятком результатів, переговорів про  доступ до ринку і домовленістю про  лібералізацію послугами.</w:t>
      </w:r>
    </w:p>
    <w:p w:rsidR="002C462C" w:rsidRPr="000F2BCA" w:rsidRDefault="002C462C" w:rsidP="000F2BCA">
      <w:pPr>
        <w:widowControl w:val="0"/>
        <w:autoSpaceDE w:val="0"/>
        <w:autoSpaceDN w:val="0"/>
        <w:adjustRightInd w:val="0"/>
        <w:spacing w:after="120"/>
        <w:ind w:firstLine="700"/>
        <w:jc w:val="both"/>
      </w:pPr>
      <w:r w:rsidRPr="000F2BCA">
        <w:t xml:space="preserve">В результаті  Уругвайського раунду було створено </w:t>
      </w:r>
      <w:r w:rsidRPr="000F2BCA">
        <w:rPr>
          <w:rFonts w:cs="Arial"/>
          <w:b/>
          <w:i/>
        </w:rPr>
        <w:t>Світову  організацію торгову (СОТ).</w:t>
      </w:r>
      <w:r w:rsidRPr="000F2BCA">
        <w:rPr>
          <w:b/>
        </w:rPr>
        <w:t xml:space="preserve"> </w:t>
      </w:r>
      <w:r w:rsidRPr="000F2BCA">
        <w:t>Угода про створення  СОТ (</w:t>
      </w:r>
      <w:r w:rsidRPr="000F2BCA">
        <w:rPr>
          <w:lang w:val="en-US"/>
        </w:rPr>
        <w:t>WTO</w:t>
      </w:r>
      <w:r w:rsidRPr="000F2BCA">
        <w:t xml:space="preserve">) складається із 16 статей і 4 додатків, які вміщують самостійні правила </w:t>
      </w:r>
      <w:r w:rsidRPr="000F2BCA">
        <w:rPr>
          <w:lang w:val="ru-RU"/>
        </w:rPr>
        <w:t>СОТ</w:t>
      </w:r>
      <w:r w:rsidRPr="000F2BCA">
        <w:t xml:space="preserve">. Крім того, в Марракеші було прийнято 28 декларацій і рішень міністрів, які або уточнюють і конкретизують основні угоди, або мають самостійне значення. Усі документи були прийняті «в пакеті», крім 4 додатка «Багатосторонні торговельні угоди з обмеженою кількістю учасників (з торгівлі цивільними повітряними судами, з державних закупівель, з молочних продуктів, з яловичини)». </w:t>
      </w:r>
    </w:p>
    <w:p w:rsidR="002C462C" w:rsidRPr="000F2BCA" w:rsidRDefault="00D23931" w:rsidP="000F2BCA">
      <w:pPr>
        <w:widowControl w:val="0"/>
        <w:autoSpaceDE w:val="0"/>
        <w:autoSpaceDN w:val="0"/>
        <w:adjustRightInd w:val="0"/>
        <w:spacing w:after="120"/>
        <w:jc w:val="both"/>
        <w:rPr>
          <w:b/>
          <w:i/>
        </w:rPr>
      </w:pPr>
      <w:r>
        <w:rPr>
          <w:noProof/>
          <w:lang w:eastAsia="uk-UA"/>
        </w:rPr>
        <w:drawing>
          <wp:inline distT="0" distB="0" distL="0" distR="0">
            <wp:extent cx="5781040" cy="503555"/>
            <wp:effectExtent l="19050" t="0" r="10160" b="29845"/>
            <wp:docPr id="436" name="Схема 5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40" r:lo="rId1741" r:qs="rId1742" r:cs="rId1743"/>
              </a:graphicData>
            </a:graphic>
          </wp:inline>
        </w:drawing>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захист внутрішнього ринку лише тарифними заходами;</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режим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національний режи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lastRenderedPageBreak/>
        <w:t>митна оцінка (митні органи мають виходити з тієї ціни, за якою товар був придбаний у країні експорту - ціна за інвойсом);</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технічні бар’єри в торгівлі (стосується стандартів продукції і не стосується стандартів виробництва, за винятком, коли умови виробництва впливають на якість продукції);</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анітарні та фітосанітарні заходи (продуктів харчування, тварин і рослин, дозволяється відходити від режиму найбільшого сприяння);</w:t>
      </w:r>
    </w:p>
    <w:p w:rsidR="002C462C" w:rsidRPr="000F2BCA" w:rsidRDefault="002C462C" w:rsidP="00033241">
      <w:pPr>
        <w:widowControl w:val="0"/>
        <w:numPr>
          <w:ilvl w:val="0"/>
          <w:numId w:val="113"/>
        </w:numPr>
        <w:tabs>
          <w:tab w:val="num" w:pos="720"/>
        </w:tabs>
        <w:autoSpaceDE w:val="0"/>
        <w:autoSpaceDN w:val="0"/>
        <w:adjustRightInd w:val="0"/>
        <w:spacing w:after="120"/>
        <w:ind w:left="0" w:firstLine="700"/>
        <w:jc w:val="both"/>
      </w:pPr>
      <w:r w:rsidRPr="000F2BCA">
        <w:t>субсидії: - «зелені субсидії», застосування яких дозволяється і які не дають права на застосування дій у відповідь; «жовті субсидії», застосування яких дозволяється, але держава має право застосування дій у відповідь, коли їй завдано суттєвої шкоди в наслідок застосування цих субсидій; «червоні субсидії», застосування яких не допускається.</w:t>
      </w:r>
    </w:p>
    <w:p w:rsidR="002C462C" w:rsidRPr="000F2BCA" w:rsidRDefault="002C462C" w:rsidP="000F2BCA">
      <w:pPr>
        <w:widowControl w:val="0"/>
        <w:autoSpaceDE w:val="0"/>
        <w:autoSpaceDN w:val="0"/>
        <w:adjustRightInd w:val="0"/>
        <w:spacing w:after="120"/>
        <w:ind w:firstLine="700"/>
        <w:jc w:val="both"/>
      </w:pPr>
      <w:r w:rsidRPr="000F2BCA">
        <w:t>Однак країни-учасниці мають право захищати свій внутрішній ринок, якщо такий захист не суперечить цілям та принципам СОТ, за допомогою так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антидемпінгових та компенсаційних заходів;</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підвищення мита і встановлення кількісних обмежень, якщо обсяги ввезення іноземних товарів загрожують платіжному балансу;</w:t>
      </w:r>
    </w:p>
    <w:p w:rsidR="002C462C" w:rsidRPr="000F2BCA" w:rsidRDefault="002C462C" w:rsidP="00033241">
      <w:pPr>
        <w:widowControl w:val="0"/>
        <w:numPr>
          <w:ilvl w:val="0"/>
          <w:numId w:val="122"/>
        </w:numPr>
        <w:tabs>
          <w:tab w:val="clear" w:pos="900"/>
          <w:tab w:val="num" w:pos="1080"/>
        </w:tabs>
        <w:autoSpaceDE w:val="0"/>
        <w:autoSpaceDN w:val="0"/>
        <w:adjustRightInd w:val="0"/>
        <w:spacing w:after="120"/>
        <w:ind w:left="0" w:firstLine="720"/>
        <w:jc w:val="both"/>
      </w:pPr>
      <w:r w:rsidRPr="000F2BCA">
        <w:t xml:space="preserve">загальні винятки з правил торгівлі товарами у таких випадках: захист суспільної моралі; захист життя і здоров’я людей, тварин, рослин; торгівлі товарами, що виробляються ув’язненими, захист національних художніх, історичних або археологічних цінностей; захист природних ресурсів, що вичерпуються; обмеження експорту вітчизняної сировини або матеріалів, необхідних для переробних галузей промисловості; винятки з міркувань національної безпеки. </w:t>
      </w:r>
    </w:p>
    <w:p w:rsidR="002C462C" w:rsidRPr="000F2BCA" w:rsidRDefault="00D23931" w:rsidP="000F2BCA">
      <w:pPr>
        <w:widowControl w:val="0"/>
        <w:autoSpaceDE w:val="0"/>
        <w:autoSpaceDN w:val="0"/>
        <w:adjustRightInd w:val="0"/>
        <w:spacing w:after="120"/>
        <w:ind w:firstLine="720"/>
        <w:jc w:val="both"/>
      </w:pPr>
      <w:r>
        <w:rPr>
          <w:noProof/>
          <w:lang w:eastAsia="uk-UA"/>
        </w:rPr>
        <w:drawing>
          <wp:inline distT="0" distB="0" distL="0" distR="0">
            <wp:extent cx="4381500" cy="503555"/>
            <wp:effectExtent l="19050" t="0" r="19050" b="10795"/>
            <wp:docPr id="437" name="Рисунок 4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45" r:lo="rId1746" r:qs="rId1747" r:cs="rId1748"/>
              </a:graphicData>
            </a:graphic>
          </wp:inline>
        </w:drawing>
      </w:r>
      <w:r w:rsidR="002C462C" w:rsidRPr="000F2BCA">
        <w:t>почала діяти з 1.01.1995р. СОТ керується Меморандумом про правила врегулювання  спорів і механізмом  перегляду торгової політики. Країни, що вступають до ВТО, визначаються як “члени”, а члени ГАТТ – тільки як “договірні сторони”. ВТО має статус юридичної особи. До членства ВТО ставляться більші вимоги, ніж до членства у ГАТТ.  Росія має статус спостерігача.</w:t>
      </w:r>
    </w:p>
    <w:p w:rsidR="002C462C" w:rsidRPr="000F2BCA" w:rsidRDefault="002C462C" w:rsidP="000F2BCA">
      <w:pPr>
        <w:widowControl w:val="0"/>
        <w:autoSpaceDE w:val="0"/>
        <w:autoSpaceDN w:val="0"/>
        <w:adjustRightInd w:val="0"/>
        <w:spacing w:after="120"/>
        <w:ind w:firstLine="700"/>
        <w:jc w:val="both"/>
        <w:rPr>
          <w:b/>
          <w:bCs/>
        </w:rPr>
      </w:pPr>
      <w:r w:rsidRPr="000F2BCA">
        <w:rPr>
          <w:bCs/>
        </w:rPr>
        <w:t>СОТ покликана виконувати такі</w:t>
      </w:r>
      <w:r w:rsidRPr="000F2BCA">
        <w:rPr>
          <w:b/>
          <w:bCs/>
          <w:i/>
        </w:rPr>
        <w:t xml:space="preserve"> функції</w:t>
      </w:r>
      <w:r w:rsidRPr="000F2BCA">
        <w:rPr>
          <w:b/>
          <w:bCs/>
        </w:rPr>
        <w:t>:</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прияти реалізації угод Уругвайського раунду і будь-яких інших угод, які укладатимуться в межах ВТО;</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служити міжнародним форумом для обговорення питань тлумачення і застосування угод Уругвайського раунду;</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виконувати функції арбітра;</w:t>
      </w:r>
    </w:p>
    <w:p w:rsidR="002C462C" w:rsidRPr="000F2BCA" w:rsidRDefault="002C462C" w:rsidP="00033241">
      <w:pPr>
        <w:widowControl w:val="0"/>
        <w:numPr>
          <w:ilvl w:val="0"/>
          <w:numId w:val="114"/>
        </w:numPr>
        <w:tabs>
          <w:tab w:val="clear" w:pos="900"/>
          <w:tab w:val="num" w:pos="-100"/>
          <w:tab w:val="num" w:pos="720"/>
        </w:tabs>
        <w:autoSpaceDE w:val="0"/>
        <w:autoSpaceDN w:val="0"/>
        <w:adjustRightInd w:val="0"/>
        <w:spacing w:after="120"/>
        <w:ind w:left="0" w:firstLine="700"/>
        <w:jc w:val="both"/>
        <w:rPr>
          <w:bCs/>
        </w:rPr>
      </w:pPr>
      <w:r w:rsidRPr="000F2BCA">
        <w:rPr>
          <w:bCs/>
        </w:rPr>
        <w:t>періодично здійснювати збір інформації про торговий режим у країнах-</w:t>
      </w:r>
      <w:r w:rsidRPr="000F2BCA">
        <w:rPr>
          <w:bCs/>
        </w:rPr>
        <w:lastRenderedPageBreak/>
        <w:t>учасницях з метою перегляду торговельної політики.</w:t>
      </w:r>
    </w:p>
    <w:p w:rsidR="002C462C" w:rsidRPr="000F2BCA" w:rsidRDefault="002C462C" w:rsidP="000F2BCA">
      <w:pPr>
        <w:widowControl w:val="0"/>
        <w:autoSpaceDE w:val="0"/>
        <w:autoSpaceDN w:val="0"/>
        <w:adjustRightInd w:val="0"/>
        <w:spacing w:after="120"/>
        <w:ind w:firstLine="700"/>
        <w:jc w:val="both"/>
      </w:pPr>
      <w:r w:rsidRPr="000F2BCA">
        <w:rPr>
          <w:bCs/>
        </w:rPr>
        <w:t xml:space="preserve">Організаційна структура СОТ подана на рис. 22.4. </w:t>
      </w:r>
      <w:r w:rsidRPr="000F2BCA">
        <w:t xml:space="preserve">Вищим органом СОТ є </w:t>
      </w:r>
      <w:r w:rsidRPr="000F2BCA">
        <w:rPr>
          <w:b/>
          <w:i/>
        </w:rPr>
        <w:t xml:space="preserve">Конференція міністрів, </w:t>
      </w:r>
      <w:r w:rsidRPr="000F2BCA">
        <w:t>яка</w:t>
      </w:r>
      <w:r w:rsidRPr="000F2BCA">
        <w:rPr>
          <w:b/>
          <w:i/>
        </w:rPr>
        <w:t xml:space="preserve"> </w:t>
      </w:r>
      <w:r w:rsidRPr="000F2BCA">
        <w:t>скликається щонайменше 1 раз  у 2 роки. У період між конференціями загальне управління здійснює</w:t>
      </w:r>
      <w:r w:rsidRPr="000F2BCA">
        <w:rPr>
          <w:b/>
          <w:i/>
        </w:rPr>
        <w:t xml:space="preserve"> Генеральна  рада, </w:t>
      </w:r>
      <w:r w:rsidRPr="000F2BCA">
        <w:t>що є постійно діючим органом і відповідає</w:t>
      </w:r>
      <w:r w:rsidRPr="000F2BCA">
        <w:rPr>
          <w:b/>
        </w:rPr>
        <w:t xml:space="preserve"> </w:t>
      </w:r>
      <w:r w:rsidRPr="000F2BCA">
        <w:t>за політику ВТО, крім того, вона виступає як головний арбітр, якщо між країнами-учасницями виникають суперечки через тлумачення або застосування норм Уругвайського раунду. У структурі ВТО функціонують ряд комітетів, робочих груп, які покликані виконувати поточну роботу. Рішення в рамках ВТО приймаються консенсусом, який необхідний для зміни процедури прийняття рішень і встановлення винятків із правил про режим найбільшого сприяння. Проте, іноді допускається можливість прийняття рішень кваліфікованою більшістю з таких питань: тлумачення Уругвайського раунду; затвердження прохання країни-учасниці тимчасово призупинити для неї дію окремих норм Уругвайського раунду; внесення поправок у угоду.</w:t>
      </w:r>
    </w:p>
    <w:p w:rsidR="002C462C" w:rsidRPr="000F2BCA" w:rsidRDefault="00D23931" w:rsidP="000F2BCA">
      <w:pPr>
        <w:widowControl w:val="0"/>
        <w:tabs>
          <w:tab w:val="num" w:pos="720"/>
        </w:tabs>
        <w:autoSpaceDE w:val="0"/>
        <w:autoSpaceDN w:val="0"/>
        <w:adjustRightInd w:val="0"/>
        <w:spacing w:after="120"/>
        <w:ind w:firstLine="700"/>
        <w:jc w:val="both"/>
        <w:rPr>
          <w:bCs/>
        </w:rPr>
      </w:pPr>
      <w:r>
        <w:rPr>
          <w:noProof/>
          <w:lang w:eastAsia="uk-UA"/>
        </w:rPr>
        <mc:AlternateContent>
          <mc:Choice Requires="wps">
            <w:drawing>
              <wp:anchor distT="0" distB="0" distL="114300" distR="114300" simplePos="0" relativeHeight="69" behindDoc="0" locked="0" layoutInCell="1" allowOverlap="1">
                <wp:simplePos x="0" y="0"/>
                <wp:positionH relativeFrom="column">
                  <wp:posOffset>2103120</wp:posOffset>
                </wp:positionH>
                <wp:positionV relativeFrom="paragraph">
                  <wp:posOffset>17145</wp:posOffset>
                </wp:positionV>
                <wp:extent cx="2730500" cy="342900"/>
                <wp:effectExtent l="0" t="0" r="12700" b="19050"/>
                <wp:wrapNone/>
                <wp:docPr id="72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0500" cy="342900"/>
                        </a:xfrm>
                        <a:prstGeom prst="rect">
                          <a:avLst/>
                        </a:prstGeom>
                        <a:solidFill>
                          <a:srgbClr val="FFFFFF"/>
                        </a:solidFill>
                        <a:ln w="9525">
                          <a:solidFill>
                            <a:srgbClr val="000000"/>
                          </a:solidFill>
                          <a:miter lim="800000"/>
                          <a:headEnd/>
                          <a:tailEnd/>
                        </a:ln>
                      </wps:spPr>
                      <wps:txbx>
                        <w:txbxContent>
                          <w:p w:rsidR="006C561C" w:rsidRPr="009D6388" w:rsidRDefault="006C561C" w:rsidP="00A0085F">
                            <w:pPr>
                              <w:jc w:val="center"/>
                              <w:rPr>
                                <w:b/>
                                <w:sz w:val="22"/>
                                <w:szCs w:val="22"/>
                              </w:rPr>
                            </w:pPr>
                            <w:r>
                              <w:rPr>
                                <w:b/>
                                <w:sz w:val="22"/>
                                <w:szCs w:val="22"/>
                              </w:rPr>
                              <w:t xml:space="preserve">Конференція міністрів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975" type="#_x0000_t202" style="position:absolute;left:0;text-align:left;margin-left:165.6pt;margin-top:1.35pt;width:215pt;height:27pt;z-index:6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">
                <v:textbox>
                  <w:txbxContent>
                    <w:p w:rsidR="006C561C" w:rsidRPr="009D6388" w:rsidRDefault="006C561C" w:rsidP="00A0085F">
                      <w:pPr>
                        <w:jc w:val="center"/>
                        <w:rPr>
                          <w:b/>
                          <w:sz w:val="22"/>
                          <w:szCs w:val="22"/>
                        </w:rPr>
                      </w:pPr>
                      <w:r>
                        <w:rPr>
                          <w:b/>
                          <w:sz w:val="22"/>
                          <w:szCs w:val="22"/>
                        </w:rPr>
                        <w:t xml:space="preserve">Конференція міністрів </w:t>
                      </w:r>
                    </w:p>
                  </w:txbxContent>
                </v:textbox>
              </v:shape>
            </w:pict>
          </mc:Fallback>
        </mc:AlternateContent>
      </w:r>
      <w:r>
        <w:rPr>
          <w:bCs/>
          <w:noProof/>
          <w:lang w:eastAsia="uk-UA"/>
        </w:rPr>
        <mc:AlternateContent>
          <mc:Choice Requires="wpc">
            <w:drawing>
              <wp:inline distT="0" distB="0" distL="0" distR="0">
                <wp:extent cx="6159500" cy="5372100"/>
                <wp:effectExtent l="0" t="0" r="0" b="0"/>
                <wp:docPr id="1059" name="Полотно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1" name="Rectangle 4"/>
                        <wps:cNvSpPr>
                          <a:spLocks noChangeArrowheads="1"/>
                        </wps:cNvSpPr>
                        <wps:spPr bwMode="auto">
                          <a:xfrm>
                            <a:off x="1651088" y="0"/>
                            <a:ext cx="2730712" cy="2589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Line 5"/>
                        <wps:cNvCnPr/>
                        <wps:spPr bwMode="auto">
                          <a:xfrm>
                            <a:off x="4381800" y="86022"/>
                            <a:ext cx="1523621"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6"/>
                        <wps:cNvCnPr/>
                        <wps:spPr bwMode="auto">
                          <a:xfrm>
                            <a:off x="4381800" y="172905"/>
                            <a:ext cx="1460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7"/>
                        <wps:cNvCnPr/>
                        <wps:spPr bwMode="auto">
                          <a:xfrm>
                            <a:off x="1523621" y="431833"/>
                            <a:ext cx="855" cy="17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Line 8"/>
                        <wps:cNvCnPr/>
                        <wps:spPr bwMode="auto">
                          <a:xfrm>
                            <a:off x="3428788" y="431833"/>
                            <a:ext cx="855" cy="17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9"/>
                        <wps:cNvCnPr/>
                        <wps:spPr bwMode="auto">
                          <a:xfrm>
                            <a:off x="4762491" y="431833"/>
                            <a:ext cx="2566" cy="17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10"/>
                        <wps:cNvCnPr/>
                        <wps:spPr bwMode="auto">
                          <a:xfrm>
                            <a:off x="3111403" y="258927"/>
                            <a:ext cx="0" cy="17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Rectangle 11"/>
                        <wps:cNvSpPr>
                          <a:spLocks noChangeArrowheads="1"/>
                        </wps:cNvSpPr>
                        <wps:spPr bwMode="auto">
                          <a:xfrm>
                            <a:off x="888850" y="604738"/>
                            <a:ext cx="1333703"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Text Box 12"/>
                        <wps:cNvSpPr txBox="1">
                          <a:spLocks noChangeArrowheads="1"/>
                        </wps:cNvSpPr>
                        <wps:spPr bwMode="auto">
                          <a:xfrm>
                            <a:off x="888850" y="604738"/>
                            <a:ext cx="1333703" cy="431833"/>
                          </a:xfrm>
                          <a:prstGeom prst="rect">
                            <a:avLst/>
                          </a:prstGeom>
                          <a:solidFill>
                            <a:srgbClr val="FFFFFF"/>
                          </a:solidFill>
                          <a:ln w="9525">
                            <a:solidFill>
                              <a:srgbClr val="000000"/>
                            </a:solidFill>
                            <a:miter lim="800000"/>
                            <a:headEnd/>
                            <a:tailEnd/>
                          </a:ln>
                        </wps:spPr>
                        <wps:txbx>
                          <w:txbxContent>
                            <w:p w:rsidR="006C561C" w:rsidRPr="009D6388" w:rsidRDefault="006C561C" w:rsidP="00A0085F">
                              <w:pPr>
                                <w:jc w:val="center"/>
                                <w:rPr>
                                  <w:sz w:val="20"/>
                                  <w:szCs w:val="20"/>
                                </w:rPr>
                              </w:pPr>
                              <w:r>
                                <w:rPr>
                                  <w:sz w:val="20"/>
                                  <w:szCs w:val="20"/>
                                </w:rPr>
                                <w:t>Орган розв’язання суперечок</w:t>
                              </w:r>
                            </w:p>
                          </w:txbxContent>
                        </wps:txbx>
                        <wps:bodyPr rot="0" vert="horz" wrap="square" lIns="91440" tIns="45720" rIns="91440" bIns="45720" anchor="t" anchorCtr="0" upright="1">
                          <a:noAutofit/>
                        </wps:bodyPr>
                      </wps:wsp>
                      <wps:wsp>
                        <wps:cNvPr id="64" name="Rectangle 13"/>
                        <wps:cNvSpPr>
                          <a:spLocks noChangeArrowheads="1"/>
                        </wps:cNvSpPr>
                        <wps:spPr bwMode="auto">
                          <a:xfrm>
                            <a:off x="2349165" y="604738"/>
                            <a:ext cx="698932"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Text Box 14"/>
                        <wps:cNvSpPr txBox="1">
                          <a:spLocks noChangeArrowheads="1"/>
                        </wps:cNvSpPr>
                        <wps:spPr bwMode="auto">
                          <a:xfrm>
                            <a:off x="2349165" y="604738"/>
                            <a:ext cx="1461170" cy="431833"/>
                          </a:xfrm>
                          <a:prstGeom prst="rect">
                            <a:avLst/>
                          </a:prstGeom>
                          <a:solidFill>
                            <a:srgbClr val="FFFFFF"/>
                          </a:solidFill>
                          <a:ln w="9525">
                            <a:solidFill>
                              <a:srgbClr val="000000"/>
                            </a:solidFill>
                            <a:miter lim="800000"/>
                            <a:headEnd/>
                            <a:tailEnd/>
                          </a:ln>
                        </wps:spPr>
                        <wps:txbx>
                          <w:txbxContent>
                            <w:p w:rsidR="006C561C" w:rsidRPr="009D6388" w:rsidRDefault="006C561C" w:rsidP="00A0085F">
                              <w:pPr>
                                <w:jc w:val="center"/>
                                <w:rPr>
                                  <w:sz w:val="20"/>
                                  <w:szCs w:val="20"/>
                                </w:rPr>
                              </w:pPr>
                              <w:r>
                                <w:rPr>
                                  <w:sz w:val="20"/>
                                  <w:szCs w:val="20"/>
                                </w:rPr>
                                <w:t xml:space="preserve">Генеральна рада </w:t>
                              </w:r>
                            </w:p>
                          </w:txbxContent>
                        </wps:txbx>
                        <wps:bodyPr rot="0" vert="horz" wrap="square" lIns="91440" tIns="45720" rIns="91440" bIns="45720" anchor="t" anchorCtr="0" upright="1">
                          <a:noAutofit/>
                        </wps:bodyPr>
                      </wps:wsp>
                      <wps:wsp>
                        <wps:cNvPr id="84" name="Rectangle 15"/>
                        <wps:cNvSpPr>
                          <a:spLocks noChangeArrowheads="1"/>
                        </wps:cNvSpPr>
                        <wps:spPr bwMode="auto">
                          <a:xfrm>
                            <a:off x="4000253" y="604738"/>
                            <a:ext cx="1651088"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Text Box 16"/>
                        <wps:cNvSpPr txBox="1">
                          <a:spLocks noChangeArrowheads="1"/>
                        </wps:cNvSpPr>
                        <wps:spPr bwMode="auto">
                          <a:xfrm>
                            <a:off x="4000253" y="604738"/>
                            <a:ext cx="1651088" cy="431833"/>
                          </a:xfrm>
                          <a:prstGeom prst="rect">
                            <a:avLst/>
                          </a:prstGeom>
                          <a:solidFill>
                            <a:srgbClr val="FFFFFF"/>
                          </a:solidFill>
                          <a:ln w="9525">
                            <a:solidFill>
                              <a:srgbClr val="000000"/>
                            </a:solidFill>
                            <a:miter lim="800000"/>
                            <a:headEnd/>
                            <a:tailEnd/>
                          </a:ln>
                        </wps:spPr>
                        <wps:txbx>
                          <w:txbxContent>
                            <w:p w:rsidR="006C561C" w:rsidRPr="009D6388" w:rsidRDefault="006C561C" w:rsidP="00A0085F">
                              <w:pPr>
                                <w:jc w:val="center"/>
                                <w:rPr>
                                  <w:sz w:val="20"/>
                                  <w:szCs w:val="20"/>
                                </w:rPr>
                              </w:pPr>
                              <w:r>
                                <w:rPr>
                                  <w:sz w:val="20"/>
                                  <w:szCs w:val="20"/>
                                </w:rPr>
                                <w:t xml:space="preserve">Орган з перегляду торговельної політики </w:t>
                              </w:r>
                            </w:p>
                          </w:txbxContent>
                        </wps:txbx>
                        <wps:bodyPr rot="0" vert="horz" wrap="square" lIns="91440" tIns="45720" rIns="91440" bIns="45720" anchor="t" anchorCtr="0" upright="1">
                          <a:noAutofit/>
                        </wps:bodyPr>
                      </wps:wsp>
                      <wps:wsp>
                        <wps:cNvPr id="92" name="Line 17"/>
                        <wps:cNvCnPr/>
                        <wps:spPr bwMode="auto">
                          <a:xfrm>
                            <a:off x="1523621" y="431833"/>
                            <a:ext cx="323887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8"/>
                        <wps:cNvCnPr/>
                        <wps:spPr bwMode="auto">
                          <a:xfrm>
                            <a:off x="3111403" y="1036570"/>
                            <a:ext cx="855" cy="6038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Rectangle 19"/>
                        <wps:cNvSpPr>
                          <a:spLocks noChangeArrowheads="1"/>
                        </wps:cNvSpPr>
                        <wps:spPr bwMode="auto">
                          <a:xfrm>
                            <a:off x="63306" y="1122593"/>
                            <a:ext cx="1079623" cy="344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Rectangle 20"/>
                        <wps:cNvSpPr>
                          <a:spLocks noChangeArrowheads="1"/>
                        </wps:cNvSpPr>
                        <wps:spPr bwMode="auto">
                          <a:xfrm>
                            <a:off x="1397009" y="1122593"/>
                            <a:ext cx="1016318" cy="344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Text Box 21"/>
                        <wps:cNvSpPr txBox="1">
                          <a:spLocks noChangeArrowheads="1"/>
                        </wps:cNvSpPr>
                        <wps:spPr bwMode="auto">
                          <a:xfrm>
                            <a:off x="63306" y="1122593"/>
                            <a:ext cx="1079623" cy="431833"/>
                          </a:xfrm>
                          <a:prstGeom prst="rect">
                            <a:avLst/>
                          </a:prstGeom>
                          <a:solidFill>
                            <a:srgbClr val="FFFFFF"/>
                          </a:solidFill>
                          <a:ln w="9525">
                            <a:solidFill>
                              <a:srgbClr val="000000"/>
                            </a:solidFill>
                            <a:miter lim="800000"/>
                            <a:headEnd/>
                            <a:tailEnd/>
                          </a:ln>
                        </wps:spPr>
                        <wps:txbx>
                          <w:txbxContent>
                            <w:p w:rsidR="006C561C" w:rsidRPr="00945FC6" w:rsidRDefault="006C561C" w:rsidP="00A0085F">
                              <w:pPr>
                                <w:jc w:val="center"/>
                                <w:rPr>
                                  <w:sz w:val="20"/>
                                  <w:szCs w:val="20"/>
                                </w:rPr>
                              </w:pPr>
                              <w:r>
                                <w:rPr>
                                  <w:sz w:val="20"/>
                                  <w:szCs w:val="20"/>
                                </w:rPr>
                                <w:t xml:space="preserve">Третейська група </w:t>
                              </w:r>
                            </w:p>
                          </w:txbxContent>
                        </wps:txbx>
                        <wps:bodyPr rot="0" vert="horz" wrap="square" lIns="91440" tIns="45720" rIns="91440" bIns="45720" anchor="t" anchorCtr="0" upright="1">
                          <a:noAutofit/>
                        </wps:bodyPr>
                      </wps:wsp>
                      <wps:wsp>
                        <wps:cNvPr id="175" name="Text Box 22"/>
                        <wps:cNvSpPr txBox="1">
                          <a:spLocks noChangeArrowheads="1"/>
                        </wps:cNvSpPr>
                        <wps:spPr bwMode="auto">
                          <a:xfrm>
                            <a:off x="1397009" y="1122593"/>
                            <a:ext cx="1016318" cy="431833"/>
                          </a:xfrm>
                          <a:prstGeom prst="rect">
                            <a:avLst/>
                          </a:prstGeom>
                          <a:solidFill>
                            <a:srgbClr val="FFFFFF"/>
                          </a:solidFill>
                          <a:ln w="9525">
                            <a:solidFill>
                              <a:srgbClr val="000000"/>
                            </a:solidFill>
                            <a:miter lim="800000"/>
                            <a:headEnd/>
                            <a:tailEnd/>
                          </a:ln>
                        </wps:spPr>
                        <wps:txbx>
                          <w:txbxContent>
                            <w:p w:rsidR="006C561C" w:rsidRPr="00945FC6" w:rsidRDefault="006C561C" w:rsidP="00A0085F">
                              <w:pPr>
                                <w:jc w:val="center"/>
                                <w:rPr>
                                  <w:sz w:val="20"/>
                                  <w:szCs w:val="20"/>
                                </w:rPr>
                              </w:pPr>
                              <w:r>
                                <w:rPr>
                                  <w:sz w:val="20"/>
                                  <w:szCs w:val="20"/>
                                </w:rPr>
                                <w:t xml:space="preserve">Апеляційна група </w:t>
                              </w:r>
                            </w:p>
                          </w:txbxContent>
                        </wps:txbx>
                        <wps:bodyPr rot="0" vert="horz" wrap="square" lIns="91440" tIns="45720" rIns="91440" bIns="45720" anchor="t" anchorCtr="0" upright="1">
                          <a:noAutofit/>
                        </wps:bodyPr>
                      </wps:wsp>
                      <wps:wsp>
                        <wps:cNvPr id="176" name="Line 23"/>
                        <wps:cNvCnPr/>
                        <wps:spPr bwMode="auto">
                          <a:xfrm>
                            <a:off x="1016318" y="1036570"/>
                            <a:ext cx="0" cy="860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Line 24"/>
                        <wps:cNvCnPr/>
                        <wps:spPr bwMode="auto">
                          <a:xfrm>
                            <a:off x="1142929" y="1295498"/>
                            <a:ext cx="2540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25"/>
                        <wps:cNvCnPr/>
                        <wps:spPr bwMode="auto">
                          <a:xfrm flipV="1">
                            <a:off x="1905168" y="1036570"/>
                            <a:ext cx="0" cy="8602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Line 26"/>
                        <wps:cNvCnPr/>
                        <wps:spPr bwMode="auto">
                          <a:xfrm>
                            <a:off x="3428788" y="1036570"/>
                            <a:ext cx="0" cy="344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27"/>
                        <wps:cNvCnPr/>
                        <wps:spPr bwMode="auto">
                          <a:xfrm>
                            <a:off x="3428788" y="1381520"/>
                            <a:ext cx="381547" cy="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 name="Line 28"/>
                        <wps:cNvCnPr/>
                        <wps:spPr bwMode="auto">
                          <a:xfrm>
                            <a:off x="3810335" y="1295498"/>
                            <a:ext cx="855" cy="6038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Rectangle 29"/>
                        <wps:cNvSpPr>
                          <a:spLocks noChangeArrowheads="1"/>
                        </wps:cNvSpPr>
                        <wps:spPr bwMode="auto">
                          <a:xfrm>
                            <a:off x="4000253" y="1122593"/>
                            <a:ext cx="1397009" cy="2589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Text Box 30"/>
                        <wps:cNvSpPr txBox="1">
                          <a:spLocks noChangeArrowheads="1"/>
                        </wps:cNvSpPr>
                        <wps:spPr bwMode="auto">
                          <a:xfrm>
                            <a:off x="4000253" y="1122593"/>
                            <a:ext cx="1397009" cy="431833"/>
                          </a:xfrm>
                          <a:prstGeom prst="rect">
                            <a:avLst/>
                          </a:prstGeom>
                          <a:solidFill>
                            <a:srgbClr val="FFFFFF"/>
                          </a:solidFill>
                          <a:ln w="9525">
                            <a:solidFill>
                              <a:srgbClr val="000000"/>
                            </a:solidFill>
                            <a:miter lim="800000"/>
                            <a:headEnd/>
                            <a:tailEnd/>
                          </a:ln>
                        </wps:spPr>
                        <wps:txbx>
                          <w:txbxContent>
                            <w:p w:rsidR="006C561C" w:rsidRPr="0094463D" w:rsidRDefault="006C561C" w:rsidP="00A0085F">
                              <w:pPr>
                                <w:jc w:val="center"/>
                                <w:rPr>
                                  <w:sz w:val="20"/>
                                  <w:szCs w:val="20"/>
                                </w:rPr>
                              </w:pPr>
                              <w:r>
                                <w:rPr>
                                  <w:sz w:val="20"/>
                                  <w:szCs w:val="20"/>
                                </w:rPr>
                                <w:t xml:space="preserve">Комітет з державних закупівель </w:t>
                              </w:r>
                            </w:p>
                          </w:txbxContent>
                        </wps:txbx>
                        <wps:bodyPr rot="0" vert="horz" wrap="square" lIns="91440" tIns="45720" rIns="91440" bIns="45720" anchor="t" anchorCtr="0" upright="1">
                          <a:noAutofit/>
                        </wps:bodyPr>
                      </wps:wsp>
                      <wps:wsp>
                        <wps:cNvPr id="243" name="Rectangle 31"/>
                        <wps:cNvSpPr>
                          <a:spLocks noChangeArrowheads="1"/>
                        </wps:cNvSpPr>
                        <wps:spPr bwMode="auto">
                          <a:xfrm>
                            <a:off x="4000253" y="1640448"/>
                            <a:ext cx="1397009"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4" name="Text Box 32"/>
                        <wps:cNvSpPr txBox="1">
                          <a:spLocks noChangeArrowheads="1"/>
                        </wps:cNvSpPr>
                        <wps:spPr bwMode="auto">
                          <a:xfrm>
                            <a:off x="4000253" y="1640448"/>
                            <a:ext cx="1397009" cy="518715"/>
                          </a:xfrm>
                          <a:prstGeom prst="rect">
                            <a:avLst/>
                          </a:prstGeom>
                          <a:solidFill>
                            <a:srgbClr val="FFFFFF"/>
                          </a:solidFill>
                          <a:ln w="9525">
                            <a:solidFill>
                              <a:srgbClr val="000000"/>
                            </a:solidFill>
                            <a:miter lim="800000"/>
                            <a:headEnd/>
                            <a:tailEnd/>
                          </a:ln>
                        </wps:spPr>
                        <wps:txbx>
                          <w:txbxContent>
                            <w:p w:rsidR="006C561C" w:rsidRPr="0094463D" w:rsidRDefault="006C561C" w:rsidP="00A0085F">
                              <w:pPr>
                                <w:jc w:val="center"/>
                                <w:rPr>
                                  <w:sz w:val="20"/>
                                  <w:szCs w:val="20"/>
                                </w:rPr>
                              </w:pPr>
                              <w:r>
                                <w:rPr>
                                  <w:sz w:val="20"/>
                                  <w:szCs w:val="20"/>
                                </w:rPr>
                                <w:t xml:space="preserve">Комітет з торгівлі цивільною авіатехнікою </w:t>
                              </w:r>
                            </w:p>
                          </w:txbxContent>
                        </wps:txbx>
                        <wps:bodyPr rot="0" vert="horz" wrap="square" lIns="91440" tIns="45720" rIns="91440" bIns="45720" anchor="t" anchorCtr="0" upright="1">
                          <a:noAutofit/>
                        </wps:bodyPr>
                      </wps:wsp>
                      <wps:wsp>
                        <wps:cNvPr id="246" name="Line 33"/>
                        <wps:cNvCnPr/>
                        <wps:spPr bwMode="auto">
                          <a:xfrm>
                            <a:off x="3810335" y="1295498"/>
                            <a:ext cx="190773" cy="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7" name="Line 34"/>
                        <wps:cNvCnPr/>
                        <wps:spPr bwMode="auto">
                          <a:xfrm>
                            <a:off x="3810335" y="1899375"/>
                            <a:ext cx="18991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4" name="Line 35"/>
                        <wps:cNvCnPr/>
                        <wps:spPr bwMode="auto">
                          <a:xfrm>
                            <a:off x="5842115" y="172905"/>
                            <a:ext cx="0" cy="17264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36"/>
                        <wps:cNvCnPr/>
                        <wps:spPr bwMode="auto">
                          <a:xfrm flipH="1">
                            <a:off x="5397262" y="1899375"/>
                            <a:ext cx="44485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7" name="Line 37"/>
                        <wps:cNvCnPr/>
                        <wps:spPr bwMode="auto">
                          <a:xfrm>
                            <a:off x="698077" y="1640448"/>
                            <a:ext cx="2985647"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Rectangle 38"/>
                        <wps:cNvSpPr>
                          <a:spLocks noChangeArrowheads="1"/>
                        </wps:cNvSpPr>
                        <wps:spPr bwMode="auto">
                          <a:xfrm>
                            <a:off x="1079623" y="1712706"/>
                            <a:ext cx="1142929"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9" name="Text Box 39"/>
                        <wps:cNvSpPr txBox="1">
                          <a:spLocks noChangeArrowheads="1"/>
                        </wps:cNvSpPr>
                        <wps:spPr bwMode="auto">
                          <a:xfrm>
                            <a:off x="1079623" y="1727330"/>
                            <a:ext cx="1142929" cy="431833"/>
                          </a:xfrm>
                          <a:prstGeom prst="rect">
                            <a:avLst/>
                          </a:prstGeom>
                          <a:solidFill>
                            <a:srgbClr val="FFFFFF"/>
                          </a:solidFill>
                          <a:ln w="9525">
                            <a:solidFill>
                              <a:srgbClr val="000000"/>
                            </a:solidFill>
                            <a:miter lim="800000"/>
                            <a:headEnd/>
                            <a:tailEnd/>
                          </a:ln>
                        </wps:spPr>
                        <wps:txbx>
                          <w:txbxContent>
                            <w:p w:rsidR="006C561C" w:rsidRPr="00BA0DA5" w:rsidRDefault="006C561C" w:rsidP="00A0085F">
                              <w:pPr>
                                <w:jc w:val="center"/>
                                <w:rPr>
                                  <w:sz w:val="20"/>
                                  <w:szCs w:val="20"/>
                                </w:rPr>
                              </w:pPr>
                              <w:r>
                                <w:rPr>
                                  <w:sz w:val="20"/>
                                  <w:szCs w:val="20"/>
                                </w:rPr>
                                <w:t>Рада з торгівлі послугами</w:t>
                              </w:r>
                            </w:p>
                          </w:txbxContent>
                        </wps:txbx>
                        <wps:bodyPr rot="0" vert="horz" wrap="square" lIns="91440" tIns="45720" rIns="91440" bIns="45720" anchor="t" anchorCtr="0" upright="1">
                          <a:noAutofit/>
                        </wps:bodyPr>
                      </wps:wsp>
                      <wps:wsp>
                        <wps:cNvPr id="710" name="Rectangle 40"/>
                        <wps:cNvSpPr>
                          <a:spLocks noChangeArrowheads="1"/>
                        </wps:cNvSpPr>
                        <wps:spPr bwMode="auto">
                          <a:xfrm>
                            <a:off x="2285859" y="1727330"/>
                            <a:ext cx="1206235"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1" name="Text Box 41"/>
                        <wps:cNvSpPr txBox="1">
                          <a:spLocks noChangeArrowheads="1"/>
                        </wps:cNvSpPr>
                        <wps:spPr bwMode="auto">
                          <a:xfrm>
                            <a:off x="2285859" y="1727330"/>
                            <a:ext cx="1206235" cy="431833"/>
                          </a:xfrm>
                          <a:prstGeom prst="rect">
                            <a:avLst/>
                          </a:prstGeom>
                          <a:solidFill>
                            <a:srgbClr val="FFFFFF"/>
                          </a:solidFill>
                          <a:ln w="9525">
                            <a:solidFill>
                              <a:srgbClr val="000000"/>
                            </a:solidFill>
                            <a:miter lim="800000"/>
                            <a:headEnd/>
                            <a:tailEnd/>
                          </a:ln>
                        </wps:spPr>
                        <wps:txbx>
                          <w:txbxContent>
                            <w:p w:rsidR="006C561C" w:rsidRPr="00BA0DA5" w:rsidRDefault="006C561C" w:rsidP="00A0085F">
                              <w:pPr>
                                <w:jc w:val="center"/>
                                <w:rPr>
                                  <w:sz w:val="20"/>
                                  <w:szCs w:val="20"/>
                                </w:rPr>
                              </w:pPr>
                              <w:r>
                                <w:rPr>
                                  <w:sz w:val="20"/>
                                  <w:szCs w:val="20"/>
                                </w:rPr>
                                <w:t>Рада з ТРІПС</w:t>
                              </w:r>
                            </w:p>
                          </w:txbxContent>
                        </wps:txbx>
                        <wps:bodyPr rot="0" vert="horz" wrap="square" lIns="91440" tIns="45720" rIns="91440" bIns="45720" anchor="t" anchorCtr="0" upright="1">
                          <a:noAutofit/>
                        </wps:bodyPr>
                      </wps:wsp>
                      <wps:wsp>
                        <wps:cNvPr id="712" name="Line 42"/>
                        <wps:cNvCnPr/>
                        <wps:spPr bwMode="auto">
                          <a:xfrm>
                            <a:off x="698077" y="1640448"/>
                            <a:ext cx="0" cy="868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3" name="Line 43"/>
                        <wps:cNvCnPr/>
                        <wps:spPr bwMode="auto">
                          <a:xfrm>
                            <a:off x="1651088" y="1640448"/>
                            <a:ext cx="0" cy="868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4" name="Line 44"/>
                        <wps:cNvCnPr/>
                        <wps:spPr bwMode="auto">
                          <a:xfrm>
                            <a:off x="2857324" y="1640448"/>
                            <a:ext cx="0" cy="868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5" name="Line 45"/>
                        <wps:cNvCnPr/>
                        <wps:spPr bwMode="auto">
                          <a:xfrm>
                            <a:off x="190773" y="2158302"/>
                            <a:ext cx="0" cy="17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6" name="Rectangle 46"/>
                        <wps:cNvSpPr>
                          <a:spLocks noChangeArrowheads="1"/>
                        </wps:cNvSpPr>
                        <wps:spPr bwMode="auto">
                          <a:xfrm>
                            <a:off x="63306" y="2332068"/>
                            <a:ext cx="1397009" cy="2936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7" name="Text Box 47"/>
                        <wps:cNvSpPr txBox="1">
                          <a:spLocks noChangeArrowheads="1"/>
                        </wps:cNvSpPr>
                        <wps:spPr bwMode="auto">
                          <a:xfrm>
                            <a:off x="63306" y="2332068"/>
                            <a:ext cx="1397009" cy="2936805"/>
                          </a:xfrm>
                          <a:prstGeom prst="rect">
                            <a:avLst/>
                          </a:prstGeom>
                          <a:solidFill>
                            <a:srgbClr val="FFFFFF"/>
                          </a:solidFill>
                          <a:ln w="9525">
                            <a:solidFill>
                              <a:srgbClr val="000000"/>
                            </a:solidFill>
                            <a:miter lim="800000"/>
                            <a:headEnd/>
                            <a:tailEnd/>
                          </a:ln>
                        </wps:spPr>
                        <wps:txbx>
                          <w:txbxContent>
                            <w:p w:rsidR="006C561C" w:rsidRDefault="006C561C" w:rsidP="00A0085F">
                              <w:pPr>
                                <w:jc w:val="center"/>
                                <w:rPr>
                                  <w:b/>
                                  <w:caps/>
                                  <w:sz w:val="20"/>
                                  <w:szCs w:val="20"/>
                                  <w:u w:val="single"/>
                                </w:rPr>
                              </w:pPr>
                              <w:r w:rsidRPr="00691B7C">
                                <w:rPr>
                                  <w:b/>
                                  <w:caps/>
                                  <w:sz w:val="20"/>
                                  <w:szCs w:val="20"/>
                                  <w:u w:val="single"/>
                                </w:rPr>
                                <w:t xml:space="preserve">Комітети </w:t>
                              </w:r>
                            </w:p>
                            <w:p w:rsidR="006C561C" w:rsidRDefault="006C561C" w:rsidP="00033241">
                              <w:pPr>
                                <w:numPr>
                                  <w:ilvl w:val="0"/>
                                  <w:numId w:val="116"/>
                                </w:numPr>
                                <w:tabs>
                                  <w:tab w:val="clear" w:pos="720"/>
                                  <w:tab w:val="num" w:pos="100"/>
                                </w:tabs>
                                <w:ind w:left="100" w:hanging="100"/>
                                <w:jc w:val="both"/>
                                <w:rPr>
                                  <w:sz w:val="16"/>
                                  <w:szCs w:val="16"/>
                                </w:rPr>
                              </w:pPr>
                              <w:r w:rsidRPr="00691B7C">
                                <w:rPr>
                                  <w:sz w:val="16"/>
                                  <w:szCs w:val="16"/>
                                </w:rPr>
                                <w:t>з доступу до ринк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санітарних та фітосанітар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равил митного оцінювання</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технічних бар’єрів торгівлі</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ліцензування імпорт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текстилю</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регіональних торгових угод</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сільського господарства</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інвестиційних заходів, що стосуються торгівлі</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субсидій і компенсацій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анти демпінг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із захис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равил походження</w:t>
                              </w:r>
                            </w:p>
                            <w:p w:rsidR="006C561C" w:rsidRPr="00691B7C" w:rsidRDefault="006C561C" w:rsidP="00033241">
                              <w:pPr>
                                <w:numPr>
                                  <w:ilvl w:val="0"/>
                                  <w:numId w:val="116"/>
                                </w:numPr>
                                <w:tabs>
                                  <w:tab w:val="clear" w:pos="720"/>
                                  <w:tab w:val="num" w:pos="100"/>
                                </w:tabs>
                                <w:ind w:left="100" w:hanging="100"/>
                                <w:jc w:val="both"/>
                                <w:rPr>
                                  <w:sz w:val="16"/>
                                  <w:szCs w:val="16"/>
                                </w:rPr>
                              </w:pPr>
                              <w:r>
                                <w:rPr>
                                  <w:sz w:val="16"/>
                                  <w:szCs w:val="16"/>
                                </w:rPr>
                                <w:t xml:space="preserve">з державних закупівель </w:t>
                              </w:r>
                            </w:p>
                            <w:p w:rsidR="006C561C" w:rsidRPr="00691B7C" w:rsidRDefault="006C561C" w:rsidP="00A0085F">
                              <w:pPr>
                                <w:ind w:left="360"/>
                                <w:rPr>
                                  <w:caps/>
                                  <w:sz w:val="20"/>
                                  <w:szCs w:val="20"/>
                                </w:rPr>
                              </w:pPr>
                            </w:p>
                          </w:txbxContent>
                        </wps:txbx>
                        <wps:bodyPr rot="0" vert="horz" wrap="square" lIns="91440" tIns="45720" rIns="91440" bIns="45720" anchor="t" anchorCtr="0" upright="1">
                          <a:noAutofit/>
                        </wps:bodyPr>
                      </wps:wsp>
                      <wps:wsp>
                        <wps:cNvPr id="718" name="Line 48"/>
                        <wps:cNvCnPr/>
                        <wps:spPr bwMode="auto">
                          <a:xfrm>
                            <a:off x="1968474" y="2158302"/>
                            <a:ext cx="855" cy="173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9" name="Rectangle 49"/>
                        <wps:cNvSpPr>
                          <a:spLocks noChangeArrowheads="1"/>
                        </wps:cNvSpPr>
                        <wps:spPr bwMode="auto">
                          <a:xfrm>
                            <a:off x="1523621" y="2331208"/>
                            <a:ext cx="1460315" cy="4318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0" name="Text Box 50"/>
                        <wps:cNvSpPr txBox="1">
                          <a:spLocks noChangeArrowheads="1"/>
                        </wps:cNvSpPr>
                        <wps:spPr bwMode="auto">
                          <a:xfrm>
                            <a:off x="1523621" y="2331208"/>
                            <a:ext cx="1461170" cy="1295498"/>
                          </a:xfrm>
                          <a:prstGeom prst="rect">
                            <a:avLst/>
                          </a:prstGeom>
                          <a:solidFill>
                            <a:srgbClr val="FFFFFF"/>
                          </a:solidFill>
                          <a:ln w="9525">
                            <a:solidFill>
                              <a:srgbClr val="000000"/>
                            </a:solidFill>
                            <a:miter lim="800000"/>
                            <a:headEnd/>
                            <a:tailEnd/>
                          </a:ln>
                        </wps:spPr>
                        <wps:txbx>
                          <w:txbxContent>
                            <w:p w:rsidR="006C561C" w:rsidRDefault="006C561C" w:rsidP="00A0085F">
                              <w:pPr>
                                <w:jc w:val="center"/>
                                <w:rPr>
                                  <w:b/>
                                  <w:caps/>
                                  <w:sz w:val="20"/>
                                  <w:szCs w:val="20"/>
                                  <w:u w:val="single"/>
                                </w:rPr>
                              </w:pPr>
                              <w:r w:rsidRPr="00691B7C">
                                <w:rPr>
                                  <w:b/>
                                  <w:caps/>
                                  <w:sz w:val="20"/>
                                  <w:szCs w:val="20"/>
                                  <w:u w:val="single"/>
                                </w:rPr>
                                <w:t xml:space="preserve">Комітети </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з професійних послуг</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з торгівлі фінансовими послугами</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переговірна група з морських транспортних послуг</w:t>
                              </w:r>
                            </w:p>
                            <w:p w:rsidR="006C561C" w:rsidRDefault="006C561C" w:rsidP="00033241">
                              <w:pPr>
                                <w:numPr>
                                  <w:ilvl w:val="0"/>
                                  <w:numId w:val="117"/>
                                </w:numPr>
                                <w:tabs>
                                  <w:tab w:val="clear" w:pos="720"/>
                                  <w:tab w:val="num" w:pos="100"/>
                                </w:tabs>
                                <w:ind w:left="100" w:hanging="100"/>
                                <w:jc w:val="both"/>
                                <w:rPr>
                                  <w:sz w:val="16"/>
                                  <w:szCs w:val="16"/>
                                </w:rPr>
                              </w:pPr>
                              <w:r w:rsidRPr="00295E10">
                                <w:rPr>
                                  <w:sz w:val="16"/>
                                  <w:szCs w:val="16"/>
                                </w:rPr>
                                <w:t xml:space="preserve">переговірна група з </w:t>
                              </w:r>
                              <w:r>
                                <w:rPr>
                                  <w:sz w:val="16"/>
                                  <w:szCs w:val="16"/>
                                </w:rPr>
                                <w:t>пересування фізичних осіб</w:t>
                              </w:r>
                            </w:p>
                            <w:p w:rsidR="006C561C" w:rsidRPr="00295E10" w:rsidRDefault="006C561C" w:rsidP="00A0085F">
                              <w:pPr>
                                <w:jc w:val="both"/>
                                <w:rPr>
                                  <w:sz w:val="16"/>
                                  <w:szCs w:val="16"/>
                                </w:rPr>
                              </w:pPr>
                            </w:p>
                          </w:txbxContent>
                        </wps:txbx>
                        <wps:bodyPr rot="0" vert="horz" wrap="square" lIns="91440" tIns="45720" rIns="91440" bIns="45720" anchor="t" anchorCtr="0" upright="1">
                          <a:noAutofit/>
                        </wps:bodyPr>
                      </wps:wsp>
                      <wps:wsp>
                        <wps:cNvPr id="721" name="Line 51"/>
                        <wps:cNvCnPr/>
                        <wps:spPr bwMode="auto">
                          <a:xfrm>
                            <a:off x="3682868" y="1640448"/>
                            <a:ext cx="855" cy="863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2" name="Rectangle 52"/>
                        <wps:cNvSpPr>
                          <a:spLocks noChangeArrowheads="1"/>
                        </wps:cNvSpPr>
                        <wps:spPr bwMode="auto">
                          <a:xfrm>
                            <a:off x="3048097" y="2504113"/>
                            <a:ext cx="2603244" cy="8636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3" name="Line 53"/>
                        <wps:cNvCnPr/>
                        <wps:spPr bwMode="auto">
                          <a:xfrm>
                            <a:off x="5905421" y="86022"/>
                            <a:ext cx="855" cy="2935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Text Box 54"/>
                        <wps:cNvSpPr txBox="1">
                          <a:spLocks noChangeArrowheads="1"/>
                        </wps:cNvSpPr>
                        <wps:spPr bwMode="auto">
                          <a:xfrm>
                            <a:off x="3048097" y="2504113"/>
                            <a:ext cx="2603244" cy="863665"/>
                          </a:xfrm>
                          <a:prstGeom prst="rect">
                            <a:avLst/>
                          </a:prstGeom>
                          <a:solidFill>
                            <a:srgbClr val="FFFFFF"/>
                          </a:solidFill>
                          <a:ln w="9525">
                            <a:solidFill>
                              <a:srgbClr val="000000"/>
                            </a:solidFill>
                            <a:miter lim="800000"/>
                            <a:headEnd/>
                            <a:tailEnd/>
                          </a:ln>
                        </wps:spPr>
                        <wps:txbx>
                          <w:txbxContent>
                            <w:p w:rsidR="006C561C" w:rsidRPr="00691B7C" w:rsidRDefault="006C561C" w:rsidP="00A0085F">
                              <w:pPr>
                                <w:jc w:val="center"/>
                                <w:rPr>
                                  <w:b/>
                                  <w:sz w:val="20"/>
                                  <w:szCs w:val="20"/>
                                  <w:u w:val="single"/>
                                </w:rPr>
                              </w:pPr>
                              <w:r w:rsidRPr="00691B7C">
                                <w:rPr>
                                  <w:b/>
                                  <w:sz w:val="20"/>
                                  <w:szCs w:val="20"/>
                                  <w:u w:val="single"/>
                                </w:rPr>
                                <w:t>КОМІТЕТИ</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торгівлі і навколишнього середовища</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торгівлі та розвитку</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питань платіжного балансу</w:t>
                              </w:r>
                            </w:p>
                            <w:p w:rsidR="006C561C" w:rsidRPr="00256FE7" w:rsidRDefault="006C561C" w:rsidP="00033241">
                              <w:pPr>
                                <w:numPr>
                                  <w:ilvl w:val="0"/>
                                  <w:numId w:val="115"/>
                                </w:numPr>
                                <w:tabs>
                                  <w:tab w:val="clear" w:pos="720"/>
                                  <w:tab w:val="num" w:pos="300"/>
                                </w:tabs>
                                <w:ind w:left="300" w:hanging="200"/>
                                <w:jc w:val="both"/>
                                <w:rPr>
                                  <w:sz w:val="20"/>
                                  <w:szCs w:val="20"/>
                                </w:rPr>
                              </w:pPr>
                              <w:r>
                                <w:rPr>
                                  <w:sz w:val="20"/>
                                  <w:szCs w:val="20"/>
                                </w:rPr>
                                <w:t xml:space="preserve">з бюджету і адміністрації </w:t>
                              </w:r>
                            </w:p>
                          </w:txbxContent>
                        </wps:txbx>
                        <wps:bodyPr rot="0" vert="horz" wrap="square" lIns="91440" tIns="45720" rIns="91440" bIns="45720" anchor="t" anchorCtr="0" upright="1">
                          <a:noAutofit/>
                        </wps:bodyPr>
                      </wps:wsp>
                      <wps:wsp>
                        <wps:cNvPr id="725" name="Line 55"/>
                        <wps:cNvCnPr/>
                        <wps:spPr bwMode="auto">
                          <a:xfrm flipH="1">
                            <a:off x="5651341" y="3021968"/>
                            <a:ext cx="25407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Text Box 56"/>
                        <wps:cNvSpPr txBox="1">
                          <a:spLocks noChangeArrowheads="1"/>
                        </wps:cNvSpPr>
                        <wps:spPr bwMode="auto">
                          <a:xfrm>
                            <a:off x="0" y="1727330"/>
                            <a:ext cx="1016318" cy="431833"/>
                          </a:xfrm>
                          <a:prstGeom prst="rect">
                            <a:avLst/>
                          </a:prstGeom>
                          <a:solidFill>
                            <a:srgbClr val="FFFFFF"/>
                          </a:solidFill>
                          <a:ln w="9525">
                            <a:solidFill>
                              <a:srgbClr val="000000"/>
                            </a:solidFill>
                            <a:miter lim="800000"/>
                            <a:headEnd/>
                            <a:tailEnd/>
                          </a:ln>
                        </wps:spPr>
                        <wps:txbx>
                          <w:txbxContent>
                            <w:p w:rsidR="006C561C" w:rsidRPr="0094463D" w:rsidRDefault="006C561C" w:rsidP="00A0085F">
                              <w:pPr>
                                <w:jc w:val="center"/>
                                <w:rPr>
                                  <w:sz w:val="20"/>
                                  <w:szCs w:val="20"/>
                                </w:rPr>
                              </w:pPr>
                              <w:r>
                                <w:rPr>
                                  <w:sz w:val="20"/>
                                  <w:szCs w:val="20"/>
                                </w:rPr>
                                <w:t xml:space="preserve">Рада з торгівлі товарами </w:t>
                              </w:r>
                            </w:p>
                          </w:txbxContent>
                        </wps:txbx>
                        <wps:bodyPr rot="0" vert="horz" wrap="square" lIns="91440" tIns="45720" rIns="91440" bIns="45720" anchor="t" anchorCtr="0" upright="1">
                          <a:noAutofit/>
                        </wps:bodyPr>
                      </wps:wsp>
                    </wpc:wpc>
                  </a:graphicData>
                </a:graphic>
              </wp:inline>
            </w:drawing>
          </mc:Choice>
          <mc:Fallback>
            <w:pict>
              <v:group id="Полотно 2" o:spid="_x0000_s1976" editas="canvas" style="width:485pt;height:423pt;mso-position-horizontal-relative:char;mso-position-vertical-relative:line" coordsize="61595,53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">
                <v:shape id="_x0000_s1977" type="#_x0000_t75" style="position:absolute;width:61595;height:53721;visibility:visible;mso-wrap-style:square">
                  <v:fill o:detectmouseclick="t"/>
                  <v:path o:connecttype="none"/>
                </v:shape>
                <v:rect id="Rectangle 4" o:spid="_x0000_s1978" style="position:absolute;left:16510;width:27308;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line id="Line 5" o:spid="_x0000_s1979" style="position:absolute;visibility:visible;mso-wrap-style:square" from="43818,860" to="59054,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6" o:spid="_x0000_s1980" style="position:absolute;visibility:visible;mso-wrap-style:square" from="43818,1729" to="58421,1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7" o:spid="_x0000_s1981" style="position:absolute;visibility:visible;mso-wrap-style:square" from="15236,4318" to="15244,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8" o:spid="_x0000_s1982" style="position:absolute;visibility:visible;mso-wrap-style:square" from="34287,4318" to="34296,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line id="Line 9" o:spid="_x0000_s1983" style="position:absolute;visibility:visible;mso-wrap-style:square" from="47624,4318" to="47650,6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v:line id="Line 10" o:spid="_x0000_s1984" style="position:absolute;visibility:visible;mso-wrap-style:square" from="31114,2589" to="31114,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xRnxAAAANsAAAAPAAAAZHJzL2Rvd25yZXYueG1sRI9BawIx&#10;FITvBf9DeEJvNbuC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MufFGfEAAAA2wAAAA8A&#10;AAAAAAAAAAAAAAAABwIAAGRycy9kb3ducmV2LnhtbFBLBQYAAAAAAwADALcAAAD4AgAAAAA=&#10;">
                  <v:stroke endarrow="block"/>
                </v:line>
                <v:rect id="Rectangle 11" o:spid="_x0000_s1985" style="position:absolute;left:8888;top:6047;width:1333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shape id="Text Box 12" o:spid="_x0000_s1986" type="#_x0000_t202" style="position:absolute;left:8888;top:6047;width:1333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rsidR="006C561C" w:rsidRPr="009D6388" w:rsidRDefault="006C561C" w:rsidP="00A0085F">
                        <w:pPr>
                          <w:jc w:val="center"/>
                          <w:rPr>
                            <w:sz w:val="20"/>
                            <w:szCs w:val="20"/>
                          </w:rPr>
                        </w:pPr>
                        <w:r>
                          <w:rPr>
                            <w:sz w:val="20"/>
                            <w:szCs w:val="20"/>
                          </w:rPr>
                          <w:t>Орган розв’язання суперечок</w:t>
                        </w:r>
                      </w:p>
                    </w:txbxContent>
                  </v:textbox>
                </v:shape>
                <v:rect id="Rectangle 13" o:spid="_x0000_s1987" style="position:absolute;left:23491;top:6047;width:6989;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"/>
                <v:shape id="_x0000_s1988" type="#_x0000_t202" style="position:absolute;left:23491;top:6047;width:14612;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">
                  <v:textbox>
                    <w:txbxContent>
                      <w:p w:rsidR="006C561C" w:rsidRPr="009D6388" w:rsidRDefault="006C561C" w:rsidP="00A0085F">
                        <w:pPr>
                          <w:jc w:val="center"/>
                          <w:rPr>
                            <w:sz w:val="20"/>
                            <w:szCs w:val="20"/>
                          </w:rPr>
                        </w:pPr>
                        <w:r>
                          <w:rPr>
                            <w:sz w:val="20"/>
                            <w:szCs w:val="20"/>
                          </w:rPr>
                          <w:t xml:space="preserve">Генеральна рада </w:t>
                        </w:r>
                      </w:p>
                    </w:txbxContent>
                  </v:textbox>
                </v:shape>
                <v:rect id="Rectangle 15" o:spid="_x0000_s1989" style="position:absolute;left:40002;top:6047;width:16511;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"/>
                <v:shape id="Text Box 16" o:spid="_x0000_s1990" type="#_x0000_t202" style="position:absolute;left:40002;top:6047;width:16511;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">
                  <v:textbox>
                    <w:txbxContent>
                      <w:p w:rsidR="006C561C" w:rsidRPr="009D6388" w:rsidRDefault="006C561C" w:rsidP="00A0085F">
                        <w:pPr>
                          <w:jc w:val="center"/>
                          <w:rPr>
                            <w:sz w:val="20"/>
                            <w:szCs w:val="20"/>
                          </w:rPr>
                        </w:pPr>
                        <w:r>
                          <w:rPr>
                            <w:sz w:val="20"/>
                            <w:szCs w:val="20"/>
                          </w:rPr>
                          <w:t xml:space="preserve">Орган з перегляду торговельної політики </w:t>
                        </w:r>
                      </w:p>
                    </w:txbxContent>
                  </v:textbox>
                </v:shape>
                <v:line id="Line 17" o:spid="_x0000_s1991" style="position:absolute;visibility:visible;mso-wrap-style:square" from="15236,4318" to="47624,4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8" o:spid="_x0000_s1992" style="position:absolute;visibility:visible;mso-wrap-style:square" from="31114,10365" to="31122,1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">
                  <v:stroke endarrow="block"/>
                </v:line>
                <v:rect id="Rectangle 19" o:spid="_x0000_s1993" style="position:absolute;left:633;top:11225;width:1079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rect id="Rectangle 20" o:spid="_x0000_s1994" style="position:absolute;left:13970;top:11225;width:10163;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"/>
                <v:shape id="Text Box 21" o:spid="_x0000_s1995" type="#_x0000_t202" style="position:absolute;left:633;top:11225;width:10796;height:4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">
                  <v:textbox>
                    <w:txbxContent>
                      <w:p w:rsidR="006C561C" w:rsidRPr="00945FC6" w:rsidRDefault="006C561C" w:rsidP="00A0085F">
                        <w:pPr>
                          <w:jc w:val="center"/>
                          <w:rPr>
                            <w:sz w:val="20"/>
                            <w:szCs w:val="20"/>
                          </w:rPr>
                        </w:pPr>
                        <w:r>
                          <w:rPr>
                            <w:sz w:val="20"/>
                            <w:szCs w:val="20"/>
                          </w:rPr>
                          <w:t xml:space="preserve">Третейська група </w:t>
                        </w:r>
                      </w:p>
                    </w:txbxContent>
                  </v:textbox>
                </v:shape>
                <v:shape id="Text Box 22" o:spid="_x0000_s1996" type="#_x0000_t202" style="position:absolute;left:13970;top:11225;width:10163;height:4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">
                  <v:textbox>
                    <w:txbxContent>
                      <w:p w:rsidR="006C561C" w:rsidRPr="00945FC6" w:rsidRDefault="006C561C" w:rsidP="00A0085F">
                        <w:pPr>
                          <w:jc w:val="center"/>
                          <w:rPr>
                            <w:sz w:val="20"/>
                            <w:szCs w:val="20"/>
                          </w:rPr>
                        </w:pPr>
                        <w:r>
                          <w:rPr>
                            <w:sz w:val="20"/>
                            <w:szCs w:val="20"/>
                          </w:rPr>
                          <w:t xml:space="preserve">Апеляційна група </w:t>
                        </w:r>
                      </w:p>
                    </w:txbxContent>
                  </v:textbox>
                </v:shape>
                <v:line id="Line 23" o:spid="_x0000_s1997" style="position:absolute;visibility:visible;mso-wrap-style:square" from="10163,10365" to="10163,11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">
                  <v:stroke endarrow="block"/>
                </v:line>
                <v:line id="Line 24" o:spid="_x0000_s1998" style="position:absolute;visibility:visible;mso-wrap-style:square" from="11429,12954" to="13970,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">
                  <v:stroke endarrow="block"/>
                </v:line>
                <v:line id="Line 25" o:spid="_x0000_s1999" style="position:absolute;flip:y;visibility:visible;mso-wrap-style:square" from="19051,10365" to="19051,11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">
                  <v:stroke endarrow="block"/>
                </v:line>
                <v:line id="Line 26" o:spid="_x0000_s2000" style="position:absolute;visibility:visible;mso-wrap-style:square" from="34287,10365" to="34287,13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27" o:spid="_x0000_s2001" style="position:absolute;visibility:visible;mso-wrap-style:square" from="34287,13815" to="38103,13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">
                  <v:stroke endarrow="block"/>
                </v:line>
                <v:line id="Line 28" o:spid="_x0000_s2002" style="position:absolute;visibility:visible;mso-wrap-style:square" from="38103,12954" to="38111,1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rect id="Rectangle 29" o:spid="_x0000_s2003" style="position:absolute;left:40002;top:11225;width:13970;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"/>
                <v:shape id="Text Box 30" o:spid="_x0000_s2004" type="#_x0000_t202" style="position:absolute;left:40002;top:11225;width:13970;height:4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">
                  <v:textbox>
                    <w:txbxContent>
                      <w:p w:rsidR="006C561C" w:rsidRPr="0094463D" w:rsidRDefault="006C561C" w:rsidP="00A0085F">
                        <w:pPr>
                          <w:jc w:val="center"/>
                          <w:rPr>
                            <w:sz w:val="20"/>
                            <w:szCs w:val="20"/>
                          </w:rPr>
                        </w:pPr>
                        <w:r>
                          <w:rPr>
                            <w:sz w:val="20"/>
                            <w:szCs w:val="20"/>
                          </w:rPr>
                          <w:t xml:space="preserve">Комітет з державних закупівель </w:t>
                        </w:r>
                      </w:p>
                    </w:txbxContent>
                  </v:textbox>
                </v:shape>
                <v:rect id="Rectangle 31" o:spid="_x0000_s2005" style="position:absolute;left:40002;top:16404;width:13970;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"/>
                <v:shape id="Text Box 32" o:spid="_x0000_s2006" type="#_x0000_t202" style="position:absolute;left:40002;top:16404;width:13970;height:5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">
                  <v:textbox>
                    <w:txbxContent>
                      <w:p w:rsidR="006C561C" w:rsidRPr="0094463D" w:rsidRDefault="006C561C" w:rsidP="00A0085F">
                        <w:pPr>
                          <w:jc w:val="center"/>
                          <w:rPr>
                            <w:sz w:val="20"/>
                            <w:szCs w:val="20"/>
                          </w:rPr>
                        </w:pPr>
                        <w:r>
                          <w:rPr>
                            <w:sz w:val="20"/>
                            <w:szCs w:val="20"/>
                          </w:rPr>
                          <w:t xml:space="preserve">Комітет з торгівлі цивільною авіатехнікою </w:t>
                        </w:r>
                      </w:p>
                    </w:txbxContent>
                  </v:textbox>
                </v:shape>
                <v:line id="Line 33" o:spid="_x0000_s2007" style="position:absolute;visibility:visible;mso-wrap-style:square" from="38103,12954" to="40011,12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">
                  <v:stroke endarrow="block"/>
                </v:line>
                <v:line id="Line 34" o:spid="_x0000_s2008" style="position:absolute;visibility:visible;mso-wrap-style:square" from="38103,18993" to="40002,1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">
                  <v:stroke endarrow="block"/>
                </v:line>
                <v:line id="Line 35" o:spid="_x0000_s2009" style="position:absolute;visibility:visible;mso-wrap-style:square" from="58421,1729" to="58421,1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line id="Line 36" o:spid="_x0000_s2010" style="position:absolute;flip:x;visibility:visible;mso-wrap-style:square" from="53972,18993" to="58421,1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">
                  <v:stroke endarrow="block"/>
                </v:line>
                <v:line id="Line 37" o:spid="_x0000_s2011" style="position:absolute;visibility:visible;mso-wrap-style:square" from="6980,16404" to="36837,16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"/>
                <v:rect id="Rectangle 38" o:spid="_x0000_s2012" style="position:absolute;left:10796;top:17127;width:11429;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"/>
                <v:shape id="Text Box 39" o:spid="_x0000_s2013" type="#_x0000_t202" style="position:absolute;left:10796;top:17273;width:11429;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">
                  <v:textbox>
                    <w:txbxContent>
                      <w:p w:rsidR="006C561C" w:rsidRPr="00BA0DA5" w:rsidRDefault="006C561C" w:rsidP="00A0085F">
                        <w:pPr>
                          <w:jc w:val="center"/>
                          <w:rPr>
                            <w:sz w:val="20"/>
                            <w:szCs w:val="20"/>
                          </w:rPr>
                        </w:pPr>
                        <w:r>
                          <w:rPr>
                            <w:sz w:val="20"/>
                            <w:szCs w:val="20"/>
                          </w:rPr>
                          <w:t>Рада з торгівлі послугами</w:t>
                        </w:r>
                      </w:p>
                    </w:txbxContent>
                  </v:textbox>
                </v:shape>
                <v:rect id="Rectangle 40" o:spid="_x0000_s2014" style="position:absolute;left:22858;top:17273;width:12062;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"/>
                <v:shape id="Text Box 41" o:spid="_x0000_s2015" type="#_x0000_t202" style="position:absolute;left:22858;top:17273;width:12062;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">
                  <v:textbox>
                    <w:txbxContent>
                      <w:p w:rsidR="006C561C" w:rsidRPr="00BA0DA5" w:rsidRDefault="006C561C" w:rsidP="00A0085F">
                        <w:pPr>
                          <w:jc w:val="center"/>
                          <w:rPr>
                            <w:sz w:val="20"/>
                            <w:szCs w:val="20"/>
                          </w:rPr>
                        </w:pPr>
                        <w:r>
                          <w:rPr>
                            <w:sz w:val="20"/>
                            <w:szCs w:val="20"/>
                          </w:rPr>
                          <w:t>Рада з ТРІПС</w:t>
                        </w:r>
                      </w:p>
                    </w:txbxContent>
                  </v:textbox>
                </v:shape>
                <v:line id="Line 42" o:spid="_x0000_s2016" style="position:absolute;visibility:visible;mso-wrap-style:square" from="6980,16404" to="6980,1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">
                  <v:stroke endarrow="block"/>
                </v:line>
                <v:line id="Line 43" o:spid="_x0000_s2017" style="position:absolute;visibility:visible;mso-wrap-style:square" from="16510,16404" to="16510,1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RoYxAAAANwAAAAPAAAAZHJzL2Rvd25yZXYueG1sRI9BawIx&#10;FITvBf9DeEJvNbsK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EmBGhjEAAAA3AAAAA8A&#10;AAAAAAAAAAAAAAAABwIAAGRycy9kb3ducmV2LnhtbFBLBQYAAAAAAwADALcAAAD4AgAAAAA=&#10;">
                  <v:stroke endarrow="block"/>
                </v:line>
                <v:line id="Line 44" o:spid="_x0000_s2018" style="position:absolute;visibility:visible;mso-wrap-style:square" from="28573,16404" to="28573,1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IJsxAAAANwAAAAPAAAAZHJzL2Rvd25yZXYueG1sRI9BawIx&#10;FITvBf9DeEJvNbsi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MZogmzEAAAA3AAAAA8A&#10;AAAAAAAAAAAAAAAABwIAAGRycy9kb3ducmV2LnhtbFBLBQYAAAAAAwADALcAAAD4AgAAAAA=&#10;">
                  <v:stroke endarrow="block"/>
                </v:line>
                <v:line id="Line 45" o:spid="_x0000_s2019" style="position:absolute;visibility:visible;mso-wrap-style:square" from="1907,21583" to="1907,23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">
                  <v:stroke endarrow="block"/>
                </v:line>
                <v:rect id="Rectangle 46" o:spid="_x0000_s2020" style="position:absolute;left:633;top:23320;width:13970;height:29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"/>
                <v:shape id="Text Box 47" o:spid="_x0000_s2021" type="#_x0000_t202" style="position:absolute;left:633;top:23320;width:13970;height:29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">
                  <v:textbox>
                    <w:txbxContent>
                      <w:p w:rsidR="006C561C" w:rsidRDefault="006C561C" w:rsidP="00A0085F">
                        <w:pPr>
                          <w:jc w:val="center"/>
                          <w:rPr>
                            <w:b/>
                            <w:caps/>
                            <w:sz w:val="20"/>
                            <w:szCs w:val="20"/>
                            <w:u w:val="single"/>
                          </w:rPr>
                        </w:pPr>
                        <w:r w:rsidRPr="00691B7C">
                          <w:rPr>
                            <w:b/>
                            <w:caps/>
                            <w:sz w:val="20"/>
                            <w:szCs w:val="20"/>
                            <w:u w:val="single"/>
                          </w:rPr>
                          <w:t xml:space="preserve">Комітети </w:t>
                        </w:r>
                      </w:p>
                      <w:p w:rsidR="006C561C" w:rsidRDefault="006C561C" w:rsidP="00033241">
                        <w:pPr>
                          <w:numPr>
                            <w:ilvl w:val="0"/>
                            <w:numId w:val="116"/>
                          </w:numPr>
                          <w:tabs>
                            <w:tab w:val="clear" w:pos="720"/>
                            <w:tab w:val="num" w:pos="100"/>
                          </w:tabs>
                          <w:ind w:left="100" w:hanging="100"/>
                          <w:jc w:val="both"/>
                          <w:rPr>
                            <w:sz w:val="16"/>
                            <w:szCs w:val="16"/>
                          </w:rPr>
                        </w:pPr>
                        <w:r w:rsidRPr="00691B7C">
                          <w:rPr>
                            <w:sz w:val="16"/>
                            <w:szCs w:val="16"/>
                          </w:rPr>
                          <w:t>з доступу до ринк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санітарних та фітосанітар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равил митного оцінювання</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технічних бар’єрів торгівлі</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ліцензування імпорт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текстилю</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регіональних торгових угод</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сільського господарства</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итань інвестиційних заходів, що стосуються торгівлі</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субсидій і компенсацій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анти демпінгу</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із захисних заходів</w:t>
                        </w:r>
                      </w:p>
                      <w:p w:rsidR="006C561C" w:rsidRDefault="006C561C" w:rsidP="00033241">
                        <w:pPr>
                          <w:numPr>
                            <w:ilvl w:val="0"/>
                            <w:numId w:val="116"/>
                          </w:numPr>
                          <w:tabs>
                            <w:tab w:val="clear" w:pos="720"/>
                            <w:tab w:val="num" w:pos="100"/>
                          </w:tabs>
                          <w:ind w:left="100" w:hanging="100"/>
                          <w:jc w:val="both"/>
                          <w:rPr>
                            <w:sz w:val="16"/>
                            <w:szCs w:val="16"/>
                          </w:rPr>
                        </w:pPr>
                        <w:r>
                          <w:rPr>
                            <w:sz w:val="16"/>
                            <w:szCs w:val="16"/>
                          </w:rPr>
                          <w:t>з правил походження</w:t>
                        </w:r>
                      </w:p>
                      <w:p w:rsidR="006C561C" w:rsidRPr="00691B7C" w:rsidRDefault="006C561C" w:rsidP="00033241">
                        <w:pPr>
                          <w:numPr>
                            <w:ilvl w:val="0"/>
                            <w:numId w:val="116"/>
                          </w:numPr>
                          <w:tabs>
                            <w:tab w:val="clear" w:pos="720"/>
                            <w:tab w:val="num" w:pos="100"/>
                          </w:tabs>
                          <w:ind w:left="100" w:hanging="100"/>
                          <w:jc w:val="both"/>
                          <w:rPr>
                            <w:sz w:val="16"/>
                            <w:szCs w:val="16"/>
                          </w:rPr>
                        </w:pPr>
                        <w:r>
                          <w:rPr>
                            <w:sz w:val="16"/>
                            <w:szCs w:val="16"/>
                          </w:rPr>
                          <w:t xml:space="preserve">з державних закупівель </w:t>
                        </w:r>
                      </w:p>
                      <w:p w:rsidR="006C561C" w:rsidRPr="00691B7C" w:rsidRDefault="006C561C" w:rsidP="00A0085F">
                        <w:pPr>
                          <w:ind w:left="360"/>
                          <w:rPr>
                            <w:caps/>
                            <w:sz w:val="20"/>
                            <w:szCs w:val="20"/>
                          </w:rPr>
                        </w:pPr>
                      </w:p>
                    </w:txbxContent>
                  </v:textbox>
                </v:shape>
                <v:line id="Line 48" o:spid="_x0000_s2022" style="position:absolute;visibility:visible;mso-wrap-style:square" from="19684,21583" to="19693,2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">
                  <v:stroke endarrow="block"/>
                </v:line>
                <v:rect id="Rectangle 49" o:spid="_x0000_s2023" style="position:absolute;left:15236;top:23312;width:14603;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"/>
                <v:shape id="Text Box 50" o:spid="_x0000_s2024" type="#_x0000_t202" style="position:absolute;left:15236;top:23312;width:14611;height:12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">
                  <v:textbox>
                    <w:txbxContent>
                      <w:p w:rsidR="006C561C" w:rsidRDefault="006C561C" w:rsidP="00A0085F">
                        <w:pPr>
                          <w:jc w:val="center"/>
                          <w:rPr>
                            <w:b/>
                            <w:caps/>
                            <w:sz w:val="20"/>
                            <w:szCs w:val="20"/>
                            <w:u w:val="single"/>
                          </w:rPr>
                        </w:pPr>
                        <w:r w:rsidRPr="00691B7C">
                          <w:rPr>
                            <w:b/>
                            <w:caps/>
                            <w:sz w:val="20"/>
                            <w:szCs w:val="20"/>
                            <w:u w:val="single"/>
                          </w:rPr>
                          <w:t xml:space="preserve">Комітети </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з професійних послуг</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з торгівлі фінансовими послугами</w:t>
                        </w:r>
                      </w:p>
                      <w:p w:rsidR="006C561C" w:rsidRPr="00295E10" w:rsidRDefault="006C561C" w:rsidP="00033241">
                        <w:pPr>
                          <w:numPr>
                            <w:ilvl w:val="0"/>
                            <w:numId w:val="117"/>
                          </w:numPr>
                          <w:tabs>
                            <w:tab w:val="clear" w:pos="720"/>
                            <w:tab w:val="num" w:pos="100"/>
                          </w:tabs>
                          <w:ind w:left="100" w:hanging="100"/>
                          <w:jc w:val="both"/>
                          <w:rPr>
                            <w:b/>
                            <w:sz w:val="20"/>
                            <w:szCs w:val="20"/>
                            <w:u w:val="single"/>
                          </w:rPr>
                        </w:pPr>
                        <w:r>
                          <w:rPr>
                            <w:sz w:val="16"/>
                            <w:szCs w:val="16"/>
                          </w:rPr>
                          <w:t>переговірна група з морських транспортних послуг</w:t>
                        </w:r>
                      </w:p>
                      <w:p w:rsidR="006C561C" w:rsidRDefault="006C561C" w:rsidP="00033241">
                        <w:pPr>
                          <w:numPr>
                            <w:ilvl w:val="0"/>
                            <w:numId w:val="117"/>
                          </w:numPr>
                          <w:tabs>
                            <w:tab w:val="clear" w:pos="720"/>
                            <w:tab w:val="num" w:pos="100"/>
                          </w:tabs>
                          <w:ind w:left="100" w:hanging="100"/>
                          <w:jc w:val="both"/>
                          <w:rPr>
                            <w:sz w:val="16"/>
                            <w:szCs w:val="16"/>
                          </w:rPr>
                        </w:pPr>
                        <w:r w:rsidRPr="00295E10">
                          <w:rPr>
                            <w:sz w:val="16"/>
                            <w:szCs w:val="16"/>
                          </w:rPr>
                          <w:t xml:space="preserve">переговірна група з </w:t>
                        </w:r>
                        <w:r>
                          <w:rPr>
                            <w:sz w:val="16"/>
                            <w:szCs w:val="16"/>
                          </w:rPr>
                          <w:t>пересування фізичних осіб</w:t>
                        </w:r>
                      </w:p>
                      <w:p w:rsidR="006C561C" w:rsidRPr="00295E10" w:rsidRDefault="006C561C" w:rsidP="00A0085F">
                        <w:pPr>
                          <w:jc w:val="both"/>
                          <w:rPr>
                            <w:sz w:val="16"/>
                            <w:szCs w:val="16"/>
                          </w:rPr>
                        </w:pPr>
                      </w:p>
                    </w:txbxContent>
                  </v:textbox>
                </v:shape>
                <v:line id="Line 51" o:spid="_x0000_s2025" style="position:absolute;visibility:visible;mso-wrap-style:square" from="36828,16404" to="36837,25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">
                  <v:stroke endarrow="block"/>
                </v:line>
                <v:rect id="Rectangle 52" o:spid="_x0000_s2026" style="position:absolute;left:30480;top:25041;width:26033;height:8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"/>
                <v:line id="Line 53" o:spid="_x0000_s2027" style="position:absolute;visibility:visible;mso-wrap-style:square" from="59054,860" to="59062,30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"/>
                <v:shape id="Text Box 54" o:spid="_x0000_s2028" type="#_x0000_t202" style="position:absolute;left:30480;top:25041;width:26033;height:86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rsidR="006C561C" w:rsidRPr="00691B7C" w:rsidRDefault="006C561C" w:rsidP="00A0085F">
                        <w:pPr>
                          <w:jc w:val="center"/>
                          <w:rPr>
                            <w:b/>
                            <w:sz w:val="20"/>
                            <w:szCs w:val="20"/>
                            <w:u w:val="single"/>
                          </w:rPr>
                        </w:pPr>
                        <w:r w:rsidRPr="00691B7C">
                          <w:rPr>
                            <w:b/>
                            <w:sz w:val="20"/>
                            <w:szCs w:val="20"/>
                            <w:u w:val="single"/>
                          </w:rPr>
                          <w:t>КОМІТЕТИ</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торгівлі і навколишнього середовища</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торгівлі та розвитку</w:t>
                        </w:r>
                      </w:p>
                      <w:p w:rsidR="006C561C" w:rsidRDefault="006C561C" w:rsidP="00033241">
                        <w:pPr>
                          <w:numPr>
                            <w:ilvl w:val="0"/>
                            <w:numId w:val="115"/>
                          </w:numPr>
                          <w:tabs>
                            <w:tab w:val="clear" w:pos="720"/>
                            <w:tab w:val="num" w:pos="300"/>
                          </w:tabs>
                          <w:ind w:left="300" w:hanging="200"/>
                          <w:jc w:val="both"/>
                          <w:rPr>
                            <w:sz w:val="20"/>
                            <w:szCs w:val="20"/>
                          </w:rPr>
                        </w:pPr>
                        <w:r>
                          <w:rPr>
                            <w:sz w:val="20"/>
                            <w:szCs w:val="20"/>
                          </w:rPr>
                          <w:t>з питань платіжного балансу</w:t>
                        </w:r>
                      </w:p>
                      <w:p w:rsidR="006C561C" w:rsidRPr="00256FE7" w:rsidRDefault="006C561C" w:rsidP="00033241">
                        <w:pPr>
                          <w:numPr>
                            <w:ilvl w:val="0"/>
                            <w:numId w:val="115"/>
                          </w:numPr>
                          <w:tabs>
                            <w:tab w:val="clear" w:pos="720"/>
                            <w:tab w:val="num" w:pos="300"/>
                          </w:tabs>
                          <w:ind w:left="300" w:hanging="200"/>
                          <w:jc w:val="both"/>
                          <w:rPr>
                            <w:sz w:val="20"/>
                            <w:szCs w:val="20"/>
                          </w:rPr>
                        </w:pPr>
                        <w:r>
                          <w:rPr>
                            <w:sz w:val="20"/>
                            <w:szCs w:val="20"/>
                          </w:rPr>
                          <w:t xml:space="preserve">з бюджету і адміністрації </w:t>
                        </w:r>
                      </w:p>
                    </w:txbxContent>
                  </v:textbox>
                </v:shape>
                <v:line id="Line 55" o:spid="_x0000_s2029" style="position:absolute;flip:x;visibility:visible;mso-wrap-style:square" from="56513,30219" to="59054,30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">
                  <v:stroke endarrow="block"/>
                </v:line>
                <v:shape id="Text Box 56" o:spid="_x0000_s2030" type="#_x0000_t202" style="position:absolute;top:17273;width:10163;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">
                  <v:textbox>
                    <w:txbxContent>
                      <w:p w:rsidR="006C561C" w:rsidRPr="0094463D" w:rsidRDefault="006C561C" w:rsidP="00A0085F">
                        <w:pPr>
                          <w:jc w:val="center"/>
                          <w:rPr>
                            <w:sz w:val="20"/>
                            <w:szCs w:val="20"/>
                          </w:rPr>
                        </w:pPr>
                        <w:r>
                          <w:rPr>
                            <w:sz w:val="20"/>
                            <w:szCs w:val="20"/>
                          </w:rPr>
                          <w:t xml:space="preserve">Рада з торгівлі товарами </w:t>
                        </w:r>
                      </w:p>
                    </w:txbxContent>
                  </v:textbox>
                </v:shape>
                <w10:anchorlock/>
              </v:group>
            </w:pict>
          </mc:Fallback>
        </mc:AlternateContent>
      </w:r>
    </w:p>
    <w:p w:rsidR="002C462C" w:rsidRPr="008D2C89" w:rsidRDefault="002C462C" w:rsidP="008D2C89">
      <w:pPr>
        <w:widowControl w:val="0"/>
        <w:tabs>
          <w:tab w:val="num" w:pos="720"/>
        </w:tabs>
        <w:autoSpaceDE w:val="0"/>
        <w:autoSpaceDN w:val="0"/>
        <w:adjustRightInd w:val="0"/>
        <w:spacing w:after="120"/>
        <w:jc w:val="center"/>
        <w:rPr>
          <w:b/>
          <w:bCs/>
          <w:i/>
        </w:rPr>
      </w:pPr>
      <w:r w:rsidRPr="008D2C89">
        <w:rPr>
          <w:b/>
          <w:bCs/>
          <w:i/>
        </w:rPr>
        <w:t>Рис. 22.4.  Організаційна структура СОТ</w:t>
      </w:r>
    </w:p>
    <w:p w:rsidR="002C462C" w:rsidRPr="000F2BCA" w:rsidRDefault="002C462C" w:rsidP="000F2BCA">
      <w:pPr>
        <w:pStyle w:val="31"/>
        <w:ind w:left="0" w:firstLine="700"/>
        <w:jc w:val="both"/>
        <w:rPr>
          <w:sz w:val="28"/>
          <w:szCs w:val="28"/>
        </w:rPr>
      </w:pPr>
      <w:r w:rsidRPr="000F2BCA">
        <w:rPr>
          <w:sz w:val="28"/>
          <w:szCs w:val="28"/>
        </w:rPr>
        <w:lastRenderedPageBreak/>
        <w:t xml:space="preserve">До системи ГАТТ – СОТ не вступають, а приєднуються. Це зумовлене тим, що кожна країна приєднується до системи угод, тобто бере а себе обов’язки їх виконувати, а організація зі свого боку перевіряє здатність країни їх виконувати. Угода ВТО не входить до структури ГАТТ, тому договірні сторони ГАТТ можуть за бажанням не приєднатися до ВТО. Однак, країни не можуть стати членами СОТ не приєднавшись до ГАТТ. Швидкість приєднання залежить від рівня відповідності національного законодавства стандартам ГАТТ – СОТ. </w:t>
      </w:r>
    </w:p>
    <w:p w:rsidR="002C462C" w:rsidRPr="000F2BCA" w:rsidRDefault="002C462C" w:rsidP="008D2C89">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tblLook w:val="01E0" w:firstRow="1" w:lastRow="1" w:firstColumn="1" w:lastColumn="1" w:noHBand="0" w:noVBand="0"/>
      </w:tblPr>
      <w:tblGrid>
        <w:gridCol w:w="4792"/>
        <w:gridCol w:w="5132"/>
      </w:tblGrid>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іжнародні організації</w:t>
            </w:r>
          </w:p>
        </w:tc>
        <w:tc>
          <w:tcPr>
            <w:tcW w:w="5270" w:type="dxa"/>
          </w:tcPr>
          <w:p w:rsidR="002C462C" w:rsidRPr="000F2BCA" w:rsidRDefault="002C462C" w:rsidP="008D2C89">
            <w:pPr>
              <w:rPr>
                <w:szCs w:val="24"/>
              </w:rPr>
            </w:pPr>
            <w:r w:rsidRPr="000F2BCA">
              <w:rPr>
                <w:szCs w:val="24"/>
              </w:rPr>
              <w:t xml:space="preserve">Преференції </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iCs/>
                <w:szCs w:val="24"/>
              </w:rPr>
              <w:t>ЮНКТАД</w:t>
            </w:r>
          </w:p>
        </w:tc>
        <w:tc>
          <w:tcPr>
            <w:tcW w:w="5270" w:type="dxa"/>
          </w:tcPr>
          <w:p w:rsidR="002C462C" w:rsidRPr="000F2BCA" w:rsidRDefault="002C462C" w:rsidP="008D2C89">
            <w:pPr>
              <w:rPr>
                <w:szCs w:val="24"/>
              </w:rPr>
            </w:pPr>
            <w:r w:rsidRPr="000F2BCA">
              <w:rPr>
                <w:bCs/>
                <w:szCs w:val="24"/>
              </w:rPr>
              <w:t>Контингування імпорту</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ЮНСІТРАЛ</w:t>
            </w:r>
          </w:p>
        </w:tc>
        <w:tc>
          <w:tcPr>
            <w:tcW w:w="5270" w:type="dxa"/>
          </w:tcPr>
          <w:p w:rsidR="002C462C" w:rsidRPr="000F2BCA" w:rsidRDefault="002C462C" w:rsidP="008D2C89">
            <w:pPr>
              <w:rPr>
                <w:szCs w:val="24"/>
              </w:rPr>
            </w:pPr>
            <w:r w:rsidRPr="000F2BCA">
              <w:rPr>
                <w:bCs/>
                <w:iCs/>
                <w:szCs w:val="24"/>
              </w:rPr>
              <w:t>ГАТТ</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Ц</w:t>
            </w:r>
          </w:p>
        </w:tc>
        <w:tc>
          <w:tcPr>
            <w:tcW w:w="5270" w:type="dxa"/>
          </w:tcPr>
          <w:p w:rsidR="002C462C" w:rsidRPr="000F2BCA" w:rsidRDefault="002C462C" w:rsidP="008D2C89">
            <w:pPr>
              <w:rPr>
                <w:szCs w:val="24"/>
              </w:rPr>
            </w:pPr>
            <w:r w:rsidRPr="000F2BCA">
              <w:rPr>
                <w:szCs w:val="24"/>
              </w:rPr>
              <w:t>СОТ (</w:t>
            </w:r>
            <w:r w:rsidRPr="000F2BCA">
              <w:rPr>
                <w:szCs w:val="24"/>
                <w:lang w:val="en-US"/>
              </w:rPr>
              <w:t>WTO</w:t>
            </w:r>
            <w:r w:rsidRPr="000F2BCA">
              <w:rPr>
                <w:szCs w:val="24"/>
              </w:rPr>
              <w:t>)</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szCs w:val="24"/>
              </w:rPr>
            </w:pPr>
            <w:r w:rsidRPr="000F2BCA">
              <w:rPr>
                <w:bCs/>
                <w:iCs/>
                <w:szCs w:val="24"/>
              </w:rPr>
              <w:t>ВМО</w:t>
            </w:r>
          </w:p>
        </w:tc>
        <w:tc>
          <w:tcPr>
            <w:tcW w:w="5270" w:type="dxa"/>
          </w:tcPr>
          <w:p w:rsidR="002C462C" w:rsidRPr="000F2BCA" w:rsidRDefault="002C462C" w:rsidP="008D2C89">
            <w:pPr>
              <w:rPr>
                <w:szCs w:val="24"/>
              </w:rPr>
            </w:pPr>
            <w:r w:rsidRPr="000F2BCA">
              <w:rPr>
                <w:szCs w:val="24"/>
              </w:rPr>
              <w:t>Технічні бар’єри в торгівлі</w:t>
            </w:r>
          </w:p>
        </w:tc>
      </w:tr>
      <w:tr w:rsidR="002C462C" w:rsidRPr="000F2BCA" w:rsidTr="00A0085F">
        <w:trPr>
          <w:trHeight w:val="249"/>
        </w:trPr>
        <w:tc>
          <w:tcPr>
            <w:tcW w:w="4928" w:type="dxa"/>
          </w:tcPr>
          <w:p w:rsidR="002C462C" w:rsidRPr="000F2BCA" w:rsidRDefault="002C462C" w:rsidP="008D2C89">
            <w:pPr>
              <w:tabs>
                <w:tab w:val="left" w:pos="567"/>
              </w:tabs>
              <w:jc w:val="both"/>
              <w:rPr>
                <w:szCs w:val="24"/>
              </w:rPr>
            </w:pPr>
            <w:r w:rsidRPr="000F2BCA">
              <w:rPr>
                <w:szCs w:val="24"/>
              </w:rPr>
              <w:t>БМВ</w:t>
            </w:r>
          </w:p>
        </w:tc>
        <w:tc>
          <w:tcPr>
            <w:tcW w:w="5270" w:type="dxa"/>
          </w:tcPr>
          <w:p w:rsidR="002C462C" w:rsidRPr="000F2BCA" w:rsidRDefault="002C462C" w:rsidP="008D2C89">
            <w:pPr>
              <w:rPr>
                <w:szCs w:val="24"/>
              </w:rPr>
            </w:pPr>
            <w:r w:rsidRPr="000F2BCA">
              <w:rPr>
                <w:szCs w:val="24"/>
              </w:rPr>
              <w:t>санітарні заходи</w:t>
            </w:r>
          </w:p>
        </w:tc>
      </w:tr>
      <w:tr w:rsidR="002C462C" w:rsidRPr="000F2BCA" w:rsidTr="00A0085F">
        <w:tc>
          <w:tcPr>
            <w:tcW w:w="4928" w:type="dxa"/>
          </w:tcPr>
          <w:p w:rsidR="002C462C" w:rsidRPr="000F2BCA" w:rsidRDefault="002C462C" w:rsidP="008D2C89">
            <w:pPr>
              <w:tabs>
                <w:tab w:val="left" w:pos="567"/>
              </w:tabs>
              <w:jc w:val="both"/>
              <w:rPr>
                <w:szCs w:val="24"/>
              </w:rPr>
            </w:pPr>
            <w:r w:rsidRPr="000F2BCA">
              <w:rPr>
                <w:szCs w:val="24"/>
              </w:rPr>
              <w:t>МТП</w:t>
            </w:r>
          </w:p>
        </w:tc>
        <w:tc>
          <w:tcPr>
            <w:tcW w:w="5270" w:type="dxa"/>
          </w:tcPr>
          <w:p w:rsidR="002C462C" w:rsidRPr="000F2BCA" w:rsidRDefault="002C462C" w:rsidP="008D2C89">
            <w:pPr>
              <w:rPr>
                <w:szCs w:val="24"/>
              </w:rPr>
            </w:pPr>
            <w:r w:rsidRPr="000F2BCA">
              <w:rPr>
                <w:szCs w:val="24"/>
              </w:rPr>
              <w:t>Субсидії</w:t>
            </w:r>
          </w:p>
        </w:tc>
      </w:tr>
      <w:tr w:rsidR="002C462C" w:rsidRPr="000F2BCA" w:rsidTr="00A0085F">
        <w:tc>
          <w:tcPr>
            <w:tcW w:w="4928" w:type="dxa"/>
          </w:tcPr>
          <w:p w:rsidR="002C462C" w:rsidRPr="000F2BCA" w:rsidRDefault="002C462C" w:rsidP="008D2C89">
            <w:pPr>
              <w:tabs>
                <w:tab w:val="left" w:pos="567"/>
              </w:tabs>
              <w:jc w:val="both"/>
              <w:rPr>
                <w:iCs/>
                <w:szCs w:val="24"/>
              </w:rPr>
            </w:pPr>
            <w:r w:rsidRPr="000F2BCA">
              <w:rPr>
                <w:bCs/>
                <w:szCs w:val="24"/>
              </w:rPr>
              <w:t>Принцип найбільшого сприяння</w:t>
            </w:r>
          </w:p>
        </w:tc>
        <w:tc>
          <w:tcPr>
            <w:tcW w:w="5270" w:type="dxa"/>
          </w:tcPr>
          <w:p w:rsidR="002C462C" w:rsidRPr="000F2BCA" w:rsidRDefault="002C462C" w:rsidP="008D2C89">
            <w:pPr>
              <w:rPr>
                <w:bCs/>
                <w:szCs w:val="24"/>
              </w:rPr>
            </w:pPr>
            <w:r w:rsidRPr="000F2BCA">
              <w:rPr>
                <w:bCs/>
                <w:szCs w:val="24"/>
              </w:rPr>
              <w:t>Принцип національного режиму</w:t>
            </w:r>
          </w:p>
        </w:tc>
      </w:tr>
      <w:tr w:rsidR="002C462C" w:rsidRPr="000F2BCA" w:rsidTr="00A0085F">
        <w:tc>
          <w:tcPr>
            <w:tcW w:w="4928" w:type="dxa"/>
          </w:tcPr>
          <w:p w:rsidR="002C462C" w:rsidRPr="000F2BCA" w:rsidRDefault="002C462C" w:rsidP="008D2C89">
            <w:pPr>
              <w:pStyle w:val="a6"/>
              <w:tabs>
                <w:tab w:val="left" w:pos="709"/>
              </w:tabs>
              <w:spacing w:after="0"/>
              <w:ind w:left="0"/>
              <w:jc w:val="both"/>
              <w:rPr>
                <w:bCs/>
                <w:iCs/>
                <w:szCs w:val="24"/>
              </w:rPr>
            </w:pPr>
            <w:r w:rsidRPr="000F2BCA">
              <w:rPr>
                <w:bCs/>
                <w:iCs/>
                <w:szCs w:val="24"/>
              </w:rPr>
              <w:t>Тарифні заходи</w:t>
            </w:r>
          </w:p>
        </w:tc>
        <w:tc>
          <w:tcPr>
            <w:tcW w:w="5270" w:type="dxa"/>
          </w:tcPr>
          <w:p w:rsidR="002C462C" w:rsidRPr="000F2BCA" w:rsidRDefault="002C462C" w:rsidP="008D2C89">
            <w:pPr>
              <w:pStyle w:val="a6"/>
              <w:tabs>
                <w:tab w:val="left" w:pos="709"/>
              </w:tabs>
              <w:spacing w:after="0"/>
              <w:ind w:left="0"/>
              <w:jc w:val="both"/>
              <w:rPr>
                <w:bCs/>
                <w:szCs w:val="24"/>
              </w:rPr>
            </w:pPr>
            <w:r w:rsidRPr="000F2BCA">
              <w:rPr>
                <w:bCs/>
                <w:szCs w:val="24"/>
              </w:rPr>
              <w:t>Демпінг</w:t>
            </w:r>
          </w:p>
        </w:tc>
      </w:tr>
    </w:tbl>
    <w:p w:rsidR="002C462C" w:rsidRPr="000F2BCA" w:rsidRDefault="002C462C" w:rsidP="000F2BCA">
      <w:pPr>
        <w:spacing w:after="120"/>
        <w:ind w:firstLine="700"/>
        <w:jc w:val="center"/>
        <w:rPr>
          <w:b/>
          <w:szCs w:val="24"/>
        </w:rPr>
      </w:pPr>
    </w:p>
    <w:p w:rsidR="002C462C" w:rsidRPr="000F2BCA" w:rsidRDefault="002C462C" w:rsidP="008D2C89">
      <w:pPr>
        <w:spacing w:after="120"/>
        <w:jc w:val="center"/>
        <w:rPr>
          <w:b/>
          <w:szCs w:val="24"/>
        </w:rPr>
      </w:pPr>
      <w:r w:rsidRPr="000F2BCA">
        <w:rPr>
          <w:b/>
          <w:szCs w:val="24"/>
        </w:rPr>
        <w:t xml:space="preserve">Контрольні запитання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ГАТТ-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структурні елементи включає система регулювання світової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чому відмінність між тарифними та нетарифними заходами?</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Вступають до ГАТТ чи ВТО ?</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основні принцип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таке преференції у світовій торгівлі?</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Що включають антидемпінгові заходи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і види субсидій існують у ВТО?</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У якій формі проходять переговори в рамках ГАТТ?</w:t>
      </w:r>
    </w:p>
    <w:p w:rsidR="002C462C" w:rsidRPr="000F2BCA" w:rsidRDefault="002C462C" w:rsidP="00033241">
      <w:pPr>
        <w:pStyle w:val="af6"/>
        <w:numPr>
          <w:ilvl w:val="0"/>
          <w:numId w:val="156"/>
        </w:numPr>
        <w:tabs>
          <w:tab w:val="left" w:pos="1134"/>
        </w:tabs>
        <w:spacing w:after="120"/>
        <w:ind w:left="0" w:firstLine="709"/>
        <w:jc w:val="both"/>
        <w:rPr>
          <w:szCs w:val="24"/>
        </w:rPr>
      </w:pPr>
      <w:r w:rsidRPr="000F2BCA">
        <w:rPr>
          <w:szCs w:val="24"/>
        </w:rPr>
        <w:t>Який орган управління головний у СОТ?</w:t>
      </w:r>
    </w:p>
    <w:p w:rsidR="002C462C" w:rsidRPr="000F2BCA" w:rsidRDefault="002C462C" w:rsidP="000F2BCA">
      <w:pPr>
        <w:spacing w:after="120"/>
        <w:ind w:firstLine="700"/>
        <w:jc w:val="center"/>
        <w:rPr>
          <w:b/>
          <w:szCs w:val="24"/>
        </w:rPr>
      </w:pPr>
      <w:r w:rsidRPr="000F2BCA">
        <w:rPr>
          <w:b/>
          <w:szCs w:val="24"/>
        </w:rPr>
        <w:t>Завдання для обговорення</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процедуру вступу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КТАД.</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Назвіть основні результати діяльності ЮНСІТРАЛ.</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Охарактеризуйте основні принципи ГАТТ та винятки з них.</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З’ясуйте наслідки вступу України до ВТО.</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Що варто зробити в Україні щоб переваги від участі в ГАТТ-ВТО посилити?</w:t>
      </w:r>
    </w:p>
    <w:p w:rsidR="002C462C" w:rsidRPr="000F2BCA" w:rsidRDefault="002C462C" w:rsidP="00033241">
      <w:pPr>
        <w:pStyle w:val="af6"/>
        <w:numPr>
          <w:ilvl w:val="2"/>
          <w:numId w:val="133"/>
        </w:numPr>
        <w:tabs>
          <w:tab w:val="clear" w:pos="2160"/>
          <w:tab w:val="left" w:pos="1134"/>
        </w:tabs>
        <w:spacing w:after="120"/>
        <w:ind w:left="0" w:firstLine="709"/>
        <w:jc w:val="both"/>
        <w:rPr>
          <w:szCs w:val="24"/>
        </w:rPr>
      </w:pPr>
      <w:r w:rsidRPr="000F2BCA">
        <w:rPr>
          <w:szCs w:val="24"/>
        </w:rPr>
        <w:t>Чи корисно застосовувати демпінг, як спосіб просування на світові ринки та як обійти антидемпінгові заборони ГАТТ - ВТО</w:t>
      </w:r>
    </w:p>
    <w:p w:rsidR="002C462C" w:rsidRPr="000F2BCA" w:rsidRDefault="002C462C" w:rsidP="000F2BCA">
      <w:pPr>
        <w:spacing w:after="120"/>
        <w:ind w:firstLine="700"/>
        <w:jc w:val="center"/>
        <w:rPr>
          <w:rFonts w:cs="Arial"/>
          <w:b/>
        </w:rPr>
      </w:pPr>
    </w:p>
    <w:p w:rsidR="002C462C" w:rsidRPr="000F2BCA" w:rsidRDefault="002C462C" w:rsidP="008D2C89">
      <w:pPr>
        <w:spacing w:after="120"/>
        <w:ind w:left="567"/>
        <w:rPr>
          <w:rFonts w:cs="Arial"/>
          <w:b/>
        </w:rPr>
      </w:pPr>
      <w:r w:rsidRPr="000F2BCA">
        <w:rPr>
          <w:rFonts w:cs="Arial"/>
          <w:b/>
        </w:rPr>
        <w:t xml:space="preserve">ТЕМА 23.  </w:t>
      </w:r>
      <w:r w:rsidRPr="008D2C89">
        <w:rPr>
          <w:rFonts w:cs="Arial"/>
          <w:b/>
          <w:caps/>
        </w:rPr>
        <w:t>Міжнародні  інтеграційні процеси</w:t>
      </w:r>
    </w:p>
    <w:p w:rsidR="002C462C" w:rsidRPr="000F2BCA" w:rsidRDefault="00D23931" w:rsidP="001C5158">
      <w:pPr>
        <w:spacing w:after="120"/>
        <w:ind w:left="567"/>
        <w:jc w:val="both"/>
        <w:rPr>
          <w:rFonts w:cs="Arial"/>
          <w:b/>
        </w:rPr>
      </w:pPr>
      <w:r>
        <w:rPr>
          <w:noProof/>
          <w:lang w:eastAsia="uk-UA"/>
        </w:rPr>
        <w:lastRenderedPageBreak/>
        <w:drawing>
          <wp:inline distT="0" distB="0" distL="0" distR="0">
            <wp:extent cx="5685790" cy="1704975"/>
            <wp:effectExtent l="0" t="0" r="10160" b="0"/>
            <wp:docPr id="439" name="Схема 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50" r:lo="rId1751" r:qs="rId1752" r:cs="rId1753"/>
              </a:graphicData>
            </a:graphic>
          </wp:inline>
        </w:drawing>
      </w:r>
    </w:p>
    <w:p w:rsidR="002C462C" w:rsidRPr="000F2BCA" w:rsidRDefault="002C462C" w:rsidP="008D2C89">
      <w:pPr>
        <w:spacing w:after="120"/>
        <w:jc w:val="center"/>
        <w:rPr>
          <w:b/>
          <w:szCs w:val="24"/>
        </w:rPr>
      </w:pPr>
      <w:r w:rsidRPr="000F2BCA">
        <w:rPr>
          <w:b/>
          <w:szCs w:val="24"/>
        </w:rPr>
        <w:t>Література</w:t>
      </w:r>
    </w:p>
    <w:p w:rsidR="002C462C" w:rsidRPr="000F2BCA" w:rsidRDefault="002C462C" w:rsidP="00033241">
      <w:pPr>
        <w:pStyle w:val="a3"/>
        <w:widowControl w:val="0"/>
        <w:numPr>
          <w:ilvl w:val="0"/>
          <w:numId w:val="130"/>
        </w:numPr>
        <w:tabs>
          <w:tab w:val="clear" w:pos="2444"/>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авєльєв Є.В. Міжнародна економіка: Підручник / Є.В. Савєльєв – 3-тє вид., перероб. і доп. – К.: Знання, 2008. – 622 с. </w:t>
      </w:r>
    </w:p>
    <w:p w:rsidR="002C462C" w:rsidRPr="000F2BCA" w:rsidRDefault="002C462C" w:rsidP="00033241">
      <w:pPr>
        <w:numPr>
          <w:ilvl w:val="0"/>
          <w:numId w:val="130"/>
        </w:numPr>
        <w:tabs>
          <w:tab w:val="clear" w:pos="2444"/>
          <w:tab w:val="num" w:pos="993"/>
        </w:tabs>
        <w:spacing w:after="120"/>
        <w:ind w:left="0" w:firstLine="709"/>
        <w:jc w:val="both"/>
        <w:rPr>
          <w:b/>
          <w:bCs/>
          <w:szCs w:val="24"/>
        </w:rPr>
      </w:pPr>
      <w:r w:rsidRPr="000F2BCA">
        <w:rPr>
          <w:szCs w:val="24"/>
        </w:rPr>
        <w:t>Циганкова Т.М., Міжнародні організації: Навч. посіб / Т.М.Циганкова,  Т.Ф.Гордєєва. – Вид. 2-ге, перероб і доп. – К.: КНЕУ, 2001.</w:t>
      </w:r>
    </w:p>
    <w:p w:rsidR="002C462C" w:rsidRPr="000F2BCA" w:rsidRDefault="002C462C" w:rsidP="00033241">
      <w:pPr>
        <w:numPr>
          <w:ilvl w:val="0"/>
          <w:numId w:val="130"/>
        </w:numPr>
        <w:tabs>
          <w:tab w:val="clear" w:pos="2444"/>
          <w:tab w:val="num" w:pos="993"/>
        </w:tabs>
        <w:spacing w:after="120"/>
        <w:ind w:left="0" w:firstLine="709"/>
        <w:jc w:val="both"/>
        <w:rPr>
          <w:szCs w:val="24"/>
        </w:rPr>
      </w:pPr>
      <w:r w:rsidRPr="000F2BCA">
        <w:rPr>
          <w:szCs w:val="24"/>
        </w:rPr>
        <w:t xml:space="preserve">Спільний європейський економічний простір: гармонізація мегарегіональних суперечностей: монографія; За заг. редакцією Д.Г. Лук’яненка, В.І. Чужикова. – К.: КНЕУ, 2007. – 544 с. </w:t>
      </w:r>
    </w:p>
    <w:p w:rsidR="002C462C" w:rsidRPr="000F2BCA" w:rsidRDefault="00D23931" w:rsidP="001C5158">
      <w:pPr>
        <w:spacing w:after="120"/>
        <w:jc w:val="center"/>
      </w:pPr>
      <w:r>
        <w:rPr>
          <w:noProof/>
          <w:lang w:eastAsia="uk-UA"/>
        </w:rPr>
        <w:drawing>
          <wp:inline distT="0" distB="0" distL="0" distR="0">
            <wp:extent cx="5970270" cy="733425"/>
            <wp:effectExtent l="0" t="0" r="11430" b="0"/>
            <wp:docPr id="440" name="Схема 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55" r:lo="rId1756" r:qs="rId1757" r:cs="rId1758"/>
              </a:graphicData>
            </a:graphic>
          </wp:inline>
        </w:drawing>
      </w:r>
    </w:p>
    <w:p w:rsidR="002C462C" w:rsidRPr="000F2BCA" w:rsidRDefault="002C462C" w:rsidP="000F2BCA">
      <w:pPr>
        <w:spacing w:after="120"/>
        <w:ind w:firstLine="700"/>
        <w:jc w:val="both"/>
      </w:pPr>
      <w:r w:rsidRPr="000F2BCA">
        <w:rPr>
          <w:bCs/>
        </w:rPr>
        <w:t>Міжнародна економічна  інтеграція</w:t>
      </w:r>
      <w:r w:rsidRPr="000F2BCA">
        <w:rPr>
          <w:b/>
          <w:bCs/>
        </w:rPr>
        <w:t xml:space="preserve">  </w:t>
      </w:r>
      <w:r w:rsidRPr="000F2BCA">
        <w:rPr>
          <w:bCs/>
        </w:rPr>
        <w:t xml:space="preserve">є вищою формою інтернаціоналізації господарського життя, що виникає в результаті поглиблення </w:t>
      </w:r>
      <w:r w:rsidRPr="000F2BCA">
        <w:t xml:space="preserve">поділу праці, інтенсифікації  обміну товарами, послугами, капіталами, робочою силою та  вироблення єдиної економічної політики в межах певного  регіону. </w:t>
      </w:r>
    </w:p>
    <w:p w:rsidR="002C462C" w:rsidRPr="000F2BCA" w:rsidRDefault="00D23931" w:rsidP="000F2BCA">
      <w:pPr>
        <w:spacing w:after="120"/>
        <w:ind w:hanging="20"/>
        <w:jc w:val="both"/>
        <w:rPr>
          <w:rFonts w:cs="Arial"/>
          <w:b/>
          <w:bCs/>
        </w:rPr>
      </w:pPr>
      <w:r>
        <w:rPr>
          <w:noProof/>
          <w:lang w:eastAsia="uk-UA"/>
        </w:rPr>
        <w:drawing>
          <wp:inline distT="0" distB="0" distL="0" distR="0">
            <wp:extent cx="5873115" cy="962025"/>
            <wp:effectExtent l="19050" t="0" r="13335" b="0"/>
            <wp:docPr id="441" name="Схема 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60" r:lo="rId1761" r:qs="rId1762" r:cs="rId1763"/>
              </a:graphicData>
            </a:graphic>
          </wp:inline>
        </w:drawing>
      </w:r>
    </w:p>
    <w:p w:rsidR="002C462C" w:rsidRPr="000F2BCA" w:rsidRDefault="002C462C" w:rsidP="000F2BCA">
      <w:pPr>
        <w:spacing w:after="120"/>
        <w:ind w:firstLine="700"/>
        <w:jc w:val="both"/>
      </w:pPr>
      <w:r w:rsidRPr="000F2BCA">
        <w:t xml:space="preserve">Головною метою інтеграції є нарощування обсягів та поширення асортименту товарів та послуг в результаті ефективності господарської діяльності її учасників. </w:t>
      </w:r>
    </w:p>
    <w:p w:rsidR="002C462C" w:rsidRPr="000F2BCA" w:rsidRDefault="002C462C" w:rsidP="000F2BCA">
      <w:pPr>
        <w:spacing w:after="120"/>
        <w:ind w:firstLine="700"/>
        <w:jc w:val="both"/>
      </w:pPr>
      <w:r w:rsidRPr="000F2BCA">
        <w:lastRenderedPageBreak/>
        <w:t xml:space="preserve">У світі сформувалися  декілька десятків інтеграційних структур, однак </w:t>
      </w:r>
      <w:r w:rsidRPr="000F2BCA">
        <w:rPr>
          <w:b/>
          <w:bCs/>
          <w:i/>
          <w:iCs/>
        </w:rPr>
        <w:t>цілі</w:t>
      </w:r>
      <w:r w:rsidRPr="000F2BCA">
        <w:t xml:space="preserve">  їх в основному співпадають (рис.23.1).</w:t>
      </w:r>
    </w:p>
    <w:p w:rsidR="002C462C" w:rsidRPr="000F2BCA" w:rsidRDefault="00D23931" w:rsidP="000F2BCA">
      <w:pPr>
        <w:spacing w:after="120"/>
        <w:ind w:firstLine="700"/>
        <w:jc w:val="both"/>
      </w:pPr>
      <w:r>
        <w:rPr>
          <w:noProof/>
          <w:lang w:eastAsia="uk-UA"/>
        </w:rPr>
        <w:drawing>
          <wp:inline distT="0" distB="0" distL="0" distR="0">
            <wp:extent cx="5267325" cy="3476625"/>
            <wp:effectExtent l="0" t="0" r="9525" b="0"/>
            <wp:docPr id="442" name="Схема 5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65" r:lo="rId1766" r:qs="rId1767" r:cs="rId1768"/>
              </a:graphicData>
            </a:graphic>
          </wp:inline>
        </w:drawing>
      </w:r>
    </w:p>
    <w:p w:rsidR="002C462C" w:rsidRPr="008D2C89" w:rsidRDefault="002C462C" w:rsidP="008D2C89">
      <w:pPr>
        <w:tabs>
          <w:tab w:val="num" w:pos="0"/>
        </w:tabs>
        <w:spacing w:after="120"/>
        <w:jc w:val="center"/>
        <w:rPr>
          <w:b/>
          <w:i/>
        </w:rPr>
      </w:pPr>
      <w:r w:rsidRPr="008D2C89">
        <w:rPr>
          <w:b/>
          <w:i/>
        </w:rPr>
        <w:t>Рис. 23.1. Основні цілі міжнародних інтеграційних об’єднань</w:t>
      </w:r>
    </w:p>
    <w:p w:rsidR="002C462C" w:rsidRPr="000F2BCA" w:rsidRDefault="002C462C" w:rsidP="000F2BCA">
      <w:pPr>
        <w:tabs>
          <w:tab w:val="num" w:pos="0"/>
        </w:tabs>
        <w:spacing w:after="120"/>
        <w:ind w:firstLine="700"/>
        <w:jc w:val="both"/>
      </w:pPr>
      <w:r w:rsidRPr="000F2BCA">
        <w:t xml:space="preserve">Поставленні цілі визначають  наступні   </w:t>
      </w:r>
      <w:r w:rsidRPr="000F2BCA">
        <w:rPr>
          <w:b/>
          <w:i/>
        </w:rPr>
        <w:t>завдання інтеграційних об’єднань</w:t>
      </w:r>
      <w:r w:rsidRPr="000F2BCA">
        <w:t xml:space="preserve"> (рис.23.2).</w:t>
      </w:r>
    </w:p>
    <w:p w:rsidR="002C462C" w:rsidRPr="000F2BCA" w:rsidRDefault="00D23931" w:rsidP="000F2BCA">
      <w:pPr>
        <w:tabs>
          <w:tab w:val="num" w:pos="0"/>
        </w:tabs>
        <w:spacing w:after="120"/>
        <w:ind w:firstLine="700"/>
        <w:jc w:val="both"/>
      </w:pPr>
      <w:r>
        <w:rPr>
          <w:noProof/>
          <w:lang w:eastAsia="uk-UA"/>
        </w:rPr>
        <w:drawing>
          <wp:inline distT="0" distB="0" distL="0" distR="0">
            <wp:extent cx="5327650" cy="3743325"/>
            <wp:effectExtent l="0" t="0" r="6350" b="0"/>
            <wp:docPr id="443" name="Рисунок 4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70" r:lo="rId1771" r:qs="rId1772" r:cs="rId1773"/>
              </a:graphicData>
            </a:graphic>
          </wp:inline>
        </w:drawing>
      </w:r>
    </w:p>
    <w:p w:rsidR="002C462C" w:rsidRPr="008D2C89" w:rsidRDefault="002C462C" w:rsidP="008D2C89">
      <w:pPr>
        <w:spacing w:after="120"/>
        <w:jc w:val="center"/>
        <w:rPr>
          <w:b/>
          <w:bCs/>
          <w:i/>
        </w:rPr>
      </w:pPr>
      <w:r w:rsidRPr="008D2C89">
        <w:rPr>
          <w:b/>
          <w:bCs/>
          <w:i/>
        </w:rPr>
        <w:t>Рис. 23.2. Основні цілі міжнародних інтеграційних об’єднань</w:t>
      </w:r>
    </w:p>
    <w:p w:rsidR="002C462C" w:rsidRDefault="002C462C" w:rsidP="000F2BCA">
      <w:pPr>
        <w:spacing w:after="120"/>
        <w:ind w:firstLine="700"/>
        <w:jc w:val="both"/>
        <w:rPr>
          <w:bCs/>
        </w:rPr>
      </w:pPr>
      <w:r>
        <w:rPr>
          <w:bCs/>
        </w:rPr>
        <w:lastRenderedPageBreak/>
        <w:t>Міжнародна економічна  інтеграція  носить регіональний характер. Інтеграцій об’єднання охоплюють переважно сусідні країни. Історично інтеграція  еволюціонує через декілька основних етапів, кожен з яких відповідає за власний ступінь зрілості.</w:t>
      </w:r>
    </w:p>
    <w:p w:rsidR="002C462C" w:rsidRPr="000F2BCA" w:rsidRDefault="002C462C" w:rsidP="000F2BCA">
      <w:pPr>
        <w:spacing w:after="120"/>
        <w:ind w:firstLine="700"/>
        <w:jc w:val="both"/>
        <w:rPr>
          <w:bCs/>
        </w:rPr>
      </w:pPr>
      <w:r w:rsidRPr="000F2BCA">
        <w:rPr>
          <w:bCs/>
        </w:rPr>
        <w:t>М</w:t>
      </w:r>
      <w:r w:rsidRPr="000F2BCA">
        <w:t>ожна виділити  п’ять етапів міжнародної економічної інтеграції: з</w:t>
      </w:r>
      <w:r w:rsidRPr="000F2BCA">
        <w:rPr>
          <w:bCs/>
        </w:rPr>
        <w:t xml:space="preserve">она вільної торгівлі, митний союз, спільний ринок, економічний союз, повна інтеграція. Особливості кожного етапу  інтеграції подано у табл. 23.1. </w:t>
      </w:r>
    </w:p>
    <w:p w:rsidR="002C462C" w:rsidRPr="008D2C89" w:rsidRDefault="002C462C" w:rsidP="000F2BCA">
      <w:pPr>
        <w:spacing w:after="120"/>
        <w:ind w:firstLine="697"/>
        <w:jc w:val="right"/>
        <w:rPr>
          <w:b/>
          <w:bCs/>
        </w:rPr>
      </w:pPr>
      <w:r>
        <w:rPr>
          <w:b/>
          <w:bCs/>
        </w:rPr>
        <w:t>Таблиця 23.1</w:t>
      </w:r>
    </w:p>
    <w:p w:rsidR="002C462C" w:rsidRPr="008D2C89" w:rsidRDefault="002C462C" w:rsidP="000F2BCA">
      <w:pPr>
        <w:spacing w:after="120"/>
        <w:ind w:firstLine="697"/>
        <w:jc w:val="center"/>
        <w:rPr>
          <w:b/>
          <w:bCs/>
        </w:rPr>
      </w:pPr>
      <w:r w:rsidRPr="008D2C89">
        <w:rPr>
          <w:b/>
          <w:bCs/>
        </w:rPr>
        <w:t>Етапи  міжнародної економічної інтеграції</w:t>
      </w:r>
    </w:p>
    <w:tbl>
      <w:tblPr>
        <w:tblW w:w="9756" w:type="dxa"/>
        <w:tblInd w:w="4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685"/>
        <w:gridCol w:w="1701"/>
        <w:gridCol w:w="1409"/>
        <w:gridCol w:w="1709"/>
        <w:gridCol w:w="1701"/>
        <w:gridCol w:w="1551"/>
      </w:tblGrid>
      <w:tr w:rsidR="002C462C" w:rsidRPr="008D2C89" w:rsidTr="00903C1E">
        <w:tc>
          <w:tcPr>
            <w:tcW w:w="1685"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Етапи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Ліквідація митних бар’єрів у взаємній торгівлі</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Єдині тарифи відносно третіх країн</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Вільне пересування капіталів, робочої сили</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Узгодження економічної політики </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 xml:space="preserve">Здійснення єдиної економічної політики </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Зона вільної торгівлі</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Мит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Спільний ринок</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Економічний союз</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r w:rsidR="002C462C" w:rsidRPr="008D2C89" w:rsidTr="00903C1E">
        <w:tc>
          <w:tcPr>
            <w:tcW w:w="1685" w:type="dxa"/>
            <w:shd w:val="clear" w:color="auto" w:fill="EEECE1"/>
          </w:tcPr>
          <w:p w:rsidR="002C462C" w:rsidRPr="008D2C89" w:rsidRDefault="002C462C" w:rsidP="008D2C89">
            <w:pPr>
              <w:ind w:firstLine="18"/>
              <w:rPr>
                <w:rFonts w:cs="Arial"/>
                <w:sz w:val="24"/>
                <w:szCs w:val="24"/>
              </w:rPr>
            </w:pPr>
            <w:r w:rsidRPr="008D2C89">
              <w:rPr>
                <w:rFonts w:cs="Arial"/>
                <w:sz w:val="24"/>
                <w:szCs w:val="24"/>
              </w:rPr>
              <w:t xml:space="preserve">Повна інтеграція </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4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9"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70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c>
          <w:tcPr>
            <w:tcW w:w="1551" w:type="dxa"/>
            <w:shd w:val="clear" w:color="auto" w:fill="EEECE1"/>
          </w:tcPr>
          <w:p w:rsidR="002C462C" w:rsidRPr="008D2C89" w:rsidRDefault="002C462C" w:rsidP="008D2C89">
            <w:pPr>
              <w:ind w:firstLine="130"/>
              <w:jc w:val="center"/>
              <w:rPr>
                <w:rFonts w:cs="Arial"/>
                <w:sz w:val="24"/>
                <w:szCs w:val="24"/>
              </w:rPr>
            </w:pPr>
            <w:r w:rsidRPr="008D2C89">
              <w:rPr>
                <w:rFonts w:cs="Arial"/>
                <w:sz w:val="24"/>
                <w:szCs w:val="24"/>
              </w:rPr>
              <w:t>+</w:t>
            </w:r>
          </w:p>
        </w:tc>
      </w:tr>
    </w:tbl>
    <w:p w:rsidR="002C462C" w:rsidRPr="000F2BCA" w:rsidRDefault="002C462C" w:rsidP="000F2BCA">
      <w:pPr>
        <w:spacing w:after="120"/>
        <w:ind w:firstLine="700"/>
        <w:jc w:val="both"/>
      </w:pPr>
    </w:p>
    <w:p w:rsidR="002C462C" w:rsidRPr="000F2BCA" w:rsidRDefault="002C462C" w:rsidP="000F2BCA">
      <w:pPr>
        <w:spacing w:after="120"/>
        <w:ind w:firstLine="700"/>
        <w:jc w:val="both"/>
      </w:pPr>
      <w:r w:rsidRPr="000F2BCA">
        <w:t xml:space="preserve">На початку ХХІ століття у світі нараховується біля 50 економічних інтеграційних об’єднань. Найбільшу спішними  з яких є три: Європейський Союз, НАФТА, АТЕС. </w:t>
      </w:r>
    </w:p>
    <w:p w:rsidR="002C462C" w:rsidRPr="000F2BCA" w:rsidRDefault="00D23931" w:rsidP="001C5158">
      <w:pPr>
        <w:tabs>
          <w:tab w:val="left" w:pos="500"/>
        </w:tabs>
        <w:spacing w:after="120"/>
        <w:jc w:val="center"/>
        <w:rPr>
          <w:b/>
        </w:rPr>
      </w:pPr>
      <w:r>
        <w:rPr>
          <w:noProof/>
          <w:lang w:eastAsia="uk-UA"/>
        </w:rPr>
        <w:drawing>
          <wp:inline distT="0" distB="0" distL="0" distR="0">
            <wp:extent cx="5873115" cy="581025"/>
            <wp:effectExtent l="0" t="0" r="13335" b="9525"/>
            <wp:docPr id="444" name="Схема 5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75" r:lo="rId1776" r:qs="rId1777" r:cs="rId1778"/>
              </a:graphicData>
            </a:graphic>
          </wp:inline>
        </w:drawing>
      </w:r>
    </w:p>
    <w:p w:rsidR="002C462C" w:rsidRPr="000F2BCA" w:rsidRDefault="002C462C" w:rsidP="000F2BCA">
      <w:pPr>
        <w:spacing w:after="120"/>
        <w:ind w:firstLine="700"/>
        <w:jc w:val="both"/>
      </w:pPr>
      <w:r w:rsidRPr="000F2BCA">
        <w:rPr>
          <w:b/>
          <w:i/>
        </w:rPr>
        <w:t xml:space="preserve">За базовими (рамковими) правовими договорами у </w:t>
      </w:r>
      <w:r w:rsidRPr="000F2BCA">
        <w:t xml:space="preserve">розвитку європейської  інтеграції виділяють  п’ять етапів: </w:t>
      </w:r>
    </w:p>
    <w:p w:rsidR="002C462C" w:rsidRPr="000F2BCA" w:rsidRDefault="00D23931" w:rsidP="00ED3483">
      <w:pPr>
        <w:spacing w:after="120"/>
        <w:jc w:val="both"/>
      </w:pPr>
      <w:r>
        <w:rPr>
          <w:noProof/>
          <w:lang w:eastAsia="uk-UA"/>
        </w:rPr>
        <w:drawing>
          <wp:inline distT="0" distB="0" distL="0" distR="0">
            <wp:extent cx="3723640" cy="503555"/>
            <wp:effectExtent l="19050" t="0" r="10160" b="10795"/>
            <wp:docPr id="445" name="Рисунок 44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80" r:lo="rId1781" r:qs="rId1782" r:cs="rId1783"/>
              </a:graphicData>
            </a:graphic>
          </wp:inline>
        </w:drawing>
      </w:r>
    </w:p>
    <w:p w:rsidR="002C462C" w:rsidRPr="000F2BCA" w:rsidRDefault="002C462C" w:rsidP="00033241">
      <w:pPr>
        <w:numPr>
          <w:ilvl w:val="0"/>
          <w:numId w:val="125"/>
        </w:numPr>
        <w:tabs>
          <w:tab w:val="clear" w:pos="1420"/>
          <w:tab w:val="num" w:pos="851"/>
        </w:tabs>
        <w:spacing w:after="120"/>
        <w:ind w:left="0" w:firstLine="709"/>
        <w:jc w:val="both"/>
      </w:pPr>
      <w:r w:rsidRPr="000F2BCA">
        <w:t xml:space="preserve"> утворювалось Європейське економічне співтовариство (ЄЕС), яке передбачало  паралельне існування трьох організацій Європейське об’єднання вугілля і сталі,  Європейський атом, «Спільний ринок»;</w:t>
      </w:r>
    </w:p>
    <w:p w:rsidR="002C462C" w:rsidRPr="000F2BCA" w:rsidRDefault="002C462C" w:rsidP="00033241">
      <w:pPr>
        <w:numPr>
          <w:ilvl w:val="0"/>
          <w:numId w:val="125"/>
        </w:numPr>
        <w:tabs>
          <w:tab w:val="clear" w:pos="1420"/>
          <w:tab w:val="num" w:pos="1134"/>
        </w:tabs>
        <w:spacing w:after="120"/>
        <w:ind w:left="0" w:firstLine="709"/>
        <w:jc w:val="both"/>
      </w:pPr>
      <w:r w:rsidRPr="000F2BCA">
        <w:t>основні засади правовідносин  базувалися на дотриманні  двох принципів: консенсусу у прийнятті рішень та «незворотності дій»  у їх виконанні;</w:t>
      </w:r>
    </w:p>
    <w:p w:rsidR="002C462C" w:rsidRPr="000F2BCA" w:rsidRDefault="002C462C" w:rsidP="00033241">
      <w:pPr>
        <w:numPr>
          <w:ilvl w:val="0"/>
          <w:numId w:val="125"/>
        </w:numPr>
        <w:tabs>
          <w:tab w:val="clear" w:pos="1420"/>
          <w:tab w:val="num" w:pos="1134"/>
        </w:tabs>
        <w:spacing w:after="120"/>
        <w:ind w:left="0" w:firstLine="709"/>
        <w:jc w:val="both"/>
      </w:pPr>
      <w:r w:rsidRPr="000F2BCA">
        <w:lastRenderedPageBreak/>
        <w:t>спільна торгова політика щодо третіх країн та впровадження єдиних зовнішніх тарифів, спільна політика у сфері сільського господарства та транспорту тощо;</w:t>
      </w:r>
    </w:p>
    <w:p w:rsidR="002C462C" w:rsidRDefault="002C462C" w:rsidP="00033241">
      <w:pPr>
        <w:numPr>
          <w:ilvl w:val="0"/>
          <w:numId w:val="125"/>
        </w:numPr>
        <w:tabs>
          <w:tab w:val="clear" w:pos="1420"/>
          <w:tab w:val="num" w:pos="1134"/>
        </w:tabs>
        <w:spacing w:after="120"/>
        <w:ind w:left="0" w:firstLine="709"/>
        <w:jc w:val="both"/>
      </w:pPr>
      <w:r w:rsidRPr="000F2BCA">
        <w:t xml:space="preserve"> формувалась наддержавна система управління, яка передбачала існування  трьох гілок влади (рис. 23.3).</w:t>
      </w:r>
    </w:p>
    <w:p w:rsidR="002C462C" w:rsidRPr="000F2BCA" w:rsidRDefault="002C462C" w:rsidP="00903C1E">
      <w:pPr>
        <w:spacing w:after="120"/>
        <w:ind w:left="709"/>
        <w:jc w:val="both"/>
      </w:pPr>
    </w:p>
    <w:p w:rsidR="002C462C" w:rsidRPr="000F2BCA" w:rsidRDefault="00D23931" w:rsidP="00903C1E">
      <w:pPr>
        <w:spacing w:after="120"/>
        <w:jc w:val="center"/>
      </w:pPr>
      <w:r>
        <w:rPr>
          <w:noProof/>
          <w:lang w:eastAsia="uk-UA"/>
        </w:rPr>
        <w:drawing>
          <wp:inline distT="0" distB="0" distL="0" distR="0">
            <wp:extent cx="5497195" cy="3211195"/>
            <wp:effectExtent l="0" t="0" r="27305" b="27305"/>
            <wp:docPr id="446" name="Рисунок 44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85" r:lo="rId1786" r:qs="rId1787" r:cs="rId1788"/>
              </a:graphicData>
            </a:graphic>
          </wp:inline>
        </w:drawing>
      </w:r>
    </w:p>
    <w:p w:rsidR="002C462C" w:rsidRDefault="002C462C" w:rsidP="00903C1E">
      <w:pPr>
        <w:spacing w:after="120"/>
        <w:jc w:val="center"/>
        <w:rPr>
          <w:b/>
          <w:i/>
        </w:rPr>
      </w:pPr>
      <w:r w:rsidRPr="00903C1E">
        <w:rPr>
          <w:b/>
          <w:i/>
        </w:rPr>
        <w:t>Рис. 23.3.Структура управління європейської інтеграції</w:t>
      </w:r>
    </w:p>
    <w:p w:rsidR="002C462C" w:rsidRPr="00903C1E" w:rsidRDefault="002C462C" w:rsidP="00903C1E">
      <w:pPr>
        <w:spacing w:after="120"/>
        <w:jc w:val="center"/>
        <w:rPr>
          <w:b/>
          <w:i/>
        </w:rPr>
      </w:pPr>
    </w:p>
    <w:p w:rsidR="002C462C" w:rsidRPr="000F2BCA" w:rsidRDefault="00D23931" w:rsidP="00ED3483">
      <w:pPr>
        <w:spacing w:after="120"/>
        <w:jc w:val="both"/>
        <w:rPr>
          <w:b/>
        </w:rPr>
      </w:pPr>
      <w:r>
        <w:rPr>
          <w:noProof/>
          <w:lang w:eastAsia="uk-UA"/>
        </w:rPr>
        <w:drawing>
          <wp:inline distT="0" distB="0" distL="0" distR="0">
            <wp:extent cx="4969510" cy="503555"/>
            <wp:effectExtent l="19050" t="0" r="59690" b="10795"/>
            <wp:docPr id="447" name="Рисунок 4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90" r:lo="rId1791" r:qs="rId1792" r:cs="rId1793"/>
              </a:graphicData>
            </a:graphic>
          </wp:inline>
        </w:drawing>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змінилася   назва організації на Європейське Співтовариство (ЄС);</w:t>
      </w:r>
    </w:p>
    <w:p w:rsidR="002C462C" w:rsidRPr="000F2BCA" w:rsidRDefault="002C462C" w:rsidP="00033241">
      <w:pPr>
        <w:numPr>
          <w:ilvl w:val="0"/>
          <w:numId w:val="126"/>
        </w:numPr>
        <w:tabs>
          <w:tab w:val="clear" w:pos="1420"/>
          <w:tab w:val="num" w:pos="851"/>
          <w:tab w:val="left" w:pos="900"/>
          <w:tab w:val="left" w:pos="1134"/>
        </w:tabs>
        <w:spacing w:after="120"/>
        <w:ind w:left="0" w:firstLine="709"/>
        <w:jc w:val="both"/>
      </w:pPr>
      <w:r w:rsidRPr="000F2BCA">
        <w:t xml:space="preserve">країни-члени зобов'язувались тісно координувати економічну та валютну політику з метою перетворення в валютно-економічний союз; </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змінився    порядок прийняття рішень, зокрема: рішення приймаються більшістю голосів в таких областях, як взаємний обмін послугами, капіталами, діяльність морського та повітряного транспорту, разом з тим, кожна країна ЄС зберігала за собою право вето, якщо доводила, що те чи інше рішення зачіпає її "життєві інтереси";</w:t>
      </w:r>
    </w:p>
    <w:p w:rsidR="002C462C" w:rsidRPr="000F2BCA" w:rsidRDefault="002C462C" w:rsidP="00033241">
      <w:pPr>
        <w:numPr>
          <w:ilvl w:val="0"/>
          <w:numId w:val="126"/>
        </w:numPr>
        <w:tabs>
          <w:tab w:val="clear" w:pos="1420"/>
          <w:tab w:val="left" w:pos="432"/>
          <w:tab w:val="num" w:pos="851"/>
          <w:tab w:val="left" w:pos="900"/>
          <w:tab w:val="left" w:pos="1134"/>
        </w:tabs>
        <w:spacing w:after="120"/>
        <w:ind w:left="0" w:firstLine="709"/>
        <w:jc w:val="both"/>
      </w:pPr>
      <w:r w:rsidRPr="000F2BCA">
        <w:t xml:space="preserve"> розпочинається формування єдиного ринку товарів, послуг, капіталів і робочої сили;                                                       </w:t>
      </w:r>
    </w:p>
    <w:p w:rsidR="002C462C" w:rsidRPr="000F2BCA" w:rsidRDefault="002C462C" w:rsidP="00033241">
      <w:pPr>
        <w:numPr>
          <w:ilvl w:val="0"/>
          <w:numId w:val="126"/>
        </w:numPr>
        <w:tabs>
          <w:tab w:val="clear" w:pos="1420"/>
          <w:tab w:val="left" w:pos="252"/>
          <w:tab w:val="left" w:pos="432"/>
          <w:tab w:val="num" w:pos="851"/>
          <w:tab w:val="left" w:pos="1134"/>
        </w:tabs>
        <w:spacing w:after="120"/>
        <w:ind w:left="0" w:firstLine="709"/>
        <w:jc w:val="both"/>
      </w:pPr>
      <w:r w:rsidRPr="000F2BCA">
        <w:t xml:space="preserve"> поглиблюється інтеграція в сфері наукових досліджень і розробок, в розвитку і освоєнні нових технологій.</w:t>
      </w:r>
    </w:p>
    <w:p w:rsidR="002C462C" w:rsidRPr="000F2BCA" w:rsidRDefault="00D23931" w:rsidP="000F2BCA">
      <w:pPr>
        <w:tabs>
          <w:tab w:val="left" w:pos="252"/>
          <w:tab w:val="left" w:pos="432"/>
          <w:tab w:val="left" w:pos="1134"/>
        </w:tabs>
        <w:spacing w:after="120"/>
        <w:jc w:val="both"/>
      </w:pPr>
      <w:r>
        <w:rPr>
          <w:noProof/>
          <w:lang w:eastAsia="uk-UA"/>
        </w:rPr>
        <w:lastRenderedPageBreak/>
        <w:drawing>
          <wp:inline distT="0" distB="0" distL="0" distR="0">
            <wp:extent cx="4411345" cy="503555"/>
            <wp:effectExtent l="19050" t="0" r="27305" b="10795"/>
            <wp:docPr id="448" name="Рисунок 4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95" r:lo="rId1796" r:qs="rId1797" r:cs="rId1798"/>
              </a:graphicData>
            </a:graphic>
          </wp:inline>
        </w:drawing>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змінилася   назва  на Європейський союз (ЄС); </w:t>
      </w:r>
    </w:p>
    <w:p w:rsidR="002C462C" w:rsidRPr="000F2BCA" w:rsidRDefault="002C462C" w:rsidP="00033241">
      <w:pPr>
        <w:numPr>
          <w:ilvl w:val="0"/>
          <w:numId w:val="127"/>
        </w:numPr>
        <w:tabs>
          <w:tab w:val="clear" w:pos="1420"/>
          <w:tab w:val="left" w:pos="1134"/>
          <w:tab w:val="num" w:pos="1560"/>
        </w:tabs>
        <w:spacing w:after="120"/>
        <w:ind w:left="0" w:firstLine="709"/>
        <w:jc w:val="both"/>
      </w:pPr>
      <w:r w:rsidRPr="000F2BCA">
        <w:t>змінилася   процедура голосування із консенсусу на «кваліфіковану більшість» - це 1/2  країн-членів плюс один;</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t>крім "класичних" прав людини, проголошувалися і нові права людини: право на інформацію, "право участі", право на захист навколишнього середовища і тощо;</w:t>
      </w:r>
      <w:r w:rsidRPr="000F2BCA">
        <w:rPr>
          <w:bCs/>
        </w:rPr>
        <w:t xml:space="preserve"> </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відбулося підвищення ролі Європейського парламенту та розширення повноважень правових інституцій ЄС;</w:t>
      </w:r>
    </w:p>
    <w:p w:rsidR="002C462C" w:rsidRPr="000F2BCA" w:rsidRDefault="002C462C" w:rsidP="00033241">
      <w:pPr>
        <w:numPr>
          <w:ilvl w:val="0"/>
          <w:numId w:val="127"/>
        </w:numPr>
        <w:tabs>
          <w:tab w:val="clear" w:pos="1420"/>
          <w:tab w:val="left" w:pos="1134"/>
          <w:tab w:val="num" w:pos="1560"/>
        </w:tabs>
        <w:spacing w:after="120"/>
        <w:ind w:left="0" w:firstLine="709"/>
        <w:jc w:val="both"/>
        <w:rPr>
          <w:bCs/>
        </w:rPr>
      </w:pPr>
      <w:r w:rsidRPr="000F2BCA">
        <w:rPr>
          <w:bCs/>
        </w:rPr>
        <w:t xml:space="preserve">  розпочалося   проведення спільної економічної і зовнішньої політики, вироблення спільної політики у сфері  безпеки і співробітництва у соціальній сфері.</w:t>
      </w:r>
    </w:p>
    <w:p w:rsidR="002C462C" w:rsidRPr="000F2BCA" w:rsidRDefault="00D23931" w:rsidP="000F2BCA">
      <w:pPr>
        <w:tabs>
          <w:tab w:val="left" w:pos="1134"/>
        </w:tabs>
        <w:spacing w:after="120"/>
        <w:jc w:val="both"/>
        <w:rPr>
          <w:bCs/>
        </w:rPr>
      </w:pPr>
      <w:r>
        <w:rPr>
          <w:noProof/>
          <w:lang w:eastAsia="uk-UA"/>
        </w:rPr>
        <w:drawing>
          <wp:inline distT="0" distB="0" distL="0" distR="0">
            <wp:extent cx="4173220" cy="503555"/>
            <wp:effectExtent l="19050" t="0" r="17780" b="10795"/>
            <wp:docPr id="449" name="Рисунок 4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00" r:lo="rId1801" r:qs="rId1802" r:cs="rId1803"/>
              </a:graphicData>
            </a:graphic>
          </wp:inline>
        </w:drawing>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відбулося передання відповідальності за внутрішні та закордонні справи до функцій Співтовариства у сферах перетину кордону, проблем біженці та імміграції, заходів боротьби зі злочинністю, співробітництва у цивільних справах;</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ухвалення рішень у питаннях спільної зовнішньої політики та політики безпеки за допомогою механізму «кваліфікованої більшості» з можливістю для країни-члена зайняти позицію «конструктивного утримання» або, в разі важливих причин національної безпеки, блокувати голосування правом звернення до Європейської ради;</w:t>
      </w:r>
    </w:p>
    <w:p w:rsidR="002C462C" w:rsidRPr="000F2BCA" w:rsidRDefault="002C462C" w:rsidP="00033241">
      <w:pPr>
        <w:numPr>
          <w:ilvl w:val="0"/>
          <w:numId w:val="128"/>
        </w:numPr>
        <w:tabs>
          <w:tab w:val="clear" w:pos="1420"/>
          <w:tab w:val="left" w:pos="432"/>
          <w:tab w:val="num" w:pos="1134"/>
        </w:tabs>
        <w:spacing w:after="120"/>
        <w:ind w:left="0" w:firstLine="709"/>
        <w:jc w:val="both"/>
        <w:rPr>
          <w:bCs/>
        </w:rPr>
      </w:pPr>
      <w:r w:rsidRPr="000F2BCA">
        <w:rPr>
          <w:bCs/>
        </w:rPr>
        <w:t xml:space="preserve"> розпочалася економічна та соціальна консолідація, спільна промислова політика, формування транс’європейських мереж, спільні наукові дослідження та розвиток технологій, спільна політика у сфері зайнятості населення, охорони  довкілля, людського здоров’я та захисту споживачів;</w:t>
      </w:r>
    </w:p>
    <w:p w:rsidR="002C462C" w:rsidRPr="000F2BCA" w:rsidRDefault="002C462C" w:rsidP="00033241">
      <w:pPr>
        <w:numPr>
          <w:ilvl w:val="0"/>
          <w:numId w:val="128"/>
        </w:numPr>
        <w:tabs>
          <w:tab w:val="clear" w:pos="1420"/>
          <w:tab w:val="left" w:pos="900"/>
          <w:tab w:val="num" w:pos="1134"/>
        </w:tabs>
        <w:spacing w:after="120"/>
        <w:ind w:left="0" w:firstLine="709"/>
        <w:jc w:val="both"/>
        <w:rPr>
          <w:bCs/>
        </w:rPr>
      </w:pPr>
      <w:r w:rsidRPr="000F2BCA">
        <w:rPr>
          <w:bCs/>
        </w:rPr>
        <w:t xml:space="preserve">  поглиблюється співробітництво з країнами, що розвиваються.</w:t>
      </w:r>
    </w:p>
    <w:p w:rsidR="002C462C" w:rsidRPr="000F2BCA" w:rsidRDefault="00D23931" w:rsidP="00ED3483">
      <w:pPr>
        <w:tabs>
          <w:tab w:val="left" w:pos="1152"/>
        </w:tabs>
        <w:spacing w:after="120"/>
        <w:ind w:hanging="142"/>
        <w:jc w:val="both"/>
        <w:rPr>
          <w:b/>
        </w:rPr>
      </w:pPr>
      <w:r>
        <w:rPr>
          <w:noProof/>
          <w:lang w:eastAsia="uk-UA"/>
        </w:rPr>
        <w:drawing>
          <wp:inline distT="0" distB="0" distL="0" distR="0">
            <wp:extent cx="4097020" cy="486410"/>
            <wp:effectExtent l="19050" t="0" r="17780" b="27940"/>
            <wp:docPr id="450" name="Рисунок 4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05" r:lo="rId1806" r:qs="rId1807" r:cs="rId1808"/>
              </a:graphicData>
            </a:graphic>
          </wp:inline>
        </w:drawing>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створюється посада Верховного представника Союзу (президента Європейської Ради)  із закордонних справ і політики безпеки, який повинен у той же час бути віце-президентом Єврокомісії;</w:t>
      </w:r>
    </w:p>
    <w:p w:rsidR="002C462C" w:rsidRPr="000F2BCA" w:rsidRDefault="002C462C" w:rsidP="00033241">
      <w:pPr>
        <w:numPr>
          <w:ilvl w:val="0"/>
          <w:numId w:val="129"/>
        </w:numPr>
        <w:tabs>
          <w:tab w:val="clear" w:pos="1420"/>
          <w:tab w:val="num" w:pos="1134"/>
        </w:tabs>
        <w:spacing w:after="120"/>
        <w:ind w:left="0" w:firstLine="709"/>
        <w:jc w:val="both"/>
        <w:rPr>
          <w:bCs/>
        </w:rPr>
      </w:pPr>
      <w:r w:rsidRPr="000F2BCA">
        <w:rPr>
          <w:bCs/>
        </w:rPr>
        <w:t xml:space="preserve"> відбувається зменшення кількості комісарів ЄС до 2/3 членів (зараз кожна країна має свого комісара в Єврокомісії);</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посилюється  роль Європарламенту, зокрема євро депутати разом з Радою ЄС отримують право схвалення законодавчих актів у низці «чутливих областей» - таких як юстиція, безпека, імміграційна політика, скорочується кількість місць в </w:t>
      </w:r>
      <w:r w:rsidRPr="000F2BCA">
        <w:rPr>
          <w:bCs/>
        </w:rPr>
        <w:lastRenderedPageBreak/>
        <w:t>Європарламенті з 785 до 750 та посилюється роль національних парламентів, які зможуть вносити пропозиції в тексти законів;</w:t>
      </w:r>
    </w:p>
    <w:p w:rsidR="002C462C" w:rsidRPr="000F2BCA" w:rsidRDefault="002C462C" w:rsidP="00033241">
      <w:pPr>
        <w:numPr>
          <w:ilvl w:val="0"/>
          <w:numId w:val="129"/>
        </w:numPr>
        <w:tabs>
          <w:tab w:val="clear" w:pos="1420"/>
          <w:tab w:val="num" w:pos="1134"/>
        </w:tabs>
        <w:ind w:left="0" w:firstLine="709"/>
        <w:jc w:val="both"/>
        <w:rPr>
          <w:bCs/>
        </w:rPr>
      </w:pPr>
      <w:r w:rsidRPr="000F2BCA">
        <w:rPr>
          <w:bCs/>
        </w:rPr>
        <w:t xml:space="preserve"> утверджується нова процедура голосування за формулою «подвійної більшості» - рішення вважається ухваленим, якщо за нього проголосували 55% держав ЄС, в яких проживає не менше 65% населення Союзу.</w:t>
      </w:r>
    </w:p>
    <w:p w:rsidR="002C462C" w:rsidRPr="000F2BCA" w:rsidRDefault="002C462C" w:rsidP="000F2BCA">
      <w:pPr>
        <w:spacing w:after="120"/>
        <w:ind w:firstLine="700"/>
        <w:jc w:val="both"/>
      </w:pPr>
      <w:r w:rsidRPr="000F2BCA">
        <w:rPr>
          <w:b/>
        </w:rPr>
        <w:t xml:space="preserve">За зміною кількості учасників </w:t>
      </w:r>
      <w:r w:rsidRPr="000F2BCA">
        <w:t xml:space="preserve"> у розвитку Європейського союзу виділяють  п’ять етапів, табл. 23.2. </w:t>
      </w:r>
    </w:p>
    <w:p w:rsidR="002C462C" w:rsidRPr="000F2BCA" w:rsidRDefault="002C462C" w:rsidP="000F2BCA">
      <w:pPr>
        <w:spacing w:after="120"/>
        <w:ind w:firstLine="700"/>
        <w:jc w:val="both"/>
      </w:pPr>
      <w:r w:rsidRPr="000F2BCA">
        <w:t>Після розпаду так званої «соціалістичної системи» активізувався процес територіального розширення. Більшість країн пострадянського простору Центральної та Східної Європи заявила про бажання вступити до ЄС.</w:t>
      </w:r>
    </w:p>
    <w:p w:rsidR="002C462C" w:rsidRPr="00903C1E" w:rsidRDefault="002C462C" w:rsidP="00903C1E">
      <w:pPr>
        <w:spacing w:after="120"/>
        <w:jc w:val="right"/>
        <w:rPr>
          <w:b/>
        </w:rPr>
      </w:pPr>
      <w:r w:rsidRPr="00903C1E">
        <w:rPr>
          <w:b/>
        </w:rPr>
        <w:t xml:space="preserve">Таблиця 23.2. </w:t>
      </w:r>
    </w:p>
    <w:p w:rsidR="002C462C" w:rsidRPr="00903C1E" w:rsidRDefault="002C462C" w:rsidP="00903C1E">
      <w:pPr>
        <w:spacing w:after="120"/>
        <w:jc w:val="center"/>
        <w:rPr>
          <w:b/>
        </w:rPr>
      </w:pPr>
      <w:r w:rsidRPr="00903C1E">
        <w:rPr>
          <w:b/>
          <w:bCs/>
        </w:rPr>
        <w:t>Етапи територіального розширення ЄС</w:t>
      </w:r>
    </w:p>
    <w:tbl>
      <w:tblPr>
        <w:tblW w:w="9878" w:type="dxa"/>
        <w:tblCellSpacing w:w="7"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30" w:type="dxa"/>
          <w:left w:w="30" w:type="dxa"/>
          <w:bottom w:w="30" w:type="dxa"/>
          <w:right w:w="30" w:type="dxa"/>
        </w:tblCellMar>
        <w:tblLook w:val="0000" w:firstRow="0" w:lastRow="0" w:firstColumn="0" w:lastColumn="0" w:noHBand="0" w:noVBand="0"/>
      </w:tblPr>
      <w:tblGrid>
        <w:gridCol w:w="1132"/>
        <w:gridCol w:w="908"/>
        <w:gridCol w:w="1707"/>
        <w:gridCol w:w="6131"/>
      </w:tblGrid>
      <w:tr w:rsidR="002C462C" w:rsidRPr="00903C1E" w:rsidTr="00673537">
        <w:trPr>
          <w:trHeight w:val="267"/>
          <w:tblCellSpacing w:w="7" w:type="dxa"/>
        </w:trPr>
        <w:tc>
          <w:tcPr>
            <w:tcW w:w="562" w:type="pct"/>
            <w:shd w:val="clear" w:color="auto" w:fill="F2F2F2"/>
          </w:tcPr>
          <w:p w:rsidR="002C462C" w:rsidRPr="00903C1E" w:rsidRDefault="002C462C" w:rsidP="00903C1E">
            <w:pPr>
              <w:jc w:val="center"/>
              <w:rPr>
                <w:b/>
                <w:bCs/>
                <w:sz w:val="24"/>
                <w:szCs w:val="24"/>
              </w:rPr>
            </w:pPr>
            <w:r w:rsidRPr="00903C1E">
              <w:rPr>
                <w:b/>
                <w:bCs/>
                <w:sz w:val="24"/>
                <w:szCs w:val="24"/>
              </w:rPr>
              <w:t xml:space="preserve">Етап </w:t>
            </w:r>
          </w:p>
        </w:tc>
        <w:tc>
          <w:tcPr>
            <w:tcW w:w="453" w:type="pct"/>
            <w:shd w:val="clear" w:color="auto" w:fill="EEECE1"/>
          </w:tcPr>
          <w:p w:rsidR="002C462C" w:rsidRPr="00903C1E" w:rsidRDefault="002C462C" w:rsidP="00903C1E">
            <w:pPr>
              <w:jc w:val="center"/>
              <w:rPr>
                <w:sz w:val="24"/>
                <w:szCs w:val="24"/>
              </w:rPr>
            </w:pPr>
            <w:r w:rsidRPr="00903C1E">
              <w:rPr>
                <w:b/>
                <w:bCs/>
                <w:sz w:val="24"/>
                <w:szCs w:val="24"/>
              </w:rPr>
              <w:t>Рік</w:t>
            </w:r>
            <w:r w:rsidRPr="00903C1E">
              <w:rPr>
                <w:sz w:val="24"/>
                <w:szCs w:val="24"/>
              </w:rPr>
              <w:t xml:space="preserve"> </w:t>
            </w:r>
          </w:p>
        </w:tc>
        <w:tc>
          <w:tcPr>
            <w:tcW w:w="857" w:type="pct"/>
            <w:shd w:val="clear" w:color="auto" w:fill="EEECE1"/>
          </w:tcPr>
          <w:p w:rsidR="002C462C" w:rsidRPr="00903C1E" w:rsidRDefault="002C462C" w:rsidP="00903C1E">
            <w:pPr>
              <w:jc w:val="center"/>
              <w:rPr>
                <w:sz w:val="24"/>
                <w:szCs w:val="24"/>
              </w:rPr>
            </w:pPr>
            <w:r w:rsidRPr="00903C1E">
              <w:rPr>
                <w:b/>
                <w:bCs/>
                <w:sz w:val="24"/>
                <w:szCs w:val="24"/>
              </w:rPr>
              <w:t>Кількість країн-членів</w:t>
            </w:r>
            <w:r w:rsidRPr="00903C1E">
              <w:rPr>
                <w:sz w:val="24"/>
                <w:szCs w:val="24"/>
              </w:rPr>
              <w:t xml:space="preserve"> </w:t>
            </w:r>
          </w:p>
        </w:tc>
        <w:tc>
          <w:tcPr>
            <w:tcW w:w="3093" w:type="pct"/>
            <w:shd w:val="clear" w:color="auto" w:fill="EEECE1"/>
          </w:tcPr>
          <w:p w:rsidR="002C462C" w:rsidRPr="00903C1E" w:rsidRDefault="002C462C" w:rsidP="00903C1E">
            <w:pPr>
              <w:jc w:val="center"/>
              <w:rPr>
                <w:sz w:val="24"/>
                <w:szCs w:val="24"/>
              </w:rPr>
            </w:pPr>
            <w:r w:rsidRPr="00903C1E">
              <w:rPr>
                <w:b/>
                <w:bCs/>
                <w:sz w:val="24"/>
                <w:szCs w:val="24"/>
              </w:rPr>
              <w:t>Країни, що приєдналися до ЄС</w:t>
            </w:r>
            <w:r w:rsidRPr="00903C1E">
              <w:rPr>
                <w:sz w:val="24"/>
                <w:szCs w:val="24"/>
              </w:rPr>
              <w:t xml:space="preserve"> </w:t>
            </w:r>
          </w:p>
        </w:tc>
      </w:tr>
      <w:tr w:rsidR="002C462C" w:rsidRPr="00903C1E" w:rsidTr="00673537">
        <w:trPr>
          <w:trHeight w:val="319"/>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57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6 </w:t>
            </w:r>
          </w:p>
        </w:tc>
        <w:tc>
          <w:tcPr>
            <w:tcW w:w="3093" w:type="pct"/>
            <w:shd w:val="clear" w:color="auto" w:fill="EEECE1"/>
          </w:tcPr>
          <w:p w:rsidR="002C462C" w:rsidRPr="00903C1E" w:rsidRDefault="002C462C" w:rsidP="00903C1E">
            <w:pPr>
              <w:rPr>
                <w:sz w:val="24"/>
                <w:szCs w:val="24"/>
              </w:rPr>
            </w:pPr>
            <w:r w:rsidRPr="00903C1E">
              <w:rPr>
                <w:sz w:val="24"/>
                <w:szCs w:val="24"/>
              </w:rPr>
              <w:t xml:space="preserve">Бельгія, Італія, Люксембург, Нідерланди, Німеччина, Франція </w:t>
            </w:r>
          </w:p>
        </w:tc>
      </w:tr>
      <w:tr w:rsidR="002C462C" w:rsidRPr="00903C1E" w:rsidTr="00673537">
        <w:trPr>
          <w:trHeight w:val="14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73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9 </w:t>
            </w:r>
          </w:p>
        </w:tc>
        <w:tc>
          <w:tcPr>
            <w:tcW w:w="3093" w:type="pct"/>
            <w:shd w:val="clear" w:color="auto" w:fill="EEECE1"/>
          </w:tcPr>
          <w:p w:rsidR="002C462C" w:rsidRPr="00903C1E" w:rsidRDefault="002C462C" w:rsidP="00903C1E">
            <w:pPr>
              <w:rPr>
                <w:sz w:val="24"/>
                <w:szCs w:val="24"/>
              </w:rPr>
            </w:pPr>
            <w:r w:rsidRPr="00903C1E">
              <w:rPr>
                <w:sz w:val="24"/>
                <w:szCs w:val="24"/>
              </w:rPr>
              <w:t xml:space="preserve">Велика Британія,  Данія, Ірландія </w:t>
            </w:r>
          </w:p>
        </w:tc>
      </w:tr>
      <w:tr w:rsidR="002C462C" w:rsidRPr="00903C1E" w:rsidTr="00673537">
        <w:trPr>
          <w:trHeight w:val="213"/>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III</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1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0 </w:t>
            </w:r>
          </w:p>
        </w:tc>
        <w:tc>
          <w:tcPr>
            <w:tcW w:w="3093" w:type="pct"/>
            <w:shd w:val="clear" w:color="auto" w:fill="EEECE1"/>
          </w:tcPr>
          <w:p w:rsidR="002C462C" w:rsidRPr="00903C1E" w:rsidRDefault="002C462C" w:rsidP="00903C1E">
            <w:pPr>
              <w:rPr>
                <w:sz w:val="24"/>
                <w:szCs w:val="24"/>
              </w:rPr>
            </w:pPr>
            <w:r w:rsidRPr="00903C1E">
              <w:rPr>
                <w:sz w:val="24"/>
                <w:szCs w:val="24"/>
              </w:rPr>
              <w:t xml:space="preserve">Греція </w:t>
            </w:r>
          </w:p>
        </w:tc>
      </w:tr>
      <w:tr w:rsidR="002C462C" w:rsidRPr="00903C1E" w:rsidTr="00673537">
        <w:trPr>
          <w:trHeight w:val="252"/>
          <w:tblCellSpacing w:w="7" w:type="dxa"/>
        </w:trPr>
        <w:tc>
          <w:tcPr>
            <w:tcW w:w="0" w:type="auto"/>
            <w:vMerge/>
            <w:shd w:val="clear" w:color="auto" w:fill="F2F2F2"/>
            <w:vAlign w:val="center"/>
          </w:tcPr>
          <w:p w:rsidR="002C462C" w:rsidRPr="00903C1E" w:rsidRDefault="002C462C" w:rsidP="00903C1E">
            <w:pPr>
              <w:rPr>
                <w:sz w:val="24"/>
                <w:szCs w:val="24"/>
                <w:lang w:val="en-US"/>
              </w:rPr>
            </w:pP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86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2 </w:t>
            </w:r>
          </w:p>
        </w:tc>
        <w:tc>
          <w:tcPr>
            <w:tcW w:w="3093" w:type="pct"/>
            <w:shd w:val="clear" w:color="auto" w:fill="EEECE1"/>
          </w:tcPr>
          <w:p w:rsidR="002C462C" w:rsidRPr="00903C1E" w:rsidRDefault="002C462C" w:rsidP="00903C1E">
            <w:pPr>
              <w:rPr>
                <w:sz w:val="24"/>
                <w:szCs w:val="24"/>
              </w:rPr>
            </w:pPr>
            <w:r w:rsidRPr="00903C1E">
              <w:rPr>
                <w:sz w:val="24"/>
                <w:szCs w:val="24"/>
              </w:rPr>
              <w:t xml:space="preserve">Іспанія, Португалія </w:t>
            </w:r>
          </w:p>
        </w:tc>
      </w:tr>
      <w:tr w:rsidR="002C462C" w:rsidRPr="00903C1E" w:rsidTr="00673537">
        <w:trPr>
          <w:trHeight w:val="68"/>
          <w:tblCellSpacing w:w="7" w:type="dxa"/>
        </w:trPr>
        <w:tc>
          <w:tcPr>
            <w:tcW w:w="562" w:type="pct"/>
            <w:shd w:val="clear" w:color="auto" w:fill="F2F2F2"/>
          </w:tcPr>
          <w:p w:rsidR="002C462C" w:rsidRPr="00903C1E" w:rsidRDefault="002C462C" w:rsidP="00903C1E">
            <w:pPr>
              <w:jc w:val="center"/>
              <w:rPr>
                <w:sz w:val="24"/>
                <w:szCs w:val="24"/>
                <w:lang w:val="en-US"/>
              </w:rPr>
            </w:pPr>
            <w:r w:rsidRPr="00903C1E">
              <w:rPr>
                <w:sz w:val="24"/>
                <w:szCs w:val="24"/>
                <w:lang w:val="en-US"/>
              </w:rPr>
              <w:t>I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1995 </w:t>
            </w:r>
          </w:p>
        </w:tc>
        <w:tc>
          <w:tcPr>
            <w:tcW w:w="857" w:type="pct"/>
            <w:shd w:val="clear" w:color="auto" w:fill="EEECE1"/>
          </w:tcPr>
          <w:p w:rsidR="002C462C" w:rsidRPr="00903C1E" w:rsidRDefault="002C462C" w:rsidP="00903C1E">
            <w:pPr>
              <w:jc w:val="center"/>
              <w:rPr>
                <w:sz w:val="24"/>
                <w:szCs w:val="24"/>
              </w:rPr>
            </w:pPr>
            <w:r w:rsidRPr="00903C1E">
              <w:rPr>
                <w:sz w:val="24"/>
                <w:szCs w:val="24"/>
              </w:rPr>
              <w:t xml:space="preserve">15 </w:t>
            </w:r>
          </w:p>
        </w:tc>
        <w:tc>
          <w:tcPr>
            <w:tcW w:w="3093" w:type="pct"/>
            <w:shd w:val="clear" w:color="auto" w:fill="EEECE1"/>
          </w:tcPr>
          <w:p w:rsidR="002C462C" w:rsidRPr="00903C1E" w:rsidRDefault="002C462C" w:rsidP="00903C1E">
            <w:pPr>
              <w:rPr>
                <w:sz w:val="24"/>
                <w:szCs w:val="24"/>
              </w:rPr>
            </w:pPr>
            <w:r w:rsidRPr="00903C1E">
              <w:rPr>
                <w:sz w:val="24"/>
                <w:szCs w:val="24"/>
              </w:rPr>
              <w:t xml:space="preserve">Австрія. Фінляндія, Швеція </w:t>
            </w:r>
          </w:p>
        </w:tc>
      </w:tr>
      <w:tr w:rsidR="002C462C" w:rsidRPr="00903C1E" w:rsidTr="00673537">
        <w:trPr>
          <w:trHeight w:val="68"/>
          <w:tblCellSpacing w:w="7" w:type="dxa"/>
        </w:trPr>
        <w:tc>
          <w:tcPr>
            <w:tcW w:w="562" w:type="pct"/>
            <w:vMerge w:val="restart"/>
            <w:shd w:val="clear" w:color="auto" w:fill="F2F2F2"/>
          </w:tcPr>
          <w:p w:rsidR="002C462C" w:rsidRPr="00903C1E" w:rsidRDefault="002C462C" w:rsidP="00903C1E">
            <w:pPr>
              <w:jc w:val="center"/>
              <w:rPr>
                <w:sz w:val="24"/>
                <w:szCs w:val="24"/>
                <w:lang w:val="en-US"/>
              </w:rPr>
            </w:pPr>
            <w:r w:rsidRPr="00903C1E">
              <w:rPr>
                <w:sz w:val="24"/>
                <w:szCs w:val="24"/>
                <w:lang w:val="en-US"/>
              </w:rPr>
              <w:t>V</w:t>
            </w:r>
          </w:p>
        </w:tc>
        <w:tc>
          <w:tcPr>
            <w:tcW w:w="453" w:type="pct"/>
            <w:shd w:val="clear" w:color="auto" w:fill="EEECE1"/>
          </w:tcPr>
          <w:p w:rsidR="002C462C" w:rsidRPr="00903C1E" w:rsidRDefault="002C462C" w:rsidP="00903C1E">
            <w:pPr>
              <w:jc w:val="center"/>
              <w:rPr>
                <w:sz w:val="24"/>
                <w:szCs w:val="24"/>
              </w:rPr>
            </w:pPr>
            <w:r w:rsidRPr="00903C1E">
              <w:rPr>
                <w:sz w:val="24"/>
                <w:szCs w:val="24"/>
              </w:rPr>
              <w:t xml:space="preserve">2004 </w:t>
            </w:r>
          </w:p>
        </w:tc>
        <w:tc>
          <w:tcPr>
            <w:tcW w:w="857" w:type="pct"/>
            <w:shd w:val="clear" w:color="auto" w:fill="EEECE1"/>
          </w:tcPr>
          <w:p w:rsidR="002C462C" w:rsidRPr="00903C1E" w:rsidRDefault="002C462C" w:rsidP="00903C1E">
            <w:pPr>
              <w:jc w:val="center"/>
              <w:rPr>
                <w:sz w:val="24"/>
                <w:szCs w:val="24"/>
              </w:rPr>
            </w:pPr>
            <w:r w:rsidRPr="00903C1E">
              <w:rPr>
                <w:sz w:val="24"/>
                <w:szCs w:val="24"/>
              </w:rPr>
              <w:t>25</w:t>
            </w:r>
          </w:p>
        </w:tc>
        <w:tc>
          <w:tcPr>
            <w:tcW w:w="3093" w:type="pct"/>
            <w:shd w:val="clear" w:color="auto" w:fill="EEECE1"/>
          </w:tcPr>
          <w:p w:rsidR="002C462C" w:rsidRPr="00903C1E" w:rsidRDefault="002C462C" w:rsidP="00903C1E">
            <w:pPr>
              <w:rPr>
                <w:sz w:val="24"/>
                <w:szCs w:val="24"/>
              </w:rPr>
            </w:pPr>
            <w:r w:rsidRPr="00903C1E">
              <w:rPr>
                <w:sz w:val="24"/>
                <w:szCs w:val="24"/>
              </w:rPr>
              <w:t>Польща, Литва, Латвія, Естонія, Словаччина, Словенія, Мальта, Чехія, Кіпр, Угорщина</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07</w:t>
            </w:r>
          </w:p>
        </w:tc>
        <w:tc>
          <w:tcPr>
            <w:tcW w:w="857" w:type="pct"/>
            <w:shd w:val="clear" w:color="auto" w:fill="EEECE1"/>
          </w:tcPr>
          <w:p w:rsidR="002C462C" w:rsidRPr="00903C1E" w:rsidRDefault="002C462C" w:rsidP="00903C1E">
            <w:pPr>
              <w:jc w:val="center"/>
              <w:rPr>
                <w:sz w:val="24"/>
                <w:szCs w:val="24"/>
              </w:rPr>
            </w:pPr>
            <w:r w:rsidRPr="00903C1E">
              <w:rPr>
                <w:sz w:val="24"/>
                <w:szCs w:val="24"/>
              </w:rPr>
              <w:t>27</w:t>
            </w:r>
          </w:p>
        </w:tc>
        <w:tc>
          <w:tcPr>
            <w:tcW w:w="3093" w:type="pct"/>
            <w:shd w:val="clear" w:color="auto" w:fill="EEECE1"/>
          </w:tcPr>
          <w:p w:rsidR="002C462C" w:rsidRPr="00903C1E" w:rsidRDefault="002C462C" w:rsidP="00903C1E">
            <w:pPr>
              <w:rPr>
                <w:sz w:val="24"/>
                <w:szCs w:val="24"/>
              </w:rPr>
            </w:pPr>
            <w:r w:rsidRPr="00903C1E">
              <w:rPr>
                <w:sz w:val="24"/>
                <w:szCs w:val="24"/>
              </w:rPr>
              <w:t>Болгарія, Румунія</w:t>
            </w:r>
          </w:p>
        </w:tc>
      </w:tr>
      <w:tr w:rsidR="002C462C" w:rsidRPr="00903C1E" w:rsidTr="00673537">
        <w:trPr>
          <w:trHeight w:val="68"/>
          <w:tblCellSpacing w:w="7" w:type="dxa"/>
        </w:trPr>
        <w:tc>
          <w:tcPr>
            <w:tcW w:w="0" w:type="auto"/>
            <w:vMerge/>
            <w:shd w:val="clear" w:color="auto" w:fill="F2F2F2"/>
            <w:vAlign w:val="center"/>
          </w:tcPr>
          <w:p w:rsidR="002C462C" w:rsidRPr="00903C1E" w:rsidRDefault="002C462C" w:rsidP="00903C1E">
            <w:pPr>
              <w:rPr>
                <w:sz w:val="24"/>
                <w:szCs w:val="24"/>
                <w:lang w:val="ru-RU"/>
              </w:rPr>
            </w:pPr>
          </w:p>
        </w:tc>
        <w:tc>
          <w:tcPr>
            <w:tcW w:w="453" w:type="pct"/>
            <w:shd w:val="clear" w:color="auto" w:fill="EEECE1"/>
          </w:tcPr>
          <w:p w:rsidR="002C462C" w:rsidRPr="00903C1E" w:rsidRDefault="002C462C" w:rsidP="00903C1E">
            <w:pPr>
              <w:jc w:val="center"/>
              <w:rPr>
                <w:sz w:val="24"/>
                <w:szCs w:val="24"/>
              </w:rPr>
            </w:pPr>
            <w:r w:rsidRPr="00903C1E">
              <w:rPr>
                <w:sz w:val="24"/>
                <w:szCs w:val="24"/>
              </w:rPr>
              <w:t>2013</w:t>
            </w:r>
          </w:p>
        </w:tc>
        <w:tc>
          <w:tcPr>
            <w:tcW w:w="857" w:type="pct"/>
            <w:shd w:val="clear" w:color="auto" w:fill="EEECE1"/>
          </w:tcPr>
          <w:p w:rsidR="002C462C" w:rsidRPr="00903C1E" w:rsidRDefault="002C462C" w:rsidP="00903C1E">
            <w:pPr>
              <w:jc w:val="center"/>
              <w:rPr>
                <w:sz w:val="24"/>
                <w:szCs w:val="24"/>
              </w:rPr>
            </w:pPr>
            <w:r w:rsidRPr="00903C1E">
              <w:rPr>
                <w:sz w:val="24"/>
                <w:szCs w:val="24"/>
              </w:rPr>
              <w:t>28</w:t>
            </w:r>
          </w:p>
        </w:tc>
        <w:tc>
          <w:tcPr>
            <w:tcW w:w="3093" w:type="pct"/>
            <w:shd w:val="clear" w:color="auto" w:fill="EEECE1"/>
          </w:tcPr>
          <w:p w:rsidR="002C462C" w:rsidRPr="00903C1E" w:rsidRDefault="002C462C" w:rsidP="00903C1E">
            <w:pPr>
              <w:rPr>
                <w:sz w:val="24"/>
                <w:szCs w:val="24"/>
              </w:rPr>
            </w:pPr>
            <w:r w:rsidRPr="00903C1E">
              <w:rPr>
                <w:sz w:val="24"/>
                <w:szCs w:val="24"/>
              </w:rPr>
              <w:t>Хорватія</w:t>
            </w:r>
          </w:p>
        </w:tc>
      </w:tr>
    </w:tbl>
    <w:p w:rsidR="002C462C" w:rsidRDefault="002C462C" w:rsidP="000F2BCA">
      <w:pPr>
        <w:spacing w:after="120"/>
        <w:ind w:firstLine="700"/>
        <w:jc w:val="both"/>
      </w:pPr>
    </w:p>
    <w:p w:rsidR="002C462C" w:rsidRPr="000F2BCA" w:rsidRDefault="002C462C" w:rsidP="000F2BCA">
      <w:pPr>
        <w:spacing w:after="120"/>
        <w:ind w:firstLine="700"/>
        <w:jc w:val="both"/>
      </w:pPr>
      <w:r w:rsidRPr="000F2BCA">
        <w:t>У червні 1993 р. Європейська Рада на своєму засіданні в Копенгагені визнала право кожної європейської країни,  яка визнає положення статті 6 пункт 1 Угоди про утворення Європейського Союзу, однак тільки після виконання низки вимог, за трьома критеріями (рис. 23.4).</w:t>
      </w:r>
    </w:p>
    <w:p w:rsidR="002C462C" w:rsidRPr="000F2BCA" w:rsidRDefault="00D23931" w:rsidP="00903C1E">
      <w:pPr>
        <w:spacing w:after="120"/>
        <w:jc w:val="center"/>
      </w:pPr>
      <w:r>
        <w:rPr>
          <w:noProof/>
          <w:lang w:eastAsia="uk-UA"/>
        </w:rPr>
        <w:drawing>
          <wp:inline distT="0" distB="0" distL="0" distR="0">
            <wp:extent cx="5494020" cy="1762125"/>
            <wp:effectExtent l="19050" t="0" r="30480" b="9525"/>
            <wp:docPr id="451" name="Рисунок 45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10" r:lo="rId1811" r:qs="rId1812" r:cs="rId1813"/>
              </a:graphicData>
            </a:graphic>
          </wp:inline>
        </w:drawing>
      </w:r>
    </w:p>
    <w:p w:rsidR="002C462C" w:rsidRPr="00903C1E" w:rsidRDefault="002C462C" w:rsidP="00903C1E">
      <w:pPr>
        <w:tabs>
          <w:tab w:val="num" w:pos="0"/>
        </w:tabs>
        <w:spacing w:after="120"/>
        <w:jc w:val="center"/>
        <w:rPr>
          <w:b/>
          <w:i/>
        </w:rPr>
      </w:pPr>
      <w:r w:rsidRPr="00903C1E">
        <w:rPr>
          <w:b/>
          <w:i/>
        </w:rPr>
        <w:t>Рис. 23.4. Копенгагенські критерії вступу до ЄС</w:t>
      </w:r>
    </w:p>
    <w:p w:rsidR="002C462C" w:rsidRPr="000F2BCA" w:rsidRDefault="002C462C" w:rsidP="00673B52">
      <w:pPr>
        <w:tabs>
          <w:tab w:val="num" w:pos="0"/>
        </w:tabs>
        <w:ind w:firstLine="700"/>
        <w:jc w:val="both"/>
      </w:pPr>
      <w:r w:rsidRPr="000F2BCA">
        <w:lastRenderedPageBreak/>
        <w:t>ЄС визнало Україну як незалежну державу у 1991 році. Україна відкрила представництво і посольство у Брюсселі, а Європейська комісія, відповідно в  Києві. Україна наголошує на своєму бажанні інтегруватися у спільний європейський простір.  У 1994 році між Україною і ЄС було підписано Угоду про партнерство і співробітництво. Цілями партнерства є:</w:t>
      </w:r>
    </w:p>
    <w:p w:rsidR="002C462C" w:rsidRPr="000F2BCA" w:rsidRDefault="002C462C" w:rsidP="00033241">
      <w:pPr>
        <w:numPr>
          <w:ilvl w:val="0"/>
          <w:numId w:val="123"/>
        </w:numPr>
        <w:tabs>
          <w:tab w:val="num" w:pos="1134"/>
        </w:tabs>
        <w:ind w:left="0" w:firstLine="720"/>
        <w:jc w:val="both"/>
      </w:pPr>
      <w:r w:rsidRPr="000F2BCA">
        <w:t>забезпечення  у відповідних межах політичного діалогу між сторонами, який сприятиме розвитку тісних поличних відносин;</w:t>
      </w:r>
    </w:p>
    <w:p w:rsidR="002C462C" w:rsidRPr="000F2BCA" w:rsidRDefault="002C462C" w:rsidP="00033241">
      <w:pPr>
        <w:numPr>
          <w:ilvl w:val="0"/>
          <w:numId w:val="123"/>
        </w:numPr>
        <w:tabs>
          <w:tab w:val="num" w:pos="900"/>
          <w:tab w:val="num" w:pos="1134"/>
        </w:tabs>
        <w:ind w:left="0" w:firstLine="720"/>
        <w:jc w:val="both"/>
      </w:pPr>
      <w:r w:rsidRPr="000F2BCA">
        <w:t>сприяння розвиткові торгівлі, інвестицій і гармонійних економічних відносин між сторонами;</w:t>
      </w:r>
    </w:p>
    <w:p w:rsidR="002C462C" w:rsidRPr="000F2BCA" w:rsidRDefault="002C462C" w:rsidP="00033241">
      <w:pPr>
        <w:numPr>
          <w:ilvl w:val="0"/>
          <w:numId w:val="123"/>
        </w:numPr>
        <w:tabs>
          <w:tab w:val="num" w:pos="900"/>
          <w:tab w:val="num" w:pos="1134"/>
        </w:tabs>
        <w:ind w:left="0" w:firstLine="720"/>
        <w:jc w:val="both"/>
      </w:pPr>
      <w:r w:rsidRPr="000F2BCA">
        <w:t>створення основ взаємовигідного економічного, соціального, фінансового, цивільного, науково-технічного та культурного сіп робітництва;</w:t>
      </w:r>
    </w:p>
    <w:p w:rsidR="002C462C" w:rsidRPr="000F2BCA" w:rsidRDefault="002C462C" w:rsidP="00033241">
      <w:pPr>
        <w:numPr>
          <w:ilvl w:val="0"/>
          <w:numId w:val="123"/>
        </w:numPr>
        <w:tabs>
          <w:tab w:val="num" w:pos="900"/>
          <w:tab w:val="num" w:pos="1134"/>
        </w:tabs>
        <w:spacing w:after="120"/>
        <w:ind w:left="0" w:firstLine="720"/>
        <w:jc w:val="both"/>
      </w:pPr>
      <w:r w:rsidRPr="000F2BCA">
        <w:t xml:space="preserve">підтримка зусиль України до зміцнення демократії й розвитку її економіки та завершення переходу до ринкової економіки. </w:t>
      </w:r>
    </w:p>
    <w:p w:rsidR="002C462C" w:rsidRPr="000F2BCA" w:rsidRDefault="002C462C" w:rsidP="00673B52">
      <w:pPr>
        <w:tabs>
          <w:tab w:val="num" w:pos="0"/>
        </w:tabs>
        <w:spacing w:after="120"/>
        <w:ind w:firstLine="700"/>
        <w:jc w:val="both"/>
      </w:pPr>
      <w:r w:rsidRPr="000F2BCA">
        <w:t>В період 2007-2013 рр. ЄС здійснює співпрацю з Україною на основі  стратегії «Посилюючої європейської політики сусідства». У 2014 році між Україною та ЄС підписано  та ратифіковано  «Угоду про Асоціацію між Україною та ЄС»  та Зону вільної торгівлі (ЗВТ набере повного правового статусу лише з січня 1916 р.).</w:t>
      </w:r>
    </w:p>
    <w:p w:rsidR="002C462C" w:rsidRPr="000F2BCA" w:rsidRDefault="00D23931" w:rsidP="000F2BCA">
      <w:pPr>
        <w:tabs>
          <w:tab w:val="left" w:pos="500"/>
        </w:tabs>
        <w:spacing w:after="120"/>
        <w:jc w:val="center"/>
        <w:rPr>
          <w:b/>
        </w:rPr>
      </w:pPr>
      <w:r>
        <w:rPr>
          <w:noProof/>
          <w:lang w:eastAsia="uk-UA"/>
        </w:rPr>
        <w:drawing>
          <wp:inline distT="0" distB="0" distL="0" distR="0">
            <wp:extent cx="6014720" cy="733425"/>
            <wp:effectExtent l="0" t="0" r="24130" b="0"/>
            <wp:docPr id="452" name="Схема 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15" r:lo="rId1816" r:qs="rId1817" r:cs="rId1818"/>
              </a:graphicData>
            </a:graphic>
          </wp:inline>
        </w:drawing>
      </w:r>
    </w:p>
    <w:p w:rsidR="002C462C" w:rsidRPr="000F2BCA" w:rsidRDefault="002C462C" w:rsidP="00673B52">
      <w:pPr>
        <w:ind w:firstLine="697"/>
        <w:jc w:val="both"/>
      </w:pPr>
      <w:r w:rsidRPr="000F2BCA">
        <w:t>США поширила свій вплив на  Канаду і Мексику через ТНК. В кінці 1980-их рр. почалися консультації США і Мексики, пізніше приєдналася Канада. Угода про НАФТА з 1992р. вступила в дію з 1994р. і до 2009р. передбачено завершити формування спільного ринку.</w:t>
      </w:r>
      <w:r>
        <w:t xml:space="preserve"> </w:t>
      </w:r>
      <w:r w:rsidRPr="000F2BCA">
        <w:t>Передумови виникнення зони вільної торгівлі  НАФТА: інтенсивне проникнення в мексиканську економіку ТНК США; «американізація» провідних галузей канадської економіки; поширення торговельних відносин між США і Канадою та США і  Мексикою.</w:t>
      </w:r>
    </w:p>
    <w:p w:rsidR="002C462C" w:rsidRDefault="002C462C" w:rsidP="00673B52">
      <w:pPr>
        <w:ind w:firstLine="697"/>
        <w:jc w:val="both"/>
        <w:rPr>
          <w:bCs/>
          <w:iCs/>
        </w:rPr>
      </w:pPr>
      <w:r w:rsidRPr="000F2BCA">
        <w:rPr>
          <w:b/>
          <w:bCs/>
          <w:i/>
          <w:iCs/>
        </w:rPr>
        <w:t>Основні цілі</w:t>
      </w:r>
      <w:r w:rsidRPr="000F2BCA">
        <w:rPr>
          <w:bCs/>
          <w:iCs/>
        </w:rPr>
        <w:t xml:space="preserve"> НАФТА (рис.23.5).</w:t>
      </w:r>
    </w:p>
    <w:p w:rsidR="002C462C" w:rsidRPr="000F2BCA" w:rsidRDefault="00D23931" w:rsidP="00673B52">
      <w:pPr>
        <w:spacing w:after="120"/>
        <w:jc w:val="center"/>
        <w:rPr>
          <w:bCs/>
          <w:iCs/>
        </w:rPr>
      </w:pPr>
      <w:r>
        <w:rPr>
          <w:noProof/>
          <w:lang w:eastAsia="uk-UA"/>
        </w:rPr>
        <w:drawing>
          <wp:inline distT="0" distB="0" distL="0" distR="0">
            <wp:extent cx="4826635" cy="2524125"/>
            <wp:effectExtent l="0" t="0" r="0" b="9525"/>
            <wp:docPr id="453" name="Рисунок 45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0" r:lo="rId1821" r:qs="rId1822" r:cs="rId1823"/>
              </a:graphicData>
            </a:graphic>
          </wp:inline>
        </w:drawing>
      </w:r>
    </w:p>
    <w:p w:rsidR="002C462C" w:rsidRPr="00673B52" w:rsidRDefault="002C462C" w:rsidP="00673B52">
      <w:pPr>
        <w:spacing w:after="120"/>
        <w:jc w:val="center"/>
        <w:rPr>
          <w:b/>
          <w:i/>
        </w:rPr>
      </w:pPr>
      <w:r w:rsidRPr="00673B52">
        <w:rPr>
          <w:b/>
          <w:i/>
        </w:rPr>
        <w:t>Рис. 23.5. Основні цілі НАФТА</w:t>
      </w:r>
    </w:p>
    <w:p w:rsidR="002C462C" w:rsidRPr="000F2BCA" w:rsidRDefault="002C462C" w:rsidP="000F2BCA">
      <w:pPr>
        <w:spacing w:after="120"/>
        <w:ind w:firstLine="700"/>
        <w:jc w:val="both"/>
      </w:pPr>
      <w:r w:rsidRPr="000F2BCA">
        <w:lastRenderedPageBreak/>
        <w:t xml:space="preserve">НАФТА протягом 15 років передбачає поетапне скасування митних тарифів і нетарифних обмежень, забезпечення високого рівня захисту інтелектуальної власності, розробку спільної програми боротьби із забрудненням довкілля. </w:t>
      </w:r>
    </w:p>
    <w:p w:rsidR="002C462C" w:rsidRPr="000F2BCA" w:rsidRDefault="00D23931" w:rsidP="000F2BCA">
      <w:pPr>
        <w:spacing w:after="120"/>
        <w:ind w:firstLine="700"/>
        <w:jc w:val="both"/>
        <w:rPr>
          <w:b/>
        </w:rPr>
      </w:pPr>
      <w:r>
        <w:rPr>
          <w:noProof/>
          <w:lang w:eastAsia="uk-UA"/>
        </w:rPr>
        <w:drawing>
          <wp:inline distT="0" distB="0" distL="0" distR="0">
            <wp:extent cx="2313940" cy="507365"/>
            <wp:effectExtent l="19050" t="0" r="10160" b="26035"/>
            <wp:docPr id="454" name="Рисунок 45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5" r:lo="rId1826" r:qs="rId1827" r:cs="rId1828"/>
              </a:graphicData>
            </a:graphic>
          </wp:inline>
        </w:drawing>
      </w:r>
    </w:p>
    <w:p w:rsidR="002C462C" w:rsidRPr="000F2BCA" w:rsidRDefault="002C462C" w:rsidP="00033241">
      <w:pPr>
        <w:numPr>
          <w:ilvl w:val="0"/>
          <w:numId w:val="118"/>
        </w:numPr>
        <w:tabs>
          <w:tab w:val="clear" w:pos="612"/>
          <w:tab w:val="num" w:pos="1100"/>
        </w:tabs>
        <w:spacing w:after="120"/>
        <w:ind w:left="0" w:firstLine="700"/>
        <w:jc w:val="both"/>
      </w:pPr>
      <w:r w:rsidRPr="000F2BCA">
        <w:t>до  інтеграції входять лише три країни, однак у яких проживає 370млн чол., а щорічний обсяг виробництва товарів та послуг досягає 6 трлн. дол., що зводить проблему економічних ресурсів до мінімум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основою спільного ринку виступає економіка економічного лідера – США, населення кого гот складає 69% населення цієї зони;</w:t>
      </w:r>
    </w:p>
    <w:p w:rsidR="002C462C" w:rsidRPr="000F2BCA" w:rsidRDefault="002C462C" w:rsidP="00033241">
      <w:pPr>
        <w:numPr>
          <w:ilvl w:val="0"/>
          <w:numId w:val="118"/>
        </w:numPr>
        <w:tabs>
          <w:tab w:val="clear" w:pos="612"/>
          <w:tab w:val="num" w:pos="1100"/>
        </w:tabs>
        <w:spacing w:after="120"/>
        <w:ind w:left="0" w:firstLine="700"/>
        <w:jc w:val="both"/>
      </w:pPr>
      <w:r w:rsidRPr="000F2BCA">
        <w:t>країни, що об’єднуються є різнорівневими у економічному відношенні, найбільш відсталою є Мексика;</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інтеграція більшою мірою нагадує двосторонні відносини США і Канади та США і Мексики, канадсько-мексиканські економічні відносини є значно скромнішими;</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НАФТА розташована приблизно на одній відстані від Західної Європи та від Азіацько-Тихоокеанського регіону, що дає  змогу рівномірно розвивати економічні зв’язки з даними інтеграційними центрами;</w:t>
      </w:r>
    </w:p>
    <w:p w:rsidR="002C462C" w:rsidRPr="000F2BCA" w:rsidRDefault="002C462C" w:rsidP="00033241">
      <w:pPr>
        <w:numPr>
          <w:ilvl w:val="0"/>
          <w:numId w:val="118"/>
        </w:numPr>
        <w:tabs>
          <w:tab w:val="clear" w:pos="612"/>
          <w:tab w:val="num" w:pos="1100"/>
        </w:tabs>
        <w:spacing w:after="120"/>
        <w:ind w:left="0" w:firstLine="700"/>
        <w:jc w:val="both"/>
      </w:pPr>
      <w:r w:rsidRPr="000F2BCA">
        <w:t>існує можливість розширення інтеграції на інші країни латиноамериканського регіону;</w:t>
      </w:r>
    </w:p>
    <w:p w:rsidR="002C462C" w:rsidRPr="000F2BCA" w:rsidRDefault="002C462C" w:rsidP="00033241">
      <w:pPr>
        <w:numPr>
          <w:ilvl w:val="0"/>
          <w:numId w:val="118"/>
        </w:numPr>
        <w:tabs>
          <w:tab w:val="clear" w:pos="612"/>
          <w:tab w:val="num" w:pos="1100"/>
        </w:tabs>
        <w:spacing w:after="120"/>
        <w:ind w:left="0" w:firstLine="700"/>
        <w:jc w:val="both"/>
      </w:pPr>
      <w:r w:rsidRPr="000F2BCA">
        <w:t xml:space="preserve"> кожна країна зони вільної торгівлі передбачає власні вигоди від інтеграції, так зокрема:</w:t>
      </w:r>
    </w:p>
    <w:p w:rsidR="002C462C" w:rsidRPr="000F2BCA" w:rsidRDefault="002C462C" w:rsidP="00033241">
      <w:pPr>
        <w:numPr>
          <w:ilvl w:val="0"/>
          <w:numId w:val="124"/>
        </w:numPr>
        <w:tabs>
          <w:tab w:val="left" w:pos="1200"/>
        </w:tabs>
        <w:spacing w:after="120"/>
        <w:ind w:left="0" w:firstLine="700"/>
        <w:jc w:val="both"/>
      </w:pPr>
      <w:r w:rsidRPr="000F2BCA">
        <w:t>США передбачають розширення безмитного ринку для своєї продукції, легший доступ до канадських, мексиканських економічних та енергетичних ресурс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Канада бажає зменшення протекціоністських перепон з боку США, вихід через США в Мексику та  в країни латинської Америки тощо;</w:t>
      </w:r>
    </w:p>
    <w:p w:rsidR="002C462C" w:rsidRPr="000F2BCA" w:rsidRDefault="002C462C" w:rsidP="00033241">
      <w:pPr>
        <w:numPr>
          <w:ilvl w:val="0"/>
          <w:numId w:val="124"/>
        </w:numPr>
        <w:tabs>
          <w:tab w:val="left" w:pos="1200"/>
          <w:tab w:val="num" w:pos="1830"/>
        </w:tabs>
        <w:spacing w:after="120"/>
        <w:ind w:left="0" w:firstLine="700"/>
        <w:jc w:val="both"/>
      </w:pPr>
      <w:r w:rsidRPr="000F2BCA">
        <w:t>Мексика сподівається на прискорення економічного розвитку через приплив американського та канадського капіталів тощо;</w:t>
      </w:r>
    </w:p>
    <w:p w:rsidR="002C462C" w:rsidRPr="000F2BCA" w:rsidRDefault="002C462C" w:rsidP="00033241">
      <w:pPr>
        <w:numPr>
          <w:ilvl w:val="0"/>
          <w:numId w:val="124"/>
        </w:numPr>
        <w:tabs>
          <w:tab w:val="left" w:pos="1200"/>
          <w:tab w:val="num" w:pos="1830"/>
        </w:tabs>
        <w:spacing w:after="120"/>
        <w:ind w:left="0" w:firstLine="700"/>
        <w:jc w:val="both"/>
      </w:pPr>
      <w:r w:rsidRPr="000F2BCA">
        <w:t>з 2000-них років темпи інтеграції в регіоні суттєво уповільнилися, що пов’язано з економічною кризою в Мексиці (викликаною «перегрівом економіки»), проблемою нелегальної міграції мексиканців у США, несприятливою світовою кон’юнктурою, що значно уповільнила темпи економічного росту США та Канади.</w:t>
      </w:r>
    </w:p>
    <w:p w:rsidR="002C462C" w:rsidRDefault="002C462C" w:rsidP="000F2BCA">
      <w:pPr>
        <w:tabs>
          <w:tab w:val="left" w:pos="1200"/>
          <w:tab w:val="num" w:pos="1830"/>
        </w:tabs>
        <w:spacing w:after="120"/>
        <w:jc w:val="both"/>
      </w:pPr>
    </w:p>
    <w:p w:rsidR="002C462C" w:rsidRPr="000F2BCA" w:rsidRDefault="002C462C" w:rsidP="000F2BCA">
      <w:pPr>
        <w:tabs>
          <w:tab w:val="left" w:pos="1200"/>
          <w:tab w:val="num" w:pos="1830"/>
        </w:tabs>
        <w:spacing w:after="120"/>
        <w:jc w:val="both"/>
      </w:pPr>
    </w:p>
    <w:p w:rsidR="002C462C" w:rsidRPr="000F2BCA" w:rsidRDefault="00D23931" w:rsidP="001C5158">
      <w:pPr>
        <w:tabs>
          <w:tab w:val="left" w:pos="500"/>
        </w:tabs>
        <w:spacing w:after="120"/>
        <w:jc w:val="center"/>
        <w:rPr>
          <w:b/>
        </w:rPr>
      </w:pPr>
      <w:r>
        <w:rPr>
          <w:noProof/>
          <w:sz w:val="24"/>
          <w:szCs w:val="24"/>
          <w:lang w:eastAsia="uk-UA"/>
        </w:rPr>
        <w:lastRenderedPageBreak/>
        <w:drawing>
          <wp:inline distT="0" distB="0" distL="0" distR="0">
            <wp:extent cx="6312535" cy="733425"/>
            <wp:effectExtent l="0" t="0" r="12065" b="0"/>
            <wp:docPr id="455" name="Схема 6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0" r:lo="rId1831" r:qs="rId1832" r:cs="rId1833"/>
              </a:graphicData>
            </a:graphic>
          </wp:inline>
        </w:drawing>
      </w:r>
    </w:p>
    <w:p w:rsidR="002C462C" w:rsidRPr="000F2BCA" w:rsidRDefault="002C462C" w:rsidP="000F2BCA">
      <w:pPr>
        <w:spacing w:after="120"/>
        <w:ind w:firstLine="700"/>
        <w:jc w:val="both"/>
      </w:pPr>
      <w:r w:rsidRPr="000F2BCA">
        <w:t xml:space="preserve">Інтеграційні процеси в Азіатсько-Тихоокеанському регіоні охоплюють понад  3,5  млрд чол.; 56% світового ВНП; 45% світового експорту та  імпорту. </w:t>
      </w:r>
    </w:p>
    <w:p w:rsidR="002C462C" w:rsidRPr="000F2BCA" w:rsidRDefault="002C462C" w:rsidP="000F2BCA">
      <w:pPr>
        <w:spacing w:after="120"/>
        <w:ind w:firstLine="700"/>
        <w:jc w:val="both"/>
      </w:pPr>
      <w:r w:rsidRPr="000F2BCA">
        <w:rPr>
          <w:b/>
          <w:bCs/>
        </w:rPr>
        <w:t>АТЕС</w:t>
      </w:r>
      <w:r w:rsidRPr="000F2BCA">
        <w:t xml:space="preserve"> – асоціація Азіатсько-Тихоокеанського економічного співробітництва. У  1989 році інтеграція об’єднувала  18 країн: Канада, США, Мексика, Нова Зеландія, Австралія, Папуа-Нова Гвінея, Бруней, Індонезія, Малайзія, Сінгапур, Тайланд, Філіппіни, Південна Корея, Тайвань, Гонконг, КНР,  Японія, Чілі. У 1997 році прийнято рішення про прийом Росії, В’єтнаму, Перу, таким чином країн-учасниць 21. Подали заявки на членство: Індія, Камбоджа, Макао, Монголія, Пакистан, Панама, Шрі-Ланка, однак їх членство відкладено.</w:t>
      </w:r>
    </w:p>
    <w:p w:rsidR="002C462C" w:rsidRPr="000F2BCA" w:rsidRDefault="002C462C" w:rsidP="000F2BCA">
      <w:pPr>
        <w:spacing w:after="120"/>
        <w:ind w:firstLine="700"/>
        <w:jc w:val="both"/>
      </w:pPr>
      <w:r w:rsidRPr="000F2BCA">
        <w:t>Довгострокові цілі АТЕС (рис.23.6).</w:t>
      </w:r>
    </w:p>
    <w:p w:rsidR="002C462C" w:rsidRPr="000F2BCA" w:rsidRDefault="002C462C" w:rsidP="000F2BCA">
      <w:pPr>
        <w:spacing w:after="120"/>
        <w:ind w:firstLine="700"/>
        <w:jc w:val="both"/>
      </w:pPr>
    </w:p>
    <w:p w:rsidR="002C462C" w:rsidRPr="000F2BCA" w:rsidRDefault="00D23931" w:rsidP="000F2BCA">
      <w:pPr>
        <w:spacing w:after="120"/>
        <w:ind w:firstLine="700"/>
        <w:jc w:val="both"/>
      </w:pPr>
      <w:r>
        <w:rPr>
          <w:noProof/>
          <w:lang w:eastAsia="uk-UA"/>
        </w:rPr>
        <w:drawing>
          <wp:inline distT="0" distB="0" distL="0" distR="0">
            <wp:extent cx="5688965" cy="2162175"/>
            <wp:effectExtent l="0" t="0" r="64135" b="9525"/>
            <wp:docPr id="456" name="Рисунок 4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35" r:lo="rId1836" r:qs="rId1837" r:cs="rId1838"/>
              </a:graphicData>
            </a:graphic>
          </wp:inline>
        </w:drawing>
      </w:r>
    </w:p>
    <w:p w:rsidR="002C462C" w:rsidRPr="00673B52" w:rsidRDefault="002C462C" w:rsidP="00673B52">
      <w:pPr>
        <w:spacing w:after="120"/>
        <w:jc w:val="center"/>
        <w:rPr>
          <w:b/>
          <w:i/>
        </w:rPr>
      </w:pPr>
      <w:r w:rsidRPr="00673B52">
        <w:rPr>
          <w:b/>
          <w:i/>
        </w:rPr>
        <w:t>Рис. 23.6. Довгострокові цілі АТЕС</w:t>
      </w:r>
    </w:p>
    <w:p w:rsidR="002C462C" w:rsidRPr="000F2BCA" w:rsidRDefault="002C462C" w:rsidP="000F2BCA">
      <w:pPr>
        <w:spacing w:after="120"/>
        <w:ind w:firstLine="700"/>
        <w:jc w:val="center"/>
        <w:rPr>
          <w:i/>
        </w:rPr>
      </w:pPr>
    </w:p>
    <w:p w:rsidR="002C462C" w:rsidRPr="000F2BCA" w:rsidRDefault="00D23931" w:rsidP="000F2BCA">
      <w:pPr>
        <w:spacing w:after="120"/>
        <w:ind w:firstLine="700"/>
        <w:jc w:val="both"/>
        <w:rPr>
          <w:b/>
          <w:bCs/>
          <w:i/>
          <w:iCs/>
        </w:rPr>
      </w:pPr>
      <w:r>
        <w:rPr>
          <w:noProof/>
          <w:lang w:eastAsia="uk-UA"/>
        </w:rPr>
        <w:drawing>
          <wp:inline distT="0" distB="0" distL="0" distR="0">
            <wp:extent cx="3526155" cy="503555"/>
            <wp:effectExtent l="19050" t="0" r="17145" b="29845"/>
            <wp:docPr id="457" name="Рисунок 45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40" r:lo="rId1841" r:qs="rId1842" r:cs="rId1843"/>
              </a:graphicData>
            </a:graphic>
          </wp:inline>
        </w:drawing>
      </w:r>
    </w:p>
    <w:p w:rsidR="002C462C" w:rsidRPr="000F2BCA" w:rsidRDefault="002C462C" w:rsidP="001C5158">
      <w:pPr>
        <w:numPr>
          <w:ilvl w:val="0"/>
          <w:numId w:val="119"/>
        </w:numPr>
        <w:tabs>
          <w:tab w:val="clear" w:pos="1287"/>
          <w:tab w:val="num" w:pos="1100"/>
        </w:tabs>
        <w:ind w:left="0" w:firstLine="697"/>
        <w:jc w:val="both"/>
      </w:pPr>
      <w:r w:rsidRPr="000F2BCA">
        <w:t xml:space="preserve">в інтеграцію включені країни, що значно відрізняються за умовами та рівнями економічного розвитку, за структурою економіки, культури, релігії, національного менталітету, історичними та політичними традиціями;  </w:t>
      </w:r>
    </w:p>
    <w:p w:rsidR="002C462C" w:rsidRPr="000F2BCA" w:rsidRDefault="002C462C" w:rsidP="001C5158">
      <w:pPr>
        <w:numPr>
          <w:ilvl w:val="0"/>
          <w:numId w:val="119"/>
        </w:numPr>
        <w:tabs>
          <w:tab w:val="clear" w:pos="1287"/>
          <w:tab w:val="num" w:pos="1100"/>
        </w:tabs>
        <w:ind w:left="0" w:firstLine="697"/>
        <w:jc w:val="both"/>
      </w:pPr>
      <w:r w:rsidRPr="000F2BCA">
        <w:t>процеси інтеграції в основному проходять на мікрорівні;</w:t>
      </w:r>
    </w:p>
    <w:p w:rsidR="002C462C" w:rsidRPr="000F2BCA" w:rsidRDefault="002C462C" w:rsidP="001C5158">
      <w:pPr>
        <w:numPr>
          <w:ilvl w:val="0"/>
          <w:numId w:val="119"/>
        </w:numPr>
        <w:tabs>
          <w:tab w:val="clear" w:pos="1287"/>
          <w:tab w:val="num" w:pos="1100"/>
        </w:tabs>
        <w:ind w:left="0" w:firstLine="697"/>
        <w:jc w:val="both"/>
      </w:pPr>
      <w:r w:rsidRPr="000F2BCA">
        <w:t>ступінь організаційної готовності допоки невелика;</w:t>
      </w:r>
    </w:p>
    <w:p w:rsidR="002C462C" w:rsidRPr="000F2BCA" w:rsidRDefault="002C462C" w:rsidP="001C5158">
      <w:pPr>
        <w:numPr>
          <w:ilvl w:val="0"/>
          <w:numId w:val="119"/>
        </w:numPr>
        <w:tabs>
          <w:tab w:val="clear" w:pos="1287"/>
          <w:tab w:val="num" w:pos="1100"/>
        </w:tabs>
        <w:ind w:left="0" w:firstLine="697"/>
        <w:jc w:val="both"/>
      </w:pPr>
      <w:r w:rsidRPr="000F2BCA">
        <w:t>інтеграція побудована на системі двохсторонніх угод;</w:t>
      </w:r>
    </w:p>
    <w:p w:rsidR="002C462C" w:rsidRPr="000F2BCA" w:rsidRDefault="002C462C" w:rsidP="001C5158">
      <w:pPr>
        <w:numPr>
          <w:ilvl w:val="0"/>
          <w:numId w:val="119"/>
        </w:numPr>
        <w:tabs>
          <w:tab w:val="clear" w:pos="1287"/>
          <w:tab w:val="num" w:pos="1100"/>
        </w:tabs>
        <w:ind w:left="0" w:firstLine="697"/>
        <w:jc w:val="both"/>
      </w:pPr>
      <w:r w:rsidRPr="000F2BCA">
        <w:t>відсутність чіткої інституційної системи інтеграції.</w:t>
      </w:r>
    </w:p>
    <w:p w:rsidR="002C462C" w:rsidRPr="000F2BCA" w:rsidRDefault="002C462C" w:rsidP="001C5158">
      <w:pPr>
        <w:ind w:firstLine="697"/>
        <w:jc w:val="both"/>
      </w:pPr>
      <w:r w:rsidRPr="000F2BCA">
        <w:t>На перших порах АТЕС було надано консультативний статус, згодом це переросло у систематичні конференції з нагальних проблем розвитку регіону. Серед конференцій, що відбулися в рамках АТЕС найбільш вагомими є 5. Так, на конференції 1989р. в  м. Кентбері створено АТЕС:</w:t>
      </w:r>
    </w:p>
    <w:p w:rsidR="002C462C" w:rsidRPr="000F2BCA" w:rsidRDefault="002C462C" w:rsidP="001C5158">
      <w:pPr>
        <w:numPr>
          <w:ilvl w:val="0"/>
          <w:numId w:val="120"/>
        </w:numPr>
        <w:ind w:left="0" w:firstLine="697"/>
        <w:jc w:val="both"/>
      </w:pPr>
      <w:r w:rsidRPr="000F2BCA">
        <w:lastRenderedPageBreak/>
        <w:t>створення режиму вільної відкритої торгівлі;</w:t>
      </w:r>
    </w:p>
    <w:p w:rsidR="002C462C" w:rsidRPr="000F2BCA" w:rsidRDefault="002C462C" w:rsidP="001C5158">
      <w:pPr>
        <w:numPr>
          <w:ilvl w:val="0"/>
          <w:numId w:val="120"/>
        </w:numPr>
        <w:ind w:left="0" w:firstLine="697"/>
        <w:jc w:val="both"/>
      </w:pPr>
      <w:r w:rsidRPr="000F2BCA">
        <w:t>обмеження сфери діяльності економічними питаннями;</w:t>
      </w:r>
    </w:p>
    <w:p w:rsidR="002C462C" w:rsidRPr="000F2BCA" w:rsidRDefault="002C462C" w:rsidP="001C5158">
      <w:pPr>
        <w:numPr>
          <w:ilvl w:val="0"/>
          <w:numId w:val="120"/>
        </w:numPr>
        <w:spacing w:after="120"/>
        <w:ind w:left="0" w:firstLine="697"/>
        <w:jc w:val="both"/>
      </w:pPr>
      <w:r w:rsidRPr="000F2BCA">
        <w:t>зміцнення регіонального співробітництва шляхом переговорів, на основі консенсусу і рівноправ’я.</w:t>
      </w:r>
    </w:p>
    <w:p w:rsidR="002C462C" w:rsidRPr="000F2BCA" w:rsidRDefault="002C462C" w:rsidP="001C5158">
      <w:pPr>
        <w:spacing w:after="120"/>
        <w:ind w:firstLine="700"/>
        <w:jc w:val="both"/>
      </w:pPr>
      <w:r w:rsidRPr="000F2BCA">
        <w:t xml:space="preserve">Основна ідея, висунута в 1970-тих роках  прем’єр-міністром Японії              М. Охірою, яка полягала у формуванні політики </w:t>
      </w:r>
      <w:r w:rsidRPr="000F2BCA">
        <w:rPr>
          <w:i/>
          <w:iCs/>
        </w:rPr>
        <w:t xml:space="preserve">відкритого регіоналізму, лягла в основу </w:t>
      </w:r>
      <w:r w:rsidRPr="000F2BCA">
        <w:t xml:space="preserve"> </w:t>
      </w:r>
      <w:r w:rsidRPr="000F2BCA">
        <w:rPr>
          <w:b/>
          <w:bCs/>
        </w:rPr>
        <w:t xml:space="preserve">“Осакська програма дій”, </w:t>
      </w:r>
      <w:r w:rsidRPr="000F2BCA">
        <w:rPr>
          <w:bCs/>
        </w:rPr>
        <w:t>що була прийнята</w:t>
      </w:r>
      <w:r w:rsidRPr="000F2BCA">
        <w:rPr>
          <w:b/>
          <w:bCs/>
        </w:rPr>
        <w:t xml:space="preserve">  </w:t>
      </w:r>
      <w:r w:rsidRPr="000F2BCA">
        <w:t>1995р. та передбачала  дев’ять головних принципів по лібералізації регіонального ринку: всеохоплюваність; відповідність дій ВТО; порівнянність торгових і інвестиційних режимів з врахуванням вже досягнутого рівня лібералізації кожною країною-учасницею; рівноправ’я для членів і не членів АТЕС;   відкритість законів, що регулюють адміністративні процедури руху товарів, послуг і капіталів; поступова відмова від заходів протекціонізму; одночасний старт, неперервність і диференційний часовий графік;  гнучкість;  співробітництво.</w:t>
      </w:r>
    </w:p>
    <w:p w:rsidR="002C462C" w:rsidRPr="000F2BCA" w:rsidRDefault="002C462C" w:rsidP="00673B52">
      <w:pPr>
        <w:ind w:firstLine="697"/>
        <w:jc w:val="both"/>
      </w:pPr>
      <w:r w:rsidRPr="000F2BCA">
        <w:t xml:space="preserve">На восьмій конференції  у Манілі 1996 р. було прийнято план дій АТЕС, який передбачав: </w:t>
      </w:r>
    </w:p>
    <w:p w:rsidR="002C462C" w:rsidRPr="000F2BCA" w:rsidRDefault="002C462C" w:rsidP="00033241">
      <w:pPr>
        <w:numPr>
          <w:ilvl w:val="0"/>
          <w:numId w:val="121"/>
        </w:numPr>
        <w:tabs>
          <w:tab w:val="clear" w:pos="1854"/>
          <w:tab w:val="num" w:pos="1100"/>
        </w:tabs>
        <w:ind w:left="0" w:firstLine="697"/>
        <w:jc w:val="both"/>
      </w:pPr>
      <w:r w:rsidRPr="000F2BCA">
        <w:t>«індивідуальний план дій» стосовно лібералізації торгівлі та інвестицій 18 країн;</w:t>
      </w:r>
    </w:p>
    <w:p w:rsidR="002C462C" w:rsidRPr="000F2BCA" w:rsidRDefault="002C462C" w:rsidP="00033241">
      <w:pPr>
        <w:numPr>
          <w:ilvl w:val="0"/>
          <w:numId w:val="121"/>
        </w:numPr>
        <w:tabs>
          <w:tab w:val="clear" w:pos="1854"/>
          <w:tab w:val="num" w:pos="1100"/>
        </w:tabs>
        <w:ind w:left="0" w:firstLine="697"/>
        <w:jc w:val="both"/>
      </w:pPr>
      <w:r w:rsidRPr="000F2BCA">
        <w:t>«колективний план дій» стосовно лібералізації заходів, які впроваджуються спільно;</w:t>
      </w:r>
    </w:p>
    <w:p w:rsidR="002C462C" w:rsidRPr="000F2BCA" w:rsidRDefault="002C462C" w:rsidP="00033241">
      <w:pPr>
        <w:numPr>
          <w:ilvl w:val="0"/>
          <w:numId w:val="121"/>
        </w:numPr>
        <w:tabs>
          <w:tab w:val="clear" w:pos="1854"/>
          <w:tab w:val="num" w:pos="1100"/>
        </w:tabs>
        <w:ind w:left="0" w:firstLine="697"/>
        <w:jc w:val="both"/>
      </w:pPr>
      <w:r w:rsidRPr="000F2BCA">
        <w:t xml:space="preserve">план спільної діяльності у сфері економічного і технічного співробітництва. </w:t>
      </w:r>
    </w:p>
    <w:p w:rsidR="002C462C" w:rsidRPr="000F2BCA" w:rsidRDefault="002C462C" w:rsidP="000F2BCA">
      <w:pPr>
        <w:spacing w:after="120"/>
        <w:ind w:firstLine="700"/>
        <w:jc w:val="both"/>
      </w:pPr>
      <w:r w:rsidRPr="000F2BCA">
        <w:t>Програма дій вступила у  дію з 01.01.1997р. в 15 конкретних  сферах: тарифи, нетарифні заходи, сфера послуг, інвестиції, стандарти, митні процедури, інтелектуальна власність, політика конкуренції, урядові закупки, перегулювання, вирішення спорів, мобільність бізнесменів, виконання ГАТТ, збір інформації і аналіз. В АТЕС виділяють 5 груп країн за   рівнем розвитку (табл. 23.3)</w:t>
      </w:r>
    </w:p>
    <w:p w:rsidR="002C462C" w:rsidRPr="00673B52" w:rsidRDefault="002C462C" w:rsidP="00673B52">
      <w:pPr>
        <w:spacing w:after="120"/>
        <w:jc w:val="right"/>
        <w:rPr>
          <w:b/>
        </w:rPr>
      </w:pPr>
      <w:r>
        <w:rPr>
          <w:b/>
        </w:rPr>
        <w:t>Таблиця 23.3</w:t>
      </w:r>
    </w:p>
    <w:p w:rsidR="002C462C" w:rsidRPr="00673B52" w:rsidRDefault="002C462C" w:rsidP="00673B52">
      <w:pPr>
        <w:spacing w:after="120"/>
        <w:jc w:val="center"/>
        <w:rPr>
          <w:b/>
        </w:rPr>
      </w:pPr>
      <w:r w:rsidRPr="00673B52">
        <w:rPr>
          <w:b/>
        </w:rPr>
        <w:t>Країн АТЕС за  рівнем розвитку</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497"/>
        <w:gridCol w:w="3459"/>
        <w:gridCol w:w="4938"/>
      </w:tblGrid>
      <w:tr w:rsidR="002C462C" w:rsidRPr="00673B52" w:rsidTr="00673537">
        <w:tc>
          <w:tcPr>
            <w:tcW w:w="1508" w:type="dxa"/>
            <w:shd w:val="clear" w:color="auto" w:fill="F2F2F2"/>
          </w:tcPr>
          <w:p w:rsidR="002C462C" w:rsidRPr="00673B52" w:rsidRDefault="002C462C" w:rsidP="00673B52">
            <w:pPr>
              <w:jc w:val="center"/>
              <w:rPr>
                <w:b/>
                <w:sz w:val="24"/>
                <w:szCs w:val="24"/>
              </w:rPr>
            </w:pPr>
            <w:r w:rsidRPr="00673B52">
              <w:rPr>
                <w:b/>
                <w:sz w:val="24"/>
                <w:szCs w:val="24"/>
              </w:rPr>
              <w:t xml:space="preserve">Рівень </w:t>
            </w:r>
          </w:p>
        </w:tc>
        <w:tc>
          <w:tcPr>
            <w:tcW w:w="3570" w:type="dxa"/>
            <w:shd w:val="clear" w:color="auto" w:fill="F2F2F2"/>
          </w:tcPr>
          <w:p w:rsidR="002C462C" w:rsidRPr="00673B52" w:rsidRDefault="002C462C" w:rsidP="00673B52">
            <w:pPr>
              <w:jc w:val="center"/>
              <w:rPr>
                <w:b/>
                <w:sz w:val="24"/>
                <w:szCs w:val="24"/>
              </w:rPr>
            </w:pPr>
            <w:r w:rsidRPr="00673B52">
              <w:rPr>
                <w:b/>
                <w:sz w:val="24"/>
                <w:szCs w:val="24"/>
              </w:rPr>
              <w:t xml:space="preserve">Країни </w:t>
            </w:r>
          </w:p>
        </w:tc>
        <w:tc>
          <w:tcPr>
            <w:tcW w:w="5110" w:type="dxa"/>
            <w:shd w:val="clear" w:color="auto" w:fill="F2F2F2"/>
          </w:tcPr>
          <w:p w:rsidR="002C462C" w:rsidRPr="00673B52" w:rsidRDefault="002C462C" w:rsidP="00673B52">
            <w:pPr>
              <w:jc w:val="center"/>
              <w:rPr>
                <w:b/>
                <w:sz w:val="24"/>
                <w:szCs w:val="24"/>
              </w:rPr>
            </w:pPr>
            <w:r w:rsidRPr="00673B52">
              <w:rPr>
                <w:b/>
                <w:sz w:val="24"/>
                <w:szCs w:val="24"/>
              </w:rPr>
              <w:t xml:space="preserve">Якісні ознаки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ерший </w:t>
            </w:r>
          </w:p>
        </w:tc>
        <w:tc>
          <w:tcPr>
            <w:tcW w:w="3570" w:type="dxa"/>
            <w:shd w:val="clear" w:color="auto" w:fill="F2F2F2"/>
          </w:tcPr>
          <w:p w:rsidR="002C462C" w:rsidRPr="00673B52" w:rsidRDefault="002C462C" w:rsidP="00673B52">
            <w:pPr>
              <w:jc w:val="both"/>
              <w:rPr>
                <w:sz w:val="24"/>
                <w:szCs w:val="24"/>
              </w:rPr>
            </w:pPr>
            <w:r w:rsidRPr="00673B52">
              <w:rPr>
                <w:sz w:val="24"/>
                <w:szCs w:val="24"/>
              </w:rPr>
              <w:t>США, Японія</w:t>
            </w:r>
          </w:p>
        </w:tc>
        <w:tc>
          <w:tcPr>
            <w:tcW w:w="5110" w:type="dxa"/>
            <w:shd w:val="clear" w:color="auto" w:fill="F2F2F2"/>
          </w:tcPr>
          <w:p w:rsidR="002C462C" w:rsidRPr="00673B52" w:rsidRDefault="002C462C" w:rsidP="00673B52">
            <w:pPr>
              <w:jc w:val="both"/>
              <w:rPr>
                <w:sz w:val="24"/>
                <w:szCs w:val="24"/>
              </w:rPr>
            </w:pPr>
            <w:r w:rsidRPr="00673B52">
              <w:rPr>
                <w:sz w:val="24"/>
                <w:szCs w:val="24"/>
              </w:rPr>
              <w:t>80 % ВВП регіону, технічні переваги, місткість внутрішніх ринків, сфера послуг</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Друг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анада, Австралія, Нова Зеландія</w:t>
            </w:r>
          </w:p>
        </w:tc>
        <w:tc>
          <w:tcPr>
            <w:tcW w:w="5110" w:type="dxa"/>
            <w:shd w:val="clear" w:color="auto" w:fill="F2F2F2"/>
          </w:tcPr>
          <w:p w:rsidR="002C462C" w:rsidRPr="00673B52" w:rsidRDefault="002C462C" w:rsidP="00673B52">
            <w:pPr>
              <w:jc w:val="both"/>
              <w:rPr>
                <w:sz w:val="24"/>
                <w:szCs w:val="24"/>
              </w:rPr>
            </w:pPr>
            <w:r w:rsidRPr="00673B52">
              <w:rPr>
                <w:sz w:val="24"/>
                <w:szCs w:val="24"/>
              </w:rPr>
              <w:t>великі природні багатств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Третій</w:t>
            </w:r>
          </w:p>
        </w:tc>
        <w:tc>
          <w:tcPr>
            <w:tcW w:w="3570" w:type="dxa"/>
            <w:shd w:val="clear" w:color="auto" w:fill="F2F2F2"/>
          </w:tcPr>
          <w:p w:rsidR="002C462C" w:rsidRPr="00673B52" w:rsidRDefault="002C462C" w:rsidP="00673B52">
            <w:pPr>
              <w:jc w:val="both"/>
              <w:rPr>
                <w:sz w:val="24"/>
                <w:szCs w:val="24"/>
              </w:rPr>
            </w:pPr>
            <w:r w:rsidRPr="00673B52">
              <w:rPr>
                <w:sz w:val="24"/>
                <w:szCs w:val="24"/>
              </w:rPr>
              <w:t>НІК – Південна Корея, Сінгапур, Тайвань, Гонконг</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розвиток наукомістких технологій, швидкі темпи економічного розвитку </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Четвер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раїни АСЕАН - Бруней, Індонезія, Малайзія, В’єтнам</w:t>
            </w:r>
          </w:p>
        </w:tc>
        <w:tc>
          <w:tcPr>
            <w:tcW w:w="5110" w:type="dxa"/>
            <w:shd w:val="clear" w:color="auto" w:fill="F2F2F2"/>
          </w:tcPr>
          <w:p w:rsidR="002C462C" w:rsidRPr="00673B52" w:rsidRDefault="002C462C" w:rsidP="00673B52">
            <w:pPr>
              <w:jc w:val="both"/>
              <w:rPr>
                <w:sz w:val="24"/>
                <w:szCs w:val="24"/>
              </w:rPr>
            </w:pPr>
            <w:r w:rsidRPr="00673B52">
              <w:rPr>
                <w:sz w:val="24"/>
                <w:szCs w:val="24"/>
              </w:rPr>
              <w:t>85% натурального каучуку, 83% - пальмової олії, 67% - олова і копри, 60% видобутку міді, нафта, деревина</w:t>
            </w:r>
          </w:p>
        </w:tc>
      </w:tr>
      <w:tr w:rsidR="002C462C" w:rsidRPr="00673B52" w:rsidTr="00673537">
        <w:tc>
          <w:tcPr>
            <w:tcW w:w="1508" w:type="dxa"/>
            <w:shd w:val="clear" w:color="auto" w:fill="F2F2F2"/>
          </w:tcPr>
          <w:p w:rsidR="002C462C" w:rsidRPr="00673B52" w:rsidRDefault="002C462C" w:rsidP="00673B52">
            <w:pPr>
              <w:jc w:val="both"/>
              <w:rPr>
                <w:sz w:val="24"/>
                <w:szCs w:val="24"/>
              </w:rPr>
            </w:pPr>
            <w:r w:rsidRPr="00673B52">
              <w:rPr>
                <w:sz w:val="24"/>
                <w:szCs w:val="24"/>
              </w:rPr>
              <w:t xml:space="preserve">П’ятий </w:t>
            </w:r>
          </w:p>
        </w:tc>
        <w:tc>
          <w:tcPr>
            <w:tcW w:w="3570" w:type="dxa"/>
            <w:shd w:val="clear" w:color="auto" w:fill="F2F2F2"/>
          </w:tcPr>
          <w:p w:rsidR="002C462C" w:rsidRPr="00673B52" w:rsidRDefault="002C462C" w:rsidP="00673B52">
            <w:pPr>
              <w:jc w:val="both"/>
              <w:rPr>
                <w:sz w:val="24"/>
                <w:szCs w:val="24"/>
              </w:rPr>
            </w:pPr>
            <w:r w:rsidRPr="00673B52">
              <w:rPr>
                <w:sz w:val="24"/>
                <w:szCs w:val="24"/>
              </w:rPr>
              <w:t>Китай</w:t>
            </w:r>
          </w:p>
        </w:tc>
        <w:tc>
          <w:tcPr>
            <w:tcW w:w="5110" w:type="dxa"/>
            <w:shd w:val="clear" w:color="auto" w:fill="F2F2F2"/>
          </w:tcPr>
          <w:p w:rsidR="002C462C" w:rsidRPr="00673B52" w:rsidRDefault="002C462C" w:rsidP="00673B52">
            <w:pPr>
              <w:jc w:val="both"/>
              <w:rPr>
                <w:sz w:val="24"/>
                <w:szCs w:val="24"/>
              </w:rPr>
            </w:pPr>
            <w:r w:rsidRPr="00673B52">
              <w:rPr>
                <w:sz w:val="24"/>
                <w:szCs w:val="24"/>
              </w:rPr>
              <w:t xml:space="preserve">162 види корисних копалин, 1,2 млрд </w:t>
            </w:r>
            <w:r>
              <w:rPr>
                <w:sz w:val="24"/>
                <w:szCs w:val="24"/>
              </w:rPr>
              <w:t>чол.</w:t>
            </w:r>
          </w:p>
        </w:tc>
      </w:tr>
    </w:tbl>
    <w:p w:rsidR="002C462C" w:rsidRDefault="002C462C" w:rsidP="00673B52">
      <w:pPr>
        <w:spacing w:after="120"/>
        <w:jc w:val="center"/>
        <w:rPr>
          <w:b/>
          <w:szCs w:val="24"/>
        </w:rPr>
      </w:pP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lastRenderedPageBreak/>
        <w:t>Ключ</w:t>
      </w:r>
      <w:r>
        <w:rPr>
          <w:b/>
          <w:szCs w:val="24"/>
        </w:rPr>
        <w:t>о</w:t>
      </w:r>
      <w:r w:rsidRPr="000F2BCA">
        <w:rPr>
          <w:b/>
          <w:szCs w:val="24"/>
        </w:rPr>
        <w:t>ві терміни</w:t>
      </w:r>
    </w:p>
    <w:tbl>
      <w:tblPr>
        <w:tblW w:w="0" w:type="auto"/>
        <w:tblLook w:val="01E0" w:firstRow="1" w:lastRow="1" w:firstColumn="1" w:lastColumn="1" w:noHBand="0" w:noVBand="0"/>
      </w:tblPr>
      <w:tblGrid>
        <w:gridCol w:w="4788"/>
        <w:gridCol w:w="5136"/>
      </w:tblGrid>
      <w:tr w:rsidR="002C462C" w:rsidRPr="000F2BCA" w:rsidTr="00673B52">
        <w:tc>
          <w:tcPr>
            <w:tcW w:w="4928" w:type="dxa"/>
          </w:tcPr>
          <w:p w:rsidR="002C462C" w:rsidRPr="000F2BCA" w:rsidRDefault="002C462C" w:rsidP="00673B52">
            <w:pPr>
              <w:tabs>
                <w:tab w:val="left" w:pos="567"/>
              </w:tabs>
              <w:jc w:val="both"/>
              <w:rPr>
                <w:szCs w:val="24"/>
              </w:rPr>
            </w:pPr>
            <w:r w:rsidRPr="000F2BCA">
              <w:rPr>
                <w:bCs/>
                <w:szCs w:val="24"/>
              </w:rPr>
              <w:t xml:space="preserve">Міжнародна економічна  інтеграція  </w:t>
            </w:r>
          </w:p>
        </w:tc>
        <w:tc>
          <w:tcPr>
            <w:tcW w:w="5270" w:type="dxa"/>
          </w:tcPr>
          <w:p w:rsidR="002C462C" w:rsidRPr="000F2BCA" w:rsidRDefault="002C462C" w:rsidP="00673B52">
            <w:pPr>
              <w:rPr>
                <w:szCs w:val="24"/>
              </w:rPr>
            </w:pPr>
            <w:r w:rsidRPr="000F2BCA">
              <w:rPr>
                <w:szCs w:val="24"/>
              </w:rPr>
              <w:t>НАФТА</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Зона вільної торгівлі (ЗВТ)</w:t>
            </w:r>
          </w:p>
        </w:tc>
        <w:tc>
          <w:tcPr>
            <w:tcW w:w="5270" w:type="dxa"/>
          </w:tcPr>
          <w:p w:rsidR="002C462C" w:rsidRPr="000F2BCA" w:rsidRDefault="002C462C" w:rsidP="00673B52">
            <w:pPr>
              <w:rPr>
                <w:szCs w:val="24"/>
              </w:rPr>
            </w:pPr>
            <w:r w:rsidRPr="000F2BCA">
              <w:rPr>
                <w:szCs w:val="24"/>
              </w:rPr>
              <w:t>АТЕ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Митний союз</w:t>
            </w:r>
          </w:p>
        </w:tc>
        <w:tc>
          <w:tcPr>
            <w:tcW w:w="5270" w:type="dxa"/>
          </w:tcPr>
          <w:p w:rsidR="002C462C" w:rsidRPr="000F2BCA" w:rsidRDefault="002C462C" w:rsidP="00673B52">
            <w:pPr>
              <w:rPr>
                <w:szCs w:val="24"/>
              </w:rPr>
            </w:pPr>
            <w:r w:rsidRPr="000F2BCA">
              <w:rPr>
                <w:szCs w:val="24"/>
              </w:rPr>
              <w:t>Рамкові  правові договори</w:t>
            </w:r>
          </w:p>
        </w:tc>
      </w:tr>
      <w:tr w:rsidR="002C462C" w:rsidRPr="000F2BCA" w:rsidTr="00673B52">
        <w:trPr>
          <w:trHeight w:val="167"/>
        </w:trPr>
        <w:tc>
          <w:tcPr>
            <w:tcW w:w="4928" w:type="dxa"/>
          </w:tcPr>
          <w:p w:rsidR="002C462C" w:rsidRPr="000F2BCA" w:rsidRDefault="002C462C" w:rsidP="00673B52">
            <w:pPr>
              <w:tabs>
                <w:tab w:val="left" w:pos="567"/>
              </w:tabs>
              <w:jc w:val="both"/>
              <w:rPr>
                <w:szCs w:val="24"/>
              </w:rPr>
            </w:pPr>
            <w:r w:rsidRPr="000F2BCA">
              <w:rPr>
                <w:szCs w:val="24"/>
              </w:rPr>
              <w:t>Спільний ринок</w:t>
            </w:r>
          </w:p>
        </w:tc>
        <w:tc>
          <w:tcPr>
            <w:tcW w:w="5270" w:type="dxa"/>
          </w:tcPr>
          <w:p w:rsidR="002C462C" w:rsidRPr="000F2BCA" w:rsidRDefault="002C462C" w:rsidP="00673B52">
            <w:pPr>
              <w:tabs>
                <w:tab w:val="num" w:pos="0"/>
              </w:tabs>
              <w:rPr>
                <w:szCs w:val="24"/>
              </w:rPr>
            </w:pPr>
            <w:r w:rsidRPr="000F2BCA">
              <w:rPr>
                <w:szCs w:val="24"/>
              </w:rPr>
              <w:t>Копенгагенські критерії вступу до ЄС</w:t>
            </w:r>
          </w:p>
        </w:tc>
      </w:tr>
      <w:tr w:rsidR="002C462C" w:rsidRPr="000F2BCA" w:rsidTr="00673B52">
        <w:tc>
          <w:tcPr>
            <w:tcW w:w="4928" w:type="dxa"/>
          </w:tcPr>
          <w:p w:rsidR="002C462C" w:rsidRPr="000F2BCA" w:rsidRDefault="002C462C" w:rsidP="00673B52">
            <w:pPr>
              <w:pStyle w:val="a6"/>
              <w:tabs>
                <w:tab w:val="left" w:pos="709"/>
              </w:tabs>
              <w:spacing w:after="0"/>
              <w:ind w:left="0"/>
              <w:jc w:val="both"/>
              <w:rPr>
                <w:szCs w:val="24"/>
              </w:rPr>
            </w:pPr>
            <w:r w:rsidRPr="000F2BCA">
              <w:rPr>
                <w:szCs w:val="24"/>
              </w:rPr>
              <w:t>Економічний союз</w:t>
            </w:r>
          </w:p>
        </w:tc>
        <w:tc>
          <w:tcPr>
            <w:tcW w:w="5270" w:type="dxa"/>
          </w:tcPr>
          <w:p w:rsidR="002C462C" w:rsidRPr="000F2BCA" w:rsidRDefault="002C462C" w:rsidP="00673B52">
            <w:pPr>
              <w:rPr>
                <w:szCs w:val="24"/>
              </w:rPr>
            </w:pPr>
            <w:r w:rsidRPr="000F2BCA">
              <w:rPr>
                <w:bCs/>
                <w:szCs w:val="24"/>
              </w:rPr>
              <w:t>“Осакська програма дій”</w:t>
            </w:r>
          </w:p>
        </w:tc>
      </w:tr>
      <w:tr w:rsidR="002C462C" w:rsidRPr="000F2BCA" w:rsidTr="00673B52">
        <w:trPr>
          <w:trHeight w:val="249"/>
        </w:trPr>
        <w:tc>
          <w:tcPr>
            <w:tcW w:w="4928" w:type="dxa"/>
          </w:tcPr>
          <w:p w:rsidR="002C462C" w:rsidRPr="000F2BCA" w:rsidRDefault="002C462C" w:rsidP="00673B52">
            <w:pPr>
              <w:tabs>
                <w:tab w:val="left" w:pos="567"/>
              </w:tabs>
              <w:jc w:val="both"/>
              <w:rPr>
                <w:szCs w:val="24"/>
              </w:rPr>
            </w:pPr>
            <w:r w:rsidRPr="000F2BCA">
              <w:rPr>
                <w:szCs w:val="24"/>
              </w:rPr>
              <w:t>Повна інтеграція</w:t>
            </w:r>
          </w:p>
        </w:tc>
        <w:tc>
          <w:tcPr>
            <w:tcW w:w="5270" w:type="dxa"/>
          </w:tcPr>
          <w:p w:rsidR="002C462C" w:rsidRPr="000F2BCA" w:rsidRDefault="002C462C" w:rsidP="00673B52">
            <w:pPr>
              <w:rPr>
                <w:szCs w:val="24"/>
              </w:rPr>
            </w:pPr>
            <w:r w:rsidRPr="000F2BCA">
              <w:rPr>
                <w:szCs w:val="24"/>
              </w:rPr>
              <w:t>ЄС</w:t>
            </w:r>
          </w:p>
        </w:tc>
      </w:tr>
      <w:tr w:rsidR="002C462C" w:rsidRPr="000F2BCA" w:rsidTr="00673B52">
        <w:tc>
          <w:tcPr>
            <w:tcW w:w="4928" w:type="dxa"/>
          </w:tcPr>
          <w:p w:rsidR="002C462C" w:rsidRPr="000F2BCA" w:rsidRDefault="002C462C" w:rsidP="00673B52">
            <w:pPr>
              <w:tabs>
                <w:tab w:val="left" w:pos="567"/>
              </w:tabs>
              <w:jc w:val="both"/>
              <w:rPr>
                <w:szCs w:val="24"/>
              </w:rPr>
            </w:pPr>
            <w:r w:rsidRPr="000F2BCA">
              <w:rPr>
                <w:szCs w:val="24"/>
              </w:rPr>
              <w:t>ЄЕС</w:t>
            </w:r>
          </w:p>
        </w:tc>
        <w:tc>
          <w:tcPr>
            <w:tcW w:w="5270" w:type="dxa"/>
          </w:tcPr>
          <w:p w:rsidR="002C462C" w:rsidRPr="000F2BCA" w:rsidRDefault="002C462C" w:rsidP="00673B52">
            <w:pPr>
              <w:rPr>
                <w:szCs w:val="24"/>
              </w:rPr>
            </w:pPr>
            <w:r w:rsidRPr="000F2BCA">
              <w:rPr>
                <w:szCs w:val="24"/>
              </w:rPr>
              <w:t>Країни Тихоокеанського кільця</w:t>
            </w:r>
          </w:p>
        </w:tc>
      </w:tr>
    </w:tbl>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Контрольні запитанн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міжнародна економічна інтеграці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рамкові угоди укладені в європейській інтеграції?</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У чому відмінність між принципами консенсусу та кваліфікованої більшості?</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територіальні етапи розшире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ргани управління ЄС?</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Які основні цілі НАФТА?</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таке «країни Тихоокеанського кільця»?</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означає «принцип журавлиного клину» ?</w:t>
      </w:r>
    </w:p>
    <w:p w:rsidR="002C462C" w:rsidRPr="000F2BCA" w:rsidRDefault="002C462C" w:rsidP="00033241">
      <w:pPr>
        <w:pStyle w:val="af6"/>
        <w:numPr>
          <w:ilvl w:val="0"/>
          <w:numId w:val="157"/>
        </w:numPr>
        <w:tabs>
          <w:tab w:val="left" w:pos="1134"/>
        </w:tabs>
        <w:spacing w:after="120"/>
        <w:ind w:left="0" w:firstLine="709"/>
        <w:jc w:val="both"/>
        <w:rPr>
          <w:szCs w:val="24"/>
        </w:rPr>
      </w:pPr>
      <w:r w:rsidRPr="000F2BCA">
        <w:rPr>
          <w:szCs w:val="24"/>
        </w:rPr>
        <w:t>Що передбачають Копенгагенські критерії вступу до ЄС?</w:t>
      </w:r>
    </w:p>
    <w:p w:rsidR="002C462C" w:rsidRDefault="002C462C" w:rsidP="00673B52">
      <w:pPr>
        <w:spacing w:after="120"/>
        <w:jc w:val="center"/>
        <w:rPr>
          <w:b/>
          <w:szCs w:val="24"/>
        </w:rPr>
      </w:pPr>
    </w:p>
    <w:p w:rsidR="002C462C" w:rsidRPr="000F2BCA" w:rsidRDefault="002C462C" w:rsidP="00673B52">
      <w:pPr>
        <w:spacing w:after="120"/>
        <w:jc w:val="center"/>
        <w:rPr>
          <w:b/>
          <w:szCs w:val="24"/>
        </w:rPr>
      </w:pPr>
      <w:r w:rsidRPr="000F2BCA">
        <w:rPr>
          <w:b/>
          <w:szCs w:val="24"/>
        </w:rPr>
        <w:t>Завдання для обговорення</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Що передбачає процедура вступу до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Чи відповідає Україна копенгагенським критеріям вступу до ЄС? Ваші поради по зміні ситуації.</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ереваги та недоліки ЗВТ Україна – ЄС для Україн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Порівняйте засадничі принципи АТЕС та ЄС, НАФТА та Є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Виділіть  передумови прогресуючого розвитку АТЕС.</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негативні наслідки «перегріву економі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інтеграційні об’єднання Азії, Африки, Латинської Америки.</w:t>
      </w:r>
    </w:p>
    <w:p w:rsidR="002C462C" w:rsidRPr="000F2BCA" w:rsidRDefault="002C462C" w:rsidP="00033241">
      <w:pPr>
        <w:pStyle w:val="af6"/>
        <w:numPr>
          <w:ilvl w:val="1"/>
          <w:numId w:val="118"/>
        </w:numPr>
        <w:tabs>
          <w:tab w:val="clear" w:pos="1830"/>
          <w:tab w:val="left" w:pos="993"/>
          <w:tab w:val="num" w:pos="1560"/>
        </w:tabs>
        <w:spacing w:after="120"/>
        <w:ind w:left="0" w:firstLine="709"/>
        <w:jc w:val="both"/>
        <w:rPr>
          <w:szCs w:val="24"/>
        </w:rPr>
      </w:pPr>
      <w:r w:rsidRPr="000F2BCA">
        <w:rPr>
          <w:szCs w:val="24"/>
        </w:rPr>
        <w:t>Охарактеризуйте діяльність  транскордонних регіонів та їх роль у прискоренні інтеграційних процесів.</w:t>
      </w: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r w:rsidRPr="00673B52">
        <w:rPr>
          <w:rFonts w:cs="Arial"/>
          <w:b/>
          <w:bCs/>
          <w:caps/>
        </w:rPr>
        <w:lastRenderedPageBreak/>
        <w:t xml:space="preserve">Тема 24.     Міжнародні </w:t>
      </w:r>
      <w:r>
        <w:rPr>
          <w:rFonts w:cs="Arial"/>
          <w:b/>
          <w:bCs/>
          <w:caps/>
        </w:rPr>
        <w:t xml:space="preserve"> </w:t>
      </w:r>
      <w:r w:rsidRPr="00673B52">
        <w:rPr>
          <w:rFonts w:cs="Arial"/>
          <w:b/>
          <w:bCs/>
          <w:caps/>
        </w:rPr>
        <w:t xml:space="preserve">фінансово-кредитні </w:t>
      </w:r>
      <w:r>
        <w:rPr>
          <w:rFonts w:cs="Arial"/>
          <w:b/>
          <w:bCs/>
          <w:caps/>
        </w:rPr>
        <w:t xml:space="preserve"> </w:t>
      </w:r>
      <w:r w:rsidRPr="00673B52">
        <w:rPr>
          <w:rFonts w:cs="Arial"/>
          <w:b/>
          <w:bCs/>
          <w:caps/>
        </w:rPr>
        <w:t>відносини</w:t>
      </w:r>
    </w:p>
    <w:p w:rsidR="002C462C" w:rsidRPr="00673B52" w:rsidRDefault="00D23931" w:rsidP="00E06BEF">
      <w:pPr>
        <w:spacing w:after="120"/>
        <w:ind w:left="567"/>
        <w:jc w:val="both"/>
        <w:rPr>
          <w:rFonts w:cs="Arial"/>
          <w:b/>
          <w:bCs/>
          <w:caps/>
        </w:rPr>
      </w:pPr>
      <w:r>
        <w:rPr>
          <w:noProof/>
          <w:lang w:eastAsia="uk-UA"/>
        </w:rPr>
        <w:drawing>
          <wp:inline distT="0" distB="0" distL="0" distR="0">
            <wp:extent cx="5635625" cy="1889760"/>
            <wp:effectExtent l="0" t="0" r="22225" b="15240"/>
            <wp:docPr id="458" name="Схема 5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45" r:lo="rId1846" r:qs="rId1847" r:cs="rId1848"/>
              </a:graphicData>
            </a:graphic>
          </wp:inline>
        </w:drawing>
      </w:r>
    </w:p>
    <w:p w:rsidR="002C462C" w:rsidRPr="000F2BCA" w:rsidRDefault="002C462C" w:rsidP="00673B52">
      <w:pPr>
        <w:shd w:val="clear" w:color="auto" w:fill="FFFFFF"/>
        <w:spacing w:after="120"/>
        <w:jc w:val="center"/>
        <w:rPr>
          <w:b/>
          <w:szCs w:val="24"/>
        </w:rPr>
      </w:pPr>
      <w:r w:rsidRPr="000F2BCA">
        <w:rPr>
          <w:b/>
          <w:szCs w:val="24"/>
        </w:rPr>
        <w:t>Література</w:t>
      </w:r>
    </w:p>
    <w:p w:rsidR="002C462C" w:rsidRPr="000F2BCA" w:rsidRDefault="002C462C" w:rsidP="00033241">
      <w:pPr>
        <w:numPr>
          <w:ilvl w:val="0"/>
          <w:numId w:val="159"/>
        </w:numPr>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Панчишина і П.Островерха. – 4-те вид., випр. І доп. – К.: Знання, 2006. – 725 с.</w:t>
      </w:r>
    </w:p>
    <w:p w:rsidR="002C462C" w:rsidRPr="000F2BCA" w:rsidRDefault="002C462C" w:rsidP="00033241">
      <w:pPr>
        <w:numPr>
          <w:ilvl w:val="0"/>
          <w:numId w:val="159"/>
        </w:numPr>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9"/>
        </w:numPr>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numPr>
          <w:ilvl w:val="0"/>
          <w:numId w:val="159"/>
        </w:numPr>
        <w:spacing w:after="120"/>
        <w:ind w:left="0" w:firstLine="709"/>
        <w:jc w:val="both"/>
        <w:rPr>
          <w:szCs w:val="24"/>
        </w:rPr>
      </w:pPr>
      <w:r w:rsidRPr="000F2BCA">
        <w:rPr>
          <w:szCs w:val="24"/>
        </w:rPr>
        <w:t>Козик В.В., Міжнародні економічні відносини: Навч. посіб./ В.В. Козик, Л.А. Панкова,  Н.Б. Даниленко – 3-тє вид., перероб. і доп.  – К.: Знання-Прес, 2002. – 406с.</w:t>
      </w:r>
    </w:p>
    <w:p w:rsidR="002C462C" w:rsidRPr="000F2BCA" w:rsidRDefault="002C462C" w:rsidP="00033241">
      <w:pPr>
        <w:numPr>
          <w:ilvl w:val="0"/>
          <w:numId w:val="159"/>
        </w:numPr>
        <w:spacing w:after="120"/>
        <w:ind w:left="0" w:firstLine="709"/>
        <w:jc w:val="both"/>
        <w:rPr>
          <w:szCs w:val="24"/>
        </w:rPr>
      </w:pPr>
      <w:r w:rsidRPr="000F2BCA">
        <w:rPr>
          <w:szCs w:val="24"/>
        </w:rPr>
        <w:t>Міжнародна економіка: Підручник / А.П. Румянцев, Г.Н. Климко, В.В.Рокоча та ін.; За ред А.П. Румянцева. – К.: Знання-прес, 2003. – 447 с.</w:t>
      </w:r>
    </w:p>
    <w:p w:rsidR="002C462C" w:rsidRPr="000F2BCA" w:rsidRDefault="002C462C" w:rsidP="00033241">
      <w:pPr>
        <w:numPr>
          <w:ilvl w:val="0"/>
          <w:numId w:val="159"/>
        </w:numPr>
        <w:spacing w:after="120"/>
        <w:ind w:left="0" w:firstLine="709"/>
        <w:jc w:val="both"/>
        <w:rPr>
          <w:szCs w:val="24"/>
        </w:rPr>
      </w:pPr>
      <w:r w:rsidRPr="000F2BCA">
        <w:rPr>
          <w:szCs w:val="24"/>
        </w:rPr>
        <w:t>Новицький В.Є. Міжнародна економічна діяльність України: Підручник. / В.Є. Новицький – К.: КНЕУ, 2003. – 948 с.</w:t>
      </w:r>
    </w:p>
    <w:p w:rsidR="002C462C" w:rsidRPr="000F2BCA" w:rsidRDefault="002C462C" w:rsidP="00033241">
      <w:pPr>
        <w:numPr>
          <w:ilvl w:val="0"/>
          <w:numId w:val="159"/>
        </w:numPr>
        <w:spacing w:after="120"/>
        <w:ind w:left="0" w:firstLine="709"/>
        <w:jc w:val="both"/>
        <w:rPr>
          <w:szCs w:val="24"/>
        </w:rPr>
      </w:pPr>
      <w:r w:rsidRPr="000F2BCA">
        <w:rPr>
          <w:szCs w:val="24"/>
        </w:rPr>
        <w:t xml:space="preserve">Світова економіка: Підручник / А.С. Філіпченко, В. С. Буд кін, О.І. Рогач та ін. – К.: Либідь. – 640 с. </w:t>
      </w:r>
    </w:p>
    <w:p w:rsidR="002C462C" w:rsidRPr="000F2BCA" w:rsidRDefault="002C462C" w:rsidP="00033241">
      <w:pPr>
        <w:numPr>
          <w:ilvl w:val="0"/>
          <w:numId w:val="159"/>
        </w:numPr>
        <w:spacing w:after="120"/>
        <w:ind w:left="0" w:firstLine="709"/>
        <w:jc w:val="both"/>
        <w:rPr>
          <w:szCs w:val="24"/>
        </w:rPr>
      </w:pPr>
      <w:r w:rsidRPr="000F2BCA">
        <w:rPr>
          <w:szCs w:val="24"/>
        </w:rPr>
        <w:t xml:space="preserve">Словнику сучасної економіки МАКМІЛЛАНА / Пер. з англ. – К.:«АртЕК», 2000. – 640с. </w:t>
      </w:r>
    </w:p>
    <w:p w:rsidR="002C462C" w:rsidRPr="000F2BCA" w:rsidRDefault="002C462C" w:rsidP="00033241">
      <w:pPr>
        <w:numPr>
          <w:ilvl w:val="0"/>
          <w:numId w:val="159"/>
        </w:numPr>
        <w:spacing w:after="120"/>
        <w:ind w:left="0" w:firstLine="709"/>
        <w:jc w:val="both"/>
        <w:rPr>
          <w:b/>
          <w:bCs/>
          <w:szCs w:val="24"/>
        </w:rPr>
      </w:pPr>
      <w:r w:rsidRPr="000F2BCA">
        <w:rPr>
          <w:szCs w:val="24"/>
        </w:rPr>
        <w:t>Циганкова Т.М. Міжнародні організації: Навч. посібник. / Т.М. Циганкова, Т.Ф. Гордєєва – Вид. 2-ге, перероб і доп. – К.: КНЕУ, 2001.</w:t>
      </w:r>
    </w:p>
    <w:p w:rsidR="002C462C" w:rsidRPr="000F2BCA" w:rsidRDefault="00D23931" w:rsidP="00E06BEF">
      <w:pPr>
        <w:spacing w:after="120"/>
        <w:jc w:val="center"/>
        <w:rPr>
          <w:bCs/>
        </w:rPr>
      </w:pPr>
      <w:r>
        <w:rPr>
          <w:noProof/>
          <w:lang w:eastAsia="uk-UA"/>
        </w:rPr>
        <w:drawing>
          <wp:inline distT="0" distB="0" distL="0" distR="0">
            <wp:extent cx="5938520" cy="733425"/>
            <wp:effectExtent l="0" t="0" r="24130" b="0"/>
            <wp:docPr id="459" name="Схема 5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50" r:lo="rId1851" r:qs="rId1852" r:cs="rId1853"/>
              </a:graphicData>
            </a:graphic>
          </wp:inline>
        </w:drawing>
      </w:r>
    </w:p>
    <w:p w:rsidR="002C462C" w:rsidRPr="000F2BCA" w:rsidRDefault="002C462C" w:rsidP="000F2BCA">
      <w:pPr>
        <w:spacing w:after="120"/>
        <w:ind w:firstLine="709"/>
        <w:jc w:val="both"/>
      </w:pPr>
      <w:r w:rsidRPr="000F2BCA">
        <w:t xml:space="preserve">Міжнародна підприємницька інвестиційна діяльність розвивається у контексті поглиблення інтернаціоналізації економіки, посилення процесів усуспільнення капіталу, удосконалення форм та методів його концентрації і експорту, диверсифікації виробництва у динамічному конкурентному середовищі. </w:t>
      </w:r>
      <w:r w:rsidRPr="000F2BCA">
        <w:lastRenderedPageBreak/>
        <w:t>вона опосередковує інвестиційні форми бізнесу, які, перш за все, спрямовані на входження в зарубіжний ринок в процесі інтернаціоналізації господарської діяльності.</w:t>
      </w:r>
    </w:p>
    <w:p w:rsidR="002C462C" w:rsidRPr="000F2BCA" w:rsidRDefault="002C462C" w:rsidP="000F2BCA">
      <w:pPr>
        <w:spacing w:after="120"/>
        <w:ind w:firstLine="709"/>
        <w:jc w:val="both"/>
      </w:pPr>
      <w:r w:rsidRPr="000F2BCA">
        <w:t xml:space="preserve"> Здебільшого підприємство, що виходить на зарубіжний ринок, розглядає переваги та недоліки (табл. 24.1).</w:t>
      </w:r>
    </w:p>
    <w:p w:rsidR="002C462C" w:rsidRPr="00673B52" w:rsidRDefault="002C462C" w:rsidP="00673B52">
      <w:pPr>
        <w:spacing w:after="120"/>
        <w:jc w:val="right"/>
        <w:rPr>
          <w:b/>
        </w:rPr>
      </w:pPr>
      <w:r w:rsidRPr="00673B52">
        <w:rPr>
          <w:b/>
        </w:rPr>
        <w:t>Таблиця 24.1.</w:t>
      </w:r>
    </w:p>
    <w:p w:rsidR="002C462C" w:rsidRPr="00673B52" w:rsidRDefault="002C462C" w:rsidP="00673B52">
      <w:pPr>
        <w:spacing w:after="120"/>
        <w:jc w:val="center"/>
        <w:rPr>
          <w:b/>
        </w:rPr>
      </w:pPr>
      <w:r w:rsidRPr="00673B52">
        <w:rPr>
          <w:b/>
        </w:rPr>
        <w:t>Основні форми виходу на зарубіжні рин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3278"/>
        <w:gridCol w:w="3282"/>
        <w:gridCol w:w="3334"/>
      </w:tblGrid>
      <w:tr w:rsidR="002C462C" w:rsidRPr="00673B52" w:rsidTr="00673537">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Форми виходу</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Переваги </w:t>
            </w:r>
          </w:p>
        </w:tc>
        <w:tc>
          <w:tcPr>
            <w:tcW w:w="3414" w:type="dxa"/>
            <w:shd w:val="clear" w:color="auto" w:fill="EEECE1"/>
          </w:tcPr>
          <w:p w:rsidR="002C462C" w:rsidRPr="00673B52" w:rsidRDefault="002C462C" w:rsidP="00673B52">
            <w:pPr>
              <w:jc w:val="center"/>
              <w:rPr>
                <w:rFonts w:cs="Arial"/>
                <w:b/>
                <w:sz w:val="24"/>
                <w:szCs w:val="24"/>
              </w:rPr>
            </w:pPr>
            <w:r w:rsidRPr="00673B52">
              <w:rPr>
                <w:rFonts w:cs="Arial"/>
                <w:b/>
                <w:sz w:val="24"/>
                <w:szCs w:val="24"/>
              </w:rPr>
              <w:t xml:space="preserve">Недоліки </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Експорт </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береження контролю над виробництвом продукт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Вразливість перед зарубіжними протекціоністськими заходам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ідтримка виробництва в країні</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Чутливість щодо коливань валютних курсів</w:t>
            </w:r>
          </w:p>
        </w:tc>
      </w:tr>
      <w:tr w:rsidR="002C462C" w:rsidRPr="00673B52" w:rsidTr="00673537">
        <w:trPr>
          <w:trHeight w:val="742"/>
        </w:trPr>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 xml:space="preserve">Контрактні кооперативні угоди: ліцензування, </w:t>
            </w:r>
          </w:p>
          <w:p w:rsidR="002C462C" w:rsidRPr="00673B52" w:rsidRDefault="002C462C" w:rsidP="00673B52">
            <w:pPr>
              <w:jc w:val="center"/>
              <w:rPr>
                <w:rFonts w:cs="Arial"/>
                <w:sz w:val="24"/>
                <w:szCs w:val="24"/>
              </w:rPr>
            </w:pPr>
            <w:r w:rsidRPr="00673B52">
              <w:rPr>
                <w:rFonts w:cs="Arial"/>
                <w:sz w:val="24"/>
                <w:szCs w:val="24"/>
              </w:rPr>
              <w:t>франчайзинг</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висока пор тебе у інвестиціях</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ий рівень реального контролю</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пільні підприємс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інімальність ризику</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деталізованої контрактної роботи</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Потреба в менших витратах, ніж при створенні власної фірми</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Складність в управлінні</w:t>
            </w:r>
          </w:p>
        </w:tc>
      </w:tr>
      <w:tr w:rsidR="002C462C" w:rsidRPr="00673B52" w:rsidTr="00673537">
        <w:tc>
          <w:tcPr>
            <w:tcW w:w="3414" w:type="dxa"/>
            <w:vMerge w:val="restart"/>
            <w:shd w:val="clear" w:color="auto" w:fill="EEECE1"/>
          </w:tcPr>
          <w:p w:rsidR="002C462C" w:rsidRPr="00673B52" w:rsidRDefault="002C462C" w:rsidP="00673B52">
            <w:pPr>
              <w:jc w:val="center"/>
              <w:rPr>
                <w:rFonts w:cs="Arial"/>
                <w:sz w:val="24"/>
                <w:szCs w:val="24"/>
              </w:rPr>
            </w:pPr>
            <w:r w:rsidRPr="00673B52">
              <w:rPr>
                <w:rFonts w:cs="Arial"/>
                <w:sz w:val="24"/>
                <w:szCs w:val="24"/>
              </w:rPr>
              <w:t>Створення закордоном філії</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Забезпечення повного контролю</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Необхідність значних інвестицій</w:t>
            </w:r>
          </w:p>
        </w:tc>
      </w:tr>
      <w:tr w:rsidR="002C462C" w:rsidRPr="00673B52" w:rsidTr="00673537">
        <w:tc>
          <w:tcPr>
            <w:tcW w:w="3414" w:type="dxa"/>
            <w:vMerge/>
            <w:shd w:val="clear" w:color="auto" w:fill="EEECE1"/>
          </w:tcPr>
          <w:p w:rsidR="002C462C" w:rsidRPr="00673B52" w:rsidRDefault="002C462C" w:rsidP="00673B52">
            <w:pPr>
              <w:jc w:val="center"/>
              <w:rPr>
                <w:rFonts w:cs="Arial"/>
                <w:sz w:val="24"/>
                <w:szCs w:val="24"/>
              </w:rPr>
            </w:pP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Локалізація виробництва</w:t>
            </w:r>
          </w:p>
        </w:tc>
        <w:tc>
          <w:tcPr>
            <w:tcW w:w="3414" w:type="dxa"/>
            <w:shd w:val="clear" w:color="auto" w:fill="EEECE1"/>
          </w:tcPr>
          <w:p w:rsidR="002C462C" w:rsidRPr="00673B52" w:rsidRDefault="002C462C" w:rsidP="00673B52">
            <w:pPr>
              <w:jc w:val="center"/>
              <w:rPr>
                <w:rFonts w:cs="Arial"/>
                <w:sz w:val="24"/>
                <w:szCs w:val="24"/>
              </w:rPr>
            </w:pPr>
            <w:r w:rsidRPr="00673B52">
              <w:rPr>
                <w:rFonts w:cs="Arial"/>
                <w:sz w:val="24"/>
                <w:szCs w:val="24"/>
              </w:rPr>
              <w:t>Можлива непопулярність з політичної точки зору</w:t>
            </w:r>
          </w:p>
        </w:tc>
      </w:tr>
    </w:tbl>
    <w:p w:rsidR="002C462C" w:rsidRPr="000F2BCA" w:rsidRDefault="002C462C" w:rsidP="000F2BCA">
      <w:pPr>
        <w:spacing w:after="120"/>
        <w:ind w:firstLine="709"/>
        <w:jc w:val="both"/>
      </w:pPr>
    </w:p>
    <w:p w:rsidR="002C462C" w:rsidRPr="000F2BCA" w:rsidRDefault="002C462C" w:rsidP="000F2BCA">
      <w:pPr>
        <w:spacing w:after="120"/>
        <w:ind w:firstLine="709"/>
        <w:jc w:val="both"/>
      </w:pPr>
      <w:r w:rsidRPr="000F2BCA">
        <w:t>Відомий американський спеціаліст у сфері міжнародного менеджменту       Ф. Рут запропонував деталізований перелік екстернальних (зовнішніх) та інтернальних (внутрішніх) чинників, що впливають на вибір форми виходу на зарубіжні ринки (рис. 24.1).</w:t>
      </w:r>
    </w:p>
    <w:p w:rsidR="002C462C" w:rsidRPr="000F2BCA" w:rsidRDefault="00D23931" w:rsidP="000F2BCA">
      <w:pPr>
        <w:spacing w:after="120"/>
        <w:jc w:val="both"/>
        <w:rPr>
          <w:b/>
        </w:rPr>
      </w:pPr>
      <w:r>
        <w:rPr>
          <w:noProof/>
          <w:lang w:eastAsia="uk-UA"/>
        </w:rPr>
        <w:drawing>
          <wp:inline distT="0" distB="0" distL="0" distR="0">
            <wp:extent cx="6112510" cy="807085"/>
            <wp:effectExtent l="19050" t="0" r="21590" b="12065"/>
            <wp:docPr id="460" name="Схема 59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55" r:lo="rId1856" r:qs="rId1857" r:cs="rId1858"/>
              </a:graphicData>
            </a:graphic>
          </wp:inline>
        </w:drawing>
      </w:r>
    </w:p>
    <w:p w:rsidR="002C462C" w:rsidRPr="000F2BCA" w:rsidRDefault="002C462C" w:rsidP="000F2BCA">
      <w:pPr>
        <w:spacing w:after="120"/>
        <w:ind w:firstLine="709"/>
        <w:jc w:val="both"/>
        <w:rPr>
          <w:noProof/>
        </w:rPr>
      </w:pPr>
      <w:r w:rsidRPr="000F2BCA">
        <w:t xml:space="preserve">Його формування і розвиток ґрунтуються на взаємодії національних інвестиційних ринків і глобалізації економічного розвитку. Для розуміння ролі інвестиційного ринку у внутрішній економічній системі необхідно його специфічні функції у цій системі відокремити від функцій інших ринків. У найбільш широкому плані виділяють: факторні, товарні та фінансові ринки.  </w:t>
      </w:r>
    </w:p>
    <w:p w:rsidR="002C462C" w:rsidRPr="000F2BCA" w:rsidRDefault="002C462C" w:rsidP="000F2BCA">
      <w:pPr>
        <w:spacing w:after="120"/>
        <w:ind w:firstLine="709"/>
        <w:jc w:val="both"/>
      </w:pPr>
      <w:r w:rsidRPr="000F2BCA">
        <w:t xml:space="preserve">Факторні ринки розподіляють чинники виробництва — землю, працю та капітал, а також прибутки у формі заробітної плати, прибутки від оренди та інші серед власників виробничих ресурсів. Споживчі одиниці використовують частину </w:t>
      </w:r>
      <w:r w:rsidRPr="000F2BCA">
        <w:lastRenderedPageBreak/>
        <w:t>свого прибутку від факторних ринків для купівлі товарів та послуг на товарних ринках.</w:t>
      </w:r>
    </w:p>
    <w:p w:rsidR="002C462C" w:rsidRPr="000F2BCA" w:rsidRDefault="00D23931" w:rsidP="000F2BCA">
      <w:pPr>
        <w:spacing w:after="120"/>
        <w:ind w:firstLine="709"/>
        <w:jc w:val="both"/>
      </w:pPr>
      <w:r>
        <w:rPr>
          <w:noProof/>
          <w:lang w:eastAsia="uk-UA"/>
        </w:rPr>
        <w:drawing>
          <wp:inline distT="0" distB="0" distL="0" distR="0">
            <wp:extent cx="5436870" cy="3270250"/>
            <wp:effectExtent l="0" t="0" r="30480" b="120650"/>
            <wp:docPr id="461" name="Схема 5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60" r:lo="rId1861" r:qs="rId1862" r:cs="rId1863"/>
              </a:graphicData>
            </a:graphic>
          </wp:inline>
        </w:drawing>
      </w:r>
    </w:p>
    <w:p w:rsidR="002C462C" w:rsidRPr="00673B52" w:rsidRDefault="002C462C" w:rsidP="00673B52">
      <w:pPr>
        <w:spacing w:after="120"/>
        <w:jc w:val="center"/>
        <w:rPr>
          <w:b/>
          <w:i/>
        </w:rPr>
      </w:pPr>
      <w:r w:rsidRPr="00673B52">
        <w:rPr>
          <w:b/>
          <w:i/>
        </w:rPr>
        <w:t>Рис. 24.1.Чинники, що впливають на вибір форми виходу на зарубіжні ринки</w:t>
      </w:r>
    </w:p>
    <w:p w:rsidR="002C462C" w:rsidRPr="000F2BCA" w:rsidRDefault="002C462C" w:rsidP="000F2BCA">
      <w:pPr>
        <w:spacing w:after="120"/>
        <w:ind w:firstLine="709"/>
        <w:jc w:val="both"/>
      </w:pPr>
      <w:r w:rsidRPr="000F2BCA">
        <w:t>Фінансові ринки виконують життєво важливу функцію в економічній системі — вони спрямовують заощадження, що йдуть в основному від домогосподарств, до тих об’єктів (індивідуальних чи інституціональних), які потребують ресурсів, що перевищують їхні поточні прибутки. Більшість ресурсів акумулюються фінансовими ринками для забезпечення інвестиційної діяльності фірм та урядів.</w:t>
      </w:r>
    </w:p>
    <w:p w:rsidR="002C462C" w:rsidRPr="000F2BCA" w:rsidRDefault="00D23931" w:rsidP="000F2BCA">
      <w:pPr>
        <w:spacing w:after="120"/>
        <w:jc w:val="both"/>
      </w:pPr>
      <w:r>
        <w:rPr>
          <w:noProof/>
          <w:lang w:eastAsia="uk-UA"/>
        </w:rPr>
        <w:drawing>
          <wp:inline distT="0" distB="0" distL="0" distR="0">
            <wp:extent cx="6150610" cy="1304925"/>
            <wp:effectExtent l="38100" t="0" r="97790" b="9525"/>
            <wp:docPr id="462" name="Схема 5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65" r:lo="rId1866" r:qs="rId1867" r:cs="rId1868"/>
              </a:graphicData>
            </a:graphic>
          </wp:inline>
        </w:drawing>
      </w:r>
    </w:p>
    <w:p w:rsidR="002C462C" w:rsidRPr="000F2BCA" w:rsidRDefault="002C462C" w:rsidP="000F2BCA">
      <w:pPr>
        <w:spacing w:after="120"/>
        <w:ind w:firstLine="709"/>
        <w:jc w:val="both"/>
      </w:pPr>
      <w:r w:rsidRPr="000F2BCA">
        <w:t>Потоки ресурсів на міжнародному фінансовому ринку досить мінливі у географічному, функціональному та інституціональному аспектах.</w:t>
      </w:r>
    </w:p>
    <w:p w:rsidR="002C462C" w:rsidRPr="000F2BCA" w:rsidRDefault="002C462C" w:rsidP="000F2BCA">
      <w:pPr>
        <w:spacing w:after="120"/>
        <w:ind w:firstLine="709"/>
        <w:jc w:val="both"/>
      </w:pPr>
      <w:r w:rsidRPr="000F2BCA">
        <w:t>Під впливом сек’юритизації суттєво видозмінюється функціональна структура міжнародного інвестиційного ринку  (рис. 24.2).</w:t>
      </w:r>
    </w:p>
    <w:p w:rsidR="002C462C" w:rsidRPr="000F2BCA" w:rsidRDefault="002C462C" w:rsidP="000F2BCA">
      <w:pPr>
        <w:spacing w:after="120"/>
        <w:ind w:firstLine="709"/>
        <w:jc w:val="both"/>
      </w:pPr>
      <w:r w:rsidRPr="000F2BCA">
        <w:t xml:space="preserve">Функціонування міжнародного інвестиційного ринку можливе лише у тісній взаємодії з валютним ринком. Валютний ринок не лише обслуговує інші ринки, але має й власну структуру та механізм саморозвитку. Щоденні обсяги купівлі-продажу валют сягають сотень млрд дол. США. Провідними центрами проведення валютних операцій є Велика Британія, США, Японія, Сінгапур, Гонконг, Швейцарія, Німеччина, Франція, Австралія, Канада. Для сучасного міжнародного </w:t>
      </w:r>
      <w:r w:rsidRPr="000F2BCA">
        <w:lastRenderedPageBreak/>
        <w:t>інвестиційного ринку характерним є постійна диференціація, диверсифікація його окремих сегментів, переважно глобальний характер функціонування.</w:t>
      </w:r>
    </w:p>
    <w:p w:rsidR="002C462C" w:rsidRPr="000F2BCA" w:rsidRDefault="00D23931" w:rsidP="00E06BEF">
      <w:pPr>
        <w:spacing w:after="120"/>
        <w:jc w:val="center"/>
        <w:rPr>
          <w:noProof/>
        </w:rPr>
      </w:pPr>
      <w:r>
        <w:rPr>
          <w:noProof/>
          <w:lang w:eastAsia="uk-UA"/>
        </w:rPr>
        <w:drawing>
          <wp:inline distT="0" distB="0" distL="0" distR="0">
            <wp:extent cx="5488305" cy="3419475"/>
            <wp:effectExtent l="0" t="0" r="17145" b="9525"/>
            <wp:docPr id="463" name="Схема 5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70" r:lo="rId1871" r:qs="rId1872" r:cs="rId1873"/>
              </a:graphicData>
            </a:graphic>
          </wp:inline>
        </w:drawing>
      </w:r>
    </w:p>
    <w:p w:rsidR="002C462C" w:rsidRPr="00673B52" w:rsidRDefault="002C462C" w:rsidP="00673B52">
      <w:pPr>
        <w:spacing w:after="120"/>
        <w:jc w:val="center"/>
        <w:rPr>
          <w:b/>
          <w:i/>
          <w:noProof/>
        </w:rPr>
      </w:pPr>
      <w:r w:rsidRPr="00673B52">
        <w:rPr>
          <w:b/>
          <w:i/>
          <w:noProof/>
        </w:rPr>
        <w:t>Рис. 24.2.</w:t>
      </w:r>
      <w:r w:rsidRPr="00673B52">
        <w:rPr>
          <w:b/>
          <w:i/>
        </w:rPr>
        <w:t xml:space="preserve"> Структура міжнародного інвестиційного ринку</w:t>
      </w:r>
    </w:p>
    <w:p w:rsidR="002C462C" w:rsidRDefault="002C462C" w:rsidP="000F2BCA">
      <w:pPr>
        <w:spacing w:after="120"/>
        <w:ind w:firstLine="567"/>
        <w:jc w:val="both"/>
      </w:pPr>
      <w:r w:rsidRPr="000F2BCA">
        <w:t xml:space="preserve">На ринку капіталів головними позичальниками виступають різноманітні компанії. Крім того, позичальником виступає уряд, що випускає довгострокові зобов’язання під різні державні програми. </w:t>
      </w:r>
    </w:p>
    <w:p w:rsidR="002C462C" w:rsidRPr="000F2BCA" w:rsidRDefault="002C462C" w:rsidP="000F2BCA">
      <w:pPr>
        <w:spacing w:after="120"/>
        <w:ind w:firstLine="567"/>
        <w:jc w:val="both"/>
      </w:pPr>
      <w:r w:rsidRPr="000F2BCA">
        <w:t xml:space="preserve">Позичальниками також виступають домогосподарства, що позичають гроші для фінансування, наприклад, для купівлі нового будинку. Пропозиція на цьому ринку йде від різних фінансових інститутів, таких як банки, страхові компанії, пенсійні фонди та інші подібні організації. </w:t>
      </w:r>
    </w:p>
    <w:p w:rsidR="002C462C" w:rsidRDefault="002C462C" w:rsidP="000F2BCA">
      <w:pPr>
        <w:widowControl w:val="0"/>
        <w:autoSpaceDE w:val="0"/>
        <w:autoSpaceDN w:val="0"/>
        <w:adjustRightInd w:val="0"/>
        <w:spacing w:after="120"/>
        <w:ind w:firstLine="720"/>
        <w:jc w:val="both"/>
      </w:pPr>
      <w:r w:rsidRPr="000F2BCA">
        <w:t>Тісне переплетення окремих складових світового гос</w:t>
      </w:r>
      <w:r w:rsidRPr="000F2BCA">
        <w:softHyphen/>
        <w:t>подарства та його чітко визначена однорідність приводять до злит</w:t>
      </w:r>
      <w:r w:rsidRPr="000F2BCA">
        <w:softHyphen/>
        <w:t xml:space="preserve">тя національних економічних систем і створення їх аналога на міжнародному рівні. </w:t>
      </w:r>
    </w:p>
    <w:p w:rsidR="002C462C" w:rsidRDefault="002C462C" w:rsidP="000F2BCA">
      <w:pPr>
        <w:widowControl w:val="0"/>
        <w:autoSpaceDE w:val="0"/>
        <w:autoSpaceDN w:val="0"/>
        <w:adjustRightInd w:val="0"/>
        <w:spacing w:after="120"/>
        <w:ind w:firstLine="720"/>
        <w:jc w:val="both"/>
      </w:pPr>
      <w:r w:rsidRPr="000F2BCA">
        <w:t>Отже, в межах світової економічної системи, яку формують взаємозв'язки між національними ринками ре</w:t>
      </w:r>
      <w:r w:rsidRPr="000F2BCA">
        <w:softHyphen/>
        <w:t>сурсів і продуктів, сімейними господарствами і фірмами, дер</w:t>
      </w:r>
      <w:r w:rsidRPr="000F2BCA">
        <w:softHyphen/>
        <w:t>жавними інституціями і фінансовими ринками, відбуваються різ</w:t>
      </w:r>
      <w:r w:rsidRPr="000F2BCA">
        <w:softHyphen/>
        <w:t xml:space="preserve">номанітні виробничі, торговельні, кредитні, валютні, науково-технічні, політичні, культурні та інші відносини. </w:t>
      </w:r>
    </w:p>
    <w:p w:rsidR="002C462C" w:rsidRPr="000F2BCA" w:rsidRDefault="002C462C" w:rsidP="000F2BCA">
      <w:pPr>
        <w:widowControl w:val="0"/>
        <w:autoSpaceDE w:val="0"/>
        <w:autoSpaceDN w:val="0"/>
        <w:adjustRightInd w:val="0"/>
        <w:spacing w:after="120"/>
        <w:ind w:firstLine="720"/>
        <w:jc w:val="both"/>
      </w:pPr>
      <w:r w:rsidRPr="000F2BCA">
        <w:t xml:space="preserve">На їх ґрунті розвивається, зокрема, міжнародна інвестиційна діяльність, що пов'язана з вивозом капіталу (однобічне переміщення за кордон певної вартості в товарній чи грошовій формі з метою отримання прибутку чи підприємницької вигоди). </w:t>
      </w:r>
    </w:p>
    <w:p w:rsidR="002C462C" w:rsidRPr="000F2BCA" w:rsidRDefault="002C462C" w:rsidP="000F2BCA">
      <w:pPr>
        <w:widowControl w:val="0"/>
        <w:autoSpaceDE w:val="0"/>
        <w:autoSpaceDN w:val="0"/>
        <w:adjustRightInd w:val="0"/>
        <w:spacing w:after="120"/>
        <w:ind w:firstLine="709"/>
        <w:jc w:val="both"/>
      </w:pPr>
      <w:r w:rsidRPr="000F2BCA">
        <w:t xml:space="preserve">Міжнародні потоки капіталу не тотожні переміщенню промислової техніки, машин та устаткування. </w:t>
      </w:r>
      <w:r w:rsidRPr="000F2BCA">
        <w:rPr>
          <w:b/>
          <w:bCs/>
        </w:rPr>
        <w:t>Розрізняють:</w:t>
      </w:r>
    </w:p>
    <w:p w:rsidR="002C462C" w:rsidRPr="000F2BCA" w:rsidRDefault="00D23931" w:rsidP="000F2BCA">
      <w:pPr>
        <w:widowControl w:val="0"/>
        <w:autoSpaceDE w:val="0"/>
        <w:autoSpaceDN w:val="0"/>
        <w:adjustRightInd w:val="0"/>
        <w:spacing w:after="120"/>
        <w:jc w:val="both"/>
      </w:pPr>
      <w:r>
        <w:rPr>
          <w:noProof/>
          <w:lang w:eastAsia="uk-UA"/>
        </w:rPr>
        <w:lastRenderedPageBreak/>
        <w:drawing>
          <wp:inline distT="0" distB="0" distL="0" distR="0">
            <wp:extent cx="6143625" cy="1362075"/>
            <wp:effectExtent l="38100" t="0" r="66675" b="9525"/>
            <wp:docPr id="464" name="Схема 5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75" r:lo="rId1876" r:qs="rId1877" r:cs="rId1878"/>
              </a:graphicData>
            </a:graphic>
          </wp:inline>
        </w:drawing>
      </w:r>
    </w:p>
    <w:p w:rsidR="002C462C" w:rsidRPr="000F2BCA" w:rsidRDefault="002C462C" w:rsidP="000F2BCA">
      <w:pPr>
        <w:widowControl w:val="0"/>
        <w:autoSpaceDE w:val="0"/>
        <w:autoSpaceDN w:val="0"/>
        <w:adjustRightInd w:val="0"/>
        <w:spacing w:after="120"/>
        <w:ind w:firstLine="709"/>
        <w:jc w:val="both"/>
      </w:pPr>
      <w:r w:rsidRPr="000F2BCA">
        <w:rPr>
          <w:b/>
        </w:rPr>
        <w:t>Основні риси сучасної міграції капіталів</w:t>
      </w:r>
      <w:r w:rsidRPr="000F2BCA">
        <w:t xml:space="preserve"> наведено на рис. 24.3.</w:t>
      </w:r>
    </w:p>
    <w:p w:rsidR="002C462C" w:rsidRPr="000F2BCA" w:rsidRDefault="00D23931" w:rsidP="000F2BCA">
      <w:pPr>
        <w:widowControl w:val="0"/>
        <w:autoSpaceDE w:val="0"/>
        <w:autoSpaceDN w:val="0"/>
        <w:adjustRightInd w:val="0"/>
        <w:spacing w:after="120"/>
        <w:ind w:firstLine="709"/>
        <w:jc w:val="both"/>
      </w:pPr>
      <w:r>
        <w:rPr>
          <w:noProof/>
          <w:lang w:eastAsia="uk-UA"/>
        </w:rPr>
        <w:drawing>
          <wp:inline distT="0" distB="0" distL="0" distR="0">
            <wp:extent cx="5492115" cy="2371725"/>
            <wp:effectExtent l="57150" t="0" r="108585" b="0"/>
            <wp:docPr id="465" name="Схема 5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80" r:lo="rId1881" r:qs="rId1882" r:cs="rId1883"/>
              </a:graphicData>
            </a:graphic>
          </wp:inline>
        </w:drawing>
      </w:r>
    </w:p>
    <w:p w:rsidR="002C462C" w:rsidRPr="00673B52" w:rsidRDefault="002C462C" w:rsidP="00673B52">
      <w:pPr>
        <w:widowControl w:val="0"/>
        <w:autoSpaceDE w:val="0"/>
        <w:autoSpaceDN w:val="0"/>
        <w:adjustRightInd w:val="0"/>
        <w:spacing w:after="120"/>
        <w:jc w:val="center"/>
        <w:rPr>
          <w:b/>
          <w:i/>
        </w:rPr>
      </w:pPr>
      <w:r w:rsidRPr="00673B52">
        <w:rPr>
          <w:b/>
          <w:i/>
        </w:rPr>
        <w:t>Рис. 24.3. Основні риси сучасної міграції капіталів</w:t>
      </w:r>
    </w:p>
    <w:p w:rsidR="002C462C" w:rsidRPr="000F2BCA" w:rsidRDefault="002C462C" w:rsidP="000F2BCA">
      <w:pPr>
        <w:widowControl w:val="0"/>
        <w:autoSpaceDE w:val="0"/>
        <w:autoSpaceDN w:val="0"/>
        <w:adjustRightInd w:val="0"/>
        <w:spacing w:after="120"/>
        <w:ind w:firstLine="720"/>
        <w:jc w:val="both"/>
        <w:rPr>
          <w:b/>
          <w:i/>
        </w:rPr>
      </w:pPr>
      <w:r w:rsidRPr="000F2BCA">
        <w:t>Міжнародний ринок капіталів формують інституції, які опосе</w:t>
      </w:r>
      <w:r w:rsidRPr="000F2BCA">
        <w:softHyphen/>
        <w:t>редковують прямі зв'язки між інвесторами, що шукають мож</w:t>
      </w:r>
      <w:r w:rsidRPr="000F2BCA">
        <w:softHyphen/>
        <w:t xml:space="preserve">ливості вкладення капіталу, і підприємцями, що потребують його чи проводять трансформації грошових заощаджень в інвестиційний капітал. Основна ознака, за якою в міжнародній практиці інвестиції поділяються на окремі форми, є об’єкт вкладення капіталу, виділяють: </w:t>
      </w:r>
      <w:r w:rsidRPr="000F2BCA">
        <w:rPr>
          <w:b/>
          <w:i/>
        </w:rPr>
        <w:t xml:space="preserve">реальні та фінансові. </w:t>
      </w:r>
    </w:p>
    <w:p w:rsidR="002C462C" w:rsidRPr="000F2BCA" w:rsidRDefault="00D23931" w:rsidP="000F2BCA">
      <w:pPr>
        <w:widowControl w:val="0"/>
        <w:autoSpaceDE w:val="0"/>
        <w:autoSpaceDN w:val="0"/>
        <w:adjustRightInd w:val="0"/>
        <w:spacing w:after="120"/>
        <w:jc w:val="both"/>
      </w:pPr>
      <w:r>
        <w:rPr>
          <w:noProof/>
          <w:lang w:eastAsia="uk-UA"/>
        </w:rPr>
        <w:drawing>
          <wp:inline distT="0" distB="0" distL="0" distR="0">
            <wp:extent cx="6143625" cy="1895475"/>
            <wp:effectExtent l="38100" t="0" r="66675" b="9525"/>
            <wp:docPr id="466" name="Схема 59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85" r:lo="rId1886" r:qs="rId1887" r:cs="rId1888"/>
              </a:graphicData>
            </a:graphic>
          </wp:inline>
        </w:drawing>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У вітчизняному законодавстві (Податковий кодекс) виділять </w:t>
      </w:r>
      <w:r w:rsidRPr="000F2BCA">
        <w:rPr>
          <w:b/>
          <w:i/>
          <w:sz w:val="28"/>
          <w:szCs w:val="28"/>
          <w:lang w:val="uk-UA"/>
        </w:rPr>
        <w:t>прямі та портфельні інвестиції.</w:t>
      </w:r>
    </w:p>
    <w:p w:rsidR="002C462C" w:rsidRPr="000F2BCA" w:rsidRDefault="00D23931" w:rsidP="000F2BCA">
      <w:pPr>
        <w:pStyle w:val="ad"/>
        <w:spacing w:before="0" w:beforeAutospacing="0" w:after="120" w:afterAutospacing="0"/>
        <w:jc w:val="both"/>
        <w:rPr>
          <w:b/>
          <w:i/>
          <w:sz w:val="28"/>
          <w:szCs w:val="28"/>
          <w:lang w:val="uk-UA"/>
        </w:rPr>
      </w:pPr>
      <w:r>
        <w:rPr>
          <w:noProof/>
          <w:sz w:val="28"/>
          <w:lang w:val="uk-UA" w:eastAsia="uk-UA"/>
        </w:rPr>
        <w:lastRenderedPageBreak/>
        <w:drawing>
          <wp:inline distT="0" distB="0" distL="0" distR="0">
            <wp:extent cx="6136005" cy="1762760"/>
            <wp:effectExtent l="38100" t="0" r="36195" b="27940"/>
            <wp:docPr id="467" name="Схема 6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90" r:lo="rId1891" r:qs="rId1892" r:cs="rId1893"/>
              </a:graphicData>
            </a:graphic>
          </wp:inline>
        </w:drawing>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До прямих належать інвестиції, що формують більше 10-25% капіталу фірми та дають право на участь в управлінні підприємством.</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 Дериватив – це стандартний документ, що засвідчує право або зобов’язання придбати чи продати цінні папери, матеріальні або нематеріальні активи, а також кошти на визначених умовах у майбутньому: форвардний контракт, ф’ючерсний контракт, опціон. Відповідно до виду цінностей виділять фондовий дериватив, валютний дериватив, товарний дериватив. Основною рисою портфельних інвестицій є те, що інвестор не має права на участь в управлінні підприємством, а такі інвестиції передбачають одержання дивідендів на акції або інші цінні папери.</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У світовій практиці за </w:t>
      </w:r>
      <w:r w:rsidRPr="000F2BCA">
        <w:rPr>
          <w:i/>
          <w:sz w:val="28"/>
          <w:szCs w:val="28"/>
          <w:lang w:val="uk-UA"/>
        </w:rPr>
        <w:t>ознакою самостійності</w:t>
      </w:r>
      <w:r w:rsidRPr="000F2BCA">
        <w:rPr>
          <w:sz w:val="28"/>
          <w:szCs w:val="28"/>
          <w:lang w:val="uk-UA"/>
        </w:rPr>
        <w:t xml:space="preserve"> інвестиції поділяють:</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прямі, </w:t>
      </w:r>
      <w:r w:rsidRPr="000F2BCA">
        <w:rPr>
          <w:sz w:val="28"/>
          <w:szCs w:val="28"/>
          <w:lang w:val="uk-UA"/>
        </w:rPr>
        <w:t>вкладання капіталу здійснює безпосередньо інвестор;</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непрямі, </w:t>
      </w:r>
      <w:r w:rsidRPr="000F2BCA">
        <w:rPr>
          <w:sz w:val="28"/>
          <w:szCs w:val="28"/>
          <w:lang w:val="uk-UA"/>
        </w:rPr>
        <w:t>вкладання капіталу здійснюється за участю посередників.</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За ознакою мети інвестування</w:t>
      </w:r>
      <w:r w:rsidRPr="000F2BCA">
        <w:rPr>
          <w:b/>
          <w:i/>
          <w:sz w:val="28"/>
          <w:szCs w:val="28"/>
          <w:lang w:val="uk-UA"/>
        </w:rPr>
        <w:t xml:space="preserve"> </w:t>
      </w:r>
      <w:r w:rsidRPr="000F2BCA">
        <w:rPr>
          <w:sz w:val="28"/>
          <w:szCs w:val="28"/>
          <w:lang w:val="uk-UA"/>
        </w:rPr>
        <w:t>фінансові інвестиції поділяються на:</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стратегічні, </w:t>
      </w:r>
      <w:r w:rsidRPr="000F2BCA">
        <w:rPr>
          <w:sz w:val="28"/>
          <w:szCs w:val="28"/>
          <w:lang w:val="uk-UA"/>
        </w:rPr>
        <w:t>коли інвестор вкладає капітал у контрольний пакет акцій з метою здійснення стратегічного управління компаніє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портфельні, </w:t>
      </w:r>
      <w:r w:rsidRPr="000F2BCA">
        <w:rPr>
          <w:sz w:val="28"/>
          <w:szCs w:val="28"/>
          <w:lang w:val="uk-UA"/>
        </w:rPr>
        <w:t>коли інвестор прагне до отримання прибутку.</w:t>
      </w:r>
    </w:p>
    <w:p w:rsidR="002C462C" w:rsidRPr="000F2BCA" w:rsidRDefault="00D23931" w:rsidP="004B4DBB">
      <w:pPr>
        <w:pStyle w:val="ad"/>
        <w:spacing w:before="0" w:beforeAutospacing="0" w:after="120" w:afterAutospacing="0"/>
        <w:jc w:val="both"/>
        <w:rPr>
          <w:sz w:val="28"/>
          <w:szCs w:val="28"/>
          <w:lang w:val="uk-UA"/>
        </w:rPr>
      </w:pPr>
      <w:r>
        <w:rPr>
          <w:noProof/>
          <w:sz w:val="28"/>
          <w:lang w:val="uk-UA" w:eastAsia="uk-UA"/>
        </w:rPr>
        <w:drawing>
          <wp:inline distT="0" distB="0" distL="0" distR="0">
            <wp:extent cx="6120130" cy="1762760"/>
            <wp:effectExtent l="38100" t="0" r="13970" b="8890"/>
            <wp:docPr id="468" name="Схема 60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95" r:lo="rId1896" r:qs="rId1897" r:cs="rId1898"/>
              </a:graphicData>
            </a:graphic>
          </wp:inline>
        </w:drawing>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ознакою строковості </w:t>
      </w:r>
      <w:r w:rsidRPr="000F2BCA">
        <w:rPr>
          <w:sz w:val="28"/>
          <w:szCs w:val="28"/>
          <w:lang w:val="uk-UA"/>
        </w:rPr>
        <w:t xml:space="preserve">виділять або 2 або 3 види: </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sz w:val="28"/>
          <w:szCs w:val="28"/>
          <w:lang w:val="uk-UA"/>
        </w:rPr>
      </w:pPr>
      <w:r w:rsidRPr="000F2BCA">
        <w:rPr>
          <w:b/>
          <w:i/>
          <w:sz w:val="28"/>
          <w:szCs w:val="28"/>
          <w:lang w:val="uk-UA"/>
        </w:rPr>
        <w:t xml:space="preserve">короткострокові інвестиції, </w:t>
      </w:r>
      <w:r w:rsidRPr="000F2BCA">
        <w:rPr>
          <w:sz w:val="28"/>
          <w:szCs w:val="28"/>
          <w:lang w:val="uk-UA"/>
        </w:rPr>
        <w:t>які передбачають вкладення коштів у об’єкти на період від 1 року (короткострокові депозити, короткострокові ощадні сертифікати, облігації, казначейські зобов’язання);</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t xml:space="preserve">середньострокові, </w:t>
      </w:r>
      <w:r w:rsidRPr="000F2BCA">
        <w:rPr>
          <w:sz w:val="28"/>
          <w:szCs w:val="28"/>
          <w:lang w:val="uk-UA"/>
        </w:rPr>
        <w:t>до 3 років (облігації підприємств, депозитні вклади або реальні інвестиції з швидкою окупністю);</w:t>
      </w:r>
    </w:p>
    <w:p w:rsidR="002C462C" w:rsidRPr="000F2BCA" w:rsidRDefault="002C462C" w:rsidP="00033241">
      <w:pPr>
        <w:pStyle w:val="ad"/>
        <w:numPr>
          <w:ilvl w:val="0"/>
          <w:numId w:val="160"/>
        </w:numPr>
        <w:tabs>
          <w:tab w:val="left" w:pos="993"/>
        </w:tabs>
        <w:spacing w:before="0" w:beforeAutospacing="0" w:after="120" w:afterAutospacing="0"/>
        <w:ind w:left="0" w:firstLine="709"/>
        <w:jc w:val="both"/>
        <w:rPr>
          <w:b/>
          <w:i/>
          <w:sz w:val="28"/>
          <w:szCs w:val="28"/>
          <w:lang w:val="uk-UA"/>
        </w:rPr>
      </w:pPr>
      <w:r w:rsidRPr="000F2BCA">
        <w:rPr>
          <w:b/>
          <w:i/>
          <w:sz w:val="28"/>
          <w:szCs w:val="28"/>
          <w:lang w:val="uk-UA"/>
        </w:rPr>
        <w:lastRenderedPageBreak/>
        <w:t xml:space="preserve">довгострокові – </w:t>
      </w:r>
      <w:r w:rsidRPr="000F2BCA">
        <w:rPr>
          <w:sz w:val="28"/>
          <w:szCs w:val="28"/>
          <w:lang w:val="uk-UA"/>
        </w:rPr>
        <w:t>понад 3 роки (довгострокові облігації, казначейські білети, реальні інвестиції). Великі інвестиційні компанії довгострокові інвестиції поділяють на 4 підвиди: до 2 років; від 2 до 3 років; від 3 до 5 років; понад 5 років.</w:t>
      </w:r>
    </w:p>
    <w:p w:rsidR="002C462C" w:rsidRPr="000F2BCA" w:rsidRDefault="002C462C" w:rsidP="000F2BCA">
      <w:pPr>
        <w:pStyle w:val="ad"/>
        <w:spacing w:before="0" w:beforeAutospacing="0" w:after="120" w:afterAutospacing="0"/>
        <w:ind w:firstLine="709"/>
        <w:jc w:val="both"/>
        <w:rPr>
          <w:b/>
          <w:i/>
          <w:sz w:val="28"/>
          <w:szCs w:val="28"/>
          <w:lang w:val="uk-UA"/>
        </w:rPr>
      </w:pPr>
      <w:r w:rsidRPr="000F2BCA">
        <w:rPr>
          <w:sz w:val="28"/>
          <w:szCs w:val="28"/>
          <w:lang w:val="uk-UA"/>
        </w:rPr>
        <w:t xml:space="preserve">Водночас інвестиції можуть бути </w:t>
      </w:r>
      <w:r w:rsidRPr="000F2BCA">
        <w:rPr>
          <w:b/>
          <w:i/>
          <w:sz w:val="28"/>
          <w:szCs w:val="28"/>
          <w:lang w:val="uk-UA"/>
        </w:rPr>
        <w:t>безстроковими (</w:t>
      </w:r>
      <w:r w:rsidRPr="000F2BCA">
        <w:rPr>
          <w:sz w:val="28"/>
          <w:szCs w:val="28"/>
          <w:lang w:val="uk-UA"/>
        </w:rPr>
        <w:t>акції підприємств, нерухомість, антикваріат</w:t>
      </w:r>
      <w:r w:rsidRPr="000F2BCA">
        <w:rPr>
          <w:b/>
          <w:i/>
          <w:sz w:val="28"/>
          <w:szCs w:val="28"/>
          <w:lang w:val="uk-UA"/>
        </w:rPr>
        <w:t>).</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b/>
          <w:sz w:val="28"/>
          <w:szCs w:val="28"/>
          <w:lang w:val="uk-UA"/>
        </w:rPr>
        <w:t xml:space="preserve">За територіальною ознакою </w:t>
      </w:r>
      <w:r w:rsidRPr="000F2BCA">
        <w:rPr>
          <w:sz w:val="28"/>
          <w:szCs w:val="28"/>
          <w:lang w:val="uk-UA"/>
        </w:rPr>
        <w:t>інвестиції поділяються на:</w:t>
      </w:r>
    </w:p>
    <w:p w:rsidR="002C462C" w:rsidRPr="000F2BCA"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всередині країни</w:t>
      </w:r>
      <w:r w:rsidRPr="000F2BCA">
        <w:rPr>
          <w:sz w:val="28"/>
          <w:szCs w:val="28"/>
          <w:lang w:val="uk-UA"/>
        </w:rPr>
        <w:t xml:space="preserve"> – вкладання коштів в об’єкти інвестування, розміщені на території певної країни;</w:t>
      </w:r>
    </w:p>
    <w:p w:rsidR="002C462C" w:rsidRDefault="002C462C" w:rsidP="00033241">
      <w:pPr>
        <w:pStyle w:val="ad"/>
        <w:numPr>
          <w:ilvl w:val="0"/>
          <w:numId w:val="160"/>
        </w:numPr>
        <w:spacing w:before="0" w:beforeAutospacing="0" w:after="120" w:afterAutospacing="0"/>
        <w:ind w:left="0" w:firstLine="709"/>
        <w:jc w:val="both"/>
        <w:rPr>
          <w:sz w:val="28"/>
          <w:szCs w:val="28"/>
          <w:lang w:val="uk-UA"/>
        </w:rPr>
      </w:pPr>
      <w:r w:rsidRPr="000F2BCA">
        <w:rPr>
          <w:sz w:val="28"/>
          <w:szCs w:val="28"/>
          <w:lang w:val="uk-UA"/>
        </w:rPr>
        <w:t xml:space="preserve">ті, що реалізуються </w:t>
      </w:r>
      <w:r w:rsidRPr="000F2BCA">
        <w:rPr>
          <w:b/>
          <w:i/>
          <w:sz w:val="28"/>
          <w:szCs w:val="28"/>
          <w:lang w:val="uk-UA"/>
        </w:rPr>
        <w:t>за кордоном</w:t>
      </w:r>
      <w:r w:rsidRPr="000F2BCA">
        <w:rPr>
          <w:sz w:val="28"/>
          <w:szCs w:val="28"/>
          <w:lang w:val="uk-UA"/>
        </w:rPr>
        <w:t>, об’єкти інвестування, розміщені за межами певної країни.</w:t>
      </w:r>
    </w:p>
    <w:p w:rsidR="002C462C" w:rsidRPr="000F2BCA" w:rsidRDefault="00D23931" w:rsidP="00E06BEF">
      <w:pPr>
        <w:pStyle w:val="ad"/>
        <w:spacing w:before="0" w:beforeAutospacing="0" w:after="120" w:afterAutospacing="0"/>
        <w:jc w:val="center"/>
        <w:rPr>
          <w:sz w:val="28"/>
          <w:szCs w:val="28"/>
          <w:lang w:val="uk-UA"/>
        </w:rPr>
      </w:pPr>
      <w:r>
        <w:rPr>
          <w:noProof/>
          <w:sz w:val="28"/>
          <w:lang w:val="uk-UA" w:eastAsia="uk-UA"/>
        </w:rPr>
        <w:drawing>
          <wp:inline distT="0" distB="0" distL="0" distR="0">
            <wp:extent cx="5938520" cy="733425"/>
            <wp:effectExtent l="0" t="0" r="24130" b="0"/>
            <wp:docPr id="469" name="Схема 50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00" r:lo="rId1901" r:qs="rId1902" r:cs="rId1903"/>
              </a:graphicData>
            </a:graphic>
          </wp:inline>
        </w:drawing>
      </w:r>
    </w:p>
    <w:p w:rsidR="002C462C" w:rsidRPr="000F2BCA" w:rsidRDefault="002C462C" w:rsidP="000F2BCA">
      <w:pPr>
        <w:spacing w:after="120"/>
        <w:ind w:firstLine="709"/>
        <w:jc w:val="both"/>
      </w:pPr>
      <w:r w:rsidRPr="000F2BCA">
        <w:rPr>
          <w:color w:val="000000"/>
          <w:spacing w:val="-5"/>
        </w:rPr>
        <w:t xml:space="preserve">Важливе місце в системі </w:t>
      </w:r>
      <w:r w:rsidRPr="000F2BCA">
        <w:rPr>
          <w:color w:val="000000"/>
          <w:spacing w:val="-2"/>
        </w:rPr>
        <w:t>світогосподарських зв'язків посіда</w:t>
      </w:r>
      <w:r w:rsidRPr="000F2BCA">
        <w:rPr>
          <w:color w:val="000000"/>
          <w:spacing w:val="-5"/>
        </w:rPr>
        <w:t xml:space="preserve">ють міждержавні валютно-кредитні організації. </w:t>
      </w:r>
      <w:r w:rsidRPr="000F2BCA">
        <w:t xml:space="preserve">Особливе місце у структурі світового ринку позичкових капіталів посідають міждержавні банки та валютні фонди. </w:t>
      </w:r>
    </w:p>
    <w:p w:rsidR="002C462C" w:rsidRPr="000F2BCA" w:rsidRDefault="00D23931" w:rsidP="00673B52">
      <w:pPr>
        <w:spacing w:after="120"/>
        <w:jc w:val="both"/>
      </w:pPr>
      <w:r>
        <w:rPr>
          <w:noProof/>
          <w:lang w:eastAsia="uk-UA"/>
        </w:rPr>
        <w:drawing>
          <wp:inline distT="0" distB="0" distL="0" distR="0">
            <wp:extent cx="5990590" cy="981075"/>
            <wp:effectExtent l="19050" t="0" r="10160" b="0"/>
            <wp:docPr id="470" name="Схема 5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05" r:lo="rId1906" r:qs="rId1907" r:cs="rId1908"/>
              </a:graphicData>
            </a:graphic>
          </wp:inline>
        </w:drawing>
      </w:r>
    </w:p>
    <w:p w:rsidR="002C462C" w:rsidRDefault="002C462C" w:rsidP="000F2BCA">
      <w:pPr>
        <w:tabs>
          <w:tab w:val="left" w:pos="10080"/>
        </w:tabs>
        <w:spacing w:after="120"/>
        <w:ind w:firstLine="540"/>
        <w:jc w:val="both"/>
        <w:rPr>
          <w:color w:val="000000"/>
          <w:spacing w:val="-6"/>
        </w:rPr>
      </w:pPr>
      <w:r w:rsidRPr="000F2BCA">
        <w:t xml:space="preserve">Метою таких організацій є - розвиток міжнародного фінансового співробітництва та забезпечення стабілізації проблем, що виникають у  світовій економіці. Міжнародні фінансові організації надають країнам кредити, розробляють принципи функціонування світової валютної системи та здійснюють міждержавне регулювання валютно-кредитних і фінансових відносин. У сфері міжнародного регулювання світових валютних і фінансових ринків перебудовується і модернізується інституційна структура регулювання, посилюються вимоги до інформаційної прозорості валютних та фінансових політик, що проводяться урядами держав. Виникають нові інструменти попередження криз, такі як "'цільові кредитні лінії"'. </w:t>
      </w:r>
      <w:r w:rsidRPr="000F2BCA">
        <w:rPr>
          <w:color w:val="000000"/>
          <w:spacing w:val="-5"/>
        </w:rPr>
        <w:t xml:space="preserve">Процес розвитку </w:t>
      </w:r>
      <w:r w:rsidRPr="000F2BCA">
        <w:rPr>
          <w:color w:val="000000"/>
          <w:spacing w:val="-6"/>
        </w:rPr>
        <w:t xml:space="preserve">міжнародних валютно-кредитних відносин історично сформувався у вигляді </w:t>
      </w:r>
      <w:r w:rsidRPr="000F2BCA">
        <w:rPr>
          <w:color w:val="000000"/>
          <w:spacing w:val="-2"/>
        </w:rPr>
        <w:t>розгалуженої інституціональної структури</w:t>
      </w:r>
      <w:r w:rsidRPr="000F2BCA">
        <w:rPr>
          <w:color w:val="000000"/>
          <w:spacing w:val="-6"/>
        </w:rPr>
        <w:t xml:space="preserve"> (рис. 24.4.) </w:t>
      </w:r>
    </w:p>
    <w:p w:rsidR="002C462C" w:rsidRPr="000F2BCA" w:rsidRDefault="002C462C" w:rsidP="00ED3483">
      <w:pPr>
        <w:shd w:val="clear" w:color="auto" w:fill="FFFFFF"/>
        <w:spacing w:after="120"/>
        <w:ind w:firstLine="720"/>
        <w:jc w:val="both"/>
      </w:pPr>
      <w:r w:rsidRPr="000F2BCA">
        <w:rPr>
          <w:color w:val="000000"/>
          <w:spacing w:val="-6"/>
        </w:rPr>
        <w:t>Найважливішою ланкою суча</w:t>
      </w:r>
      <w:r w:rsidRPr="000F2BCA">
        <w:rPr>
          <w:color w:val="000000"/>
          <w:spacing w:val="-6"/>
        </w:rPr>
        <w:softHyphen/>
        <w:t xml:space="preserve">сної інституціональної структури міжнародних </w:t>
      </w:r>
      <w:r w:rsidRPr="000F2BCA">
        <w:rPr>
          <w:bCs/>
          <w:color w:val="000000"/>
          <w:spacing w:val="-6"/>
        </w:rPr>
        <w:t xml:space="preserve">валютних </w:t>
      </w:r>
      <w:r w:rsidRPr="000F2BCA">
        <w:rPr>
          <w:color w:val="000000"/>
          <w:spacing w:val="-6"/>
        </w:rPr>
        <w:t>відно</w:t>
      </w:r>
      <w:r w:rsidRPr="000F2BCA">
        <w:rPr>
          <w:color w:val="000000"/>
          <w:spacing w:val="-6"/>
        </w:rPr>
        <w:softHyphen/>
        <w:t xml:space="preserve">син є так звані  </w:t>
      </w:r>
      <w:r w:rsidRPr="000F2BCA">
        <w:rPr>
          <w:b/>
          <w:bCs/>
          <w:i/>
          <w:color w:val="000000"/>
          <w:spacing w:val="-3"/>
        </w:rPr>
        <w:t>Бреттон-Вудські інститути</w:t>
      </w:r>
      <w:r w:rsidRPr="000F2BCA">
        <w:rPr>
          <w:b/>
          <w:bCs/>
          <w:color w:val="000000"/>
          <w:spacing w:val="-3"/>
        </w:rPr>
        <w:t xml:space="preserve">, </w:t>
      </w:r>
      <w:r w:rsidRPr="000F2BCA">
        <w:rPr>
          <w:bCs/>
          <w:color w:val="000000"/>
          <w:spacing w:val="-3"/>
        </w:rPr>
        <w:t>до яких належать</w:t>
      </w:r>
      <w:r w:rsidRPr="000F2BCA">
        <w:rPr>
          <w:b/>
          <w:bCs/>
          <w:color w:val="000000"/>
          <w:spacing w:val="-3"/>
        </w:rPr>
        <w:t xml:space="preserve">  </w:t>
      </w:r>
      <w:r w:rsidRPr="000F2BCA">
        <w:rPr>
          <w:color w:val="000000"/>
          <w:spacing w:val="-3"/>
        </w:rPr>
        <w:t xml:space="preserve">- Міжнародний валютний </w:t>
      </w:r>
      <w:r w:rsidRPr="000F2BCA">
        <w:rPr>
          <w:color w:val="000000"/>
          <w:spacing w:val="-5"/>
        </w:rPr>
        <w:t xml:space="preserve">фонд (МВФ) та   Всесвітній банк.  Таку </w:t>
      </w:r>
      <w:r w:rsidRPr="000F2BCA">
        <w:rPr>
          <w:color w:val="000000"/>
          <w:spacing w:val="-6"/>
        </w:rPr>
        <w:t xml:space="preserve"> назву вони отримали від назви американського містеч</w:t>
      </w:r>
      <w:r w:rsidRPr="000F2BCA">
        <w:rPr>
          <w:color w:val="000000"/>
          <w:spacing w:val="-6"/>
        </w:rPr>
        <w:softHyphen/>
        <w:t>ка Бреттон-Вудс  у якому 1944 р. на міжнародній валютно-фінансовій конференції їх за</w:t>
      </w:r>
      <w:r w:rsidRPr="000F2BCA">
        <w:rPr>
          <w:color w:val="000000"/>
          <w:spacing w:val="-6"/>
        </w:rPr>
        <w:softHyphen/>
        <w:t xml:space="preserve">снували. З їх створенням міжнародна валютна </w:t>
      </w:r>
      <w:r w:rsidRPr="000F2BCA">
        <w:rPr>
          <w:color w:val="000000"/>
          <w:spacing w:val="-4"/>
        </w:rPr>
        <w:t xml:space="preserve">система почала функціонувати, спираючись на офіційні міждержавні угоди. </w:t>
      </w:r>
    </w:p>
    <w:p w:rsidR="002C462C" w:rsidRPr="000F2BCA" w:rsidRDefault="00D23931" w:rsidP="000973E6">
      <w:pPr>
        <w:shd w:val="clear" w:color="auto" w:fill="FFFFFF"/>
        <w:spacing w:after="120"/>
        <w:jc w:val="center"/>
        <w:rPr>
          <w:b/>
          <w:i/>
          <w:color w:val="000000"/>
          <w:spacing w:val="-6"/>
        </w:rPr>
      </w:pPr>
      <w:r>
        <w:rPr>
          <w:b/>
          <w:i/>
          <w:noProof/>
          <w:color w:val="000000"/>
          <w:spacing w:val="-6"/>
          <w:lang w:eastAsia="uk-UA"/>
        </w:rPr>
        <w:lastRenderedPageBreak/>
        <w:drawing>
          <wp:inline distT="0" distB="0" distL="0" distR="0">
            <wp:extent cx="5544820" cy="1981200"/>
            <wp:effectExtent l="0" t="0" r="93980" b="0"/>
            <wp:docPr id="471" name="Рисунок 47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10" r:lo="rId1911" r:qs="rId1912" r:cs="rId1913"/>
              </a:graphicData>
            </a:graphic>
          </wp:inline>
        </w:drawing>
      </w:r>
    </w:p>
    <w:p w:rsidR="002C462C" w:rsidRPr="000973E6" w:rsidRDefault="002C462C" w:rsidP="000973E6">
      <w:pPr>
        <w:pStyle w:val="31"/>
        <w:ind w:left="0"/>
        <w:jc w:val="center"/>
        <w:rPr>
          <w:b/>
          <w:i/>
          <w:sz w:val="28"/>
          <w:szCs w:val="28"/>
        </w:rPr>
      </w:pPr>
      <w:r w:rsidRPr="000973E6">
        <w:rPr>
          <w:b/>
          <w:i/>
          <w:sz w:val="28"/>
          <w:szCs w:val="28"/>
        </w:rPr>
        <w:t>Рис. 24.4. Система</w:t>
      </w:r>
      <w:r w:rsidRPr="000973E6">
        <w:rPr>
          <w:b/>
          <w:color w:val="000000"/>
          <w:spacing w:val="-6"/>
          <w:sz w:val="28"/>
          <w:szCs w:val="28"/>
        </w:rPr>
        <w:t xml:space="preserve"> </w:t>
      </w:r>
      <w:r w:rsidRPr="000973E6">
        <w:rPr>
          <w:b/>
          <w:i/>
          <w:color w:val="000000"/>
          <w:spacing w:val="-6"/>
          <w:sz w:val="28"/>
          <w:szCs w:val="28"/>
        </w:rPr>
        <w:t>міжнародних валютно-кредитних установ</w:t>
      </w:r>
    </w:p>
    <w:p w:rsidR="002C462C" w:rsidRPr="000F2BCA" w:rsidRDefault="002C462C" w:rsidP="000F2BCA">
      <w:pPr>
        <w:shd w:val="clear" w:color="auto" w:fill="FFFFFF"/>
        <w:spacing w:after="120"/>
        <w:ind w:firstLine="720"/>
        <w:jc w:val="both"/>
        <w:rPr>
          <w:color w:val="000000"/>
          <w:spacing w:val="4"/>
        </w:rPr>
      </w:pPr>
      <w:r w:rsidRPr="000F2BCA">
        <w:rPr>
          <w:color w:val="000000"/>
          <w:spacing w:val="7"/>
        </w:rPr>
        <w:t xml:space="preserve">Регіональні банки розвитку переслідують цілі  аналогічні до </w:t>
      </w:r>
      <w:r w:rsidRPr="000F2BCA">
        <w:rPr>
          <w:bCs/>
          <w:color w:val="000000"/>
          <w:spacing w:val="-3"/>
        </w:rPr>
        <w:t xml:space="preserve">Бреттон-Вудських структур.  Вирішуючи специфічні проблеми регіонів, у яких вони діють, такі установи формують ресурси для своєї діяльності з власного капіталу та позик, які отримують на міжнародних або національних ринках капіталу. Такі інститути як Європейський інвестиційний банк (ЄІБ), Європейський банк реконструкції та розвитку (ЄБРР), Азіатський банк розвитку (АзБР), Африканський банк розвитку (АфБР), Чорноморський банк торгівлі й розвитку (ЧБТР) та інші </w:t>
      </w:r>
      <w:r w:rsidRPr="000F2BCA">
        <w:rPr>
          <w:color w:val="000000"/>
          <w:spacing w:val="3"/>
        </w:rPr>
        <w:t>спеціалізуються на довгостроковому кредитуванні інвестиційної діяльності приватних фірм і міжна</w:t>
      </w:r>
      <w:r w:rsidRPr="000F2BCA">
        <w:rPr>
          <w:color w:val="000000"/>
          <w:spacing w:val="3"/>
        </w:rPr>
        <w:softHyphen/>
      </w:r>
      <w:r w:rsidRPr="000F2BCA">
        <w:rPr>
          <w:color w:val="000000"/>
          <w:spacing w:val="4"/>
        </w:rPr>
        <w:t>родних проектів впливають на систему міжнародних валютно-фінансових відносин і процеси міжнародної торгівлі. Оскільки фінансування проектів здійснюється на пільгових умовах, ніж звичайні ринкові, багато кредитів не повертається у визначені строки, тому деякі регіональні банки розвитку, особливо у країнах, що розвиваються, перебувають у скрутному становищі і діють швидше номінально ніж реально.</w:t>
      </w:r>
    </w:p>
    <w:p w:rsidR="002C462C" w:rsidRPr="000F2BCA" w:rsidRDefault="002C462C" w:rsidP="000F2BCA">
      <w:pPr>
        <w:shd w:val="clear" w:color="auto" w:fill="FFFFFF"/>
        <w:spacing w:after="120"/>
        <w:ind w:firstLine="720"/>
        <w:jc w:val="both"/>
      </w:pPr>
      <w:r w:rsidRPr="000F2BCA">
        <w:t xml:space="preserve">Регулюванням державної і приватної зовнішньої заборгованості займаються відповідно Паризький та Лондонський клуби.  </w:t>
      </w:r>
      <w:r w:rsidRPr="000F2BCA">
        <w:rPr>
          <w:b/>
          <w:i/>
        </w:rPr>
        <w:t>Паризький клуб</w:t>
      </w:r>
      <w:r w:rsidRPr="000F2BCA">
        <w:t xml:space="preserve"> - це неформальна урядова організація кредиторів, діє з 1956 року, діяльність якого полягає в спостереженні за державною заборгованістю і проведенні багатосторонніх переговорів з країнами-боржниками з проблемами реструктуризації їхніх боргів. </w:t>
      </w:r>
      <w:r w:rsidRPr="000F2BCA">
        <w:rPr>
          <w:b/>
          <w:i/>
        </w:rPr>
        <w:t>Лондонський клуб</w:t>
      </w:r>
      <w:r w:rsidRPr="000F2BCA">
        <w:t xml:space="preserve"> – це консультативний комітет найбільших банків-кредиторів, який проводить переговори з урядами країн-боржників з питань реструктуризації їхньої приватної заборгованості. </w:t>
      </w:r>
    </w:p>
    <w:p w:rsidR="002C462C" w:rsidRPr="000F2BCA" w:rsidRDefault="00D23931" w:rsidP="00E06BEF">
      <w:pPr>
        <w:shd w:val="clear" w:color="auto" w:fill="FFFFFF"/>
        <w:spacing w:after="120"/>
        <w:jc w:val="center"/>
      </w:pPr>
      <w:r>
        <w:rPr>
          <w:noProof/>
          <w:lang w:eastAsia="uk-UA"/>
        </w:rPr>
        <w:drawing>
          <wp:inline distT="0" distB="0" distL="0" distR="0">
            <wp:extent cx="5734685" cy="676275"/>
            <wp:effectExtent l="0" t="0" r="18415" b="0"/>
            <wp:docPr id="472" name="Схема 35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15" r:lo="rId1916" r:qs="rId1917" r:cs="rId1918"/>
              </a:graphicData>
            </a:graphic>
          </wp:inline>
        </w:drawing>
      </w:r>
    </w:p>
    <w:p w:rsidR="002C462C" w:rsidRPr="000F2BCA" w:rsidRDefault="00D23931" w:rsidP="000F2BCA">
      <w:pPr>
        <w:pStyle w:val="ad"/>
        <w:spacing w:before="0" w:beforeAutospacing="0" w:after="120" w:afterAutospacing="0"/>
        <w:jc w:val="both"/>
        <w:rPr>
          <w:sz w:val="28"/>
          <w:szCs w:val="28"/>
          <w:lang w:val="uk-UA"/>
        </w:rPr>
      </w:pPr>
      <w:r>
        <w:rPr>
          <w:noProof/>
          <w:sz w:val="28"/>
          <w:lang w:val="uk-UA" w:eastAsia="uk-UA"/>
        </w:rPr>
        <w:drawing>
          <wp:inline distT="0" distB="0" distL="0" distR="0">
            <wp:extent cx="3525520" cy="507365"/>
            <wp:effectExtent l="19050" t="0" r="17780" b="26035"/>
            <wp:docPr id="473" name="Схема 7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0" r:lo="rId1921" r:qs="rId1922" r:cs="rId1923"/>
              </a:graphicData>
            </a:graphic>
          </wp:inline>
        </w:drawing>
      </w:r>
      <w:r w:rsidR="002C462C" w:rsidRPr="000F2BCA">
        <w:rPr>
          <w:b/>
          <w:bCs/>
          <w:sz w:val="28"/>
          <w:szCs w:val="28"/>
          <w:lang w:val="uk-UA"/>
        </w:rPr>
        <w:t xml:space="preserve"> - </w:t>
      </w:r>
      <w:r w:rsidR="002C462C" w:rsidRPr="000F2BCA">
        <w:rPr>
          <w:sz w:val="28"/>
          <w:szCs w:val="28"/>
          <w:lang w:val="uk-UA"/>
        </w:rPr>
        <w:t xml:space="preserve">спеціальне агентство ООН, засноване 39-ма державами </w:t>
      </w:r>
      <w:hyperlink r:id="rId1925" w:tooltip="27 грудня" w:history="1">
        <w:r w:rsidR="002C462C" w:rsidRPr="000F2BCA">
          <w:rPr>
            <w:rStyle w:val="aa"/>
            <w:sz w:val="28"/>
            <w:szCs w:val="28"/>
          </w:rPr>
          <w:t>27 грудня</w:t>
        </w:r>
      </w:hyperlink>
      <w:r w:rsidR="002C462C" w:rsidRPr="000F2BCA">
        <w:rPr>
          <w:sz w:val="28"/>
          <w:szCs w:val="28"/>
          <w:lang w:val="uk-UA"/>
        </w:rPr>
        <w:t xml:space="preserve"> </w:t>
      </w:r>
      <w:hyperlink r:id="rId1926" w:tooltip="1945" w:history="1">
        <w:r w:rsidR="002C462C" w:rsidRPr="000F2BCA">
          <w:rPr>
            <w:rStyle w:val="aa"/>
            <w:sz w:val="28"/>
            <w:szCs w:val="28"/>
          </w:rPr>
          <w:t>1945</w:t>
        </w:r>
      </w:hyperlink>
      <w:r w:rsidR="002C462C" w:rsidRPr="000F2BCA">
        <w:rPr>
          <w:sz w:val="28"/>
          <w:szCs w:val="28"/>
          <w:lang w:val="uk-UA"/>
        </w:rPr>
        <w:t xml:space="preserve"> року, з метою регулювання валютно-кредитних відносин країн-членів і надання їм допомоги при дефіциті платіжного балансу. На 2008 рік учасниками  МВФ були  186 держав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Метою створення МВФ було закріплення Бреттон-Вудської валютної системи для встановлення і коригування курсів валют, із переходом до Ямайської системи вільних курсів фонд здійснює лише нагляд за світовою валютною системою та станом валютних курс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М ВФ регулює валютно-розрахункові відносини між державами-членами та надає їм фінансову допомогу, в разі виникнення валютних труднощів, у вигляді позичок у іноземній валю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організовано за принципом акціонерного товариства, і кількість голосів країн-учасниць є їхньою часткою в капіталі фонду. На частку США припадає 18,2% капіталу, Європейського Союзу — 26,7%. Частка інших 22 країн становить 60,3 % капіталу фонду.</w:t>
      </w:r>
    </w:p>
    <w:p w:rsidR="002C462C" w:rsidRPr="000F2BCA" w:rsidRDefault="002C462C" w:rsidP="000F2BCA">
      <w:pPr>
        <w:pStyle w:val="ad"/>
        <w:spacing w:before="0" w:beforeAutospacing="0" w:after="120" w:afterAutospacing="0"/>
        <w:ind w:firstLine="709"/>
        <w:jc w:val="both"/>
        <w:rPr>
          <w:rStyle w:val="mw-headline"/>
          <w:sz w:val="28"/>
          <w:szCs w:val="28"/>
          <w:lang w:val="uk-UA"/>
        </w:rPr>
      </w:pPr>
      <w:r w:rsidRPr="000F2BCA">
        <w:rPr>
          <w:rStyle w:val="mw-headline"/>
          <w:sz w:val="28"/>
          <w:szCs w:val="28"/>
          <w:lang w:val="uk-UA"/>
        </w:rPr>
        <w:t>Основні функції  та офіційні цілі МВФ подано на рис. 24.5.</w:t>
      </w:r>
    </w:p>
    <w:p w:rsidR="002C462C" w:rsidRPr="000F2BCA" w:rsidRDefault="002C462C" w:rsidP="000F2BCA">
      <w:pPr>
        <w:pStyle w:val="ad"/>
        <w:spacing w:before="0" w:beforeAutospacing="0" w:after="120" w:afterAutospacing="0"/>
        <w:jc w:val="both"/>
        <w:rPr>
          <w:noProof/>
          <w:sz w:val="28"/>
          <w:lang w:val="uk-UA"/>
        </w:rPr>
      </w:pPr>
    </w:p>
    <w:p w:rsidR="002C462C" w:rsidRPr="000F2BCA" w:rsidRDefault="00D23931" w:rsidP="000F2BCA">
      <w:pPr>
        <w:pStyle w:val="ad"/>
        <w:spacing w:before="0" w:beforeAutospacing="0" w:after="120" w:afterAutospacing="0"/>
        <w:ind w:firstLine="709"/>
        <w:jc w:val="both"/>
        <w:rPr>
          <w:noProof/>
          <w:sz w:val="28"/>
          <w:lang w:val="uk-UA"/>
        </w:rPr>
      </w:pPr>
      <w:r>
        <w:rPr>
          <w:noProof/>
          <w:sz w:val="28"/>
          <w:lang w:val="uk-UA" w:eastAsia="uk-UA"/>
        </w:rPr>
        <w:drawing>
          <wp:inline distT="0" distB="0" distL="0" distR="0">
            <wp:extent cx="5168265" cy="3476625"/>
            <wp:effectExtent l="0" t="0" r="13335" b="9525"/>
            <wp:docPr id="474" name="Схема 7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7" r:lo="rId1928" r:qs="rId1929" r:cs="rId1930"/>
              </a:graphicData>
            </a:graphic>
          </wp:inline>
        </w:drawing>
      </w:r>
    </w:p>
    <w:p w:rsidR="002C462C" w:rsidRPr="000973E6" w:rsidRDefault="002C462C" w:rsidP="000F2BCA">
      <w:pPr>
        <w:pStyle w:val="ad"/>
        <w:spacing w:before="0" w:beforeAutospacing="0" w:after="120" w:afterAutospacing="0"/>
        <w:jc w:val="center"/>
        <w:rPr>
          <w:b/>
          <w:i/>
          <w:noProof/>
          <w:sz w:val="28"/>
          <w:szCs w:val="28"/>
          <w:lang w:val="uk-UA"/>
        </w:rPr>
      </w:pPr>
      <w:r w:rsidRPr="000973E6">
        <w:rPr>
          <w:b/>
          <w:i/>
          <w:noProof/>
          <w:sz w:val="28"/>
          <w:szCs w:val="28"/>
          <w:lang w:val="uk-UA"/>
        </w:rPr>
        <w:t>Рис. 24.5.</w:t>
      </w:r>
      <w:r w:rsidRPr="000973E6">
        <w:rPr>
          <w:b/>
          <w:i/>
          <w:sz w:val="28"/>
          <w:szCs w:val="28"/>
          <w:lang w:val="uk-UA"/>
        </w:rPr>
        <w:t xml:space="preserve"> </w:t>
      </w:r>
      <w:r w:rsidRPr="000973E6">
        <w:rPr>
          <w:rStyle w:val="mw-headline"/>
          <w:b/>
          <w:i/>
          <w:sz w:val="28"/>
          <w:szCs w:val="28"/>
          <w:lang w:val="uk-UA"/>
        </w:rPr>
        <w:t>Основні функції  та офіційні цілі МВФ</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Оперативною діяльністю МВФ керує Виконавча рада (Рада директорів), яка призначає розпорядчого директора. Рада директорів складається з керуючих та їхніх заступників, що обираються кожною країною терміном на п'ять років. П'ять держав, які здійснюють найбільші внески, є постійними членами Виконавчої ради. Це США, Німеччина. Японія, Велика Британія і Франці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Фінансові ресурси фонду формуються із членських внесків країн-учасниць. Це так звані квоти, що виражені в одиницях СПЗ (спеціальні права запозичення). Квота є ключовим елементом у системі взаємовідносин держав-членів МВФ. За квотами визначаються не тільки голоси щодо управління фондом, а й можливості позичати кошти. Капітал МВФ може бути збільшений у разі: прийняття нових </w:t>
      </w:r>
      <w:r w:rsidRPr="000F2BCA">
        <w:rPr>
          <w:sz w:val="28"/>
          <w:szCs w:val="28"/>
          <w:lang w:val="uk-UA"/>
        </w:rPr>
        <w:lastRenderedPageBreak/>
        <w:t>країн-членів; збільшення квот країн-членів; накопичення коштів у результаті діяльності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Відповідно до статуту МВФ держави-члени мають внести 25% квоти або 10% від своїх золотовалютних резервів золотом, залежно від того, яка з цих сум менша. Інша частина квоти депонується в національній валюті та використовується державою в разі потреби.</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им джерелом кредитів, що надає МВФ, є власний капітал фонду та кошти, які ним мобілізуються. Всі вони перебувають на рахунку загальних ресурсів, через який проводяться всі фінансові операції фонду.</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МВФ проводить свою політику з метою, яка подана на рис. 24.6.</w:t>
      </w:r>
    </w:p>
    <w:p w:rsidR="002C462C" w:rsidRPr="000F2BCA" w:rsidRDefault="00D23931" w:rsidP="000F2BCA">
      <w:pPr>
        <w:pStyle w:val="ad"/>
        <w:spacing w:before="0" w:beforeAutospacing="0" w:after="120" w:afterAutospacing="0"/>
        <w:ind w:firstLine="720"/>
        <w:jc w:val="both"/>
        <w:rPr>
          <w:sz w:val="28"/>
          <w:szCs w:val="28"/>
          <w:lang w:val="uk-UA"/>
        </w:rPr>
      </w:pPr>
      <w:r>
        <w:rPr>
          <w:noProof/>
          <w:sz w:val="28"/>
          <w:szCs w:val="28"/>
          <w:lang w:val="uk-UA" w:eastAsia="uk-UA"/>
        </w:rPr>
        <w:drawing>
          <wp:inline distT="0" distB="0" distL="0" distR="0">
            <wp:extent cx="5267325" cy="3200400"/>
            <wp:effectExtent l="0" t="0" r="9525" b="0"/>
            <wp:docPr id="475" name="Рисунок 47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32" r:lo="rId1933" r:qs="rId1934" r:cs="rId1935"/>
              </a:graphicData>
            </a:graphic>
          </wp:inline>
        </w:drawing>
      </w:r>
    </w:p>
    <w:p w:rsidR="002C462C" w:rsidRPr="000973E6" w:rsidRDefault="002C462C" w:rsidP="000973E6">
      <w:pPr>
        <w:pStyle w:val="ad"/>
        <w:spacing w:before="0" w:beforeAutospacing="0" w:after="120" w:afterAutospacing="0"/>
        <w:jc w:val="center"/>
        <w:rPr>
          <w:b/>
          <w:i/>
          <w:sz w:val="28"/>
          <w:szCs w:val="28"/>
          <w:lang w:val="uk-UA"/>
        </w:rPr>
      </w:pPr>
      <w:r w:rsidRPr="000973E6">
        <w:rPr>
          <w:b/>
          <w:i/>
          <w:sz w:val="28"/>
          <w:szCs w:val="28"/>
          <w:lang w:val="uk-UA"/>
        </w:rPr>
        <w:t>Рис. 24.6. Мета діяльності МВФ</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Залежно від мети й умов кредитування, МВФ використовує різноманітні механізми. Як правило, країна, що потребує позички, купує в МВФ необхідні їй валютні кошти за національну валюту. Після закінчення терміну позички відбувається зворотний обмін (під 0,5% комісійних). Зазвичай фонд використовує такі механізми, що подано на рис. 24.7.</w:t>
      </w:r>
    </w:p>
    <w:p w:rsidR="002C462C" w:rsidRPr="000F2BCA" w:rsidRDefault="002C462C" w:rsidP="00ED3483">
      <w:pPr>
        <w:spacing w:after="120"/>
        <w:ind w:firstLine="709"/>
        <w:jc w:val="both"/>
      </w:pPr>
      <w:r w:rsidRPr="000F2BCA">
        <w:t>Крім звичайних механізмів застосовуються спеціальні компенсаційні механізми фінансування. Вони спрямовуються на підтримку реформ, перехід до ринкової економіки тощо.</w:t>
      </w:r>
    </w:p>
    <w:p w:rsidR="002C462C" w:rsidRPr="000F2BCA" w:rsidRDefault="002C462C" w:rsidP="00ED3483">
      <w:pPr>
        <w:pStyle w:val="ad"/>
        <w:spacing w:before="0" w:beforeAutospacing="0" w:after="120" w:afterAutospacing="0"/>
        <w:ind w:firstLine="720"/>
        <w:jc w:val="both"/>
        <w:rPr>
          <w:sz w:val="28"/>
          <w:szCs w:val="28"/>
          <w:lang w:val="uk-UA"/>
        </w:rPr>
      </w:pPr>
      <w:r w:rsidRPr="000F2BCA">
        <w:rPr>
          <w:sz w:val="28"/>
          <w:szCs w:val="28"/>
          <w:lang w:val="uk-UA"/>
        </w:rPr>
        <w:t>У своїх рекомендаціях, які мають для країн-позичальників обов'язковий характер, МВФ дотримується жорсткої монетарної політики, що вимагає:</w:t>
      </w:r>
    </w:p>
    <w:p w:rsidR="002C462C" w:rsidRPr="000F2BCA" w:rsidRDefault="002C462C" w:rsidP="00ED3483">
      <w:pPr>
        <w:numPr>
          <w:ilvl w:val="0"/>
          <w:numId w:val="162"/>
        </w:numPr>
        <w:tabs>
          <w:tab w:val="clear" w:pos="720"/>
          <w:tab w:val="num" w:pos="1276"/>
        </w:tabs>
        <w:spacing w:after="120"/>
        <w:ind w:left="0" w:firstLine="851"/>
        <w:jc w:val="both"/>
      </w:pPr>
      <w:r w:rsidRPr="000F2BCA">
        <w:t>забезпечення активного сальдо платіжного балансу як головного фактора виплати основної частини боргу і відсотків;</w:t>
      </w:r>
    </w:p>
    <w:p w:rsidR="002C462C" w:rsidRPr="000F2BCA" w:rsidRDefault="002C462C" w:rsidP="00ED3483">
      <w:pPr>
        <w:numPr>
          <w:ilvl w:val="0"/>
          <w:numId w:val="162"/>
        </w:numPr>
        <w:tabs>
          <w:tab w:val="clear" w:pos="720"/>
          <w:tab w:val="num" w:pos="1276"/>
        </w:tabs>
        <w:spacing w:after="120"/>
        <w:ind w:left="0" w:firstLine="851"/>
        <w:jc w:val="both"/>
      </w:pPr>
      <w:r w:rsidRPr="000F2BCA">
        <w:t>стабілізації внутрішнього попиту за рахунок обмеження державних видатків;</w:t>
      </w:r>
    </w:p>
    <w:p w:rsidR="002C462C" w:rsidRPr="000F2BCA" w:rsidRDefault="00D23931" w:rsidP="000F2BCA">
      <w:pPr>
        <w:pStyle w:val="ad"/>
        <w:spacing w:before="0" w:beforeAutospacing="0" w:after="120" w:afterAutospacing="0"/>
        <w:ind w:firstLine="720"/>
        <w:jc w:val="both"/>
        <w:rPr>
          <w:sz w:val="28"/>
          <w:szCs w:val="28"/>
          <w:lang w:val="uk-UA"/>
        </w:rPr>
      </w:pPr>
      <w:r>
        <w:rPr>
          <w:noProof/>
          <w:sz w:val="28"/>
          <w:szCs w:val="28"/>
          <w:lang w:val="uk-UA" w:eastAsia="uk-UA"/>
        </w:rPr>
        <w:lastRenderedPageBreak/>
        <w:drawing>
          <wp:inline distT="0" distB="0" distL="0" distR="0">
            <wp:extent cx="5486400" cy="3762375"/>
            <wp:effectExtent l="0" t="0" r="0" b="0"/>
            <wp:docPr id="476" name="Схема 7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37" r:lo="rId1938" r:qs="rId1939" r:cs="rId1940"/>
              </a:graphicData>
            </a:graphic>
          </wp:inline>
        </w:drawing>
      </w:r>
    </w:p>
    <w:p w:rsidR="002C462C" w:rsidRPr="000973E6" w:rsidRDefault="002C462C" w:rsidP="000F2BCA">
      <w:pPr>
        <w:spacing w:after="120"/>
        <w:jc w:val="center"/>
        <w:rPr>
          <w:b/>
          <w:i/>
        </w:rPr>
      </w:pPr>
      <w:r w:rsidRPr="000973E6">
        <w:rPr>
          <w:b/>
          <w:i/>
        </w:rPr>
        <w:t>Рис. 24.7. Механізми фінансування МВФ</w:t>
      </w:r>
    </w:p>
    <w:p w:rsidR="002C462C" w:rsidRPr="000F2BCA" w:rsidRDefault="002C462C" w:rsidP="00033241">
      <w:pPr>
        <w:numPr>
          <w:ilvl w:val="0"/>
          <w:numId w:val="162"/>
        </w:numPr>
        <w:tabs>
          <w:tab w:val="clear" w:pos="720"/>
          <w:tab w:val="num" w:pos="1276"/>
        </w:tabs>
        <w:spacing w:after="120"/>
        <w:ind w:left="0" w:firstLine="851"/>
        <w:jc w:val="both"/>
      </w:pPr>
      <w:r w:rsidRPr="000F2BCA">
        <w:t>використання позик на фінансування виробничої сфери, виплати основної частини боргу і відсотків за рахунок прибутку від виробничої сфери;</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бездефіцитності державного бюджету за рахунок скорочення невиправданих державних видатків та стримування інфляції;</w:t>
      </w:r>
    </w:p>
    <w:p w:rsidR="002C462C" w:rsidRPr="000F2BCA" w:rsidRDefault="002C462C" w:rsidP="00033241">
      <w:pPr>
        <w:numPr>
          <w:ilvl w:val="0"/>
          <w:numId w:val="162"/>
        </w:numPr>
        <w:tabs>
          <w:tab w:val="clear" w:pos="720"/>
          <w:tab w:val="num" w:pos="1276"/>
        </w:tabs>
        <w:spacing w:after="120"/>
        <w:ind w:left="0" w:firstLine="851"/>
        <w:jc w:val="both"/>
      </w:pPr>
      <w:r w:rsidRPr="000F2BCA">
        <w:t>проведення ефективної податкової політики, яка сприяє розвитку інвестування й підприємництва та забезпечує збір податків для покриття державних видатків;</w:t>
      </w:r>
    </w:p>
    <w:p w:rsidR="002C462C" w:rsidRPr="000F2BCA" w:rsidRDefault="002C462C" w:rsidP="00033241">
      <w:pPr>
        <w:numPr>
          <w:ilvl w:val="0"/>
          <w:numId w:val="162"/>
        </w:numPr>
        <w:tabs>
          <w:tab w:val="clear" w:pos="720"/>
          <w:tab w:val="num" w:pos="1276"/>
        </w:tabs>
        <w:spacing w:after="120"/>
        <w:ind w:left="0" w:firstLine="851"/>
        <w:jc w:val="both"/>
      </w:pPr>
      <w:r w:rsidRPr="000F2BCA">
        <w:t>стабілізації грошового обігу, що передбачає проведення девальвації, а в окремих випадках — грошових реформ;</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максимального використання ринкових механізмів конкуренції як засобу підвищення конкурентоспроможності економіки, скасування контролю за цінами та заробітною платою, вільного доступу на внутрішній ринок і конкуренції з боку імпорту;</w:t>
      </w:r>
    </w:p>
    <w:p w:rsidR="002C462C" w:rsidRPr="000F2BCA" w:rsidRDefault="002C462C" w:rsidP="00033241">
      <w:pPr>
        <w:numPr>
          <w:ilvl w:val="0"/>
          <w:numId w:val="162"/>
        </w:numPr>
        <w:tabs>
          <w:tab w:val="clear" w:pos="720"/>
          <w:tab w:val="num" w:pos="1276"/>
        </w:tabs>
        <w:spacing w:after="120"/>
        <w:ind w:left="0" w:firstLine="851"/>
        <w:jc w:val="both"/>
      </w:pPr>
      <w:r w:rsidRPr="000F2BCA">
        <w:t>здійснення структурної перебудови економіки як основи довгострокового розвитку, включаючи роздержавлення промислових підприємств, розвитку експортних галузей за рахунок податкових стимулів і девальвації, що підвищує ефективність експорту, сприяння припливу прямих іноземних інвестицій шляхом зниження рівня оподаткування і надання гарантій на вивіз прибутків;</w:t>
      </w:r>
    </w:p>
    <w:p w:rsidR="002C462C" w:rsidRPr="000F2BCA" w:rsidRDefault="002C462C" w:rsidP="00033241">
      <w:pPr>
        <w:numPr>
          <w:ilvl w:val="0"/>
          <w:numId w:val="162"/>
        </w:numPr>
        <w:tabs>
          <w:tab w:val="clear" w:pos="720"/>
          <w:tab w:val="num" w:pos="1276"/>
        </w:tabs>
        <w:spacing w:after="120"/>
        <w:ind w:left="0" w:firstLine="851"/>
        <w:jc w:val="both"/>
      </w:pPr>
      <w:r w:rsidRPr="000F2BCA">
        <w:t>забезпечення стабільності політичної влади, оскільки зміна влади тягне за собою передачу зовнішніх зобов'язань, включаючи державні позики.</w:t>
      </w:r>
    </w:p>
    <w:p w:rsidR="002C462C" w:rsidRPr="000F2BCA" w:rsidRDefault="00D23931" w:rsidP="00E06BEF">
      <w:pPr>
        <w:tabs>
          <w:tab w:val="left" w:pos="10080"/>
        </w:tabs>
        <w:spacing w:after="120"/>
        <w:jc w:val="center"/>
      </w:pPr>
      <w:r>
        <w:rPr>
          <w:noProof/>
          <w:lang w:eastAsia="uk-UA"/>
        </w:rPr>
        <w:lastRenderedPageBreak/>
        <w:drawing>
          <wp:inline distT="0" distB="0" distL="0" distR="0">
            <wp:extent cx="6056630" cy="733425"/>
            <wp:effectExtent l="0" t="0" r="20320" b="0"/>
            <wp:docPr id="477" name="Рисунок 47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42" r:lo="rId1943" r:qs="rId1944" r:cs="rId1945"/>
              </a:graphicData>
            </a:graphic>
          </wp:inline>
        </w:drawing>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Група Світового банку складається з п'яти юридично відокремлених підрозділів(рис. 24.8.)</w:t>
      </w:r>
    </w:p>
    <w:p w:rsidR="002C462C" w:rsidRPr="000F2BCA" w:rsidRDefault="00D23931" w:rsidP="000F2BCA">
      <w:pPr>
        <w:pStyle w:val="ad"/>
        <w:spacing w:before="0" w:beforeAutospacing="0" w:after="120" w:afterAutospacing="0"/>
        <w:ind w:firstLine="720"/>
        <w:jc w:val="both"/>
        <w:rPr>
          <w:sz w:val="28"/>
          <w:szCs w:val="28"/>
          <w:lang w:val="uk-UA"/>
        </w:rPr>
      </w:pPr>
      <w:r>
        <w:rPr>
          <w:noProof/>
          <w:sz w:val="28"/>
          <w:szCs w:val="28"/>
          <w:lang w:val="uk-UA" w:eastAsia="uk-UA"/>
        </w:rPr>
        <w:drawing>
          <wp:inline distT="0" distB="0" distL="0" distR="0">
            <wp:extent cx="5486400" cy="3211195"/>
            <wp:effectExtent l="0" t="0" r="0" b="27305"/>
            <wp:docPr id="478" name="Схема 5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47" r:lo="rId1948" r:qs="rId1949" r:cs="rId1950"/>
              </a:graphicData>
            </a:graphic>
          </wp:inline>
        </w:drawing>
      </w:r>
    </w:p>
    <w:p w:rsidR="002C462C" w:rsidRPr="000F2BCA" w:rsidRDefault="002C462C" w:rsidP="000F2BCA">
      <w:pPr>
        <w:pStyle w:val="ad"/>
        <w:spacing w:before="0" w:beforeAutospacing="0" w:after="120" w:afterAutospacing="0"/>
        <w:rPr>
          <w:sz w:val="28"/>
          <w:szCs w:val="28"/>
          <w:lang w:val="uk-UA"/>
        </w:rPr>
      </w:pPr>
    </w:p>
    <w:p w:rsidR="002C462C" w:rsidRPr="000973E6" w:rsidRDefault="002C462C" w:rsidP="000973E6">
      <w:pPr>
        <w:pStyle w:val="31"/>
        <w:ind w:left="0"/>
        <w:jc w:val="center"/>
        <w:rPr>
          <w:b/>
          <w:i/>
          <w:sz w:val="28"/>
          <w:szCs w:val="28"/>
        </w:rPr>
      </w:pPr>
      <w:r w:rsidRPr="000973E6">
        <w:rPr>
          <w:b/>
          <w:i/>
          <w:sz w:val="28"/>
          <w:szCs w:val="28"/>
        </w:rPr>
        <w:t>Рис. 24.8. Група Світового банку</w:t>
      </w:r>
    </w:p>
    <w:p w:rsidR="002C462C" w:rsidRPr="000F2BCA" w:rsidRDefault="00D23931" w:rsidP="000F2BCA">
      <w:pPr>
        <w:spacing w:after="120"/>
        <w:jc w:val="both"/>
      </w:pPr>
      <w:r>
        <w:rPr>
          <w:noProof/>
          <w:lang w:eastAsia="uk-UA"/>
        </w:rPr>
        <w:drawing>
          <wp:inline distT="0" distB="0" distL="0" distR="0">
            <wp:extent cx="4314825" cy="554990"/>
            <wp:effectExtent l="19050" t="0" r="28575" b="16510"/>
            <wp:docPr id="479" name="Рисунок 47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52" r:lo="rId1953" r:qs="rId1954" r:cs="rId1955"/>
              </a:graphicData>
            </a:graphic>
          </wp:inline>
        </w:drawing>
      </w:r>
      <w:r w:rsidR="002C462C" w:rsidRPr="000F2BCA">
        <w:t xml:space="preserve">(МБРР) — надає позики безпосередньо країнам-учасницям або іншим позичальникам під гарантію держави-учасниці. З 1947 р МБРР набув статусу спеціалізованої організації ООН. Відповідно до статуту банку, його членами можуть бути лише держави-члени МВФ., але він  МБРР — відокремлений від МВФ інститут, що доповнює приватний інвестиційний капітал. Кожна країна-учасник  МВФ зобов'язана вступити в МБРР, що надає їй право позичати кошти з фондів, отримувати допомогу з метою розвитку банку та брати участь у справах банку й конкурсах на одержання контрактів за всіма проектами, що фінансуються банком. </w:t>
      </w:r>
    </w:p>
    <w:p w:rsidR="002C462C" w:rsidRPr="000F2BCA" w:rsidRDefault="002C462C" w:rsidP="000F2BCA">
      <w:pPr>
        <w:pStyle w:val="ad"/>
        <w:spacing w:before="0" w:beforeAutospacing="0" w:after="120" w:afterAutospacing="0"/>
        <w:ind w:firstLine="709"/>
        <w:jc w:val="both"/>
        <w:rPr>
          <w:sz w:val="28"/>
          <w:szCs w:val="28"/>
          <w:lang w:val="uk-UA"/>
        </w:rPr>
      </w:pPr>
      <w:r w:rsidRPr="000F2BCA">
        <w:rPr>
          <w:sz w:val="28"/>
          <w:szCs w:val="28"/>
          <w:lang w:val="uk-UA"/>
        </w:rPr>
        <w:t xml:space="preserve">Основні цілі функціонування МБРР подано на рис. 24.9. </w:t>
      </w:r>
    </w:p>
    <w:p w:rsidR="002C462C" w:rsidRPr="000F2BCA" w:rsidRDefault="002C462C" w:rsidP="000F2BCA">
      <w:pPr>
        <w:spacing w:after="120"/>
        <w:ind w:firstLine="720"/>
        <w:jc w:val="both"/>
      </w:pPr>
      <w:r w:rsidRPr="000F2BCA">
        <w:t xml:space="preserve">Капітал МБРР перебуває  у формі акцій, найбільша частка яких перебуває у  промислово розвинутих країн. За перші десять років діяльності банку США отримали 34,1%, Велика Британія — 14%, Франція — 5,6% від загальної суми акцій. Дохід банку формується від кредитних операцій, надання послуг, здійснення технічної допомоги країнам-учасникам й інвестицій у фінансові активи. </w:t>
      </w:r>
    </w:p>
    <w:p w:rsidR="002C462C" w:rsidRPr="000F2BCA" w:rsidRDefault="00D23931" w:rsidP="000F2BCA">
      <w:pPr>
        <w:pStyle w:val="ad"/>
        <w:spacing w:before="0" w:beforeAutospacing="0" w:after="120" w:afterAutospacing="0"/>
        <w:ind w:firstLine="720"/>
        <w:jc w:val="both"/>
        <w:rPr>
          <w:sz w:val="28"/>
          <w:szCs w:val="28"/>
          <w:lang w:val="uk-UA"/>
        </w:rPr>
      </w:pPr>
      <w:r>
        <w:rPr>
          <w:noProof/>
          <w:sz w:val="28"/>
          <w:szCs w:val="28"/>
          <w:lang w:val="uk-UA" w:eastAsia="uk-UA"/>
        </w:rPr>
        <w:lastRenderedPageBreak/>
        <w:drawing>
          <wp:inline distT="0" distB="0" distL="0" distR="0">
            <wp:extent cx="5484495" cy="3179445"/>
            <wp:effectExtent l="19050" t="0" r="40005" b="20955"/>
            <wp:docPr id="480" name="Схема 5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57" r:lo="rId1958" r:qs="rId1959" r:cs="rId1960"/>
              </a:graphicData>
            </a:graphic>
          </wp:inline>
        </w:drawing>
      </w:r>
    </w:p>
    <w:p w:rsidR="002C462C" w:rsidRPr="000F2BCA" w:rsidRDefault="002C462C" w:rsidP="000F2BCA">
      <w:pPr>
        <w:pStyle w:val="ad"/>
        <w:spacing w:before="0" w:beforeAutospacing="0" w:after="120" w:afterAutospacing="0"/>
        <w:jc w:val="both"/>
        <w:rPr>
          <w:i/>
          <w:sz w:val="28"/>
          <w:szCs w:val="28"/>
          <w:lang w:val="uk-UA"/>
        </w:rPr>
      </w:pPr>
    </w:p>
    <w:p w:rsidR="002C462C" w:rsidRPr="000973E6" w:rsidRDefault="002C462C" w:rsidP="000F2BCA">
      <w:pPr>
        <w:pStyle w:val="ad"/>
        <w:spacing w:before="0" w:beforeAutospacing="0" w:after="120" w:afterAutospacing="0"/>
        <w:jc w:val="center"/>
        <w:rPr>
          <w:b/>
          <w:i/>
          <w:sz w:val="28"/>
          <w:szCs w:val="28"/>
          <w:lang w:val="uk-UA"/>
        </w:rPr>
      </w:pPr>
      <w:r w:rsidRPr="000973E6">
        <w:rPr>
          <w:b/>
          <w:i/>
          <w:sz w:val="28"/>
          <w:szCs w:val="28"/>
          <w:lang w:val="uk-UA"/>
        </w:rPr>
        <w:t>Рис. 24.9. Основні цілі функціонування МБРР</w:t>
      </w:r>
    </w:p>
    <w:p w:rsidR="002C462C" w:rsidRPr="000F2BCA" w:rsidRDefault="002C462C" w:rsidP="00ED3483">
      <w:pPr>
        <w:spacing w:after="120"/>
        <w:ind w:firstLine="720"/>
        <w:jc w:val="both"/>
      </w:pPr>
      <w:r w:rsidRPr="000F2BCA">
        <w:t>Головним органом управління МБРР є Рада керуючих, яка складається з представників всіх країн-членів. До її компетенції входить вирішення всіх питань стосовно розвитку банку. Рада керуючих збирається один раз на рік. Кожна держава-учасник має  250 голосів плюс один голос за кожну акцію, якою вона володіє. Виконавчий орган МБРР — Директорат, до якого входять 24 директори-розпорядники: 5  - призначаються державами, що мають більшу частину акцій, а 19 -  обираються Радою керуючих із числа представників інших країн-учасниць. Директорат обирає президента банку, який здійснює оперативне керівництво діяльністю банку.</w:t>
      </w:r>
    </w:p>
    <w:p w:rsidR="002C462C" w:rsidRPr="000F2BCA" w:rsidRDefault="00D23931" w:rsidP="000F2BCA">
      <w:pPr>
        <w:spacing w:after="120"/>
        <w:jc w:val="both"/>
      </w:pPr>
      <w:r>
        <w:rPr>
          <w:noProof/>
          <w:lang w:eastAsia="uk-UA"/>
        </w:rPr>
        <w:drawing>
          <wp:inline distT="0" distB="0" distL="0" distR="0">
            <wp:extent cx="3153410" cy="554990"/>
            <wp:effectExtent l="19050" t="0" r="27940" b="16510"/>
            <wp:docPr id="481" name="Рисунок 4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62" r:lo="rId1963" r:qs="rId1964" r:cs="rId1965"/>
              </a:graphicData>
            </a:graphic>
          </wp:inline>
        </w:drawing>
      </w:r>
      <w:r w:rsidR="002C462C" w:rsidRPr="000F2BCA">
        <w:t xml:space="preserve">(МАР) — надає кредити для розвитку найбіднішим країнам. </w:t>
      </w:r>
      <w:r w:rsidR="002C462C" w:rsidRPr="000F2BCA">
        <w:rPr>
          <w:rStyle w:val="af3"/>
          <w:b/>
          <w:iCs/>
        </w:rPr>
        <w:t>МАР</w:t>
      </w:r>
      <w:r w:rsidR="002C462C" w:rsidRPr="000F2BCA">
        <w:rPr>
          <w:rStyle w:val="af3"/>
          <w:iCs/>
        </w:rPr>
        <w:t xml:space="preserve"> </w:t>
      </w:r>
      <w:r w:rsidR="002C462C" w:rsidRPr="000F2BCA">
        <w:t xml:space="preserve">існує з 1960 р.,  належить до системи ООН,  учасниками асоціації можуть бути лише члени МБРР.  Метою МАР є підтримка економічного розвитку, збільшення продуктивності й стандартів життя у менш розвинутих країнах світу, які є учасниками асоціації, а саме: запровадження фінансування дня задоволення важливих потреб їх розвитку. Джерелом фінансування МАР є внески держав-донорів. Головним напрямом діяльності МАР є кредитування проектів у найменш кредитоспроможних країнах із метою їх економічного розвитку, підвищення продуктивності праці й рівня життя. МАР надає країнам безпроцентні кредити на 35-40 років, погашення яких наступає  з 11-го року початку їх використання. За використання кредитів МАР стягує 0,75% комісійних. </w:t>
      </w:r>
    </w:p>
    <w:p w:rsidR="002C462C" w:rsidRPr="000F2BCA" w:rsidRDefault="00D23931" w:rsidP="000F2BCA">
      <w:pPr>
        <w:spacing w:after="120"/>
        <w:jc w:val="both"/>
      </w:pPr>
      <w:r>
        <w:rPr>
          <w:noProof/>
          <w:lang w:eastAsia="uk-UA"/>
        </w:rPr>
        <w:lastRenderedPageBreak/>
        <w:drawing>
          <wp:inline distT="0" distB="0" distL="0" distR="0">
            <wp:extent cx="3583940" cy="554990"/>
            <wp:effectExtent l="19050" t="0" r="16510" b="16510"/>
            <wp:docPr id="482" name="Рисунок 4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67" r:lo="rId1968" r:qs="rId1969" r:cs="rId1970"/>
              </a:graphicData>
            </a:graphic>
          </wp:inline>
        </w:drawing>
      </w:r>
      <w:r w:rsidR="002C462C" w:rsidRPr="000F2BCA">
        <w:t xml:space="preserve">(МФК) — сприяє розвитку і забезпеченню фінансування приватних підприємств у державах, що формують ринкову економіку на основі надання позик та випуску нових акцій. </w:t>
      </w:r>
      <w:r w:rsidR="002C462C" w:rsidRPr="000F2BCA">
        <w:rPr>
          <w:rStyle w:val="af3"/>
          <w:iCs/>
        </w:rPr>
        <w:t xml:space="preserve">МФК діє  </w:t>
      </w:r>
      <w:r w:rsidR="002C462C" w:rsidRPr="000F2BCA">
        <w:t>з  1956 р., і є фактично  філією МБРР та спеціалізується на таких напрямах діяльності:</w:t>
      </w:r>
    </w:p>
    <w:p w:rsidR="002C462C" w:rsidRPr="000F2BCA" w:rsidRDefault="002C462C" w:rsidP="00033241">
      <w:pPr>
        <w:numPr>
          <w:ilvl w:val="0"/>
          <w:numId w:val="161"/>
        </w:numPr>
        <w:tabs>
          <w:tab w:val="clear" w:pos="720"/>
          <w:tab w:val="num" w:pos="900"/>
        </w:tabs>
        <w:spacing w:after="120"/>
        <w:ind w:left="0" w:firstLine="720"/>
        <w:jc w:val="both"/>
      </w:pPr>
      <w:r w:rsidRPr="000F2BCA">
        <w:t>фінансування підприємництва в країнах-членах шляхом надання позик безпосередньо приватним компаніям та інвестування в них власних коштів без вимог гарантій із боку уряду. Позики надаються терміном на 6-12 років в основних валютах за фіксованими або плаваючими курсами;</w:t>
      </w:r>
    </w:p>
    <w:p w:rsidR="002C462C" w:rsidRPr="000F2BCA" w:rsidRDefault="002C462C" w:rsidP="00033241">
      <w:pPr>
        <w:numPr>
          <w:ilvl w:val="0"/>
          <w:numId w:val="161"/>
        </w:numPr>
        <w:tabs>
          <w:tab w:val="clear" w:pos="720"/>
          <w:tab w:val="num" w:pos="900"/>
        </w:tabs>
        <w:spacing w:after="120"/>
        <w:ind w:left="0" w:firstLine="720"/>
        <w:jc w:val="both"/>
      </w:pPr>
      <w:r w:rsidRPr="000F2BCA">
        <w:t>здійснення інвестицій за рахунок власних коштів в обробну та видобувну промисловість, сільське господарство, комунальні підприємства, туризм;</w:t>
      </w:r>
    </w:p>
    <w:p w:rsidR="002C462C" w:rsidRPr="000F2BCA" w:rsidRDefault="002C462C" w:rsidP="00033241">
      <w:pPr>
        <w:numPr>
          <w:ilvl w:val="0"/>
          <w:numId w:val="161"/>
        </w:numPr>
        <w:tabs>
          <w:tab w:val="clear" w:pos="720"/>
          <w:tab w:val="num" w:pos="900"/>
        </w:tabs>
        <w:spacing w:after="120"/>
        <w:ind w:left="0" w:firstLine="720"/>
        <w:jc w:val="both"/>
      </w:pPr>
      <w:r w:rsidRPr="000F2BCA">
        <w:t>залучення приватних фінансових коштів для інвестицій у проекти з розвитку інфраструктури, охорони довкілл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Ресурси МФК складаються з внесків країн-учасниць, кредитів МБРР, відсотків від наданих позик, фінансових зборів, дивідендів та участі у прибутках, доходів від продажу акцій, плати за послуги, депозитів та операцій із цінними паперами, а також із коштів. зароблених на міжнародній ринках капіталу.</w:t>
      </w:r>
    </w:p>
    <w:p w:rsidR="002C462C" w:rsidRPr="000F2BCA" w:rsidRDefault="00D23931" w:rsidP="000F2BCA">
      <w:pPr>
        <w:spacing w:after="120"/>
        <w:jc w:val="both"/>
      </w:pPr>
      <w:r>
        <w:rPr>
          <w:noProof/>
          <w:lang w:eastAsia="uk-UA"/>
        </w:rPr>
        <w:drawing>
          <wp:inline distT="0" distB="0" distL="0" distR="0">
            <wp:extent cx="5247640" cy="554990"/>
            <wp:effectExtent l="19050" t="0" r="10160" b="16510"/>
            <wp:docPr id="483" name="Рисунок 48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72" r:lo="rId1973" r:qs="rId1974" r:cs="rId1975"/>
              </a:graphicData>
            </a:graphic>
          </wp:inline>
        </w:drawing>
      </w:r>
      <w:r w:rsidR="002C462C" w:rsidRPr="000F2BCA">
        <w:t xml:space="preserve">(МЦУІС) — арбітражний інститут, де слухаються справи іноземних інвесторів і країн-реципієнтів. МЦУІС створено 1966 р., метою якої є посередництво й вирішення інвестиційних спорів між урядами та приватними іноземними інвесторами. </w:t>
      </w:r>
    </w:p>
    <w:p w:rsidR="002C462C" w:rsidRPr="000F2BCA" w:rsidRDefault="00D23931" w:rsidP="000F2BCA">
      <w:pPr>
        <w:spacing w:after="120"/>
        <w:jc w:val="both"/>
      </w:pPr>
      <w:r>
        <w:rPr>
          <w:noProof/>
          <w:lang w:eastAsia="uk-UA"/>
        </w:rPr>
        <w:drawing>
          <wp:inline distT="0" distB="0" distL="0" distR="0">
            <wp:extent cx="4879340" cy="554990"/>
            <wp:effectExtent l="19050" t="0" r="16510" b="16510"/>
            <wp:docPr id="484" name="Рисунок 48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77" r:lo="rId1978" r:qs="rId1979" r:cs="rId1980"/>
              </a:graphicData>
            </a:graphic>
          </wp:inline>
        </w:drawing>
      </w:r>
      <w:r w:rsidR="002C462C" w:rsidRPr="000F2BCA">
        <w:t xml:space="preserve"> (БАГІ) — страхує іноземних інвесторів від визначених категорій некомерційних ризиків і сприяє отриманню іноземних інвестицій державами-членами. </w:t>
      </w:r>
      <w:r w:rsidR="002C462C" w:rsidRPr="000F2BCA">
        <w:rPr>
          <w:rStyle w:val="af3"/>
          <w:iCs/>
        </w:rPr>
        <w:t xml:space="preserve">БАГІ </w:t>
      </w:r>
      <w:r w:rsidR="002C462C" w:rsidRPr="000F2BCA">
        <w:t xml:space="preserve">створено 1988 р. як філію Світового банку, метою якої є підтримка заохочення інвестицій на виробничі цілі в державах-членах, зокрема в країнах, що розвиваються, шляхом надання гарантій, включаючи спільне перестрахування від некомерційних ризиків; здійснення допоміжних заходів для сприяння надходженням інвестицій у країни, що розвиваються, та між ними. Основними напрямами діяльності БАГІ є збільшення можливостей для страховиків шляхом спільного страхування та перестрахування, страхування інвестицій у державах, що мають підвищені ризики, обслуговування інвесторів, які не мають доступу до офіційно визнаних страховиків, тощо. </w:t>
      </w:r>
    </w:p>
    <w:p w:rsidR="002C462C" w:rsidRDefault="002C462C" w:rsidP="007B372A">
      <w:pPr>
        <w:spacing w:after="120"/>
        <w:jc w:val="center"/>
        <w:rPr>
          <w:b/>
          <w:szCs w:val="24"/>
        </w:rPr>
      </w:pPr>
    </w:p>
    <w:p w:rsidR="002C462C" w:rsidRDefault="002C462C" w:rsidP="007B372A">
      <w:pPr>
        <w:spacing w:after="120"/>
        <w:jc w:val="center"/>
        <w:rPr>
          <w:b/>
          <w:szCs w:val="24"/>
        </w:rPr>
      </w:pPr>
    </w:p>
    <w:p w:rsidR="002C462C" w:rsidRPr="000F2BCA" w:rsidRDefault="002C462C" w:rsidP="007B372A">
      <w:pPr>
        <w:spacing w:after="120"/>
        <w:jc w:val="center"/>
        <w:rPr>
          <w:b/>
          <w:szCs w:val="24"/>
        </w:rPr>
      </w:pPr>
      <w:r w:rsidRPr="000F2BCA">
        <w:rPr>
          <w:b/>
          <w:szCs w:val="24"/>
        </w:rPr>
        <w:t>Ключ</w:t>
      </w:r>
      <w:r>
        <w:rPr>
          <w:b/>
          <w:szCs w:val="24"/>
        </w:rPr>
        <w:t>о</w:t>
      </w:r>
      <w:r w:rsidRPr="000F2BCA">
        <w:rPr>
          <w:b/>
          <w:szCs w:val="24"/>
        </w:rPr>
        <w:t>ві терміни</w:t>
      </w:r>
    </w:p>
    <w:tbl>
      <w:tblPr>
        <w:tblW w:w="10173" w:type="dxa"/>
        <w:tblLook w:val="01E0" w:firstRow="1" w:lastRow="1" w:firstColumn="1" w:lastColumn="1" w:noHBand="0" w:noVBand="0"/>
      </w:tblPr>
      <w:tblGrid>
        <w:gridCol w:w="4786"/>
        <w:gridCol w:w="5387"/>
      </w:tblGrid>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lastRenderedPageBreak/>
              <w:t xml:space="preserve">Міжнародний інвестиційний ринок </w:t>
            </w:r>
          </w:p>
        </w:tc>
        <w:tc>
          <w:tcPr>
            <w:tcW w:w="5387" w:type="dxa"/>
          </w:tcPr>
          <w:p w:rsidR="002C462C" w:rsidRPr="000F2BCA" w:rsidRDefault="002C462C" w:rsidP="00B65467">
            <w:pPr>
              <w:spacing w:line="216" w:lineRule="auto"/>
              <w:rPr>
                <w:szCs w:val="24"/>
              </w:rPr>
            </w:pPr>
            <w:r w:rsidRPr="000F2BCA">
              <w:rPr>
                <w:bCs/>
                <w:iCs/>
                <w:szCs w:val="24"/>
              </w:rPr>
              <w:t>Пряма інвестиція</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Ринок об’єктів реального інвестування</w:t>
            </w:r>
          </w:p>
        </w:tc>
        <w:tc>
          <w:tcPr>
            <w:tcW w:w="5387" w:type="dxa"/>
          </w:tcPr>
          <w:p w:rsidR="002C462C" w:rsidRPr="000F2BCA" w:rsidRDefault="002C462C" w:rsidP="00B65467">
            <w:pPr>
              <w:spacing w:line="216" w:lineRule="auto"/>
              <w:rPr>
                <w:szCs w:val="24"/>
              </w:rPr>
            </w:pPr>
            <w:r w:rsidRPr="000F2BCA">
              <w:rPr>
                <w:bCs/>
                <w:iCs/>
                <w:szCs w:val="24"/>
              </w:rPr>
              <w:t>Портфельні інвестиції</w:t>
            </w:r>
            <w:r w:rsidRPr="000F2BCA">
              <w:rPr>
                <w:szCs w:val="24"/>
              </w:rPr>
              <w:t xml:space="preserve"> </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 xml:space="preserve">Ринок інструментів фінансового інвестування  </w:t>
            </w:r>
          </w:p>
        </w:tc>
        <w:tc>
          <w:tcPr>
            <w:tcW w:w="5387" w:type="dxa"/>
          </w:tcPr>
          <w:p w:rsidR="002C462C" w:rsidRPr="000F2BCA" w:rsidRDefault="002C462C" w:rsidP="00B65467">
            <w:pPr>
              <w:tabs>
                <w:tab w:val="left" w:pos="567"/>
              </w:tabs>
              <w:spacing w:line="216" w:lineRule="auto"/>
              <w:jc w:val="both"/>
              <w:rPr>
                <w:szCs w:val="24"/>
              </w:rPr>
            </w:pPr>
            <w:r w:rsidRPr="000F2BCA">
              <w:rPr>
                <w:iCs/>
                <w:szCs w:val="24"/>
              </w:rPr>
              <w:t>Міжнародний банк реконструкції та розвитку (МБРР)</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bCs/>
                <w:szCs w:val="24"/>
              </w:rPr>
              <w:t xml:space="preserve">Реальні інвестиції </w:t>
            </w:r>
          </w:p>
        </w:tc>
        <w:tc>
          <w:tcPr>
            <w:tcW w:w="5387" w:type="dxa"/>
          </w:tcPr>
          <w:p w:rsidR="002C462C" w:rsidRPr="000F2BCA" w:rsidRDefault="002C462C" w:rsidP="00B65467">
            <w:pPr>
              <w:spacing w:line="216" w:lineRule="auto"/>
              <w:rPr>
                <w:szCs w:val="24"/>
              </w:rPr>
            </w:pPr>
            <w:r w:rsidRPr="000F2BCA">
              <w:rPr>
                <w:bCs/>
                <w:szCs w:val="24"/>
              </w:rPr>
              <w:t xml:space="preserve">Міжнародні валютно-кредитні  організації </w:t>
            </w:r>
          </w:p>
        </w:tc>
      </w:tr>
      <w:tr w:rsidR="002C462C" w:rsidRPr="000F2BCA" w:rsidTr="007B372A">
        <w:tc>
          <w:tcPr>
            <w:tcW w:w="4786" w:type="dxa"/>
          </w:tcPr>
          <w:p w:rsidR="002C462C" w:rsidRPr="000F2BCA" w:rsidRDefault="002C462C" w:rsidP="00B65467">
            <w:pPr>
              <w:pStyle w:val="a6"/>
              <w:tabs>
                <w:tab w:val="left" w:pos="709"/>
              </w:tabs>
              <w:spacing w:after="0" w:line="216" w:lineRule="auto"/>
              <w:ind w:left="0"/>
              <w:jc w:val="both"/>
              <w:rPr>
                <w:szCs w:val="24"/>
              </w:rPr>
            </w:pPr>
            <w:r w:rsidRPr="000F2BCA">
              <w:rPr>
                <w:bCs/>
                <w:szCs w:val="24"/>
              </w:rPr>
              <w:t xml:space="preserve">Фінансові інвестиції </w:t>
            </w:r>
          </w:p>
        </w:tc>
        <w:tc>
          <w:tcPr>
            <w:tcW w:w="5387" w:type="dxa"/>
          </w:tcPr>
          <w:p w:rsidR="002C462C" w:rsidRPr="000F2BCA" w:rsidRDefault="002C462C" w:rsidP="00B65467">
            <w:pPr>
              <w:spacing w:line="216" w:lineRule="auto"/>
              <w:rPr>
                <w:szCs w:val="24"/>
              </w:rPr>
            </w:pPr>
            <w:r w:rsidRPr="000F2BCA">
              <w:rPr>
                <w:bCs/>
                <w:color w:val="000000"/>
                <w:spacing w:val="-3"/>
                <w:szCs w:val="24"/>
              </w:rPr>
              <w:t>Бреттон-Вудські інститути</w:t>
            </w:r>
          </w:p>
        </w:tc>
      </w:tr>
      <w:tr w:rsidR="002C462C" w:rsidRPr="000F2BCA" w:rsidTr="007B372A">
        <w:trPr>
          <w:trHeight w:val="249"/>
        </w:trPr>
        <w:tc>
          <w:tcPr>
            <w:tcW w:w="4786" w:type="dxa"/>
          </w:tcPr>
          <w:p w:rsidR="002C462C" w:rsidRPr="000F2BCA" w:rsidRDefault="002C462C" w:rsidP="00B65467">
            <w:pPr>
              <w:tabs>
                <w:tab w:val="left" w:pos="567"/>
              </w:tabs>
              <w:spacing w:line="216" w:lineRule="auto"/>
              <w:jc w:val="both"/>
              <w:rPr>
                <w:szCs w:val="24"/>
              </w:rPr>
            </w:pPr>
            <w:r w:rsidRPr="000F2BCA">
              <w:rPr>
                <w:bCs/>
                <w:szCs w:val="24"/>
              </w:rPr>
              <w:t>Міжнародний валютний фонд</w:t>
            </w:r>
            <w:r w:rsidRPr="000F2BCA">
              <w:rPr>
                <w:szCs w:val="24"/>
              </w:rPr>
              <w:t xml:space="preserve"> (МВФ)</w:t>
            </w:r>
          </w:p>
        </w:tc>
        <w:tc>
          <w:tcPr>
            <w:tcW w:w="5387" w:type="dxa"/>
          </w:tcPr>
          <w:p w:rsidR="002C462C" w:rsidRPr="000F2BCA" w:rsidRDefault="002C462C" w:rsidP="00B65467">
            <w:pPr>
              <w:spacing w:line="216" w:lineRule="auto"/>
              <w:rPr>
                <w:szCs w:val="24"/>
              </w:rPr>
            </w:pPr>
            <w:r w:rsidRPr="000F2BCA">
              <w:rPr>
                <w:szCs w:val="24"/>
              </w:rPr>
              <w:t>Група Світового банку</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а асоціація розвитку (МАР)</w:t>
            </w:r>
          </w:p>
        </w:tc>
        <w:tc>
          <w:tcPr>
            <w:tcW w:w="5387" w:type="dxa"/>
          </w:tcPr>
          <w:p w:rsidR="002C462C" w:rsidRDefault="002C462C" w:rsidP="00B65467">
            <w:pPr>
              <w:spacing w:line="216" w:lineRule="auto"/>
              <w:rPr>
                <w:szCs w:val="24"/>
              </w:rPr>
            </w:pPr>
            <w:r w:rsidRPr="000F2BCA">
              <w:rPr>
                <w:szCs w:val="24"/>
              </w:rPr>
              <w:t xml:space="preserve">Міжнародна фінансова корпорація </w:t>
            </w:r>
          </w:p>
          <w:p w:rsidR="002C462C" w:rsidRPr="000F2BCA" w:rsidRDefault="002C462C" w:rsidP="00B65467">
            <w:pPr>
              <w:spacing w:line="216" w:lineRule="auto"/>
              <w:rPr>
                <w:szCs w:val="24"/>
              </w:rPr>
            </w:pPr>
            <w:r w:rsidRPr="000F2BCA">
              <w:rPr>
                <w:szCs w:val="24"/>
              </w:rPr>
              <w:t>(МФК)</w:t>
            </w:r>
          </w:p>
        </w:tc>
      </w:tr>
      <w:tr w:rsidR="002C462C" w:rsidRPr="000F2BCA" w:rsidTr="007B372A">
        <w:tc>
          <w:tcPr>
            <w:tcW w:w="4786" w:type="dxa"/>
          </w:tcPr>
          <w:p w:rsidR="002C462C" w:rsidRPr="000F2BCA" w:rsidRDefault="002C462C" w:rsidP="00B65467">
            <w:pPr>
              <w:tabs>
                <w:tab w:val="left" w:pos="567"/>
              </w:tabs>
              <w:spacing w:line="216" w:lineRule="auto"/>
              <w:jc w:val="both"/>
              <w:rPr>
                <w:szCs w:val="24"/>
              </w:rPr>
            </w:pPr>
            <w:r w:rsidRPr="000F2BCA">
              <w:rPr>
                <w:szCs w:val="24"/>
              </w:rPr>
              <w:t>Міжнародний центр урегулювання інвестиційних спорів (МЦУІС)</w:t>
            </w:r>
          </w:p>
        </w:tc>
        <w:tc>
          <w:tcPr>
            <w:tcW w:w="5387" w:type="dxa"/>
          </w:tcPr>
          <w:p w:rsidR="002C462C" w:rsidRPr="000F2BCA" w:rsidRDefault="002C462C" w:rsidP="00B65467">
            <w:pPr>
              <w:spacing w:line="216" w:lineRule="auto"/>
              <w:rPr>
                <w:szCs w:val="24"/>
              </w:rPr>
            </w:pPr>
            <w:r w:rsidRPr="000F2BCA">
              <w:rPr>
                <w:szCs w:val="24"/>
              </w:rPr>
              <w:t>Багатостороннє інвестиційно-гарантійне агентство (БАГІ)</w:t>
            </w:r>
          </w:p>
        </w:tc>
      </w:tr>
    </w:tbl>
    <w:p w:rsidR="002C462C" w:rsidRPr="000F2BCA" w:rsidRDefault="002C462C" w:rsidP="00B65467">
      <w:pPr>
        <w:spacing w:line="216" w:lineRule="auto"/>
        <w:jc w:val="center"/>
        <w:rPr>
          <w:b/>
          <w:szCs w:val="24"/>
        </w:rPr>
      </w:pPr>
      <w:r w:rsidRPr="000F2BCA">
        <w:rPr>
          <w:b/>
          <w:szCs w:val="24"/>
        </w:rPr>
        <w:t>Контрольні запитання</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таке  міжнародні фінансово-кредитні відносини?</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види міжнародних інвестицій знаєте?</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У чому переваги та недоліки ПІ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учасники міжнародної фінансово-кредитної системи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Які є  основні цілі МВФ?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 xml:space="preserve">Хто є учасником групи Світового банку? </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Що включає фінансовий механізм МВФ?</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основні цілі МБРР?</w:t>
      </w:r>
    </w:p>
    <w:p w:rsidR="002C462C" w:rsidRPr="000F2BCA" w:rsidRDefault="002C462C" w:rsidP="00B65467">
      <w:pPr>
        <w:pStyle w:val="af6"/>
        <w:numPr>
          <w:ilvl w:val="0"/>
          <w:numId w:val="163"/>
        </w:numPr>
        <w:tabs>
          <w:tab w:val="left" w:pos="1134"/>
        </w:tabs>
        <w:spacing w:after="120" w:line="216" w:lineRule="auto"/>
        <w:ind w:left="0" w:firstLine="709"/>
        <w:jc w:val="both"/>
        <w:rPr>
          <w:szCs w:val="24"/>
        </w:rPr>
      </w:pPr>
      <w:r w:rsidRPr="000F2BCA">
        <w:rPr>
          <w:szCs w:val="24"/>
        </w:rPr>
        <w:t>Чим займається БАГІ?</w:t>
      </w:r>
    </w:p>
    <w:p w:rsidR="002C462C" w:rsidRPr="000F2BCA" w:rsidRDefault="002C462C" w:rsidP="00B65467">
      <w:pPr>
        <w:pStyle w:val="af6"/>
        <w:numPr>
          <w:ilvl w:val="0"/>
          <w:numId w:val="163"/>
        </w:numPr>
        <w:tabs>
          <w:tab w:val="left" w:pos="1134"/>
        </w:tabs>
        <w:spacing w:line="216" w:lineRule="auto"/>
        <w:ind w:left="0" w:firstLine="709"/>
        <w:jc w:val="both"/>
        <w:rPr>
          <w:szCs w:val="24"/>
        </w:rPr>
      </w:pPr>
      <w:r w:rsidRPr="000F2BCA">
        <w:rPr>
          <w:szCs w:val="24"/>
        </w:rPr>
        <w:t>Які монетарні заходи має виконати країна-позичальник МВФ?</w:t>
      </w:r>
    </w:p>
    <w:p w:rsidR="002C462C" w:rsidRPr="000F2BCA" w:rsidRDefault="002C462C" w:rsidP="00B65467">
      <w:pPr>
        <w:spacing w:line="216" w:lineRule="auto"/>
        <w:jc w:val="center"/>
        <w:rPr>
          <w:b/>
          <w:szCs w:val="24"/>
        </w:rPr>
      </w:pPr>
      <w:r w:rsidRPr="000F2BCA">
        <w:rPr>
          <w:b/>
          <w:szCs w:val="24"/>
        </w:rPr>
        <w:t>Завдання для обговорення</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Назвіть позитивний та негативний вплив іноземного інвестування на економіку України.</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Що Україні слід зробити щоб покращити інвестиційний клімат?</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Охарактеризуйте процес діяльності МВФ.</w:t>
      </w:r>
    </w:p>
    <w:p w:rsidR="002C462C" w:rsidRPr="000F2BCA" w:rsidRDefault="002C462C" w:rsidP="00B65467">
      <w:pPr>
        <w:pStyle w:val="af6"/>
        <w:numPr>
          <w:ilvl w:val="0"/>
          <w:numId w:val="164"/>
        </w:numPr>
        <w:tabs>
          <w:tab w:val="left" w:pos="993"/>
        </w:tabs>
        <w:spacing w:line="216" w:lineRule="auto"/>
        <w:ind w:left="0" w:firstLine="709"/>
        <w:jc w:val="both"/>
        <w:rPr>
          <w:szCs w:val="24"/>
        </w:rPr>
      </w:pPr>
      <w:r w:rsidRPr="000F2BCA">
        <w:rPr>
          <w:szCs w:val="24"/>
        </w:rPr>
        <w:t>Які заходи застосовували МВФ та Група Світового банку для подолання світової фінансової кризи 2008-2009 рр.?</w:t>
      </w:r>
    </w:p>
    <w:p w:rsidR="002C462C" w:rsidRPr="000F2BCA" w:rsidRDefault="002C462C" w:rsidP="00B65467">
      <w:pPr>
        <w:pStyle w:val="af6"/>
        <w:numPr>
          <w:ilvl w:val="0"/>
          <w:numId w:val="164"/>
        </w:numPr>
        <w:tabs>
          <w:tab w:val="left" w:pos="993"/>
        </w:tabs>
        <w:spacing w:after="120" w:line="216" w:lineRule="auto"/>
        <w:ind w:left="0" w:firstLine="709"/>
        <w:jc w:val="both"/>
        <w:rPr>
          <w:szCs w:val="24"/>
        </w:rPr>
      </w:pPr>
      <w:r w:rsidRPr="000F2BCA">
        <w:rPr>
          <w:szCs w:val="24"/>
        </w:rPr>
        <w:t>Які  міжнародні кредитні програми діють в Україні та які їх результати.</w:t>
      </w:r>
    </w:p>
    <w:p w:rsidR="002C462C" w:rsidRDefault="002C462C" w:rsidP="000F2BCA">
      <w:pPr>
        <w:spacing w:after="120"/>
        <w:ind w:firstLine="700"/>
        <w:rPr>
          <w:rFonts w:cs="Arial"/>
          <w:b/>
          <w:bCs/>
        </w:rPr>
      </w:pPr>
    </w:p>
    <w:p w:rsidR="002C462C" w:rsidRPr="007B372A" w:rsidRDefault="002C462C" w:rsidP="007B372A">
      <w:pPr>
        <w:spacing w:after="120"/>
        <w:ind w:firstLine="567"/>
        <w:rPr>
          <w:rFonts w:cs="Arial"/>
          <w:b/>
          <w:bCs/>
          <w:caps/>
        </w:rPr>
      </w:pPr>
      <w:r w:rsidRPr="007B372A">
        <w:rPr>
          <w:rFonts w:cs="Arial"/>
          <w:b/>
          <w:bCs/>
          <w:caps/>
        </w:rPr>
        <w:t>Тема 25 . Глобалізаційні процеси світової економіки</w:t>
      </w:r>
    </w:p>
    <w:p w:rsidR="002C462C" w:rsidRPr="000F2BCA" w:rsidRDefault="00D23931" w:rsidP="00E06BEF">
      <w:pPr>
        <w:spacing w:after="120"/>
        <w:ind w:left="567"/>
        <w:jc w:val="both"/>
        <w:rPr>
          <w:rFonts w:cs="Arial"/>
          <w:b/>
          <w:bCs/>
        </w:rPr>
      </w:pPr>
      <w:r>
        <w:rPr>
          <w:noProof/>
          <w:lang w:eastAsia="uk-UA"/>
        </w:rPr>
        <w:drawing>
          <wp:inline distT="0" distB="0" distL="0" distR="0">
            <wp:extent cx="5803265" cy="1181100"/>
            <wp:effectExtent l="0" t="0" r="26035" b="19050"/>
            <wp:docPr id="485" name="Схема 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82" r:lo="rId1983" r:qs="rId1984" r:cs="rId1985"/>
              </a:graphicData>
            </a:graphic>
          </wp:inline>
        </w:drawing>
      </w:r>
    </w:p>
    <w:p w:rsidR="002C462C" w:rsidRPr="000F2BCA" w:rsidRDefault="002C462C" w:rsidP="007B372A">
      <w:pPr>
        <w:spacing w:after="120"/>
        <w:jc w:val="center"/>
        <w:rPr>
          <w:b/>
          <w:szCs w:val="24"/>
        </w:rPr>
      </w:pPr>
      <w:r w:rsidRPr="000F2BCA">
        <w:rPr>
          <w:b/>
          <w:szCs w:val="24"/>
        </w:rPr>
        <w:t>Література</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Аналітична економія: макроекономіка і мікроекономіка: навч. посіб.: У 2 кн. – Кн..1: Вступ до аналітичної економії. Макроекономіка / За ред. С. Панчишина і П.Островерха. – 4-те вид., випр. І доп. – К.: Знання, 2006. – 725 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lastRenderedPageBreak/>
        <w:t xml:space="preserve">Вступ до економічної теорії. Курс лекцій /  З. Ватаманюк, С. Панчишин,                   О. Ватаманюк, О. Пікулик. Видання друге, доповнене. – Львів: «Новий Світ-2000», 2005. – 408 с.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rStyle w:val="spelle"/>
          <w:bCs/>
          <w:szCs w:val="24"/>
        </w:rPr>
        <w:t>Дітчук</w:t>
      </w:r>
      <w:r w:rsidRPr="000F2BCA">
        <w:rPr>
          <w:bCs/>
          <w:szCs w:val="24"/>
        </w:rPr>
        <w:t xml:space="preserve"> І.Л.  Регіоналізація світогосподарського простору і просторова структура світовогго господарства наприкінці ХХ – на початку ХХІ ст.  // [Ел. ресурс] [Режим доступу] http: // ukr -tur. narod. ru /</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 xml:space="preserve">Економічна теорія: Політекономія: Підручник / За ред. В.Д. Базилевича. – К.: Знання-Прес, 2001. – 581 с. </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Економічна теорія: політична економія. Підручник / За заг. ред. С.І. Юрія – К.: Кондор, 2009. – 604 с.</w:t>
      </w:r>
    </w:p>
    <w:p w:rsidR="002C462C" w:rsidRPr="000F2BCA" w:rsidRDefault="002C462C" w:rsidP="00033241">
      <w:pPr>
        <w:pStyle w:val="a3"/>
        <w:widowControl w:val="0"/>
        <w:numPr>
          <w:ilvl w:val="0"/>
          <w:numId w:val="155"/>
        </w:numPr>
        <w:tabs>
          <w:tab w:val="clear" w:pos="1260"/>
          <w:tab w:val="num" w:pos="993"/>
        </w:tabs>
        <w:autoSpaceDE w:val="0"/>
        <w:autoSpaceDN w:val="0"/>
        <w:adjustRightInd w:val="0"/>
        <w:spacing w:after="120"/>
        <w:ind w:left="0" w:firstLine="709"/>
      </w:pPr>
      <w:r w:rsidRPr="000F2BCA">
        <w:t>Козик В.В., Міжнародні економічні відносини: Навч. посіб. / В.В. Козик, Л.А.Панкова, Н.Б. Даниленко. – 3-тє вид., перероб. і доп.  – К.: Знання-Прес, 2002. – 406с.</w:t>
      </w:r>
    </w:p>
    <w:p w:rsidR="002C462C" w:rsidRPr="000F2BCA" w:rsidRDefault="002C462C" w:rsidP="00033241">
      <w:pPr>
        <w:numPr>
          <w:ilvl w:val="0"/>
          <w:numId w:val="155"/>
        </w:numPr>
        <w:tabs>
          <w:tab w:val="clear" w:pos="1260"/>
          <w:tab w:val="num" w:pos="993"/>
        </w:tabs>
        <w:spacing w:after="120"/>
        <w:ind w:left="0" w:firstLine="709"/>
        <w:jc w:val="both"/>
        <w:rPr>
          <w:szCs w:val="24"/>
        </w:rPr>
      </w:pPr>
      <w:r w:rsidRPr="000F2BCA">
        <w:rPr>
          <w:szCs w:val="24"/>
        </w:rPr>
        <w:t>Солтис В.В. Політична економія (модульний варіант): Навчальний посібник / В.В.Солтис, Ю.М. Лелюк, В.Ф. Іванюта /За ред. проф.. І.В. Аранчій. – К.: Зовнішня торгівля, 2007. – 432с.</w:t>
      </w:r>
    </w:p>
    <w:p w:rsidR="002C462C" w:rsidRPr="000F2BCA" w:rsidRDefault="00D23931" w:rsidP="000F2BCA">
      <w:pPr>
        <w:spacing w:after="120"/>
        <w:jc w:val="both"/>
        <w:rPr>
          <w:rFonts w:cs="Arial"/>
          <w:b/>
          <w:bCs/>
        </w:rPr>
      </w:pPr>
      <w:r>
        <w:rPr>
          <w:noProof/>
          <w:lang w:eastAsia="uk-UA"/>
        </w:rPr>
        <w:drawing>
          <wp:inline distT="0" distB="0" distL="0" distR="0">
            <wp:extent cx="6361430" cy="733425"/>
            <wp:effectExtent l="0" t="0" r="20320" b="0"/>
            <wp:docPr id="486" name="Схема 73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87" r:lo="rId1988" r:qs="rId1989" r:cs="rId1990"/>
              </a:graphicData>
            </a:graphic>
          </wp:inline>
        </w:drawing>
      </w:r>
    </w:p>
    <w:p w:rsidR="002C462C" w:rsidRPr="000F2BCA" w:rsidRDefault="002C462C" w:rsidP="000F2BCA">
      <w:pPr>
        <w:spacing w:after="120"/>
        <w:ind w:firstLine="700"/>
        <w:jc w:val="both"/>
      </w:pPr>
      <w:r w:rsidRPr="000F2BCA">
        <w:t xml:space="preserve">Об’єктивною реальністю розвитку світової спільноти на межі другого і третього тисячоліть стала глобалізація – складний, багатоплановий і досить суперечливий щодо своїх наслідків процес, який наразі не має однозначного визначення. У документах ООН глобалізація розглядається як неминучий процес формування загальносвітових принципів життєвого устрою, які об’єднують всі країни світу, всіх мешканців планети, а одним із її напрямків називається економічна глобалізація – </w:t>
      </w:r>
      <w:r w:rsidRPr="000F2BCA">
        <w:rPr>
          <w:rStyle w:val="spelle"/>
        </w:rPr>
        <w:t>всестороння</w:t>
      </w:r>
      <w:r w:rsidRPr="000F2BCA">
        <w:t xml:space="preserve"> інтеграція світової економіки. Стрижнем економічної </w:t>
      </w:r>
      <w:r w:rsidRPr="000F2BCA">
        <w:rPr>
          <w:rStyle w:val="spelle"/>
        </w:rPr>
        <w:t>взаємозв’язаності</w:t>
      </w:r>
      <w:r w:rsidRPr="000F2BCA">
        <w:t xml:space="preserve"> й взаємозалежності країн і народів світу є стрімкий розвиток світового фінансово-інформаційного простору на базі новітніх високих технологій.  Відбувається неоднозначні  процеси глобального синтезу світового масштабу, що втягують у свій вир всі країни світу. Цей розвиток не є односпрямованим, лінійним, який передба</w:t>
      </w:r>
      <w:r w:rsidRPr="000F2BCA">
        <w:softHyphen/>
        <w:t>чає створення єдиної й монолітної міжнародної економічної сис</w:t>
      </w:r>
      <w:r w:rsidRPr="000F2BCA">
        <w:softHyphen/>
        <w:t>теми. Поряд із глобальною інтеграцією проявляються дезінтеграційні тенденції, і не лише у світовому масштабі, а й у межах окремих країн.</w:t>
      </w:r>
    </w:p>
    <w:p w:rsidR="002C462C" w:rsidRPr="000F2BCA" w:rsidRDefault="00D23931" w:rsidP="007B372A">
      <w:pPr>
        <w:spacing w:after="120"/>
        <w:jc w:val="both"/>
      </w:pPr>
      <w:r>
        <w:rPr>
          <w:noProof/>
          <w:lang w:eastAsia="uk-UA"/>
        </w:rPr>
        <w:drawing>
          <wp:inline distT="0" distB="0" distL="0" distR="0">
            <wp:extent cx="6226810" cy="1019175"/>
            <wp:effectExtent l="0" t="0" r="21590" b="9525"/>
            <wp:docPr id="487" name="Схема 7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92" r:lo="rId1993" r:qs="rId1994" r:cs="rId1995"/>
              </a:graphicData>
            </a:graphic>
          </wp:inline>
        </w:drawing>
      </w:r>
    </w:p>
    <w:p w:rsidR="002C462C" w:rsidRPr="000F2BCA" w:rsidRDefault="002C462C" w:rsidP="000F2BCA">
      <w:pPr>
        <w:spacing w:after="120"/>
        <w:ind w:firstLine="700"/>
        <w:rPr>
          <w:bCs/>
        </w:rPr>
      </w:pPr>
      <w:r w:rsidRPr="000F2BCA">
        <w:rPr>
          <w:bCs/>
        </w:rPr>
        <w:t>Форми прояву глобалізації (рис. 25.1.).</w:t>
      </w:r>
    </w:p>
    <w:p w:rsidR="002C462C" w:rsidRPr="000F2BCA" w:rsidRDefault="00D23931" w:rsidP="000F2BCA">
      <w:pPr>
        <w:spacing w:after="120"/>
        <w:ind w:firstLine="700"/>
        <w:rPr>
          <w:b/>
          <w:bCs/>
          <w:noProof/>
          <w:lang w:val="ru-RU"/>
        </w:rPr>
      </w:pPr>
      <w:r>
        <w:rPr>
          <w:b/>
          <w:noProof/>
          <w:lang w:eastAsia="uk-UA"/>
        </w:rPr>
        <w:lastRenderedPageBreak/>
        <w:drawing>
          <wp:inline distT="0" distB="0" distL="0" distR="0">
            <wp:extent cx="5482590" cy="2867025"/>
            <wp:effectExtent l="0" t="0" r="22860" b="28575"/>
            <wp:docPr id="488" name="Рисунок 4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97" r:lo="rId1998" r:qs="rId1999" r:cs="rId2000"/>
              </a:graphicData>
            </a:graphic>
          </wp:inline>
        </w:drawing>
      </w:r>
    </w:p>
    <w:p w:rsidR="002C462C" w:rsidRPr="007B372A" w:rsidRDefault="002C462C" w:rsidP="007B372A">
      <w:pPr>
        <w:spacing w:after="120"/>
        <w:jc w:val="center"/>
        <w:rPr>
          <w:b/>
          <w:bCs/>
          <w:i/>
        </w:rPr>
      </w:pPr>
      <w:r w:rsidRPr="007B372A">
        <w:rPr>
          <w:b/>
          <w:bCs/>
          <w:i/>
        </w:rPr>
        <w:t>Рис. 25.1. Форми прояву глобалізації</w:t>
      </w:r>
    </w:p>
    <w:p w:rsidR="002C462C" w:rsidRPr="000F2BCA" w:rsidRDefault="002C462C" w:rsidP="000F2BCA">
      <w:pPr>
        <w:spacing w:after="120"/>
        <w:ind w:firstLine="700"/>
        <w:jc w:val="both"/>
        <w:rPr>
          <w:bCs/>
        </w:rPr>
      </w:pPr>
      <w:r w:rsidRPr="000F2BCA">
        <w:rPr>
          <w:bCs/>
        </w:rPr>
        <w:t xml:space="preserve"> Поступово у світі зникають замкнуті відкриті системи і помітно збільшується кількість країн, що долучаються до процесу глобалізації. Однак, економічна глобалізація не є однозначною, її вплив на розвиток окремих країн та регіонів має як позитивні , так і негативні риси. Виділяють вісім головних суб’єктів, що впливають на світогосподарські процеси (рис. 25.2.)</w:t>
      </w:r>
    </w:p>
    <w:p w:rsidR="002C462C" w:rsidRPr="000F2BCA" w:rsidRDefault="00D23931" w:rsidP="000F2BCA">
      <w:pPr>
        <w:spacing w:after="120"/>
        <w:ind w:firstLine="700"/>
        <w:jc w:val="both"/>
        <w:rPr>
          <w:bCs/>
          <w:noProof/>
          <w:lang w:val="ru-RU"/>
        </w:rPr>
      </w:pPr>
      <w:r>
        <w:rPr>
          <w:noProof/>
          <w:lang w:eastAsia="uk-UA"/>
        </w:rPr>
        <w:drawing>
          <wp:inline distT="0" distB="0" distL="0" distR="0">
            <wp:extent cx="5324475" cy="2981960"/>
            <wp:effectExtent l="0" t="0" r="0" b="8890"/>
            <wp:docPr id="489" name="Рисунок 4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02" r:lo="rId2003" r:qs="rId2004" r:cs="rId2005"/>
              </a:graphicData>
            </a:graphic>
          </wp:inline>
        </w:drawing>
      </w:r>
    </w:p>
    <w:p w:rsidR="002C462C" w:rsidRPr="007B372A" w:rsidRDefault="002C462C" w:rsidP="007B372A">
      <w:pPr>
        <w:spacing w:after="120"/>
        <w:jc w:val="center"/>
        <w:rPr>
          <w:b/>
          <w:bCs/>
          <w:i/>
        </w:rPr>
      </w:pPr>
      <w:r w:rsidRPr="007B372A">
        <w:rPr>
          <w:b/>
          <w:bCs/>
          <w:i/>
        </w:rPr>
        <w:t>Рис. 25.2.</w:t>
      </w:r>
      <w:r w:rsidRPr="007B372A">
        <w:rPr>
          <w:b/>
          <w:bCs/>
        </w:rPr>
        <w:t xml:space="preserve"> </w:t>
      </w:r>
      <w:r w:rsidRPr="007B372A">
        <w:rPr>
          <w:b/>
          <w:bCs/>
          <w:i/>
        </w:rPr>
        <w:t>Головні суб’єкти, що впливають на світогосподарські процеси</w:t>
      </w:r>
    </w:p>
    <w:p w:rsidR="002C462C" w:rsidRDefault="002C462C" w:rsidP="000F2BCA">
      <w:pPr>
        <w:spacing w:after="120"/>
        <w:ind w:firstLine="697"/>
        <w:rPr>
          <w:bCs/>
        </w:rPr>
      </w:pPr>
    </w:p>
    <w:p w:rsidR="002C462C" w:rsidRPr="000F2BCA" w:rsidRDefault="002C462C" w:rsidP="00E06BEF">
      <w:pPr>
        <w:spacing w:after="120"/>
        <w:ind w:firstLine="697"/>
        <w:jc w:val="both"/>
        <w:rPr>
          <w:bCs/>
        </w:rPr>
      </w:pPr>
      <w:r w:rsidRPr="000F2BCA">
        <w:rPr>
          <w:bCs/>
        </w:rPr>
        <w:t xml:space="preserve">В загальному усіх учасників глобалізації за впливом на світові процеси умовно можна поділити на </w:t>
      </w:r>
      <w:r w:rsidRPr="000F2BCA">
        <w:rPr>
          <w:bCs/>
          <w:i/>
        </w:rPr>
        <w:t>глобалізаторів</w:t>
      </w:r>
      <w:r w:rsidRPr="000F2BCA">
        <w:rPr>
          <w:bCs/>
        </w:rPr>
        <w:t xml:space="preserve">, або тих, хто поширює глобалізаційні процеси, і </w:t>
      </w:r>
      <w:r w:rsidRPr="000F2BCA">
        <w:rPr>
          <w:bCs/>
          <w:i/>
        </w:rPr>
        <w:t>глобалізованих</w:t>
      </w:r>
      <w:r w:rsidRPr="000F2BCA">
        <w:rPr>
          <w:bCs/>
        </w:rPr>
        <w:t xml:space="preserve">, або тих, що користуються їх наслідками. </w:t>
      </w:r>
    </w:p>
    <w:p w:rsidR="002C462C" w:rsidRPr="000F2BCA" w:rsidRDefault="002C462C" w:rsidP="00E06BEF">
      <w:pPr>
        <w:spacing w:after="120"/>
        <w:ind w:firstLine="697"/>
        <w:jc w:val="both"/>
      </w:pPr>
      <w:r w:rsidRPr="000F2BCA">
        <w:t>Основними наслідками глобалізації для  роз</w:t>
      </w:r>
      <w:r w:rsidRPr="000F2BCA">
        <w:softHyphen/>
        <w:t xml:space="preserve">винених країнах світу (рис. </w:t>
      </w:r>
      <w:r>
        <w:t>2</w:t>
      </w:r>
      <w:r w:rsidRPr="000F2BCA">
        <w:t>5.3).</w:t>
      </w:r>
    </w:p>
    <w:p w:rsidR="002C462C" w:rsidRPr="000F2BCA" w:rsidRDefault="00D23931" w:rsidP="000F2BCA">
      <w:pPr>
        <w:spacing w:after="120"/>
        <w:ind w:firstLine="697"/>
      </w:pPr>
      <w:r>
        <w:rPr>
          <w:noProof/>
          <w:lang w:eastAsia="uk-UA"/>
        </w:rPr>
        <w:lastRenderedPageBreak/>
        <w:drawing>
          <wp:inline distT="0" distB="0" distL="0" distR="0">
            <wp:extent cx="5483860" cy="3211195"/>
            <wp:effectExtent l="0" t="0" r="40640" b="8255"/>
            <wp:docPr id="490" name="Рисунок 4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07" r:lo="rId2008" r:qs="rId2009" r:cs="rId2010"/>
              </a:graphicData>
            </a:graphic>
          </wp:inline>
        </w:drawing>
      </w:r>
    </w:p>
    <w:p w:rsidR="002C462C" w:rsidRPr="007B372A" w:rsidRDefault="002C462C" w:rsidP="000F2BCA">
      <w:pPr>
        <w:spacing w:after="120"/>
        <w:jc w:val="center"/>
        <w:rPr>
          <w:b/>
          <w:bCs/>
          <w:i/>
        </w:rPr>
      </w:pPr>
      <w:r w:rsidRPr="007B372A">
        <w:rPr>
          <w:b/>
          <w:bCs/>
          <w:i/>
        </w:rPr>
        <w:t>Рис. 25.3. Основні наслідки глобалізації для розвинених країн світу</w:t>
      </w:r>
    </w:p>
    <w:p w:rsidR="002C462C" w:rsidRPr="000F2BCA" w:rsidRDefault="002C462C" w:rsidP="000F2BCA">
      <w:pPr>
        <w:spacing w:after="120"/>
        <w:jc w:val="both"/>
        <w:rPr>
          <w:bCs/>
        </w:rPr>
      </w:pPr>
    </w:p>
    <w:p w:rsidR="002C462C" w:rsidRPr="000F2BCA" w:rsidRDefault="00D23931" w:rsidP="00E06BEF">
      <w:pPr>
        <w:spacing w:after="120"/>
        <w:jc w:val="center"/>
      </w:pPr>
      <w:r>
        <w:rPr>
          <w:noProof/>
          <w:lang w:eastAsia="uk-UA"/>
        </w:rPr>
        <w:drawing>
          <wp:inline distT="0" distB="0" distL="0" distR="0">
            <wp:extent cx="6090920" cy="790575"/>
            <wp:effectExtent l="0" t="0" r="24130" b="0"/>
            <wp:docPr id="491" name="Схема 73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12" r:lo="rId2013" r:qs="rId2014" r:cs="rId2015"/>
              </a:graphicData>
            </a:graphic>
          </wp:inline>
        </w:drawing>
      </w:r>
    </w:p>
    <w:p w:rsidR="002C462C" w:rsidRPr="000F2BCA" w:rsidRDefault="002C462C" w:rsidP="000F2BCA">
      <w:pPr>
        <w:spacing w:after="120"/>
        <w:ind w:firstLine="709"/>
        <w:jc w:val="both"/>
      </w:pPr>
      <w:r w:rsidRPr="000F2BCA">
        <w:t>Глобалізація світової економіки реалізується через транснаціоналізацію підприємницького середовища, зокрема функціонування великомасштабних  господарських структур – корпорацій.</w:t>
      </w:r>
    </w:p>
    <w:p w:rsidR="002C462C" w:rsidRPr="000F2BCA" w:rsidRDefault="00D23931" w:rsidP="007B372A">
      <w:pPr>
        <w:pStyle w:val="31"/>
        <w:ind w:left="0"/>
        <w:jc w:val="both"/>
        <w:rPr>
          <w:rFonts w:cs="Arial"/>
          <w:b/>
          <w:sz w:val="28"/>
          <w:szCs w:val="28"/>
        </w:rPr>
      </w:pPr>
      <w:r>
        <w:rPr>
          <w:noProof/>
          <w:sz w:val="28"/>
          <w:lang w:eastAsia="uk-UA"/>
        </w:rPr>
        <w:drawing>
          <wp:inline distT="0" distB="0" distL="0" distR="0">
            <wp:extent cx="5915025" cy="866775"/>
            <wp:effectExtent l="19050" t="0" r="28575" b="9525"/>
            <wp:docPr id="492" name="Схема 7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17" r:lo="rId2018" r:qs="rId2019" r:cs="rId2020"/>
              </a:graphicData>
            </a:graphic>
          </wp:inline>
        </w:drawing>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Комерційна транснаціоналізація, концентрація виробництва та поглиблення спеціалізації викликає оптимізацію виробничого споживання ресурсів, а саме: трудових, капітальних, енергетично-сировинних. Поява у світовому господарстві міжнародних корпорацій означала вихід підприємницьких структур на якісно новий рівень, визначальною рисою якого стала втрата капіталом своєї виключно національної природи. Цей процес відбувався трьома шляхами: утворенням багатонаціональних корпорацій; утворенням ТНК; утворенням міжнародних корпоративних союзів (рис. 25.4.)</w:t>
      </w:r>
    </w:p>
    <w:p w:rsidR="002C462C" w:rsidRPr="000F2BCA" w:rsidRDefault="00D23931" w:rsidP="000F2BCA">
      <w:pPr>
        <w:pStyle w:val="31"/>
        <w:ind w:left="0" w:firstLine="540"/>
        <w:jc w:val="both"/>
        <w:rPr>
          <w:i/>
          <w:sz w:val="28"/>
          <w:szCs w:val="28"/>
        </w:rPr>
      </w:pPr>
      <w:r>
        <w:rPr>
          <w:i/>
          <w:noProof/>
          <w:sz w:val="28"/>
          <w:szCs w:val="28"/>
          <w:lang w:eastAsia="uk-UA"/>
        </w:rPr>
        <w:lastRenderedPageBreak/>
        <w:drawing>
          <wp:inline distT="0" distB="0" distL="0" distR="0">
            <wp:extent cx="5486400" cy="2657475"/>
            <wp:effectExtent l="0" t="0" r="0" b="0"/>
            <wp:docPr id="493" name="Рисунок 4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2" r:lo="rId2023" r:qs="rId2024" r:cs="rId2025"/>
              </a:graphicData>
            </a:graphic>
          </wp:inline>
        </w:drawing>
      </w:r>
    </w:p>
    <w:p w:rsidR="002C462C" w:rsidRPr="007B372A" w:rsidRDefault="002C462C" w:rsidP="007B372A">
      <w:pPr>
        <w:pStyle w:val="31"/>
        <w:ind w:left="0"/>
        <w:jc w:val="center"/>
        <w:rPr>
          <w:b/>
          <w:i/>
          <w:sz w:val="28"/>
          <w:szCs w:val="28"/>
        </w:rPr>
      </w:pPr>
      <w:r w:rsidRPr="007B372A">
        <w:rPr>
          <w:b/>
          <w:i/>
          <w:sz w:val="28"/>
          <w:szCs w:val="28"/>
        </w:rPr>
        <w:t>Рис. 25.4. Види міжнародних корпорацій</w:t>
      </w:r>
    </w:p>
    <w:p w:rsidR="002C462C" w:rsidRDefault="002C462C" w:rsidP="000F2BCA">
      <w:pPr>
        <w:pStyle w:val="ad"/>
        <w:spacing w:before="0" w:beforeAutospacing="0" w:after="120" w:afterAutospacing="0"/>
        <w:ind w:firstLine="720"/>
        <w:jc w:val="both"/>
        <w:rPr>
          <w:b/>
          <w:sz w:val="28"/>
          <w:szCs w:val="28"/>
          <w:lang w:val="uk-UA"/>
        </w:rPr>
      </w:pPr>
    </w:p>
    <w:p w:rsidR="002C462C" w:rsidRPr="000F2BCA" w:rsidRDefault="002C462C" w:rsidP="000F2BCA">
      <w:pPr>
        <w:pStyle w:val="ad"/>
        <w:spacing w:before="0" w:beforeAutospacing="0" w:after="120" w:afterAutospacing="0"/>
        <w:ind w:firstLine="720"/>
        <w:jc w:val="both"/>
        <w:rPr>
          <w:sz w:val="28"/>
          <w:szCs w:val="28"/>
          <w:lang w:val="uk-UA"/>
        </w:rPr>
      </w:pPr>
      <w:r w:rsidRPr="000F2BCA">
        <w:rPr>
          <w:b/>
          <w:sz w:val="28"/>
          <w:szCs w:val="28"/>
          <w:lang w:val="uk-UA"/>
        </w:rPr>
        <w:t xml:space="preserve">Багатонаціональні </w:t>
      </w:r>
      <w:r w:rsidRPr="000F2BCA">
        <w:rPr>
          <w:sz w:val="28"/>
          <w:szCs w:val="28"/>
          <w:lang w:val="uk-UA"/>
        </w:rPr>
        <w:t xml:space="preserve"> (БНК) та </w:t>
      </w:r>
      <w:r w:rsidRPr="000F2BCA">
        <w:rPr>
          <w:b/>
          <w:sz w:val="28"/>
          <w:szCs w:val="28"/>
          <w:lang w:val="uk-UA"/>
        </w:rPr>
        <w:t>міжнаціональні корпорації</w:t>
      </w:r>
      <w:r w:rsidRPr="000F2BCA">
        <w:rPr>
          <w:sz w:val="28"/>
          <w:szCs w:val="28"/>
          <w:lang w:val="uk-UA"/>
        </w:rPr>
        <w:t xml:space="preserve"> (МНК) є інтернаціональними за принципами утворення капіталу та за сферами діяльності. Перші такі компанії виникли на початку XX ст., набули  розвитку в  50-70-ті роки у Західній Європі. Найбільш потужними міжнаціональними корпораціями  у свій час були англо-голландський хіміко-харчовий концерн "Юнілевер", англо-голландський нафтовий концерн "Ройял датч-Шелл", західнонімецько-бельгійський трест фотохімічних товарів "Агфа-Геверт", англо-італійський гумотехнічний концерн "Данлоп-Піреллі", італо-французький автомобільний концерн "Фіат-Сітроен". У 80-х роках XX ст. більшість таких корпорацій була реорганізована у транснаціональні. В даний час  як міжнаціональні корпорації продовжують функціонувати Ройял датч-Шелл, Юнілевер,  </w:t>
      </w:r>
      <w:r w:rsidRPr="000F2BCA">
        <w:rPr>
          <w:color w:val="000000"/>
          <w:sz w:val="28"/>
          <w:szCs w:val="28"/>
          <w:lang w:val="uk-UA"/>
        </w:rPr>
        <w:t>Амако, Райз, Клаас, Лемкен, Рамбурз тощо</w:t>
      </w:r>
      <w:r w:rsidRPr="000F2BCA">
        <w:rPr>
          <w:sz w:val="28"/>
          <w:szCs w:val="28"/>
          <w:lang w:val="uk-UA"/>
        </w:rPr>
        <w:t xml:space="preserve">.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Згідно з  методологією ЮНКТАД, до ТНК належать міжнародні фірми  показники діяльності яких задовольняють </w:t>
      </w:r>
      <w:r w:rsidRPr="000F2BCA">
        <w:rPr>
          <w:b/>
          <w:sz w:val="28"/>
          <w:szCs w:val="28"/>
          <w:lang w:val="uk-UA"/>
        </w:rPr>
        <w:t>наступні  критерії</w:t>
      </w:r>
      <w:r w:rsidRPr="000F2BCA">
        <w:rPr>
          <w:sz w:val="28"/>
          <w:szCs w:val="28"/>
          <w:lang w:val="uk-UA"/>
        </w:rPr>
        <w:t xml:space="preserve">: </w:t>
      </w:r>
    </w:p>
    <w:p w:rsidR="002C462C" w:rsidRPr="000F2BCA" w:rsidRDefault="00D23931" w:rsidP="000F2BCA">
      <w:pPr>
        <w:pStyle w:val="ad"/>
        <w:spacing w:before="0" w:beforeAutospacing="0" w:after="120" w:afterAutospacing="0"/>
        <w:ind w:firstLine="284"/>
        <w:jc w:val="both"/>
        <w:rPr>
          <w:sz w:val="28"/>
          <w:szCs w:val="28"/>
          <w:lang w:val="uk-UA"/>
        </w:rPr>
      </w:pPr>
      <w:r>
        <w:rPr>
          <w:noProof/>
          <w:sz w:val="28"/>
          <w:lang w:val="uk-UA" w:eastAsia="uk-UA"/>
        </w:rPr>
        <w:drawing>
          <wp:inline distT="0" distB="0" distL="0" distR="0">
            <wp:extent cx="6133465" cy="1763395"/>
            <wp:effectExtent l="38100" t="0" r="19685" b="27305"/>
            <wp:docPr id="494" name="Рисунок 4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27" r:lo="rId2028" r:qs="rId2029" r:cs="rId2030"/>
              </a:graphicData>
            </a:graphic>
          </wp:inline>
        </w:drawing>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bCs/>
          <w:sz w:val="28"/>
          <w:szCs w:val="28"/>
          <w:lang w:val="uk-UA"/>
        </w:rPr>
        <w:t>Оскільки в ТНК задіяні багато країн-учасників можна умовно виділит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bCs/>
          <w:sz w:val="28"/>
          <w:szCs w:val="28"/>
          <w:lang w:val="uk-UA"/>
        </w:rPr>
        <w:t>к</w:t>
      </w:r>
      <w:r w:rsidRPr="000F2BCA">
        <w:rPr>
          <w:b/>
          <w:bCs/>
          <w:i/>
          <w:sz w:val="28"/>
          <w:szCs w:val="28"/>
          <w:lang w:val="uk-UA"/>
        </w:rPr>
        <w:t>раїну базування</w:t>
      </w:r>
      <w:r w:rsidRPr="000F2BCA">
        <w:rPr>
          <w:i/>
          <w:sz w:val="28"/>
          <w:szCs w:val="28"/>
          <w:lang w:val="uk-UA"/>
        </w:rPr>
        <w:t xml:space="preserve"> </w:t>
      </w:r>
      <w:r w:rsidRPr="000F2BCA">
        <w:rPr>
          <w:sz w:val="28"/>
          <w:szCs w:val="28"/>
          <w:lang w:val="uk-UA"/>
        </w:rPr>
        <w:t xml:space="preserve">- це країна, у якій знаходиться штаб-квартира материнської компанії ТНК (наприклад, країною базування корпорації </w:t>
      </w:r>
      <w:r w:rsidRPr="000F2BCA">
        <w:rPr>
          <w:i/>
          <w:iCs/>
          <w:sz w:val="28"/>
          <w:szCs w:val="28"/>
          <w:lang w:val="uk-UA"/>
        </w:rPr>
        <w:t>Nestlé</w:t>
      </w:r>
      <w:r w:rsidRPr="000F2BCA">
        <w:rPr>
          <w:sz w:val="28"/>
          <w:szCs w:val="28"/>
          <w:lang w:val="uk-UA"/>
        </w:rPr>
        <w:t xml:space="preserve"> є Швейцарія,  корпорації </w:t>
      </w:r>
      <w:r w:rsidRPr="000F2BCA">
        <w:rPr>
          <w:i/>
          <w:iCs/>
          <w:sz w:val="28"/>
          <w:szCs w:val="28"/>
          <w:lang w:val="uk-UA"/>
        </w:rPr>
        <w:t>Toyota</w:t>
      </w:r>
      <w:r w:rsidRPr="000F2BCA">
        <w:rPr>
          <w:sz w:val="28"/>
          <w:szCs w:val="28"/>
          <w:lang w:val="uk-UA"/>
        </w:rPr>
        <w:t xml:space="preserve"> є Японія, а корпорації </w:t>
      </w:r>
      <w:r w:rsidRPr="000F2BCA">
        <w:rPr>
          <w:i/>
          <w:iCs/>
          <w:sz w:val="28"/>
          <w:szCs w:val="28"/>
          <w:lang w:val="uk-UA"/>
        </w:rPr>
        <w:t>Philips</w:t>
      </w:r>
      <w:r w:rsidRPr="000F2BCA">
        <w:rPr>
          <w:sz w:val="28"/>
          <w:szCs w:val="28"/>
          <w:lang w:val="uk-UA"/>
        </w:rPr>
        <w:t xml:space="preserve"> – Нідерланди);</w:t>
      </w:r>
    </w:p>
    <w:p w:rsidR="002C462C" w:rsidRPr="000F2BCA" w:rsidRDefault="002C462C" w:rsidP="00033241">
      <w:pPr>
        <w:pStyle w:val="ad"/>
        <w:numPr>
          <w:ilvl w:val="0"/>
          <w:numId w:val="158"/>
        </w:numPr>
        <w:tabs>
          <w:tab w:val="left" w:pos="1276"/>
        </w:tabs>
        <w:spacing w:before="0" w:beforeAutospacing="0" w:after="120" w:afterAutospacing="0"/>
        <w:ind w:left="0" w:firstLine="851"/>
        <w:jc w:val="both"/>
        <w:rPr>
          <w:sz w:val="28"/>
          <w:szCs w:val="28"/>
          <w:lang w:val="uk-UA"/>
        </w:rPr>
      </w:pPr>
      <w:r w:rsidRPr="000F2BCA">
        <w:rPr>
          <w:b/>
          <w:i/>
          <w:sz w:val="28"/>
          <w:szCs w:val="28"/>
          <w:lang w:val="uk-UA"/>
        </w:rPr>
        <w:lastRenderedPageBreak/>
        <w:t>п</w:t>
      </w:r>
      <w:r w:rsidRPr="000F2BCA">
        <w:rPr>
          <w:b/>
          <w:bCs/>
          <w:i/>
          <w:sz w:val="28"/>
          <w:szCs w:val="28"/>
          <w:lang w:val="uk-UA"/>
        </w:rPr>
        <w:t>риймаючі країни</w:t>
      </w:r>
      <w:r w:rsidRPr="000F2BCA">
        <w:rPr>
          <w:sz w:val="28"/>
          <w:szCs w:val="28"/>
          <w:lang w:val="uk-UA"/>
        </w:rPr>
        <w:t xml:space="preserve"> - це іноземні країни, в яких ТНК розміщує власні дочірні підприємства або філіали на основі здійснення прямих іноземних інвестицій. Закордонні підрозділи транснаціональних корпорацій можуть бути трьох  видів (рис. 25.5.) </w:t>
      </w:r>
    </w:p>
    <w:p w:rsidR="002C462C" w:rsidRPr="000F2BCA" w:rsidRDefault="00D23931" w:rsidP="000F2BCA">
      <w:pPr>
        <w:pStyle w:val="ad"/>
        <w:spacing w:before="0" w:beforeAutospacing="0" w:after="120" w:afterAutospacing="0"/>
        <w:ind w:firstLine="720"/>
        <w:jc w:val="both"/>
        <w:rPr>
          <w:noProof/>
          <w:sz w:val="28"/>
          <w:szCs w:val="28"/>
          <w:lang w:val="uk-UA"/>
        </w:rPr>
      </w:pPr>
      <w:r>
        <w:rPr>
          <w:noProof/>
          <w:sz w:val="28"/>
          <w:szCs w:val="28"/>
          <w:lang w:val="uk-UA" w:eastAsia="uk-UA"/>
        </w:rPr>
        <w:drawing>
          <wp:inline distT="0" distB="0" distL="0" distR="0">
            <wp:extent cx="5488940" cy="3076575"/>
            <wp:effectExtent l="38100" t="0" r="16510" b="0"/>
            <wp:docPr id="495" name="Рисунок 4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32" r:lo="rId2033" r:qs="rId2034" r:cs="rId2035"/>
              </a:graphicData>
            </a:graphic>
          </wp:inline>
        </w:drawing>
      </w:r>
    </w:p>
    <w:p w:rsidR="002C462C" w:rsidRPr="007B372A" w:rsidRDefault="002C462C" w:rsidP="007B372A">
      <w:pPr>
        <w:pStyle w:val="31"/>
        <w:ind w:left="0"/>
        <w:jc w:val="center"/>
        <w:rPr>
          <w:b/>
          <w:i/>
          <w:sz w:val="28"/>
          <w:szCs w:val="28"/>
        </w:rPr>
      </w:pPr>
      <w:r w:rsidRPr="007B372A">
        <w:rPr>
          <w:b/>
          <w:i/>
          <w:sz w:val="28"/>
          <w:szCs w:val="28"/>
        </w:rPr>
        <w:t>Рис. 25.5. Види закордонних підрозділів ТНК</w:t>
      </w:r>
    </w:p>
    <w:p w:rsidR="002C462C" w:rsidRPr="000F2BCA" w:rsidRDefault="002C462C" w:rsidP="000F2BCA">
      <w:pPr>
        <w:pStyle w:val="ad"/>
        <w:spacing w:before="0" w:beforeAutospacing="0" w:after="120" w:afterAutospacing="0"/>
        <w:jc w:val="both"/>
        <w:rPr>
          <w:sz w:val="28"/>
          <w:szCs w:val="28"/>
          <w:lang w:val="uk-UA"/>
        </w:rPr>
      </w:pPr>
      <w:r w:rsidRPr="000F2BCA">
        <w:rPr>
          <w:bCs/>
          <w:sz w:val="28"/>
          <w:szCs w:val="28"/>
          <w:lang w:val="uk-UA"/>
        </w:rPr>
        <w:t>Принципи діяльності ТНК подано на рис. 25.6.</w:t>
      </w:r>
    </w:p>
    <w:p w:rsidR="002C462C" w:rsidRPr="000F2BCA" w:rsidRDefault="00D23931" w:rsidP="000F2BCA">
      <w:pPr>
        <w:pStyle w:val="ad"/>
        <w:spacing w:before="0" w:beforeAutospacing="0" w:after="120" w:afterAutospacing="0"/>
        <w:ind w:firstLine="709"/>
        <w:jc w:val="both"/>
        <w:rPr>
          <w:rFonts w:cs="Arial"/>
          <w:b/>
          <w:sz w:val="28"/>
          <w:szCs w:val="28"/>
          <w:lang w:val="uk-UA"/>
        </w:rPr>
      </w:pPr>
      <w:r>
        <w:rPr>
          <w:rFonts w:cs="Arial"/>
          <w:b/>
          <w:noProof/>
          <w:sz w:val="18"/>
          <w:szCs w:val="18"/>
          <w:lang w:val="uk-UA" w:eastAsia="uk-UA"/>
        </w:rPr>
        <w:drawing>
          <wp:inline distT="0" distB="0" distL="0" distR="0">
            <wp:extent cx="5457825" cy="3867150"/>
            <wp:effectExtent l="0" t="0" r="0" b="0"/>
            <wp:docPr id="496" name="Рисунок 4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37" r:lo="rId2038" r:qs="rId2039" r:cs="rId2040"/>
              </a:graphicData>
            </a:graphic>
          </wp:inline>
        </w:drawing>
      </w:r>
    </w:p>
    <w:p w:rsidR="002C462C" w:rsidRPr="007B372A" w:rsidRDefault="002C462C" w:rsidP="007B372A">
      <w:pPr>
        <w:pStyle w:val="ad"/>
        <w:spacing w:before="0" w:beforeAutospacing="0" w:after="120" w:afterAutospacing="0"/>
        <w:jc w:val="center"/>
        <w:rPr>
          <w:b/>
          <w:i/>
          <w:sz w:val="28"/>
          <w:szCs w:val="28"/>
          <w:lang w:val="uk-UA"/>
        </w:rPr>
      </w:pPr>
      <w:r w:rsidRPr="007B372A">
        <w:rPr>
          <w:b/>
          <w:i/>
          <w:sz w:val="28"/>
          <w:szCs w:val="28"/>
          <w:lang w:val="uk-UA"/>
        </w:rPr>
        <w:t xml:space="preserve">Рис. 25.6. </w:t>
      </w:r>
      <w:r w:rsidRPr="007B372A">
        <w:rPr>
          <w:b/>
          <w:bCs/>
          <w:i/>
          <w:sz w:val="28"/>
          <w:szCs w:val="28"/>
          <w:lang w:val="uk-UA"/>
        </w:rPr>
        <w:t>Принципи діяльності ТНК</w:t>
      </w:r>
    </w:p>
    <w:p w:rsidR="002C462C" w:rsidRPr="000F2BCA" w:rsidRDefault="002C462C" w:rsidP="000F2BCA">
      <w:pPr>
        <w:pStyle w:val="ad"/>
        <w:spacing w:before="0" w:beforeAutospacing="0" w:after="120" w:afterAutospacing="0"/>
        <w:ind w:firstLine="720"/>
        <w:jc w:val="both"/>
        <w:rPr>
          <w:bCs/>
          <w:sz w:val="28"/>
          <w:szCs w:val="28"/>
          <w:lang w:val="uk-UA"/>
        </w:rPr>
      </w:pPr>
      <w:r w:rsidRPr="000F2BCA">
        <w:rPr>
          <w:sz w:val="28"/>
          <w:szCs w:val="28"/>
          <w:lang w:val="uk-UA"/>
        </w:rPr>
        <w:t xml:space="preserve">Різновиди </w:t>
      </w:r>
      <w:r w:rsidRPr="000F2BCA">
        <w:rPr>
          <w:b/>
          <w:sz w:val="28"/>
          <w:szCs w:val="28"/>
          <w:lang w:val="uk-UA"/>
        </w:rPr>
        <w:t>м</w:t>
      </w:r>
      <w:r w:rsidRPr="000F2BCA">
        <w:rPr>
          <w:b/>
          <w:bCs/>
          <w:sz w:val="28"/>
          <w:szCs w:val="28"/>
          <w:lang w:val="uk-UA"/>
        </w:rPr>
        <w:t xml:space="preserve">іжнародних корпоративних союзів </w:t>
      </w:r>
      <w:r w:rsidRPr="000F2BCA">
        <w:rPr>
          <w:bCs/>
          <w:sz w:val="28"/>
          <w:szCs w:val="28"/>
          <w:lang w:val="uk-UA"/>
        </w:rPr>
        <w:t>подано на рис. 25.7.</w:t>
      </w:r>
    </w:p>
    <w:p w:rsidR="002C462C" w:rsidRPr="000F2BCA" w:rsidRDefault="00D23931" w:rsidP="000F2BCA">
      <w:pPr>
        <w:pStyle w:val="ad"/>
        <w:spacing w:before="0" w:beforeAutospacing="0" w:after="120" w:afterAutospacing="0"/>
        <w:ind w:firstLine="720"/>
        <w:jc w:val="both"/>
        <w:rPr>
          <w:bCs/>
          <w:sz w:val="28"/>
          <w:szCs w:val="28"/>
          <w:lang w:val="uk-UA"/>
        </w:rPr>
      </w:pPr>
      <w:r>
        <w:rPr>
          <w:noProof/>
          <w:sz w:val="28"/>
          <w:szCs w:val="28"/>
          <w:lang w:val="uk-UA" w:eastAsia="uk-UA"/>
        </w:rPr>
        <w:lastRenderedPageBreak/>
        <w:drawing>
          <wp:inline distT="0" distB="0" distL="0" distR="0">
            <wp:extent cx="5489575" cy="4552315"/>
            <wp:effectExtent l="0" t="38100" r="53975" b="19685"/>
            <wp:docPr id="497" name="Схема 6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42" r:lo="rId2043" r:qs="rId2044" r:cs="rId2045"/>
              </a:graphicData>
            </a:graphic>
          </wp:inline>
        </w:drawing>
      </w:r>
    </w:p>
    <w:p w:rsidR="002C462C" w:rsidRPr="007B372A" w:rsidRDefault="002C462C" w:rsidP="007B372A">
      <w:pPr>
        <w:pStyle w:val="HTML"/>
        <w:spacing w:after="120"/>
        <w:jc w:val="center"/>
        <w:rPr>
          <w:rFonts w:ascii="Times New Roman" w:hAnsi="Times New Roman"/>
          <w:b/>
          <w:bCs/>
          <w:i/>
          <w:sz w:val="28"/>
          <w:szCs w:val="28"/>
          <w:lang w:val="uk-UA"/>
        </w:rPr>
      </w:pPr>
      <w:r w:rsidRPr="007B372A">
        <w:rPr>
          <w:rFonts w:ascii="Times New Roman" w:hAnsi="Times New Roman"/>
          <w:b/>
          <w:i/>
          <w:sz w:val="28"/>
          <w:szCs w:val="28"/>
          <w:lang w:val="uk-UA"/>
        </w:rPr>
        <w:t>Рис. 25.7. Різновиди м</w:t>
      </w:r>
      <w:r w:rsidRPr="007B372A">
        <w:rPr>
          <w:rFonts w:ascii="Times New Roman" w:hAnsi="Times New Roman"/>
          <w:b/>
          <w:bCs/>
          <w:i/>
          <w:sz w:val="28"/>
          <w:szCs w:val="28"/>
          <w:lang w:val="uk-UA"/>
        </w:rPr>
        <w:t>іжнародних корпоративних союзів</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ількість ТНК постійно зростає, якщо у 1970 р.  – 7 тис., у 1990-х р.р. – 3,7тис., що контролюють 200 тис. дочірніх фірм. Нафтова компанія “Екесон” має філії в 100 країнах. В світі головними є 100 крупних ТНК, які контролюють 1/3 світового ринку. Між монополіями теж іде боротьба за зміну географічного базування ТНК.  За даними американських статистичних довідників, ТНК зосереджено в 4 сферах промисловості: автомобільній; нафтовій; хімічній; електроніці.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 xml:space="preserve">Оскільки  для сучасних міжнародних фірм важливого значення набуває не стільки їх походження, скільки місце застосування капіталу, тому в економічній літературі і на практиці всі групи міжнародних виробничих об'єднань частіше називають однаково: транснаціональні компанії. </w:t>
      </w:r>
    </w:p>
    <w:p w:rsidR="002C462C" w:rsidRPr="000F2BCA" w:rsidRDefault="002C462C" w:rsidP="000F2BCA">
      <w:pPr>
        <w:pStyle w:val="HTML"/>
        <w:spacing w:after="120"/>
        <w:ind w:firstLine="720"/>
        <w:jc w:val="both"/>
        <w:rPr>
          <w:rFonts w:ascii="Times New Roman" w:hAnsi="Times New Roman"/>
          <w:sz w:val="28"/>
          <w:szCs w:val="28"/>
          <w:lang w:val="uk-UA"/>
        </w:rPr>
      </w:pPr>
      <w:r w:rsidRPr="000F2BCA">
        <w:rPr>
          <w:rFonts w:ascii="Times New Roman" w:hAnsi="Times New Roman"/>
          <w:sz w:val="28"/>
          <w:szCs w:val="28"/>
          <w:lang w:val="uk-UA"/>
        </w:rPr>
        <w:t>Вплив ТНК на світовий та національний ринки не є однозначним і містить, як позитивні,  так і негативні риси   (рис. 25.8.)</w:t>
      </w:r>
    </w:p>
    <w:p w:rsidR="002C462C" w:rsidRPr="000F2BCA" w:rsidRDefault="00D23931" w:rsidP="000F2BCA">
      <w:pPr>
        <w:pStyle w:val="HTML"/>
        <w:tabs>
          <w:tab w:val="clear" w:pos="2748"/>
          <w:tab w:val="clear" w:pos="3664"/>
          <w:tab w:val="left" w:pos="2977"/>
        </w:tabs>
        <w:spacing w:after="120"/>
        <w:ind w:firstLine="720"/>
        <w:jc w:val="both"/>
        <w:rPr>
          <w:rFonts w:ascii="Times New Roman" w:hAnsi="Times New Roman"/>
          <w:sz w:val="28"/>
          <w:szCs w:val="28"/>
          <w:lang w:val="uk-UA"/>
        </w:rPr>
      </w:pPr>
      <w:r>
        <w:rPr>
          <w:rFonts w:ascii="Times New Roman" w:hAnsi="Times New Roman"/>
          <w:noProof/>
          <w:sz w:val="28"/>
          <w:szCs w:val="28"/>
          <w:lang w:val="uk-UA" w:eastAsia="uk-UA"/>
        </w:rPr>
        <w:lastRenderedPageBreak/>
        <w:drawing>
          <wp:inline distT="0" distB="0" distL="0" distR="0">
            <wp:extent cx="5488940" cy="3048000"/>
            <wp:effectExtent l="0" t="0" r="35560" b="0"/>
            <wp:docPr id="498" name="Схема 5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47" r:lo="rId2048" r:qs="rId2049" r:cs="rId2050"/>
              </a:graphicData>
            </a:graphic>
          </wp:inline>
        </w:drawing>
      </w:r>
    </w:p>
    <w:p w:rsidR="002C462C" w:rsidRPr="007B372A" w:rsidRDefault="002C462C" w:rsidP="007B372A">
      <w:pPr>
        <w:pStyle w:val="31"/>
        <w:ind w:left="0"/>
        <w:jc w:val="center"/>
        <w:rPr>
          <w:b/>
          <w:i/>
          <w:sz w:val="28"/>
          <w:szCs w:val="28"/>
        </w:rPr>
      </w:pPr>
      <w:r w:rsidRPr="007B372A">
        <w:rPr>
          <w:b/>
          <w:i/>
          <w:sz w:val="28"/>
          <w:szCs w:val="28"/>
        </w:rPr>
        <w:t>Рис. 25.8. Вплив ТНК на світовий та національний ринки</w:t>
      </w:r>
    </w:p>
    <w:p w:rsidR="002C462C" w:rsidRPr="000F2BCA" w:rsidRDefault="00D23931" w:rsidP="009B7E51">
      <w:pPr>
        <w:spacing w:after="120"/>
        <w:jc w:val="center"/>
        <w:rPr>
          <w:rFonts w:cs="Arial"/>
          <w:b/>
          <w:bCs/>
        </w:rPr>
      </w:pPr>
      <w:r>
        <w:rPr>
          <w:noProof/>
          <w:lang w:eastAsia="uk-UA"/>
        </w:rPr>
        <w:drawing>
          <wp:inline distT="0" distB="0" distL="0" distR="0">
            <wp:extent cx="5734685" cy="714375"/>
            <wp:effectExtent l="0" t="0" r="18415" b="0"/>
            <wp:docPr id="499" name="Схема 3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52" r:lo="rId2053" r:qs="rId2054" r:cs="rId2055"/>
              </a:graphicData>
            </a:graphic>
          </wp:inline>
        </w:drawing>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роблеми взаємодії людини та природи у світовій економіці на сучасному етапі набули глобального масштабу.  Людське суспільство має внутрішні зв’язки з природним середовищем через виробничу діяльність, яка залежить від форми соціальної організації та характеру виробничих відносин, притаманних тому чи іншому суспільству. Виникнення глобальних проблем пов’язане як з конкретною сферою життєдіяльності суспільства, так і з конкретним соціально-економічним середовищем, у якому  реалізується певна  сфера діяльності людей.  Проблеми взаємовідносин людини або громади з природою визначаються  як глобальні, якщо вони мають такі ознаки, подалі на рис. 25.9. </w:t>
      </w:r>
    </w:p>
    <w:p w:rsidR="002C462C" w:rsidRPr="000F2BCA" w:rsidRDefault="00D23931" w:rsidP="004419B3">
      <w:pPr>
        <w:pStyle w:val="ad"/>
        <w:spacing w:before="0" w:beforeAutospacing="0" w:after="120" w:afterAutospacing="0"/>
        <w:jc w:val="center"/>
        <w:rPr>
          <w:sz w:val="28"/>
          <w:szCs w:val="28"/>
          <w:lang w:val="uk-UA"/>
        </w:rPr>
      </w:pPr>
      <w:r>
        <w:rPr>
          <w:noProof/>
          <w:sz w:val="28"/>
          <w:szCs w:val="28"/>
          <w:lang w:val="uk-UA" w:eastAsia="uk-UA"/>
        </w:rPr>
        <w:drawing>
          <wp:inline distT="0" distB="0" distL="0" distR="0">
            <wp:extent cx="5482590" cy="2286000"/>
            <wp:effectExtent l="0" t="0" r="22860" b="0"/>
            <wp:docPr id="500" name="Схема 57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57" r:lo="rId2058" r:qs="rId2059" r:cs="rId2060"/>
              </a:graphicData>
            </a:graphic>
          </wp:inline>
        </w:drawing>
      </w:r>
    </w:p>
    <w:p w:rsidR="002C462C" w:rsidRPr="004419B3" w:rsidRDefault="002C462C" w:rsidP="004419B3">
      <w:pPr>
        <w:pStyle w:val="31"/>
        <w:ind w:left="0"/>
        <w:jc w:val="center"/>
        <w:rPr>
          <w:b/>
          <w:i/>
          <w:sz w:val="28"/>
          <w:szCs w:val="28"/>
        </w:rPr>
      </w:pPr>
      <w:r w:rsidRPr="004419B3">
        <w:rPr>
          <w:b/>
          <w:i/>
          <w:sz w:val="28"/>
          <w:szCs w:val="28"/>
        </w:rPr>
        <w:t>Рис. 25.9. Характерні ознаки глоба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Терміном «глобальні проблеми» (від лат. «гло</w:t>
      </w:r>
      <w:r w:rsidRPr="000F2BCA">
        <w:rPr>
          <w:sz w:val="28"/>
          <w:szCs w:val="28"/>
          <w:lang w:val="uk-UA"/>
        </w:rPr>
        <w:softHyphen/>
        <w:t>бус» - земля, земна куля) позначаються найважливіші і настійні загальнопланетарні проблеми сучасної епохи, що торкаються людства в цілому.</w:t>
      </w:r>
    </w:p>
    <w:p w:rsidR="002C462C" w:rsidRPr="000F2BCA" w:rsidRDefault="00D23931" w:rsidP="004419B3">
      <w:pPr>
        <w:pStyle w:val="ad"/>
        <w:spacing w:before="0" w:beforeAutospacing="0" w:after="120" w:afterAutospacing="0"/>
        <w:jc w:val="both"/>
        <w:rPr>
          <w:rFonts w:cs="Arial"/>
          <w:b/>
          <w:sz w:val="28"/>
          <w:szCs w:val="28"/>
          <w:lang w:val="uk-UA"/>
        </w:rPr>
      </w:pPr>
      <w:r>
        <w:rPr>
          <w:noProof/>
          <w:sz w:val="28"/>
          <w:lang w:val="uk-UA" w:eastAsia="uk-UA"/>
        </w:rPr>
        <w:drawing>
          <wp:inline distT="0" distB="0" distL="0" distR="0">
            <wp:extent cx="5980430" cy="1028700"/>
            <wp:effectExtent l="0" t="0" r="20320" b="19050"/>
            <wp:docPr id="501" name="Схема 7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62" r:lo="rId2063" r:qs="rId2064" r:cs="rId2065"/>
              </a:graphicData>
            </a:graphic>
          </wp:inline>
        </w:drawing>
      </w:r>
    </w:p>
    <w:p w:rsidR="002C462C" w:rsidRPr="000F2BCA" w:rsidRDefault="002C462C" w:rsidP="000F2BCA">
      <w:pPr>
        <w:pStyle w:val="ad"/>
        <w:spacing w:before="0" w:beforeAutospacing="0" w:after="120" w:afterAutospacing="0"/>
        <w:jc w:val="both"/>
        <w:rPr>
          <w:sz w:val="28"/>
          <w:szCs w:val="28"/>
          <w:lang w:val="uk-UA"/>
        </w:rPr>
      </w:pPr>
      <w:r w:rsidRPr="000F2BCA">
        <w:rPr>
          <w:sz w:val="28"/>
          <w:szCs w:val="28"/>
          <w:lang w:val="uk-UA"/>
        </w:rPr>
        <w:t>Глобальні проблеми за сферами діяльності поділяються на три сфери  (рис. 25.10.)</w:t>
      </w:r>
    </w:p>
    <w:p w:rsidR="002C462C" w:rsidRPr="000F2BCA" w:rsidRDefault="00D23931" w:rsidP="004419B3">
      <w:pPr>
        <w:pStyle w:val="ad"/>
        <w:spacing w:before="0" w:beforeAutospacing="0" w:after="120" w:afterAutospacing="0"/>
        <w:jc w:val="center"/>
        <w:rPr>
          <w:noProof/>
          <w:sz w:val="28"/>
          <w:szCs w:val="28"/>
          <w:lang w:val="uk-UA"/>
        </w:rPr>
      </w:pPr>
      <w:r>
        <w:rPr>
          <w:noProof/>
          <w:sz w:val="28"/>
          <w:szCs w:val="28"/>
          <w:lang w:val="uk-UA" w:eastAsia="uk-UA"/>
        </w:rPr>
        <w:drawing>
          <wp:inline distT="0" distB="0" distL="0" distR="0">
            <wp:extent cx="5483225" cy="3211195"/>
            <wp:effectExtent l="38100" t="0" r="22225" b="8255"/>
            <wp:docPr id="502" name="Схема 58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67" r:lo="rId2068" r:qs="rId2069" r:cs="rId2070"/>
              </a:graphicData>
            </a:graphic>
          </wp:inline>
        </w:drawing>
      </w:r>
    </w:p>
    <w:p w:rsidR="002C462C" w:rsidRPr="004419B3" w:rsidRDefault="002C462C" w:rsidP="004419B3">
      <w:pPr>
        <w:pStyle w:val="31"/>
        <w:ind w:left="0"/>
        <w:jc w:val="center"/>
        <w:rPr>
          <w:b/>
          <w:i/>
          <w:sz w:val="28"/>
          <w:szCs w:val="28"/>
        </w:rPr>
      </w:pPr>
      <w:r w:rsidRPr="004419B3">
        <w:rPr>
          <w:b/>
          <w:i/>
          <w:sz w:val="28"/>
          <w:szCs w:val="28"/>
        </w:rPr>
        <w:t>Рис. 25.10. Класифікація  глобальних проблем за сферами діяльності</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Класифікація глобальних проблем за сферами діяльності не означає, що вони відокремлені одна від одної. Межі між сферами носять умовний характер, а окремі глобальні проблеми зумовлені процесами, які є результатом взаємодії не лише природи та суспільства, а й взаємовідносин між державами (наприклад, продовольча криза в слаборозвинених країнах у більшості випадків є результатом не лише їх внутрішнього розвитку, а й специфічного розподілу праці в світовій економічній системі, дисгармонії світових господарських зв’язків). Неважлива сфера у якій лежить глобальна проблема, вона має свої форми суперечностей, диспропорцій та функціональної незбалансова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Будь-яка глобальна проблема об’єктивна за своїм характером і має матеріальну основу. Процеси інтернаціоналізації господарського життя, науки, культури та політики визначають збільшення взаємозв’язку окремих ланок світового господарства, взаємозалежності держав і, таким чином, становлять основу для можливостей глобалізації окремих складових сучасної цивілізації. За наявності суперечностей між світовим економічним розвитком та соціальним прогресом людства виникають об’єктивні причини для перетворення можливості </w:t>
      </w:r>
      <w:r w:rsidRPr="000F2BCA">
        <w:rPr>
          <w:sz w:val="28"/>
          <w:szCs w:val="28"/>
          <w:lang w:val="uk-UA"/>
        </w:rPr>
        <w:lastRenderedPageBreak/>
        <w:t>глобалізації в її реальність, тобто появи глобальних проблем.  Як  наслідок  попереднього  цивілізаційного розвитку людства, глобальні проблеми виступають як специфі</w:t>
      </w:r>
      <w:r w:rsidRPr="000F2BCA">
        <w:rPr>
          <w:sz w:val="28"/>
          <w:szCs w:val="28"/>
          <w:lang w:val="uk-UA"/>
        </w:rPr>
        <w:softHyphen/>
        <w:t>чне утворення сучасної епохи (а не минулих епох)  і є продуктом неприпустимої нерівномірності соціальне-економічно</w:t>
      </w:r>
      <w:r w:rsidRPr="000F2BCA">
        <w:rPr>
          <w:sz w:val="28"/>
          <w:szCs w:val="28"/>
          <w:lang w:val="uk-UA"/>
        </w:rPr>
        <w:softHyphen/>
        <w:t>го, політичного, науково-технічного, екологічного і культурного розвитку в умовах якісно нової, своєрідної історичної ситуації. Забезпечення подальшого економічного розвитку природними ресурсами не</w:t>
      </w:r>
      <w:r w:rsidRPr="000F2BCA">
        <w:rPr>
          <w:sz w:val="28"/>
          <w:szCs w:val="28"/>
          <w:lang w:val="uk-UA"/>
        </w:rPr>
        <w:softHyphen/>
        <w:t>обхідно передбачає запобігання зростаючого забруднення навко</w:t>
      </w:r>
      <w:r w:rsidRPr="000F2BCA">
        <w:rPr>
          <w:sz w:val="28"/>
          <w:szCs w:val="28"/>
          <w:lang w:val="uk-UA"/>
        </w:rPr>
        <w:softHyphen/>
        <w:t>лишнього середовища, оскільки це веде до екологічної катастро</w:t>
      </w:r>
      <w:r w:rsidRPr="000F2BCA">
        <w:rPr>
          <w:sz w:val="28"/>
          <w:szCs w:val="28"/>
          <w:lang w:val="uk-UA"/>
        </w:rPr>
        <w:softHyphen/>
        <w:t xml:space="preserve">ф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Вчені вважають, що перед людством стоїть близько 20 глобальних проблем, 6 з яких – найголовніші.  Всі глобальні проблеми сучасності взаємозалежні, взаємозумовлені, й ізольоване їх вирішення неможливе. За таких умов оптимальне вирішення глобальних проблем вимагає поєднання науково-технічних та соціально-політичних факторів у єдиний механізм, основу якого будуть складати колективні дії всіх держав. Координація зусиль сторін, які беруть участь у вирішенні глобальних проблем, ґрунтується на визначенні посильного внеску кожної з країн та вимог участі незалежно від рівня її розвитку та соціального устрою.  </w:t>
      </w:r>
    </w:p>
    <w:p w:rsidR="002C462C" w:rsidRPr="000F2BCA" w:rsidRDefault="00D23931" w:rsidP="000F2BCA">
      <w:pPr>
        <w:pStyle w:val="ad"/>
        <w:spacing w:before="0" w:beforeAutospacing="0" w:after="120" w:afterAutospacing="0"/>
        <w:ind w:firstLine="720"/>
        <w:jc w:val="both"/>
        <w:rPr>
          <w:sz w:val="28"/>
          <w:szCs w:val="28"/>
          <w:lang w:val="uk-UA"/>
        </w:rPr>
      </w:pPr>
      <w:r>
        <w:rPr>
          <w:noProof/>
          <w:sz w:val="28"/>
          <w:lang w:val="uk-UA" w:eastAsia="uk-UA"/>
        </w:rPr>
        <w:drawing>
          <wp:inline distT="0" distB="0" distL="0" distR="0">
            <wp:extent cx="2028825" cy="523875"/>
            <wp:effectExtent l="19050" t="0" r="28575" b="9525"/>
            <wp:docPr id="503" name="Схема 74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72" r:lo="rId2073" r:qs="rId2074" r:cs="rId2075"/>
              </a:graphicData>
            </a:graphic>
          </wp:inline>
        </w:drawing>
      </w:r>
      <w:r w:rsidR="002C462C" w:rsidRPr="000F2BCA">
        <w:rPr>
          <w:sz w:val="28"/>
          <w:szCs w:val="28"/>
          <w:lang w:val="uk-UA"/>
        </w:rPr>
        <w:t xml:space="preserve">Упродовж багатьох століть на політичний розвиток людського суспільства впливали дві протилежні тенденції - створення світових імперій і національних держав. Тривалий час інтеграційні процеси, яких вимагає розвиток світового господарства, відбувалися шляхом створення велетенських наддержав - імперій, де можна було мобілізувати великі трудові і фінансові ресурси, створити місткий внутрішній ринок. Але поступово почала домінувати тенденція створення порівняно невеликих держав на національній основі, яка остаточно перемогла у XX ст. Боротьба цих двох напрямків світового політичного розвитку постійно призводить до виникнення міжнаціональних суперечностей, які дуже часто вирішується за допомогою воєн. Саме світові війни, до яких були залучені людські і матеріальні ресурси більшості країн світу, показати, що світові проблеми, насамперед політичні, треба якось вирішувати. Для цього після Першої світової війни була створена Ліга Надій, що трансформувалась після Другої світової в Організацію Об'єднаних Націй.   Зараз більшість регіональних конфліктів виникає на національній і релігійній основі. Особливо небезпечною є широка смуга регіональних конфліктів, що виникла на південних межах колишньої світової соціалістичної системи. Вона простягнулась від Південної Європи (держави колишньої Югославії, Албанія) через Кавказ (Грузія, Вірменія, Азербайджан, південь Росії) і Малу Азію (проблема Курдистану) до Центральної і Південної Азії (Афганістан, Таджикистан, прикордонні райони Індії і Пакистану, Шрі-Ланка). У західній частині цієї зони явно спостерігається протистояння між християнським та мусульманським світом. У багатьох мусульманських країнах посилюється ісламський фундаменталізм, який становить суттєву загрозу для міжнародної стабільност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   Докладаються величезні зусилля, щоб ліквідувати вогнища релігійних конфліктів. Для цього задіяні можливості ООН, багатьох миротворчих організацій і авторитетних політичних діячів, а в останні роки - військових структур НАТО. Частину конфліктів на Півдні Африки, Близькому Сході (проблема Палестини), в Індокитаї, у країнах колишньої Югославії вдалося ліквідувати або пригасити. Наслідком військово-політичних конфліктів є консервація розвитку багатьох країн, мільйонні потоки біженців, злидні і голод.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Регіональні конфлікти часто породжують ще одну важливу сучасну проблему - міжнародний тероризм. Щоб досягти своєї мети, ворогуючі сторони часто вдаються до захоплення заручників, вибухів у літаках, поїздах, супермаркетах та інших місцях масового скупчення людей.    Вирішення проблеми регіональних конфліктів можливе лише при виясненні їх причин, які найчастіше полягають в існуванні тоталітарних режимів, національному, релігійному і соціальному гнобленн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Переважна більшість населення світу живе в країнах, що розвиваються (4,2 млрд. осіб). До 2025 р. населення цих країн зросте ще на 3 млрд. осіб, що становитиме 95 % приросту населення світу.     Прогнозні розрахунки 00Н свідчать, що при сучасних темпах приросту населення у країнах Південної Азії і Африки, їх частка в населенні світу до кінця XXI ст. перевищить 60 %. </w:t>
      </w:r>
      <w:r w:rsidRPr="000F2BCA">
        <w:rPr>
          <w:sz w:val="28"/>
          <w:szCs w:val="28"/>
          <w:lang w:val="uk-UA"/>
        </w:rPr>
        <w:br/>
        <w:t xml:space="preserve">   В останній чверті XX ст. - у розвинених країнах Європи, Північної Америки, Австралії, Японії природний приріст не перевищує 1 % на рік. Зниження показників народжуваності викликає зменшення його кількості в працездатному віці, депопуляції в майбутньому. Новий тип вікової структури викликає складні проблеми економічного, політичного і культурного характеру. У країнах Азії, Африки, Латинської Америки швидке зростання кількості населення (подвоєння через кожних 20-30 років) призводить до загострення важливих соціально-економічних проблем в цих регіонах: значного переважання темпів приросту населення над темпами економічного росту і до ще більшого відставання від аналогічних показників розвинених країн; швидкі темпи урбанізації, збільшення числа безробітних і осіб, що не знаходять застосування своєї праці (30% працездатного населення світу), зростання чисельності неграмотних (950 млн. осіб за даними ЮНЕСКО в 2000 р.) поряд з ростом частки грамотного населення в світі (85 % наприкінці століття).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У групі країн нової індустріалізації (Східна Азія. окремі країни Латинської Америки) показники природного приросту становлять від 0,7 до 1,5 % у результаті втілення у життя програми планування сім'ї.     У великій групі країн тропічної Африки, Південної Азії, деяких країн Центральної і Південної Америки, а також країн мусульманського Сходу зберігаються традиції високої народжуваності і природний приріст перевищує 2,5-3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У найбагаточисельнішій групі країн, то розвиваються (Індія, Індонезія, країни Індокитаю, Мексика, Колумбія, Венесуела, Чилі, Єгипет, Туніс та ін.), де діють державні програми планування сім'ї, показники природного приросту населення коливаються від 1,5 до 2,5 %.</w:t>
      </w:r>
      <w:r>
        <w:rPr>
          <w:sz w:val="28"/>
          <w:szCs w:val="28"/>
          <w:lang w:val="uk-UA"/>
        </w:rPr>
        <w:t xml:space="preserve"> </w:t>
      </w:r>
      <w:r w:rsidRPr="000F2BCA">
        <w:rPr>
          <w:sz w:val="28"/>
          <w:szCs w:val="28"/>
          <w:lang w:val="uk-UA"/>
        </w:rPr>
        <w:t xml:space="preserve">   Потенційна загроза розвитку сучасної </w:t>
      </w:r>
      <w:r w:rsidRPr="000F2BCA">
        <w:rPr>
          <w:sz w:val="28"/>
          <w:szCs w:val="28"/>
          <w:lang w:val="uk-UA"/>
        </w:rPr>
        <w:lastRenderedPageBreak/>
        <w:t xml:space="preserve">демографічної ситуації полягає в тому, що населення світу розпочинає XXI ст. з 1 млрд. безробітних, 1 млрд. голодуючих, 1 млрд. неграмотних, 2 млрд., що живуть в умовах відносного перенаселення, 1,5 млрд. знедолених, що знаходяться за "межею бідності".    Глобальність проблеми народонаселення в тому, що вона не може бути локалізована в якомусь певному регіоні, і нерівномірне зростання чисельності населення в окремих країнах може викликати помітні зміни на геополітичній карті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 останні десятиріччя суспільство все більше турбує стан навколишнього середовища, бо людина як біологічна істота не може існувати без чистого довкілля. Основною причиною виникнення глобальних екологічних проблем с нераціональне природокористування.    Проблема виснаження природних ресурсів посилюється тим, що слаборозвинені країни намагаються подолати свою економічну відсталість за рахунок посиленої експлуатації природних ресурсів, що призводить до погіршення стану довкілля (більшість "промислових революцій" у світі відбувалось саме завдяки нещадному використанню мінеральних, лісових, водних та інших ресурсів).     У другій полонині XX ст. загострилися проблеми забруднення навколишнього середовища, які можна розглядати у кількох аспектах. </w:t>
      </w:r>
      <w:r w:rsidRPr="000F2BCA">
        <w:rPr>
          <w:sz w:val="28"/>
          <w:szCs w:val="28"/>
          <w:lang w:val="uk-UA"/>
        </w:rPr>
        <w:br/>
        <w:t>   </w:t>
      </w:r>
      <w:r w:rsidR="00D23931">
        <w:rPr>
          <w:noProof/>
          <w:sz w:val="28"/>
          <w:lang w:val="uk-UA" w:eastAsia="uk-UA"/>
        </w:rPr>
        <w:drawing>
          <wp:inline distT="0" distB="0" distL="0" distR="0">
            <wp:extent cx="2429510" cy="523875"/>
            <wp:effectExtent l="19050" t="0" r="27940" b="9525"/>
            <wp:docPr id="504" name="Схема 7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77" r:lo="rId2078" r:qs="rId2079" r:cs="rId2080"/>
              </a:graphicData>
            </a:graphic>
          </wp:inline>
        </w:drawing>
      </w:r>
      <w:r w:rsidRPr="000F2BCA">
        <w:rPr>
          <w:sz w:val="28"/>
          <w:szCs w:val="28"/>
          <w:lang w:val="uk-UA"/>
        </w:rPr>
        <w:t>У зв'язку з неперервністю повітряного простору та швидким кругообігом речовин в атмосфері тут спостерігається велике розсіювання забрудників. Тому глобальні зміни в цій оболонці можливі вже у найближчі десятиріччя, якщо людство не вживе кардинальних заходів. Для атмосфери найбільш гострими є проблеми "парникового ефекту", "озонових дір", кислотних дощів, пилового забруднення.     "Парниковий ефект", тобто різке потепління клімату на земній кулі, спричинений зростанням у повітрі вмісту вуглекислого газу (СО2), що утворюється внаслідок згоряння органічного палива. За нормальних умов вміст СО2 в атмосфері незначний і складає всього 0,03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гідно з оцінками, подвоєння вмісту CO2 в повітрі може привести до підвищення середньої температури повітря на планеті на 2-4 °С. Це можна очікувати вже у 2030 р. Сприяє потеплінню клімату і безпосереднє теплове забруднення повітря, що зумовлене низьким коефіцієнтом корисної дії більшості машин і механізмів. Це вже яскраво помітно над великими агломераціями, мікроклімат яких значно тепліший, ніж на навколишніх територіях.     Кардинально проблема "парникового ефекту" може бути вирішена лише при переході людства до альтернативних джерел енергії і водневої енергетик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Наприкінці  XX ст. учені все частіше стали фіксувати зменшення концентрації озону (О3) у стратосфері, особливо над полярними і приполярними районами. Це явище отримало назву "озонових дір". Вони небезпечні тим, що зменшення вмісту О3 дає змогу вільно проникати на поверхню Землі ультрафіолетовим променям, які є шкідливими для живих організмів. Зменшення вмісту озону спричинене викидами різних речовин, насамперед фреонів (вони використовуються у холодильниках і морозильниках) і розпилювач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 Для тих регіонів світу, де електроенергетика базується на спалюванні великої кількості вугілля, актуальною є проблема "кислотних дощів". Уперше з цією проблемою зіткнулися на Північному Сході США. у Великобританії і Німеччині. Зараз кислотні дощі завдають значної шкоди екосистемам Центральної і Східної Європи, скандинавських країн, багатьох районів Росії, Китаю та Інд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Негативно впливають кислотні дощі і на органічний світ водойм. Значних збитків завдають окисли і кислоти сірки також матеріалам й спорудам. Посилюється корозія чорних і кольорових металів, мармур та вапняки внаслідок хімічних реакцій перетворюються у гіпс. Це особливо несприятливо позначається на стані архітектурно-історичних пам'яток європейських країн, які, простоявши століття або навіть тисячоліття, можуть бути зруйновані за декілька десятків рокі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Антропогенне забруднення повітря пилом значно поступається природному надходженню пилу в атмосферу і має переважно локальний характер. На окремих промислових територіях щільність пилу у повітрі настільки значна, що впливає на зміну мікроклімату і сприяє формуванню смогів. З пилюкою в атмосфері розсіюється велика кількість шкідливих важких металів - свинцю, кадмію, миш'яку, цинку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D23931">
        <w:rPr>
          <w:noProof/>
          <w:sz w:val="28"/>
          <w:lang w:val="uk-UA" w:eastAsia="uk-UA"/>
        </w:rPr>
        <w:drawing>
          <wp:inline distT="0" distB="0" distL="0" distR="0">
            <wp:extent cx="2506345" cy="523875"/>
            <wp:effectExtent l="19050" t="0" r="27305" b="9525"/>
            <wp:docPr id="505" name="Схема 74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82" r:lo="rId2083" r:qs="rId2084" r:cs="rId2085"/>
              </a:graphicData>
            </a:graphic>
          </wp:inline>
        </w:drawing>
      </w:r>
      <w:r w:rsidRPr="000F2BCA">
        <w:rPr>
          <w:sz w:val="28"/>
          <w:szCs w:val="28"/>
          <w:lang w:val="uk-UA"/>
        </w:rPr>
        <w:t xml:space="preserve">Вода є надзвичайно цінною сировиною і важливим для життя елементом лише в тому випадку, коли вона не містить великої кількості розчинених речовин. Практично непридатною є вода, в якій навіть у невеликих кількостях розчинені отруйні або агресивні хімічні елементи.  Найбільш забрудненими у гідросфері є річкові і озерні води. Ще кілька десятиліть тому (50-70-ті роки XX ст.) в найгіршому стані були поверхневі води Західної Європи (річки Рейн, Ельба, Маас, По) і США (річки басейну Міссісіпі, р. Гудзон, Великі Американські озера), зараз найбільше нечистот с в ріках Східної Європи (Дунай в середній і нижній течії, Дніпро). Загрозливих масштабів набуває забруднення поверхневих вод у країнах, що розвиваються.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ідземні води, завдяки природним фільтруючим властивостям гірських порід, забруднені значно менше. Масове проникнення шкідливих речовин у горизонти міжпластових вод відбувається переважно при аваріях на нафтових свердловинах або при закачуванні забруднених стічних вод під землю. Проте можливе і природне погіршення якості підземної води при дуже активному її використанні (коли забори води в кілька разів перевищують її поповнення внаслідок інфільтрації) через зміну геохімічних процесів. Крім того, посилене відкачування підземних вод призводить до просідання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Просторам відкритого океану найбільшої шкоди завдає забруднення нафтопродуктами. Найбільшим джерелом надходження нафти є аварії танкерів. Нафтова плівка, яка надзвичайно швидко розтікається, може мати площі у сотні і тисячі квадратних кілометрів. В районі утворення плівки припиняється обмін повітрям і водою між атмосферою та гідросферою, що призводить до загибелі </w:t>
      </w:r>
      <w:r w:rsidRPr="000F2BCA">
        <w:rPr>
          <w:sz w:val="28"/>
          <w:szCs w:val="28"/>
          <w:lang w:val="uk-UA"/>
        </w:rPr>
        <w:lastRenderedPageBreak/>
        <w:t xml:space="preserve">морських організмів і різкого зменшення вологості повітря, а відповідно і клімату прилеглих територій.     Широке використання в господарстві і побуті виробів із пластичних синтетичних волокон, які легші за воду і майже не розчиняються в природних умовах, призвело до їх значного нагромадження у водах Світового океану. Особливо багато сміття плаває в Атлантичному океані. Потрапляючи у стравохід і дихальні шляхи великих морських організмів пластикові вироби нерідко стають причиною їх загибе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i/>
          <w:sz w:val="28"/>
          <w:szCs w:val="28"/>
          <w:lang w:val="uk-UA"/>
        </w:rPr>
        <w:t> </w:t>
      </w:r>
      <w:r w:rsidR="00D23931">
        <w:rPr>
          <w:noProof/>
          <w:sz w:val="28"/>
          <w:lang w:val="uk-UA" w:eastAsia="uk-UA"/>
        </w:rPr>
        <w:drawing>
          <wp:inline distT="0" distB="0" distL="0" distR="0">
            <wp:extent cx="2028825" cy="523875"/>
            <wp:effectExtent l="19050" t="0" r="28575" b="9525"/>
            <wp:docPr id="506" name="Схема 74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87" r:lo="rId2088" r:qs="rId2089" r:cs="rId2090"/>
              </a:graphicData>
            </a:graphic>
          </wp:inline>
        </w:drawing>
      </w:r>
      <w:r w:rsidRPr="000F2BCA">
        <w:rPr>
          <w:sz w:val="28"/>
          <w:szCs w:val="28"/>
          <w:lang w:val="uk-UA"/>
        </w:rPr>
        <w:t>Кількість земельних ресурсів на земній кулі обмежена, до того ж їх не можна замінити жодними іншими ресурсами. Щороку з активного використання вилучаються мільйони гектарів земель, втрата кожного гектара родючої землі зменшує можливості людства вирішити продовольчу, сировинну, соціальну та інші глобальні проблеми.     Деградацію земель спричиняє багато чинників:  гірничі розробки;  посилення водної і вітрової ерозії внаслідок людської діяльності; хімічне забруднення ґрунтів міндобривами та отрутохімікатами тощо.</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ідкритий видобуток корисних копалин і сильна ерозія ґрунтів призводять до повної втрати родючого шару землі і формування "місячних ландшафтів" або "бедлендів" (від англ. погана земля). Внесення мінеральних добрив, гербіцидів і пестицидів хоч і дає змогу підвищити урожайність сільськогосподарських культур і навіть тимчасово підвищити родючість земель, проте з часом в ґрунті нагромаджуються шкідливі хімічні сполуки. Потрапляючи в культурні рослини, тканини комах і тварин через харчові ланцюги, вони часто у дуже значних концентраціях досягають організму людини, збільшуючи захворюваність і смертність.  </w:t>
      </w:r>
    </w:p>
    <w:p w:rsidR="002C462C"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Основні шляхи розв'язання земельних проблем  подано на рис. 25.11.</w:t>
      </w:r>
    </w:p>
    <w:p w:rsidR="002C462C" w:rsidRPr="00ED3483" w:rsidRDefault="00D23931" w:rsidP="000F2BCA">
      <w:pPr>
        <w:pStyle w:val="ad"/>
        <w:spacing w:before="0" w:beforeAutospacing="0" w:after="120" w:afterAutospacing="0"/>
        <w:ind w:firstLine="720"/>
        <w:jc w:val="both"/>
        <w:rPr>
          <w:sz w:val="28"/>
          <w:szCs w:val="28"/>
          <w:lang w:val="uk-UA"/>
        </w:rPr>
      </w:pPr>
      <w:r>
        <w:rPr>
          <w:noProof/>
          <w:lang w:val="uk-UA" w:eastAsia="uk-UA"/>
        </w:rPr>
        <w:drawing>
          <wp:inline distT="0" distB="0" distL="0" distR="0">
            <wp:extent cx="2165985" cy="523875"/>
            <wp:effectExtent l="19050" t="0" r="24765" b="9525"/>
            <wp:docPr id="507" name="Схема 13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92" r:lo="rId2093" r:qs="rId2094" r:cs="rId2095"/>
              </a:graphicData>
            </a:graphic>
          </wp:inline>
        </w:drawing>
      </w:r>
      <w:r w:rsidR="002C462C" w:rsidRPr="00ED3483">
        <w:t xml:space="preserve"> </w:t>
      </w:r>
      <w:r w:rsidR="002C462C" w:rsidRPr="00ED3483">
        <w:rPr>
          <w:sz w:val="28"/>
          <w:szCs w:val="28"/>
          <w:lang w:val="uk-UA"/>
        </w:rPr>
        <w:t>До цієї групи проблем відносять переважно енергетичну, сировинну та продовольчу.     Сировинна та енергетична проблеми мають багато спільного. Викликані вони, передусім недостатньою кількістю розвіданих запасів корисних копалин і дуже нераціональним їх використанням. Вже доводиться експлуатувати родовища, які знаходяться у гірших гірничо-геологічних умовах, у районах з екстремальними природними умовами (Сибір, Канадська Арктика, пустелі Африки і Австралії), з нижчим вмістом корисних компонентів у рудах.</w:t>
      </w:r>
    </w:p>
    <w:p w:rsidR="002C462C" w:rsidRPr="000F2BCA" w:rsidRDefault="00D23931" w:rsidP="009B7E51">
      <w:pPr>
        <w:pStyle w:val="ad"/>
        <w:spacing w:before="0" w:beforeAutospacing="0" w:after="120" w:afterAutospacing="0"/>
        <w:jc w:val="center"/>
        <w:rPr>
          <w:sz w:val="28"/>
          <w:szCs w:val="28"/>
          <w:lang w:val="uk-UA"/>
        </w:rPr>
      </w:pPr>
      <w:r>
        <w:rPr>
          <w:noProof/>
          <w:sz w:val="28"/>
          <w:szCs w:val="28"/>
          <w:lang w:val="uk-UA" w:eastAsia="uk-UA"/>
        </w:rPr>
        <w:lastRenderedPageBreak/>
        <w:drawing>
          <wp:inline distT="0" distB="0" distL="0" distR="0">
            <wp:extent cx="5490845" cy="3502025"/>
            <wp:effectExtent l="57150" t="38100" r="52705" b="60325"/>
            <wp:docPr id="508" name="Схема 5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97" r:lo="rId2098" r:qs="rId2099" r:cs="rId2100"/>
              </a:graphicData>
            </a:graphic>
          </wp:inline>
        </w:drawing>
      </w:r>
    </w:p>
    <w:p w:rsidR="002C462C" w:rsidRDefault="002C462C" w:rsidP="000F2BCA">
      <w:pPr>
        <w:pStyle w:val="ad"/>
        <w:spacing w:before="0" w:beforeAutospacing="0" w:after="120" w:afterAutospacing="0"/>
        <w:ind w:firstLine="720"/>
        <w:jc w:val="center"/>
        <w:rPr>
          <w:b/>
          <w:i/>
          <w:sz w:val="28"/>
          <w:szCs w:val="28"/>
          <w:lang w:val="uk-UA"/>
        </w:rPr>
      </w:pPr>
      <w:r w:rsidRPr="004419B3">
        <w:rPr>
          <w:b/>
          <w:i/>
          <w:sz w:val="28"/>
          <w:szCs w:val="28"/>
          <w:lang w:val="uk-UA"/>
        </w:rPr>
        <w:t>Рис. 25.11. Основні шляхи розв'язання земельних проблем</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Усе це приводить до подорожчання сировинної та енергії, а значить, і всієї продукції згаданих галузей господарства. Тому основним шляхом вирішення сировинно-енергетичної кризи є перехід до матеріало- і енергозберігаючих технологій, комплексного використання сировини, створення маловідходного і безвідходного виробництв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До зменшення використання сировини повинна привести і заміна багатьох видів природних матеріалів на штучні і синтетичні, які можуть створюватися із наперед заданими властивостями. Ллє більшість цих матеріалів є надзвичайно складними хімічними сполуками, нерідко вони мають токсичні і канцерогенні властивості. Тому в світі існує тенденція до ширшого використання екологічно безпечних матеріалів на основі відновних біологічних ресурсів (деревина, натуральні волокна, шкіра) та найбільш розповсюджених корисних копалин (будівельне каміння, пісок, глина).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начна економія сировини досягається за рахунок використання вторинних матеріалів - металобрухту, макулатури, пластмас. Запаси їх у багатьох країнах настільки значні, що можуть значною мірою компенсувати дефіцит природних ресурсів. У   промислових районах Західної і Східної Європи та США обсяги заготівлі вторинних ресурсів навіть перекривають місцеві потреби і частково експортуються в інші країни.    Приклади високоефективного використання вторинної сировини показують "малі" високорозвинені країни Західної Європи. Тут використовується 80-90 % щорічного надходження металобрухту, 50-70 % макулатури і багатьох видів пластмас, до 75% побутового сміття спалюється з метою виробництва енерг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xml:space="preserve">   Розв'язання енергетичної проблеми, крім повсюдної економії енергії і вдосконалення існуючої теплової енергетики на принципово нових технологічних основах (спалювання вугілля у "киплячому шарі", МГД - генератори), передбачає широке використання альтернативних джерел енергії, передусім сонячної, вітрової, внутрішнього тепла Землі.   Загальний вітроенергетичний потенціал Землі майже в </w:t>
      </w:r>
      <w:r>
        <w:rPr>
          <w:sz w:val="28"/>
          <w:szCs w:val="28"/>
          <w:lang w:val="uk-UA"/>
        </w:rPr>
        <w:t>30</w:t>
      </w:r>
      <w:r w:rsidRPr="000F2BCA">
        <w:rPr>
          <w:sz w:val="28"/>
          <w:szCs w:val="28"/>
          <w:lang w:val="uk-UA"/>
        </w:rPr>
        <w:t xml:space="preserve"> разів перевищує річне споживання електрики в усьому світі. </w:t>
      </w:r>
      <w:r w:rsidRPr="000F2BCA">
        <w:rPr>
          <w:sz w:val="28"/>
          <w:szCs w:val="28"/>
          <w:lang w:val="uk-UA"/>
        </w:rPr>
        <w:br/>
        <w:t xml:space="preserve">   Перша у світі вітрова електростанція потужністю 100 кВт збудована в Криму в 1931 р. Струм надходив в електромережу Севастополя. Вітрові електростанції функціонують в ФРН, США, Росії, Казахстані, Туркменістані, Кубі, Швеції та ін.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Використання енергії припливів і відпливів найбільш характерно для Франції, Росії, США та ін., а геотермальної енергії - для Ісландії, Росії. </w:t>
      </w:r>
      <w:r w:rsidRPr="000F2BCA">
        <w:rPr>
          <w:sz w:val="28"/>
          <w:szCs w:val="28"/>
          <w:lang w:val="uk-UA"/>
        </w:rPr>
        <w:br/>
        <w:t xml:space="preserve">   Продовольча проблема визначається спроможністю Землі прогодувати нинішнє і майбутні покоління планети. До певної міри це наслідок того, то харчування є фізіологічною потребою людини.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Згідно з даними ФАО (продовольчої і сільськогосподарської організації ООН), нині на планеті голодують понад 500 млн. осіб, а ще 1 млрд. осіб постійно недоїдають. Продовольча криза особливо актуальна для багатьох країн Африки, Азії, Латинської Америки і загрожує поширитися на інші території.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Зонами критичної продовольчої ситуації у світі є територія у центральній Африці (Мавританія, Сенегал, Гамбія, Малі, Нігерія, Чад), де слабо розвинена промисловість, і у Північно-Східній та в південній Африці (за винятком ПАР). Найбільш критичне становище склалося у 20 країнах "зони голоду", що розташована в сухих саванах і напівпустелях. Тут темпи приросту населення у два рази перевищують виробництво продовольства. Середньодобова забезпеченість їжею оцінюється у цих країнах на 80-85 % від рекомендованих ФАО норм (не менше 2400 ккал на доб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Причиною голоду є не відсутність запасів зерна, а неспроможність країн, що розвиваються, через власні низькі доходи закуповувати на світовому ринку продукти харчування. У структурі сімейного бюджету частка продовольчих затрат у них перевищує 60 %, тоді як у Німеччині 17%. у США - 19%, у країнах Дніпровсько-чорноморського субрегіону, Російській Федерації, через невисокі доходи населення цей показник наближається до 70 %, при цьому обмежується споживанням хліба, круп, картопл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Серед чинників, які мають особливе значення для вирішення продовольчої проблеми, є земля. Однак не вся земля є придатною для вирощування сільськогосподарських культур.    Тільки 11,3% земної суші придатні до обробітку, тобто є орними землями. Приблизно ще 1800 млн. га (12% поверхні суші) може бути освоєна під орні землі та багаторічні насадження.   В Європі і Азії, наприклад, розорано відповідно 25,3 і 17,0% площі суші, тоді як площа орних земель в Австралії і Океанії, в Африці та Латинській Америці розораність становить усього 6,0, 6,7 та 8,9 % відповідно. У структурі використання земель у різних регіонах світу найбільшу питому в Австралії та Океанії займають пасовища (56%), у </w:t>
      </w:r>
      <w:r w:rsidRPr="000F2BCA">
        <w:rPr>
          <w:sz w:val="28"/>
          <w:szCs w:val="28"/>
          <w:lang w:val="uk-UA"/>
        </w:rPr>
        <w:lastRenderedPageBreak/>
        <w:t>Латинській Америці - ліси (48,1 %). Серед земель Близького Сходу переважають пустелі, які придатні для землеробства.</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Чималі площі родючих земель вилучаються у світі під забудову, особливо міську, яка в XXI ст. може значно зрости.     Особливою проблемою є деградація (погіршення) землі. Це не лише виснаження ґрунтів, їх ерозія, а й забруднення різними хімічними сполуками, що вносяться при удобренні. За даними ООН, площа орних земель лише у країнах "третього світу" на початок XXI ст. скоротиться на 17,7 %, а їх потенційна продуктивність - на 28,9 %.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Компенсувати втрати можна за рахунок підвищення продуктивності оброблювальних земель, тобто збільшення збору врожаїв. Спеціалісти вважають, що цього можна досягнути, поєднавши апробовані форми землеробства із сучасними досягненнями біотехнології. Допускається, що таким шляхом можна збільшити врожайність, наприклад, кукурудзи і пшениці у країнах, то розвиваються, у 2-3 рази. Цього було б достатньо для задоволення потреб населення цих країн у зернових культурах.    Для продовольчого забезпечення людства суттєве значення мають біологічні ресурси Світового океану. Адже в ньому видобувається близько 20 % харчових білків тваринного походження.</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   Особливий інтерес представляє розширення нетрадиційного виробництва продуктів харчування, зокрема розробка технологій виробництва білків такої якості, які б використовувалися для виробництва нових харчових продуктів, особливо таких, що імітують тваринницькі.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w:t>
      </w:r>
      <w:r w:rsidR="00D23931">
        <w:rPr>
          <w:noProof/>
          <w:sz w:val="28"/>
          <w:lang w:val="uk-UA" w:eastAsia="uk-UA"/>
        </w:rPr>
        <w:drawing>
          <wp:inline distT="0" distB="0" distL="0" distR="0">
            <wp:extent cx="2028825" cy="523875"/>
            <wp:effectExtent l="19050" t="0" r="28575" b="9525"/>
            <wp:docPr id="509" name="Схема 7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02" r:lo="rId2103" r:qs="rId2104" r:cs="rId2105"/>
              </a:graphicData>
            </a:graphic>
          </wp:inline>
        </w:drawing>
      </w:r>
      <w:r w:rsidRPr="000F2BCA">
        <w:rPr>
          <w:sz w:val="28"/>
          <w:szCs w:val="28"/>
          <w:lang w:val="uk-UA"/>
        </w:rPr>
        <w:t>Численні глобальні проблеми існують в галузі взаємовідносин між людиною і суспільством. Це проблеми охорони здоров'я, освіти, культури, злочинності та ін. Можливості розв'язання цих проблем залежать від рівня соціально-економічного розвитку країн, тому особливої гостроти вони набирають у слаборозвинених регіонах світу.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Незважаючи на ліквідацію багатьох масових епідемій (віспа, чума, холера), стан охорони здоров'я у багатьох країнах викликає тривогу. Багато сучасних хвороб (серцево-судинні, легеневі, ракові) є наслідком погіршення екологічної ситуації, малорухомого способу життя, частих психологічних стресів. Замість вже подоланих, виникають нові епідемії, найбільш загрозливою серед яких є СНІД.    У країнах, що розвиваються, важливою причиною смертності залишаються інфекційні хвороби (шлунково-кишкові і гострі респіраторні захворювання, туберкульоз). У промислове розвинених країнах більшість людей помирає від серцево-судинних і ракових захворювань.</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t xml:space="preserve">Умовами вирішення проблем охорони здоров'я с перехід до здорового способу життя, забезпечення повноцінного харчування, поліпшення екологічних умов проживання і, звичайно, розвиток медицини, пропаганда здорового способу життя, боротьба з курінням, алкоголізмом, наркоманією.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sz w:val="28"/>
          <w:szCs w:val="28"/>
          <w:lang w:val="uk-UA"/>
        </w:rPr>
        <w:lastRenderedPageBreak/>
        <w:t>   </w:t>
      </w:r>
      <w:r w:rsidR="00D23931">
        <w:rPr>
          <w:noProof/>
          <w:sz w:val="28"/>
          <w:lang w:val="uk-UA" w:eastAsia="uk-UA"/>
        </w:rPr>
        <w:drawing>
          <wp:inline distT="0" distB="0" distL="0" distR="0">
            <wp:extent cx="2912745" cy="523875"/>
            <wp:effectExtent l="19050" t="0" r="40005" b="28575"/>
            <wp:docPr id="510" name="Схема 58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07" r:lo="rId2108" r:qs="rId2109" r:cs="rId2110"/>
              </a:graphicData>
            </a:graphic>
          </wp:inline>
        </w:drawing>
      </w:r>
      <w:r w:rsidRPr="000F2BCA">
        <w:rPr>
          <w:sz w:val="28"/>
          <w:szCs w:val="28"/>
          <w:lang w:val="uk-UA"/>
        </w:rPr>
        <w:t>Складна соціально-економічна ситуація в багатьох країнах світу, всесвітня криза духовної культури сприяла переростанню такого негативного явища у проблему глобального масштабу, як злочинність, Інтернаціоналізація злочинності у багатьох випадках значно випереджує темпи світової інтеграції в економічній, соціальній і культурній сферах. Особливо небезпечним стало явище злочинності після того, як вона набрала організованих форм, сформувала і постійно розширює світовий ринок наркотиків і зброї.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sz w:val="28"/>
          <w:szCs w:val="28"/>
          <w:lang w:val="uk-UA"/>
        </w:rPr>
        <w:t xml:space="preserve">Іншим дуже небезпечним проявом глобальної злочинності є </w:t>
      </w:r>
      <w:r w:rsidRPr="000F2BCA">
        <w:rPr>
          <w:b/>
          <w:i/>
          <w:iCs/>
          <w:sz w:val="28"/>
          <w:szCs w:val="28"/>
          <w:lang w:val="uk-UA"/>
        </w:rPr>
        <w:t xml:space="preserve">тероризм. </w:t>
      </w:r>
      <w:r w:rsidRPr="000F2BCA">
        <w:rPr>
          <w:color w:val="000000"/>
          <w:sz w:val="28"/>
          <w:szCs w:val="28"/>
          <w:shd w:val="clear" w:color="auto" w:fill="FFFFFF"/>
          <w:lang w:val="uk-UA"/>
        </w:rPr>
        <w:t>Від  початку третього тисячоліття міжнародний тероризм став однією з найпекучіших проблем світової спільноти. Події 11 вересня 2001 року в США значно актуалізували цю проблему, адже, на думку багатьох експертів, глобалізація терористичної діяльності розвивається і трансформується значно швидше, ніж глобалізація економічна.</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оризм як явище нині дуже відрізняється від того, яким він був у часи перших кривавих акцій. Ті акції спрямовувалися насамперед на дестабілізацію суспільно-політичної ситуації у певній країні. Сьогодні ж тероризм є фактором не тільки внутрішньодержавного значення, а й (переважно) міждержавного. Уряд будь-якої країни, розробляючи свою зовнішньополітичну стратегію, має враховувати, що діяльність терористів поширюється без огляду на державні кордони і адекватно реагувати на це. Отже, нагальною потребою є визначення нових підходів до організації міжнародної антитерористичної співпраці. Жодна країна, навіть така потужна, як США, не спроможеться самотужки впоратися з “терористичним інтернаціоналом”.</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Термін “терор” (у перекладі з латинської – страх, жах), уперше ввели в політичний лексикон французькі жирондисти та якобінці. Вони ставили за мету “за допомогою залякування та наведення жаху” поставити на коліна кабінет міністрів короля Людовіка XVI.</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Наприкінці 60-х – початку 70-х років відбувається різка активізація терористичного руху. Цей період – особлива сторінка історії сучасного тероризму. Розробляється нова стратегія, вдосконалюється та модернізується тактика, при чому використовуються досягнення науково-технічного прогресу.</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За останні тридцять років тероризм став особливо підступним, кривавим та безжальним. Вибухи в публічних місцях, поїздах, вокзалах, ресторанах, житлових будинках, захоплення літаків і морських лайнерів. Москва, Найробі, Оклахома-сіті, Лондон, Берлін, Мадрид... Майже не лишилося країни, де б не злітали в повітря авто, нашпиговані вибухівкою. Викрадення та вбивства дипломатів, державних діячів, партійних лідерів. Досить пригадати вбивства голови Федерального союзу німецьких роботодавців Шлеєра 1977 року в Кельні або голови національної ради Християнсько-демократичної партії Італії Альдо Моро 1978 року, які були скоєні </w:t>
      </w:r>
      <w:r w:rsidRPr="000F2BCA">
        <w:rPr>
          <w:color w:val="000000"/>
          <w:sz w:val="28"/>
          <w:szCs w:val="28"/>
          <w:shd w:val="clear" w:color="auto" w:fill="FFFFFF"/>
          <w:lang w:val="uk-UA"/>
        </w:rPr>
        <w:lastRenderedPageBreak/>
        <w:t>відповідно німецькою терористичною групою РАФ та італійськими “Червоними бригадами”.</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Виникають нові, незнані раніше види тероризму: повітряний, ядерний, біологічний, екологічний, інформаційний. Основними ознаками сучасного тероризму, окрім уже відомих (насильство та залякування), є інтернаціоналізація (чи глобалізація) діяльност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Тероризм – дуже складне, структуроване явище, яке відображає інтереси різних суспільно-політичних сил. Саме розбіжності в політичній площині обумовлюють різницю в підходах до формулювання універсального визначення тероризму, а це серйозно перешкоджає пошукові оптимальних заходів протидії та попередження терористичним проявам будь-якого спрямування. На сьогодні існує понад сто визначень тероризму.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До найбільш універсальних та поширених можна віднести запропоновану американськими дослідниками В.Маллісоном та С.Маллісоном формулу: </w:t>
      </w:r>
    </w:p>
    <w:p w:rsidR="002C462C" w:rsidRPr="000F2BCA" w:rsidRDefault="00D23931" w:rsidP="004419B3">
      <w:pPr>
        <w:pStyle w:val="ad"/>
        <w:spacing w:before="0" w:beforeAutospacing="0" w:after="120" w:afterAutospacing="0"/>
        <w:jc w:val="both"/>
        <w:rPr>
          <w:color w:val="000000"/>
          <w:sz w:val="28"/>
          <w:szCs w:val="28"/>
          <w:shd w:val="clear" w:color="auto" w:fill="FFFFFF"/>
          <w:lang w:val="uk-UA"/>
        </w:rPr>
      </w:pPr>
      <w:r>
        <w:rPr>
          <w:noProof/>
          <w:sz w:val="28"/>
          <w:lang w:val="uk-UA" w:eastAsia="uk-UA"/>
        </w:rPr>
        <w:drawing>
          <wp:inline distT="0" distB="0" distL="0" distR="0">
            <wp:extent cx="6292850" cy="807085"/>
            <wp:effectExtent l="19050" t="0" r="12700" b="12065"/>
            <wp:docPr id="511" name="Схема 58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12" r:lo="rId2113" r:qs="rId2114" r:cs="rId2115"/>
              </a:graphicData>
            </a:graphic>
          </wp:inline>
        </w:drawing>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 Один з керівників спецслужб ФРН Г. Нолан зробив таке визначення: “...тероризм необхідно розуміти як такий вид боротьби, що в політичних цілях або з політичних мотивів намагається примусити державні органи або громадян насильством або погрозами до визначених дій.”</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Поширення терористичних проявів та значне зростання масштабів їх руйнівних наслідків дає підстави деяким дослідникам, зокрема єгипетському політологові М.Сід-Ахмеду, трактувати поняття тероризму значно ширше, ніж це робилося раніше. На його думку, технологічний розвиток, який досяг надзвичайно високого рівня у військовій галузі, призвів до того, що війна в класичному сенсі цього слова стала неможливою, якщо взагалі не абсурдом. Але оскільки абсурдність війни не означає закінчення конфліктів, боротьба тепер може мати інші форми. З специфічної точки зору тероризм може розглядатися як продовження війни, а не тільки політики, іншими заходами. Порівняння тероризму з “війною XXI століття “ на тлі останніх подій вже не здається чимось далеким і неймовірним. </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Президент США Джона Кеннеді,  у червні 1962 року сказав: “Тероризм – це новий вид війни, з величезною інтенсивністю і глибоким корінням... Це війна партизанів, підривників, повстанців, убивць; війна, в якій використовується засідка замість відкритого бою, проникнення і знищення замість агресії; нагнітання ненависті замість поширення патріотизму; оголошення нейтральної сторони ворогом замість залучення її до табору союзників...”</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Все ефективнішими та результативнішими стають такі методи терору, як насильство не проти представників влади, а проти мирних, беззахисних людей і, що вкрай важливо, які не мають жодного стосунку до “адресата” теракту. Причому, </w:t>
      </w:r>
      <w:r w:rsidRPr="000F2BCA">
        <w:rPr>
          <w:color w:val="000000"/>
          <w:sz w:val="28"/>
          <w:szCs w:val="28"/>
          <w:shd w:val="clear" w:color="auto" w:fill="FFFFFF"/>
          <w:lang w:val="uk-UA"/>
        </w:rPr>
        <w:lastRenderedPageBreak/>
        <w:t>організатори терактів обов’язково дбають, щоб катастрофічні наслідки вчиненого ними були продемонстровані в ЗМІ.</w:t>
      </w:r>
    </w:p>
    <w:p w:rsidR="002C462C" w:rsidRPr="000F2BCA" w:rsidRDefault="002C462C" w:rsidP="000F2BCA">
      <w:pPr>
        <w:pStyle w:val="ad"/>
        <w:spacing w:before="0" w:beforeAutospacing="0" w:after="120" w:afterAutospacing="0"/>
        <w:ind w:firstLine="720"/>
        <w:jc w:val="both"/>
        <w:rPr>
          <w:color w:val="000000"/>
          <w:sz w:val="28"/>
          <w:szCs w:val="28"/>
          <w:shd w:val="clear" w:color="auto" w:fill="FFFFFF"/>
          <w:lang w:val="uk-UA"/>
        </w:rPr>
      </w:pPr>
      <w:r w:rsidRPr="000F2BCA">
        <w:rPr>
          <w:color w:val="000000"/>
          <w:sz w:val="28"/>
          <w:szCs w:val="28"/>
          <w:shd w:val="clear" w:color="auto" w:fill="FFFFFF"/>
          <w:lang w:val="uk-UA"/>
        </w:rPr>
        <w:t xml:space="preserve">У доповіді міжвідомчої комісії з боротьби проти тероризму, створеної в США 1985 року Дж. Бушем-старшим, який був тоді віце-президентом, дається таке визначення: “Тероризм – це протиправне використання або погроза використання насильства проти осіб або об’єктів для досягнення політичних або соціальних цілей. Як правило, тероризм спрямований на залякування або примушення урядів, політичних груп або окремих осіб до зміни їх політики або дій.” </w:t>
      </w:r>
    </w:p>
    <w:p w:rsidR="002C462C" w:rsidRPr="000F2BCA" w:rsidRDefault="002C462C" w:rsidP="000F2BCA">
      <w:pPr>
        <w:pStyle w:val="ad"/>
        <w:spacing w:before="0" w:beforeAutospacing="0" w:after="120" w:afterAutospacing="0"/>
        <w:ind w:firstLine="720"/>
        <w:jc w:val="both"/>
        <w:rPr>
          <w:sz w:val="28"/>
          <w:szCs w:val="28"/>
          <w:lang w:val="uk-UA"/>
        </w:rPr>
      </w:pPr>
      <w:r w:rsidRPr="000F2BCA">
        <w:rPr>
          <w:color w:val="000000"/>
          <w:sz w:val="28"/>
          <w:szCs w:val="28"/>
          <w:lang w:val="uk-UA"/>
        </w:rPr>
        <w:t xml:space="preserve">Боротьба з тероризмом триває. </w:t>
      </w:r>
      <w:r w:rsidRPr="000F2BCA">
        <w:rPr>
          <w:sz w:val="28"/>
          <w:szCs w:val="28"/>
          <w:lang w:val="uk-UA"/>
        </w:rPr>
        <w:t>Вирішення глобальних проблем сучасності, забезпечення майбутнього цивілізації людства вимагають розробки та реалізації колективної програми економічної, військово-політичної безпеки людства. Фінансові кошти на її здійснення залежать від проведення процесу роззброєння, конверсії військового виробництва, а суб’єктами її втілення є зацікавленні країни та народи світу.</w:t>
      </w:r>
    </w:p>
    <w:p w:rsidR="002C462C" w:rsidRPr="000F2BCA" w:rsidRDefault="002C462C" w:rsidP="004419B3">
      <w:pPr>
        <w:spacing w:after="120"/>
        <w:jc w:val="center"/>
        <w:rPr>
          <w:b/>
          <w:szCs w:val="24"/>
        </w:rPr>
      </w:pPr>
      <w:r w:rsidRPr="000F2BCA">
        <w:rPr>
          <w:b/>
          <w:szCs w:val="24"/>
        </w:rPr>
        <w:t>Ключ</w:t>
      </w:r>
      <w:r>
        <w:rPr>
          <w:b/>
          <w:szCs w:val="24"/>
        </w:rPr>
        <w:t>о</w:t>
      </w:r>
      <w:r w:rsidRPr="000F2BCA">
        <w:rPr>
          <w:b/>
          <w:szCs w:val="24"/>
        </w:rPr>
        <w:t>ві терміни</w:t>
      </w:r>
    </w:p>
    <w:tbl>
      <w:tblPr>
        <w:tblW w:w="0" w:type="auto"/>
        <w:jc w:val="center"/>
        <w:tblLook w:val="01E0" w:firstRow="1" w:lastRow="1" w:firstColumn="1" w:lastColumn="1" w:noHBand="0" w:noVBand="0"/>
      </w:tblPr>
      <w:tblGrid>
        <w:gridCol w:w="4785"/>
        <w:gridCol w:w="5139"/>
      </w:tblGrid>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Глобалізація</w:t>
            </w:r>
          </w:p>
        </w:tc>
        <w:tc>
          <w:tcPr>
            <w:tcW w:w="5270" w:type="dxa"/>
          </w:tcPr>
          <w:p w:rsidR="002C462C" w:rsidRPr="000F2BCA" w:rsidRDefault="002C462C" w:rsidP="004419B3">
            <w:pPr>
              <w:rPr>
                <w:szCs w:val="24"/>
              </w:rPr>
            </w:pPr>
            <w:r w:rsidRPr="000F2BCA">
              <w:rPr>
                <w:szCs w:val="24"/>
              </w:rPr>
              <w:t>Багатонаціональна  корпорація (Б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Країни G-7 </w:t>
            </w:r>
          </w:p>
        </w:tc>
        <w:tc>
          <w:tcPr>
            <w:tcW w:w="5270" w:type="dxa"/>
          </w:tcPr>
          <w:p w:rsidR="002C462C" w:rsidRPr="000F2BCA" w:rsidRDefault="002C462C" w:rsidP="004419B3">
            <w:pPr>
              <w:rPr>
                <w:szCs w:val="24"/>
              </w:rPr>
            </w:pPr>
            <w:r w:rsidRPr="000F2BCA">
              <w:rPr>
                <w:szCs w:val="24"/>
              </w:rPr>
              <w:t>Міжнаціональна  корпорація (МНК)</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Країни  G-20</w:t>
            </w:r>
          </w:p>
        </w:tc>
        <w:tc>
          <w:tcPr>
            <w:tcW w:w="5270" w:type="dxa"/>
          </w:tcPr>
          <w:p w:rsidR="002C462C" w:rsidRPr="000F2BCA" w:rsidRDefault="002C462C" w:rsidP="004419B3">
            <w:pPr>
              <w:rPr>
                <w:szCs w:val="24"/>
              </w:rPr>
            </w:pPr>
            <w:r w:rsidRPr="000F2BCA">
              <w:rPr>
                <w:szCs w:val="24"/>
              </w:rPr>
              <w:t>Транснаціональна корпорація</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szCs w:val="24"/>
              </w:rPr>
              <w:t xml:space="preserve">Мегаполіс </w:t>
            </w:r>
          </w:p>
        </w:tc>
        <w:tc>
          <w:tcPr>
            <w:tcW w:w="5270" w:type="dxa"/>
          </w:tcPr>
          <w:p w:rsidR="002C462C" w:rsidRPr="000F2BCA" w:rsidRDefault="002C462C" w:rsidP="004419B3">
            <w:pPr>
              <w:rPr>
                <w:szCs w:val="24"/>
              </w:rPr>
            </w:pPr>
            <w:r w:rsidRPr="000F2BCA">
              <w:rPr>
                <w:szCs w:val="24"/>
              </w:rPr>
              <w:t>Диверсифікація капіталу</w:t>
            </w:r>
          </w:p>
        </w:tc>
      </w:tr>
      <w:tr w:rsidR="002C462C" w:rsidRPr="000F2BCA" w:rsidTr="009B7E51">
        <w:trPr>
          <w:jc w:val="center"/>
        </w:trPr>
        <w:tc>
          <w:tcPr>
            <w:tcW w:w="4928" w:type="dxa"/>
          </w:tcPr>
          <w:p w:rsidR="002C462C" w:rsidRPr="000F2BCA" w:rsidRDefault="002C462C" w:rsidP="004419B3">
            <w:pPr>
              <w:pStyle w:val="a6"/>
              <w:tabs>
                <w:tab w:val="left" w:pos="709"/>
              </w:tabs>
              <w:spacing w:after="0"/>
              <w:ind w:left="0"/>
              <w:jc w:val="both"/>
              <w:rPr>
                <w:szCs w:val="24"/>
              </w:rPr>
            </w:pPr>
            <w:r w:rsidRPr="000F2BCA">
              <w:rPr>
                <w:bCs/>
                <w:szCs w:val="24"/>
              </w:rPr>
              <w:t>Глобалізатори</w:t>
            </w:r>
          </w:p>
        </w:tc>
        <w:tc>
          <w:tcPr>
            <w:tcW w:w="5270" w:type="dxa"/>
          </w:tcPr>
          <w:p w:rsidR="002C462C" w:rsidRPr="000F2BCA" w:rsidRDefault="002C462C" w:rsidP="004419B3">
            <w:pPr>
              <w:rPr>
                <w:szCs w:val="24"/>
              </w:rPr>
            </w:pPr>
            <w:r w:rsidRPr="000F2BCA">
              <w:rPr>
                <w:bCs/>
                <w:szCs w:val="24"/>
              </w:rPr>
              <w:t>Країна  базування</w:t>
            </w:r>
          </w:p>
        </w:tc>
      </w:tr>
      <w:tr w:rsidR="002C462C" w:rsidRPr="000F2BCA" w:rsidTr="009B7E51">
        <w:trPr>
          <w:trHeight w:val="249"/>
          <w:jc w:val="center"/>
        </w:trPr>
        <w:tc>
          <w:tcPr>
            <w:tcW w:w="4928" w:type="dxa"/>
          </w:tcPr>
          <w:p w:rsidR="002C462C" w:rsidRPr="000F2BCA" w:rsidRDefault="002C462C" w:rsidP="004419B3">
            <w:pPr>
              <w:tabs>
                <w:tab w:val="left" w:pos="567"/>
              </w:tabs>
              <w:jc w:val="both"/>
              <w:rPr>
                <w:szCs w:val="24"/>
              </w:rPr>
            </w:pPr>
            <w:r w:rsidRPr="000F2BCA">
              <w:rPr>
                <w:bCs/>
                <w:szCs w:val="24"/>
              </w:rPr>
              <w:t>Глобалізовані</w:t>
            </w:r>
          </w:p>
        </w:tc>
        <w:tc>
          <w:tcPr>
            <w:tcW w:w="5270" w:type="dxa"/>
          </w:tcPr>
          <w:p w:rsidR="002C462C" w:rsidRPr="000F2BCA" w:rsidRDefault="002C462C" w:rsidP="004419B3">
            <w:pPr>
              <w:rPr>
                <w:szCs w:val="24"/>
              </w:rPr>
            </w:pPr>
            <w:r w:rsidRPr="000F2BCA">
              <w:rPr>
                <w:szCs w:val="24"/>
              </w:rPr>
              <w:t>П</w:t>
            </w:r>
            <w:r w:rsidRPr="000F2BCA">
              <w:rPr>
                <w:bCs/>
                <w:szCs w:val="24"/>
              </w:rPr>
              <w:t>риймаюча  країна</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szCs w:val="24"/>
              </w:rPr>
              <w:t>Корпорація</w:t>
            </w:r>
          </w:p>
        </w:tc>
        <w:tc>
          <w:tcPr>
            <w:tcW w:w="5270" w:type="dxa"/>
          </w:tcPr>
          <w:p w:rsidR="002C462C" w:rsidRPr="000F2BCA" w:rsidRDefault="002C462C" w:rsidP="004419B3">
            <w:pPr>
              <w:rPr>
                <w:szCs w:val="24"/>
              </w:rPr>
            </w:pPr>
            <w:r w:rsidRPr="000F2BCA">
              <w:rPr>
                <w:bCs/>
                <w:iCs/>
                <w:szCs w:val="24"/>
              </w:rPr>
              <w:t>Асоційована компанія</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szCs w:val="24"/>
              </w:rPr>
            </w:pPr>
            <w:r w:rsidRPr="000F2BCA">
              <w:rPr>
                <w:bCs/>
                <w:iCs/>
                <w:szCs w:val="24"/>
              </w:rPr>
              <w:t>Філія</w:t>
            </w:r>
            <w:r w:rsidRPr="000F2BCA">
              <w:rPr>
                <w:szCs w:val="24"/>
              </w:rPr>
              <w:t xml:space="preserve"> </w:t>
            </w:r>
          </w:p>
        </w:tc>
        <w:tc>
          <w:tcPr>
            <w:tcW w:w="5270" w:type="dxa"/>
          </w:tcPr>
          <w:p w:rsidR="002C462C" w:rsidRPr="000F2BCA" w:rsidRDefault="002C462C" w:rsidP="004419B3">
            <w:pPr>
              <w:rPr>
                <w:szCs w:val="24"/>
              </w:rPr>
            </w:pPr>
            <w:r w:rsidRPr="000F2BCA">
              <w:rPr>
                <w:bCs/>
                <w:szCs w:val="24"/>
              </w:rPr>
              <w:t>Макропірамідальна структура</w:t>
            </w:r>
            <w:r w:rsidRPr="000F2BCA">
              <w:rPr>
                <w:szCs w:val="24"/>
              </w:rPr>
              <w:t xml:space="preserve"> </w:t>
            </w:r>
          </w:p>
        </w:tc>
      </w:tr>
      <w:tr w:rsidR="002C462C" w:rsidRPr="000F2BCA" w:rsidTr="009B7E51">
        <w:trPr>
          <w:jc w:val="center"/>
        </w:trPr>
        <w:tc>
          <w:tcPr>
            <w:tcW w:w="4928" w:type="dxa"/>
          </w:tcPr>
          <w:p w:rsidR="002C462C" w:rsidRPr="000F2BCA" w:rsidRDefault="002C462C" w:rsidP="004419B3">
            <w:pPr>
              <w:tabs>
                <w:tab w:val="left" w:pos="567"/>
              </w:tabs>
              <w:jc w:val="both"/>
              <w:rPr>
                <w:iCs/>
                <w:szCs w:val="24"/>
              </w:rPr>
            </w:pPr>
            <w:r w:rsidRPr="000F2BCA">
              <w:rPr>
                <w:bCs/>
                <w:iCs/>
                <w:szCs w:val="24"/>
              </w:rPr>
              <w:t>"Парасолькова структура"</w:t>
            </w:r>
          </w:p>
        </w:tc>
        <w:tc>
          <w:tcPr>
            <w:tcW w:w="5270" w:type="dxa"/>
          </w:tcPr>
          <w:p w:rsidR="002C462C" w:rsidRPr="000F2BCA" w:rsidRDefault="002C462C" w:rsidP="004419B3">
            <w:pPr>
              <w:rPr>
                <w:bCs/>
                <w:szCs w:val="24"/>
              </w:rPr>
            </w:pPr>
            <w:r w:rsidRPr="000F2BCA">
              <w:rPr>
                <w:bCs/>
                <w:szCs w:val="24"/>
              </w:rPr>
              <w:t>Інтергломерат</w:t>
            </w:r>
          </w:p>
        </w:tc>
      </w:tr>
    </w:tbl>
    <w:p w:rsidR="002C462C" w:rsidRPr="000F2BCA" w:rsidRDefault="002C462C" w:rsidP="000F2BCA">
      <w:pPr>
        <w:spacing w:after="120"/>
        <w:ind w:firstLine="700"/>
        <w:jc w:val="center"/>
        <w:rPr>
          <w:b/>
          <w:szCs w:val="24"/>
        </w:rPr>
      </w:pPr>
    </w:p>
    <w:p w:rsidR="002C462C" w:rsidRPr="000F2BCA" w:rsidRDefault="002C462C" w:rsidP="004419B3">
      <w:pPr>
        <w:spacing w:after="120"/>
        <w:jc w:val="center"/>
        <w:rPr>
          <w:b/>
          <w:szCs w:val="24"/>
        </w:rPr>
      </w:pPr>
      <w:r w:rsidRPr="000F2BCA">
        <w:rPr>
          <w:b/>
          <w:szCs w:val="24"/>
        </w:rPr>
        <w:t>Контрольні запитання</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Що таке глобальні проблеми людства?</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глобальні проблеми людства знаєте?</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У чому переваги та недоліки діяльності ТНК?</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Які основні шляхи розв'язання  глобальних земельних проблем?</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є  глобальні проблем за сферами діяльності? </w:t>
      </w:r>
    </w:p>
    <w:p w:rsidR="002C462C" w:rsidRPr="000F2BCA" w:rsidRDefault="002C462C" w:rsidP="00033241">
      <w:pPr>
        <w:pStyle w:val="af6"/>
        <w:numPr>
          <w:ilvl w:val="1"/>
          <w:numId w:val="97"/>
        </w:numPr>
        <w:tabs>
          <w:tab w:val="clear" w:pos="1440"/>
          <w:tab w:val="left" w:pos="1134"/>
        </w:tabs>
        <w:spacing w:after="120"/>
        <w:ind w:left="0" w:firstLine="709"/>
        <w:jc w:val="both"/>
        <w:rPr>
          <w:szCs w:val="24"/>
        </w:rPr>
      </w:pPr>
      <w:r w:rsidRPr="000F2BCA">
        <w:rPr>
          <w:szCs w:val="24"/>
        </w:rPr>
        <w:t xml:space="preserve">Які характерні ознаки глобальних проблем? </w:t>
      </w:r>
    </w:p>
    <w:p w:rsidR="002C462C" w:rsidRPr="000F2BCA" w:rsidRDefault="002C462C" w:rsidP="004419B3">
      <w:pPr>
        <w:pStyle w:val="af6"/>
        <w:tabs>
          <w:tab w:val="left" w:pos="1134"/>
        </w:tabs>
        <w:spacing w:after="120"/>
        <w:ind w:left="0" w:firstLine="709"/>
        <w:jc w:val="both"/>
        <w:rPr>
          <w:szCs w:val="24"/>
        </w:rPr>
      </w:pPr>
      <w:r>
        <w:rPr>
          <w:szCs w:val="24"/>
        </w:rPr>
        <w:t xml:space="preserve">7. </w:t>
      </w:r>
      <w:r w:rsidRPr="000F2BCA">
        <w:rPr>
          <w:szCs w:val="24"/>
        </w:rPr>
        <w:t>Які різновиди м</w:t>
      </w:r>
      <w:r w:rsidRPr="000F2BCA">
        <w:rPr>
          <w:bCs/>
          <w:szCs w:val="24"/>
        </w:rPr>
        <w:t>іжнародних корпоративних союзів знаєте</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пр</w:t>
      </w:r>
      <w:r w:rsidRPr="000F2BCA">
        <w:rPr>
          <w:bCs/>
          <w:szCs w:val="24"/>
        </w:rPr>
        <w:t>инципи діяльності ТНК</w:t>
      </w:r>
      <w:r w:rsidRPr="000F2BCA">
        <w:rPr>
          <w:szCs w:val="24"/>
        </w:rPr>
        <w:t>?</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знаєте види закордонних підрозділів ТНК?</w:t>
      </w:r>
    </w:p>
    <w:p w:rsidR="002C462C" w:rsidRPr="000F2BCA" w:rsidRDefault="002C462C" w:rsidP="00033241">
      <w:pPr>
        <w:pStyle w:val="af6"/>
        <w:numPr>
          <w:ilvl w:val="0"/>
          <w:numId w:val="155"/>
        </w:numPr>
        <w:tabs>
          <w:tab w:val="left" w:pos="1134"/>
        </w:tabs>
        <w:spacing w:after="120"/>
        <w:ind w:left="0" w:firstLine="709"/>
        <w:jc w:val="both"/>
        <w:rPr>
          <w:szCs w:val="24"/>
        </w:rPr>
      </w:pPr>
      <w:r w:rsidRPr="000F2BCA">
        <w:rPr>
          <w:szCs w:val="24"/>
        </w:rPr>
        <w:t>Які о</w:t>
      </w:r>
      <w:r w:rsidRPr="000F2BCA">
        <w:rPr>
          <w:bCs/>
          <w:szCs w:val="24"/>
        </w:rPr>
        <w:t>сновні наслідки глобалізації для розвинених країн світу</w:t>
      </w:r>
      <w:r w:rsidRPr="000F2BCA">
        <w:rPr>
          <w:szCs w:val="24"/>
        </w:rPr>
        <w:t>?</w:t>
      </w:r>
    </w:p>
    <w:p w:rsidR="002C462C" w:rsidRDefault="002C462C" w:rsidP="00F147CE">
      <w:pPr>
        <w:spacing w:after="120"/>
        <w:jc w:val="center"/>
        <w:rPr>
          <w:b/>
          <w:szCs w:val="24"/>
        </w:rPr>
      </w:pPr>
    </w:p>
    <w:p w:rsidR="002C462C" w:rsidRPr="000F2BCA" w:rsidRDefault="002C462C" w:rsidP="00F147CE">
      <w:pPr>
        <w:spacing w:after="120"/>
        <w:jc w:val="center"/>
        <w:rPr>
          <w:b/>
          <w:szCs w:val="24"/>
        </w:rPr>
      </w:pPr>
      <w:r w:rsidRPr="000F2BCA">
        <w:rPr>
          <w:b/>
          <w:szCs w:val="24"/>
        </w:rPr>
        <w:t>Завдання для обговорення</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Назвіть позитивний та негативний вплив глобалізації для Україн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Україні слід зробити щоб мінімізувати збитки та посилити вигоди від глобалізації?</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lastRenderedPageBreak/>
        <w:t>Охарактеризуйте процес диверсифікації заощаджень та диверсифікації джерел постачання енергоресурсів.</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потрібно зробити щоб Кіотський протокол став діяти?</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Що таке негативні екстерналії та як їх усувати</w:t>
      </w:r>
      <w:r>
        <w:rPr>
          <w:szCs w:val="24"/>
        </w:rPr>
        <w:t>?</w:t>
      </w:r>
    </w:p>
    <w:p w:rsidR="002C462C" w:rsidRPr="000F2BCA" w:rsidRDefault="002C462C" w:rsidP="00033241">
      <w:pPr>
        <w:pStyle w:val="af6"/>
        <w:numPr>
          <w:ilvl w:val="2"/>
          <w:numId w:val="97"/>
        </w:numPr>
        <w:tabs>
          <w:tab w:val="clear" w:pos="2160"/>
          <w:tab w:val="num" w:pos="993"/>
          <w:tab w:val="left" w:pos="1134"/>
        </w:tabs>
        <w:spacing w:after="120"/>
        <w:ind w:left="0" w:firstLine="709"/>
        <w:jc w:val="both"/>
        <w:rPr>
          <w:szCs w:val="24"/>
        </w:rPr>
      </w:pPr>
      <w:r w:rsidRPr="000F2BCA">
        <w:rPr>
          <w:szCs w:val="24"/>
        </w:rPr>
        <w:t xml:space="preserve">Як зупинити міжнародний тероризм? </w:t>
      </w: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2C462C" w:rsidRDefault="002C462C" w:rsidP="000F2BCA">
      <w:pPr>
        <w:spacing w:after="120"/>
        <w:jc w:val="both"/>
        <w:rPr>
          <w:i/>
        </w:rPr>
      </w:pPr>
    </w:p>
    <w:p w:rsidR="00166FE3" w:rsidRDefault="00166FE3" w:rsidP="000F2BCA">
      <w:pPr>
        <w:spacing w:after="120"/>
        <w:jc w:val="both"/>
        <w:rPr>
          <w:i/>
        </w:rPr>
      </w:pPr>
    </w:p>
    <w:p w:rsidR="00166FE3" w:rsidRDefault="00166FE3" w:rsidP="000F2BCA">
      <w:pPr>
        <w:spacing w:after="120"/>
        <w:jc w:val="both"/>
        <w:rPr>
          <w:i/>
        </w:rPr>
      </w:pPr>
    </w:p>
    <w:p w:rsidR="00166FE3" w:rsidRPr="00F147CE" w:rsidRDefault="00166FE3" w:rsidP="000F2BCA">
      <w:pPr>
        <w:spacing w:after="120"/>
        <w:jc w:val="both"/>
        <w:rPr>
          <w:i/>
        </w:rPr>
      </w:pPr>
    </w:p>
    <w:p w:rsidR="002C462C" w:rsidRDefault="002C462C" w:rsidP="00D7027C">
      <w:pPr>
        <w:widowControl w:val="0"/>
        <w:jc w:val="center"/>
        <w:rPr>
          <w:sz w:val="32"/>
          <w:szCs w:val="32"/>
        </w:rPr>
      </w:pPr>
      <w:r>
        <w:rPr>
          <w:sz w:val="32"/>
          <w:szCs w:val="32"/>
        </w:rPr>
        <w:lastRenderedPageBreak/>
        <w:t>Навчальне видання</w:t>
      </w:r>
    </w:p>
    <w:p w:rsidR="002C462C" w:rsidRDefault="002C462C" w:rsidP="00D7027C">
      <w:pPr>
        <w:widowControl w:val="0"/>
        <w:jc w:val="center"/>
      </w:pPr>
    </w:p>
    <w:p w:rsidR="002C462C" w:rsidRDefault="002C462C" w:rsidP="00D7027C">
      <w:pPr>
        <w:widowControl w:val="0"/>
        <w:jc w:val="center"/>
      </w:pPr>
    </w:p>
    <w:p w:rsidR="005B3687" w:rsidRDefault="002C462C" w:rsidP="005B3687">
      <w:pPr>
        <w:widowControl w:val="0"/>
        <w:jc w:val="center"/>
        <w:rPr>
          <w:b/>
          <w:bCs/>
        </w:rPr>
      </w:pPr>
      <w:r>
        <w:rPr>
          <w:b/>
          <w:bCs/>
        </w:rPr>
        <w:t>Баула Олена Вікторівна</w:t>
      </w:r>
    </w:p>
    <w:p w:rsidR="005B3687" w:rsidRDefault="005B3687" w:rsidP="005B3687">
      <w:pPr>
        <w:widowControl w:val="0"/>
        <w:jc w:val="center"/>
        <w:rPr>
          <w:b/>
          <w:bCs/>
        </w:rPr>
      </w:pPr>
      <w:r>
        <w:rPr>
          <w:b/>
          <w:bCs/>
        </w:rPr>
        <w:t>Вісин Валенти Васильович</w:t>
      </w:r>
    </w:p>
    <w:p w:rsidR="005B3687" w:rsidRDefault="002C462C" w:rsidP="005B3687">
      <w:pPr>
        <w:widowControl w:val="0"/>
        <w:jc w:val="center"/>
        <w:rPr>
          <w:b/>
          <w:bCs/>
        </w:rPr>
      </w:pPr>
      <w:r>
        <w:rPr>
          <w:b/>
          <w:bCs/>
        </w:rPr>
        <w:t>Вісина Тетяна Миколаївна</w:t>
      </w:r>
    </w:p>
    <w:p w:rsidR="002C462C" w:rsidRDefault="00166FE3" w:rsidP="005B3687">
      <w:pPr>
        <w:widowControl w:val="0"/>
        <w:jc w:val="center"/>
        <w:rPr>
          <w:b/>
          <w:bCs/>
        </w:rPr>
      </w:pPr>
      <w:r>
        <w:rPr>
          <w:b/>
          <w:bCs/>
        </w:rPr>
        <w:t>Ліщук Віра Іванівна</w:t>
      </w: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2C462C" w:rsidP="00D7027C">
      <w:pPr>
        <w:widowControl w:val="0"/>
        <w:jc w:val="center"/>
        <w:rPr>
          <w:b/>
          <w:bCs/>
        </w:rPr>
      </w:pPr>
    </w:p>
    <w:p w:rsidR="002C462C" w:rsidRDefault="005B3687" w:rsidP="00D7027C">
      <w:pPr>
        <w:pStyle w:val="31"/>
        <w:widowControl w:val="0"/>
        <w:spacing w:after="0"/>
        <w:ind w:left="0"/>
        <w:jc w:val="center"/>
        <w:rPr>
          <w:b/>
          <w:bCs/>
          <w:sz w:val="44"/>
          <w:szCs w:val="44"/>
        </w:rPr>
      </w:pPr>
      <w:r>
        <w:rPr>
          <w:b/>
          <w:bCs/>
          <w:sz w:val="44"/>
          <w:szCs w:val="44"/>
        </w:rPr>
        <w:t>Макро-мікроекономіка</w:t>
      </w:r>
    </w:p>
    <w:p w:rsidR="002C462C" w:rsidRDefault="002C462C" w:rsidP="00D7027C">
      <w:pPr>
        <w:pStyle w:val="31"/>
        <w:widowControl w:val="0"/>
        <w:spacing w:after="0"/>
        <w:ind w:left="0"/>
        <w:jc w:val="center"/>
        <w:rPr>
          <w:b/>
          <w:bCs/>
          <w:i/>
          <w:sz w:val="28"/>
          <w:szCs w:val="28"/>
        </w:rPr>
      </w:pPr>
    </w:p>
    <w:p w:rsidR="002C462C" w:rsidRDefault="002C462C" w:rsidP="00D7027C">
      <w:pPr>
        <w:widowControl w:val="0"/>
        <w:jc w:val="both"/>
        <w:rPr>
          <w:b/>
          <w:highlight w:val="yellow"/>
        </w:rPr>
      </w:pPr>
    </w:p>
    <w:p w:rsidR="002C462C" w:rsidRPr="0073542B" w:rsidRDefault="005B3687" w:rsidP="00D7027C">
      <w:pPr>
        <w:widowControl w:val="0"/>
        <w:jc w:val="both"/>
      </w:pPr>
      <w:r>
        <w:rPr>
          <w:b/>
        </w:rPr>
        <w:t>Макро-мікроекономіка</w:t>
      </w:r>
      <w:r w:rsidR="002C462C" w:rsidRPr="00EE3712">
        <w:t>: Навчальний посібник / Баула О.В.,</w:t>
      </w:r>
      <w:r>
        <w:t xml:space="preserve"> Вісин В.В.</w:t>
      </w:r>
      <w:r w:rsidR="002C462C" w:rsidRPr="00EE3712">
        <w:t xml:space="preserve"> Вісина Т.М.</w:t>
      </w:r>
      <w:r>
        <w:t xml:space="preserve">, </w:t>
      </w:r>
      <w:r w:rsidR="002C462C" w:rsidRPr="00EE3712">
        <w:t>Ліщук В.І.</w:t>
      </w:r>
      <w:r>
        <w:t>.</w:t>
      </w:r>
      <w:r w:rsidR="002C462C" w:rsidRPr="00EE3712">
        <w:t xml:space="preserve"> –  Луцьк: Редакційно-видавничий відділ Луцького НТУ, 201</w:t>
      </w:r>
      <w:r>
        <w:t>8</w:t>
      </w:r>
      <w:r w:rsidR="002C462C" w:rsidRPr="00EE3712">
        <w:t>. –  29</w:t>
      </w:r>
      <w:r w:rsidR="002C462C">
        <w:t>5</w:t>
      </w:r>
      <w:r w:rsidR="002C462C" w:rsidRPr="00EE3712">
        <w:t xml:space="preserve"> с.</w:t>
      </w:r>
    </w:p>
    <w:p w:rsidR="002C462C" w:rsidRDefault="002C462C" w:rsidP="00D7027C">
      <w:pPr>
        <w:widowControl w:val="0"/>
        <w:jc w:val="both"/>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b/>
          <w:bCs/>
          <w:i/>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rPr>
          <w:iCs/>
          <w:sz w:val="28"/>
          <w:szCs w:val="28"/>
        </w:rPr>
      </w:pPr>
      <w:r>
        <w:rPr>
          <w:iCs/>
          <w:sz w:val="28"/>
          <w:szCs w:val="28"/>
        </w:rPr>
        <w:t>Редактор:                                        Костюхіна</w:t>
      </w:r>
      <w:r w:rsidRPr="00D7027C">
        <w:rPr>
          <w:iCs/>
          <w:sz w:val="28"/>
          <w:szCs w:val="28"/>
        </w:rPr>
        <w:t xml:space="preserve"> </w:t>
      </w:r>
      <w:r>
        <w:rPr>
          <w:iCs/>
          <w:sz w:val="28"/>
          <w:szCs w:val="28"/>
        </w:rPr>
        <w:t>В.Є.</w:t>
      </w:r>
    </w:p>
    <w:p w:rsidR="002C462C" w:rsidRDefault="002C462C" w:rsidP="00D7027C">
      <w:pPr>
        <w:pStyle w:val="31"/>
        <w:widowControl w:val="0"/>
        <w:spacing w:after="0"/>
        <w:ind w:left="0"/>
        <w:rPr>
          <w:iCs/>
          <w:sz w:val="28"/>
          <w:szCs w:val="28"/>
        </w:rPr>
      </w:pPr>
    </w:p>
    <w:p w:rsidR="002C462C" w:rsidRDefault="002C462C" w:rsidP="00D7027C">
      <w:pPr>
        <w:pStyle w:val="31"/>
        <w:widowControl w:val="0"/>
        <w:spacing w:after="0"/>
        <w:ind w:left="0"/>
        <w:rPr>
          <w:sz w:val="28"/>
          <w:szCs w:val="28"/>
        </w:rPr>
      </w:pPr>
      <w:r>
        <w:rPr>
          <w:iCs/>
          <w:sz w:val="28"/>
          <w:szCs w:val="28"/>
        </w:rPr>
        <w:t xml:space="preserve">Набір та комп’ютерна верстка:    Баула О.В., </w:t>
      </w:r>
      <w:r w:rsidR="005B3687">
        <w:rPr>
          <w:iCs/>
          <w:sz w:val="28"/>
          <w:szCs w:val="28"/>
        </w:rPr>
        <w:t xml:space="preserve"> Вісин В.В., </w:t>
      </w:r>
      <w:r w:rsidRPr="00D7027C">
        <w:rPr>
          <w:sz w:val="28"/>
          <w:szCs w:val="28"/>
        </w:rPr>
        <w:t xml:space="preserve">Вісина Т.М., </w:t>
      </w:r>
    </w:p>
    <w:p w:rsidR="002C462C" w:rsidRDefault="002C462C" w:rsidP="00D7027C">
      <w:pPr>
        <w:pStyle w:val="31"/>
        <w:widowControl w:val="0"/>
        <w:spacing w:after="0"/>
        <w:ind w:left="0"/>
        <w:rPr>
          <w:sz w:val="28"/>
          <w:szCs w:val="28"/>
        </w:rPr>
      </w:pPr>
      <w:r>
        <w:rPr>
          <w:sz w:val="28"/>
          <w:szCs w:val="28"/>
        </w:rPr>
        <w:t xml:space="preserve">                                                         </w:t>
      </w:r>
      <w:r w:rsidRPr="00D7027C">
        <w:rPr>
          <w:sz w:val="28"/>
          <w:szCs w:val="28"/>
        </w:rPr>
        <w:t>Ліщук В.І.</w:t>
      </w:r>
      <w:r w:rsidR="005B3687">
        <w:rPr>
          <w:sz w:val="28"/>
          <w:szCs w:val="28"/>
        </w:rPr>
        <w:t>.</w:t>
      </w:r>
    </w:p>
    <w:p w:rsidR="002C462C" w:rsidRPr="00D7027C" w:rsidRDefault="002C462C" w:rsidP="00D7027C">
      <w:pPr>
        <w:pStyle w:val="31"/>
        <w:widowControl w:val="0"/>
        <w:spacing w:after="0"/>
        <w:ind w:left="0"/>
        <w:rPr>
          <w:iCs/>
          <w:sz w:val="28"/>
          <w:szCs w:val="28"/>
        </w:rPr>
      </w:pPr>
      <w:r>
        <w:rPr>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r>
        <w:rPr>
          <w:iCs/>
          <w:sz w:val="28"/>
          <w:szCs w:val="28"/>
        </w:rPr>
        <w:t xml:space="preserve">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sz w:val="28"/>
          <w:szCs w:val="28"/>
          <w:highlight w:val="yellow"/>
        </w:rPr>
      </w:pPr>
      <w:r>
        <w:rPr>
          <w:iCs/>
          <w:sz w:val="28"/>
          <w:szCs w:val="28"/>
          <w:highlight w:val="yellow"/>
        </w:rPr>
        <w:t xml:space="preserve">Підп. до друку                              </w:t>
      </w:r>
      <w:r w:rsidRPr="00D7027C">
        <w:rPr>
          <w:iCs/>
          <w:sz w:val="28"/>
          <w:szCs w:val="28"/>
          <w:highlight w:val="yellow"/>
        </w:rPr>
        <w:t>201</w:t>
      </w:r>
      <w:r w:rsidR="005B3687">
        <w:rPr>
          <w:iCs/>
          <w:sz w:val="28"/>
          <w:szCs w:val="28"/>
          <w:highlight w:val="yellow"/>
        </w:rPr>
        <w:t>8</w:t>
      </w:r>
      <w:r w:rsidRPr="00D7027C">
        <w:rPr>
          <w:iCs/>
          <w:sz w:val="28"/>
          <w:szCs w:val="28"/>
          <w:highlight w:val="yellow"/>
        </w:rPr>
        <w:t>р. Формат 60х84 1/16. Папір офсетний.</w:t>
      </w:r>
    </w:p>
    <w:p w:rsidR="002C462C" w:rsidRDefault="002C462C" w:rsidP="00D7027C">
      <w:pPr>
        <w:pStyle w:val="31"/>
        <w:widowControl w:val="0"/>
        <w:spacing w:after="0"/>
        <w:ind w:left="0"/>
        <w:jc w:val="center"/>
        <w:rPr>
          <w:iCs/>
          <w:sz w:val="28"/>
          <w:szCs w:val="28"/>
        </w:rPr>
      </w:pPr>
      <w:r w:rsidRPr="00D7027C">
        <w:rPr>
          <w:iCs/>
          <w:sz w:val="28"/>
          <w:szCs w:val="28"/>
          <w:highlight w:val="yellow"/>
        </w:rPr>
        <w:t xml:space="preserve">Ум. друк. арк. </w:t>
      </w:r>
      <w:r>
        <w:rPr>
          <w:iCs/>
          <w:sz w:val="28"/>
          <w:szCs w:val="28"/>
          <w:highlight w:val="yellow"/>
        </w:rPr>
        <w:t xml:space="preserve">                 </w:t>
      </w:r>
      <w:r w:rsidRPr="00D7027C">
        <w:rPr>
          <w:iCs/>
          <w:sz w:val="28"/>
          <w:szCs w:val="28"/>
          <w:highlight w:val="yellow"/>
        </w:rPr>
        <w:t xml:space="preserve">Обл.-вид. арк. </w:t>
      </w:r>
      <w:r>
        <w:rPr>
          <w:iCs/>
          <w:sz w:val="28"/>
          <w:szCs w:val="28"/>
          <w:highlight w:val="yellow"/>
        </w:rPr>
        <w:t xml:space="preserve">          </w:t>
      </w:r>
      <w:r w:rsidRPr="00D7027C">
        <w:rPr>
          <w:iCs/>
          <w:sz w:val="28"/>
          <w:szCs w:val="28"/>
          <w:highlight w:val="yellow"/>
        </w:rPr>
        <w:t xml:space="preserve"> Тираж 300 пр. Зам.  </w:t>
      </w: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Default="002C462C" w:rsidP="00D7027C">
      <w:pPr>
        <w:pStyle w:val="31"/>
        <w:widowControl w:val="0"/>
        <w:spacing w:after="0"/>
        <w:ind w:left="0"/>
        <w:jc w:val="center"/>
        <w:rPr>
          <w:iCs/>
          <w:sz w:val="28"/>
          <w:szCs w:val="28"/>
        </w:rPr>
      </w:pP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Редакційно-видавничий відділ ЛНТУ</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rPr>
        <w:t>43018 м. Луцьк, вул. Львівська, 75</w:t>
      </w:r>
    </w:p>
    <w:p w:rsidR="002C462C" w:rsidRPr="00D7027C" w:rsidRDefault="002C462C" w:rsidP="00D7027C">
      <w:pPr>
        <w:pStyle w:val="31"/>
        <w:widowControl w:val="0"/>
        <w:spacing w:after="0"/>
        <w:ind w:left="0"/>
        <w:jc w:val="center"/>
        <w:rPr>
          <w:iCs/>
          <w:color w:val="000000"/>
          <w:sz w:val="28"/>
          <w:szCs w:val="28"/>
        </w:rPr>
      </w:pPr>
      <w:r w:rsidRPr="00D7027C">
        <w:rPr>
          <w:iCs/>
          <w:color w:val="000000"/>
          <w:sz w:val="28"/>
          <w:szCs w:val="28"/>
          <w:highlight w:val="yellow"/>
        </w:rPr>
        <w:t>Свідоцтво Держкомінформу України ДК № 351 від 05.03.2001р.</w:t>
      </w:r>
    </w:p>
    <w:p w:rsidR="002C462C" w:rsidRDefault="002C462C" w:rsidP="00D211B5">
      <w:pPr>
        <w:spacing w:after="120"/>
        <w:ind w:firstLine="360"/>
        <w:jc w:val="both"/>
      </w:pPr>
    </w:p>
    <w:sectPr w:rsidR="002C462C" w:rsidSect="000A629A">
      <w:type w:val="continuous"/>
      <w:pgSz w:w="11909" w:h="16834"/>
      <w:pgMar w:top="1134" w:right="567" w:bottom="1134" w:left="1418" w:header="720" w:footer="720"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4A3D" w:rsidRDefault="00204A3D" w:rsidP="006934B7">
      <w:r>
        <w:separator/>
      </w:r>
    </w:p>
  </w:endnote>
  <w:endnote w:type="continuationSeparator" w:id="0">
    <w:p w:rsidR="00204A3D" w:rsidRDefault="00204A3D" w:rsidP="006934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C561C" w:rsidRDefault="006C561C">
    <w:pPr>
      <w:pStyle w:val="ab"/>
      <w:jc w:val="center"/>
    </w:pPr>
    <w:r>
      <w:fldChar w:fldCharType="begin"/>
    </w:r>
    <w:r>
      <w:instrText xml:space="preserve"> PAGE   \* MERGEFORMAT </w:instrText>
    </w:r>
    <w:r>
      <w:fldChar w:fldCharType="separate"/>
    </w:r>
    <w:r w:rsidR="00EC5DE1">
      <w:rPr>
        <w:noProof/>
      </w:rPr>
      <w:t>2</w:t>
    </w:r>
    <w:r>
      <w:rPr>
        <w:noProof/>
      </w:rPr>
      <w:fldChar w:fldCharType="end"/>
    </w:r>
  </w:p>
  <w:p w:rsidR="006C561C" w:rsidRDefault="006C561C">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4A3D" w:rsidRDefault="00204A3D" w:rsidP="006934B7">
      <w:r>
        <w:separator/>
      </w:r>
    </w:p>
  </w:footnote>
  <w:footnote w:type="continuationSeparator" w:id="0">
    <w:p w:rsidR="00204A3D" w:rsidRDefault="00204A3D" w:rsidP="006934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B492E6"/>
    <w:lvl w:ilvl="0">
      <w:numFmt w:val="bullet"/>
      <w:lvlText w:val="*"/>
      <w:lvlJc w:val="left"/>
    </w:lvl>
  </w:abstractNum>
  <w:abstractNum w:abstractNumId="1" w15:restartNumberingAfterBreak="0">
    <w:nsid w:val="00A27251"/>
    <w:multiLevelType w:val="hybridMultilevel"/>
    <w:tmpl w:val="B9EE74FE"/>
    <w:lvl w:ilvl="0" w:tplc="04190005">
      <w:start w:val="1"/>
      <w:numFmt w:val="decimal"/>
      <w:lvlText w:val="%1."/>
      <w:lvlJc w:val="left"/>
      <w:pPr>
        <w:tabs>
          <w:tab w:val="num" w:pos="2291"/>
        </w:tabs>
        <w:ind w:left="2291" w:hanging="360"/>
      </w:pPr>
      <w:rPr>
        <w:rFonts w:cs="Times New Roman"/>
      </w:rPr>
    </w:lvl>
    <w:lvl w:ilvl="1" w:tplc="04190019" w:tentative="1">
      <w:start w:val="1"/>
      <w:numFmt w:val="lowerLetter"/>
      <w:lvlText w:val="%2."/>
      <w:lvlJc w:val="left"/>
      <w:pPr>
        <w:ind w:left="1571" w:hanging="360"/>
      </w:pPr>
      <w:rPr>
        <w:rFonts w:cs="Times New Roman"/>
      </w:rPr>
    </w:lvl>
    <w:lvl w:ilvl="2" w:tplc="0419001B" w:tentative="1">
      <w:start w:val="1"/>
      <w:numFmt w:val="lowerRoman"/>
      <w:lvlText w:val="%3."/>
      <w:lvlJc w:val="right"/>
      <w:pPr>
        <w:ind w:left="2291" w:hanging="180"/>
      </w:pPr>
      <w:rPr>
        <w:rFonts w:cs="Times New Roman"/>
      </w:rPr>
    </w:lvl>
    <w:lvl w:ilvl="3" w:tplc="0419000F" w:tentative="1">
      <w:start w:val="1"/>
      <w:numFmt w:val="decimal"/>
      <w:lvlText w:val="%4."/>
      <w:lvlJc w:val="left"/>
      <w:pPr>
        <w:ind w:left="3011" w:hanging="360"/>
      </w:pPr>
      <w:rPr>
        <w:rFonts w:cs="Times New Roman"/>
      </w:rPr>
    </w:lvl>
    <w:lvl w:ilvl="4" w:tplc="04190019" w:tentative="1">
      <w:start w:val="1"/>
      <w:numFmt w:val="lowerLetter"/>
      <w:lvlText w:val="%5."/>
      <w:lvlJc w:val="left"/>
      <w:pPr>
        <w:ind w:left="3731" w:hanging="360"/>
      </w:pPr>
      <w:rPr>
        <w:rFonts w:cs="Times New Roman"/>
      </w:rPr>
    </w:lvl>
    <w:lvl w:ilvl="5" w:tplc="0419001B" w:tentative="1">
      <w:start w:val="1"/>
      <w:numFmt w:val="lowerRoman"/>
      <w:lvlText w:val="%6."/>
      <w:lvlJc w:val="right"/>
      <w:pPr>
        <w:ind w:left="4451" w:hanging="180"/>
      </w:pPr>
      <w:rPr>
        <w:rFonts w:cs="Times New Roman"/>
      </w:rPr>
    </w:lvl>
    <w:lvl w:ilvl="6" w:tplc="0419000F" w:tentative="1">
      <w:start w:val="1"/>
      <w:numFmt w:val="decimal"/>
      <w:lvlText w:val="%7."/>
      <w:lvlJc w:val="left"/>
      <w:pPr>
        <w:ind w:left="5171" w:hanging="360"/>
      </w:pPr>
      <w:rPr>
        <w:rFonts w:cs="Times New Roman"/>
      </w:rPr>
    </w:lvl>
    <w:lvl w:ilvl="7" w:tplc="04190019" w:tentative="1">
      <w:start w:val="1"/>
      <w:numFmt w:val="lowerLetter"/>
      <w:lvlText w:val="%8."/>
      <w:lvlJc w:val="left"/>
      <w:pPr>
        <w:ind w:left="5891" w:hanging="360"/>
      </w:pPr>
      <w:rPr>
        <w:rFonts w:cs="Times New Roman"/>
      </w:rPr>
    </w:lvl>
    <w:lvl w:ilvl="8" w:tplc="0419001B" w:tentative="1">
      <w:start w:val="1"/>
      <w:numFmt w:val="lowerRoman"/>
      <w:lvlText w:val="%9."/>
      <w:lvlJc w:val="right"/>
      <w:pPr>
        <w:ind w:left="6611" w:hanging="180"/>
      </w:pPr>
      <w:rPr>
        <w:rFonts w:cs="Times New Roman"/>
      </w:rPr>
    </w:lvl>
  </w:abstractNum>
  <w:abstractNum w:abstractNumId="2" w15:restartNumberingAfterBreak="0">
    <w:nsid w:val="01012BD7"/>
    <w:multiLevelType w:val="hybridMultilevel"/>
    <w:tmpl w:val="0678A0CA"/>
    <w:lvl w:ilvl="0" w:tplc="04190001">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0149742B"/>
    <w:multiLevelType w:val="hybridMultilevel"/>
    <w:tmpl w:val="AF9EC406"/>
    <w:lvl w:ilvl="0" w:tplc="926C9B52">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4" w15:restartNumberingAfterBreak="0">
    <w:nsid w:val="01D8798A"/>
    <w:multiLevelType w:val="hybridMultilevel"/>
    <w:tmpl w:val="CC84979E"/>
    <w:lvl w:ilvl="0" w:tplc="465A39A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5655ED"/>
    <w:multiLevelType w:val="hybridMultilevel"/>
    <w:tmpl w:val="CE4A8088"/>
    <w:lvl w:ilvl="0" w:tplc="EC18FE34">
      <w:start w:val="1"/>
      <w:numFmt w:val="decimal"/>
      <w:lvlText w:val="%1."/>
      <w:lvlJc w:val="left"/>
      <w:pPr>
        <w:tabs>
          <w:tab w:val="num" w:pos="1935"/>
        </w:tabs>
        <w:ind w:left="1935" w:hanging="1215"/>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15:restartNumberingAfterBreak="0">
    <w:nsid w:val="03AD333D"/>
    <w:multiLevelType w:val="hybridMultilevel"/>
    <w:tmpl w:val="E9BC7158"/>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04167B22"/>
    <w:multiLevelType w:val="hybridMultilevel"/>
    <w:tmpl w:val="2F6482E8"/>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043B7598"/>
    <w:multiLevelType w:val="hybridMultilevel"/>
    <w:tmpl w:val="2AE868E2"/>
    <w:lvl w:ilvl="0" w:tplc="0419000B">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04A279EE"/>
    <w:multiLevelType w:val="hybridMultilevel"/>
    <w:tmpl w:val="D8A6E600"/>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6518D8"/>
    <w:multiLevelType w:val="hybridMultilevel"/>
    <w:tmpl w:val="FF2866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05EA1DC4"/>
    <w:multiLevelType w:val="multilevel"/>
    <w:tmpl w:val="676026DE"/>
    <w:lvl w:ilvl="0">
      <w:start w:val="1"/>
      <w:numFmt w:val="decimal"/>
      <w:lvlText w:val="%1."/>
      <w:lvlJc w:val="left"/>
      <w:pPr>
        <w:tabs>
          <w:tab w:val="num" w:pos="720"/>
        </w:tabs>
        <w:ind w:left="720" w:hanging="360"/>
      </w:pPr>
      <w:rPr>
        <w:rFonts w:ascii="Times New Roman" w:eastAsia="Times New Roman" w:hAnsi="Times New Roman" w:cs="Times New Roman"/>
        <w:b/>
        <w:sz w:val="24"/>
        <w:szCs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5ED7AB9"/>
    <w:multiLevelType w:val="hybridMultilevel"/>
    <w:tmpl w:val="D2D0F456"/>
    <w:lvl w:ilvl="0" w:tplc="0419000F">
      <w:start w:val="1"/>
      <w:numFmt w:val="decimal"/>
      <w:lvlText w:val="%1."/>
      <w:lvlJc w:val="left"/>
      <w:pPr>
        <w:tabs>
          <w:tab w:val="num" w:pos="1440"/>
        </w:tabs>
        <w:ind w:left="144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15:restartNumberingAfterBreak="0">
    <w:nsid w:val="0607709A"/>
    <w:multiLevelType w:val="hybridMultilevel"/>
    <w:tmpl w:val="8BE4506A"/>
    <w:lvl w:ilvl="0" w:tplc="76D4242C">
      <w:start w:val="1"/>
      <w:numFmt w:val="decimal"/>
      <w:lvlText w:val="%1."/>
      <w:lvlJc w:val="left"/>
      <w:pPr>
        <w:tabs>
          <w:tab w:val="num" w:pos="927"/>
        </w:tabs>
        <w:ind w:left="927" w:hanging="360"/>
      </w:pPr>
      <w:rPr>
        <w:rFonts w:cs="Times New Roman"/>
      </w:rPr>
    </w:lvl>
    <w:lvl w:ilvl="1" w:tplc="81D8B2C4">
      <w:start w:val="1"/>
      <w:numFmt w:val="decimal"/>
      <w:lvlText w:val="%2)"/>
      <w:lvlJc w:val="left"/>
      <w:pPr>
        <w:tabs>
          <w:tab w:val="num" w:pos="1647"/>
        </w:tabs>
        <w:ind w:left="1647"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15:restartNumberingAfterBreak="0">
    <w:nsid w:val="067F549C"/>
    <w:multiLevelType w:val="hybridMultilevel"/>
    <w:tmpl w:val="4EF45E20"/>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 w15:restartNumberingAfterBreak="0">
    <w:nsid w:val="06F2313B"/>
    <w:multiLevelType w:val="hybridMultilevel"/>
    <w:tmpl w:val="A5E02B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6" w15:restartNumberingAfterBreak="0">
    <w:nsid w:val="085302BC"/>
    <w:multiLevelType w:val="hybridMultilevel"/>
    <w:tmpl w:val="7226996C"/>
    <w:lvl w:ilvl="0" w:tplc="0419000B">
      <w:start w:val="1"/>
      <w:numFmt w:val="bullet"/>
      <w:lvlText w:val=""/>
      <w:lvlJc w:val="left"/>
      <w:pPr>
        <w:tabs>
          <w:tab w:val="num" w:pos="900"/>
        </w:tabs>
        <w:ind w:left="900" w:hanging="360"/>
      </w:pPr>
      <w:rPr>
        <w:rFonts w:ascii="Wingdings" w:hAnsi="Wingdings" w:hint="default"/>
      </w:rPr>
    </w:lvl>
    <w:lvl w:ilvl="1" w:tplc="369674AC">
      <w:start w:val="2"/>
      <w:numFmt w:val="bullet"/>
      <w:lvlText w:val="-"/>
      <w:lvlJc w:val="left"/>
      <w:pPr>
        <w:tabs>
          <w:tab w:val="num" w:pos="2130"/>
        </w:tabs>
        <w:ind w:left="2130" w:hanging="870"/>
      </w:pPr>
      <w:rPr>
        <w:rFonts w:ascii="Times New Roman" w:eastAsia="Times New Roman" w:hAnsi="Times New Roman"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17" w15:restartNumberingAfterBreak="0">
    <w:nsid w:val="09873679"/>
    <w:multiLevelType w:val="hybridMultilevel"/>
    <w:tmpl w:val="7F7AD1EC"/>
    <w:lvl w:ilvl="0" w:tplc="9118E2BA">
      <w:start w:val="1"/>
      <w:numFmt w:val="decimal"/>
      <w:lvlText w:val="%1."/>
      <w:lvlJc w:val="left"/>
      <w:pPr>
        <w:tabs>
          <w:tab w:val="num" w:pos="900"/>
        </w:tabs>
        <w:ind w:left="90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8" w15:restartNumberingAfterBreak="0">
    <w:nsid w:val="09FA71C7"/>
    <w:multiLevelType w:val="hybridMultilevel"/>
    <w:tmpl w:val="5FD0183C"/>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0A6C7BDE"/>
    <w:multiLevelType w:val="hybridMultilevel"/>
    <w:tmpl w:val="BE20557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0AE4059C"/>
    <w:multiLevelType w:val="multilevel"/>
    <w:tmpl w:val="4F8888AE"/>
    <w:lvl w:ilvl="0">
      <w:start w:val="1"/>
      <w:numFmt w:val="decimal"/>
      <w:lvlText w:val="%1."/>
      <w:lvlJc w:val="left"/>
      <w:pPr>
        <w:tabs>
          <w:tab w:val="num" w:pos="1003"/>
        </w:tabs>
        <w:ind w:left="1003"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21" w15:restartNumberingAfterBreak="0">
    <w:nsid w:val="0B242883"/>
    <w:multiLevelType w:val="multilevel"/>
    <w:tmpl w:val="8104FB7A"/>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22" w15:restartNumberingAfterBreak="0">
    <w:nsid w:val="0B404C24"/>
    <w:multiLevelType w:val="hybridMultilevel"/>
    <w:tmpl w:val="ADDAF60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B5B4F92"/>
    <w:multiLevelType w:val="hybridMultilevel"/>
    <w:tmpl w:val="8F066C1E"/>
    <w:lvl w:ilvl="0" w:tplc="0419000B">
      <w:start w:val="1"/>
      <w:numFmt w:val="bullet"/>
      <w:lvlText w:val=""/>
      <w:lvlJc w:val="left"/>
      <w:pPr>
        <w:tabs>
          <w:tab w:val="num" w:pos="1287"/>
        </w:tabs>
        <w:ind w:left="1287"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24" w15:restartNumberingAfterBreak="0">
    <w:nsid w:val="0D621B33"/>
    <w:multiLevelType w:val="hybridMultilevel"/>
    <w:tmpl w:val="5AEC9646"/>
    <w:lvl w:ilvl="0" w:tplc="0422000F">
      <w:start w:val="1"/>
      <w:numFmt w:val="decimal"/>
      <w:lvlText w:val="%1."/>
      <w:lvlJc w:val="left"/>
      <w:pPr>
        <w:tabs>
          <w:tab w:val="num" w:pos="1515"/>
        </w:tabs>
        <w:ind w:left="1515"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25" w15:restartNumberingAfterBreak="0">
    <w:nsid w:val="0D983796"/>
    <w:multiLevelType w:val="hybridMultilevel"/>
    <w:tmpl w:val="9E6AF578"/>
    <w:lvl w:ilvl="0" w:tplc="0419000B">
      <w:start w:val="1"/>
      <w:numFmt w:val="bullet"/>
      <w:lvlText w:val=""/>
      <w:lvlJc w:val="left"/>
      <w:pPr>
        <w:ind w:left="1515" w:hanging="360"/>
      </w:pPr>
      <w:rPr>
        <w:rFonts w:ascii="Wingdings" w:hAnsi="Wingdings" w:hint="default"/>
      </w:rPr>
    </w:lvl>
    <w:lvl w:ilvl="1" w:tplc="04190003" w:tentative="1">
      <w:start w:val="1"/>
      <w:numFmt w:val="bullet"/>
      <w:lvlText w:val="o"/>
      <w:lvlJc w:val="left"/>
      <w:pPr>
        <w:ind w:left="2235" w:hanging="360"/>
      </w:pPr>
      <w:rPr>
        <w:rFonts w:ascii="Courier New" w:hAnsi="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26" w15:restartNumberingAfterBreak="0">
    <w:nsid w:val="0FCC2806"/>
    <w:multiLevelType w:val="hybridMultilevel"/>
    <w:tmpl w:val="65F2562A"/>
    <w:lvl w:ilvl="0" w:tplc="EAB01218">
      <w:start w:val="1"/>
      <w:numFmt w:val="decimal"/>
      <w:lvlText w:val="%1."/>
      <w:lvlJc w:val="left"/>
      <w:pPr>
        <w:tabs>
          <w:tab w:val="num" w:pos="2444"/>
        </w:tabs>
        <w:ind w:left="2444" w:hanging="1050"/>
      </w:pPr>
      <w:rPr>
        <w:rFonts w:cs="Times New Roman" w:hint="default"/>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27" w15:restartNumberingAfterBreak="0">
    <w:nsid w:val="0FDD51DA"/>
    <w:multiLevelType w:val="hybridMultilevel"/>
    <w:tmpl w:val="882690C6"/>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10275855"/>
    <w:multiLevelType w:val="hybridMultilevel"/>
    <w:tmpl w:val="D7D4873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9" w15:restartNumberingAfterBreak="0">
    <w:nsid w:val="121E4F71"/>
    <w:multiLevelType w:val="hybridMultilevel"/>
    <w:tmpl w:val="DFAA0722"/>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15:restartNumberingAfterBreak="0">
    <w:nsid w:val="13A3131E"/>
    <w:multiLevelType w:val="hybridMultilevel"/>
    <w:tmpl w:val="9FB207D0"/>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1" w15:restartNumberingAfterBreak="0">
    <w:nsid w:val="155A4222"/>
    <w:multiLevelType w:val="hybridMultilevel"/>
    <w:tmpl w:val="7BA847DA"/>
    <w:lvl w:ilvl="0" w:tplc="643E26C4">
      <w:start w:val="1"/>
      <w:numFmt w:val="decimal"/>
      <w:lvlText w:val="%1-"/>
      <w:lvlJc w:val="left"/>
      <w:pPr>
        <w:tabs>
          <w:tab w:val="num" w:pos="1335"/>
        </w:tabs>
        <w:ind w:left="1335" w:hanging="79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2" w15:restartNumberingAfterBreak="0">
    <w:nsid w:val="1587087D"/>
    <w:multiLevelType w:val="hybridMultilevel"/>
    <w:tmpl w:val="8C4E0838"/>
    <w:lvl w:ilvl="0" w:tplc="13D64BCA">
      <w:start w:val="1"/>
      <w:numFmt w:val="decimal"/>
      <w:lvlText w:val="%1."/>
      <w:lvlJc w:val="left"/>
      <w:pPr>
        <w:tabs>
          <w:tab w:val="num" w:pos="1950"/>
        </w:tabs>
        <w:ind w:left="1950" w:hanging="870"/>
      </w:pPr>
      <w:rPr>
        <w:rFonts w:cs="Times New Roman"/>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3" w15:restartNumberingAfterBreak="0">
    <w:nsid w:val="16FC6E2A"/>
    <w:multiLevelType w:val="hybridMultilevel"/>
    <w:tmpl w:val="1F1AA22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18C5718E"/>
    <w:multiLevelType w:val="hybridMultilevel"/>
    <w:tmpl w:val="38D221A0"/>
    <w:lvl w:ilvl="0" w:tplc="388CAD26">
      <w:start w:val="1"/>
      <w:numFmt w:val="decimal"/>
      <w:lvlText w:val="%1)"/>
      <w:lvlJc w:val="left"/>
      <w:pPr>
        <w:tabs>
          <w:tab w:val="num" w:pos="1425"/>
        </w:tabs>
        <w:ind w:left="1425" w:hanging="88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35" w15:restartNumberingAfterBreak="0">
    <w:nsid w:val="18CC7355"/>
    <w:multiLevelType w:val="hybridMultilevel"/>
    <w:tmpl w:val="8D7AF3B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15:restartNumberingAfterBreak="0">
    <w:nsid w:val="193C5420"/>
    <w:multiLevelType w:val="multilevel"/>
    <w:tmpl w:val="095A3DFC"/>
    <w:lvl w:ilvl="0">
      <w:start w:val="1"/>
      <w:numFmt w:val="bullet"/>
      <w:lvlText w:val=""/>
      <w:lvlJc w:val="left"/>
      <w:pPr>
        <w:tabs>
          <w:tab w:val="num" w:pos="720"/>
        </w:tabs>
        <w:ind w:left="720" w:hanging="360"/>
      </w:pPr>
      <w:rPr>
        <w:rFonts w:ascii="Wingdings" w:hAnsi="Wingdings"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7" w15:restartNumberingAfterBreak="0">
    <w:nsid w:val="1A026378"/>
    <w:multiLevelType w:val="hybridMultilevel"/>
    <w:tmpl w:val="787C989C"/>
    <w:lvl w:ilvl="0" w:tplc="0419000B">
      <w:start w:val="1"/>
      <w:numFmt w:val="bullet"/>
      <w:lvlText w:val=""/>
      <w:lvlJc w:val="left"/>
      <w:pPr>
        <w:tabs>
          <w:tab w:val="num" w:pos="1440"/>
        </w:tabs>
        <w:ind w:left="1440"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38" w15:restartNumberingAfterBreak="0">
    <w:nsid w:val="1A084D24"/>
    <w:multiLevelType w:val="hybridMultilevel"/>
    <w:tmpl w:val="6CF8CB9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1A207AB4"/>
    <w:multiLevelType w:val="hybridMultilevel"/>
    <w:tmpl w:val="52C49F0A"/>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 w15:restartNumberingAfterBreak="0">
    <w:nsid w:val="1A210E85"/>
    <w:multiLevelType w:val="hybridMultilevel"/>
    <w:tmpl w:val="5A6E93A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15:restartNumberingAfterBreak="0">
    <w:nsid w:val="1B302875"/>
    <w:multiLevelType w:val="hybridMultilevel"/>
    <w:tmpl w:val="90847F4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2" w15:restartNumberingAfterBreak="0">
    <w:nsid w:val="1B7454B8"/>
    <w:multiLevelType w:val="hybridMultilevel"/>
    <w:tmpl w:val="241470B6"/>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1BF95B39"/>
    <w:multiLevelType w:val="hybridMultilevel"/>
    <w:tmpl w:val="C92A030C"/>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44" w15:restartNumberingAfterBreak="0">
    <w:nsid w:val="1C2615ED"/>
    <w:multiLevelType w:val="hybridMultilevel"/>
    <w:tmpl w:val="943A13C2"/>
    <w:lvl w:ilvl="0" w:tplc="0BD8B04A">
      <w:start w:val="1"/>
      <w:numFmt w:val="decimal"/>
      <w:lvlText w:val="%1."/>
      <w:lvlJc w:val="left"/>
      <w:pPr>
        <w:tabs>
          <w:tab w:val="num" w:pos="720"/>
        </w:tabs>
        <w:ind w:left="720" w:hanging="360"/>
      </w:pPr>
      <w:rPr>
        <w:rFonts w:cs="Times New Roman"/>
      </w:rPr>
    </w:lvl>
    <w:lvl w:ilvl="1" w:tplc="7B12BF2A">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5" w15:restartNumberingAfterBreak="0">
    <w:nsid w:val="1C3A01E4"/>
    <w:multiLevelType w:val="hybridMultilevel"/>
    <w:tmpl w:val="8A6E0B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132491"/>
    <w:multiLevelType w:val="hybridMultilevel"/>
    <w:tmpl w:val="1456A6F8"/>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7" w15:restartNumberingAfterBreak="0">
    <w:nsid w:val="1D5175C2"/>
    <w:multiLevelType w:val="hybridMultilevel"/>
    <w:tmpl w:val="CB5E8AE2"/>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8" w15:restartNumberingAfterBreak="0">
    <w:nsid w:val="1D712090"/>
    <w:multiLevelType w:val="hybridMultilevel"/>
    <w:tmpl w:val="615ECBC4"/>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9" w15:restartNumberingAfterBreak="0">
    <w:nsid w:val="1DE74D56"/>
    <w:multiLevelType w:val="hybridMultilevel"/>
    <w:tmpl w:val="979E20F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1F5C3587"/>
    <w:multiLevelType w:val="hybridMultilevel"/>
    <w:tmpl w:val="EA06A798"/>
    <w:lvl w:ilvl="0" w:tplc="63C4B5D2">
      <w:start w:val="1"/>
      <w:numFmt w:val="decimal"/>
      <w:lvlText w:val="%1."/>
      <w:lvlJc w:val="left"/>
      <w:pPr>
        <w:tabs>
          <w:tab w:val="num" w:pos="1395"/>
        </w:tabs>
        <w:ind w:left="1395" w:hanging="855"/>
      </w:pPr>
      <w:rPr>
        <w:rFonts w:cs="Times New Roman"/>
        <w:b/>
        <w:i/>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1" w15:restartNumberingAfterBreak="0">
    <w:nsid w:val="1F82647F"/>
    <w:multiLevelType w:val="hybridMultilevel"/>
    <w:tmpl w:val="5AD2BF7E"/>
    <w:lvl w:ilvl="0" w:tplc="5F1884CE">
      <w:start w:val="1"/>
      <w:numFmt w:val="decimal"/>
      <w:lvlText w:val="%1."/>
      <w:lvlJc w:val="left"/>
      <w:pPr>
        <w:tabs>
          <w:tab w:val="num" w:pos="1410"/>
        </w:tabs>
        <w:ind w:left="141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2" w15:restartNumberingAfterBreak="0">
    <w:nsid w:val="1FA414F3"/>
    <w:multiLevelType w:val="hybridMultilevel"/>
    <w:tmpl w:val="CD722B5E"/>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53" w15:restartNumberingAfterBreak="0">
    <w:nsid w:val="2162737A"/>
    <w:multiLevelType w:val="hybridMultilevel"/>
    <w:tmpl w:val="A46C332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4" w15:restartNumberingAfterBreak="0">
    <w:nsid w:val="22DA4EDA"/>
    <w:multiLevelType w:val="hybridMultilevel"/>
    <w:tmpl w:val="0D7492A6"/>
    <w:lvl w:ilvl="0" w:tplc="9AD08A26">
      <w:start w:val="1"/>
      <w:numFmt w:val="decimal"/>
      <w:lvlText w:val="%1."/>
      <w:lvlJc w:val="left"/>
      <w:pPr>
        <w:tabs>
          <w:tab w:val="num" w:pos="900"/>
        </w:tabs>
        <w:ind w:left="900" w:hanging="360"/>
      </w:pPr>
      <w:rPr>
        <w:rFonts w:cs="Times New Roman"/>
      </w:rPr>
    </w:lvl>
    <w:lvl w:ilvl="1" w:tplc="8446176A">
      <w:start w:val="1"/>
      <w:numFmt w:val="decimal"/>
      <w:lvlText w:val="%2)"/>
      <w:lvlJc w:val="left"/>
      <w:pPr>
        <w:tabs>
          <w:tab w:val="num" w:pos="1620"/>
        </w:tabs>
        <w:ind w:left="162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5" w15:restartNumberingAfterBreak="0">
    <w:nsid w:val="236F1660"/>
    <w:multiLevelType w:val="hybridMultilevel"/>
    <w:tmpl w:val="3F82EF6E"/>
    <w:lvl w:ilvl="0" w:tplc="0419000B">
      <w:start w:val="1"/>
      <w:numFmt w:val="bullet"/>
      <w:lvlText w:val=""/>
      <w:lvlJc w:val="left"/>
      <w:pPr>
        <w:tabs>
          <w:tab w:val="num" w:pos="1420"/>
        </w:tabs>
        <w:ind w:left="1420"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6" w15:restartNumberingAfterBreak="0">
    <w:nsid w:val="24CB46B3"/>
    <w:multiLevelType w:val="hybridMultilevel"/>
    <w:tmpl w:val="D1506560"/>
    <w:lvl w:ilvl="0" w:tplc="04190011">
      <w:start w:val="1"/>
      <w:numFmt w:val="decimal"/>
      <w:lvlText w:val="%1)"/>
      <w:lvlJc w:val="left"/>
      <w:pPr>
        <w:tabs>
          <w:tab w:val="num" w:pos="720"/>
        </w:tabs>
        <w:ind w:left="720" w:hanging="360"/>
      </w:pPr>
      <w:rPr>
        <w:rFonts w:cs="Times New Roman" w:hint="default"/>
      </w:rPr>
    </w:lvl>
    <w:lvl w:ilvl="1" w:tplc="77F8C074">
      <w:start w:val="1"/>
      <w:numFmt w:val="decimal"/>
      <w:lvlText w:val="%2."/>
      <w:lvlJc w:val="left"/>
      <w:pPr>
        <w:tabs>
          <w:tab w:val="num" w:pos="1530"/>
        </w:tabs>
        <w:ind w:left="1530" w:hanging="45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7" w15:restartNumberingAfterBreak="0">
    <w:nsid w:val="25AC6F2F"/>
    <w:multiLevelType w:val="hybridMultilevel"/>
    <w:tmpl w:val="4BD21588"/>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58" w15:restartNumberingAfterBreak="0">
    <w:nsid w:val="26065DC1"/>
    <w:multiLevelType w:val="hybridMultilevel"/>
    <w:tmpl w:val="655048EA"/>
    <w:lvl w:ilvl="0" w:tplc="0BD8B04A">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9" w15:restartNumberingAfterBreak="0">
    <w:nsid w:val="26A94E49"/>
    <w:multiLevelType w:val="hybridMultilevel"/>
    <w:tmpl w:val="3B302B8A"/>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15:restartNumberingAfterBreak="0">
    <w:nsid w:val="26B63B84"/>
    <w:multiLevelType w:val="hybridMultilevel"/>
    <w:tmpl w:val="6B62EDFE"/>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61" w15:restartNumberingAfterBreak="0">
    <w:nsid w:val="26B81283"/>
    <w:multiLevelType w:val="hybridMultilevel"/>
    <w:tmpl w:val="BF64D674"/>
    <w:lvl w:ilvl="0" w:tplc="0419000B">
      <w:start w:val="1"/>
      <w:numFmt w:val="bullet"/>
      <w:lvlText w:val=""/>
      <w:lvlJc w:val="left"/>
      <w:pPr>
        <w:tabs>
          <w:tab w:val="num" w:pos="900"/>
        </w:tabs>
        <w:ind w:left="900" w:hanging="360"/>
      </w:pPr>
      <w:rPr>
        <w:rFonts w:ascii="Wingdings" w:hAnsi="Wingdings" w:hint="default"/>
      </w:rPr>
    </w:lvl>
    <w:lvl w:ilvl="1" w:tplc="04190003" w:tentative="1">
      <w:start w:val="1"/>
      <w:numFmt w:val="bullet"/>
      <w:lvlText w:val="o"/>
      <w:lvlJc w:val="left"/>
      <w:pPr>
        <w:tabs>
          <w:tab w:val="num" w:pos="1620"/>
        </w:tabs>
        <w:ind w:left="1620" w:hanging="360"/>
      </w:pPr>
      <w:rPr>
        <w:rFonts w:ascii="Courier New" w:hAnsi="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62" w15:restartNumberingAfterBreak="0">
    <w:nsid w:val="27325EC7"/>
    <w:multiLevelType w:val="hybridMultilevel"/>
    <w:tmpl w:val="6E5EA0C6"/>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3" w15:restartNumberingAfterBreak="0">
    <w:nsid w:val="28561329"/>
    <w:multiLevelType w:val="hybridMultilevel"/>
    <w:tmpl w:val="723863BA"/>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64" w15:restartNumberingAfterBreak="0">
    <w:nsid w:val="28C71A43"/>
    <w:multiLevelType w:val="hybridMultilevel"/>
    <w:tmpl w:val="533ED0BA"/>
    <w:lvl w:ilvl="0" w:tplc="0419000B">
      <w:start w:val="1"/>
      <w:numFmt w:val="bullet"/>
      <w:lvlText w:val=""/>
      <w:lvlJc w:val="left"/>
      <w:pPr>
        <w:tabs>
          <w:tab w:val="num" w:pos="1854"/>
        </w:tabs>
        <w:ind w:left="1854" w:hanging="360"/>
      </w:pPr>
      <w:rPr>
        <w:rFonts w:ascii="Wingdings" w:hAnsi="Wingdings" w:hint="default"/>
      </w:rPr>
    </w:lvl>
    <w:lvl w:ilvl="1" w:tplc="04190003" w:tentative="1">
      <w:start w:val="1"/>
      <w:numFmt w:val="bullet"/>
      <w:lvlText w:val="o"/>
      <w:lvlJc w:val="left"/>
      <w:pPr>
        <w:tabs>
          <w:tab w:val="num" w:pos="2574"/>
        </w:tabs>
        <w:ind w:left="2574" w:hanging="360"/>
      </w:pPr>
      <w:rPr>
        <w:rFonts w:ascii="Courier New" w:hAnsi="Courier New" w:hint="default"/>
      </w:rPr>
    </w:lvl>
    <w:lvl w:ilvl="2" w:tplc="04190005" w:tentative="1">
      <w:start w:val="1"/>
      <w:numFmt w:val="bullet"/>
      <w:lvlText w:val=""/>
      <w:lvlJc w:val="left"/>
      <w:pPr>
        <w:tabs>
          <w:tab w:val="num" w:pos="3294"/>
        </w:tabs>
        <w:ind w:left="3294" w:hanging="360"/>
      </w:pPr>
      <w:rPr>
        <w:rFonts w:ascii="Wingdings" w:hAnsi="Wingdings" w:hint="default"/>
      </w:rPr>
    </w:lvl>
    <w:lvl w:ilvl="3" w:tplc="04190001" w:tentative="1">
      <w:start w:val="1"/>
      <w:numFmt w:val="bullet"/>
      <w:lvlText w:val=""/>
      <w:lvlJc w:val="left"/>
      <w:pPr>
        <w:tabs>
          <w:tab w:val="num" w:pos="4014"/>
        </w:tabs>
        <w:ind w:left="4014" w:hanging="360"/>
      </w:pPr>
      <w:rPr>
        <w:rFonts w:ascii="Symbol" w:hAnsi="Symbol" w:hint="default"/>
      </w:rPr>
    </w:lvl>
    <w:lvl w:ilvl="4" w:tplc="04190003" w:tentative="1">
      <w:start w:val="1"/>
      <w:numFmt w:val="bullet"/>
      <w:lvlText w:val="o"/>
      <w:lvlJc w:val="left"/>
      <w:pPr>
        <w:tabs>
          <w:tab w:val="num" w:pos="4734"/>
        </w:tabs>
        <w:ind w:left="4734" w:hanging="360"/>
      </w:pPr>
      <w:rPr>
        <w:rFonts w:ascii="Courier New" w:hAnsi="Courier New" w:hint="default"/>
      </w:rPr>
    </w:lvl>
    <w:lvl w:ilvl="5" w:tplc="04190005" w:tentative="1">
      <w:start w:val="1"/>
      <w:numFmt w:val="bullet"/>
      <w:lvlText w:val=""/>
      <w:lvlJc w:val="left"/>
      <w:pPr>
        <w:tabs>
          <w:tab w:val="num" w:pos="5454"/>
        </w:tabs>
        <w:ind w:left="5454" w:hanging="360"/>
      </w:pPr>
      <w:rPr>
        <w:rFonts w:ascii="Wingdings" w:hAnsi="Wingdings" w:hint="default"/>
      </w:rPr>
    </w:lvl>
    <w:lvl w:ilvl="6" w:tplc="04190001" w:tentative="1">
      <w:start w:val="1"/>
      <w:numFmt w:val="bullet"/>
      <w:lvlText w:val=""/>
      <w:lvlJc w:val="left"/>
      <w:pPr>
        <w:tabs>
          <w:tab w:val="num" w:pos="6174"/>
        </w:tabs>
        <w:ind w:left="6174" w:hanging="360"/>
      </w:pPr>
      <w:rPr>
        <w:rFonts w:ascii="Symbol" w:hAnsi="Symbol" w:hint="default"/>
      </w:rPr>
    </w:lvl>
    <w:lvl w:ilvl="7" w:tplc="04190003" w:tentative="1">
      <w:start w:val="1"/>
      <w:numFmt w:val="bullet"/>
      <w:lvlText w:val="o"/>
      <w:lvlJc w:val="left"/>
      <w:pPr>
        <w:tabs>
          <w:tab w:val="num" w:pos="6894"/>
        </w:tabs>
        <w:ind w:left="6894" w:hanging="360"/>
      </w:pPr>
      <w:rPr>
        <w:rFonts w:ascii="Courier New" w:hAnsi="Courier New" w:hint="default"/>
      </w:rPr>
    </w:lvl>
    <w:lvl w:ilvl="8" w:tplc="04190005" w:tentative="1">
      <w:start w:val="1"/>
      <w:numFmt w:val="bullet"/>
      <w:lvlText w:val=""/>
      <w:lvlJc w:val="left"/>
      <w:pPr>
        <w:tabs>
          <w:tab w:val="num" w:pos="7614"/>
        </w:tabs>
        <w:ind w:left="7614" w:hanging="360"/>
      </w:pPr>
      <w:rPr>
        <w:rFonts w:ascii="Wingdings" w:hAnsi="Wingdings" w:hint="default"/>
      </w:rPr>
    </w:lvl>
  </w:abstractNum>
  <w:abstractNum w:abstractNumId="65" w15:restartNumberingAfterBreak="0">
    <w:nsid w:val="2B9C3CB3"/>
    <w:multiLevelType w:val="hybridMultilevel"/>
    <w:tmpl w:val="C9CABD94"/>
    <w:lvl w:ilvl="0" w:tplc="69C4E974">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66" w15:restartNumberingAfterBreak="0">
    <w:nsid w:val="2C255076"/>
    <w:multiLevelType w:val="multilevel"/>
    <w:tmpl w:val="4F8888AE"/>
    <w:lvl w:ilvl="0">
      <w:start w:val="1"/>
      <w:numFmt w:val="decimal"/>
      <w:lvlText w:val="%1."/>
      <w:lvlJc w:val="left"/>
      <w:pPr>
        <w:tabs>
          <w:tab w:val="num" w:pos="435"/>
        </w:tabs>
        <w:ind w:left="435" w:hanging="435"/>
      </w:pPr>
      <w:rPr>
        <w:rFonts w:cs="Times New Roman"/>
      </w:rPr>
    </w:lvl>
    <w:lvl w:ilvl="1">
      <w:start w:val="3"/>
      <w:numFmt w:val="decimal"/>
      <w:lvlText w:val="%1.%2."/>
      <w:lvlJc w:val="left"/>
      <w:pPr>
        <w:tabs>
          <w:tab w:val="num" w:pos="720"/>
        </w:tabs>
        <w:ind w:left="720" w:hanging="72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1080"/>
        </w:tabs>
        <w:ind w:left="1080" w:hanging="108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440"/>
        </w:tabs>
        <w:ind w:left="1440" w:hanging="1440"/>
      </w:pPr>
      <w:rPr>
        <w:rFonts w:cs="Times New Roman"/>
      </w:rPr>
    </w:lvl>
    <w:lvl w:ilvl="6">
      <w:start w:val="1"/>
      <w:numFmt w:val="decimal"/>
      <w:lvlText w:val="%1.%2.%3.%4.%5.%6.%7."/>
      <w:lvlJc w:val="left"/>
      <w:pPr>
        <w:tabs>
          <w:tab w:val="num" w:pos="1800"/>
        </w:tabs>
        <w:ind w:left="1800" w:hanging="1800"/>
      </w:pPr>
      <w:rPr>
        <w:rFonts w:cs="Times New Roman"/>
      </w:rPr>
    </w:lvl>
    <w:lvl w:ilvl="7">
      <w:start w:val="1"/>
      <w:numFmt w:val="decimal"/>
      <w:lvlText w:val="%1.%2.%3.%4.%5.%6.%7.%8."/>
      <w:lvlJc w:val="left"/>
      <w:pPr>
        <w:tabs>
          <w:tab w:val="num" w:pos="1800"/>
        </w:tabs>
        <w:ind w:left="1800" w:hanging="1800"/>
      </w:pPr>
      <w:rPr>
        <w:rFonts w:cs="Times New Roman"/>
      </w:rPr>
    </w:lvl>
    <w:lvl w:ilvl="8">
      <w:start w:val="1"/>
      <w:numFmt w:val="decimal"/>
      <w:lvlText w:val="%1.%2.%3.%4.%5.%6.%7.%8.%9."/>
      <w:lvlJc w:val="left"/>
      <w:pPr>
        <w:tabs>
          <w:tab w:val="num" w:pos="2160"/>
        </w:tabs>
        <w:ind w:left="2160" w:hanging="2160"/>
      </w:pPr>
      <w:rPr>
        <w:rFonts w:cs="Times New Roman"/>
      </w:rPr>
    </w:lvl>
  </w:abstractNum>
  <w:abstractNum w:abstractNumId="67" w15:restartNumberingAfterBreak="0">
    <w:nsid w:val="2C877588"/>
    <w:multiLevelType w:val="hybridMultilevel"/>
    <w:tmpl w:val="2696B0B6"/>
    <w:lvl w:ilvl="0" w:tplc="E30CEC9E">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2DA97417"/>
    <w:multiLevelType w:val="hybridMultilevel"/>
    <w:tmpl w:val="BA76C2F6"/>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9" w15:restartNumberingAfterBreak="0">
    <w:nsid w:val="2F063972"/>
    <w:multiLevelType w:val="hybridMultilevel"/>
    <w:tmpl w:val="FB628EB6"/>
    <w:lvl w:ilvl="0" w:tplc="0419000B">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70" w15:restartNumberingAfterBreak="0">
    <w:nsid w:val="2F557F18"/>
    <w:multiLevelType w:val="hybridMultilevel"/>
    <w:tmpl w:val="7684403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1" w15:restartNumberingAfterBreak="0">
    <w:nsid w:val="306259B5"/>
    <w:multiLevelType w:val="hybridMultilevel"/>
    <w:tmpl w:val="D93A351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2" w15:restartNumberingAfterBreak="0">
    <w:nsid w:val="30B00E12"/>
    <w:multiLevelType w:val="hybridMultilevel"/>
    <w:tmpl w:val="0B2C0A06"/>
    <w:lvl w:ilvl="0" w:tplc="465A39AA">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3" w15:restartNumberingAfterBreak="0">
    <w:nsid w:val="31541360"/>
    <w:multiLevelType w:val="hybridMultilevel"/>
    <w:tmpl w:val="1492942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4" w15:restartNumberingAfterBreak="0">
    <w:nsid w:val="332F3E37"/>
    <w:multiLevelType w:val="hybridMultilevel"/>
    <w:tmpl w:val="FC36720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5" w15:restartNumberingAfterBreak="0">
    <w:nsid w:val="34C06A3E"/>
    <w:multiLevelType w:val="hybridMultilevel"/>
    <w:tmpl w:val="151A0DA2"/>
    <w:lvl w:ilvl="0" w:tplc="676C1626">
      <w:numFmt w:val="bullet"/>
      <w:lvlText w:val="-"/>
      <w:lvlJc w:val="left"/>
      <w:pPr>
        <w:ind w:left="1594" w:hanging="885"/>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76" w15:restartNumberingAfterBreak="0">
    <w:nsid w:val="3549717C"/>
    <w:multiLevelType w:val="hybridMultilevel"/>
    <w:tmpl w:val="FD683B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7" w15:restartNumberingAfterBreak="0">
    <w:nsid w:val="361D31CA"/>
    <w:multiLevelType w:val="hybridMultilevel"/>
    <w:tmpl w:val="AC8603D0"/>
    <w:lvl w:ilvl="0" w:tplc="0419000B">
      <w:start w:val="1"/>
      <w:numFmt w:val="bullet"/>
      <w:lvlText w:val=""/>
      <w:lvlJc w:val="left"/>
      <w:pPr>
        <w:tabs>
          <w:tab w:val="num" w:pos="1460"/>
        </w:tabs>
        <w:ind w:left="1460" w:hanging="360"/>
      </w:pPr>
      <w:rPr>
        <w:rFonts w:ascii="Wingdings" w:hAnsi="Wingdings" w:hint="default"/>
      </w:rPr>
    </w:lvl>
    <w:lvl w:ilvl="1" w:tplc="04190003" w:tentative="1">
      <w:start w:val="1"/>
      <w:numFmt w:val="bullet"/>
      <w:lvlText w:val="o"/>
      <w:lvlJc w:val="left"/>
      <w:pPr>
        <w:tabs>
          <w:tab w:val="num" w:pos="2180"/>
        </w:tabs>
        <w:ind w:left="2180" w:hanging="360"/>
      </w:pPr>
      <w:rPr>
        <w:rFonts w:ascii="Courier New" w:hAnsi="Courier New" w:hint="default"/>
      </w:rPr>
    </w:lvl>
    <w:lvl w:ilvl="2" w:tplc="04190005" w:tentative="1">
      <w:start w:val="1"/>
      <w:numFmt w:val="bullet"/>
      <w:lvlText w:val=""/>
      <w:lvlJc w:val="left"/>
      <w:pPr>
        <w:tabs>
          <w:tab w:val="num" w:pos="2900"/>
        </w:tabs>
        <w:ind w:left="2900" w:hanging="360"/>
      </w:pPr>
      <w:rPr>
        <w:rFonts w:ascii="Wingdings" w:hAnsi="Wingdings" w:hint="default"/>
      </w:rPr>
    </w:lvl>
    <w:lvl w:ilvl="3" w:tplc="04190001" w:tentative="1">
      <w:start w:val="1"/>
      <w:numFmt w:val="bullet"/>
      <w:lvlText w:val=""/>
      <w:lvlJc w:val="left"/>
      <w:pPr>
        <w:tabs>
          <w:tab w:val="num" w:pos="3620"/>
        </w:tabs>
        <w:ind w:left="3620" w:hanging="360"/>
      </w:pPr>
      <w:rPr>
        <w:rFonts w:ascii="Symbol" w:hAnsi="Symbol" w:hint="default"/>
      </w:rPr>
    </w:lvl>
    <w:lvl w:ilvl="4" w:tplc="04190003" w:tentative="1">
      <w:start w:val="1"/>
      <w:numFmt w:val="bullet"/>
      <w:lvlText w:val="o"/>
      <w:lvlJc w:val="left"/>
      <w:pPr>
        <w:tabs>
          <w:tab w:val="num" w:pos="4340"/>
        </w:tabs>
        <w:ind w:left="4340" w:hanging="360"/>
      </w:pPr>
      <w:rPr>
        <w:rFonts w:ascii="Courier New" w:hAnsi="Courier New" w:hint="default"/>
      </w:rPr>
    </w:lvl>
    <w:lvl w:ilvl="5" w:tplc="04190005" w:tentative="1">
      <w:start w:val="1"/>
      <w:numFmt w:val="bullet"/>
      <w:lvlText w:val=""/>
      <w:lvlJc w:val="left"/>
      <w:pPr>
        <w:tabs>
          <w:tab w:val="num" w:pos="5060"/>
        </w:tabs>
        <w:ind w:left="5060" w:hanging="360"/>
      </w:pPr>
      <w:rPr>
        <w:rFonts w:ascii="Wingdings" w:hAnsi="Wingdings" w:hint="default"/>
      </w:rPr>
    </w:lvl>
    <w:lvl w:ilvl="6" w:tplc="04190001" w:tentative="1">
      <w:start w:val="1"/>
      <w:numFmt w:val="bullet"/>
      <w:lvlText w:val=""/>
      <w:lvlJc w:val="left"/>
      <w:pPr>
        <w:tabs>
          <w:tab w:val="num" w:pos="5780"/>
        </w:tabs>
        <w:ind w:left="5780" w:hanging="360"/>
      </w:pPr>
      <w:rPr>
        <w:rFonts w:ascii="Symbol" w:hAnsi="Symbol" w:hint="default"/>
      </w:rPr>
    </w:lvl>
    <w:lvl w:ilvl="7" w:tplc="04190003" w:tentative="1">
      <w:start w:val="1"/>
      <w:numFmt w:val="bullet"/>
      <w:lvlText w:val="o"/>
      <w:lvlJc w:val="left"/>
      <w:pPr>
        <w:tabs>
          <w:tab w:val="num" w:pos="6500"/>
        </w:tabs>
        <w:ind w:left="6500" w:hanging="360"/>
      </w:pPr>
      <w:rPr>
        <w:rFonts w:ascii="Courier New" w:hAnsi="Courier New" w:hint="default"/>
      </w:rPr>
    </w:lvl>
    <w:lvl w:ilvl="8" w:tplc="04190005" w:tentative="1">
      <w:start w:val="1"/>
      <w:numFmt w:val="bullet"/>
      <w:lvlText w:val=""/>
      <w:lvlJc w:val="left"/>
      <w:pPr>
        <w:tabs>
          <w:tab w:val="num" w:pos="7220"/>
        </w:tabs>
        <w:ind w:left="7220" w:hanging="360"/>
      </w:pPr>
      <w:rPr>
        <w:rFonts w:ascii="Wingdings" w:hAnsi="Wingdings" w:hint="default"/>
      </w:rPr>
    </w:lvl>
  </w:abstractNum>
  <w:abstractNum w:abstractNumId="78" w15:restartNumberingAfterBreak="0">
    <w:nsid w:val="36F649F5"/>
    <w:multiLevelType w:val="hybridMultilevel"/>
    <w:tmpl w:val="C9F433B8"/>
    <w:lvl w:ilvl="0" w:tplc="69684CD4">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37975A16"/>
    <w:multiLevelType w:val="hybridMultilevel"/>
    <w:tmpl w:val="E5F0B31E"/>
    <w:lvl w:ilvl="0" w:tplc="2AFA3C5E">
      <w:start w:val="1"/>
      <w:numFmt w:val="decimal"/>
      <w:lvlText w:val="%1."/>
      <w:lvlJc w:val="left"/>
      <w:pPr>
        <w:tabs>
          <w:tab w:val="num" w:pos="1260"/>
        </w:tabs>
        <w:ind w:left="1260" w:hanging="360"/>
      </w:pPr>
      <w:rPr>
        <w:rFonts w:cs="Times New Roman"/>
        <w:b w:val="0"/>
        <w:sz w:val="28"/>
        <w:szCs w:val="28"/>
      </w:rPr>
    </w:lvl>
    <w:lvl w:ilvl="1" w:tplc="04190019" w:tentative="1">
      <w:start w:val="1"/>
      <w:numFmt w:val="lowerLetter"/>
      <w:lvlText w:val="%2."/>
      <w:lvlJc w:val="left"/>
      <w:pPr>
        <w:tabs>
          <w:tab w:val="num" w:pos="2137"/>
        </w:tabs>
        <w:ind w:left="2137" w:hanging="360"/>
      </w:pPr>
      <w:rPr>
        <w:rFonts w:cs="Times New Roman"/>
      </w:rPr>
    </w:lvl>
    <w:lvl w:ilvl="2" w:tplc="0419001B" w:tentative="1">
      <w:start w:val="1"/>
      <w:numFmt w:val="lowerRoman"/>
      <w:lvlText w:val="%3."/>
      <w:lvlJc w:val="right"/>
      <w:pPr>
        <w:tabs>
          <w:tab w:val="num" w:pos="2857"/>
        </w:tabs>
        <w:ind w:left="2857" w:hanging="180"/>
      </w:pPr>
      <w:rPr>
        <w:rFonts w:cs="Times New Roman"/>
      </w:rPr>
    </w:lvl>
    <w:lvl w:ilvl="3" w:tplc="0419000F" w:tentative="1">
      <w:start w:val="1"/>
      <w:numFmt w:val="decimal"/>
      <w:lvlText w:val="%4."/>
      <w:lvlJc w:val="left"/>
      <w:pPr>
        <w:tabs>
          <w:tab w:val="num" w:pos="3577"/>
        </w:tabs>
        <w:ind w:left="3577" w:hanging="360"/>
      </w:pPr>
      <w:rPr>
        <w:rFonts w:cs="Times New Roman"/>
      </w:rPr>
    </w:lvl>
    <w:lvl w:ilvl="4" w:tplc="04190019" w:tentative="1">
      <w:start w:val="1"/>
      <w:numFmt w:val="lowerLetter"/>
      <w:lvlText w:val="%5."/>
      <w:lvlJc w:val="left"/>
      <w:pPr>
        <w:tabs>
          <w:tab w:val="num" w:pos="4297"/>
        </w:tabs>
        <w:ind w:left="4297" w:hanging="360"/>
      </w:pPr>
      <w:rPr>
        <w:rFonts w:cs="Times New Roman"/>
      </w:rPr>
    </w:lvl>
    <w:lvl w:ilvl="5" w:tplc="0419001B" w:tentative="1">
      <w:start w:val="1"/>
      <w:numFmt w:val="lowerRoman"/>
      <w:lvlText w:val="%6."/>
      <w:lvlJc w:val="right"/>
      <w:pPr>
        <w:tabs>
          <w:tab w:val="num" w:pos="5017"/>
        </w:tabs>
        <w:ind w:left="5017" w:hanging="180"/>
      </w:pPr>
      <w:rPr>
        <w:rFonts w:cs="Times New Roman"/>
      </w:rPr>
    </w:lvl>
    <w:lvl w:ilvl="6" w:tplc="0419000F" w:tentative="1">
      <w:start w:val="1"/>
      <w:numFmt w:val="decimal"/>
      <w:lvlText w:val="%7."/>
      <w:lvlJc w:val="left"/>
      <w:pPr>
        <w:tabs>
          <w:tab w:val="num" w:pos="5737"/>
        </w:tabs>
        <w:ind w:left="5737" w:hanging="360"/>
      </w:pPr>
      <w:rPr>
        <w:rFonts w:cs="Times New Roman"/>
      </w:rPr>
    </w:lvl>
    <w:lvl w:ilvl="7" w:tplc="04190019" w:tentative="1">
      <w:start w:val="1"/>
      <w:numFmt w:val="lowerLetter"/>
      <w:lvlText w:val="%8."/>
      <w:lvlJc w:val="left"/>
      <w:pPr>
        <w:tabs>
          <w:tab w:val="num" w:pos="6457"/>
        </w:tabs>
        <w:ind w:left="6457" w:hanging="360"/>
      </w:pPr>
      <w:rPr>
        <w:rFonts w:cs="Times New Roman"/>
      </w:rPr>
    </w:lvl>
    <w:lvl w:ilvl="8" w:tplc="0419001B" w:tentative="1">
      <w:start w:val="1"/>
      <w:numFmt w:val="lowerRoman"/>
      <w:lvlText w:val="%9."/>
      <w:lvlJc w:val="right"/>
      <w:pPr>
        <w:tabs>
          <w:tab w:val="num" w:pos="7177"/>
        </w:tabs>
        <w:ind w:left="7177" w:hanging="180"/>
      </w:pPr>
      <w:rPr>
        <w:rFonts w:cs="Times New Roman"/>
      </w:rPr>
    </w:lvl>
  </w:abstractNum>
  <w:abstractNum w:abstractNumId="80" w15:restartNumberingAfterBreak="0">
    <w:nsid w:val="37C30517"/>
    <w:multiLevelType w:val="hybridMultilevel"/>
    <w:tmpl w:val="0AC6AB8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1" w15:restartNumberingAfterBreak="0">
    <w:nsid w:val="3AED591C"/>
    <w:multiLevelType w:val="hybridMultilevel"/>
    <w:tmpl w:val="8654CCF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2" w15:restartNumberingAfterBreak="0">
    <w:nsid w:val="3B6B3E85"/>
    <w:multiLevelType w:val="hybridMultilevel"/>
    <w:tmpl w:val="6BDAEA0C"/>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3" w15:restartNumberingAfterBreak="0">
    <w:nsid w:val="3BB958A1"/>
    <w:multiLevelType w:val="hybridMultilevel"/>
    <w:tmpl w:val="CCE4E87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4" w15:restartNumberingAfterBreak="0">
    <w:nsid w:val="3D4364BD"/>
    <w:multiLevelType w:val="hybridMultilevel"/>
    <w:tmpl w:val="E20C8156"/>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5" w15:restartNumberingAfterBreak="0">
    <w:nsid w:val="3D441ABD"/>
    <w:multiLevelType w:val="hybridMultilevel"/>
    <w:tmpl w:val="E7680DF2"/>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6" w15:restartNumberingAfterBreak="0">
    <w:nsid w:val="3DE836DD"/>
    <w:multiLevelType w:val="hybridMultilevel"/>
    <w:tmpl w:val="F8822CDE"/>
    <w:lvl w:ilvl="0" w:tplc="31C228AE">
      <w:start w:val="1"/>
      <w:numFmt w:val="decimal"/>
      <w:lvlText w:val="%1."/>
      <w:lvlJc w:val="left"/>
      <w:pPr>
        <w:tabs>
          <w:tab w:val="num" w:pos="780"/>
        </w:tabs>
        <w:ind w:left="780" w:hanging="42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7" w15:restartNumberingAfterBreak="0">
    <w:nsid w:val="3E544F1F"/>
    <w:multiLevelType w:val="hybridMultilevel"/>
    <w:tmpl w:val="44A2909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8" w15:restartNumberingAfterBreak="0">
    <w:nsid w:val="3EE92B89"/>
    <w:multiLevelType w:val="hybridMultilevel"/>
    <w:tmpl w:val="A79CBBD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89" w15:restartNumberingAfterBreak="0">
    <w:nsid w:val="3F210FAD"/>
    <w:multiLevelType w:val="hybridMultilevel"/>
    <w:tmpl w:val="3D60D856"/>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15:restartNumberingAfterBreak="0">
    <w:nsid w:val="3F2C4811"/>
    <w:multiLevelType w:val="hybridMultilevel"/>
    <w:tmpl w:val="E89A19F8"/>
    <w:lvl w:ilvl="0" w:tplc="0419000B">
      <w:start w:val="1"/>
      <w:numFmt w:val="bullet"/>
      <w:lvlText w:val=""/>
      <w:lvlJc w:val="left"/>
      <w:pPr>
        <w:tabs>
          <w:tab w:val="num" w:pos="1515"/>
        </w:tabs>
        <w:ind w:left="1515"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91" w15:restartNumberingAfterBreak="0">
    <w:nsid w:val="3F822F77"/>
    <w:multiLevelType w:val="hybridMultilevel"/>
    <w:tmpl w:val="5CE41866"/>
    <w:lvl w:ilvl="0" w:tplc="04190011">
      <w:start w:val="1"/>
      <w:numFmt w:val="decimal"/>
      <w:lvlText w:val="%1)"/>
      <w:lvlJc w:val="left"/>
      <w:pPr>
        <w:tabs>
          <w:tab w:val="num" w:pos="1070"/>
        </w:tabs>
        <w:ind w:left="1070" w:hanging="360"/>
      </w:pPr>
      <w:rPr>
        <w:rFonts w:cs="Times New Roman" w:hint="default"/>
      </w:rPr>
    </w:lvl>
    <w:lvl w:ilvl="1" w:tplc="04190019" w:tentative="1">
      <w:start w:val="1"/>
      <w:numFmt w:val="lowerLetter"/>
      <w:lvlText w:val="%2."/>
      <w:lvlJc w:val="left"/>
      <w:pPr>
        <w:tabs>
          <w:tab w:val="num" w:pos="1790"/>
        </w:tabs>
        <w:ind w:left="1790" w:hanging="360"/>
      </w:pPr>
      <w:rPr>
        <w:rFonts w:cs="Times New Roman"/>
      </w:rPr>
    </w:lvl>
    <w:lvl w:ilvl="2" w:tplc="0419001B" w:tentative="1">
      <w:start w:val="1"/>
      <w:numFmt w:val="lowerRoman"/>
      <w:lvlText w:val="%3."/>
      <w:lvlJc w:val="right"/>
      <w:pPr>
        <w:tabs>
          <w:tab w:val="num" w:pos="2510"/>
        </w:tabs>
        <w:ind w:left="2510" w:hanging="180"/>
      </w:pPr>
      <w:rPr>
        <w:rFonts w:cs="Times New Roman"/>
      </w:rPr>
    </w:lvl>
    <w:lvl w:ilvl="3" w:tplc="0419000F" w:tentative="1">
      <w:start w:val="1"/>
      <w:numFmt w:val="decimal"/>
      <w:lvlText w:val="%4."/>
      <w:lvlJc w:val="left"/>
      <w:pPr>
        <w:tabs>
          <w:tab w:val="num" w:pos="3230"/>
        </w:tabs>
        <w:ind w:left="3230" w:hanging="360"/>
      </w:pPr>
      <w:rPr>
        <w:rFonts w:cs="Times New Roman"/>
      </w:rPr>
    </w:lvl>
    <w:lvl w:ilvl="4" w:tplc="04190019" w:tentative="1">
      <w:start w:val="1"/>
      <w:numFmt w:val="lowerLetter"/>
      <w:lvlText w:val="%5."/>
      <w:lvlJc w:val="left"/>
      <w:pPr>
        <w:tabs>
          <w:tab w:val="num" w:pos="3950"/>
        </w:tabs>
        <w:ind w:left="3950" w:hanging="360"/>
      </w:pPr>
      <w:rPr>
        <w:rFonts w:cs="Times New Roman"/>
      </w:rPr>
    </w:lvl>
    <w:lvl w:ilvl="5" w:tplc="0419001B" w:tentative="1">
      <w:start w:val="1"/>
      <w:numFmt w:val="lowerRoman"/>
      <w:lvlText w:val="%6."/>
      <w:lvlJc w:val="right"/>
      <w:pPr>
        <w:tabs>
          <w:tab w:val="num" w:pos="4670"/>
        </w:tabs>
        <w:ind w:left="4670" w:hanging="180"/>
      </w:pPr>
      <w:rPr>
        <w:rFonts w:cs="Times New Roman"/>
      </w:rPr>
    </w:lvl>
    <w:lvl w:ilvl="6" w:tplc="0419000F" w:tentative="1">
      <w:start w:val="1"/>
      <w:numFmt w:val="decimal"/>
      <w:lvlText w:val="%7."/>
      <w:lvlJc w:val="left"/>
      <w:pPr>
        <w:tabs>
          <w:tab w:val="num" w:pos="5390"/>
        </w:tabs>
        <w:ind w:left="5390" w:hanging="360"/>
      </w:pPr>
      <w:rPr>
        <w:rFonts w:cs="Times New Roman"/>
      </w:rPr>
    </w:lvl>
    <w:lvl w:ilvl="7" w:tplc="04190019" w:tentative="1">
      <w:start w:val="1"/>
      <w:numFmt w:val="lowerLetter"/>
      <w:lvlText w:val="%8."/>
      <w:lvlJc w:val="left"/>
      <w:pPr>
        <w:tabs>
          <w:tab w:val="num" w:pos="6110"/>
        </w:tabs>
        <w:ind w:left="6110" w:hanging="360"/>
      </w:pPr>
      <w:rPr>
        <w:rFonts w:cs="Times New Roman"/>
      </w:rPr>
    </w:lvl>
    <w:lvl w:ilvl="8" w:tplc="0419001B" w:tentative="1">
      <w:start w:val="1"/>
      <w:numFmt w:val="lowerRoman"/>
      <w:lvlText w:val="%9."/>
      <w:lvlJc w:val="right"/>
      <w:pPr>
        <w:tabs>
          <w:tab w:val="num" w:pos="6830"/>
        </w:tabs>
        <w:ind w:left="6830" w:hanging="180"/>
      </w:pPr>
      <w:rPr>
        <w:rFonts w:cs="Times New Roman"/>
      </w:rPr>
    </w:lvl>
  </w:abstractNum>
  <w:abstractNum w:abstractNumId="92" w15:restartNumberingAfterBreak="0">
    <w:nsid w:val="40653101"/>
    <w:multiLevelType w:val="hybridMultilevel"/>
    <w:tmpl w:val="EEF6D7D6"/>
    <w:lvl w:ilvl="0" w:tplc="32EE3EAC">
      <w:start w:val="1"/>
      <w:numFmt w:val="decimal"/>
      <w:lvlText w:val="%1)"/>
      <w:lvlJc w:val="left"/>
      <w:pPr>
        <w:tabs>
          <w:tab w:val="num" w:pos="1395"/>
        </w:tabs>
        <w:ind w:left="1395" w:hanging="855"/>
      </w:pPr>
      <w:rPr>
        <w:rFonts w:cs="Times New Roman"/>
        <w:i w:val="0"/>
      </w:rPr>
    </w:lvl>
    <w:lvl w:ilvl="1" w:tplc="A6326340">
      <w:start w:val="1"/>
      <w:numFmt w:val="decimal"/>
      <w:lvlText w:val="%2."/>
      <w:lvlJc w:val="left"/>
      <w:pPr>
        <w:tabs>
          <w:tab w:val="num" w:pos="2430"/>
        </w:tabs>
        <w:ind w:left="2430" w:hanging="117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3" w15:restartNumberingAfterBreak="0">
    <w:nsid w:val="40ED1154"/>
    <w:multiLevelType w:val="hybridMultilevel"/>
    <w:tmpl w:val="95042D36"/>
    <w:lvl w:ilvl="0" w:tplc="6518C4A6">
      <w:start w:val="1"/>
      <w:numFmt w:val="decimal"/>
      <w:lvlText w:val="%1)"/>
      <w:lvlJc w:val="left"/>
      <w:pPr>
        <w:tabs>
          <w:tab w:val="num" w:pos="735"/>
        </w:tabs>
        <w:ind w:left="735" w:hanging="37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4" w15:restartNumberingAfterBreak="0">
    <w:nsid w:val="410945FC"/>
    <w:multiLevelType w:val="hybridMultilevel"/>
    <w:tmpl w:val="CEE83FFC"/>
    <w:lvl w:ilvl="0" w:tplc="001CA5C0">
      <w:start w:val="2"/>
      <w:numFmt w:val="decimal"/>
      <w:lvlText w:val="%1."/>
      <w:lvlJc w:val="left"/>
      <w:pPr>
        <w:tabs>
          <w:tab w:val="num" w:pos="1002"/>
        </w:tabs>
        <w:ind w:left="1002" w:hanging="360"/>
      </w:pPr>
      <w:rPr>
        <w:rFonts w:cs="Times New Roman"/>
      </w:rPr>
    </w:lvl>
    <w:lvl w:ilvl="1" w:tplc="2C7E54FA">
      <w:start w:val="1"/>
      <w:numFmt w:val="decimal"/>
      <w:lvlText w:val="%2)"/>
      <w:lvlJc w:val="left"/>
      <w:pPr>
        <w:tabs>
          <w:tab w:val="num" w:pos="2382"/>
        </w:tabs>
        <w:ind w:left="2382" w:hanging="102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5" w15:restartNumberingAfterBreak="0">
    <w:nsid w:val="410D3ECD"/>
    <w:multiLevelType w:val="hybridMultilevel"/>
    <w:tmpl w:val="248A0EB0"/>
    <w:lvl w:ilvl="0" w:tplc="DA907D58">
      <w:start w:val="1"/>
      <w:numFmt w:val="decimal"/>
      <w:lvlText w:val="%1."/>
      <w:lvlJc w:val="left"/>
      <w:pPr>
        <w:tabs>
          <w:tab w:val="num" w:pos="720"/>
        </w:tabs>
        <w:ind w:left="720" w:hanging="360"/>
      </w:pPr>
      <w:rPr>
        <w:rFonts w:cs="Times New Roman"/>
        <w:b/>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96" w15:restartNumberingAfterBreak="0">
    <w:nsid w:val="41B73D16"/>
    <w:multiLevelType w:val="hybridMultilevel"/>
    <w:tmpl w:val="80B628EA"/>
    <w:lvl w:ilvl="0" w:tplc="0419000F">
      <w:start w:val="1"/>
      <w:numFmt w:val="decimal"/>
      <w:lvlText w:val="%1."/>
      <w:lvlJc w:val="left"/>
      <w:pPr>
        <w:ind w:left="1997" w:hanging="360"/>
      </w:pPr>
      <w:rPr>
        <w:rFonts w:cs="Times New Roman"/>
      </w:rPr>
    </w:lvl>
    <w:lvl w:ilvl="1" w:tplc="04190019" w:tentative="1">
      <w:start w:val="1"/>
      <w:numFmt w:val="lowerLetter"/>
      <w:lvlText w:val="%2."/>
      <w:lvlJc w:val="left"/>
      <w:pPr>
        <w:ind w:left="2717" w:hanging="360"/>
      </w:pPr>
      <w:rPr>
        <w:rFonts w:cs="Times New Roman"/>
      </w:rPr>
    </w:lvl>
    <w:lvl w:ilvl="2" w:tplc="0419001B" w:tentative="1">
      <w:start w:val="1"/>
      <w:numFmt w:val="lowerRoman"/>
      <w:lvlText w:val="%3."/>
      <w:lvlJc w:val="right"/>
      <w:pPr>
        <w:ind w:left="3437" w:hanging="180"/>
      </w:pPr>
      <w:rPr>
        <w:rFonts w:cs="Times New Roman"/>
      </w:rPr>
    </w:lvl>
    <w:lvl w:ilvl="3" w:tplc="0419000F" w:tentative="1">
      <w:start w:val="1"/>
      <w:numFmt w:val="decimal"/>
      <w:lvlText w:val="%4."/>
      <w:lvlJc w:val="left"/>
      <w:pPr>
        <w:ind w:left="4157" w:hanging="360"/>
      </w:pPr>
      <w:rPr>
        <w:rFonts w:cs="Times New Roman"/>
      </w:rPr>
    </w:lvl>
    <w:lvl w:ilvl="4" w:tplc="04190019" w:tentative="1">
      <w:start w:val="1"/>
      <w:numFmt w:val="lowerLetter"/>
      <w:lvlText w:val="%5."/>
      <w:lvlJc w:val="left"/>
      <w:pPr>
        <w:ind w:left="4877" w:hanging="360"/>
      </w:pPr>
      <w:rPr>
        <w:rFonts w:cs="Times New Roman"/>
      </w:rPr>
    </w:lvl>
    <w:lvl w:ilvl="5" w:tplc="0419001B" w:tentative="1">
      <w:start w:val="1"/>
      <w:numFmt w:val="lowerRoman"/>
      <w:lvlText w:val="%6."/>
      <w:lvlJc w:val="right"/>
      <w:pPr>
        <w:ind w:left="5597" w:hanging="180"/>
      </w:pPr>
      <w:rPr>
        <w:rFonts w:cs="Times New Roman"/>
      </w:rPr>
    </w:lvl>
    <w:lvl w:ilvl="6" w:tplc="0419000F" w:tentative="1">
      <w:start w:val="1"/>
      <w:numFmt w:val="decimal"/>
      <w:lvlText w:val="%7."/>
      <w:lvlJc w:val="left"/>
      <w:pPr>
        <w:ind w:left="6317" w:hanging="360"/>
      </w:pPr>
      <w:rPr>
        <w:rFonts w:cs="Times New Roman"/>
      </w:rPr>
    </w:lvl>
    <w:lvl w:ilvl="7" w:tplc="04190019" w:tentative="1">
      <w:start w:val="1"/>
      <w:numFmt w:val="lowerLetter"/>
      <w:lvlText w:val="%8."/>
      <w:lvlJc w:val="left"/>
      <w:pPr>
        <w:ind w:left="7037" w:hanging="360"/>
      </w:pPr>
      <w:rPr>
        <w:rFonts w:cs="Times New Roman"/>
      </w:rPr>
    </w:lvl>
    <w:lvl w:ilvl="8" w:tplc="0419001B" w:tentative="1">
      <w:start w:val="1"/>
      <w:numFmt w:val="lowerRoman"/>
      <w:lvlText w:val="%9."/>
      <w:lvlJc w:val="right"/>
      <w:pPr>
        <w:ind w:left="7757" w:hanging="180"/>
      </w:pPr>
      <w:rPr>
        <w:rFonts w:cs="Times New Roman"/>
      </w:rPr>
    </w:lvl>
  </w:abstractNum>
  <w:abstractNum w:abstractNumId="97" w15:restartNumberingAfterBreak="0">
    <w:nsid w:val="42127CBE"/>
    <w:multiLevelType w:val="hybridMultilevel"/>
    <w:tmpl w:val="CBB44CDE"/>
    <w:lvl w:ilvl="0" w:tplc="0419000B">
      <w:start w:val="1"/>
      <w:numFmt w:val="bullet"/>
      <w:lvlText w:val=""/>
      <w:lvlJc w:val="left"/>
      <w:pPr>
        <w:tabs>
          <w:tab w:val="num" w:pos="1287"/>
        </w:tabs>
        <w:ind w:left="1287"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8" w15:restartNumberingAfterBreak="0">
    <w:nsid w:val="44E25382"/>
    <w:multiLevelType w:val="multilevel"/>
    <w:tmpl w:val="FE36F6BC"/>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99" w15:restartNumberingAfterBreak="0">
    <w:nsid w:val="465B4927"/>
    <w:multiLevelType w:val="hybridMultilevel"/>
    <w:tmpl w:val="673AB52A"/>
    <w:lvl w:ilvl="0" w:tplc="F8904A48">
      <w:start w:val="1"/>
      <w:numFmt w:val="decimal"/>
      <w:lvlText w:val="%1."/>
      <w:lvlJc w:val="left"/>
      <w:pPr>
        <w:tabs>
          <w:tab w:val="num" w:pos="720"/>
        </w:tabs>
        <w:ind w:left="720" w:hanging="360"/>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0" w15:restartNumberingAfterBreak="0">
    <w:nsid w:val="47097922"/>
    <w:multiLevelType w:val="hybridMultilevel"/>
    <w:tmpl w:val="E4BA741A"/>
    <w:lvl w:ilvl="0" w:tplc="0419000B">
      <w:start w:val="1"/>
      <w:numFmt w:val="bullet"/>
      <w:lvlText w:val=""/>
      <w:lvlJc w:val="left"/>
      <w:pPr>
        <w:tabs>
          <w:tab w:val="num" w:pos="1287"/>
        </w:tabs>
        <w:ind w:left="1287"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1" w15:restartNumberingAfterBreak="0">
    <w:nsid w:val="48A40F01"/>
    <w:multiLevelType w:val="hybridMultilevel"/>
    <w:tmpl w:val="7BBE8DE8"/>
    <w:lvl w:ilvl="0" w:tplc="0419000B">
      <w:start w:val="1"/>
      <w:numFmt w:val="bullet"/>
      <w:lvlText w:val=""/>
      <w:lvlJc w:val="left"/>
      <w:pPr>
        <w:tabs>
          <w:tab w:val="num" w:pos="1500"/>
        </w:tabs>
        <w:ind w:left="1500" w:hanging="360"/>
      </w:pPr>
      <w:rPr>
        <w:rFonts w:ascii="Wingdings" w:hAnsi="Wingdings" w:hint="default"/>
      </w:rPr>
    </w:lvl>
    <w:lvl w:ilvl="1" w:tplc="04190003" w:tentative="1">
      <w:start w:val="1"/>
      <w:numFmt w:val="bullet"/>
      <w:lvlText w:val="o"/>
      <w:lvlJc w:val="left"/>
      <w:pPr>
        <w:tabs>
          <w:tab w:val="num" w:pos="2220"/>
        </w:tabs>
        <w:ind w:left="2220" w:hanging="360"/>
      </w:pPr>
      <w:rPr>
        <w:rFonts w:ascii="Courier New" w:hAnsi="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102" w15:restartNumberingAfterBreak="0">
    <w:nsid w:val="48AF138D"/>
    <w:multiLevelType w:val="singleLevel"/>
    <w:tmpl w:val="44108544"/>
    <w:lvl w:ilvl="0">
      <w:start w:val="1"/>
      <w:numFmt w:val="decimal"/>
      <w:lvlText w:val="%1."/>
      <w:legacy w:legacy="1" w:legacySpace="0" w:legacyIndent="454"/>
      <w:lvlJc w:val="left"/>
      <w:rPr>
        <w:rFonts w:ascii="Times New Roman" w:hAnsi="Times New Roman" w:cs="Times New Roman" w:hint="default"/>
        <w:b/>
      </w:rPr>
    </w:lvl>
  </w:abstractNum>
  <w:abstractNum w:abstractNumId="103" w15:restartNumberingAfterBreak="0">
    <w:nsid w:val="494115B3"/>
    <w:multiLevelType w:val="hybridMultilevel"/>
    <w:tmpl w:val="6C7EAFC2"/>
    <w:lvl w:ilvl="0" w:tplc="0419000B">
      <w:start w:val="1"/>
      <w:numFmt w:val="bullet"/>
      <w:lvlText w:val=""/>
      <w:lvlJc w:val="left"/>
      <w:pPr>
        <w:tabs>
          <w:tab w:val="num" w:pos="1695"/>
        </w:tabs>
        <w:ind w:left="1695"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04" w15:restartNumberingAfterBreak="0">
    <w:nsid w:val="49E638EA"/>
    <w:multiLevelType w:val="hybridMultilevel"/>
    <w:tmpl w:val="37CE5F12"/>
    <w:lvl w:ilvl="0" w:tplc="B624F8E0">
      <w:start w:val="1"/>
      <w:numFmt w:val="decimal"/>
      <w:lvlText w:val="%1)"/>
      <w:lvlJc w:val="left"/>
      <w:pPr>
        <w:tabs>
          <w:tab w:val="num" w:pos="1335"/>
        </w:tabs>
        <w:ind w:left="1335" w:hanging="795"/>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05" w15:restartNumberingAfterBreak="0">
    <w:nsid w:val="4AA4448C"/>
    <w:multiLevelType w:val="hybridMultilevel"/>
    <w:tmpl w:val="C4F8030A"/>
    <w:lvl w:ilvl="0" w:tplc="0419000B">
      <w:start w:val="1"/>
      <w:numFmt w:val="bullet"/>
      <w:lvlText w:val=""/>
      <w:lvlJc w:val="left"/>
      <w:pPr>
        <w:ind w:left="1429" w:hanging="360"/>
      </w:pPr>
      <w:rPr>
        <w:rFonts w:ascii="Wingdings" w:hAnsi="Wingdings" w:hint="default"/>
      </w:rPr>
    </w:lvl>
    <w:lvl w:ilvl="1" w:tplc="12BACEFC">
      <w:numFmt w:val="bullet"/>
      <w:lvlText w:val="-"/>
      <w:lvlJc w:val="left"/>
      <w:pPr>
        <w:ind w:left="2824" w:hanging="1035"/>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AE31E2C"/>
    <w:multiLevelType w:val="hybridMultilevel"/>
    <w:tmpl w:val="49EC72F2"/>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7" w15:restartNumberingAfterBreak="0">
    <w:nsid w:val="4BBC3EB2"/>
    <w:multiLevelType w:val="hybridMultilevel"/>
    <w:tmpl w:val="FB6AB87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08" w15:restartNumberingAfterBreak="0">
    <w:nsid w:val="4BD01FBA"/>
    <w:multiLevelType w:val="singleLevel"/>
    <w:tmpl w:val="CC1CD222"/>
    <w:lvl w:ilvl="0">
      <w:start w:val="1"/>
      <w:numFmt w:val="decimal"/>
      <w:lvlText w:val="%1)"/>
      <w:legacy w:legacy="1" w:legacySpace="0" w:legacyIndent="303"/>
      <w:lvlJc w:val="left"/>
      <w:rPr>
        <w:rFonts w:ascii="Times New Roman" w:hAnsi="Times New Roman" w:cs="Times New Roman" w:hint="default"/>
      </w:rPr>
    </w:lvl>
  </w:abstractNum>
  <w:abstractNum w:abstractNumId="109" w15:restartNumberingAfterBreak="0">
    <w:nsid w:val="4BE002E8"/>
    <w:multiLevelType w:val="hybridMultilevel"/>
    <w:tmpl w:val="3B4E7AE2"/>
    <w:lvl w:ilvl="0" w:tplc="C698735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10" w15:restartNumberingAfterBreak="0">
    <w:nsid w:val="4D3C41E8"/>
    <w:multiLevelType w:val="hybridMultilevel"/>
    <w:tmpl w:val="F28C8C50"/>
    <w:lvl w:ilvl="0" w:tplc="0419000B">
      <w:start w:val="1"/>
      <w:numFmt w:val="bullet"/>
      <w:lvlText w:val=""/>
      <w:lvlJc w:val="left"/>
      <w:pPr>
        <w:tabs>
          <w:tab w:val="num" w:pos="1287"/>
        </w:tabs>
        <w:ind w:left="1287" w:hanging="360"/>
      </w:pPr>
      <w:rPr>
        <w:rFonts w:ascii="Wingdings" w:hAnsi="Wingdings" w:hint="default"/>
      </w:rPr>
    </w:lvl>
    <w:lvl w:ilvl="1" w:tplc="44ECA2F4">
      <w:start w:val="1"/>
      <w:numFmt w:val="decimal"/>
      <w:lvlText w:val="%2."/>
      <w:lvlJc w:val="left"/>
      <w:pPr>
        <w:tabs>
          <w:tab w:val="num" w:pos="6031"/>
        </w:tabs>
        <w:ind w:left="6031" w:hanging="360"/>
      </w:pPr>
      <w:rPr>
        <w:rFonts w:cs="Times New Roman"/>
        <w:i w:val="0"/>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1" w15:restartNumberingAfterBreak="0">
    <w:nsid w:val="504358D9"/>
    <w:multiLevelType w:val="hybridMultilevel"/>
    <w:tmpl w:val="1F2C4758"/>
    <w:lvl w:ilvl="0" w:tplc="D85E11BE">
      <w:start w:val="4"/>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12" w15:restartNumberingAfterBreak="0">
    <w:nsid w:val="51155442"/>
    <w:multiLevelType w:val="hybridMultilevel"/>
    <w:tmpl w:val="5F3875C8"/>
    <w:lvl w:ilvl="0" w:tplc="C18E0F2A">
      <w:start w:val="1"/>
      <w:numFmt w:val="decimal"/>
      <w:lvlText w:val="%1."/>
      <w:lvlJc w:val="left"/>
      <w:pPr>
        <w:tabs>
          <w:tab w:val="num" w:pos="900"/>
        </w:tabs>
        <w:ind w:left="900" w:hanging="360"/>
      </w:pPr>
      <w:rPr>
        <w:rFonts w:cs="Times New Roman"/>
      </w:rPr>
    </w:lvl>
    <w:lvl w:ilvl="1" w:tplc="F43A1A84">
      <w:start w:val="1"/>
      <w:numFmt w:val="bullet"/>
      <w:lvlText w:val="-"/>
      <w:lvlJc w:val="left"/>
      <w:pPr>
        <w:tabs>
          <w:tab w:val="num" w:pos="2025"/>
        </w:tabs>
        <w:ind w:left="2025" w:hanging="765"/>
      </w:pPr>
      <w:rPr>
        <w:rFonts w:ascii="Times New Roman" w:eastAsia="Times New Roman" w:hAnsi="Times New Roman" w:hint="default"/>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13" w15:restartNumberingAfterBreak="0">
    <w:nsid w:val="524B5B89"/>
    <w:multiLevelType w:val="multilevel"/>
    <w:tmpl w:val="4F8888AE"/>
    <w:lvl w:ilvl="0">
      <w:start w:val="1"/>
      <w:numFmt w:val="decimal"/>
      <w:lvlText w:val="%1."/>
      <w:lvlJc w:val="left"/>
      <w:pPr>
        <w:tabs>
          <w:tab w:val="num" w:pos="435"/>
        </w:tabs>
        <w:ind w:left="435" w:hanging="435"/>
      </w:pPr>
      <w:rPr>
        <w:rFonts w:cs="Times New Roman" w:hint="default"/>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14" w15:restartNumberingAfterBreak="0">
    <w:nsid w:val="52596AD9"/>
    <w:multiLevelType w:val="multilevel"/>
    <w:tmpl w:val="A002ED2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526A0639"/>
    <w:multiLevelType w:val="hybridMultilevel"/>
    <w:tmpl w:val="C80031BC"/>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16" w15:restartNumberingAfterBreak="0">
    <w:nsid w:val="52F00DD2"/>
    <w:multiLevelType w:val="hybridMultilevel"/>
    <w:tmpl w:val="A6B8592E"/>
    <w:lvl w:ilvl="0" w:tplc="0419000B">
      <w:start w:val="1"/>
      <w:numFmt w:val="bullet"/>
      <w:lvlText w:val=""/>
      <w:lvlJc w:val="left"/>
      <w:pPr>
        <w:tabs>
          <w:tab w:val="num" w:pos="1420"/>
        </w:tabs>
        <w:ind w:left="1420" w:hanging="360"/>
      </w:pPr>
      <w:rPr>
        <w:rFonts w:ascii="Wingdings" w:hAnsi="Wingdings" w:hint="default"/>
      </w:rPr>
    </w:lvl>
    <w:lvl w:ilvl="1" w:tplc="04190019" w:tentative="1">
      <w:start w:val="1"/>
      <w:numFmt w:val="lowerLetter"/>
      <w:lvlText w:val="%2."/>
      <w:lvlJc w:val="left"/>
      <w:pPr>
        <w:tabs>
          <w:tab w:val="num" w:pos="1620"/>
        </w:tabs>
        <w:ind w:left="1620" w:hanging="360"/>
      </w:pPr>
      <w:rPr>
        <w:rFonts w:cs="Times New Roman"/>
      </w:rPr>
    </w:lvl>
    <w:lvl w:ilvl="2" w:tplc="0419001B" w:tentative="1">
      <w:start w:val="1"/>
      <w:numFmt w:val="lowerRoman"/>
      <w:lvlText w:val="%3."/>
      <w:lvlJc w:val="right"/>
      <w:pPr>
        <w:tabs>
          <w:tab w:val="num" w:pos="2340"/>
        </w:tabs>
        <w:ind w:left="2340" w:hanging="180"/>
      </w:pPr>
      <w:rPr>
        <w:rFonts w:cs="Times New Roman"/>
      </w:rPr>
    </w:lvl>
    <w:lvl w:ilvl="3" w:tplc="0419000F" w:tentative="1">
      <w:start w:val="1"/>
      <w:numFmt w:val="decimal"/>
      <w:lvlText w:val="%4."/>
      <w:lvlJc w:val="left"/>
      <w:pPr>
        <w:tabs>
          <w:tab w:val="num" w:pos="3060"/>
        </w:tabs>
        <w:ind w:left="3060" w:hanging="360"/>
      </w:pPr>
      <w:rPr>
        <w:rFonts w:cs="Times New Roman"/>
      </w:rPr>
    </w:lvl>
    <w:lvl w:ilvl="4" w:tplc="04190019" w:tentative="1">
      <w:start w:val="1"/>
      <w:numFmt w:val="lowerLetter"/>
      <w:lvlText w:val="%5."/>
      <w:lvlJc w:val="left"/>
      <w:pPr>
        <w:tabs>
          <w:tab w:val="num" w:pos="3780"/>
        </w:tabs>
        <w:ind w:left="3780" w:hanging="360"/>
      </w:pPr>
      <w:rPr>
        <w:rFonts w:cs="Times New Roman"/>
      </w:rPr>
    </w:lvl>
    <w:lvl w:ilvl="5" w:tplc="0419001B" w:tentative="1">
      <w:start w:val="1"/>
      <w:numFmt w:val="lowerRoman"/>
      <w:lvlText w:val="%6."/>
      <w:lvlJc w:val="right"/>
      <w:pPr>
        <w:tabs>
          <w:tab w:val="num" w:pos="4500"/>
        </w:tabs>
        <w:ind w:left="4500" w:hanging="180"/>
      </w:pPr>
      <w:rPr>
        <w:rFonts w:cs="Times New Roman"/>
      </w:rPr>
    </w:lvl>
    <w:lvl w:ilvl="6" w:tplc="0419000F" w:tentative="1">
      <w:start w:val="1"/>
      <w:numFmt w:val="decimal"/>
      <w:lvlText w:val="%7."/>
      <w:lvlJc w:val="left"/>
      <w:pPr>
        <w:tabs>
          <w:tab w:val="num" w:pos="5220"/>
        </w:tabs>
        <w:ind w:left="5220" w:hanging="360"/>
      </w:pPr>
      <w:rPr>
        <w:rFonts w:cs="Times New Roman"/>
      </w:rPr>
    </w:lvl>
    <w:lvl w:ilvl="7" w:tplc="04190019" w:tentative="1">
      <w:start w:val="1"/>
      <w:numFmt w:val="lowerLetter"/>
      <w:lvlText w:val="%8."/>
      <w:lvlJc w:val="left"/>
      <w:pPr>
        <w:tabs>
          <w:tab w:val="num" w:pos="5940"/>
        </w:tabs>
        <w:ind w:left="5940" w:hanging="360"/>
      </w:pPr>
      <w:rPr>
        <w:rFonts w:cs="Times New Roman"/>
      </w:rPr>
    </w:lvl>
    <w:lvl w:ilvl="8" w:tplc="0419001B" w:tentative="1">
      <w:start w:val="1"/>
      <w:numFmt w:val="lowerRoman"/>
      <w:lvlText w:val="%9."/>
      <w:lvlJc w:val="right"/>
      <w:pPr>
        <w:tabs>
          <w:tab w:val="num" w:pos="6660"/>
        </w:tabs>
        <w:ind w:left="6660" w:hanging="180"/>
      </w:pPr>
      <w:rPr>
        <w:rFonts w:cs="Times New Roman"/>
      </w:rPr>
    </w:lvl>
  </w:abstractNum>
  <w:abstractNum w:abstractNumId="117" w15:restartNumberingAfterBreak="0">
    <w:nsid w:val="539661B5"/>
    <w:multiLevelType w:val="hybridMultilevel"/>
    <w:tmpl w:val="652CC75E"/>
    <w:lvl w:ilvl="0" w:tplc="1A524550">
      <w:start w:val="1"/>
      <w:numFmt w:val="bullet"/>
      <w:lvlText w:val="-"/>
      <w:lvlJc w:val="left"/>
      <w:pPr>
        <w:ind w:left="1069" w:hanging="360"/>
      </w:pPr>
      <w:rPr>
        <w:rFonts w:ascii="Times New Roman" w:eastAsia="Times New Roman" w:hAnsi="Times New Roman"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8" w15:restartNumberingAfterBreak="0">
    <w:nsid w:val="53BF10A5"/>
    <w:multiLevelType w:val="hybridMultilevel"/>
    <w:tmpl w:val="572C9BE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9" w15:restartNumberingAfterBreak="0">
    <w:nsid w:val="54200D5C"/>
    <w:multiLevelType w:val="hybridMultilevel"/>
    <w:tmpl w:val="28DAA8E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15:restartNumberingAfterBreak="0">
    <w:nsid w:val="55241A22"/>
    <w:multiLevelType w:val="hybridMultilevel"/>
    <w:tmpl w:val="EBC80434"/>
    <w:lvl w:ilvl="0" w:tplc="15A26A06">
      <w:start w:val="1"/>
      <w:numFmt w:val="bullet"/>
      <w:lvlText w:val="-"/>
      <w:lvlJc w:val="left"/>
      <w:pPr>
        <w:tabs>
          <w:tab w:val="num" w:pos="360"/>
        </w:tabs>
        <w:ind w:left="360" w:hanging="360"/>
      </w:pPr>
      <w:rPr>
        <w:rFonts w:ascii="Times New Roman" w:eastAsia="Times New Roman" w:hAnsi="Times New Roman" w:hint="default"/>
      </w:rPr>
    </w:lvl>
    <w:lvl w:ilvl="1" w:tplc="57969806">
      <w:start w:val="1"/>
      <w:numFmt w:val="decimal"/>
      <w:lvlText w:val="%2."/>
      <w:lvlJc w:val="left"/>
      <w:pPr>
        <w:tabs>
          <w:tab w:val="num" w:pos="2007"/>
        </w:tabs>
        <w:ind w:left="2007"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1" w15:restartNumberingAfterBreak="0">
    <w:nsid w:val="56331E5A"/>
    <w:multiLevelType w:val="hybridMultilevel"/>
    <w:tmpl w:val="C944B0CE"/>
    <w:lvl w:ilvl="0" w:tplc="04190011">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2" w15:restartNumberingAfterBreak="0">
    <w:nsid w:val="56AE23B2"/>
    <w:multiLevelType w:val="multilevel"/>
    <w:tmpl w:val="95FC4F9A"/>
    <w:lvl w:ilvl="0">
      <w:start w:val="2"/>
      <w:numFmt w:val="decimal"/>
      <w:lvlText w:val="%1."/>
      <w:lvlJc w:val="left"/>
      <w:pPr>
        <w:tabs>
          <w:tab w:val="num" w:pos="420"/>
        </w:tabs>
        <w:ind w:left="420" w:hanging="420"/>
      </w:pPr>
      <w:rPr>
        <w:rFonts w:ascii="Times New Roman" w:hAnsi="Times New Roman" w:cs="Times New Roman" w:hint="default"/>
        <w:b/>
      </w:rPr>
    </w:lvl>
    <w:lvl w:ilvl="1">
      <w:start w:val="4"/>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23" w15:restartNumberingAfterBreak="0">
    <w:nsid w:val="578B356E"/>
    <w:multiLevelType w:val="hybridMultilevel"/>
    <w:tmpl w:val="D3AABD76"/>
    <w:lvl w:ilvl="0" w:tplc="2F5E77D6">
      <w:start w:val="1"/>
      <w:numFmt w:val="decimal"/>
      <w:lvlText w:val="%1."/>
      <w:lvlJc w:val="left"/>
      <w:pPr>
        <w:tabs>
          <w:tab w:val="num" w:pos="1080"/>
        </w:tabs>
        <w:ind w:left="108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24" w15:restartNumberingAfterBreak="0">
    <w:nsid w:val="57DA08F5"/>
    <w:multiLevelType w:val="hybridMultilevel"/>
    <w:tmpl w:val="3266F590"/>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5" w15:restartNumberingAfterBreak="0">
    <w:nsid w:val="59F429BA"/>
    <w:multiLevelType w:val="hybridMultilevel"/>
    <w:tmpl w:val="F668A9B0"/>
    <w:lvl w:ilvl="0" w:tplc="0419000B">
      <w:start w:val="1"/>
      <w:numFmt w:val="bullet"/>
      <w:lvlText w:val=""/>
      <w:lvlJc w:val="left"/>
      <w:pPr>
        <w:tabs>
          <w:tab w:val="num" w:pos="1495"/>
        </w:tabs>
        <w:ind w:left="1495" w:hanging="360"/>
      </w:pPr>
      <w:rPr>
        <w:rFonts w:ascii="Wingdings" w:hAnsi="Wingdings" w:hint="default"/>
      </w:rPr>
    </w:lvl>
    <w:lvl w:ilvl="1" w:tplc="04190003" w:tentative="1">
      <w:start w:val="1"/>
      <w:numFmt w:val="bullet"/>
      <w:lvlText w:val="o"/>
      <w:lvlJc w:val="left"/>
      <w:pPr>
        <w:tabs>
          <w:tab w:val="num" w:pos="2323"/>
        </w:tabs>
        <w:ind w:left="2323" w:hanging="360"/>
      </w:pPr>
      <w:rPr>
        <w:rFonts w:ascii="Courier New" w:hAnsi="Courier New" w:hint="default"/>
      </w:rPr>
    </w:lvl>
    <w:lvl w:ilvl="2" w:tplc="04190005" w:tentative="1">
      <w:start w:val="1"/>
      <w:numFmt w:val="bullet"/>
      <w:lvlText w:val=""/>
      <w:lvlJc w:val="left"/>
      <w:pPr>
        <w:tabs>
          <w:tab w:val="num" w:pos="3043"/>
        </w:tabs>
        <w:ind w:left="3043" w:hanging="360"/>
      </w:pPr>
      <w:rPr>
        <w:rFonts w:ascii="Wingdings" w:hAnsi="Wingdings" w:hint="default"/>
      </w:rPr>
    </w:lvl>
    <w:lvl w:ilvl="3" w:tplc="04190001" w:tentative="1">
      <w:start w:val="1"/>
      <w:numFmt w:val="bullet"/>
      <w:lvlText w:val=""/>
      <w:lvlJc w:val="left"/>
      <w:pPr>
        <w:tabs>
          <w:tab w:val="num" w:pos="3763"/>
        </w:tabs>
        <w:ind w:left="3763" w:hanging="360"/>
      </w:pPr>
      <w:rPr>
        <w:rFonts w:ascii="Symbol" w:hAnsi="Symbol" w:hint="default"/>
      </w:rPr>
    </w:lvl>
    <w:lvl w:ilvl="4" w:tplc="04190003" w:tentative="1">
      <w:start w:val="1"/>
      <w:numFmt w:val="bullet"/>
      <w:lvlText w:val="o"/>
      <w:lvlJc w:val="left"/>
      <w:pPr>
        <w:tabs>
          <w:tab w:val="num" w:pos="4483"/>
        </w:tabs>
        <w:ind w:left="4483" w:hanging="360"/>
      </w:pPr>
      <w:rPr>
        <w:rFonts w:ascii="Courier New" w:hAnsi="Courier New" w:hint="default"/>
      </w:rPr>
    </w:lvl>
    <w:lvl w:ilvl="5" w:tplc="04190005" w:tentative="1">
      <w:start w:val="1"/>
      <w:numFmt w:val="bullet"/>
      <w:lvlText w:val=""/>
      <w:lvlJc w:val="left"/>
      <w:pPr>
        <w:tabs>
          <w:tab w:val="num" w:pos="5203"/>
        </w:tabs>
        <w:ind w:left="5203" w:hanging="360"/>
      </w:pPr>
      <w:rPr>
        <w:rFonts w:ascii="Wingdings" w:hAnsi="Wingdings" w:hint="default"/>
      </w:rPr>
    </w:lvl>
    <w:lvl w:ilvl="6" w:tplc="04190001" w:tentative="1">
      <w:start w:val="1"/>
      <w:numFmt w:val="bullet"/>
      <w:lvlText w:val=""/>
      <w:lvlJc w:val="left"/>
      <w:pPr>
        <w:tabs>
          <w:tab w:val="num" w:pos="5923"/>
        </w:tabs>
        <w:ind w:left="5923" w:hanging="360"/>
      </w:pPr>
      <w:rPr>
        <w:rFonts w:ascii="Symbol" w:hAnsi="Symbol" w:hint="default"/>
      </w:rPr>
    </w:lvl>
    <w:lvl w:ilvl="7" w:tplc="04190003" w:tentative="1">
      <w:start w:val="1"/>
      <w:numFmt w:val="bullet"/>
      <w:lvlText w:val="o"/>
      <w:lvlJc w:val="left"/>
      <w:pPr>
        <w:tabs>
          <w:tab w:val="num" w:pos="6643"/>
        </w:tabs>
        <w:ind w:left="6643" w:hanging="360"/>
      </w:pPr>
      <w:rPr>
        <w:rFonts w:ascii="Courier New" w:hAnsi="Courier New" w:hint="default"/>
      </w:rPr>
    </w:lvl>
    <w:lvl w:ilvl="8" w:tplc="04190005" w:tentative="1">
      <w:start w:val="1"/>
      <w:numFmt w:val="bullet"/>
      <w:lvlText w:val=""/>
      <w:lvlJc w:val="left"/>
      <w:pPr>
        <w:tabs>
          <w:tab w:val="num" w:pos="7363"/>
        </w:tabs>
        <w:ind w:left="7363" w:hanging="360"/>
      </w:pPr>
      <w:rPr>
        <w:rFonts w:ascii="Wingdings" w:hAnsi="Wingdings" w:hint="default"/>
      </w:rPr>
    </w:lvl>
  </w:abstractNum>
  <w:abstractNum w:abstractNumId="126" w15:restartNumberingAfterBreak="0">
    <w:nsid w:val="5A6407C7"/>
    <w:multiLevelType w:val="hybridMultilevel"/>
    <w:tmpl w:val="2C366E2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7" w15:restartNumberingAfterBreak="0">
    <w:nsid w:val="5BC72472"/>
    <w:multiLevelType w:val="hybridMultilevel"/>
    <w:tmpl w:val="DDD82170"/>
    <w:lvl w:ilvl="0" w:tplc="0419000B">
      <w:start w:val="1"/>
      <w:numFmt w:val="bullet"/>
      <w:lvlText w:val=""/>
      <w:lvlJc w:val="left"/>
      <w:pPr>
        <w:tabs>
          <w:tab w:val="num" w:pos="1260"/>
        </w:tabs>
        <w:ind w:left="126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28" w15:restartNumberingAfterBreak="0">
    <w:nsid w:val="5BE63D7E"/>
    <w:multiLevelType w:val="hybridMultilevel"/>
    <w:tmpl w:val="73863516"/>
    <w:lvl w:ilvl="0" w:tplc="0C9616BA">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15:restartNumberingAfterBreak="0">
    <w:nsid w:val="5C557612"/>
    <w:multiLevelType w:val="hybridMultilevel"/>
    <w:tmpl w:val="E45EA194"/>
    <w:lvl w:ilvl="0" w:tplc="0419000B">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5D2224E1"/>
    <w:multiLevelType w:val="hybridMultilevel"/>
    <w:tmpl w:val="C19ACBC6"/>
    <w:lvl w:ilvl="0" w:tplc="9BCECEB0">
      <w:start w:val="1"/>
      <w:numFmt w:val="decimal"/>
      <w:lvlText w:val="%1."/>
      <w:lvlJc w:val="left"/>
      <w:pPr>
        <w:tabs>
          <w:tab w:val="num" w:pos="1155"/>
        </w:tabs>
        <w:ind w:left="1155" w:hanging="45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131" w15:restartNumberingAfterBreak="0">
    <w:nsid w:val="5D850F31"/>
    <w:multiLevelType w:val="hybridMultilevel"/>
    <w:tmpl w:val="9C5634A2"/>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2" w15:restartNumberingAfterBreak="0">
    <w:nsid w:val="5D9E46BE"/>
    <w:multiLevelType w:val="hybridMultilevel"/>
    <w:tmpl w:val="6FC8C01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3" w15:restartNumberingAfterBreak="0">
    <w:nsid w:val="5E1F06FE"/>
    <w:multiLevelType w:val="hybridMultilevel"/>
    <w:tmpl w:val="E5E4E13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4" w15:restartNumberingAfterBreak="0">
    <w:nsid w:val="5EDF4C00"/>
    <w:multiLevelType w:val="hybridMultilevel"/>
    <w:tmpl w:val="DBF60E74"/>
    <w:lvl w:ilvl="0" w:tplc="E7AC336E">
      <w:start w:val="1"/>
      <w:numFmt w:val="decimal"/>
      <w:lvlText w:val="%1."/>
      <w:lvlJc w:val="left"/>
      <w:pPr>
        <w:tabs>
          <w:tab w:val="num" w:pos="720"/>
        </w:tabs>
        <w:ind w:left="72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5" w15:restartNumberingAfterBreak="0">
    <w:nsid w:val="5EFD502F"/>
    <w:multiLevelType w:val="hybridMultilevel"/>
    <w:tmpl w:val="E08020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6" w15:restartNumberingAfterBreak="0">
    <w:nsid w:val="5FEA579B"/>
    <w:multiLevelType w:val="hybridMultilevel"/>
    <w:tmpl w:val="A490BDBA"/>
    <w:lvl w:ilvl="0" w:tplc="2C3EC024">
      <w:start w:val="1"/>
      <w:numFmt w:val="decimal"/>
      <w:lvlText w:val="%1."/>
      <w:lvlJc w:val="left"/>
      <w:pPr>
        <w:tabs>
          <w:tab w:val="num" w:pos="1380"/>
        </w:tabs>
        <w:ind w:left="1380" w:hanging="840"/>
      </w:pPr>
      <w:rPr>
        <w:rFonts w:cs="Times New Roman"/>
        <w:i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7" w15:restartNumberingAfterBreak="0">
    <w:nsid w:val="61555503"/>
    <w:multiLevelType w:val="hybridMultilevel"/>
    <w:tmpl w:val="28908B14"/>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8" w15:restartNumberingAfterBreak="0">
    <w:nsid w:val="61890B04"/>
    <w:multiLevelType w:val="hybridMultilevel"/>
    <w:tmpl w:val="9E8E5B22"/>
    <w:lvl w:ilvl="0" w:tplc="0419000B">
      <w:start w:val="1"/>
      <w:numFmt w:val="bullet"/>
      <w:lvlText w:val=""/>
      <w:lvlJc w:val="left"/>
      <w:pPr>
        <w:tabs>
          <w:tab w:val="num" w:pos="1520"/>
        </w:tabs>
        <w:ind w:left="1520" w:hanging="360"/>
      </w:pPr>
      <w:rPr>
        <w:rFonts w:ascii="Wingdings" w:hAnsi="Wingdings"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139" w15:restartNumberingAfterBreak="0">
    <w:nsid w:val="61C57CE5"/>
    <w:multiLevelType w:val="multilevel"/>
    <w:tmpl w:val="D20EF78A"/>
    <w:lvl w:ilvl="0">
      <w:start w:val="10"/>
      <w:numFmt w:val="decimal"/>
      <w:lvlText w:val="%1."/>
      <w:lvlJc w:val="left"/>
      <w:pPr>
        <w:ind w:left="600" w:hanging="600"/>
      </w:pPr>
      <w:rPr>
        <w:rFonts w:cs="Times New Roman" w:hint="default"/>
        <w:b/>
      </w:rPr>
    </w:lvl>
    <w:lvl w:ilvl="1">
      <w:start w:val="1"/>
      <w:numFmt w:val="decimal"/>
      <w:lvlText w:val="%1.%2."/>
      <w:lvlJc w:val="left"/>
      <w:pPr>
        <w:ind w:left="1440" w:hanging="720"/>
      </w:pPr>
      <w:rPr>
        <w:rFonts w:cs="Times New Roman" w:hint="default"/>
        <w:b/>
      </w:rPr>
    </w:lvl>
    <w:lvl w:ilvl="2">
      <w:start w:val="1"/>
      <w:numFmt w:val="decimal"/>
      <w:lvlText w:val="%1.%2.%3."/>
      <w:lvlJc w:val="left"/>
      <w:pPr>
        <w:ind w:left="2160" w:hanging="720"/>
      </w:pPr>
      <w:rPr>
        <w:rFonts w:cs="Times New Roman" w:hint="default"/>
        <w:b/>
      </w:rPr>
    </w:lvl>
    <w:lvl w:ilvl="3">
      <w:start w:val="1"/>
      <w:numFmt w:val="decimal"/>
      <w:lvlText w:val="%1.%2.%3.%4."/>
      <w:lvlJc w:val="left"/>
      <w:pPr>
        <w:ind w:left="3240" w:hanging="1080"/>
      </w:pPr>
      <w:rPr>
        <w:rFonts w:cs="Times New Roman" w:hint="default"/>
        <w:b/>
      </w:rPr>
    </w:lvl>
    <w:lvl w:ilvl="4">
      <w:start w:val="1"/>
      <w:numFmt w:val="decimal"/>
      <w:lvlText w:val="%1.%2.%3.%4.%5."/>
      <w:lvlJc w:val="left"/>
      <w:pPr>
        <w:ind w:left="3960" w:hanging="1080"/>
      </w:pPr>
      <w:rPr>
        <w:rFonts w:cs="Times New Roman" w:hint="default"/>
        <w:b/>
      </w:rPr>
    </w:lvl>
    <w:lvl w:ilvl="5">
      <w:start w:val="1"/>
      <w:numFmt w:val="decimal"/>
      <w:lvlText w:val="%1.%2.%3.%4.%5.%6."/>
      <w:lvlJc w:val="left"/>
      <w:pPr>
        <w:ind w:left="5040" w:hanging="1440"/>
      </w:pPr>
      <w:rPr>
        <w:rFonts w:cs="Times New Roman" w:hint="default"/>
        <w:b/>
      </w:rPr>
    </w:lvl>
    <w:lvl w:ilvl="6">
      <w:start w:val="1"/>
      <w:numFmt w:val="decimal"/>
      <w:lvlText w:val="%1.%2.%3.%4.%5.%6.%7."/>
      <w:lvlJc w:val="left"/>
      <w:pPr>
        <w:ind w:left="6120" w:hanging="1800"/>
      </w:pPr>
      <w:rPr>
        <w:rFonts w:cs="Times New Roman" w:hint="default"/>
        <w:b/>
      </w:rPr>
    </w:lvl>
    <w:lvl w:ilvl="7">
      <w:start w:val="1"/>
      <w:numFmt w:val="decimal"/>
      <w:lvlText w:val="%1.%2.%3.%4.%5.%6.%7.%8."/>
      <w:lvlJc w:val="left"/>
      <w:pPr>
        <w:ind w:left="6840" w:hanging="1800"/>
      </w:pPr>
      <w:rPr>
        <w:rFonts w:cs="Times New Roman" w:hint="default"/>
        <w:b/>
      </w:rPr>
    </w:lvl>
    <w:lvl w:ilvl="8">
      <w:start w:val="1"/>
      <w:numFmt w:val="decimal"/>
      <w:lvlText w:val="%1.%2.%3.%4.%5.%6.%7.%8.%9."/>
      <w:lvlJc w:val="left"/>
      <w:pPr>
        <w:ind w:left="7920" w:hanging="2160"/>
      </w:pPr>
      <w:rPr>
        <w:rFonts w:cs="Times New Roman" w:hint="default"/>
        <w:b/>
      </w:rPr>
    </w:lvl>
  </w:abstractNum>
  <w:abstractNum w:abstractNumId="140" w15:restartNumberingAfterBreak="0">
    <w:nsid w:val="624B102E"/>
    <w:multiLevelType w:val="multilevel"/>
    <w:tmpl w:val="3106F98E"/>
    <w:lvl w:ilvl="0">
      <w:start w:val="1"/>
      <w:numFmt w:val="decimal"/>
      <w:lvlText w:val="%1."/>
      <w:lvlJc w:val="left"/>
      <w:pPr>
        <w:tabs>
          <w:tab w:val="num" w:pos="435"/>
        </w:tabs>
        <w:ind w:left="435" w:hanging="435"/>
      </w:pPr>
      <w:rPr>
        <w:rFonts w:cs="Times New Roman" w:hint="default"/>
        <w:b/>
      </w:rPr>
    </w:lvl>
    <w:lvl w:ilvl="1">
      <w:start w:val="3"/>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800"/>
        </w:tabs>
        <w:ind w:left="1800" w:hanging="180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41" w15:restartNumberingAfterBreak="0">
    <w:nsid w:val="62EA0044"/>
    <w:multiLevelType w:val="hybridMultilevel"/>
    <w:tmpl w:val="214846B2"/>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2" w15:restartNumberingAfterBreak="0">
    <w:nsid w:val="64D452EA"/>
    <w:multiLevelType w:val="hybridMultilevel"/>
    <w:tmpl w:val="554A92A0"/>
    <w:lvl w:ilvl="0" w:tplc="0419000B">
      <w:start w:val="1"/>
      <w:numFmt w:val="bullet"/>
      <w:lvlText w:val=""/>
      <w:lvlJc w:val="left"/>
      <w:pPr>
        <w:tabs>
          <w:tab w:val="num" w:pos="612"/>
        </w:tabs>
        <w:ind w:left="612" w:hanging="360"/>
      </w:pPr>
      <w:rPr>
        <w:rFonts w:ascii="Wingdings" w:hAnsi="Wingdings" w:hint="default"/>
      </w:rPr>
    </w:lvl>
    <w:lvl w:ilvl="1" w:tplc="808AD6EC">
      <w:start w:val="1"/>
      <w:numFmt w:val="decimal"/>
      <w:lvlText w:val="%2."/>
      <w:lvlJc w:val="left"/>
      <w:pPr>
        <w:tabs>
          <w:tab w:val="num" w:pos="1830"/>
        </w:tabs>
        <w:ind w:left="1830" w:hanging="930"/>
      </w:pPr>
      <w:rPr>
        <w:rFonts w:cs="Times New Roman"/>
      </w:rPr>
    </w:lvl>
    <w:lvl w:ilvl="2" w:tplc="245C3CDE">
      <w:numFmt w:val="decimalZero"/>
      <w:lvlText w:val="%3."/>
      <w:lvlJc w:val="left"/>
      <w:pPr>
        <w:tabs>
          <w:tab w:val="num" w:pos="2607"/>
        </w:tabs>
        <w:ind w:left="2607" w:hanging="42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3" w15:restartNumberingAfterBreak="0">
    <w:nsid w:val="672123CE"/>
    <w:multiLevelType w:val="hybridMultilevel"/>
    <w:tmpl w:val="A0CAE00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673C323B"/>
    <w:multiLevelType w:val="hybridMultilevel"/>
    <w:tmpl w:val="8DE04268"/>
    <w:lvl w:ilvl="0" w:tplc="0419000B">
      <w:start w:val="1"/>
      <w:numFmt w:val="bullet"/>
      <w:lvlText w:val=""/>
      <w:lvlJc w:val="left"/>
      <w:pPr>
        <w:tabs>
          <w:tab w:val="num" w:pos="927"/>
        </w:tabs>
        <w:ind w:left="927" w:hanging="360"/>
      </w:pPr>
      <w:rPr>
        <w:rFonts w:ascii="Wingdings" w:hAnsi="Wingdings" w:hint="default"/>
      </w:rPr>
    </w:lvl>
    <w:lvl w:ilvl="1" w:tplc="04190003">
      <w:start w:val="1"/>
      <w:numFmt w:val="bullet"/>
      <w:lvlText w:val="o"/>
      <w:lvlJc w:val="left"/>
      <w:pPr>
        <w:tabs>
          <w:tab w:val="num" w:pos="1647"/>
        </w:tabs>
        <w:ind w:left="1647" w:hanging="360"/>
      </w:pPr>
      <w:rPr>
        <w:rFonts w:ascii="Courier New" w:hAnsi="Courier New" w:hint="default"/>
      </w:rPr>
    </w:lvl>
    <w:lvl w:ilvl="2" w:tplc="04190005">
      <w:start w:val="1"/>
      <w:numFmt w:val="bullet"/>
      <w:lvlText w:val=""/>
      <w:lvlJc w:val="left"/>
      <w:pPr>
        <w:tabs>
          <w:tab w:val="num" w:pos="2367"/>
        </w:tabs>
        <w:ind w:left="2367" w:hanging="360"/>
      </w:pPr>
      <w:rPr>
        <w:rFonts w:ascii="Wingdings" w:hAnsi="Wingdings" w:hint="default"/>
      </w:rPr>
    </w:lvl>
    <w:lvl w:ilvl="3" w:tplc="04190001">
      <w:start w:val="1"/>
      <w:numFmt w:val="bullet"/>
      <w:lvlText w:val=""/>
      <w:lvlJc w:val="left"/>
      <w:pPr>
        <w:tabs>
          <w:tab w:val="num" w:pos="3087"/>
        </w:tabs>
        <w:ind w:left="3087" w:hanging="360"/>
      </w:pPr>
      <w:rPr>
        <w:rFonts w:ascii="Symbol" w:hAnsi="Symbol" w:hint="default"/>
      </w:rPr>
    </w:lvl>
    <w:lvl w:ilvl="4" w:tplc="04190003">
      <w:start w:val="1"/>
      <w:numFmt w:val="bullet"/>
      <w:lvlText w:val="o"/>
      <w:lvlJc w:val="left"/>
      <w:pPr>
        <w:tabs>
          <w:tab w:val="num" w:pos="3807"/>
        </w:tabs>
        <w:ind w:left="3807" w:hanging="360"/>
      </w:pPr>
      <w:rPr>
        <w:rFonts w:ascii="Courier New" w:hAnsi="Courier New" w:hint="default"/>
      </w:rPr>
    </w:lvl>
    <w:lvl w:ilvl="5" w:tplc="04190005">
      <w:start w:val="1"/>
      <w:numFmt w:val="bullet"/>
      <w:lvlText w:val=""/>
      <w:lvlJc w:val="left"/>
      <w:pPr>
        <w:tabs>
          <w:tab w:val="num" w:pos="4527"/>
        </w:tabs>
        <w:ind w:left="4527" w:hanging="360"/>
      </w:pPr>
      <w:rPr>
        <w:rFonts w:ascii="Wingdings" w:hAnsi="Wingdings" w:hint="default"/>
      </w:rPr>
    </w:lvl>
    <w:lvl w:ilvl="6" w:tplc="04190001">
      <w:start w:val="1"/>
      <w:numFmt w:val="bullet"/>
      <w:lvlText w:val=""/>
      <w:lvlJc w:val="left"/>
      <w:pPr>
        <w:tabs>
          <w:tab w:val="num" w:pos="5247"/>
        </w:tabs>
        <w:ind w:left="5247" w:hanging="360"/>
      </w:pPr>
      <w:rPr>
        <w:rFonts w:ascii="Symbol" w:hAnsi="Symbol" w:hint="default"/>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5" w15:restartNumberingAfterBreak="0">
    <w:nsid w:val="6942653B"/>
    <w:multiLevelType w:val="hybridMultilevel"/>
    <w:tmpl w:val="84866B30"/>
    <w:lvl w:ilvl="0" w:tplc="6456B5D0">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46" w15:restartNumberingAfterBreak="0">
    <w:nsid w:val="69BD400C"/>
    <w:multiLevelType w:val="hybridMultilevel"/>
    <w:tmpl w:val="975C42E8"/>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7" w15:restartNumberingAfterBreak="0">
    <w:nsid w:val="6A8F2E11"/>
    <w:multiLevelType w:val="hybridMultilevel"/>
    <w:tmpl w:val="021E94A6"/>
    <w:lvl w:ilvl="0" w:tplc="0419000B">
      <w:start w:val="1"/>
      <w:numFmt w:val="bullet"/>
      <w:lvlText w:val=""/>
      <w:lvlJc w:val="left"/>
      <w:pPr>
        <w:tabs>
          <w:tab w:val="num" w:pos="1720"/>
        </w:tabs>
        <w:ind w:left="1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8" w15:restartNumberingAfterBreak="0">
    <w:nsid w:val="6B670C56"/>
    <w:multiLevelType w:val="hybridMultilevel"/>
    <w:tmpl w:val="5E92651E"/>
    <w:lvl w:ilvl="0" w:tplc="CF769096">
      <w:start w:val="1"/>
      <w:numFmt w:val="decimal"/>
      <w:lvlText w:val="%1)"/>
      <w:lvlJc w:val="left"/>
      <w:pPr>
        <w:tabs>
          <w:tab w:val="num" w:pos="1481"/>
        </w:tabs>
        <w:ind w:left="1481" w:hanging="960"/>
      </w:pPr>
      <w:rPr>
        <w:rFonts w:cs="Times New Roman"/>
        <w:b w:val="0"/>
        <w:i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49" w15:restartNumberingAfterBreak="0">
    <w:nsid w:val="6BE051BF"/>
    <w:multiLevelType w:val="hybridMultilevel"/>
    <w:tmpl w:val="8856F0CA"/>
    <w:lvl w:ilvl="0" w:tplc="0419000B">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0" w15:restartNumberingAfterBreak="0">
    <w:nsid w:val="6BE27A0B"/>
    <w:multiLevelType w:val="hybridMultilevel"/>
    <w:tmpl w:val="B04E1FA4"/>
    <w:lvl w:ilvl="0" w:tplc="0419000B">
      <w:start w:val="1"/>
      <w:numFmt w:val="bullet"/>
      <w:lvlText w:val=""/>
      <w:lvlJc w:val="left"/>
      <w:pPr>
        <w:tabs>
          <w:tab w:val="num" w:pos="1494"/>
        </w:tabs>
        <w:ind w:left="1494"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1" w15:restartNumberingAfterBreak="0">
    <w:nsid w:val="6CA128FB"/>
    <w:multiLevelType w:val="hybridMultilevel"/>
    <w:tmpl w:val="B8424470"/>
    <w:lvl w:ilvl="0" w:tplc="0419000F">
      <w:start w:val="1"/>
      <w:numFmt w:val="decimal"/>
      <w:lvlText w:val="%1."/>
      <w:lvlJc w:val="left"/>
      <w:pPr>
        <w:tabs>
          <w:tab w:val="num" w:pos="720"/>
        </w:tabs>
        <w:ind w:left="720" w:hanging="360"/>
      </w:pPr>
      <w:rPr>
        <w:rFonts w:cs="Times New Roman"/>
      </w:rPr>
    </w:lvl>
    <w:lvl w:ilvl="1" w:tplc="ED40617C">
      <w:start w:val="1"/>
      <w:numFmt w:val="decimal"/>
      <w:lvlText w:val="%2)"/>
      <w:lvlJc w:val="left"/>
      <w:pPr>
        <w:tabs>
          <w:tab w:val="num" w:pos="2790"/>
        </w:tabs>
        <w:ind w:left="2790" w:hanging="990"/>
      </w:pPr>
      <w:rPr>
        <w:rFonts w:cs="Times New Roman"/>
        <w:b/>
        <w:i w:val="0"/>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2" w15:restartNumberingAfterBreak="0">
    <w:nsid w:val="701646EE"/>
    <w:multiLevelType w:val="hybridMultilevel"/>
    <w:tmpl w:val="9F6EB178"/>
    <w:lvl w:ilvl="0" w:tplc="0419000B">
      <w:start w:val="1"/>
      <w:numFmt w:val="bullet"/>
      <w:lvlText w:val=""/>
      <w:lvlJc w:val="left"/>
      <w:pPr>
        <w:tabs>
          <w:tab w:val="num" w:pos="900"/>
        </w:tabs>
        <w:ind w:left="900"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15:restartNumberingAfterBreak="0">
    <w:nsid w:val="70357795"/>
    <w:multiLevelType w:val="hybridMultilevel"/>
    <w:tmpl w:val="A5C4E0A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15:restartNumberingAfterBreak="0">
    <w:nsid w:val="704D1A5A"/>
    <w:multiLevelType w:val="hybridMultilevel"/>
    <w:tmpl w:val="67FCA79A"/>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55" w15:restartNumberingAfterBreak="0">
    <w:nsid w:val="72C658E2"/>
    <w:multiLevelType w:val="hybridMultilevel"/>
    <w:tmpl w:val="2124A442"/>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6" w15:restartNumberingAfterBreak="0">
    <w:nsid w:val="72C8212B"/>
    <w:multiLevelType w:val="hybridMultilevel"/>
    <w:tmpl w:val="EC96D6F2"/>
    <w:lvl w:ilvl="0" w:tplc="0BD8B04A">
      <w:start w:val="1"/>
      <w:numFmt w:val="decimal"/>
      <w:lvlText w:val="%1."/>
      <w:lvlJc w:val="left"/>
      <w:pPr>
        <w:tabs>
          <w:tab w:val="num" w:pos="720"/>
        </w:tabs>
        <w:ind w:left="720" w:hanging="360"/>
      </w:pPr>
      <w:rPr>
        <w:rFonts w:cs="Times New Roman"/>
      </w:rPr>
    </w:lvl>
    <w:lvl w:ilvl="1" w:tplc="8BAA728E">
      <w:start w:val="2"/>
      <w:numFmt w:val="decimal"/>
      <w:lvlText w:val="%2)"/>
      <w:lvlJc w:val="left"/>
      <w:pPr>
        <w:tabs>
          <w:tab w:val="num" w:pos="2445"/>
        </w:tabs>
        <w:ind w:left="2445" w:hanging="1365"/>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7" w15:restartNumberingAfterBreak="0">
    <w:nsid w:val="731A026F"/>
    <w:multiLevelType w:val="hybridMultilevel"/>
    <w:tmpl w:val="D31C9186"/>
    <w:lvl w:ilvl="0" w:tplc="5F1884CE">
      <w:start w:val="1"/>
      <w:numFmt w:val="decimal"/>
      <w:lvlText w:val="%1."/>
      <w:lvlJc w:val="left"/>
      <w:pPr>
        <w:tabs>
          <w:tab w:val="num" w:pos="2490"/>
        </w:tabs>
        <w:ind w:left="249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8" w15:restartNumberingAfterBreak="0">
    <w:nsid w:val="73F711C1"/>
    <w:multiLevelType w:val="hybridMultilevel"/>
    <w:tmpl w:val="6CD46EBE"/>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59" w15:restartNumberingAfterBreak="0">
    <w:nsid w:val="74471C87"/>
    <w:multiLevelType w:val="hybridMultilevel"/>
    <w:tmpl w:val="4670A46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15:restartNumberingAfterBreak="0">
    <w:nsid w:val="74593CEA"/>
    <w:multiLevelType w:val="hybridMultilevel"/>
    <w:tmpl w:val="330A5C2C"/>
    <w:lvl w:ilvl="0" w:tplc="0419000B">
      <w:start w:val="1"/>
      <w:numFmt w:val="bullet"/>
      <w:lvlText w:val=""/>
      <w:lvlJc w:val="left"/>
      <w:pPr>
        <w:ind w:left="1429" w:hanging="360"/>
      </w:pPr>
      <w:rPr>
        <w:rFonts w:ascii="Wingdings" w:hAnsi="Wingdings" w:hint="default"/>
      </w:rPr>
    </w:lvl>
    <w:lvl w:ilvl="1" w:tplc="0419000B">
      <w:start w:val="1"/>
      <w:numFmt w:val="bullet"/>
      <w:lvlText w:val=""/>
      <w:lvlJc w:val="left"/>
      <w:pPr>
        <w:ind w:left="2149" w:hanging="360"/>
      </w:pPr>
      <w:rPr>
        <w:rFonts w:ascii="Wingdings" w:hAnsi="Wingding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4C33935"/>
    <w:multiLevelType w:val="hybridMultilevel"/>
    <w:tmpl w:val="C19E798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15:restartNumberingAfterBreak="0">
    <w:nsid w:val="75C556ED"/>
    <w:multiLevelType w:val="hybridMultilevel"/>
    <w:tmpl w:val="2CDC6D5E"/>
    <w:lvl w:ilvl="0" w:tplc="0419000B">
      <w:start w:val="1"/>
      <w:numFmt w:val="bullet"/>
      <w:lvlText w:val=""/>
      <w:lvlJc w:val="left"/>
      <w:pPr>
        <w:tabs>
          <w:tab w:val="num" w:pos="1440"/>
        </w:tabs>
        <w:ind w:left="144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3" w15:restartNumberingAfterBreak="0">
    <w:nsid w:val="762B33F1"/>
    <w:multiLevelType w:val="hybridMultilevel"/>
    <w:tmpl w:val="E3AA8F1E"/>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4" w15:restartNumberingAfterBreak="0">
    <w:nsid w:val="763479EC"/>
    <w:multiLevelType w:val="hybridMultilevel"/>
    <w:tmpl w:val="DC402B66"/>
    <w:lvl w:ilvl="0" w:tplc="40C088F8">
      <w:start w:val="1"/>
      <w:numFmt w:val="decimal"/>
      <w:lvlText w:val="%1."/>
      <w:lvlJc w:val="left"/>
      <w:pPr>
        <w:tabs>
          <w:tab w:val="num" w:pos="1080"/>
        </w:tabs>
        <w:ind w:left="1080" w:hanging="360"/>
      </w:pPr>
      <w:rPr>
        <w:rFonts w:cs="Times New Roman"/>
        <w:b w:val="0"/>
        <w:sz w:val="28"/>
        <w:szCs w:val="28"/>
      </w:rPr>
    </w:lvl>
    <w:lvl w:ilvl="1" w:tplc="04190019" w:tentative="1">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65" w15:restartNumberingAfterBreak="0">
    <w:nsid w:val="789D6D19"/>
    <w:multiLevelType w:val="hybridMultilevel"/>
    <w:tmpl w:val="316A3DD0"/>
    <w:lvl w:ilvl="0" w:tplc="0419000B">
      <w:start w:val="1"/>
      <w:numFmt w:val="bullet"/>
      <w:lvlText w:val=""/>
      <w:lvlJc w:val="left"/>
      <w:pPr>
        <w:tabs>
          <w:tab w:val="num" w:pos="1590"/>
        </w:tabs>
        <w:ind w:left="1590" w:hanging="360"/>
      </w:pPr>
      <w:rPr>
        <w:rFonts w:ascii="Wingdings" w:hAnsi="Wingdings" w:hint="default"/>
      </w:rPr>
    </w:lvl>
    <w:lvl w:ilvl="1" w:tplc="04190003" w:tentative="1">
      <w:start w:val="1"/>
      <w:numFmt w:val="bullet"/>
      <w:lvlText w:val="o"/>
      <w:lvlJc w:val="left"/>
      <w:pPr>
        <w:tabs>
          <w:tab w:val="num" w:pos="2310"/>
        </w:tabs>
        <w:ind w:left="2310" w:hanging="360"/>
      </w:pPr>
      <w:rPr>
        <w:rFonts w:ascii="Courier New" w:hAnsi="Courier New" w:hint="default"/>
      </w:rPr>
    </w:lvl>
    <w:lvl w:ilvl="2" w:tplc="04190005" w:tentative="1">
      <w:start w:val="1"/>
      <w:numFmt w:val="bullet"/>
      <w:lvlText w:val=""/>
      <w:lvlJc w:val="left"/>
      <w:pPr>
        <w:tabs>
          <w:tab w:val="num" w:pos="3030"/>
        </w:tabs>
        <w:ind w:left="3030" w:hanging="360"/>
      </w:pPr>
      <w:rPr>
        <w:rFonts w:ascii="Wingdings" w:hAnsi="Wingdings" w:hint="default"/>
      </w:rPr>
    </w:lvl>
    <w:lvl w:ilvl="3" w:tplc="04190001" w:tentative="1">
      <w:start w:val="1"/>
      <w:numFmt w:val="bullet"/>
      <w:lvlText w:val=""/>
      <w:lvlJc w:val="left"/>
      <w:pPr>
        <w:tabs>
          <w:tab w:val="num" w:pos="3750"/>
        </w:tabs>
        <w:ind w:left="3750" w:hanging="360"/>
      </w:pPr>
      <w:rPr>
        <w:rFonts w:ascii="Symbol" w:hAnsi="Symbol" w:hint="default"/>
      </w:rPr>
    </w:lvl>
    <w:lvl w:ilvl="4" w:tplc="04190003" w:tentative="1">
      <w:start w:val="1"/>
      <w:numFmt w:val="bullet"/>
      <w:lvlText w:val="o"/>
      <w:lvlJc w:val="left"/>
      <w:pPr>
        <w:tabs>
          <w:tab w:val="num" w:pos="4470"/>
        </w:tabs>
        <w:ind w:left="4470" w:hanging="360"/>
      </w:pPr>
      <w:rPr>
        <w:rFonts w:ascii="Courier New" w:hAnsi="Courier New" w:hint="default"/>
      </w:rPr>
    </w:lvl>
    <w:lvl w:ilvl="5" w:tplc="04190005" w:tentative="1">
      <w:start w:val="1"/>
      <w:numFmt w:val="bullet"/>
      <w:lvlText w:val=""/>
      <w:lvlJc w:val="left"/>
      <w:pPr>
        <w:tabs>
          <w:tab w:val="num" w:pos="5190"/>
        </w:tabs>
        <w:ind w:left="5190" w:hanging="360"/>
      </w:pPr>
      <w:rPr>
        <w:rFonts w:ascii="Wingdings" w:hAnsi="Wingdings" w:hint="default"/>
      </w:rPr>
    </w:lvl>
    <w:lvl w:ilvl="6" w:tplc="04190001" w:tentative="1">
      <w:start w:val="1"/>
      <w:numFmt w:val="bullet"/>
      <w:lvlText w:val=""/>
      <w:lvlJc w:val="left"/>
      <w:pPr>
        <w:tabs>
          <w:tab w:val="num" w:pos="5910"/>
        </w:tabs>
        <w:ind w:left="5910" w:hanging="360"/>
      </w:pPr>
      <w:rPr>
        <w:rFonts w:ascii="Symbol" w:hAnsi="Symbol" w:hint="default"/>
      </w:rPr>
    </w:lvl>
    <w:lvl w:ilvl="7" w:tplc="04190003" w:tentative="1">
      <w:start w:val="1"/>
      <w:numFmt w:val="bullet"/>
      <w:lvlText w:val="o"/>
      <w:lvlJc w:val="left"/>
      <w:pPr>
        <w:tabs>
          <w:tab w:val="num" w:pos="6630"/>
        </w:tabs>
        <w:ind w:left="6630" w:hanging="360"/>
      </w:pPr>
      <w:rPr>
        <w:rFonts w:ascii="Courier New" w:hAnsi="Courier New" w:hint="default"/>
      </w:rPr>
    </w:lvl>
    <w:lvl w:ilvl="8" w:tplc="04190005" w:tentative="1">
      <w:start w:val="1"/>
      <w:numFmt w:val="bullet"/>
      <w:lvlText w:val=""/>
      <w:lvlJc w:val="left"/>
      <w:pPr>
        <w:tabs>
          <w:tab w:val="num" w:pos="7350"/>
        </w:tabs>
        <w:ind w:left="7350" w:hanging="360"/>
      </w:pPr>
      <w:rPr>
        <w:rFonts w:ascii="Wingdings" w:hAnsi="Wingdings" w:hint="default"/>
      </w:rPr>
    </w:lvl>
  </w:abstractNum>
  <w:abstractNum w:abstractNumId="166" w15:restartNumberingAfterBreak="0">
    <w:nsid w:val="7A030864"/>
    <w:multiLevelType w:val="hybridMultilevel"/>
    <w:tmpl w:val="3B163252"/>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67" w15:restartNumberingAfterBreak="0">
    <w:nsid w:val="7A184544"/>
    <w:multiLevelType w:val="hybridMultilevel"/>
    <w:tmpl w:val="78A82FE4"/>
    <w:lvl w:ilvl="0" w:tplc="A420EC94">
      <w:start w:val="1"/>
      <w:numFmt w:val="decimal"/>
      <w:lvlText w:val="%1."/>
      <w:lvlJc w:val="left"/>
      <w:pPr>
        <w:tabs>
          <w:tab w:val="num" w:pos="2430"/>
        </w:tabs>
        <w:ind w:left="2430" w:hanging="117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68" w15:restartNumberingAfterBreak="0">
    <w:nsid w:val="7C940DC8"/>
    <w:multiLevelType w:val="hybridMultilevel"/>
    <w:tmpl w:val="D962FC9A"/>
    <w:lvl w:ilvl="0" w:tplc="0419000B">
      <w:start w:val="1"/>
      <w:numFmt w:val="bullet"/>
      <w:lvlText w:val=""/>
      <w:lvlJc w:val="left"/>
      <w:pPr>
        <w:ind w:left="1241" w:hanging="360"/>
      </w:pPr>
      <w:rPr>
        <w:rFonts w:ascii="Wingdings" w:hAnsi="Wingdings" w:hint="default"/>
      </w:rPr>
    </w:lvl>
    <w:lvl w:ilvl="1" w:tplc="04190003" w:tentative="1">
      <w:start w:val="1"/>
      <w:numFmt w:val="bullet"/>
      <w:lvlText w:val="o"/>
      <w:lvlJc w:val="left"/>
      <w:pPr>
        <w:ind w:left="1961" w:hanging="360"/>
      </w:pPr>
      <w:rPr>
        <w:rFonts w:ascii="Courier New" w:hAnsi="Courier New" w:hint="default"/>
      </w:rPr>
    </w:lvl>
    <w:lvl w:ilvl="2" w:tplc="04190005" w:tentative="1">
      <w:start w:val="1"/>
      <w:numFmt w:val="bullet"/>
      <w:lvlText w:val=""/>
      <w:lvlJc w:val="left"/>
      <w:pPr>
        <w:ind w:left="2681" w:hanging="360"/>
      </w:pPr>
      <w:rPr>
        <w:rFonts w:ascii="Wingdings" w:hAnsi="Wingdings" w:hint="default"/>
      </w:rPr>
    </w:lvl>
    <w:lvl w:ilvl="3" w:tplc="04190001" w:tentative="1">
      <w:start w:val="1"/>
      <w:numFmt w:val="bullet"/>
      <w:lvlText w:val=""/>
      <w:lvlJc w:val="left"/>
      <w:pPr>
        <w:ind w:left="3401" w:hanging="360"/>
      </w:pPr>
      <w:rPr>
        <w:rFonts w:ascii="Symbol" w:hAnsi="Symbol" w:hint="default"/>
      </w:rPr>
    </w:lvl>
    <w:lvl w:ilvl="4" w:tplc="04190003" w:tentative="1">
      <w:start w:val="1"/>
      <w:numFmt w:val="bullet"/>
      <w:lvlText w:val="o"/>
      <w:lvlJc w:val="left"/>
      <w:pPr>
        <w:ind w:left="4121" w:hanging="360"/>
      </w:pPr>
      <w:rPr>
        <w:rFonts w:ascii="Courier New" w:hAnsi="Courier New" w:hint="default"/>
      </w:rPr>
    </w:lvl>
    <w:lvl w:ilvl="5" w:tplc="04190005" w:tentative="1">
      <w:start w:val="1"/>
      <w:numFmt w:val="bullet"/>
      <w:lvlText w:val=""/>
      <w:lvlJc w:val="left"/>
      <w:pPr>
        <w:ind w:left="4841" w:hanging="360"/>
      </w:pPr>
      <w:rPr>
        <w:rFonts w:ascii="Wingdings" w:hAnsi="Wingdings" w:hint="default"/>
      </w:rPr>
    </w:lvl>
    <w:lvl w:ilvl="6" w:tplc="04190001" w:tentative="1">
      <w:start w:val="1"/>
      <w:numFmt w:val="bullet"/>
      <w:lvlText w:val=""/>
      <w:lvlJc w:val="left"/>
      <w:pPr>
        <w:ind w:left="5561" w:hanging="360"/>
      </w:pPr>
      <w:rPr>
        <w:rFonts w:ascii="Symbol" w:hAnsi="Symbol" w:hint="default"/>
      </w:rPr>
    </w:lvl>
    <w:lvl w:ilvl="7" w:tplc="04190003" w:tentative="1">
      <w:start w:val="1"/>
      <w:numFmt w:val="bullet"/>
      <w:lvlText w:val="o"/>
      <w:lvlJc w:val="left"/>
      <w:pPr>
        <w:ind w:left="6281" w:hanging="360"/>
      </w:pPr>
      <w:rPr>
        <w:rFonts w:ascii="Courier New" w:hAnsi="Courier New" w:hint="default"/>
      </w:rPr>
    </w:lvl>
    <w:lvl w:ilvl="8" w:tplc="04190005" w:tentative="1">
      <w:start w:val="1"/>
      <w:numFmt w:val="bullet"/>
      <w:lvlText w:val=""/>
      <w:lvlJc w:val="left"/>
      <w:pPr>
        <w:ind w:left="7001" w:hanging="360"/>
      </w:pPr>
      <w:rPr>
        <w:rFonts w:ascii="Wingdings" w:hAnsi="Wingdings" w:hint="default"/>
      </w:rPr>
    </w:lvl>
  </w:abstractNum>
  <w:abstractNum w:abstractNumId="169" w15:restartNumberingAfterBreak="0">
    <w:nsid w:val="7E1C40ED"/>
    <w:multiLevelType w:val="hybridMultilevel"/>
    <w:tmpl w:val="1C7E5EA4"/>
    <w:lvl w:ilvl="0" w:tplc="0419000B">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42"/>
  </w:num>
  <w:num w:numId="2">
    <w:abstractNumId w:val="124"/>
  </w:num>
  <w:num w:numId="3">
    <w:abstractNumId w:val="78"/>
  </w:num>
  <w:num w:numId="4">
    <w:abstractNumId w:val="86"/>
  </w:num>
  <w:num w:numId="5">
    <w:abstractNumId w:val="56"/>
  </w:num>
  <w:num w:numId="6">
    <w:abstractNumId w:val="134"/>
  </w:num>
  <w:num w:numId="7">
    <w:abstractNumId w:val="146"/>
  </w:num>
  <w:num w:numId="8">
    <w:abstractNumId w:val="91"/>
  </w:num>
  <w:num w:numId="9">
    <w:abstractNumId w:val="109"/>
  </w:num>
  <w:num w:numId="10">
    <w:abstractNumId w:val="7"/>
  </w:num>
  <w:num w:numId="11">
    <w:abstractNumId w:val="27"/>
  </w:num>
  <w:num w:numId="12">
    <w:abstractNumId w:val="80"/>
  </w:num>
  <w:num w:numId="13">
    <w:abstractNumId w:val="98"/>
  </w:num>
  <w:num w:numId="14">
    <w:abstractNumId w:val="15"/>
  </w:num>
  <w:num w:numId="15">
    <w:abstractNumId w:val="21"/>
  </w:num>
  <w:num w:numId="16">
    <w:abstractNumId w:val="119"/>
  </w:num>
  <w:num w:numId="17">
    <w:abstractNumId w:val="49"/>
  </w:num>
  <w:num w:numId="18">
    <w:abstractNumId w:val="131"/>
  </w:num>
  <w:num w:numId="19">
    <w:abstractNumId w:val="130"/>
  </w:num>
  <w:num w:numId="20">
    <w:abstractNumId w:val="73"/>
  </w:num>
  <w:num w:numId="21">
    <w:abstractNumId w:val="10"/>
  </w:num>
  <w:num w:numId="22">
    <w:abstractNumId w:val="93"/>
  </w:num>
  <w:num w:numId="23">
    <w:abstractNumId w:val="71"/>
  </w:num>
  <w:num w:numId="24">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0"/>
  </w:num>
  <w:num w:numId="27">
    <w:abstractNumId w:val="60"/>
  </w:num>
  <w:num w:numId="28">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lvl w:ilvl="0">
        <w:numFmt w:val="bullet"/>
        <w:lvlText w:val="—"/>
        <w:legacy w:legacy="1" w:legacySpace="0" w:legacyIndent="302"/>
        <w:lvlJc w:val="left"/>
        <w:rPr>
          <w:rFonts w:ascii="Times New Roman" w:hAnsi="Times New Roman" w:hint="default"/>
        </w:rPr>
      </w:lvl>
    </w:lvlOverride>
  </w:num>
  <w:num w:numId="32">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8"/>
    <w:lvlOverride w:ilvl="0">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2"/>
    <w:lvlOverride w:ilvl="0">
      <w:startOverride w:val="1"/>
    </w:lvlOverride>
  </w:num>
  <w:num w:numId="3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0"/>
    <w:lvlOverride w:ilvl="0">
      <w:lvl w:ilvl="0">
        <w:numFmt w:val="bullet"/>
        <w:lvlText w:val="—"/>
        <w:legacy w:legacy="1" w:legacySpace="0" w:legacyIndent="307"/>
        <w:lvlJc w:val="left"/>
        <w:pPr>
          <w:ind w:left="1418"/>
        </w:pPr>
        <w:rPr>
          <w:rFonts w:ascii="Times New Roman" w:hAnsi="Times New Roman" w:hint="default"/>
        </w:rPr>
      </w:lvl>
    </w:lvlOverride>
  </w:num>
  <w:num w:numId="49">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2"/>
  </w:num>
  <w:num w:numId="64">
    <w:abstractNumId w:val="103"/>
  </w:num>
  <w:num w:numId="65">
    <w:abstractNumId w:val="138"/>
  </w:num>
  <w:num w:numId="66">
    <w:abstractNumId w:val="69"/>
  </w:num>
  <w:num w:numId="67">
    <w:abstractNumId w:val="154"/>
  </w:num>
  <w:num w:numId="68">
    <w:abstractNumId w:val="87"/>
  </w:num>
  <w:num w:numId="69">
    <w:abstractNumId w:val="101"/>
  </w:num>
  <w:num w:numId="70">
    <w:abstractNumId w:val="133"/>
  </w:num>
  <w:num w:numId="71">
    <w:abstractNumId w:val="116"/>
  </w:num>
  <w:num w:numId="72">
    <w:abstractNumId w:val="165"/>
  </w:num>
  <w:num w:numId="73">
    <w:abstractNumId w:val="55"/>
  </w:num>
  <w:num w:numId="74">
    <w:abstractNumId w:val="88"/>
  </w:num>
  <w:num w:numId="75">
    <w:abstractNumId w:val="135"/>
  </w:num>
  <w:num w:numId="76">
    <w:abstractNumId w:val="113"/>
  </w:num>
  <w:num w:numId="77">
    <w:abstractNumId w:val="140"/>
  </w:num>
  <w:num w:numId="78">
    <w:abstractNumId w:val="168"/>
  </w:num>
  <w:num w:numId="79">
    <w:abstractNumId w:val="40"/>
  </w:num>
  <w:num w:numId="80">
    <w:abstractNumId w:val="23"/>
  </w:num>
  <w:num w:numId="81">
    <w:abstractNumId w:val="82"/>
  </w:num>
  <w:num w:numId="82">
    <w:abstractNumId w:val="83"/>
  </w:num>
  <w:num w:numId="83">
    <w:abstractNumId w:val="90"/>
  </w:num>
  <w:num w:numId="84">
    <w:abstractNumId w:val="37"/>
  </w:num>
  <w:num w:numId="85">
    <w:abstractNumId w:val="53"/>
  </w:num>
  <w:num w:numId="86">
    <w:abstractNumId w:val="48"/>
  </w:num>
  <w:num w:numId="87">
    <w:abstractNumId w:val="139"/>
  </w:num>
  <w:num w:numId="88">
    <w:abstractNumId w:val="45"/>
  </w:num>
  <w:num w:numId="89">
    <w:abstractNumId w:val="85"/>
  </w:num>
  <w:num w:numId="90">
    <w:abstractNumId w:val="162"/>
  </w:num>
  <w:num w:numId="91">
    <w:abstractNumId w:val="28"/>
  </w:num>
  <w:num w:numId="92">
    <w:abstractNumId w:val="18"/>
  </w:num>
  <w:num w:numId="93">
    <w:abstractNumId w:val="155"/>
  </w:num>
  <w:num w:numId="94">
    <w:abstractNumId w:val="35"/>
  </w:num>
  <w:num w:numId="95">
    <w:abstractNumId w:val="118"/>
  </w:num>
  <w:num w:numId="96">
    <w:abstractNumId w:val="70"/>
  </w:num>
  <w:num w:numId="97">
    <w:abstractNumId w:val="41"/>
  </w:num>
  <w:num w:numId="98">
    <w:abstractNumId w:val="47"/>
  </w:num>
  <w:num w:numId="99">
    <w:abstractNumId w:val="74"/>
  </w:num>
  <w:num w:numId="100">
    <w:abstractNumId w:val="72"/>
  </w:num>
  <w:num w:numId="101">
    <w:abstractNumId w:val="4"/>
  </w:num>
  <w:num w:numId="102">
    <w:abstractNumId w:val="147"/>
  </w:num>
  <w:num w:numId="103">
    <w:abstractNumId w:val="6"/>
  </w:num>
  <w:num w:numId="104">
    <w:abstractNumId w:val="144"/>
  </w:num>
  <w:num w:numId="105">
    <w:abstractNumId w:val="137"/>
  </w:num>
  <w:num w:numId="106">
    <w:abstractNumId w:val="38"/>
  </w:num>
  <w:num w:numId="107">
    <w:abstractNumId w:val="163"/>
  </w:num>
  <w:num w:numId="108">
    <w:abstractNumId w:val="9"/>
  </w:num>
  <w:num w:numId="109">
    <w:abstractNumId w:val="61"/>
  </w:num>
  <w:num w:numId="110">
    <w:abstractNumId w:val="106"/>
  </w:num>
  <w:num w:numId="111">
    <w:abstractNumId w:val="115"/>
  </w:num>
  <w:num w:numId="112">
    <w:abstractNumId w:val="77"/>
  </w:num>
  <w:num w:numId="113">
    <w:abstractNumId w:val="16"/>
  </w:num>
  <w:num w:numId="114">
    <w:abstractNumId w:val="57"/>
  </w:num>
  <w:num w:numId="115">
    <w:abstractNumId w:val="67"/>
  </w:num>
  <w:num w:numId="116">
    <w:abstractNumId w:val="59"/>
  </w:num>
  <w:num w:numId="117">
    <w:abstractNumId w:val="128"/>
  </w:num>
  <w:num w:numId="118">
    <w:abstractNumId w:val="126"/>
  </w:num>
  <w:num w:numId="119">
    <w:abstractNumId w:val="29"/>
  </w:num>
  <w:num w:numId="120">
    <w:abstractNumId w:val="127"/>
  </w:num>
  <w:num w:numId="121">
    <w:abstractNumId w:val="64"/>
  </w:num>
  <w:num w:numId="122">
    <w:abstractNumId w:val="152"/>
  </w:num>
  <w:num w:numId="123">
    <w:abstractNumId w:val="125"/>
  </w:num>
  <w:num w:numId="124">
    <w:abstractNumId w:val="142"/>
  </w:num>
  <w:num w:numId="125">
    <w:abstractNumId w:val="43"/>
  </w:num>
  <w:num w:numId="126">
    <w:abstractNumId w:val="68"/>
  </w:num>
  <w:num w:numId="127">
    <w:abstractNumId w:val="166"/>
  </w:num>
  <w:num w:numId="128">
    <w:abstractNumId w:val="159"/>
  </w:num>
  <w:num w:numId="129">
    <w:abstractNumId w:val="33"/>
  </w:num>
  <w:num w:numId="130">
    <w:abstractNumId w:val="26"/>
  </w:num>
  <w:num w:numId="131">
    <w:abstractNumId w:val="81"/>
  </w:num>
  <w:num w:numId="132">
    <w:abstractNumId w:val="89"/>
  </w:num>
  <w:num w:numId="133">
    <w:abstractNumId w:val="110"/>
  </w:num>
  <w:num w:numId="134">
    <w:abstractNumId w:val="97"/>
  </w:num>
  <w:num w:numId="135">
    <w:abstractNumId w:val="141"/>
  </w:num>
  <w:num w:numId="136">
    <w:abstractNumId w:val="169"/>
  </w:num>
  <w:num w:numId="137">
    <w:abstractNumId w:val="19"/>
  </w:num>
  <w:num w:numId="138">
    <w:abstractNumId w:val="2"/>
  </w:num>
  <w:num w:numId="139">
    <w:abstractNumId w:val="79"/>
  </w:num>
  <w:num w:numId="140">
    <w:abstractNumId w:val="100"/>
  </w:num>
  <w:num w:numId="141">
    <w:abstractNumId w:val="84"/>
  </w:num>
  <w:num w:numId="142">
    <w:abstractNumId w:val="132"/>
  </w:num>
  <w:num w:numId="143">
    <w:abstractNumId w:val="149"/>
  </w:num>
  <w:num w:numId="144">
    <w:abstractNumId w:val="122"/>
  </w:num>
  <w:num w:numId="145">
    <w:abstractNumId w:val="111"/>
  </w:num>
  <w:num w:numId="146">
    <w:abstractNumId w:val="143"/>
  </w:num>
  <w:num w:numId="147">
    <w:abstractNumId w:val="153"/>
  </w:num>
  <w:num w:numId="148">
    <w:abstractNumId w:val="8"/>
  </w:num>
  <w:num w:numId="149">
    <w:abstractNumId w:val="6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
  </w:num>
  <w:num w:numId="151">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20"/>
  </w:num>
  <w:num w:numId="153">
    <w:abstractNumId w:val="11"/>
  </w:num>
  <w:num w:numId="154">
    <w:abstractNumId w:val="65"/>
  </w:num>
  <w:num w:numId="155">
    <w:abstractNumId w:val="3"/>
  </w:num>
  <w:num w:numId="156">
    <w:abstractNumId w:val="76"/>
  </w:num>
  <w:num w:numId="157">
    <w:abstractNumId w:val="107"/>
  </w:num>
  <w:num w:numId="158">
    <w:abstractNumId w:val="25"/>
  </w:num>
  <w:num w:numId="159">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17"/>
  </w:num>
  <w:num w:numId="161">
    <w:abstractNumId w:val="114"/>
  </w:num>
  <w:num w:numId="162">
    <w:abstractNumId w:val="36"/>
  </w:num>
  <w:num w:numId="163">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20"/>
  </w:num>
  <w:num w:numId="166">
    <w:abstractNumId w:val="63"/>
  </w:num>
  <w:num w:numId="167">
    <w:abstractNumId w:val="105"/>
  </w:num>
  <w:num w:numId="168">
    <w:abstractNumId w:val="75"/>
  </w:num>
  <w:num w:numId="169">
    <w:abstractNumId w:val="62"/>
  </w:num>
  <w:num w:numId="170">
    <w:abstractNumId w:val="129"/>
  </w:num>
  <w:num w:numId="171">
    <w:abstractNumId w:val="160"/>
  </w:num>
  <w:num w:numId="172">
    <w:abstractNumId w:val="14"/>
  </w:num>
  <w:num w:numId="173">
    <w:abstractNumId w:val="22"/>
  </w:num>
  <w:num w:numId="174">
    <w:abstractNumId w:val="161"/>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9C9"/>
    <w:rsid w:val="0000350F"/>
    <w:rsid w:val="0000549D"/>
    <w:rsid w:val="0000782F"/>
    <w:rsid w:val="00014E9C"/>
    <w:rsid w:val="00016262"/>
    <w:rsid w:val="00020800"/>
    <w:rsid w:val="00026935"/>
    <w:rsid w:val="00027C28"/>
    <w:rsid w:val="00033241"/>
    <w:rsid w:val="00034A37"/>
    <w:rsid w:val="00040286"/>
    <w:rsid w:val="000465CE"/>
    <w:rsid w:val="0005245C"/>
    <w:rsid w:val="000536F9"/>
    <w:rsid w:val="00054C9E"/>
    <w:rsid w:val="00055987"/>
    <w:rsid w:val="00062278"/>
    <w:rsid w:val="00062C34"/>
    <w:rsid w:val="00064C5B"/>
    <w:rsid w:val="000656A3"/>
    <w:rsid w:val="0007393F"/>
    <w:rsid w:val="00074ACD"/>
    <w:rsid w:val="00075880"/>
    <w:rsid w:val="00085E96"/>
    <w:rsid w:val="00093529"/>
    <w:rsid w:val="000973E6"/>
    <w:rsid w:val="000A0258"/>
    <w:rsid w:val="000A2096"/>
    <w:rsid w:val="000A629A"/>
    <w:rsid w:val="000A7344"/>
    <w:rsid w:val="000B0989"/>
    <w:rsid w:val="000B17AD"/>
    <w:rsid w:val="000B30EE"/>
    <w:rsid w:val="000B61A6"/>
    <w:rsid w:val="000B713D"/>
    <w:rsid w:val="000C49A6"/>
    <w:rsid w:val="000C5399"/>
    <w:rsid w:val="000C67B3"/>
    <w:rsid w:val="000D3D97"/>
    <w:rsid w:val="000D71AC"/>
    <w:rsid w:val="000E032F"/>
    <w:rsid w:val="000E0A1D"/>
    <w:rsid w:val="000E33A5"/>
    <w:rsid w:val="000E647C"/>
    <w:rsid w:val="000F2BCA"/>
    <w:rsid w:val="000F582A"/>
    <w:rsid w:val="0010775C"/>
    <w:rsid w:val="00110EE4"/>
    <w:rsid w:val="00127425"/>
    <w:rsid w:val="00130261"/>
    <w:rsid w:val="00134056"/>
    <w:rsid w:val="001368AE"/>
    <w:rsid w:val="0014114A"/>
    <w:rsid w:val="00141BA5"/>
    <w:rsid w:val="001447BF"/>
    <w:rsid w:val="001453A5"/>
    <w:rsid w:val="001474D4"/>
    <w:rsid w:val="00150B62"/>
    <w:rsid w:val="00165560"/>
    <w:rsid w:val="00165D9B"/>
    <w:rsid w:val="00166FE3"/>
    <w:rsid w:val="00167C74"/>
    <w:rsid w:val="00174260"/>
    <w:rsid w:val="001778DF"/>
    <w:rsid w:val="00177BEE"/>
    <w:rsid w:val="00185D23"/>
    <w:rsid w:val="00187ADC"/>
    <w:rsid w:val="00190BE1"/>
    <w:rsid w:val="00192561"/>
    <w:rsid w:val="00192ECA"/>
    <w:rsid w:val="00197EF2"/>
    <w:rsid w:val="001A5486"/>
    <w:rsid w:val="001B0BD9"/>
    <w:rsid w:val="001B68B6"/>
    <w:rsid w:val="001C294D"/>
    <w:rsid w:val="001C5158"/>
    <w:rsid w:val="001D05FA"/>
    <w:rsid w:val="001D0C1F"/>
    <w:rsid w:val="001D288B"/>
    <w:rsid w:val="001E1D10"/>
    <w:rsid w:val="001E46DD"/>
    <w:rsid w:val="001F17AE"/>
    <w:rsid w:val="00202F2C"/>
    <w:rsid w:val="0020342A"/>
    <w:rsid w:val="00204A3D"/>
    <w:rsid w:val="00206613"/>
    <w:rsid w:val="002107F7"/>
    <w:rsid w:val="00217623"/>
    <w:rsid w:val="00221CB7"/>
    <w:rsid w:val="00224A91"/>
    <w:rsid w:val="0022724E"/>
    <w:rsid w:val="00230406"/>
    <w:rsid w:val="0023477E"/>
    <w:rsid w:val="0023520F"/>
    <w:rsid w:val="002402C7"/>
    <w:rsid w:val="00241AB1"/>
    <w:rsid w:val="00253F90"/>
    <w:rsid w:val="00256FE7"/>
    <w:rsid w:val="00263878"/>
    <w:rsid w:val="002652F0"/>
    <w:rsid w:val="00266898"/>
    <w:rsid w:val="00271AFB"/>
    <w:rsid w:val="00272629"/>
    <w:rsid w:val="00290019"/>
    <w:rsid w:val="00290B16"/>
    <w:rsid w:val="00295E10"/>
    <w:rsid w:val="002A56F0"/>
    <w:rsid w:val="002A621F"/>
    <w:rsid w:val="002B3423"/>
    <w:rsid w:val="002C180B"/>
    <w:rsid w:val="002C462C"/>
    <w:rsid w:val="002C7C77"/>
    <w:rsid w:val="002D0D0F"/>
    <w:rsid w:val="002D37E7"/>
    <w:rsid w:val="002D67B1"/>
    <w:rsid w:val="002F01BA"/>
    <w:rsid w:val="002F4858"/>
    <w:rsid w:val="002F5B65"/>
    <w:rsid w:val="002F6637"/>
    <w:rsid w:val="002F6A84"/>
    <w:rsid w:val="00312199"/>
    <w:rsid w:val="003232BA"/>
    <w:rsid w:val="00323D9B"/>
    <w:rsid w:val="003422E9"/>
    <w:rsid w:val="00343D03"/>
    <w:rsid w:val="00344C53"/>
    <w:rsid w:val="003519C9"/>
    <w:rsid w:val="00362AFD"/>
    <w:rsid w:val="00363DC1"/>
    <w:rsid w:val="00374297"/>
    <w:rsid w:val="00394B6C"/>
    <w:rsid w:val="00395E14"/>
    <w:rsid w:val="003963BE"/>
    <w:rsid w:val="003A1022"/>
    <w:rsid w:val="003A3D71"/>
    <w:rsid w:val="003A76DD"/>
    <w:rsid w:val="003B30DF"/>
    <w:rsid w:val="003C12B6"/>
    <w:rsid w:val="003C15E6"/>
    <w:rsid w:val="003C312B"/>
    <w:rsid w:val="003C7857"/>
    <w:rsid w:val="003D0106"/>
    <w:rsid w:val="003D078F"/>
    <w:rsid w:val="003D18BB"/>
    <w:rsid w:val="003D47AE"/>
    <w:rsid w:val="003E0FD5"/>
    <w:rsid w:val="003E29C2"/>
    <w:rsid w:val="003E437C"/>
    <w:rsid w:val="003E71C3"/>
    <w:rsid w:val="003E7253"/>
    <w:rsid w:val="003E7AB9"/>
    <w:rsid w:val="003F0A89"/>
    <w:rsid w:val="003F1CBE"/>
    <w:rsid w:val="003F36B1"/>
    <w:rsid w:val="003F4FEC"/>
    <w:rsid w:val="0040348E"/>
    <w:rsid w:val="004056F8"/>
    <w:rsid w:val="004203CF"/>
    <w:rsid w:val="00421D6B"/>
    <w:rsid w:val="00422FDF"/>
    <w:rsid w:val="00423281"/>
    <w:rsid w:val="00425643"/>
    <w:rsid w:val="00425F98"/>
    <w:rsid w:val="00440EAB"/>
    <w:rsid w:val="00440F40"/>
    <w:rsid w:val="004419B3"/>
    <w:rsid w:val="004436FC"/>
    <w:rsid w:val="004466DE"/>
    <w:rsid w:val="00446722"/>
    <w:rsid w:val="0044687B"/>
    <w:rsid w:val="00447499"/>
    <w:rsid w:val="00455A42"/>
    <w:rsid w:val="0046227C"/>
    <w:rsid w:val="00483FE2"/>
    <w:rsid w:val="00491E8C"/>
    <w:rsid w:val="0049568F"/>
    <w:rsid w:val="004A31E6"/>
    <w:rsid w:val="004A5FED"/>
    <w:rsid w:val="004B2985"/>
    <w:rsid w:val="004B4DBB"/>
    <w:rsid w:val="004B7529"/>
    <w:rsid w:val="004C1BE3"/>
    <w:rsid w:val="004D5C7A"/>
    <w:rsid w:val="004E11B5"/>
    <w:rsid w:val="004E19CC"/>
    <w:rsid w:val="004E1F8E"/>
    <w:rsid w:val="004F186F"/>
    <w:rsid w:val="004F1DA4"/>
    <w:rsid w:val="004F35AE"/>
    <w:rsid w:val="004F71FC"/>
    <w:rsid w:val="004F76E8"/>
    <w:rsid w:val="004F79ED"/>
    <w:rsid w:val="00500444"/>
    <w:rsid w:val="005005DB"/>
    <w:rsid w:val="0050560E"/>
    <w:rsid w:val="00534637"/>
    <w:rsid w:val="00534789"/>
    <w:rsid w:val="005358C5"/>
    <w:rsid w:val="00537C55"/>
    <w:rsid w:val="0054664D"/>
    <w:rsid w:val="005552AD"/>
    <w:rsid w:val="005738D6"/>
    <w:rsid w:val="00575215"/>
    <w:rsid w:val="00576B38"/>
    <w:rsid w:val="0058448C"/>
    <w:rsid w:val="00584574"/>
    <w:rsid w:val="00593B51"/>
    <w:rsid w:val="00594C88"/>
    <w:rsid w:val="005A081B"/>
    <w:rsid w:val="005A275B"/>
    <w:rsid w:val="005A3E82"/>
    <w:rsid w:val="005A46E6"/>
    <w:rsid w:val="005B073F"/>
    <w:rsid w:val="005B3687"/>
    <w:rsid w:val="005C1A66"/>
    <w:rsid w:val="005D17FF"/>
    <w:rsid w:val="005D3C7B"/>
    <w:rsid w:val="005E4AA5"/>
    <w:rsid w:val="005E76E9"/>
    <w:rsid w:val="005F235B"/>
    <w:rsid w:val="005F2DCF"/>
    <w:rsid w:val="005F3B33"/>
    <w:rsid w:val="005F506A"/>
    <w:rsid w:val="006049FB"/>
    <w:rsid w:val="00616F01"/>
    <w:rsid w:val="00627AD0"/>
    <w:rsid w:val="00632BD4"/>
    <w:rsid w:val="006359FF"/>
    <w:rsid w:val="00636F0A"/>
    <w:rsid w:val="006433A8"/>
    <w:rsid w:val="00643545"/>
    <w:rsid w:val="006537D8"/>
    <w:rsid w:val="006630E0"/>
    <w:rsid w:val="00665D79"/>
    <w:rsid w:val="00672872"/>
    <w:rsid w:val="00673537"/>
    <w:rsid w:val="00673B52"/>
    <w:rsid w:val="00684E63"/>
    <w:rsid w:val="00687965"/>
    <w:rsid w:val="006913DA"/>
    <w:rsid w:val="00691B7C"/>
    <w:rsid w:val="006934B7"/>
    <w:rsid w:val="00697E00"/>
    <w:rsid w:val="006A659A"/>
    <w:rsid w:val="006B3E7F"/>
    <w:rsid w:val="006B4C85"/>
    <w:rsid w:val="006C561C"/>
    <w:rsid w:val="006E39C1"/>
    <w:rsid w:val="006E6682"/>
    <w:rsid w:val="006E700B"/>
    <w:rsid w:val="006F61F2"/>
    <w:rsid w:val="006F6B23"/>
    <w:rsid w:val="00700E85"/>
    <w:rsid w:val="00706ED7"/>
    <w:rsid w:val="00716146"/>
    <w:rsid w:val="00717860"/>
    <w:rsid w:val="007227F3"/>
    <w:rsid w:val="00725EC0"/>
    <w:rsid w:val="0073542B"/>
    <w:rsid w:val="007359DE"/>
    <w:rsid w:val="00736612"/>
    <w:rsid w:val="00741738"/>
    <w:rsid w:val="0074564D"/>
    <w:rsid w:val="00745ACE"/>
    <w:rsid w:val="00750049"/>
    <w:rsid w:val="00751249"/>
    <w:rsid w:val="00753B5C"/>
    <w:rsid w:val="0075512E"/>
    <w:rsid w:val="00783983"/>
    <w:rsid w:val="00784A97"/>
    <w:rsid w:val="007970A6"/>
    <w:rsid w:val="00797137"/>
    <w:rsid w:val="007A3D26"/>
    <w:rsid w:val="007A5383"/>
    <w:rsid w:val="007A6091"/>
    <w:rsid w:val="007B09D2"/>
    <w:rsid w:val="007B372A"/>
    <w:rsid w:val="007B6A9D"/>
    <w:rsid w:val="007B7E42"/>
    <w:rsid w:val="007C57F6"/>
    <w:rsid w:val="007D4DBD"/>
    <w:rsid w:val="007E3D31"/>
    <w:rsid w:val="007E6E45"/>
    <w:rsid w:val="007F3760"/>
    <w:rsid w:val="007F77B7"/>
    <w:rsid w:val="008047EC"/>
    <w:rsid w:val="00811D5A"/>
    <w:rsid w:val="00812DC2"/>
    <w:rsid w:val="008138B1"/>
    <w:rsid w:val="008243C0"/>
    <w:rsid w:val="00831816"/>
    <w:rsid w:val="008334C9"/>
    <w:rsid w:val="0083602E"/>
    <w:rsid w:val="00844733"/>
    <w:rsid w:val="00850262"/>
    <w:rsid w:val="0085154C"/>
    <w:rsid w:val="00852C00"/>
    <w:rsid w:val="00856EE9"/>
    <w:rsid w:val="00861D29"/>
    <w:rsid w:val="008622BB"/>
    <w:rsid w:val="0086532C"/>
    <w:rsid w:val="0086601F"/>
    <w:rsid w:val="00871A44"/>
    <w:rsid w:val="00874455"/>
    <w:rsid w:val="00874C6B"/>
    <w:rsid w:val="00884256"/>
    <w:rsid w:val="00886686"/>
    <w:rsid w:val="00897AA1"/>
    <w:rsid w:val="008A2FBE"/>
    <w:rsid w:val="008A352C"/>
    <w:rsid w:val="008B2882"/>
    <w:rsid w:val="008C0F8B"/>
    <w:rsid w:val="008C52F1"/>
    <w:rsid w:val="008C6506"/>
    <w:rsid w:val="008C7774"/>
    <w:rsid w:val="008D0057"/>
    <w:rsid w:val="008D2C89"/>
    <w:rsid w:val="008D307A"/>
    <w:rsid w:val="008D4426"/>
    <w:rsid w:val="008E532C"/>
    <w:rsid w:val="008E5598"/>
    <w:rsid w:val="008E574C"/>
    <w:rsid w:val="008E6EA8"/>
    <w:rsid w:val="008F0CE5"/>
    <w:rsid w:val="008F3C62"/>
    <w:rsid w:val="00903C1E"/>
    <w:rsid w:val="00911FDF"/>
    <w:rsid w:val="00914AA7"/>
    <w:rsid w:val="00917AD0"/>
    <w:rsid w:val="00926A19"/>
    <w:rsid w:val="00940FA2"/>
    <w:rsid w:val="00943BDA"/>
    <w:rsid w:val="0094463D"/>
    <w:rsid w:val="00945FC6"/>
    <w:rsid w:val="0095088D"/>
    <w:rsid w:val="00953EC2"/>
    <w:rsid w:val="00954347"/>
    <w:rsid w:val="009545C0"/>
    <w:rsid w:val="0096134D"/>
    <w:rsid w:val="009633A8"/>
    <w:rsid w:val="00967A82"/>
    <w:rsid w:val="009708B7"/>
    <w:rsid w:val="0097551B"/>
    <w:rsid w:val="00977473"/>
    <w:rsid w:val="00985956"/>
    <w:rsid w:val="009863EB"/>
    <w:rsid w:val="009A4DFA"/>
    <w:rsid w:val="009B0A08"/>
    <w:rsid w:val="009B5365"/>
    <w:rsid w:val="009B7E51"/>
    <w:rsid w:val="009C4B28"/>
    <w:rsid w:val="009C5D70"/>
    <w:rsid w:val="009D0678"/>
    <w:rsid w:val="009D6388"/>
    <w:rsid w:val="009E01E2"/>
    <w:rsid w:val="009E5C2E"/>
    <w:rsid w:val="00A0085F"/>
    <w:rsid w:val="00A04738"/>
    <w:rsid w:val="00A07BE5"/>
    <w:rsid w:val="00A119C2"/>
    <w:rsid w:val="00A124D8"/>
    <w:rsid w:val="00A1325E"/>
    <w:rsid w:val="00A1615F"/>
    <w:rsid w:val="00A23F64"/>
    <w:rsid w:val="00A36181"/>
    <w:rsid w:val="00A374D6"/>
    <w:rsid w:val="00A40146"/>
    <w:rsid w:val="00A40825"/>
    <w:rsid w:val="00A44D65"/>
    <w:rsid w:val="00A5331D"/>
    <w:rsid w:val="00A60663"/>
    <w:rsid w:val="00A6166F"/>
    <w:rsid w:val="00A73DC5"/>
    <w:rsid w:val="00A844C1"/>
    <w:rsid w:val="00A84D45"/>
    <w:rsid w:val="00A85047"/>
    <w:rsid w:val="00A93CB7"/>
    <w:rsid w:val="00A9459E"/>
    <w:rsid w:val="00A9774D"/>
    <w:rsid w:val="00AA65B2"/>
    <w:rsid w:val="00AB5D31"/>
    <w:rsid w:val="00AD4EA3"/>
    <w:rsid w:val="00AD5CFD"/>
    <w:rsid w:val="00AD64B9"/>
    <w:rsid w:val="00AD7E6B"/>
    <w:rsid w:val="00AE4FBA"/>
    <w:rsid w:val="00AE5E82"/>
    <w:rsid w:val="00AE67E5"/>
    <w:rsid w:val="00AE6DC2"/>
    <w:rsid w:val="00AF10E5"/>
    <w:rsid w:val="00AF4DEB"/>
    <w:rsid w:val="00AF590B"/>
    <w:rsid w:val="00AF61C6"/>
    <w:rsid w:val="00B019F8"/>
    <w:rsid w:val="00B03CAF"/>
    <w:rsid w:val="00B05017"/>
    <w:rsid w:val="00B052FA"/>
    <w:rsid w:val="00B05F16"/>
    <w:rsid w:val="00B10C3A"/>
    <w:rsid w:val="00B1541C"/>
    <w:rsid w:val="00B1558A"/>
    <w:rsid w:val="00B20BE5"/>
    <w:rsid w:val="00B21AE2"/>
    <w:rsid w:val="00B24445"/>
    <w:rsid w:val="00B25226"/>
    <w:rsid w:val="00B26000"/>
    <w:rsid w:val="00B323B1"/>
    <w:rsid w:val="00B32F6E"/>
    <w:rsid w:val="00B353D5"/>
    <w:rsid w:val="00B417B4"/>
    <w:rsid w:val="00B55DCB"/>
    <w:rsid w:val="00B60D03"/>
    <w:rsid w:val="00B640C1"/>
    <w:rsid w:val="00B65467"/>
    <w:rsid w:val="00B721A6"/>
    <w:rsid w:val="00B76C65"/>
    <w:rsid w:val="00B8200E"/>
    <w:rsid w:val="00B8227B"/>
    <w:rsid w:val="00B8533C"/>
    <w:rsid w:val="00B87464"/>
    <w:rsid w:val="00BA0DA5"/>
    <w:rsid w:val="00BA1F7E"/>
    <w:rsid w:val="00BA450C"/>
    <w:rsid w:val="00BB0259"/>
    <w:rsid w:val="00BC032B"/>
    <w:rsid w:val="00BC0B82"/>
    <w:rsid w:val="00BC0FEE"/>
    <w:rsid w:val="00BC72E4"/>
    <w:rsid w:val="00BD239C"/>
    <w:rsid w:val="00BD35B8"/>
    <w:rsid w:val="00BD6ECC"/>
    <w:rsid w:val="00BE3A5A"/>
    <w:rsid w:val="00BE5262"/>
    <w:rsid w:val="00C01962"/>
    <w:rsid w:val="00C02B2D"/>
    <w:rsid w:val="00C10CB6"/>
    <w:rsid w:val="00C11898"/>
    <w:rsid w:val="00C21047"/>
    <w:rsid w:val="00C41C8D"/>
    <w:rsid w:val="00C45334"/>
    <w:rsid w:val="00C52690"/>
    <w:rsid w:val="00C5356D"/>
    <w:rsid w:val="00C6623C"/>
    <w:rsid w:val="00C7063B"/>
    <w:rsid w:val="00C7240D"/>
    <w:rsid w:val="00C754C3"/>
    <w:rsid w:val="00C75A38"/>
    <w:rsid w:val="00C76F0E"/>
    <w:rsid w:val="00C7729D"/>
    <w:rsid w:val="00C80A92"/>
    <w:rsid w:val="00C85E91"/>
    <w:rsid w:val="00C93346"/>
    <w:rsid w:val="00CA0240"/>
    <w:rsid w:val="00CA193C"/>
    <w:rsid w:val="00CA1D95"/>
    <w:rsid w:val="00CA2FBA"/>
    <w:rsid w:val="00CB0A3F"/>
    <w:rsid w:val="00CB5F8E"/>
    <w:rsid w:val="00CB68B5"/>
    <w:rsid w:val="00CB7F63"/>
    <w:rsid w:val="00CC0312"/>
    <w:rsid w:val="00CC2B1D"/>
    <w:rsid w:val="00CC2BF4"/>
    <w:rsid w:val="00CC66D5"/>
    <w:rsid w:val="00CD2BC3"/>
    <w:rsid w:val="00CD3910"/>
    <w:rsid w:val="00CE6B99"/>
    <w:rsid w:val="00CE7F89"/>
    <w:rsid w:val="00CF06A5"/>
    <w:rsid w:val="00CF0B93"/>
    <w:rsid w:val="00CF27C9"/>
    <w:rsid w:val="00CF3EBA"/>
    <w:rsid w:val="00D07824"/>
    <w:rsid w:val="00D211B5"/>
    <w:rsid w:val="00D23931"/>
    <w:rsid w:val="00D50F39"/>
    <w:rsid w:val="00D5247A"/>
    <w:rsid w:val="00D532D3"/>
    <w:rsid w:val="00D547B2"/>
    <w:rsid w:val="00D56F61"/>
    <w:rsid w:val="00D575B1"/>
    <w:rsid w:val="00D60F6F"/>
    <w:rsid w:val="00D7027C"/>
    <w:rsid w:val="00D71083"/>
    <w:rsid w:val="00D71B2E"/>
    <w:rsid w:val="00D74B7D"/>
    <w:rsid w:val="00D83BF7"/>
    <w:rsid w:val="00D83E7F"/>
    <w:rsid w:val="00D863BD"/>
    <w:rsid w:val="00D9204F"/>
    <w:rsid w:val="00DA25CF"/>
    <w:rsid w:val="00DA449A"/>
    <w:rsid w:val="00DA5C48"/>
    <w:rsid w:val="00DB1410"/>
    <w:rsid w:val="00DB5C16"/>
    <w:rsid w:val="00DC0E72"/>
    <w:rsid w:val="00DC598E"/>
    <w:rsid w:val="00DC7897"/>
    <w:rsid w:val="00DD07F8"/>
    <w:rsid w:val="00DD2519"/>
    <w:rsid w:val="00DD5164"/>
    <w:rsid w:val="00DD5A89"/>
    <w:rsid w:val="00DE15B9"/>
    <w:rsid w:val="00DE3E83"/>
    <w:rsid w:val="00DF1B58"/>
    <w:rsid w:val="00DF3186"/>
    <w:rsid w:val="00DF47A0"/>
    <w:rsid w:val="00E01759"/>
    <w:rsid w:val="00E06BEF"/>
    <w:rsid w:val="00E1356C"/>
    <w:rsid w:val="00E15225"/>
    <w:rsid w:val="00E16022"/>
    <w:rsid w:val="00E20305"/>
    <w:rsid w:val="00E20CA8"/>
    <w:rsid w:val="00E212ED"/>
    <w:rsid w:val="00E254C0"/>
    <w:rsid w:val="00E31CEC"/>
    <w:rsid w:val="00E3458D"/>
    <w:rsid w:val="00E356D8"/>
    <w:rsid w:val="00E5016E"/>
    <w:rsid w:val="00E530D5"/>
    <w:rsid w:val="00E539D2"/>
    <w:rsid w:val="00E53BBB"/>
    <w:rsid w:val="00E553EB"/>
    <w:rsid w:val="00E62A9D"/>
    <w:rsid w:val="00E65A3C"/>
    <w:rsid w:val="00E661C2"/>
    <w:rsid w:val="00E86622"/>
    <w:rsid w:val="00E95C41"/>
    <w:rsid w:val="00EA391D"/>
    <w:rsid w:val="00EB01DF"/>
    <w:rsid w:val="00EB49AF"/>
    <w:rsid w:val="00EB5A6B"/>
    <w:rsid w:val="00EB6188"/>
    <w:rsid w:val="00EC1E93"/>
    <w:rsid w:val="00EC4F06"/>
    <w:rsid w:val="00EC5DE1"/>
    <w:rsid w:val="00ED082B"/>
    <w:rsid w:val="00ED3483"/>
    <w:rsid w:val="00ED698F"/>
    <w:rsid w:val="00EE3712"/>
    <w:rsid w:val="00EF026D"/>
    <w:rsid w:val="00F04FD6"/>
    <w:rsid w:val="00F07E61"/>
    <w:rsid w:val="00F10EE6"/>
    <w:rsid w:val="00F1182A"/>
    <w:rsid w:val="00F147CE"/>
    <w:rsid w:val="00F14951"/>
    <w:rsid w:val="00F23BB8"/>
    <w:rsid w:val="00F24210"/>
    <w:rsid w:val="00F254CE"/>
    <w:rsid w:val="00F31337"/>
    <w:rsid w:val="00F33C5A"/>
    <w:rsid w:val="00F35191"/>
    <w:rsid w:val="00F36B0A"/>
    <w:rsid w:val="00F44B5F"/>
    <w:rsid w:val="00F60D4C"/>
    <w:rsid w:val="00F6456B"/>
    <w:rsid w:val="00F6515D"/>
    <w:rsid w:val="00F749A8"/>
    <w:rsid w:val="00F802E7"/>
    <w:rsid w:val="00F83B66"/>
    <w:rsid w:val="00F84710"/>
    <w:rsid w:val="00F867D1"/>
    <w:rsid w:val="00F90B4D"/>
    <w:rsid w:val="00F95073"/>
    <w:rsid w:val="00F95C29"/>
    <w:rsid w:val="00FA285C"/>
    <w:rsid w:val="00FA3A8E"/>
    <w:rsid w:val="00FA4E4B"/>
    <w:rsid w:val="00FB38A3"/>
    <w:rsid w:val="00FB4DC1"/>
    <w:rsid w:val="00FB557A"/>
    <w:rsid w:val="00FC45A7"/>
    <w:rsid w:val="00FD279B"/>
    <w:rsid w:val="00FD79E1"/>
    <w:rsid w:val="00FE2060"/>
    <w:rsid w:val="00FE2451"/>
    <w:rsid w:val="00FE40D8"/>
    <w:rsid w:val="00FE4949"/>
    <w:rsid w:val="00FF3BA4"/>
    <w:rsid w:val="00FF51C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20"/>
    <o:shapelayout v:ext="edit">
      <o:idmap v:ext="edit" data="1"/>
    </o:shapelayout>
  </w:shapeDefaults>
  <w:decimalSymbol w:val=","/>
  <w:listSeparator w:val=";"/>
  <w14:docId w14:val="457B076E"/>
  <w15:docId w15:val="{3FF07D3F-326A-49DE-9749-F3DB4B7B26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unhideWhenUsed="1"/>
    <w:lsdException w:name="Body Text" w:locked="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27C"/>
    <w:rPr>
      <w:sz w:val="28"/>
      <w:szCs w:val="28"/>
      <w:lang w:eastAsia="ru-RU"/>
    </w:rPr>
  </w:style>
  <w:style w:type="paragraph" w:styleId="1">
    <w:name w:val="heading 1"/>
    <w:basedOn w:val="a"/>
    <w:next w:val="a"/>
    <w:link w:val="10"/>
    <w:uiPriority w:val="99"/>
    <w:qFormat/>
    <w:rsid w:val="00DE15B9"/>
    <w:pPr>
      <w:keepNext/>
      <w:jc w:val="center"/>
      <w:outlineLvl w:val="0"/>
    </w:pPr>
    <w:rPr>
      <w:szCs w:val="24"/>
    </w:rPr>
  </w:style>
  <w:style w:type="paragraph" w:styleId="2">
    <w:name w:val="heading 2"/>
    <w:basedOn w:val="a"/>
    <w:next w:val="a"/>
    <w:link w:val="20"/>
    <w:uiPriority w:val="99"/>
    <w:qFormat/>
    <w:rsid w:val="005A081B"/>
    <w:pPr>
      <w:keepNext/>
      <w:spacing w:before="240" w:after="60"/>
      <w:outlineLvl w:val="1"/>
    </w:pPr>
    <w:rPr>
      <w:rFonts w:ascii="Arial" w:hAnsi="Arial"/>
      <w:b/>
      <w:bCs/>
      <w:i/>
      <w:iCs/>
    </w:rPr>
  </w:style>
  <w:style w:type="paragraph" w:styleId="3">
    <w:name w:val="heading 3"/>
    <w:basedOn w:val="a"/>
    <w:next w:val="a"/>
    <w:link w:val="30"/>
    <w:uiPriority w:val="99"/>
    <w:qFormat/>
    <w:rsid w:val="005A081B"/>
    <w:pPr>
      <w:keepNext/>
      <w:spacing w:before="240" w:after="60"/>
      <w:outlineLvl w:val="2"/>
    </w:pPr>
    <w:rPr>
      <w:rFonts w:ascii="Arial" w:hAnsi="Arial"/>
      <w:b/>
      <w:bCs/>
      <w:sz w:val="26"/>
      <w:szCs w:val="26"/>
    </w:rPr>
  </w:style>
  <w:style w:type="paragraph" w:styleId="4">
    <w:name w:val="heading 4"/>
    <w:basedOn w:val="a"/>
    <w:next w:val="a"/>
    <w:link w:val="40"/>
    <w:uiPriority w:val="99"/>
    <w:qFormat/>
    <w:rsid w:val="00E53BBB"/>
    <w:pPr>
      <w:keepNext/>
      <w:spacing w:before="240" w:after="60"/>
      <w:outlineLvl w:val="3"/>
    </w:pPr>
    <w:rPr>
      <w:rFonts w:ascii="Calibri" w:hAnsi="Calibri"/>
      <w:b/>
      <w:bCs/>
    </w:rPr>
  </w:style>
  <w:style w:type="paragraph" w:styleId="6">
    <w:name w:val="heading 6"/>
    <w:basedOn w:val="a"/>
    <w:next w:val="a"/>
    <w:link w:val="60"/>
    <w:uiPriority w:val="99"/>
    <w:qFormat/>
    <w:rsid w:val="00E53BBB"/>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lang w:val="uk-UA" w:eastAsia="ru-RU"/>
    </w:rPr>
  </w:style>
  <w:style w:type="character" w:customStyle="1" w:styleId="20">
    <w:name w:val="Заголовок 2 Знак"/>
    <w:link w:val="2"/>
    <w:uiPriority w:val="99"/>
    <w:locked/>
    <w:rsid w:val="005A081B"/>
    <w:rPr>
      <w:rFonts w:ascii="Arial" w:hAnsi="Arial" w:cs="Times New Roman"/>
      <w:b/>
      <w:i/>
      <w:sz w:val="28"/>
      <w:lang w:val="uk-UA"/>
    </w:rPr>
  </w:style>
  <w:style w:type="character" w:customStyle="1" w:styleId="30">
    <w:name w:val="Заголовок 3 Знак"/>
    <w:link w:val="3"/>
    <w:uiPriority w:val="99"/>
    <w:locked/>
    <w:rsid w:val="005A081B"/>
    <w:rPr>
      <w:rFonts w:ascii="Arial" w:hAnsi="Arial" w:cs="Times New Roman"/>
      <w:b/>
      <w:sz w:val="26"/>
      <w:lang w:val="uk-UA"/>
    </w:rPr>
  </w:style>
  <w:style w:type="character" w:customStyle="1" w:styleId="40">
    <w:name w:val="Заголовок 4 Знак"/>
    <w:link w:val="4"/>
    <w:uiPriority w:val="99"/>
    <w:semiHidden/>
    <w:locked/>
    <w:rsid w:val="00E53BBB"/>
    <w:rPr>
      <w:rFonts w:ascii="Calibri" w:hAnsi="Calibri" w:cs="Times New Roman"/>
      <w:b/>
      <w:sz w:val="28"/>
      <w:lang w:val="uk-UA"/>
    </w:rPr>
  </w:style>
  <w:style w:type="character" w:customStyle="1" w:styleId="60">
    <w:name w:val="Заголовок 6 Знак"/>
    <w:link w:val="6"/>
    <w:uiPriority w:val="99"/>
    <w:semiHidden/>
    <w:locked/>
    <w:rsid w:val="00E53BBB"/>
    <w:rPr>
      <w:rFonts w:cs="Times New Roman"/>
      <w:b/>
      <w:sz w:val="22"/>
      <w:lang w:val="uk-UA"/>
    </w:rPr>
  </w:style>
  <w:style w:type="paragraph" w:styleId="a3">
    <w:name w:val="Body Text"/>
    <w:basedOn w:val="a"/>
    <w:link w:val="a4"/>
    <w:uiPriority w:val="99"/>
    <w:rsid w:val="00DE15B9"/>
    <w:pPr>
      <w:jc w:val="both"/>
    </w:pPr>
    <w:rPr>
      <w:szCs w:val="24"/>
    </w:rPr>
  </w:style>
  <w:style w:type="character" w:customStyle="1" w:styleId="a4">
    <w:name w:val="Основний текст Знак"/>
    <w:link w:val="a3"/>
    <w:uiPriority w:val="99"/>
    <w:locked/>
    <w:rsid w:val="00A0085F"/>
    <w:rPr>
      <w:rFonts w:cs="Times New Roman"/>
      <w:sz w:val="24"/>
      <w:lang w:val="uk-UA"/>
    </w:rPr>
  </w:style>
  <w:style w:type="table" w:styleId="a5">
    <w:name w:val="Table Grid"/>
    <w:basedOn w:val="a1"/>
    <w:uiPriority w:val="99"/>
    <w:rsid w:val="00DE1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uiPriority w:val="99"/>
    <w:rsid w:val="00E53BBB"/>
    <w:pPr>
      <w:spacing w:after="120"/>
      <w:ind w:left="283"/>
    </w:pPr>
  </w:style>
  <w:style w:type="character" w:customStyle="1" w:styleId="a7">
    <w:name w:val="Основний текст з відступом Знак"/>
    <w:link w:val="a6"/>
    <w:uiPriority w:val="99"/>
    <w:locked/>
    <w:rsid w:val="00E53BBB"/>
    <w:rPr>
      <w:rFonts w:cs="Times New Roman"/>
      <w:sz w:val="28"/>
      <w:lang w:val="uk-UA"/>
    </w:rPr>
  </w:style>
  <w:style w:type="paragraph" w:styleId="21">
    <w:name w:val="Body Text 2"/>
    <w:basedOn w:val="a"/>
    <w:link w:val="22"/>
    <w:uiPriority w:val="99"/>
    <w:rsid w:val="00E53BBB"/>
    <w:pPr>
      <w:spacing w:after="120" w:line="480" w:lineRule="auto"/>
    </w:pPr>
  </w:style>
  <w:style w:type="character" w:customStyle="1" w:styleId="22">
    <w:name w:val="Основний текст 2 Знак"/>
    <w:link w:val="21"/>
    <w:uiPriority w:val="99"/>
    <w:locked/>
    <w:rsid w:val="00E53BBB"/>
    <w:rPr>
      <w:rFonts w:cs="Times New Roman"/>
      <w:sz w:val="28"/>
      <w:lang w:val="uk-UA"/>
    </w:rPr>
  </w:style>
  <w:style w:type="paragraph" w:styleId="a8">
    <w:name w:val="header"/>
    <w:basedOn w:val="a"/>
    <w:link w:val="a9"/>
    <w:uiPriority w:val="99"/>
    <w:rsid w:val="00E53BBB"/>
    <w:pPr>
      <w:tabs>
        <w:tab w:val="center" w:pos="4819"/>
        <w:tab w:val="right" w:pos="9639"/>
      </w:tabs>
    </w:pPr>
    <w:rPr>
      <w:sz w:val="24"/>
      <w:szCs w:val="24"/>
      <w:lang w:eastAsia="uk-UA"/>
    </w:rPr>
  </w:style>
  <w:style w:type="character" w:customStyle="1" w:styleId="a9">
    <w:name w:val="Верхній колонтитул Знак"/>
    <w:link w:val="a8"/>
    <w:uiPriority w:val="99"/>
    <w:locked/>
    <w:rsid w:val="00E53BBB"/>
    <w:rPr>
      <w:rFonts w:cs="Times New Roman"/>
      <w:sz w:val="24"/>
      <w:lang w:val="uk-UA" w:eastAsia="uk-UA"/>
    </w:rPr>
  </w:style>
  <w:style w:type="paragraph" w:styleId="23">
    <w:name w:val="Body Text Indent 2"/>
    <w:basedOn w:val="a"/>
    <w:link w:val="24"/>
    <w:uiPriority w:val="99"/>
    <w:rsid w:val="00E53BBB"/>
    <w:pPr>
      <w:spacing w:after="120" w:line="480" w:lineRule="auto"/>
      <w:ind w:left="283"/>
    </w:pPr>
    <w:rPr>
      <w:sz w:val="24"/>
      <w:szCs w:val="24"/>
    </w:rPr>
  </w:style>
  <w:style w:type="character" w:customStyle="1" w:styleId="24">
    <w:name w:val="Основний текст з відступом 2 Знак"/>
    <w:link w:val="23"/>
    <w:uiPriority w:val="99"/>
    <w:locked/>
    <w:rsid w:val="00E53BBB"/>
    <w:rPr>
      <w:rFonts w:cs="Times New Roman"/>
      <w:sz w:val="24"/>
      <w:lang w:val="uk-UA"/>
    </w:rPr>
  </w:style>
  <w:style w:type="paragraph" w:styleId="31">
    <w:name w:val="Body Text Indent 3"/>
    <w:basedOn w:val="a"/>
    <w:link w:val="32"/>
    <w:uiPriority w:val="99"/>
    <w:rsid w:val="00E53BBB"/>
    <w:pPr>
      <w:spacing w:after="120"/>
      <w:ind w:left="283"/>
    </w:pPr>
    <w:rPr>
      <w:sz w:val="16"/>
      <w:szCs w:val="16"/>
    </w:rPr>
  </w:style>
  <w:style w:type="character" w:customStyle="1" w:styleId="32">
    <w:name w:val="Основний текст з відступом 3 Знак"/>
    <w:link w:val="31"/>
    <w:uiPriority w:val="99"/>
    <w:locked/>
    <w:rsid w:val="00E53BBB"/>
    <w:rPr>
      <w:rFonts w:cs="Times New Roman"/>
      <w:sz w:val="16"/>
      <w:lang w:val="uk-UA"/>
    </w:rPr>
  </w:style>
  <w:style w:type="paragraph" w:customStyle="1" w:styleId="FR2">
    <w:name w:val="FR2"/>
    <w:uiPriority w:val="99"/>
    <w:rsid w:val="00E53BBB"/>
    <w:pPr>
      <w:widowControl w:val="0"/>
      <w:autoSpaceDE w:val="0"/>
      <w:autoSpaceDN w:val="0"/>
      <w:adjustRightInd w:val="0"/>
      <w:spacing w:before="120" w:line="276" w:lineRule="auto"/>
      <w:ind w:firstLine="360"/>
      <w:jc w:val="both"/>
    </w:pPr>
    <w:rPr>
      <w:rFonts w:ascii="Arial" w:hAnsi="Arial" w:cs="Arial"/>
      <w:b/>
      <w:bCs/>
      <w:i/>
      <w:iCs/>
      <w:lang w:eastAsia="ru-RU"/>
    </w:rPr>
  </w:style>
  <w:style w:type="character" w:styleId="aa">
    <w:name w:val="Hyperlink"/>
    <w:uiPriority w:val="99"/>
    <w:rsid w:val="004F1DA4"/>
    <w:rPr>
      <w:rFonts w:cs="Times New Roman"/>
      <w:color w:val="0000FF"/>
      <w:u w:val="single"/>
    </w:rPr>
  </w:style>
  <w:style w:type="paragraph" w:styleId="ab">
    <w:name w:val="footer"/>
    <w:basedOn w:val="a"/>
    <w:link w:val="ac"/>
    <w:uiPriority w:val="99"/>
    <w:rsid w:val="006934B7"/>
    <w:pPr>
      <w:tabs>
        <w:tab w:val="center" w:pos="4677"/>
        <w:tab w:val="right" w:pos="9355"/>
      </w:tabs>
    </w:pPr>
  </w:style>
  <w:style w:type="character" w:customStyle="1" w:styleId="ac">
    <w:name w:val="Нижній колонтитул Знак"/>
    <w:link w:val="ab"/>
    <w:uiPriority w:val="99"/>
    <w:locked/>
    <w:rsid w:val="006934B7"/>
    <w:rPr>
      <w:rFonts w:cs="Times New Roman"/>
      <w:sz w:val="28"/>
      <w:lang w:val="uk-UA"/>
    </w:rPr>
  </w:style>
  <w:style w:type="paragraph" w:styleId="33">
    <w:name w:val="Body Text 3"/>
    <w:basedOn w:val="a"/>
    <w:link w:val="34"/>
    <w:uiPriority w:val="99"/>
    <w:rsid w:val="005A081B"/>
    <w:pPr>
      <w:spacing w:after="120"/>
    </w:pPr>
    <w:rPr>
      <w:sz w:val="16"/>
      <w:szCs w:val="16"/>
    </w:rPr>
  </w:style>
  <w:style w:type="character" w:customStyle="1" w:styleId="34">
    <w:name w:val="Основний текст 3 Знак"/>
    <w:link w:val="33"/>
    <w:uiPriority w:val="99"/>
    <w:locked/>
    <w:rsid w:val="005A081B"/>
    <w:rPr>
      <w:rFonts w:cs="Times New Roman"/>
      <w:sz w:val="16"/>
      <w:lang w:val="uk-UA"/>
    </w:rPr>
  </w:style>
  <w:style w:type="paragraph" w:styleId="ad">
    <w:name w:val="Normal (Web)"/>
    <w:basedOn w:val="a"/>
    <w:uiPriority w:val="99"/>
    <w:rsid w:val="00020800"/>
    <w:pPr>
      <w:spacing w:before="100" w:beforeAutospacing="1" w:after="100" w:afterAutospacing="1"/>
    </w:pPr>
    <w:rPr>
      <w:sz w:val="24"/>
      <w:szCs w:val="24"/>
      <w:lang w:val="ru-RU"/>
    </w:rPr>
  </w:style>
  <w:style w:type="character" w:customStyle="1" w:styleId="apple-converted-space">
    <w:name w:val="apple-converted-space"/>
    <w:uiPriority w:val="99"/>
    <w:rsid w:val="00020800"/>
    <w:rPr>
      <w:rFonts w:cs="Times New Roman"/>
    </w:rPr>
  </w:style>
  <w:style w:type="character" w:styleId="ae">
    <w:name w:val="Strong"/>
    <w:uiPriority w:val="99"/>
    <w:qFormat/>
    <w:rsid w:val="00020800"/>
    <w:rPr>
      <w:rFonts w:cs="Times New Roman"/>
      <w:b/>
    </w:rPr>
  </w:style>
  <w:style w:type="paragraph" w:styleId="af">
    <w:name w:val="Title"/>
    <w:basedOn w:val="a"/>
    <w:link w:val="af0"/>
    <w:uiPriority w:val="99"/>
    <w:qFormat/>
    <w:rsid w:val="00D83E7F"/>
    <w:pPr>
      <w:spacing w:line="360" w:lineRule="auto"/>
      <w:ind w:left="709"/>
      <w:jc w:val="center"/>
    </w:pPr>
    <w:rPr>
      <w:b/>
      <w:bCs/>
      <w:szCs w:val="24"/>
    </w:rPr>
  </w:style>
  <w:style w:type="character" w:customStyle="1" w:styleId="af0">
    <w:name w:val="Назва Знак"/>
    <w:link w:val="af"/>
    <w:uiPriority w:val="99"/>
    <w:locked/>
    <w:rsid w:val="00D83E7F"/>
    <w:rPr>
      <w:rFonts w:cs="Times New Roman"/>
      <w:b/>
      <w:sz w:val="24"/>
      <w:lang w:val="uk-UA"/>
    </w:rPr>
  </w:style>
  <w:style w:type="paragraph" w:customStyle="1" w:styleId="af1">
    <w:name w:val="Знак Знак Знак Знак Знак Знак Знак Знак"/>
    <w:basedOn w:val="a"/>
    <w:uiPriority w:val="99"/>
    <w:rsid w:val="00D83E7F"/>
    <w:pPr>
      <w:spacing w:before="120" w:after="160" w:line="240" w:lineRule="exact"/>
      <w:ind w:firstLine="700"/>
      <w:jc w:val="both"/>
    </w:pPr>
    <w:rPr>
      <w:rFonts w:ascii="Verdana" w:hAnsi="Verdana" w:cs="Verdana"/>
      <w:sz w:val="20"/>
      <w:szCs w:val="20"/>
      <w:lang w:val="en-US" w:eastAsia="en-US"/>
    </w:rPr>
  </w:style>
  <w:style w:type="character" w:styleId="af2">
    <w:name w:val="page number"/>
    <w:uiPriority w:val="99"/>
    <w:rsid w:val="00A0085F"/>
    <w:rPr>
      <w:rFonts w:cs="Times New Roman"/>
    </w:rPr>
  </w:style>
  <w:style w:type="character" w:customStyle="1" w:styleId="spelle">
    <w:name w:val="spelle"/>
    <w:uiPriority w:val="99"/>
    <w:rsid w:val="00A0085F"/>
    <w:rPr>
      <w:rFonts w:cs="Times New Roman"/>
    </w:rPr>
  </w:style>
  <w:style w:type="paragraph" w:styleId="HTML">
    <w:name w:val="HTML Preformatted"/>
    <w:basedOn w:val="a"/>
    <w:link w:val="HTML0"/>
    <w:uiPriority w:val="99"/>
    <w:rsid w:val="00A008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rPr>
  </w:style>
  <w:style w:type="character" w:customStyle="1" w:styleId="HTML0">
    <w:name w:val="Стандартний HTML Знак"/>
    <w:link w:val="HTML"/>
    <w:uiPriority w:val="99"/>
    <w:locked/>
    <w:rsid w:val="00A0085F"/>
    <w:rPr>
      <w:rFonts w:ascii="Courier New" w:hAnsi="Courier New" w:cs="Times New Roman"/>
    </w:rPr>
  </w:style>
  <w:style w:type="character" w:styleId="af3">
    <w:name w:val="Emphasis"/>
    <w:uiPriority w:val="99"/>
    <w:qFormat/>
    <w:rsid w:val="00A0085F"/>
    <w:rPr>
      <w:rFonts w:cs="Times New Roman"/>
      <w:i/>
    </w:rPr>
  </w:style>
  <w:style w:type="character" w:customStyle="1" w:styleId="mw-headline">
    <w:name w:val="mw-headline"/>
    <w:uiPriority w:val="99"/>
    <w:rsid w:val="00A0085F"/>
    <w:rPr>
      <w:rFonts w:cs="Times New Roman"/>
    </w:rPr>
  </w:style>
  <w:style w:type="character" w:customStyle="1" w:styleId="editsection">
    <w:name w:val="editsection"/>
    <w:uiPriority w:val="99"/>
    <w:rsid w:val="00A0085F"/>
    <w:rPr>
      <w:rFonts w:cs="Times New Roman"/>
    </w:rPr>
  </w:style>
  <w:style w:type="paragraph" w:styleId="af4">
    <w:name w:val="Balloon Text"/>
    <w:basedOn w:val="a"/>
    <w:link w:val="af5"/>
    <w:uiPriority w:val="99"/>
    <w:rsid w:val="00A0085F"/>
    <w:rPr>
      <w:rFonts w:ascii="Tahoma" w:hAnsi="Tahoma"/>
      <w:sz w:val="16"/>
      <w:szCs w:val="16"/>
    </w:rPr>
  </w:style>
  <w:style w:type="character" w:customStyle="1" w:styleId="af5">
    <w:name w:val="Текст у виносці Знак"/>
    <w:link w:val="af4"/>
    <w:uiPriority w:val="99"/>
    <w:locked/>
    <w:rsid w:val="00A0085F"/>
    <w:rPr>
      <w:rFonts w:ascii="Tahoma" w:hAnsi="Tahoma" w:cs="Times New Roman"/>
      <w:sz w:val="16"/>
      <w:lang w:val="uk-UA"/>
    </w:rPr>
  </w:style>
  <w:style w:type="paragraph" w:styleId="af6">
    <w:name w:val="List Paragraph"/>
    <w:basedOn w:val="a"/>
    <w:uiPriority w:val="99"/>
    <w:qFormat/>
    <w:rsid w:val="00A0085F"/>
    <w:pPr>
      <w:ind w:left="720"/>
      <w:contextualSpacing/>
    </w:pPr>
  </w:style>
  <w:style w:type="character" w:customStyle="1" w:styleId="butback">
    <w:name w:val="butback"/>
    <w:uiPriority w:val="99"/>
    <w:rsid w:val="00A0085F"/>
    <w:rPr>
      <w:rFonts w:cs="Times New Roman"/>
    </w:rPr>
  </w:style>
  <w:style w:type="character" w:customStyle="1" w:styleId="submenu-table">
    <w:name w:val="submenu-table"/>
    <w:uiPriority w:val="99"/>
    <w:rsid w:val="00A0085F"/>
    <w:rPr>
      <w:rFonts w:cs="Times New Roman"/>
    </w:rPr>
  </w:style>
  <w:style w:type="character" w:styleId="af7">
    <w:name w:val="Placeholder Text"/>
    <w:basedOn w:val="a0"/>
    <w:uiPriority w:val="99"/>
    <w:semiHidden/>
    <w:rsid w:val="008622B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9006861">
      <w:marLeft w:val="0"/>
      <w:marRight w:val="0"/>
      <w:marTop w:val="0"/>
      <w:marBottom w:val="0"/>
      <w:divBdr>
        <w:top w:val="none" w:sz="0" w:space="0" w:color="auto"/>
        <w:left w:val="none" w:sz="0" w:space="0" w:color="auto"/>
        <w:bottom w:val="none" w:sz="0" w:space="0" w:color="auto"/>
        <w:right w:val="none" w:sz="0" w:space="0" w:color="auto"/>
      </w:divBdr>
    </w:div>
    <w:div w:id="1109006862">
      <w:marLeft w:val="0"/>
      <w:marRight w:val="0"/>
      <w:marTop w:val="0"/>
      <w:marBottom w:val="0"/>
      <w:divBdr>
        <w:top w:val="none" w:sz="0" w:space="0" w:color="auto"/>
        <w:left w:val="none" w:sz="0" w:space="0" w:color="auto"/>
        <w:bottom w:val="none" w:sz="0" w:space="0" w:color="auto"/>
        <w:right w:val="none" w:sz="0" w:space="0" w:color="auto"/>
      </w:divBdr>
    </w:div>
    <w:div w:id="1109006863">
      <w:marLeft w:val="0"/>
      <w:marRight w:val="0"/>
      <w:marTop w:val="0"/>
      <w:marBottom w:val="0"/>
      <w:divBdr>
        <w:top w:val="none" w:sz="0" w:space="0" w:color="auto"/>
        <w:left w:val="none" w:sz="0" w:space="0" w:color="auto"/>
        <w:bottom w:val="none" w:sz="0" w:space="0" w:color="auto"/>
        <w:right w:val="none" w:sz="0" w:space="0" w:color="auto"/>
      </w:divBdr>
    </w:div>
    <w:div w:id="1109006864">
      <w:marLeft w:val="0"/>
      <w:marRight w:val="0"/>
      <w:marTop w:val="0"/>
      <w:marBottom w:val="0"/>
      <w:divBdr>
        <w:top w:val="none" w:sz="0" w:space="0" w:color="auto"/>
        <w:left w:val="none" w:sz="0" w:space="0" w:color="auto"/>
        <w:bottom w:val="none" w:sz="0" w:space="0" w:color="auto"/>
        <w:right w:val="none" w:sz="0" w:space="0" w:color="auto"/>
      </w:divBdr>
    </w:div>
    <w:div w:id="1109006865">
      <w:marLeft w:val="0"/>
      <w:marRight w:val="0"/>
      <w:marTop w:val="0"/>
      <w:marBottom w:val="0"/>
      <w:divBdr>
        <w:top w:val="none" w:sz="0" w:space="0" w:color="auto"/>
        <w:left w:val="none" w:sz="0" w:space="0" w:color="auto"/>
        <w:bottom w:val="none" w:sz="0" w:space="0" w:color="auto"/>
        <w:right w:val="none" w:sz="0" w:space="0" w:color="auto"/>
      </w:divBdr>
    </w:div>
    <w:div w:id="1109006867">
      <w:marLeft w:val="0"/>
      <w:marRight w:val="0"/>
      <w:marTop w:val="0"/>
      <w:marBottom w:val="0"/>
      <w:divBdr>
        <w:top w:val="none" w:sz="0" w:space="0" w:color="auto"/>
        <w:left w:val="none" w:sz="0" w:space="0" w:color="auto"/>
        <w:bottom w:val="none" w:sz="0" w:space="0" w:color="auto"/>
        <w:right w:val="none" w:sz="0" w:space="0" w:color="auto"/>
      </w:divBdr>
    </w:div>
    <w:div w:id="1109006868">
      <w:marLeft w:val="0"/>
      <w:marRight w:val="0"/>
      <w:marTop w:val="0"/>
      <w:marBottom w:val="0"/>
      <w:divBdr>
        <w:top w:val="none" w:sz="0" w:space="0" w:color="auto"/>
        <w:left w:val="none" w:sz="0" w:space="0" w:color="auto"/>
        <w:bottom w:val="none" w:sz="0" w:space="0" w:color="auto"/>
        <w:right w:val="none" w:sz="0" w:space="0" w:color="auto"/>
      </w:divBdr>
    </w:div>
    <w:div w:id="1109006870">
      <w:marLeft w:val="0"/>
      <w:marRight w:val="0"/>
      <w:marTop w:val="0"/>
      <w:marBottom w:val="0"/>
      <w:divBdr>
        <w:top w:val="none" w:sz="0" w:space="0" w:color="auto"/>
        <w:left w:val="none" w:sz="0" w:space="0" w:color="auto"/>
        <w:bottom w:val="none" w:sz="0" w:space="0" w:color="auto"/>
        <w:right w:val="none" w:sz="0" w:space="0" w:color="auto"/>
      </w:divBdr>
    </w:div>
    <w:div w:id="1109006872">
      <w:marLeft w:val="0"/>
      <w:marRight w:val="0"/>
      <w:marTop w:val="0"/>
      <w:marBottom w:val="0"/>
      <w:divBdr>
        <w:top w:val="none" w:sz="0" w:space="0" w:color="auto"/>
        <w:left w:val="none" w:sz="0" w:space="0" w:color="auto"/>
        <w:bottom w:val="none" w:sz="0" w:space="0" w:color="auto"/>
        <w:right w:val="none" w:sz="0" w:space="0" w:color="auto"/>
      </w:divBdr>
    </w:div>
    <w:div w:id="1109006874">
      <w:marLeft w:val="0"/>
      <w:marRight w:val="0"/>
      <w:marTop w:val="0"/>
      <w:marBottom w:val="0"/>
      <w:divBdr>
        <w:top w:val="none" w:sz="0" w:space="0" w:color="auto"/>
        <w:left w:val="none" w:sz="0" w:space="0" w:color="auto"/>
        <w:bottom w:val="none" w:sz="0" w:space="0" w:color="auto"/>
        <w:right w:val="none" w:sz="0" w:space="0" w:color="auto"/>
      </w:divBdr>
    </w:div>
    <w:div w:id="1109006875">
      <w:marLeft w:val="0"/>
      <w:marRight w:val="0"/>
      <w:marTop w:val="0"/>
      <w:marBottom w:val="0"/>
      <w:divBdr>
        <w:top w:val="none" w:sz="0" w:space="0" w:color="auto"/>
        <w:left w:val="none" w:sz="0" w:space="0" w:color="auto"/>
        <w:bottom w:val="none" w:sz="0" w:space="0" w:color="auto"/>
        <w:right w:val="none" w:sz="0" w:space="0" w:color="auto"/>
      </w:divBdr>
    </w:div>
    <w:div w:id="1109006876">
      <w:marLeft w:val="0"/>
      <w:marRight w:val="0"/>
      <w:marTop w:val="0"/>
      <w:marBottom w:val="0"/>
      <w:divBdr>
        <w:top w:val="none" w:sz="0" w:space="0" w:color="auto"/>
        <w:left w:val="none" w:sz="0" w:space="0" w:color="auto"/>
        <w:bottom w:val="none" w:sz="0" w:space="0" w:color="auto"/>
        <w:right w:val="none" w:sz="0" w:space="0" w:color="auto"/>
      </w:divBdr>
    </w:div>
    <w:div w:id="1109006877">
      <w:marLeft w:val="0"/>
      <w:marRight w:val="0"/>
      <w:marTop w:val="0"/>
      <w:marBottom w:val="0"/>
      <w:divBdr>
        <w:top w:val="none" w:sz="0" w:space="0" w:color="auto"/>
        <w:left w:val="none" w:sz="0" w:space="0" w:color="auto"/>
        <w:bottom w:val="none" w:sz="0" w:space="0" w:color="auto"/>
        <w:right w:val="none" w:sz="0" w:space="0" w:color="auto"/>
      </w:divBdr>
    </w:div>
    <w:div w:id="1109006878">
      <w:marLeft w:val="0"/>
      <w:marRight w:val="0"/>
      <w:marTop w:val="0"/>
      <w:marBottom w:val="0"/>
      <w:divBdr>
        <w:top w:val="none" w:sz="0" w:space="0" w:color="auto"/>
        <w:left w:val="none" w:sz="0" w:space="0" w:color="auto"/>
        <w:bottom w:val="none" w:sz="0" w:space="0" w:color="auto"/>
        <w:right w:val="none" w:sz="0" w:space="0" w:color="auto"/>
      </w:divBdr>
    </w:div>
    <w:div w:id="1109006879">
      <w:marLeft w:val="0"/>
      <w:marRight w:val="0"/>
      <w:marTop w:val="0"/>
      <w:marBottom w:val="0"/>
      <w:divBdr>
        <w:top w:val="none" w:sz="0" w:space="0" w:color="auto"/>
        <w:left w:val="none" w:sz="0" w:space="0" w:color="auto"/>
        <w:bottom w:val="none" w:sz="0" w:space="0" w:color="auto"/>
        <w:right w:val="none" w:sz="0" w:space="0" w:color="auto"/>
      </w:divBdr>
    </w:div>
    <w:div w:id="1109006880">
      <w:marLeft w:val="0"/>
      <w:marRight w:val="0"/>
      <w:marTop w:val="0"/>
      <w:marBottom w:val="0"/>
      <w:divBdr>
        <w:top w:val="none" w:sz="0" w:space="0" w:color="auto"/>
        <w:left w:val="none" w:sz="0" w:space="0" w:color="auto"/>
        <w:bottom w:val="none" w:sz="0" w:space="0" w:color="auto"/>
        <w:right w:val="none" w:sz="0" w:space="0" w:color="auto"/>
      </w:divBdr>
    </w:div>
    <w:div w:id="1109006881">
      <w:marLeft w:val="0"/>
      <w:marRight w:val="0"/>
      <w:marTop w:val="0"/>
      <w:marBottom w:val="0"/>
      <w:divBdr>
        <w:top w:val="none" w:sz="0" w:space="0" w:color="auto"/>
        <w:left w:val="none" w:sz="0" w:space="0" w:color="auto"/>
        <w:bottom w:val="none" w:sz="0" w:space="0" w:color="auto"/>
        <w:right w:val="none" w:sz="0" w:space="0" w:color="auto"/>
      </w:divBdr>
    </w:div>
    <w:div w:id="1109006882">
      <w:marLeft w:val="0"/>
      <w:marRight w:val="0"/>
      <w:marTop w:val="0"/>
      <w:marBottom w:val="0"/>
      <w:divBdr>
        <w:top w:val="none" w:sz="0" w:space="0" w:color="auto"/>
        <w:left w:val="none" w:sz="0" w:space="0" w:color="auto"/>
        <w:bottom w:val="none" w:sz="0" w:space="0" w:color="auto"/>
        <w:right w:val="none" w:sz="0" w:space="0" w:color="auto"/>
      </w:divBdr>
    </w:div>
    <w:div w:id="1109006883">
      <w:marLeft w:val="0"/>
      <w:marRight w:val="0"/>
      <w:marTop w:val="0"/>
      <w:marBottom w:val="0"/>
      <w:divBdr>
        <w:top w:val="none" w:sz="0" w:space="0" w:color="auto"/>
        <w:left w:val="none" w:sz="0" w:space="0" w:color="auto"/>
        <w:bottom w:val="none" w:sz="0" w:space="0" w:color="auto"/>
        <w:right w:val="none" w:sz="0" w:space="0" w:color="auto"/>
      </w:divBdr>
    </w:div>
    <w:div w:id="1109006884">
      <w:marLeft w:val="0"/>
      <w:marRight w:val="0"/>
      <w:marTop w:val="0"/>
      <w:marBottom w:val="0"/>
      <w:divBdr>
        <w:top w:val="none" w:sz="0" w:space="0" w:color="auto"/>
        <w:left w:val="none" w:sz="0" w:space="0" w:color="auto"/>
        <w:bottom w:val="none" w:sz="0" w:space="0" w:color="auto"/>
        <w:right w:val="none" w:sz="0" w:space="0" w:color="auto"/>
      </w:divBdr>
    </w:div>
    <w:div w:id="1109006885">
      <w:marLeft w:val="0"/>
      <w:marRight w:val="0"/>
      <w:marTop w:val="0"/>
      <w:marBottom w:val="0"/>
      <w:divBdr>
        <w:top w:val="none" w:sz="0" w:space="0" w:color="auto"/>
        <w:left w:val="none" w:sz="0" w:space="0" w:color="auto"/>
        <w:bottom w:val="none" w:sz="0" w:space="0" w:color="auto"/>
        <w:right w:val="none" w:sz="0" w:space="0" w:color="auto"/>
      </w:divBdr>
    </w:div>
    <w:div w:id="1109006886">
      <w:marLeft w:val="0"/>
      <w:marRight w:val="0"/>
      <w:marTop w:val="0"/>
      <w:marBottom w:val="0"/>
      <w:divBdr>
        <w:top w:val="none" w:sz="0" w:space="0" w:color="auto"/>
        <w:left w:val="none" w:sz="0" w:space="0" w:color="auto"/>
        <w:bottom w:val="none" w:sz="0" w:space="0" w:color="auto"/>
        <w:right w:val="none" w:sz="0" w:space="0" w:color="auto"/>
      </w:divBdr>
    </w:div>
    <w:div w:id="1109006887">
      <w:marLeft w:val="0"/>
      <w:marRight w:val="0"/>
      <w:marTop w:val="0"/>
      <w:marBottom w:val="0"/>
      <w:divBdr>
        <w:top w:val="none" w:sz="0" w:space="0" w:color="auto"/>
        <w:left w:val="none" w:sz="0" w:space="0" w:color="auto"/>
        <w:bottom w:val="none" w:sz="0" w:space="0" w:color="auto"/>
        <w:right w:val="none" w:sz="0" w:space="0" w:color="auto"/>
      </w:divBdr>
    </w:div>
    <w:div w:id="1109006888">
      <w:marLeft w:val="0"/>
      <w:marRight w:val="0"/>
      <w:marTop w:val="0"/>
      <w:marBottom w:val="0"/>
      <w:divBdr>
        <w:top w:val="none" w:sz="0" w:space="0" w:color="auto"/>
        <w:left w:val="none" w:sz="0" w:space="0" w:color="auto"/>
        <w:bottom w:val="none" w:sz="0" w:space="0" w:color="auto"/>
        <w:right w:val="none" w:sz="0" w:space="0" w:color="auto"/>
      </w:divBdr>
    </w:div>
    <w:div w:id="1109006889">
      <w:marLeft w:val="0"/>
      <w:marRight w:val="0"/>
      <w:marTop w:val="0"/>
      <w:marBottom w:val="0"/>
      <w:divBdr>
        <w:top w:val="none" w:sz="0" w:space="0" w:color="auto"/>
        <w:left w:val="none" w:sz="0" w:space="0" w:color="auto"/>
        <w:bottom w:val="none" w:sz="0" w:space="0" w:color="auto"/>
        <w:right w:val="none" w:sz="0" w:space="0" w:color="auto"/>
      </w:divBdr>
    </w:div>
    <w:div w:id="1109006890">
      <w:marLeft w:val="0"/>
      <w:marRight w:val="0"/>
      <w:marTop w:val="0"/>
      <w:marBottom w:val="0"/>
      <w:divBdr>
        <w:top w:val="none" w:sz="0" w:space="0" w:color="auto"/>
        <w:left w:val="none" w:sz="0" w:space="0" w:color="auto"/>
        <w:bottom w:val="none" w:sz="0" w:space="0" w:color="auto"/>
        <w:right w:val="none" w:sz="0" w:space="0" w:color="auto"/>
      </w:divBdr>
    </w:div>
    <w:div w:id="1109006891">
      <w:marLeft w:val="0"/>
      <w:marRight w:val="0"/>
      <w:marTop w:val="0"/>
      <w:marBottom w:val="0"/>
      <w:divBdr>
        <w:top w:val="none" w:sz="0" w:space="0" w:color="auto"/>
        <w:left w:val="none" w:sz="0" w:space="0" w:color="auto"/>
        <w:bottom w:val="none" w:sz="0" w:space="0" w:color="auto"/>
        <w:right w:val="none" w:sz="0" w:space="0" w:color="auto"/>
      </w:divBdr>
    </w:div>
    <w:div w:id="1109006892">
      <w:marLeft w:val="0"/>
      <w:marRight w:val="0"/>
      <w:marTop w:val="0"/>
      <w:marBottom w:val="0"/>
      <w:divBdr>
        <w:top w:val="none" w:sz="0" w:space="0" w:color="auto"/>
        <w:left w:val="none" w:sz="0" w:space="0" w:color="auto"/>
        <w:bottom w:val="none" w:sz="0" w:space="0" w:color="auto"/>
        <w:right w:val="none" w:sz="0" w:space="0" w:color="auto"/>
      </w:divBdr>
    </w:div>
    <w:div w:id="1109006893">
      <w:marLeft w:val="0"/>
      <w:marRight w:val="0"/>
      <w:marTop w:val="0"/>
      <w:marBottom w:val="0"/>
      <w:divBdr>
        <w:top w:val="none" w:sz="0" w:space="0" w:color="auto"/>
        <w:left w:val="none" w:sz="0" w:space="0" w:color="auto"/>
        <w:bottom w:val="none" w:sz="0" w:space="0" w:color="auto"/>
        <w:right w:val="none" w:sz="0" w:space="0" w:color="auto"/>
      </w:divBdr>
    </w:div>
    <w:div w:id="1109006894">
      <w:marLeft w:val="0"/>
      <w:marRight w:val="0"/>
      <w:marTop w:val="0"/>
      <w:marBottom w:val="0"/>
      <w:divBdr>
        <w:top w:val="none" w:sz="0" w:space="0" w:color="auto"/>
        <w:left w:val="none" w:sz="0" w:space="0" w:color="auto"/>
        <w:bottom w:val="none" w:sz="0" w:space="0" w:color="auto"/>
        <w:right w:val="none" w:sz="0" w:space="0" w:color="auto"/>
      </w:divBdr>
      <w:divsChild>
        <w:div w:id="1109006866">
          <w:marLeft w:val="547"/>
          <w:marRight w:val="0"/>
          <w:marTop w:val="0"/>
          <w:marBottom w:val="0"/>
          <w:divBdr>
            <w:top w:val="none" w:sz="0" w:space="0" w:color="auto"/>
            <w:left w:val="none" w:sz="0" w:space="0" w:color="auto"/>
            <w:bottom w:val="none" w:sz="0" w:space="0" w:color="auto"/>
            <w:right w:val="none" w:sz="0" w:space="0" w:color="auto"/>
          </w:divBdr>
        </w:div>
        <w:div w:id="1109006900">
          <w:marLeft w:val="547"/>
          <w:marRight w:val="0"/>
          <w:marTop w:val="0"/>
          <w:marBottom w:val="0"/>
          <w:divBdr>
            <w:top w:val="none" w:sz="0" w:space="0" w:color="auto"/>
            <w:left w:val="none" w:sz="0" w:space="0" w:color="auto"/>
            <w:bottom w:val="none" w:sz="0" w:space="0" w:color="auto"/>
            <w:right w:val="none" w:sz="0" w:space="0" w:color="auto"/>
          </w:divBdr>
        </w:div>
        <w:div w:id="1109006914">
          <w:marLeft w:val="547"/>
          <w:marRight w:val="0"/>
          <w:marTop w:val="0"/>
          <w:marBottom w:val="0"/>
          <w:divBdr>
            <w:top w:val="none" w:sz="0" w:space="0" w:color="auto"/>
            <w:left w:val="none" w:sz="0" w:space="0" w:color="auto"/>
            <w:bottom w:val="none" w:sz="0" w:space="0" w:color="auto"/>
            <w:right w:val="none" w:sz="0" w:space="0" w:color="auto"/>
          </w:divBdr>
        </w:div>
        <w:div w:id="1109006928">
          <w:marLeft w:val="547"/>
          <w:marRight w:val="0"/>
          <w:marTop w:val="0"/>
          <w:marBottom w:val="0"/>
          <w:divBdr>
            <w:top w:val="none" w:sz="0" w:space="0" w:color="auto"/>
            <w:left w:val="none" w:sz="0" w:space="0" w:color="auto"/>
            <w:bottom w:val="none" w:sz="0" w:space="0" w:color="auto"/>
            <w:right w:val="none" w:sz="0" w:space="0" w:color="auto"/>
          </w:divBdr>
        </w:div>
        <w:div w:id="1109006935">
          <w:marLeft w:val="547"/>
          <w:marRight w:val="0"/>
          <w:marTop w:val="0"/>
          <w:marBottom w:val="0"/>
          <w:divBdr>
            <w:top w:val="none" w:sz="0" w:space="0" w:color="auto"/>
            <w:left w:val="none" w:sz="0" w:space="0" w:color="auto"/>
            <w:bottom w:val="none" w:sz="0" w:space="0" w:color="auto"/>
            <w:right w:val="none" w:sz="0" w:space="0" w:color="auto"/>
          </w:divBdr>
        </w:div>
      </w:divsChild>
    </w:div>
    <w:div w:id="1109006895">
      <w:marLeft w:val="0"/>
      <w:marRight w:val="0"/>
      <w:marTop w:val="0"/>
      <w:marBottom w:val="0"/>
      <w:divBdr>
        <w:top w:val="none" w:sz="0" w:space="0" w:color="auto"/>
        <w:left w:val="none" w:sz="0" w:space="0" w:color="auto"/>
        <w:bottom w:val="none" w:sz="0" w:space="0" w:color="auto"/>
        <w:right w:val="none" w:sz="0" w:space="0" w:color="auto"/>
      </w:divBdr>
    </w:div>
    <w:div w:id="1109006896">
      <w:marLeft w:val="0"/>
      <w:marRight w:val="0"/>
      <w:marTop w:val="0"/>
      <w:marBottom w:val="0"/>
      <w:divBdr>
        <w:top w:val="none" w:sz="0" w:space="0" w:color="auto"/>
        <w:left w:val="none" w:sz="0" w:space="0" w:color="auto"/>
        <w:bottom w:val="none" w:sz="0" w:space="0" w:color="auto"/>
        <w:right w:val="none" w:sz="0" w:space="0" w:color="auto"/>
      </w:divBdr>
    </w:div>
    <w:div w:id="1109006897">
      <w:marLeft w:val="0"/>
      <w:marRight w:val="0"/>
      <w:marTop w:val="0"/>
      <w:marBottom w:val="0"/>
      <w:divBdr>
        <w:top w:val="none" w:sz="0" w:space="0" w:color="auto"/>
        <w:left w:val="none" w:sz="0" w:space="0" w:color="auto"/>
        <w:bottom w:val="none" w:sz="0" w:space="0" w:color="auto"/>
        <w:right w:val="none" w:sz="0" w:space="0" w:color="auto"/>
      </w:divBdr>
    </w:div>
    <w:div w:id="1109006898">
      <w:marLeft w:val="0"/>
      <w:marRight w:val="0"/>
      <w:marTop w:val="0"/>
      <w:marBottom w:val="0"/>
      <w:divBdr>
        <w:top w:val="none" w:sz="0" w:space="0" w:color="auto"/>
        <w:left w:val="none" w:sz="0" w:space="0" w:color="auto"/>
        <w:bottom w:val="none" w:sz="0" w:space="0" w:color="auto"/>
        <w:right w:val="none" w:sz="0" w:space="0" w:color="auto"/>
      </w:divBdr>
    </w:div>
    <w:div w:id="1109006899">
      <w:marLeft w:val="0"/>
      <w:marRight w:val="0"/>
      <w:marTop w:val="0"/>
      <w:marBottom w:val="0"/>
      <w:divBdr>
        <w:top w:val="none" w:sz="0" w:space="0" w:color="auto"/>
        <w:left w:val="none" w:sz="0" w:space="0" w:color="auto"/>
        <w:bottom w:val="none" w:sz="0" w:space="0" w:color="auto"/>
        <w:right w:val="none" w:sz="0" w:space="0" w:color="auto"/>
      </w:divBdr>
    </w:div>
    <w:div w:id="1109006901">
      <w:marLeft w:val="0"/>
      <w:marRight w:val="0"/>
      <w:marTop w:val="0"/>
      <w:marBottom w:val="0"/>
      <w:divBdr>
        <w:top w:val="none" w:sz="0" w:space="0" w:color="auto"/>
        <w:left w:val="none" w:sz="0" w:space="0" w:color="auto"/>
        <w:bottom w:val="none" w:sz="0" w:space="0" w:color="auto"/>
        <w:right w:val="none" w:sz="0" w:space="0" w:color="auto"/>
      </w:divBdr>
      <w:divsChild>
        <w:div w:id="1109006869">
          <w:marLeft w:val="547"/>
          <w:marRight w:val="0"/>
          <w:marTop w:val="0"/>
          <w:marBottom w:val="0"/>
          <w:divBdr>
            <w:top w:val="none" w:sz="0" w:space="0" w:color="auto"/>
            <w:left w:val="none" w:sz="0" w:space="0" w:color="auto"/>
            <w:bottom w:val="none" w:sz="0" w:space="0" w:color="auto"/>
            <w:right w:val="none" w:sz="0" w:space="0" w:color="auto"/>
          </w:divBdr>
        </w:div>
        <w:div w:id="1109006871">
          <w:marLeft w:val="547"/>
          <w:marRight w:val="0"/>
          <w:marTop w:val="0"/>
          <w:marBottom w:val="0"/>
          <w:divBdr>
            <w:top w:val="none" w:sz="0" w:space="0" w:color="auto"/>
            <w:left w:val="none" w:sz="0" w:space="0" w:color="auto"/>
            <w:bottom w:val="none" w:sz="0" w:space="0" w:color="auto"/>
            <w:right w:val="none" w:sz="0" w:space="0" w:color="auto"/>
          </w:divBdr>
        </w:div>
        <w:div w:id="1109006873">
          <w:marLeft w:val="547"/>
          <w:marRight w:val="0"/>
          <w:marTop w:val="0"/>
          <w:marBottom w:val="0"/>
          <w:divBdr>
            <w:top w:val="none" w:sz="0" w:space="0" w:color="auto"/>
            <w:left w:val="none" w:sz="0" w:space="0" w:color="auto"/>
            <w:bottom w:val="none" w:sz="0" w:space="0" w:color="auto"/>
            <w:right w:val="none" w:sz="0" w:space="0" w:color="auto"/>
          </w:divBdr>
        </w:div>
        <w:div w:id="1109006906">
          <w:marLeft w:val="547"/>
          <w:marRight w:val="0"/>
          <w:marTop w:val="0"/>
          <w:marBottom w:val="0"/>
          <w:divBdr>
            <w:top w:val="none" w:sz="0" w:space="0" w:color="auto"/>
            <w:left w:val="none" w:sz="0" w:space="0" w:color="auto"/>
            <w:bottom w:val="none" w:sz="0" w:space="0" w:color="auto"/>
            <w:right w:val="none" w:sz="0" w:space="0" w:color="auto"/>
          </w:divBdr>
        </w:div>
        <w:div w:id="1109006921">
          <w:marLeft w:val="547"/>
          <w:marRight w:val="0"/>
          <w:marTop w:val="0"/>
          <w:marBottom w:val="0"/>
          <w:divBdr>
            <w:top w:val="none" w:sz="0" w:space="0" w:color="auto"/>
            <w:left w:val="none" w:sz="0" w:space="0" w:color="auto"/>
            <w:bottom w:val="none" w:sz="0" w:space="0" w:color="auto"/>
            <w:right w:val="none" w:sz="0" w:space="0" w:color="auto"/>
          </w:divBdr>
        </w:div>
        <w:div w:id="1109006927">
          <w:marLeft w:val="547"/>
          <w:marRight w:val="0"/>
          <w:marTop w:val="0"/>
          <w:marBottom w:val="0"/>
          <w:divBdr>
            <w:top w:val="none" w:sz="0" w:space="0" w:color="auto"/>
            <w:left w:val="none" w:sz="0" w:space="0" w:color="auto"/>
            <w:bottom w:val="none" w:sz="0" w:space="0" w:color="auto"/>
            <w:right w:val="none" w:sz="0" w:space="0" w:color="auto"/>
          </w:divBdr>
        </w:div>
      </w:divsChild>
    </w:div>
    <w:div w:id="1109006902">
      <w:marLeft w:val="0"/>
      <w:marRight w:val="0"/>
      <w:marTop w:val="0"/>
      <w:marBottom w:val="0"/>
      <w:divBdr>
        <w:top w:val="none" w:sz="0" w:space="0" w:color="auto"/>
        <w:left w:val="none" w:sz="0" w:space="0" w:color="auto"/>
        <w:bottom w:val="none" w:sz="0" w:space="0" w:color="auto"/>
        <w:right w:val="none" w:sz="0" w:space="0" w:color="auto"/>
      </w:divBdr>
    </w:div>
    <w:div w:id="1109006903">
      <w:marLeft w:val="0"/>
      <w:marRight w:val="0"/>
      <w:marTop w:val="0"/>
      <w:marBottom w:val="0"/>
      <w:divBdr>
        <w:top w:val="none" w:sz="0" w:space="0" w:color="auto"/>
        <w:left w:val="none" w:sz="0" w:space="0" w:color="auto"/>
        <w:bottom w:val="none" w:sz="0" w:space="0" w:color="auto"/>
        <w:right w:val="none" w:sz="0" w:space="0" w:color="auto"/>
      </w:divBdr>
    </w:div>
    <w:div w:id="1109006904">
      <w:marLeft w:val="0"/>
      <w:marRight w:val="0"/>
      <w:marTop w:val="0"/>
      <w:marBottom w:val="0"/>
      <w:divBdr>
        <w:top w:val="none" w:sz="0" w:space="0" w:color="auto"/>
        <w:left w:val="none" w:sz="0" w:space="0" w:color="auto"/>
        <w:bottom w:val="none" w:sz="0" w:space="0" w:color="auto"/>
        <w:right w:val="none" w:sz="0" w:space="0" w:color="auto"/>
      </w:divBdr>
    </w:div>
    <w:div w:id="1109006905">
      <w:marLeft w:val="0"/>
      <w:marRight w:val="0"/>
      <w:marTop w:val="0"/>
      <w:marBottom w:val="0"/>
      <w:divBdr>
        <w:top w:val="none" w:sz="0" w:space="0" w:color="auto"/>
        <w:left w:val="none" w:sz="0" w:space="0" w:color="auto"/>
        <w:bottom w:val="none" w:sz="0" w:space="0" w:color="auto"/>
        <w:right w:val="none" w:sz="0" w:space="0" w:color="auto"/>
      </w:divBdr>
    </w:div>
    <w:div w:id="1109006907">
      <w:marLeft w:val="0"/>
      <w:marRight w:val="0"/>
      <w:marTop w:val="0"/>
      <w:marBottom w:val="0"/>
      <w:divBdr>
        <w:top w:val="none" w:sz="0" w:space="0" w:color="auto"/>
        <w:left w:val="none" w:sz="0" w:space="0" w:color="auto"/>
        <w:bottom w:val="none" w:sz="0" w:space="0" w:color="auto"/>
        <w:right w:val="none" w:sz="0" w:space="0" w:color="auto"/>
      </w:divBdr>
    </w:div>
    <w:div w:id="1109006908">
      <w:marLeft w:val="0"/>
      <w:marRight w:val="0"/>
      <w:marTop w:val="0"/>
      <w:marBottom w:val="0"/>
      <w:divBdr>
        <w:top w:val="none" w:sz="0" w:space="0" w:color="auto"/>
        <w:left w:val="none" w:sz="0" w:space="0" w:color="auto"/>
        <w:bottom w:val="none" w:sz="0" w:space="0" w:color="auto"/>
        <w:right w:val="none" w:sz="0" w:space="0" w:color="auto"/>
      </w:divBdr>
    </w:div>
    <w:div w:id="1109006909">
      <w:marLeft w:val="0"/>
      <w:marRight w:val="0"/>
      <w:marTop w:val="0"/>
      <w:marBottom w:val="0"/>
      <w:divBdr>
        <w:top w:val="none" w:sz="0" w:space="0" w:color="auto"/>
        <w:left w:val="none" w:sz="0" w:space="0" w:color="auto"/>
        <w:bottom w:val="none" w:sz="0" w:space="0" w:color="auto"/>
        <w:right w:val="none" w:sz="0" w:space="0" w:color="auto"/>
      </w:divBdr>
    </w:div>
    <w:div w:id="1109006910">
      <w:marLeft w:val="0"/>
      <w:marRight w:val="0"/>
      <w:marTop w:val="0"/>
      <w:marBottom w:val="0"/>
      <w:divBdr>
        <w:top w:val="none" w:sz="0" w:space="0" w:color="auto"/>
        <w:left w:val="none" w:sz="0" w:space="0" w:color="auto"/>
        <w:bottom w:val="none" w:sz="0" w:space="0" w:color="auto"/>
        <w:right w:val="none" w:sz="0" w:space="0" w:color="auto"/>
      </w:divBdr>
    </w:div>
    <w:div w:id="1109006911">
      <w:marLeft w:val="0"/>
      <w:marRight w:val="0"/>
      <w:marTop w:val="0"/>
      <w:marBottom w:val="0"/>
      <w:divBdr>
        <w:top w:val="none" w:sz="0" w:space="0" w:color="auto"/>
        <w:left w:val="none" w:sz="0" w:space="0" w:color="auto"/>
        <w:bottom w:val="none" w:sz="0" w:space="0" w:color="auto"/>
        <w:right w:val="none" w:sz="0" w:space="0" w:color="auto"/>
      </w:divBdr>
    </w:div>
    <w:div w:id="1109006912">
      <w:marLeft w:val="0"/>
      <w:marRight w:val="0"/>
      <w:marTop w:val="0"/>
      <w:marBottom w:val="0"/>
      <w:divBdr>
        <w:top w:val="none" w:sz="0" w:space="0" w:color="auto"/>
        <w:left w:val="none" w:sz="0" w:space="0" w:color="auto"/>
        <w:bottom w:val="none" w:sz="0" w:space="0" w:color="auto"/>
        <w:right w:val="none" w:sz="0" w:space="0" w:color="auto"/>
      </w:divBdr>
    </w:div>
    <w:div w:id="1109006913">
      <w:marLeft w:val="0"/>
      <w:marRight w:val="0"/>
      <w:marTop w:val="0"/>
      <w:marBottom w:val="0"/>
      <w:divBdr>
        <w:top w:val="none" w:sz="0" w:space="0" w:color="auto"/>
        <w:left w:val="none" w:sz="0" w:space="0" w:color="auto"/>
        <w:bottom w:val="none" w:sz="0" w:space="0" w:color="auto"/>
        <w:right w:val="none" w:sz="0" w:space="0" w:color="auto"/>
      </w:divBdr>
    </w:div>
    <w:div w:id="1109006915">
      <w:marLeft w:val="0"/>
      <w:marRight w:val="0"/>
      <w:marTop w:val="0"/>
      <w:marBottom w:val="0"/>
      <w:divBdr>
        <w:top w:val="none" w:sz="0" w:space="0" w:color="auto"/>
        <w:left w:val="none" w:sz="0" w:space="0" w:color="auto"/>
        <w:bottom w:val="none" w:sz="0" w:space="0" w:color="auto"/>
        <w:right w:val="none" w:sz="0" w:space="0" w:color="auto"/>
      </w:divBdr>
    </w:div>
    <w:div w:id="1109006916">
      <w:marLeft w:val="0"/>
      <w:marRight w:val="0"/>
      <w:marTop w:val="0"/>
      <w:marBottom w:val="0"/>
      <w:divBdr>
        <w:top w:val="none" w:sz="0" w:space="0" w:color="auto"/>
        <w:left w:val="none" w:sz="0" w:space="0" w:color="auto"/>
        <w:bottom w:val="none" w:sz="0" w:space="0" w:color="auto"/>
        <w:right w:val="none" w:sz="0" w:space="0" w:color="auto"/>
      </w:divBdr>
    </w:div>
    <w:div w:id="1109006917">
      <w:marLeft w:val="0"/>
      <w:marRight w:val="0"/>
      <w:marTop w:val="0"/>
      <w:marBottom w:val="0"/>
      <w:divBdr>
        <w:top w:val="none" w:sz="0" w:space="0" w:color="auto"/>
        <w:left w:val="none" w:sz="0" w:space="0" w:color="auto"/>
        <w:bottom w:val="none" w:sz="0" w:space="0" w:color="auto"/>
        <w:right w:val="none" w:sz="0" w:space="0" w:color="auto"/>
      </w:divBdr>
    </w:div>
    <w:div w:id="1109006918">
      <w:marLeft w:val="0"/>
      <w:marRight w:val="0"/>
      <w:marTop w:val="0"/>
      <w:marBottom w:val="0"/>
      <w:divBdr>
        <w:top w:val="none" w:sz="0" w:space="0" w:color="auto"/>
        <w:left w:val="none" w:sz="0" w:space="0" w:color="auto"/>
        <w:bottom w:val="none" w:sz="0" w:space="0" w:color="auto"/>
        <w:right w:val="none" w:sz="0" w:space="0" w:color="auto"/>
      </w:divBdr>
    </w:div>
    <w:div w:id="1109006919">
      <w:marLeft w:val="0"/>
      <w:marRight w:val="0"/>
      <w:marTop w:val="0"/>
      <w:marBottom w:val="0"/>
      <w:divBdr>
        <w:top w:val="none" w:sz="0" w:space="0" w:color="auto"/>
        <w:left w:val="none" w:sz="0" w:space="0" w:color="auto"/>
        <w:bottom w:val="none" w:sz="0" w:space="0" w:color="auto"/>
        <w:right w:val="none" w:sz="0" w:space="0" w:color="auto"/>
      </w:divBdr>
    </w:div>
    <w:div w:id="1109006920">
      <w:marLeft w:val="0"/>
      <w:marRight w:val="0"/>
      <w:marTop w:val="0"/>
      <w:marBottom w:val="0"/>
      <w:divBdr>
        <w:top w:val="none" w:sz="0" w:space="0" w:color="auto"/>
        <w:left w:val="none" w:sz="0" w:space="0" w:color="auto"/>
        <w:bottom w:val="none" w:sz="0" w:space="0" w:color="auto"/>
        <w:right w:val="none" w:sz="0" w:space="0" w:color="auto"/>
      </w:divBdr>
    </w:div>
    <w:div w:id="1109006922">
      <w:marLeft w:val="0"/>
      <w:marRight w:val="0"/>
      <w:marTop w:val="0"/>
      <w:marBottom w:val="0"/>
      <w:divBdr>
        <w:top w:val="none" w:sz="0" w:space="0" w:color="auto"/>
        <w:left w:val="none" w:sz="0" w:space="0" w:color="auto"/>
        <w:bottom w:val="none" w:sz="0" w:space="0" w:color="auto"/>
        <w:right w:val="none" w:sz="0" w:space="0" w:color="auto"/>
      </w:divBdr>
    </w:div>
    <w:div w:id="1109006923">
      <w:marLeft w:val="0"/>
      <w:marRight w:val="0"/>
      <w:marTop w:val="0"/>
      <w:marBottom w:val="0"/>
      <w:divBdr>
        <w:top w:val="none" w:sz="0" w:space="0" w:color="auto"/>
        <w:left w:val="none" w:sz="0" w:space="0" w:color="auto"/>
        <w:bottom w:val="none" w:sz="0" w:space="0" w:color="auto"/>
        <w:right w:val="none" w:sz="0" w:space="0" w:color="auto"/>
      </w:divBdr>
    </w:div>
    <w:div w:id="1109006924">
      <w:marLeft w:val="0"/>
      <w:marRight w:val="0"/>
      <w:marTop w:val="0"/>
      <w:marBottom w:val="0"/>
      <w:divBdr>
        <w:top w:val="none" w:sz="0" w:space="0" w:color="auto"/>
        <w:left w:val="none" w:sz="0" w:space="0" w:color="auto"/>
        <w:bottom w:val="none" w:sz="0" w:space="0" w:color="auto"/>
        <w:right w:val="none" w:sz="0" w:space="0" w:color="auto"/>
      </w:divBdr>
    </w:div>
    <w:div w:id="1109006925">
      <w:marLeft w:val="0"/>
      <w:marRight w:val="0"/>
      <w:marTop w:val="0"/>
      <w:marBottom w:val="0"/>
      <w:divBdr>
        <w:top w:val="none" w:sz="0" w:space="0" w:color="auto"/>
        <w:left w:val="none" w:sz="0" w:space="0" w:color="auto"/>
        <w:bottom w:val="none" w:sz="0" w:space="0" w:color="auto"/>
        <w:right w:val="none" w:sz="0" w:space="0" w:color="auto"/>
      </w:divBdr>
    </w:div>
    <w:div w:id="1109006926">
      <w:marLeft w:val="0"/>
      <w:marRight w:val="0"/>
      <w:marTop w:val="0"/>
      <w:marBottom w:val="0"/>
      <w:divBdr>
        <w:top w:val="none" w:sz="0" w:space="0" w:color="auto"/>
        <w:left w:val="none" w:sz="0" w:space="0" w:color="auto"/>
        <w:bottom w:val="none" w:sz="0" w:space="0" w:color="auto"/>
        <w:right w:val="none" w:sz="0" w:space="0" w:color="auto"/>
      </w:divBdr>
    </w:div>
    <w:div w:id="1109006929">
      <w:marLeft w:val="0"/>
      <w:marRight w:val="0"/>
      <w:marTop w:val="0"/>
      <w:marBottom w:val="0"/>
      <w:divBdr>
        <w:top w:val="none" w:sz="0" w:space="0" w:color="auto"/>
        <w:left w:val="none" w:sz="0" w:space="0" w:color="auto"/>
        <w:bottom w:val="none" w:sz="0" w:space="0" w:color="auto"/>
        <w:right w:val="none" w:sz="0" w:space="0" w:color="auto"/>
      </w:divBdr>
    </w:div>
    <w:div w:id="1109006930">
      <w:marLeft w:val="0"/>
      <w:marRight w:val="0"/>
      <w:marTop w:val="0"/>
      <w:marBottom w:val="0"/>
      <w:divBdr>
        <w:top w:val="none" w:sz="0" w:space="0" w:color="auto"/>
        <w:left w:val="none" w:sz="0" w:space="0" w:color="auto"/>
        <w:bottom w:val="none" w:sz="0" w:space="0" w:color="auto"/>
        <w:right w:val="none" w:sz="0" w:space="0" w:color="auto"/>
      </w:divBdr>
    </w:div>
    <w:div w:id="1109006931">
      <w:marLeft w:val="0"/>
      <w:marRight w:val="0"/>
      <w:marTop w:val="0"/>
      <w:marBottom w:val="0"/>
      <w:divBdr>
        <w:top w:val="none" w:sz="0" w:space="0" w:color="auto"/>
        <w:left w:val="none" w:sz="0" w:space="0" w:color="auto"/>
        <w:bottom w:val="none" w:sz="0" w:space="0" w:color="auto"/>
        <w:right w:val="none" w:sz="0" w:space="0" w:color="auto"/>
      </w:divBdr>
    </w:div>
    <w:div w:id="1109006932">
      <w:marLeft w:val="0"/>
      <w:marRight w:val="0"/>
      <w:marTop w:val="0"/>
      <w:marBottom w:val="0"/>
      <w:divBdr>
        <w:top w:val="none" w:sz="0" w:space="0" w:color="auto"/>
        <w:left w:val="none" w:sz="0" w:space="0" w:color="auto"/>
        <w:bottom w:val="none" w:sz="0" w:space="0" w:color="auto"/>
        <w:right w:val="none" w:sz="0" w:space="0" w:color="auto"/>
      </w:divBdr>
    </w:div>
    <w:div w:id="1109006933">
      <w:marLeft w:val="0"/>
      <w:marRight w:val="0"/>
      <w:marTop w:val="0"/>
      <w:marBottom w:val="0"/>
      <w:divBdr>
        <w:top w:val="none" w:sz="0" w:space="0" w:color="auto"/>
        <w:left w:val="none" w:sz="0" w:space="0" w:color="auto"/>
        <w:bottom w:val="none" w:sz="0" w:space="0" w:color="auto"/>
        <w:right w:val="none" w:sz="0" w:space="0" w:color="auto"/>
      </w:divBdr>
    </w:div>
    <w:div w:id="110900693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diagramQuickStyle" Target="diagrams/quickStyle338.xml"/><Relationship Id="rId170" Type="http://schemas.microsoft.com/office/2007/relationships/diagramDrawing" Target="diagrams/drawing32.xml"/><Relationship Id="rId987" Type="http://schemas.openxmlformats.org/officeDocument/2006/relationships/diagramLayout" Target="diagrams/layout188.xml"/><Relationship Id="rId847" Type="http://schemas.openxmlformats.org/officeDocument/2006/relationships/diagramLayout" Target="diagrams/layout160.xml"/><Relationship Id="rId1477" Type="http://schemas.openxmlformats.org/officeDocument/2006/relationships/diagramColors" Target="diagrams/colors268.xml"/><Relationship Id="rId1684" Type="http://schemas.microsoft.com/office/2007/relationships/diagramDrawing" Target="diagrams/drawing309.xml"/><Relationship Id="rId1891" Type="http://schemas.openxmlformats.org/officeDocument/2006/relationships/diagramLayout" Target="diagrams/layout351.xml"/><Relationship Id="rId707" Type="http://schemas.microsoft.com/office/2007/relationships/diagramDrawing" Target="diagrams/drawing134.xml"/><Relationship Id="rId914" Type="http://schemas.openxmlformats.org/officeDocument/2006/relationships/diagramColors" Target="diagrams/colors173.xml"/><Relationship Id="rId1337" Type="http://schemas.openxmlformats.org/officeDocument/2006/relationships/diagramColors" Target="diagrams/colors241.xml"/><Relationship Id="rId1544" Type="http://schemas.openxmlformats.org/officeDocument/2006/relationships/diagramData" Target="diagrams/data282.xml"/><Relationship Id="rId1751" Type="http://schemas.openxmlformats.org/officeDocument/2006/relationships/diagramLayout" Target="diagrams/layout323.xml"/><Relationship Id="rId43" Type="http://schemas.openxmlformats.org/officeDocument/2006/relationships/diagramLayout" Target="diagrams/layout8.xml"/><Relationship Id="rId1404" Type="http://schemas.openxmlformats.org/officeDocument/2006/relationships/diagramColors" Target="diagrams/colors254.xml"/><Relationship Id="rId1611" Type="http://schemas.openxmlformats.org/officeDocument/2006/relationships/diagramLayout" Target="diagrams/layout295.xml"/><Relationship Id="rId497" Type="http://schemas.openxmlformats.org/officeDocument/2006/relationships/diagramLayout" Target="diagrams/layout93.xml"/><Relationship Id="rId357" Type="http://schemas.openxmlformats.org/officeDocument/2006/relationships/diagramLayout" Target="diagrams/layout66.xml"/><Relationship Id="rId1194" Type="http://schemas.openxmlformats.org/officeDocument/2006/relationships/diagramData" Target="diagrams/data221.xml"/><Relationship Id="rId2038" Type="http://schemas.openxmlformats.org/officeDocument/2006/relationships/diagramLayout" Target="diagrams/layout380.xml"/><Relationship Id="rId217" Type="http://schemas.openxmlformats.org/officeDocument/2006/relationships/footer" Target="footer1.xml"/><Relationship Id="rId564" Type="http://schemas.openxmlformats.org/officeDocument/2006/relationships/diagramColors" Target="diagrams/colors106.xml"/><Relationship Id="rId771" Type="http://schemas.openxmlformats.org/officeDocument/2006/relationships/diagramQuickStyle" Target="diagrams/quickStyle147.xml"/><Relationship Id="rId424" Type="http://schemas.openxmlformats.org/officeDocument/2006/relationships/diagramColors" Target="diagrams/colors78.xml"/><Relationship Id="rId631" Type="http://schemas.openxmlformats.org/officeDocument/2006/relationships/diagramColors" Target="diagrams/colors119.xml"/><Relationship Id="rId1054" Type="http://schemas.openxmlformats.org/officeDocument/2006/relationships/diagramColors" Target="diagrams/colors201.xml"/><Relationship Id="rId1261" Type="http://schemas.openxmlformats.org/officeDocument/2006/relationships/oleObject" Target="embeddings/oleObject53.bin"/><Relationship Id="rId2105" Type="http://schemas.openxmlformats.org/officeDocument/2006/relationships/diagramColors" Target="diagrams/colors393.xml"/><Relationship Id="rId1121" Type="http://schemas.openxmlformats.org/officeDocument/2006/relationships/oleObject" Target="embeddings/oleObject20.bin"/><Relationship Id="rId1938" Type="http://schemas.openxmlformats.org/officeDocument/2006/relationships/diagramLayout" Target="diagrams/layout360.xml"/><Relationship Id="rId281" Type="http://schemas.openxmlformats.org/officeDocument/2006/relationships/diagramData" Target="diagrams/data51.xml"/><Relationship Id="rId141" Type="http://schemas.openxmlformats.org/officeDocument/2006/relationships/diagramLayout" Target="diagrams/layout27.xml"/><Relationship Id="rId7" Type="http://schemas.openxmlformats.org/officeDocument/2006/relationships/diagramData" Target="diagrams/data1.xml"/><Relationship Id="rId239" Type="http://schemas.openxmlformats.org/officeDocument/2006/relationships/diagramColors" Target="diagrams/colors42.xml"/><Relationship Id="rId446" Type="http://schemas.openxmlformats.org/officeDocument/2006/relationships/diagramData" Target="diagrams/data83.xml"/><Relationship Id="rId653" Type="http://schemas.openxmlformats.org/officeDocument/2006/relationships/diagramData" Target="diagrams/data124.xml"/><Relationship Id="rId1076" Type="http://schemas.openxmlformats.org/officeDocument/2006/relationships/diagramData" Target="diagrams/data206.xml"/><Relationship Id="rId1283" Type="http://schemas.openxmlformats.org/officeDocument/2006/relationships/diagramData" Target="diagrams/data232.xml"/><Relationship Id="rId1490" Type="http://schemas.openxmlformats.org/officeDocument/2006/relationships/diagramLayout" Target="diagrams/layout271.xml"/><Relationship Id="rId306" Type="http://schemas.openxmlformats.org/officeDocument/2006/relationships/diagramData" Target="diagrams/data56.xml"/><Relationship Id="rId860" Type="http://schemas.microsoft.com/office/2007/relationships/diagramDrawing" Target="diagrams/drawing162.xml"/><Relationship Id="rId958" Type="http://schemas.openxmlformats.org/officeDocument/2006/relationships/diagramQuickStyle" Target="diagrams/quickStyle182.xml"/><Relationship Id="rId1143" Type="http://schemas.openxmlformats.org/officeDocument/2006/relationships/diagramQuickStyle" Target="diagrams/quickStyle213.xml"/><Relationship Id="rId1588" Type="http://schemas.microsoft.com/office/2007/relationships/diagramDrawing" Target="diagrams/drawing290.xml"/><Relationship Id="rId1795" Type="http://schemas.openxmlformats.org/officeDocument/2006/relationships/diagramData" Target="diagrams/data332.xml"/><Relationship Id="rId87" Type="http://schemas.openxmlformats.org/officeDocument/2006/relationships/diagramData" Target="diagrams/data17.xml"/><Relationship Id="rId513" Type="http://schemas.openxmlformats.org/officeDocument/2006/relationships/diagramQuickStyle" Target="diagrams/quickStyle96.xml"/><Relationship Id="rId720" Type="http://schemas.openxmlformats.org/officeDocument/2006/relationships/diagramQuickStyle" Target="diagrams/quickStyle137.xml"/><Relationship Id="rId818" Type="http://schemas.microsoft.com/office/2007/relationships/diagramDrawing" Target="diagrams/drawing154.xml"/><Relationship Id="rId1350" Type="http://schemas.openxmlformats.org/officeDocument/2006/relationships/diagramLayout" Target="diagrams/layout244.xml"/><Relationship Id="rId1448" Type="http://schemas.microsoft.com/office/2007/relationships/diagramDrawing" Target="diagrams/drawing262.xml"/><Relationship Id="rId1655" Type="http://schemas.openxmlformats.org/officeDocument/2006/relationships/diagramData" Target="diagrams/data304.xml"/><Relationship Id="rId1003" Type="http://schemas.openxmlformats.org/officeDocument/2006/relationships/diagramQuickStyle" Target="diagrams/quickStyle191.xml"/><Relationship Id="rId1210" Type="http://schemas.openxmlformats.org/officeDocument/2006/relationships/oleObject" Target="embeddings/oleObject40.bin"/><Relationship Id="rId1308" Type="http://schemas.openxmlformats.org/officeDocument/2006/relationships/oleObject" Target="embeddings/oleObject59.bin"/><Relationship Id="rId1862" Type="http://schemas.openxmlformats.org/officeDocument/2006/relationships/diagramQuickStyle" Target="diagrams/quickStyle345.xml"/><Relationship Id="rId1515" Type="http://schemas.openxmlformats.org/officeDocument/2006/relationships/diagramLayout" Target="diagrams/layout276.xml"/><Relationship Id="rId1722" Type="http://schemas.openxmlformats.org/officeDocument/2006/relationships/diagramQuickStyle" Target="diagrams/quickStyle317.xml"/><Relationship Id="rId14" Type="http://schemas.openxmlformats.org/officeDocument/2006/relationships/diagramQuickStyle" Target="diagrams/quickStyle2.xml"/><Relationship Id="rId163" Type="http://schemas.openxmlformats.org/officeDocument/2006/relationships/diagramQuickStyle" Target="diagrams/quickStyle31.xml"/><Relationship Id="rId370" Type="http://schemas.microsoft.com/office/2007/relationships/diagramDrawing" Target="diagrams/drawing68.xml"/><Relationship Id="rId2051" Type="http://schemas.microsoft.com/office/2007/relationships/diagramDrawing" Target="diagrams/drawing382.xml"/><Relationship Id="rId230" Type="http://schemas.microsoft.com/office/2007/relationships/diagramDrawing" Target="diagrams/drawing40.xml"/><Relationship Id="rId468" Type="http://schemas.openxmlformats.org/officeDocument/2006/relationships/diagramQuickStyle" Target="diagrams/quickStyle87.xml"/><Relationship Id="rId675" Type="http://schemas.openxmlformats.org/officeDocument/2006/relationships/diagramQuickStyle" Target="diagrams/quickStyle128.xml"/><Relationship Id="rId882" Type="http://schemas.openxmlformats.org/officeDocument/2006/relationships/diagramLayout" Target="diagrams/layout167.xml"/><Relationship Id="rId1098" Type="http://schemas.openxmlformats.org/officeDocument/2006/relationships/diagramColors" Target="diagrams/colors209.xml"/><Relationship Id="rId328" Type="http://schemas.openxmlformats.org/officeDocument/2006/relationships/diagramQuickStyle" Target="diagrams/quickStyle60.xml"/><Relationship Id="rId535" Type="http://schemas.microsoft.com/office/2007/relationships/diagramDrawing" Target="diagrams/drawing100.xml"/><Relationship Id="rId742" Type="http://schemas.microsoft.com/office/2007/relationships/diagramDrawing" Target="diagrams/drawing141.xml"/><Relationship Id="rId1165" Type="http://schemas.openxmlformats.org/officeDocument/2006/relationships/image" Target="media/image37.wmf"/><Relationship Id="rId1372" Type="http://schemas.openxmlformats.org/officeDocument/2006/relationships/diagramColors" Target="diagrams/colors248.xml"/><Relationship Id="rId2009" Type="http://schemas.openxmlformats.org/officeDocument/2006/relationships/diagramQuickStyle" Target="diagrams/quickStyle374.xml"/><Relationship Id="rId602" Type="http://schemas.openxmlformats.org/officeDocument/2006/relationships/diagramData" Target="diagrams/data114.xml"/><Relationship Id="rId1025" Type="http://schemas.microsoft.com/office/2007/relationships/diagramDrawing" Target="diagrams/drawing195.xml"/><Relationship Id="rId1232" Type="http://schemas.openxmlformats.org/officeDocument/2006/relationships/oleObject" Target="embeddings/oleObject46.bin"/><Relationship Id="rId1677" Type="http://schemas.openxmlformats.org/officeDocument/2006/relationships/diagramQuickStyle" Target="diagrams/quickStyle308.xml"/><Relationship Id="rId1884" Type="http://schemas.microsoft.com/office/2007/relationships/diagramDrawing" Target="diagrams/drawing349.xml"/><Relationship Id="rId907" Type="http://schemas.openxmlformats.org/officeDocument/2006/relationships/diagramLayout" Target="diagrams/layout172.xml"/><Relationship Id="rId1537" Type="http://schemas.openxmlformats.org/officeDocument/2006/relationships/diagramColors" Target="diagrams/colors280.xml"/><Relationship Id="rId1744" Type="http://schemas.microsoft.com/office/2007/relationships/diagramDrawing" Target="diagrams/drawing321.xml"/><Relationship Id="rId1951" Type="http://schemas.microsoft.com/office/2007/relationships/diagramDrawing" Target="diagrams/drawing362.xml"/><Relationship Id="rId36" Type="http://schemas.microsoft.com/office/2007/relationships/diagramDrawing" Target="diagrams/drawing6.xml"/><Relationship Id="rId1604" Type="http://schemas.microsoft.com/office/2007/relationships/diagramDrawing" Target="diagrams/drawing293.xml"/><Relationship Id="rId185" Type="http://schemas.microsoft.com/office/2007/relationships/diagramDrawing" Target="diagrams/drawing35.xml"/><Relationship Id="rId1811" Type="http://schemas.openxmlformats.org/officeDocument/2006/relationships/diagramLayout" Target="diagrams/layout335.xml"/><Relationship Id="rId1909" Type="http://schemas.microsoft.com/office/2007/relationships/diagramDrawing" Target="diagrams/drawing354.xml"/><Relationship Id="rId392" Type="http://schemas.openxmlformats.org/officeDocument/2006/relationships/diagramLayout" Target="diagrams/layout72.xml"/><Relationship Id="rId697" Type="http://schemas.microsoft.com/office/2007/relationships/diagramDrawing" Target="diagrams/drawing132.xml"/><Relationship Id="rId2073" Type="http://schemas.openxmlformats.org/officeDocument/2006/relationships/diagramLayout" Target="diagrams/layout387.xml"/><Relationship Id="rId252" Type="http://schemas.openxmlformats.org/officeDocument/2006/relationships/diagramLayout" Target="diagrams/layout45.xml"/><Relationship Id="rId1187" Type="http://schemas.openxmlformats.org/officeDocument/2006/relationships/diagramColors" Target="diagrams/colors219.xml"/><Relationship Id="rId112" Type="http://schemas.openxmlformats.org/officeDocument/2006/relationships/diagramData" Target="diagrams/data22.xml"/><Relationship Id="rId557" Type="http://schemas.openxmlformats.org/officeDocument/2006/relationships/diagramLayout" Target="diagrams/layout105.xml"/><Relationship Id="rId764" Type="http://schemas.openxmlformats.org/officeDocument/2006/relationships/diagramData" Target="diagrams/data146.xml"/><Relationship Id="rId971" Type="http://schemas.openxmlformats.org/officeDocument/2006/relationships/diagramData" Target="diagrams/data185.xml"/><Relationship Id="rId1394" Type="http://schemas.openxmlformats.org/officeDocument/2006/relationships/diagramData" Target="diagrams/data253.xml"/><Relationship Id="rId1699" Type="http://schemas.microsoft.com/office/2007/relationships/diagramDrawing" Target="diagrams/drawing312.xml"/><Relationship Id="rId2000" Type="http://schemas.openxmlformats.org/officeDocument/2006/relationships/diagramColors" Target="diagrams/colors372.xml"/><Relationship Id="rId417" Type="http://schemas.openxmlformats.org/officeDocument/2006/relationships/diagramLayout" Target="diagrams/layout77.xml"/><Relationship Id="rId624" Type="http://schemas.openxmlformats.org/officeDocument/2006/relationships/diagramQuickStyle" Target="diagrams/quickStyle118.xml"/><Relationship Id="rId831" Type="http://schemas.openxmlformats.org/officeDocument/2006/relationships/diagramData" Target="diagrams/data157.xml"/><Relationship Id="rId1047" Type="http://schemas.openxmlformats.org/officeDocument/2006/relationships/diagramLayout" Target="diagrams/layout200.xml"/><Relationship Id="rId1254" Type="http://schemas.microsoft.com/office/2007/relationships/diagramDrawing" Target="diagrams/drawing227.xml"/><Relationship Id="rId1461" Type="http://schemas.openxmlformats.org/officeDocument/2006/relationships/diagramQuickStyle" Target="diagrams/quickStyle265.xml"/><Relationship Id="rId929" Type="http://schemas.openxmlformats.org/officeDocument/2006/relationships/diagramColors" Target="diagrams/colors176.xml"/><Relationship Id="rId1114" Type="http://schemas.openxmlformats.org/officeDocument/2006/relationships/image" Target="media/image29.wmf"/><Relationship Id="rId1321" Type="http://schemas.openxmlformats.org/officeDocument/2006/relationships/diagramQuickStyle" Target="diagrams/quickStyle238.xml"/><Relationship Id="rId1559" Type="http://schemas.openxmlformats.org/officeDocument/2006/relationships/diagramData" Target="diagrams/data285.xml"/><Relationship Id="rId1766" Type="http://schemas.openxmlformats.org/officeDocument/2006/relationships/diagramLayout" Target="diagrams/layout326.xml"/><Relationship Id="rId1973" Type="http://schemas.openxmlformats.org/officeDocument/2006/relationships/diagramLayout" Target="diagrams/layout367.xml"/><Relationship Id="rId58" Type="http://schemas.openxmlformats.org/officeDocument/2006/relationships/diagramLayout" Target="diagrams/layout11.xml"/><Relationship Id="rId1419" Type="http://schemas.openxmlformats.org/officeDocument/2006/relationships/diagramData" Target="diagrams/data257.xml"/><Relationship Id="rId1626" Type="http://schemas.openxmlformats.org/officeDocument/2006/relationships/diagramLayout" Target="diagrams/layout298.xml"/><Relationship Id="rId1833" Type="http://schemas.openxmlformats.org/officeDocument/2006/relationships/diagramColors" Target="diagrams/colors339.xml"/><Relationship Id="rId1900" Type="http://schemas.openxmlformats.org/officeDocument/2006/relationships/diagramData" Target="diagrams/data353.xml"/><Relationship Id="rId2095" Type="http://schemas.openxmlformats.org/officeDocument/2006/relationships/diagramColors" Target="diagrams/colors391.xml"/><Relationship Id="rId274" Type="http://schemas.openxmlformats.org/officeDocument/2006/relationships/diagramColors" Target="diagrams/colors49.xml"/><Relationship Id="rId481" Type="http://schemas.openxmlformats.org/officeDocument/2006/relationships/diagramData" Target="diagrams/data90.xml"/><Relationship Id="rId134" Type="http://schemas.openxmlformats.org/officeDocument/2006/relationships/diagramQuickStyle" Target="diagrams/quickStyle26.xml"/><Relationship Id="rId579" Type="http://schemas.openxmlformats.org/officeDocument/2006/relationships/diagramQuickStyle" Target="diagrams/quickStyle109.xml"/><Relationship Id="rId786" Type="http://schemas.microsoft.com/office/2007/relationships/diagramDrawing" Target="diagrams/drawing148.xml"/><Relationship Id="rId993" Type="http://schemas.openxmlformats.org/officeDocument/2006/relationships/diagramQuickStyle" Target="diagrams/quickStyle189.xml"/><Relationship Id="rId341" Type="http://schemas.openxmlformats.org/officeDocument/2006/relationships/diagramData" Target="diagrams/data63.xml"/><Relationship Id="rId439" Type="http://schemas.openxmlformats.org/officeDocument/2006/relationships/diagramColors" Target="diagrams/colors81.xml"/><Relationship Id="rId646" Type="http://schemas.openxmlformats.org/officeDocument/2006/relationships/diagramColors" Target="diagrams/colors122.xml"/><Relationship Id="rId1069" Type="http://schemas.openxmlformats.org/officeDocument/2006/relationships/diagramColors" Target="diagrams/colors204.xml"/><Relationship Id="rId1276" Type="http://schemas.openxmlformats.org/officeDocument/2006/relationships/image" Target="media/image57.wmf"/><Relationship Id="rId1483" Type="http://schemas.microsoft.com/office/2007/relationships/diagramDrawing" Target="diagrams/drawing269.xml"/><Relationship Id="rId2022" Type="http://schemas.openxmlformats.org/officeDocument/2006/relationships/diagramData" Target="diagrams/data377.xml"/><Relationship Id="rId201" Type="http://schemas.openxmlformats.org/officeDocument/2006/relationships/image" Target="media/image6.emf"/><Relationship Id="rId506" Type="http://schemas.openxmlformats.org/officeDocument/2006/relationships/diagramData" Target="diagrams/data95.xml"/><Relationship Id="rId853" Type="http://schemas.openxmlformats.org/officeDocument/2006/relationships/diagramQuickStyle" Target="diagrams/quickStyle161.xml"/><Relationship Id="rId1136" Type="http://schemas.openxmlformats.org/officeDocument/2006/relationships/diagramData" Target="diagrams/data212.xml"/><Relationship Id="rId1690" Type="http://schemas.openxmlformats.org/officeDocument/2006/relationships/diagramData" Target="diagrams/data311.xml"/><Relationship Id="rId1788" Type="http://schemas.openxmlformats.org/officeDocument/2006/relationships/diagramColors" Target="diagrams/colors330.xml"/><Relationship Id="rId1995" Type="http://schemas.openxmlformats.org/officeDocument/2006/relationships/diagramColors" Target="diagrams/colors371.xml"/><Relationship Id="rId713" Type="http://schemas.openxmlformats.org/officeDocument/2006/relationships/diagramData" Target="diagrams/data136.xml"/><Relationship Id="rId920" Type="http://schemas.microsoft.com/office/2007/relationships/diagramDrawing" Target="diagrams/drawing174.xml"/><Relationship Id="rId1343" Type="http://schemas.microsoft.com/office/2007/relationships/diagramDrawing" Target="diagrams/drawing242.xml"/><Relationship Id="rId1550" Type="http://schemas.openxmlformats.org/officeDocument/2006/relationships/diagramLayout" Target="diagrams/layout283.xml"/><Relationship Id="rId1648" Type="http://schemas.openxmlformats.org/officeDocument/2006/relationships/diagramColors" Target="diagrams/colors302.xml"/><Relationship Id="rId1203" Type="http://schemas.microsoft.com/office/2007/relationships/diagramDrawing" Target="diagrams/drawing222.xml"/><Relationship Id="rId1410" Type="http://schemas.openxmlformats.org/officeDocument/2006/relationships/diagramQuickStyle" Target="diagrams/quickStyle255.xml"/><Relationship Id="rId1508" Type="http://schemas.microsoft.com/office/2007/relationships/diagramDrawing" Target="diagrams/drawing274.xml"/><Relationship Id="rId1855" Type="http://schemas.openxmlformats.org/officeDocument/2006/relationships/diagramData" Target="diagrams/data344.xml"/><Relationship Id="rId1715" Type="http://schemas.openxmlformats.org/officeDocument/2006/relationships/diagramData" Target="diagrams/data316.xml"/><Relationship Id="rId1922" Type="http://schemas.openxmlformats.org/officeDocument/2006/relationships/diagramQuickStyle" Target="diagrams/quickStyle357.xml"/><Relationship Id="rId296" Type="http://schemas.openxmlformats.org/officeDocument/2006/relationships/diagramData" Target="diagrams/data54.xml"/><Relationship Id="rId156" Type="http://schemas.openxmlformats.org/officeDocument/2006/relationships/diagramData" Target="diagrams/data30.xml"/><Relationship Id="rId363" Type="http://schemas.openxmlformats.org/officeDocument/2006/relationships/diagramQuickStyle" Target="diagrams/quickStyle67.xml"/><Relationship Id="rId570" Type="http://schemas.microsoft.com/office/2007/relationships/diagramDrawing" Target="diagrams/drawing107.xml"/><Relationship Id="rId2044" Type="http://schemas.openxmlformats.org/officeDocument/2006/relationships/diagramQuickStyle" Target="diagrams/quickStyle381.xml"/><Relationship Id="rId223" Type="http://schemas.openxmlformats.org/officeDocument/2006/relationships/hyperlink" Target="http://rutracker.org/forum/%20viewtopic.php?t=2378367" TargetMode="External"/><Relationship Id="rId430" Type="http://schemas.microsoft.com/office/2007/relationships/diagramDrawing" Target="diagrams/drawing79.xml"/><Relationship Id="rId668" Type="http://schemas.openxmlformats.org/officeDocument/2006/relationships/diagramData" Target="diagrams/data127.xml"/><Relationship Id="rId875" Type="http://schemas.microsoft.com/office/2007/relationships/diagramDrawing" Target="diagrams/drawing165.xml"/><Relationship Id="rId1060" Type="http://schemas.microsoft.com/office/2007/relationships/diagramDrawing" Target="diagrams/drawing202.xml"/><Relationship Id="rId1298" Type="http://schemas.openxmlformats.org/officeDocument/2006/relationships/image" Target="media/image58.wmf"/><Relationship Id="rId2111" Type="http://schemas.microsoft.com/office/2007/relationships/diagramDrawing" Target="diagrams/drawing394.xml"/><Relationship Id="rId528" Type="http://schemas.openxmlformats.org/officeDocument/2006/relationships/diagramQuickStyle" Target="diagrams/quickStyle99.xml"/><Relationship Id="rId735" Type="http://schemas.openxmlformats.org/officeDocument/2006/relationships/diagramQuickStyle" Target="diagrams/quickStyle140.xml"/><Relationship Id="rId942" Type="http://schemas.openxmlformats.org/officeDocument/2006/relationships/diagramLayout" Target="diagrams/layout179.xml"/><Relationship Id="rId1158" Type="http://schemas.openxmlformats.org/officeDocument/2006/relationships/diagramData" Target="diagrams/data216.xml"/><Relationship Id="rId1365" Type="http://schemas.openxmlformats.org/officeDocument/2006/relationships/diagramLayout" Target="diagrams/layout247.xml"/><Relationship Id="rId1572" Type="http://schemas.openxmlformats.org/officeDocument/2006/relationships/diagramColors" Target="diagrams/colors287.xml"/><Relationship Id="rId1018" Type="http://schemas.openxmlformats.org/officeDocument/2006/relationships/diagramQuickStyle" Target="diagrams/quickStyle194.xml"/><Relationship Id="rId1225" Type="http://schemas.microsoft.com/office/2007/relationships/diagramDrawing" Target="diagrams/drawing224.xml"/><Relationship Id="rId1432" Type="http://schemas.openxmlformats.org/officeDocument/2006/relationships/diagramColors" Target="diagrams/colors259.xml"/><Relationship Id="rId1877" Type="http://schemas.openxmlformats.org/officeDocument/2006/relationships/diagramQuickStyle" Target="diagrams/quickStyle348.xml"/><Relationship Id="rId71" Type="http://schemas.microsoft.com/office/2007/relationships/diagramDrawing" Target="diagrams/drawing13.xml"/><Relationship Id="rId802" Type="http://schemas.openxmlformats.org/officeDocument/2006/relationships/diagramColors" Target="diagrams/colors151.xml"/><Relationship Id="rId1737" Type="http://schemas.openxmlformats.org/officeDocument/2006/relationships/diagramQuickStyle" Target="diagrams/quickStyle320.xml"/><Relationship Id="rId1944" Type="http://schemas.openxmlformats.org/officeDocument/2006/relationships/diagramQuickStyle" Target="diagrams/quickStyle361.xml"/><Relationship Id="rId29" Type="http://schemas.openxmlformats.org/officeDocument/2006/relationships/diagramQuickStyle" Target="diagrams/quickStyle5.xml"/><Relationship Id="rId178" Type="http://schemas.openxmlformats.org/officeDocument/2006/relationships/diagramQuickStyle" Target="diagrams/quickStyle34.xml"/><Relationship Id="rId1804" Type="http://schemas.microsoft.com/office/2007/relationships/diagramDrawing" Target="diagrams/drawing333.xml"/><Relationship Id="rId385" Type="http://schemas.openxmlformats.org/officeDocument/2006/relationships/oleObject" Target="embeddings/oleObject6.bin"/><Relationship Id="rId592" Type="http://schemas.openxmlformats.org/officeDocument/2006/relationships/diagramData" Target="diagrams/data112.xml"/><Relationship Id="rId2066" Type="http://schemas.microsoft.com/office/2007/relationships/diagramDrawing" Target="diagrams/drawing385.xml"/><Relationship Id="rId245" Type="http://schemas.microsoft.com/office/2007/relationships/diagramDrawing" Target="diagrams/drawing43.xml"/><Relationship Id="rId452" Type="http://schemas.openxmlformats.org/officeDocument/2006/relationships/diagramLayout" Target="diagrams/layout84.xml"/><Relationship Id="rId897" Type="http://schemas.openxmlformats.org/officeDocument/2006/relationships/diagramLayout" Target="diagrams/layout170.xml"/><Relationship Id="rId1082" Type="http://schemas.openxmlformats.org/officeDocument/2006/relationships/oleObject" Target="embeddings/oleObject13.bin"/><Relationship Id="rId105" Type="http://schemas.openxmlformats.org/officeDocument/2006/relationships/diagramColors" Target="diagrams/colors20.xml"/><Relationship Id="rId312" Type="http://schemas.openxmlformats.org/officeDocument/2006/relationships/diagramLayout" Target="diagrams/layout57.xml"/><Relationship Id="rId757" Type="http://schemas.openxmlformats.org/officeDocument/2006/relationships/diagramColors" Target="diagrams/colors144.xml"/><Relationship Id="rId964" Type="http://schemas.openxmlformats.org/officeDocument/2006/relationships/diagramColors" Target="diagrams/colors183.xml"/><Relationship Id="rId1387" Type="http://schemas.openxmlformats.org/officeDocument/2006/relationships/diagramColors" Target="diagrams/colors251.xml"/><Relationship Id="rId1594" Type="http://schemas.openxmlformats.org/officeDocument/2006/relationships/image" Target="media/image63.png"/><Relationship Id="rId93" Type="http://schemas.openxmlformats.org/officeDocument/2006/relationships/diagramLayout" Target="diagrams/layout18.xml"/><Relationship Id="rId617" Type="http://schemas.openxmlformats.org/officeDocument/2006/relationships/diagramData" Target="diagrams/data117.xml"/><Relationship Id="rId824" Type="http://schemas.openxmlformats.org/officeDocument/2006/relationships/image" Target="media/image24.wmf"/><Relationship Id="rId1247" Type="http://schemas.openxmlformats.org/officeDocument/2006/relationships/diagramQuickStyle" Target="diagrams/quickStyle226.xml"/><Relationship Id="rId1454" Type="http://schemas.openxmlformats.org/officeDocument/2006/relationships/diagramData" Target="diagrams/data264.xml"/><Relationship Id="rId1661" Type="http://schemas.openxmlformats.org/officeDocument/2006/relationships/diagramLayout" Target="diagrams/layout305.xml"/><Relationship Id="rId1899" Type="http://schemas.microsoft.com/office/2007/relationships/diagramDrawing" Target="diagrams/drawing352.xml"/><Relationship Id="rId1107" Type="http://schemas.openxmlformats.org/officeDocument/2006/relationships/diagramQuickStyle" Target="diagrams/quickStyle211.xml"/><Relationship Id="rId1314" Type="http://schemas.openxmlformats.org/officeDocument/2006/relationships/diagramData" Target="diagrams/data237.xml"/><Relationship Id="rId1521" Type="http://schemas.openxmlformats.org/officeDocument/2006/relationships/diagramQuickStyle" Target="diagrams/quickStyle277.xml"/><Relationship Id="rId1759" Type="http://schemas.microsoft.com/office/2007/relationships/diagramDrawing" Target="diagrams/drawing324.xml"/><Relationship Id="rId1966" Type="http://schemas.microsoft.com/office/2007/relationships/diagramDrawing" Target="diagrams/drawing365.xml"/><Relationship Id="rId1619" Type="http://schemas.microsoft.com/office/2007/relationships/diagramDrawing" Target="diagrams/drawing296.xml"/><Relationship Id="rId1826" Type="http://schemas.openxmlformats.org/officeDocument/2006/relationships/diagramLayout" Target="diagrams/layout338.xml"/><Relationship Id="rId20" Type="http://schemas.openxmlformats.org/officeDocument/2006/relationships/diagramColors" Target="diagrams/colors3.xml"/><Relationship Id="rId2088" Type="http://schemas.openxmlformats.org/officeDocument/2006/relationships/diagramLayout" Target="diagrams/layout390.xml"/><Relationship Id="rId267" Type="http://schemas.openxmlformats.org/officeDocument/2006/relationships/diagramLayout" Target="diagrams/layout48.xml"/><Relationship Id="rId474" Type="http://schemas.openxmlformats.org/officeDocument/2006/relationships/diagramColors" Target="diagrams/colors88.xml"/><Relationship Id="rId127" Type="http://schemas.openxmlformats.org/officeDocument/2006/relationships/diagramData" Target="diagrams/data25.xml"/><Relationship Id="rId681" Type="http://schemas.openxmlformats.org/officeDocument/2006/relationships/diagramColors" Target="diagrams/colors129.xml"/><Relationship Id="rId779" Type="http://schemas.openxmlformats.org/officeDocument/2006/relationships/oleObject" Target="embeddings/oleObject9.bin"/><Relationship Id="rId986" Type="http://schemas.openxmlformats.org/officeDocument/2006/relationships/diagramData" Target="diagrams/data188.xml"/><Relationship Id="rId334" Type="http://schemas.openxmlformats.org/officeDocument/2006/relationships/diagramColors" Target="diagrams/colors61.xml"/><Relationship Id="rId541" Type="http://schemas.openxmlformats.org/officeDocument/2006/relationships/diagramData" Target="diagrams/data102.xml"/><Relationship Id="rId639" Type="http://schemas.openxmlformats.org/officeDocument/2006/relationships/diagramLayout" Target="diagrams/layout121.xml"/><Relationship Id="rId1171" Type="http://schemas.microsoft.com/office/2007/relationships/diagramDrawing" Target="diagrams/drawing217.xml"/><Relationship Id="rId1269" Type="http://schemas.openxmlformats.org/officeDocument/2006/relationships/image" Target="media/image56.wmf"/><Relationship Id="rId1476" Type="http://schemas.openxmlformats.org/officeDocument/2006/relationships/diagramQuickStyle" Target="diagrams/quickStyle268.xml"/><Relationship Id="rId2015" Type="http://schemas.openxmlformats.org/officeDocument/2006/relationships/diagramColors" Target="diagrams/colors375.xml"/><Relationship Id="rId401" Type="http://schemas.openxmlformats.org/officeDocument/2006/relationships/diagramData" Target="diagrams/data74.xml"/><Relationship Id="rId846" Type="http://schemas.openxmlformats.org/officeDocument/2006/relationships/diagramData" Target="diagrams/data160.xml"/><Relationship Id="rId1031" Type="http://schemas.openxmlformats.org/officeDocument/2006/relationships/diagramData" Target="diagrams/data197.xml"/><Relationship Id="rId1129" Type="http://schemas.openxmlformats.org/officeDocument/2006/relationships/oleObject" Target="embeddings/oleObject26.bin"/><Relationship Id="rId1683" Type="http://schemas.openxmlformats.org/officeDocument/2006/relationships/diagramColors" Target="diagrams/colors309.xml"/><Relationship Id="rId1890" Type="http://schemas.openxmlformats.org/officeDocument/2006/relationships/diagramData" Target="diagrams/data351.xml"/><Relationship Id="rId1988" Type="http://schemas.openxmlformats.org/officeDocument/2006/relationships/diagramLayout" Target="diagrams/layout370.xml"/><Relationship Id="rId706" Type="http://schemas.openxmlformats.org/officeDocument/2006/relationships/diagramColors" Target="diagrams/colors134.xml"/><Relationship Id="rId913" Type="http://schemas.openxmlformats.org/officeDocument/2006/relationships/diagramQuickStyle" Target="diagrams/quickStyle173.xml"/><Relationship Id="rId1336" Type="http://schemas.openxmlformats.org/officeDocument/2006/relationships/diagramQuickStyle" Target="diagrams/quickStyle241.xml"/><Relationship Id="rId1543" Type="http://schemas.microsoft.com/office/2007/relationships/diagramDrawing" Target="diagrams/drawing281.xml"/><Relationship Id="rId1750" Type="http://schemas.openxmlformats.org/officeDocument/2006/relationships/diagramData" Target="diagrams/data323.xml"/><Relationship Id="rId42" Type="http://schemas.openxmlformats.org/officeDocument/2006/relationships/diagramData" Target="diagrams/data8.xml"/><Relationship Id="rId1403" Type="http://schemas.openxmlformats.org/officeDocument/2006/relationships/diagramQuickStyle" Target="diagrams/quickStyle254.xml"/><Relationship Id="rId1610" Type="http://schemas.openxmlformats.org/officeDocument/2006/relationships/diagramData" Target="diagrams/data295.xml"/><Relationship Id="rId1848" Type="http://schemas.openxmlformats.org/officeDocument/2006/relationships/diagramColors" Target="diagrams/colors342.xml"/><Relationship Id="rId191" Type="http://schemas.openxmlformats.org/officeDocument/2006/relationships/diagramData" Target="diagrams/data37.xml"/><Relationship Id="rId1708" Type="http://schemas.openxmlformats.org/officeDocument/2006/relationships/diagramColors" Target="diagrams/colors314.xml"/><Relationship Id="rId1915" Type="http://schemas.openxmlformats.org/officeDocument/2006/relationships/diagramData" Target="diagrams/data356.xml"/><Relationship Id="rId289" Type="http://schemas.openxmlformats.org/officeDocument/2006/relationships/diagramColors" Target="diagrams/colors52.xml"/><Relationship Id="rId496" Type="http://schemas.openxmlformats.org/officeDocument/2006/relationships/diagramData" Target="diagrams/data93.xml"/><Relationship Id="rId149" Type="http://schemas.microsoft.com/office/2007/relationships/diagramDrawing" Target="diagrams/drawing28.xml"/><Relationship Id="rId356" Type="http://schemas.openxmlformats.org/officeDocument/2006/relationships/diagramData" Target="diagrams/data66.xml"/><Relationship Id="rId563" Type="http://schemas.openxmlformats.org/officeDocument/2006/relationships/diagramQuickStyle" Target="diagrams/quickStyle106.xml"/><Relationship Id="rId770" Type="http://schemas.openxmlformats.org/officeDocument/2006/relationships/diagramLayout" Target="diagrams/layout147.xml"/><Relationship Id="rId1193" Type="http://schemas.microsoft.com/office/2007/relationships/diagramDrawing" Target="diagrams/drawing220.xml"/><Relationship Id="rId2037" Type="http://schemas.openxmlformats.org/officeDocument/2006/relationships/diagramData" Target="diagrams/data380.xml"/><Relationship Id="rId216" Type="http://schemas.openxmlformats.org/officeDocument/2006/relationships/oleObject" Target="embeddings/oleObject4.bin"/><Relationship Id="rId423" Type="http://schemas.openxmlformats.org/officeDocument/2006/relationships/diagramQuickStyle" Target="diagrams/quickStyle78.xml"/><Relationship Id="rId868" Type="http://schemas.openxmlformats.org/officeDocument/2006/relationships/diagramQuickStyle" Target="diagrams/quickStyle164.xml"/><Relationship Id="rId1053" Type="http://schemas.openxmlformats.org/officeDocument/2006/relationships/diagramQuickStyle" Target="diagrams/quickStyle201.xml"/><Relationship Id="rId1260" Type="http://schemas.openxmlformats.org/officeDocument/2006/relationships/image" Target="media/image54.wmf"/><Relationship Id="rId1498" Type="http://schemas.microsoft.com/office/2007/relationships/diagramDrawing" Target="diagrams/drawing272.xml"/><Relationship Id="rId2104" Type="http://schemas.openxmlformats.org/officeDocument/2006/relationships/diagramQuickStyle" Target="diagrams/quickStyle393.xml"/><Relationship Id="rId630" Type="http://schemas.openxmlformats.org/officeDocument/2006/relationships/diagramQuickStyle" Target="diagrams/quickStyle119.xml"/><Relationship Id="rId728" Type="http://schemas.openxmlformats.org/officeDocument/2006/relationships/diagramData" Target="diagrams/data139.xml"/><Relationship Id="rId935" Type="http://schemas.microsoft.com/office/2007/relationships/diagramDrawing" Target="diagrams/drawing177.xml"/><Relationship Id="rId1358" Type="http://schemas.microsoft.com/office/2007/relationships/diagramDrawing" Target="diagrams/drawing245.xml"/><Relationship Id="rId1565" Type="http://schemas.openxmlformats.org/officeDocument/2006/relationships/diagramLayout" Target="diagrams/layout286.xml"/><Relationship Id="rId1772" Type="http://schemas.openxmlformats.org/officeDocument/2006/relationships/diagramQuickStyle" Target="diagrams/quickStyle327.xml"/><Relationship Id="rId64" Type="http://schemas.openxmlformats.org/officeDocument/2006/relationships/diagramQuickStyle" Target="diagrams/quickStyle12.xml"/><Relationship Id="rId1120" Type="http://schemas.openxmlformats.org/officeDocument/2006/relationships/image" Target="media/image32.wmf"/><Relationship Id="rId1218" Type="http://schemas.openxmlformats.org/officeDocument/2006/relationships/oleObject" Target="embeddings/oleObject44.bin"/><Relationship Id="rId1425" Type="http://schemas.openxmlformats.org/officeDocument/2006/relationships/diagramLayout" Target="diagrams/layout258.xml"/><Relationship Id="rId1632" Type="http://schemas.openxmlformats.org/officeDocument/2006/relationships/diagramQuickStyle" Target="diagrams/quickStyle299.xml"/><Relationship Id="rId1937" Type="http://schemas.openxmlformats.org/officeDocument/2006/relationships/diagramData" Target="diagrams/data360.xml"/><Relationship Id="rId280" Type="http://schemas.microsoft.com/office/2007/relationships/diagramDrawing" Target="diagrams/drawing50.xml"/><Relationship Id="rId140" Type="http://schemas.openxmlformats.org/officeDocument/2006/relationships/diagramData" Target="diagrams/data27.xml"/><Relationship Id="rId378" Type="http://schemas.openxmlformats.org/officeDocument/2006/relationships/diagramQuickStyle" Target="diagrams/quickStyle70.xml"/><Relationship Id="rId585" Type="http://schemas.openxmlformats.org/officeDocument/2006/relationships/diagramColors" Target="diagrams/colors110.xml"/><Relationship Id="rId792" Type="http://schemas.openxmlformats.org/officeDocument/2006/relationships/image" Target="media/image23.wmf"/><Relationship Id="rId2059" Type="http://schemas.openxmlformats.org/officeDocument/2006/relationships/diagramQuickStyle" Target="diagrams/quickStyle384.xml"/><Relationship Id="rId6" Type="http://schemas.openxmlformats.org/officeDocument/2006/relationships/endnotes" Target="endnotes.xml"/><Relationship Id="rId238" Type="http://schemas.openxmlformats.org/officeDocument/2006/relationships/diagramQuickStyle" Target="diagrams/quickStyle42.xml"/><Relationship Id="rId445" Type="http://schemas.microsoft.com/office/2007/relationships/diagramDrawing" Target="diagrams/drawing82.xml"/><Relationship Id="rId652" Type="http://schemas.microsoft.com/office/2007/relationships/diagramDrawing" Target="diagrams/drawing123.xml"/><Relationship Id="rId1075" Type="http://schemas.microsoft.com/office/2007/relationships/diagramDrawing" Target="diagrams/drawing205.xml"/><Relationship Id="rId1282" Type="http://schemas.microsoft.com/office/2007/relationships/diagramDrawing" Target="diagrams/drawing231.xml"/><Relationship Id="rId305" Type="http://schemas.microsoft.com/office/2007/relationships/diagramDrawing" Target="diagrams/drawing55.xml"/><Relationship Id="rId512" Type="http://schemas.openxmlformats.org/officeDocument/2006/relationships/diagramLayout" Target="diagrams/layout96.xml"/><Relationship Id="rId957" Type="http://schemas.openxmlformats.org/officeDocument/2006/relationships/diagramLayout" Target="diagrams/layout182.xml"/><Relationship Id="rId1142" Type="http://schemas.openxmlformats.org/officeDocument/2006/relationships/diagramLayout" Target="diagrams/layout213.xml"/><Relationship Id="rId1587" Type="http://schemas.openxmlformats.org/officeDocument/2006/relationships/diagramColors" Target="diagrams/colors290.xml"/><Relationship Id="rId1794" Type="http://schemas.microsoft.com/office/2007/relationships/diagramDrawing" Target="diagrams/drawing331.xml"/><Relationship Id="rId86" Type="http://schemas.microsoft.com/office/2007/relationships/diagramDrawing" Target="diagrams/drawing16.xml"/><Relationship Id="rId817" Type="http://schemas.openxmlformats.org/officeDocument/2006/relationships/diagramColors" Target="diagrams/colors154.xml"/><Relationship Id="rId1002" Type="http://schemas.openxmlformats.org/officeDocument/2006/relationships/diagramLayout" Target="diagrams/layout191.xml"/><Relationship Id="rId1447" Type="http://schemas.openxmlformats.org/officeDocument/2006/relationships/diagramColors" Target="diagrams/colors262.xml"/><Relationship Id="rId1654" Type="http://schemas.microsoft.com/office/2007/relationships/diagramDrawing" Target="diagrams/drawing303.xml"/><Relationship Id="rId1861" Type="http://schemas.openxmlformats.org/officeDocument/2006/relationships/diagramLayout" Target="diagrams/layout345.xml"/><Relationship Id="rId1307" Type="http://schemas.openxmlformats.org/officeDocument/2006/relationships/image" Target="media/image60.wmf"/><Relationship Id="rId1514" Type="http://schemas.openxmlformats.org/officeDocument/2006/relationships/diagramData" Target="diagrams/data276.xml"/><Relationship Id="rId1721" Type="http://schemas.openxmlformats.org/officeDocument/2006/relationships/diagramLayout" Target="diagrams/layout317.xml"/><Relationship Id="rId1959" Type="http://schemas.openxmlformats.org/officeDocument/2006/relationships/diagramQuickStyle" Target="diagrams/quickStyle364.xml"/><Relationship Id="rId13" Type="http://schemas.openxmlformats.org/officeDocument/2006/relationships/diagramLayout" Target="diagrams/layout2.xml"/><Relationship Id="rId1819" Type="http://schemas.microsoft.com/office/2007/relationships/diagramDrawing" Target="diagrams/drawing336.xml"/><Relationship Id="rId162" Type="http://schemas.openxmlformats.org/officeDocument/2006/relationships/diagramLayout" Target="diagrams/layout31.xml"/><Relationship Id="rId467" Type="http://schemas.openxmlformats.org/officeDocument/2006/relationships/diagramLayout" Target="diagrams/layout87.xml"/><Relationship Id="rId1097" Type="http://schemas.openxmlformats.org/officeDocument/2006/relationships/diagramQuickStyle" Target="diagrams/quickStyle209.xml"/><Relationship Id="rId2050" Type="http://schemas.openxmlformats.org/officeDocument/2006/relationships/diagramColors" Target="diagrams/colors382.xml"/><Relationship Id="rId674" Type="http://schemas.openxmlformats.org/officeDocument/2006/relationships/diagramLayout" Target="diagrams/layout128.xml"/><Relationship Id="rId881" Type="http://schemas.openxmlformats.org/officeDocument/2006/relationships/diagramData" Target="diagrams/data167.xml"/><Relationship Id="rId979" Type="http://schemas.openxmlformats.org/officeDocument/2006/relationships/diagramColors" Target="diagrams/colors186.xml"/><Relationship Id="rId327" Type="http://schemas.openxmlformats.org/officeDocument/2006/relationships/diagramLayout" Target="diagrams/layout60.xml"/><Relationship Id="rId534" Type="http://schemas.openxmlformats.org/officeDocument/2006/relationships/diagramColors" Target="diagrams/colors100.xml"/><Relationship Id="rId741" Type="http://schemas.openxmlformats.org/officeDocument/2006/relationships/diagramColors" Target="diagrams/colors141.xml"/><Relationship Id="rId839" Type="http://schemas.openxmlformats.org/officeDocument/2006/relationships/diagramColors" Target="diagrams/colors158.xml"/><Relationship Id="rId1164" Type="http://schemas.openxmlformats.org/officeDocument/2006/relationships/oleObject" Target="embeddings/oleObject34.bin"/><Relationship Id="rId1371" Type="http://schemas.openxmlformats.org/officeDocument/2006/relationships/diagramQuickStyle" Target="diagrams/quickStyle248.xml"/><Relationship Id="rId1469" Type="http://schemas.openxmlformats.org/officeDocument/2006/relationships/diagramData" Target="diagrams/data267.xml"/><Relationship Id="rId2008" Type="http://schemas.openxmlformats.org/officeDocument/2006/relationships/diagramLayout" Target="diagrams/layout374.xml"/><Relationship Id="rId601" Type="http://schemas.microsoft.com/office/2007/relationships/diagramDrawing" Target="diagrams/drawing113.xml"/><Relationship Id="rId1024" Type="http://schemas.openxmlformats.org/officeDocument/2006/relationships/diagramColors" Target="diagrams/colors195.xml"/><Relationship Id="rId1231" Type="http://schemas.openxmlformats.org/officeDocument/2006/relationships/image" Target="media/image47.wmf"/><Relationship Id="rId1676" Type="http://schemas.openxmlformats.org/officeDocument/2006/relationships/diagramLayout" Target="diagrams/layout308.xml"/><Relationship Id="rId1883" Type="http://schemas.openxmlformats.org/officeDocument/2006/relationships/diagramColors" Target="diagrams/colors349.xml"/><Relationship Id="rId906" Type="http://schemas.openxmlformats.org/officeDocument/2006/relationships/diagramData" Target="diagrams/data172.xml"/><Relationship Id="rId1329" Type="http://schemas.openxmlformats.org/officeDocument/2006/relationships/diagramData" Target="diagrams/data240.xml"/><Relationship Id="rId1536" Type="http://schemas.openxmlformats.org/officeDocument/2006/relationships/diagramQuickStyle" Target="diagrams/quickStyle280.xml"/><Relationship Id="rId1743" Type="http://schemas.openxmlformats.org/officeDocument/2006/relationships/diagramColors" Target="diagrams/colors321.xml"/><Relationship Id="rId1950" Type="http://schemas.openxmlformats.org/officeDocument/2006/relationships/diagramColors" Target="diagrams/colors362.xml"/><Relationship Id="rId35" Type="http://schemas.openxmlformats.org/officeDocument/2006/relationships/diagramColors" Target="diagrams/colors6.xml"/><Relationship Id="rId1603" Type="http://schemas.openxmlformats.org/officeDocument/2006/relationships/diagramColors" Target="diagrams/colors293.xml"/><Relationship Id="rId1810" Type="http://schemas.openxmlformats.org/officeDocument/2006/relationships/diagramData" Target="diagrams/data335.xml"/><Relationship Id="rId184" Type="http://schemas.openxmlformats.org/officeDocument/2006/relationships/diagramColors" Target="diagrams/colors35.xml"/><Relationship Id="rId391" Type="http://schemas.openxmlformats.org/officeDocument/2006/relationships/diagramData" Target="diagrams/data72.xml"/><Relationship Id="rId1908" Type="http://schemas.openxmlformats.org/officeDocument/2006/relationships/diagramColors" Target="diagrams/colors354.xml"/><Relationship Id="rId2072" Type="http://schemas.openxmlformats.org/officeDocument/2006/relationships/diagramData" Target="diagrams/data387.xml"/><Relationship Id="rId251" Type="http://schemas.openxmlformats.org/officeDocument/2006/relationships/diagramData" Target="diagrams/data45.xml"/><Relationship Id="rId489" Type="http://schemas.openxmlformats.org/officeDocument/2006/relationships/diagramColors" Target="diagrams/colors91.xml"/><Relationship Id="rId696" Type="http://schemas.openxmlformats.org/officeDocument/2006/relationships/diagramColors" Target="diagrams/colors132.xml"/><Relationship Id="rId349" Type="http://schemas.openxmlformats.org/officeDocument/2006/relationships/diagramColors" Target="diagrams/colors64.xml"/><Relationship Id="rId556" Type="http://schemas.openxmlformats.org/officeDocument/2006/relationships/diagramData" Target="diagrams/data105.xml"/><Relationship Id="rId763" Type="http://schemas.microsoft.com/office/2007/relationships/diagramDrawing" Target="diagrams/drawing145.xml"/><Relationship Id="rId1186" Type="http://schemas.openxmlformats.org/officeDocument/2006/relationships/diagramQuickStyle" Target="diagrams/quickStyle219.xml"/><Relationship Id="rId1393" Type="http://schemas.microsoft.com/office/2007/relationships/diagramDrawing" Target="diagrams/drawing252.xml"/><Relationship Id="rId111" Type="http://schemas.microsoft.com/office/2007/relationships/diagramDrawing" Target="diagrams/drawing21.xml"/><Relationship Id="rId209" Type="http://schemas.openxmlformats.org/officeDocument/2006/relationships/oleObject" Target="embeddings/oleObject3.bin"/><Relationship Id="rId416" Type="http://schemas.openxmlformats.org/officeDocument/2006/relationships/diagramData" Target="diagrams/data77.xml"/><Relationship Id="rId970" Type="http://schemas.microsoft.com/office/2007/relationships/diagramDrawing" Target="diagrams/drawing184.xml"/><Relationship Id="rId1046" Type="http://schemas.openxmlformats.org/officeDocument/2006/relationships/diagramData" Target="diagrams/data200.xml"/><Relationship Id="rId1253" Type="http://schemas.openxmlformats.org/officeDocument/2006/relationships/diagramColors" Target="diagrams/colors227.xml"/><Relationship Id="rId1698" Type="http://schemas.openxmlformats.org/officeDocument/2006/relationships/diagramColors" Target="diagrams/colors312.xml"/><Relationship Id="rId623" Type="http://schemas.openxmlformats.org/officeDocument/2006/relationships/diagramLayout" Target="diagrams/layout118.xml"/><Relationship Id="rId830" Type="http://schemas.microsoft.com/office/2007/relationships/diagramDrawing" Target="diagrams/drawing156.xml"/><Relationship Id="rId928" Type="http://schemas.openxmlformats.org/officeDocument/2006/relationships/diagramQuickStyle" Target="diagrams/quickStyle176.xml"/><Relationship Id="rId1460" Type="http://schemas.openxmlformats.org/officeDocument/2006/relationships/diagramLayout" Target="diagrams/layout265.xml"/><Relationship Id="rId1558" Type="http://schemas.microsoft.com/office/2007/relationships/diagramDrawing" Target="diagrams/drawing284.xml"/><Relationship Id="rId1765" Type="http://schemas.openxmlformats.org/officeDocument/2006/relationships/diagramData" Target="diagrams/data326.xml"/><Relationship Id="rId57" Type="http://schemas.openxmlformats.org/officeDocument/2006/relationships/diagramData" Target="diagrams/data11.xml"/><Relationship Id="rId1113" Type="http://schemas.openxmlformats.org/officeDocument/2006/relationships/oleObject" Target="embeddings/oleObject16.bin"/><Relationship Id="rId1320" Type="http://schemas.openxmlformats.org/officeDocument/2006/relationships/diagramLayout" Target="diagrams/layout238.xml"/><Relationship Id="rId1418" Type="http://schemas.openxmlformats.org/officeDocument/2006/relationships/hyperlink" Target="http://zakon.nau.ua/" TargetMode="External"/><Relationship Id="rId1972" Type="http://schemas.openxmlformats.org/officeDocument/2006/relationships/diagramData" Target="diagrams/data367.xml"/><Relationship Id="rId1625" Type="http://schemas.openxmlformats.org/officeDocument/2006/relationships/diagramData" Target="diagrams/data298.xml"/><Relationship Id="rId1832" Type="http://schemas.openxmlformats.org/officeDocument/2006/relationships/diagramQuickStyle" Target="diagrams/quickStyle339.xml"/><Relationship Id="rId2094" Type="http://schemas.openxmlformats.org/officeDocument/2006/relationships/diagramQuickStyle" Target="diagrams/quickStyle391.xml"/><Relationship Id="rId273" Type="http://schemas.openxmlformats.org/officeDocument/2006/relationships/diagramQuickStyle" Target="diagrams/quickStyle49.xml"/><Relationship Id="rId480" Type="http://schemas.microsoft.com/office/2007/relationships/diagramDrawing" Target="diagrams/drawing89.xml"/><Relationship Id="rId133" Type="http://schemas.openxmlformats.org/officeDocument/2006/relationships/diagramLayout" Target="diagrams/layout26.xml"/><Relationship Id="rId340" Type="http://schemas.microsoft.com/office/2007/relationships/diagramDrawing" Target="diagrams/drawing62.xml"/><Relationship Id="rId578" Type="http://schemas.openxmlformats.org/officeDocument/2006/relationships/diagramLayout" Target="diagrams/layout109.xml"/><Relationship Id="rId785" Type="http://schemas.openxmlformats.org/officeDocument/2006/relationships/diagramColors" Target="diagrams/colors148.xml"/><Relationship Id="rId992" Type="http://schemas.openxmlformats.org/officeDocument/2006/relationships/diagramLayout" Target="diagrams/layout189.xml"/><Relationship Id="rId2021" Type="http://schemas.microsoft.com/office/2007/relationships/diagramDrawing" Target="diagrams/drawing376.xml"/><Relationship Id="rId200" Type="http://schemas.openxmlformats.org/officeDocument/2006/relationships/image" Target="media/image5.emf"/><Relationship Id="rId438" Type="http://schemas.openxmlformats.org/officeDocument/2006/relationships/diagramQuickStyle" Target="diagrams/quickStyle81.xml"/><Relationship Id="rId645" Type="http://schemas.openxmlformats.org/officeDocument/2006/relationships/diagramQuickStyle" Target="diagrams/quickStyle122.xml"/><Relationship Id="rId852" Type="http://schemas.openxmlformats.org/officeDocument/2006/relationships/diagramLayout" Target="diagrams/layout161.xml"/><Relationship Id="rId1068" Type="http://schemas.openxmlformats.org/officeDocument/2006/relationships/diagramQuickStyle" Target="diagrams/quickStyle204.xml"/><Relationship Id="rId1275" Type="http://schemas.microsoft.com/office/2007/relationships/diagramDrawing" Target="diagrams/drawing230.xml"/><Relationship Id="rId1482" Type="http://schemas.openxmlformats.org/officeDocument/2006/relationships/diagramColors" Target="diagrams/colors269.xml"/><Relationship Id="rId505" Type="http://schemas.microsoft.com/office/2007/relationships/diagramDrawing" Target="diagrams/drawing94.xml"/><Relationship Id="rId712" Type="http://schemas.microsoft.com/office/2007/relationships/diagramDrawing" Target="diagrams/drawing135.xml"/><Relationship Id="rId1135" Type="http://schemas.openxmlformats.org/officeDocument/2006/relationships/oleObject" Target="embeddings/oleObject32.bin"/><Relationship Id="rId1342" Type="http://schemas.openxmlformats.org/officeDocument/2006/relationships/diagramColors" Target="diagrams/colors242.xml"/><Relationship Id="rId1787" Type="http://schemas.openxmlformats.org/officeDocument/2006/relationships/diagramQuickStyle" Target="diagrams/quickStyle330.xml"/><Relationship Id="rId1994" Type="http://schemas.openxmlformats.org/officeDocument/2006/relationships/diagramQuickStyle" Target="diagrams/quickStyle371.xml"/><Relationship Id="rId79" Type="http://schemas.openxmlformats.org/officeDocument/2006/relationships/diagramQuickStyle" Target="diagrams/quickStyle15.xml"/><Relationship Id="rId1202" Type="http://schemas.openxmlformats.org/officeDocument/2006/relationships/diagramColors" Target="diagrams/colors222.xml"/><Relationship Id="rId1647" Type="http://schemas.openxmlformats.org/officeDocument/2006/relationships/diagramQuickStyle" Target="diagrams/quickStyle302.xml"/><Relationship Id="rId1854" Type="http://schemas.microsoft.com/office/2007/relationships/diagramDrawing" Target="diagrams/drawing343.xml"/><Relationship Id="rId1507" Type="http://schemas.openxmlformats.org/officeDocument/2006/relationships/diagramColors" Target="diagrams/colors274.xml"/><Relationship Id="rId1714" Type="http://schemas.microsoft.com/office/2007/relationships/diagramDrawing" Target="diagrams/drawing315.xml"/><Relationship Id="rId295" Type="http://schemas.microsoft.com/office/2007/relationships/diagramDrawing" Target="diagrams/drawing53.xml"/><Relationship Id="rId1921" Type="http://schemas.openxmlformats.org/officeDocument/2006/relationships/diagramLayout" Target="diagrams/layout357.xml"/><Relationship Id="rId155" Type="http://schemas.microsoft.com/office/2007/relationships/diagramDrawing" Target="diagrams/drawing29.xml"/><Relationship Id="rId362" Type="http://schemas.openxmlformats.org/officeDocument/2006/relationships/diagramLayout" Target="diagrams/layout67.xml"/><Relationship Id="rId1297" Type="http://schemas.microsoft.com/office/2007/relationships/diagramDrawing" Target="diagrams/drawing234.xml"/><Relationship Id="rId2043" Type="http://schemas.openxmlformats.org/officeDocument/2006/relationships/diagramLayout" Target="diagrams/layout381.xml"/><Relationship Id="rId222" Type="http://schemas.microsoft.com/office/2007/relationships/diagramDrawing" Target="diagrams/drawing39.xml"/><Relationship Id="rId667" Type="http://schemas.microsoft.com/office/2007/relationships/diagramDrawing" Target="diagrams/drawing126.xml"/><Relationship Id="rId874" Type="http://schemas.openxmlformats.org/officeDocument/2006/relationships/diagramColors" Target="diagrams/colors165.xml"/><Relationship Id="rId2110" Type="http://schemas.openxmlformats.org/officeDocument/2006/relationships/diagramColors" Target="diagrams/colors394.xml"/><Relationship Id="rId527" Type="http://schemas.openxmlformats.org/officeDocument/2006/relationships/diagramLayout" Target="diagrams/layout99.xml"/><Relationship Id="rId734" Type="http://schemas.openxmlformats.org/officeDocument/2006/relationships/diagramLayout" Target="diagrams/layout140.xml"/><Relationship Id="rId941" Type="http://schemas.openxmlformats.org/officeDocument/2006/relationships/diagramData" Target="diagrams/data179.xml"/><Relationship Id="rId1157" Type="http://schemas.microsoft.com/office/2007/relationships/diagramDrawing" Target="diagrams/drawing215.xml"/><Relationship Id="rId1364" Type="http://schemas.openxmlformats.org/officeDocument/2006/relationships/diagramData" Target="diagrams/data247.xml"/><Relationship Id="rId1571" Type="http://schemas.openxmlformats.org/officeDocument/2006/relationships/diagramQuickStyle" Target="diagrams/quickStyle287.xml"/><Relationship Id="rId70" Type="http://schemas.openxmlformats.org/officeDocument/2006/relationships/diagramColors" Target="diagrams/colors13.xml"/><Relationship Id="rId801" Type="http://schemas.openxmlformats.org/officeDocument/2006/relationships/diagramQuickStyle" Target="diagrams/quickStyle151.xml"/><Relationship Id="rId1017" Type="http://schemas.openxmlformats.org/officeDocument/2006/relationships/diagramLayout" Target="diagrams/layout194.xml"/><Relationship Id="rId1224" Type="http://schemas.openxmlformats.org/officeDocument/2006/relationships/diagramColors" Target="diagrams/colors224.xml"/><Relationship Id="rId1431" Type="http://schemas.openxmlformats.org/officeDocument/2006/relationships/diagramQuickStyle" Target="diagrams/quickStyle259.xml"/><Relationship Id="rId1669" Type="http://schemas.microsoft.com/office/2007/relationships/diagramDrawing" Target="diagrams/drawing306.xml"/><Relationship Id="rId1876" Type="http://schemas.openxmlformats.org/officeDocument/2006/relationships/diagramLayout" Target="diagrams/layout348.xml"/><Relationship Id="rId1529" Type="http://schemas.openxmlformats.org/officeDocument/2006/relationships/diagramData" Target="diagrams/data279.xml"/><Relationship Id="rId1736" Type="http://schemas.openxmlformats.org/officeDocument/2006/relationships/diagramLayout" Target="diagrams/layout320.xml"/><Relationship Id="rId1943" Type="http://schemas.openxmlformats.org/officeDocument/2006/relationships/diagramLayout" Target="diagrams/layout361.xml"/><Relationship Id="rId28" Type="http://schemas.openxmlformats.org/officeDocument/2006/relationships/diagramLayout" Target="diagrams/layout5.xml"/><Relationship Id="rId1803" Type="http://schemas.openxmlformats.org/officeDocument/2006/relationships/diagramColors" Target="diagrams/colors333.xml"/><Relationship Id="rId177" Type="http://schemas.openxmlformats.org/officeDocument/2006/relationships/diagramLayout" Target="diagrams/layout34.xml"/><Relationship Id="rId384" Type="http://schemas.openxmlformats.org/officeDocument/2006/relationships/image" Target="media/image16.wmf"/><Relationship Id="rId591" Type="http://schemas.microsoft.com/office/2007/relationships/diagramDrawing" Target="diagrams/drawing111.xml"/><Relationship Id="rId2065" Type="http://schemas.openxmlformats.org/officeDocument/2006/relationships/diagramColors" Target="diagrams/colors385.xml"/><Relationship Id="rId244" Type="http://schemas.openxmlformats.org/officeDocument/2006/relationships/diagramColors" Target="diagrams/colors43.xml"/><Relationship Id="rId689" Type="http://schemas.openxmlformats.org/officeDocument/2006/relationships/diagramLayout" Target="diagrams/layout131.xml"/><Relationship Id="rId896" Type="http://schemas.openxmlformats.org/officeDocument/2006/relationships/diagramData" Target="diagrams/data170.xml"/><Relationship Id="rId1081" Type="http://schemas.openxmlformats.org/officeDocument/2006/relationships/image" Target="media/image25.wmf"/><Relationship Id="rId451" Type="http://schemas.openxmlformats.org/officeDocument/2006/relationships/diagramData" Target="diagrams/data84.xml"/><Relationship Id="rId549" Type="http://schemas.openxmlformats.org/officeDocument/2006/relationships/diagramColors" Target="diagrams/colors103.xml"/><Relationship Id="rId756" Type="http://schemas.openxmlformats.org/officeDocument/2006/relationships/diagramQuickStyle" Target="diagrams/quickStyle144.xml"/><Relationship Id="rId1179" Type="http://schemas.openxmlformats.org/officeDocument/2006/relationships/diagramData" Target="diagrams/data218.xml"/><Relationship Id="rId1386" Type="http://schemas.openxmlformats.org/officeDocument/2006/relationships/diagramQuickStyle" Target="diagrams/quickStyle251.xml"/><Relationship Id="rId1593" Type="http://schemas.microsoft.com/office/2007/relationships/diagramDrawing" Target="diagrams/drawing291.xml"/><Relationship Id="rId104" Type="http://schemas.openxmlformats.org/officeDocument/2006/relationships/diagramQuickStyle" Target="diagrams/quickStyle20.xml"/><Relationship Id="rId311" Type="http://schemas.openxmlformats.org/officeDocument/2006/relationships/diagramData" Target="diagrams/data57.xml"/><Relationship Id="rId409" Type="http://schemas.openxmlformats.org/officeDocument/2006/relationships/diagramColors" Target="diagrams/colors75.xml"/><Relationship Id="rId963" Type="http://schemas.openxmlformats.org/officeDocument/2006/relationships/diagramQuickStyle" Target="diagrams/quickStyle183.xml"/><Relationship Id="rId1039" Type="http://schemas.openxmlformats.org/officeDocument/2006/relationships/diagramColors" Target="diagrams/colors198.xml"/><Relationship Id="rId1246" Type="http://schemas.openxmlformats.org/officeDocument/2006/relationships/diagramLayout" Target="diagrams/layout226.xml"/><Relationship Id="rId1898" Type="http://schemas.openxmlformats.org/officeDocument/2006/relationships/diagramColors" Target="diagrams/colors352.xml"/><Relationship Id="rId92" Type="http://schemas.openxmlformats.org/officeDocument/2006/relationships/diagramData" Target="diagrams/data18.xml"/><Relationship Id="rId616" Type="http://schemas.microsoft.com/office/2007/relationships/diagramDrawing" Target="diagrams/drawing116.xml"/><Relationship Id="rId823" Type="http://schemas.microsoft.com/office/2007/relationships/diagramDrawing" Target="diagrams/drawing155.xml"/><Relationship Id="rId1453" Type="http://schemas.microsoft.com/office/2007/relationships/diagramDrawing" Target="diagrams/drawing263.xml"/><Relationship Id="rId1660" Type="http://schemas.openxmlformats.org/officeDocument/2006/relationships/diagramData" Target="diagrams/data305.xml"/><Relationship Id="rId1758" Type="http://schemas.openxmlformats.org/officeDocument/2006/relationships/diagramColors" Target="diagrams/colors324.xml"/><Relationship Id="rId1106" Type="http://schemas.openxmlformats.org/officeDocument/2006/relationships/diagramLayout" Target="diagrams/layout211.xml"/><Relationship Id="rId1313" Type="http://schemas.microsoft.com/office/2007/relationships/diagramDrawing" Target="diagrams/drawing236.xml"/><Relationship Id="rId1520" Type="http://schemas.openxmlformats.org/officeDocument/2006/relationships/diagramLayout" Target="diagrams/layout277.xml"/><Relationship Id="rId1965" Type="http://schemas.openxmlformats.org/officeDocument/2006/relationships/diagramColors" Target="diagrams/colors365.xml"/><Relationship Id="rId1618" Type="http://schemas.openxmlformats.org/officeDocument/2006/relationships/diagramColors" Target="diagrams/colors296.xml"/><Relationship Id="rId1825" Type="http://schemas.openxmlformats.org/officeDocument/2006/relationships/diagramData" Target="diagrams/data338.xml"/><Relationship Id="rId199" Type="http://schemas.openxmlformats.org/officeDocument/2006/relationships/image" Target="media/image4.emf"/><Relationship Id="rId2087" Type="http://schemas.openxmlformats.org/officeDocument/2006/relationships/diagramData" Target="diagrams/data390.xml"/><Relationship Id="rId266" Type="http://schemas.openxmlformats.org/officeDocument/2006/relationships/diagramData" Target="diagrams/data48.xml"/><Relationship Id="rId473" Type="http://schemas.openxmlformats.org/officeDocument/2006/relationships/diagramQuickStyle" Target="diagrams/quickStyle88.xml"/><Relationship Id="rId680" Type="http://schemas.openxmlformats.org/officeDocument/2006/relationships/diagramQuickStyle" Target="diagrams/quickStyle129.xml"/><Relationship Id="rId126" Type="http://schemas.microsoft.com/office/2007/relationships/diagramDrawing" Target="diagrams/drawing24.xml"/><Relationship Id="rId333" Type="http://schemas.openxmlformats.org/officeDocument/2006/relationships/diagramQuickStyle" Target="diagrams/quickStyle61.xml"/><Relationship Id="rId540" Type="http://schemas.microsoft.com/office/2007/relationships/diagramDrawing" Target="diagrams/drawing101.xml"/><Relationship Id="rId778" Type="http://schemas.openxmlformats.org/officeDocument/2006/relationships/image" Target="media/image21.wmf"/><Relationship Id="rId985" Type="http://schemas.microsoft.com/office/2007/relationships/diagramDrawing" Target="diagrams/drawing187.xml"/><Relationship Id="rId1170" Type="http://schemas.openxmlformats.org/officeDocument/2006/relationships/diagramColors" Target="diagrams/colors217.xml"/><Relationship Id="rId2014" Type="http://schemas.openxmlformats.org/officeDocument/2006/relationships/diagramQuickStyle" Target="diagrams/quickStyle375.xml"/><Relationship Id="rId638" Type="http://schemas.openxmlformats.org/officeDocument/2006/relationships/diagramData" Target="diagrams/data121.xml"/><Relationship Id="rId845" Type="http://schemas.microsoft.com/office/2007/relationships/diagramDrawing" Target="diagrams/drawing159.xml"/><Relationship Id="rId1030" Type="http://schemas.microsoft.com/office/2007/relationships/diagramDrawing" Target="diagrams/drawing196.xml"/><Relationship Id="rId1268" Type="http://schemas.microsoft.com/office/2007/relationships/diagramDrawing" Target="diagrams/drawing229.xml"/><Relationship Id="rId1475" Type="http://schemas.openxmlformats.org/officeDocument/2006/relationships/diagramLayout" Target="diagrams/layout268.xml"/><Relationship Id="rId1682" Type="http://schemas.openxmlformats.org/officeDocument/2006/relationships/diagramQuickStyle" Target="diagrams/quickStyle309.xml"/><Relationship Id="rId400" Type="http://schemas.microsoft.com/office/2007/relationships/diagramDrawing" Target="diagrams/drawing73.xml"/><Relationship Id="rId705" Type="http://schemas.openxmlformats.org/officeDocument/2006/relationships/diagramQuickStyle" Target="diagrams/quickStyle134.xml"/><Relationship Id="rId1128" Type="http://schemas.openxmlformats.org/officeDocument/2006/relationships/oleObject" Target="embeddings/oleObject25.bin"/><Relationship Id="rId1335" Type="http://schemas.openxmlformats.org/officeDocument/2006/relationships/diagramLayout" Target="diagrams/layout241.xml"/><Relationship Id="rId1542" Type="http://schemas.openxmlformats.org/officeDocument/2006/relationships/diagramColors" Target="diagrams/colors281.xml"/><Relationship Id="rId1987" Type="http://schemas.openxmlformats.org/officeDocument/2006/relationships/diagramData" Target="diagrams/data370.xml"/><Relationship Id="rId912" Type="http://schemas.openxmlformats.org/officeDocument/2006/relationships/diagramLayout" Target="diagrams/layout173.xml"/><Relationship Id="rId1847" Type="http://schemas.openxmlformats.org/officeDocument/2006/relationships/diagramQuickStyle" Target="diagrams/quickStyle342.xml"/><Relationship Id="rId41" Type="http://schemas.microsoft.com/office/2007/relationships/diagramDrawing" Target="diagrams/drawing7.xml"/><Relationship Id="rId1402" Type="http://schemas.openxmlformats.org/officeDocument/2006/relationships/diagramLayout" Target="diagrams/layout254.xml"/><Relationship Id="rId1707" Type="http://schemas.openxmlformats.org/officeDocument/2006/relationships/diagramQuickStyle" Target="diagrams/quickStyle314.xml"/><Relationship Id="rId190" Type="http://schemas.microsoft.com/office/2007/relationships/diagramDrawing" Target="diagrams/drawing36.xml"/><Relationship Id="rId288" Type="http://schemas.openxmlformats.org/officeDocument/2006/relationships/diagramQuickStyle" Target="diagrams/quickStyle52.xml"/><Relationship Id="rId1914" Type="http://schemas.microsoft.com/office/2007/relationships/diagramDrawing" Target="diagrams/drawing355.xml"/><Relationship Id="rId495" Type="http://schemas.microsoft.com/office/2007/relationships/diagramDrawing" Target="diagrams/drawing92.xml"/><Relationship Id="rId148" Type="http://schemas.openxmlformats.org/officeDocument/2006/relationships/diagramColors" Target="diagrams/colors28.xml"/><Relationship Id="rId355" Type="http://schemas.microsoft.com/office/2007/relationships/diagramDrawing" Target="diagrams/drawing65.xml"/><Relationship Id="rId562" Type="http://schemas.openxmlformats.org/officeDocument/2006/relationships/diagramLayout" Target="diagrams/layout106.xml"/><Relationship Id="rId1192" Type="http://schemas.openxmlformats.org/officeDocument/2006/relationships/diagramColors" Target="diagrams/colors220.xml"/><Relationship Id="rId2036" Type="http://schemas.microsoft.com/office/2007/relationships/diagramDrawing" Target="diagrams/drawing379.xml"/><Relationship Id="rId215" Type="http://schemas.openxmlformats.org/officeDocument/2006/relationships/image" Target="media/image13.wmf"/><Relationship Id="rId422" Type="http://schemas.openxmlformats.org/officeDocument/2006/relationships/diagramLayout" Target="diagrams/layout78.xml"/><Relationship Id="rId867" Type="http://schemas.openxmlformats.org/officeDocument/2006/relationships/diagramLayout" Target="diagrams/layout164.xml"/><Relationship Id="rId1052" Type="http://schemas.openxmlformats.org/officeDocument/2006/relationships/diagramLayout" Target="diagrams/layout201.xml"/><Relationship Id="rId1497" Type="http://schemas.openxmlformats.org/officeDocument/2006/relationships/diagramColors" Target="diagrams/colors272.xml"/><Relationship Id="rId2103" Type="http://schemas.openxmlformats.org/officeDocument/2006/relationships/diagramLayout" Target="diagrams/layout393.xml"/><Relationship Id="rId727" Type="http://schemas.microsoft.com/office/2007/relationships/diagramDrawing" Target="diagrams/drawing138.xml"/><Relationship Id="rId934" Type="http://schemas.openxmlformats.org/officeDocument/2006/relationships/diagramColors" Target="diagrams/colors177.xml"/><Relationship Id="rId1357" Type="http://schemas.openxmlformats.org/officeDocument/2006/relationships/diagramColors" Target="diagrams/colors245.xml"/><Relationship Id="rId1564" Type="http://schemas.openxmlformats.org/officeDocument/2006/relationships/diagramData" Target="diagrams/data286.xml"/><Relationship Id="rId1771" Type="http://schemas.openxmlformats.org/officeDocument/2006/relationships/diagramLayout" Target="diagrams/layout327.xml"/><Relationship Id="rId63" Type="http://schemas.openxmlformats.org/officeDocument/2006/relationships/diagramLayout" Target="diagrams/layout12.xml"/><Relationship Id="rId1217" Type="http://schemas.openxmlformats.org/officeDocument/2006/relationships/image" Target="media/image45.wmf"/><Relationship Id="rId1424" Type="http://schemas.openxmlformats.org/officeDocument/2006/relationships/diagramData" Target="diagrams/data258.xml"/><Relationship Id="rId1631" Type="http://schemas.openxmlformats.org/officeDocument/2006/relationships/diagramLayout" Target="diagrams/layout299.xml"/><Relationship Id="rId1869" Type="http://schemas.microsoft.com/office/2007/relationships/diagramDrawing" Target="diagrams/drawing346.xml"/><Relationship Id="rId1729" Type="http://schemas.microsoft.com/office/2007/relationships/diagramDrawing" Target="diagrams/drawing318.xml"/><Relationship Id="rId1936" Type="http://schemas.microsoft.com/office/2007/relationships/diagramDrawing" Target="diagrams/drawing359.xml"/><Relationship Id="rId377" Type="http://schemas.openxmlformats.org/officeDocument/2006/relationships/diagramLayout" Target="diagrams/layout70.xml"/><Relationship Id="rId584" Type="http://schemas.openxmlformats.org/officeDocument/2006/relationships/diagramQuickStyle" Target="diagrams/quickStyle110.xml"/><Relationship Id="rId2058" Type="http://schemas.openxmlformats.org/officeDocument/2006/relationships/diagramLayout" Target="diagrams/layout384.xml"/><Relationship Id="rId5" Type="http://schemas.openxmlformats.org/officeDocument/2006/relationships/footnotes" Target="footnotes.xml"/><Relationship Id="rId237" Type="http://schemas.openxmlformats.org/officeDocument/2006/relationships/diagramLayout" Target="diagrams/layout42.xml"/><Relationship Id="rId791" Type="http://schemas.microsoft.com/office/2007/relationships/diagramDrawing" Target="diagrams/drawing149.xml"/><Relationship Id="rId889" Type="http://schemas.openxmlformats.org/officeDocument/2006/relationships/diagramColors" Target="diagrams/colors168.xml"/><Relationship Id="rId1074" Type="http://schemas.openxmlformats.org/officeDocument/2006/relationships/diagramColors" Target="diagrams/colors205.xml"/><Relationship Id="rId444" Type="http://schemas.openxmlformats.org/officeDocument/2006/relationships/diagramColors" Target="diagrams/colors82.xml"/><Relationship Id="rId651" Type="http://schemas.openxmlformats.org/officeDocument/2006/relationships/diagramColors" Target="diagrams/colors123.xml"/><Relationship Id="rId749" Type="http://schemas.openxmlformats.org/officeDocument/2006/relationships/diagramData" Target="diagrams/data143.xml"/><Relationship Id="rId1281" Type="http://schemas.openxmlformats.org/officeDocument/2006/relationships/diagramColors" Target="diagrams/colors231.xml"/><Relationship Id="rId1379" Type="http://schemas.openxmlformats.org/officeDocument/2006/relationships/diagramData" Target="diagrams/data250.xml"/><Relationship Id="rId1586" Type="http://schemas.openxmlformats.org/officeDocument/2006/relationships/diagramQuickStyle" Target="diagrams/quickStyle290.xml"/><Relationship Id="rId304" Type="http://schemas.openxmlformats.org/officeDocument/2006/relationships/diagramColors" Target="diagrams/colors55.xml"/><Relationship Id="rId511" Type="http://schemas.openxmlformats.org/officeDocument/2006/relationships/diagramData" Target="diagrams/data96.xml"/><Relationship Id="rId609" Type="http://schemas.openxmlformats.org/officeDocument/2006/relationships/diagramQuickStyle" Target="diagrams/quickStyle115.xml"/><Relationship Id="rId956" Type="http://schemas.openxmlformats.org/officeDocument/2006/relationships/diagramData" Target="diagrams/data182.xml"/><Relationship Id="rId1141" Type="http://schemas.openxmlformats.org/officeDocument/2006/relationships/diagramData" Target="diagrams/data213.xml"/><Relationship Id="rId1239" Type="http://schemas.openxmlformats.org/officeDocument/2006/relationships/image" Target="media/image51.wmf"/><Relationship Id="rId1793" Type="http://schemas.openxmlformats.org/officeDocument/2006/relationships/diagramColors" Target="diagrams/colors331.xml"/><Relationship Id="rId85" Type="http://schemas.openxmlformats.org/officeDocument/2006/relationships/diagramColors" Target="diagrams/colors16.xml"/><Relationship Id="rId816" Type="http://schemas.openxmlformats.org/officeDocument/2006/relationships/diagramQuickStyle" Target="diagrams/quickStyle154.xml"/><Relationship Id="rId1001" Type="http://schemas.openxmlformats.org/officeDocument/2006/relationships/diagramData" Target="diagrams/data191.xml"/><Relationship Id="rId1446" Type="http://schemas.openxmlformats.org/officeDocument/2006/relationships/diagramQuickStyle" Target="diagrams/quickStyle262.xml"/><Relationship Id="rId1653" Type="http://schemas.openxmlformats.org/officeDocument/2006/relationships/diagramColors" Target="diagrams/colors303.xml"/><Relationship Id="rId1860" Type="http://schemas.openxmlformats.org/officeDocument/2006/relationships/diagramData" Target="diagrams/data345.xml"/><Relationship Id="rId1306" Type="http://schemas.openxmlformats.org/officeDocument/2006/relationships/oleObject" Target="embeddings/oleObject58.bin"/><Relationship Id="rId1513" Type="http://schemas.microsoft.com/office/2007/relationships/diagramDrawing" Target="diagrams/drawing275.xml"/><Relationship Id="rId1720" Type="http://schemas.openxmlformats.org/officeDocument/2006/relationships/diagramData" Target="diagrams/data317.xml"/><Relationship Id="rId1958" Type="http://schemas.openxmlformats.org/officeDocument/2006/relationships/diagramLayout" Target="diagrams/layout364.xml"/><Relationship Id="rId12" Type="http://schemas.openxmlformats.org/officeDocument/2006/relationships/diagramData" Target="diagrams/data2.xml"/><Relationship Id="rId1818" Type="http://schemas.openxmlformats.org/officeDocument/2006/relationships/diagramColors" Target="diagrams/colors336.xml"/><Relationship Id="rId161" Type="http://schemas.openxmlformats.org/officeDocument/2006/relationships/diagramData" Target="diagrams/data31.xml"/><Relationship Id="rId399" Type="http://schemas.openxmlformats.org/officeDocument/2006/relationships/diagramColors" Target="diagrams/colors73.xml"/><Relationship Id="rId259" Type="http://schemas.openxmlformats.org/officeDocument/2006/relationships/diagramColors" Target="diagrams/colors46.xml"/><Relationship Id="rId466" Type="http://schemas.openxmlformats.org/officeDocument/2006/relationships/diagramData" Target="diagrams/data87.xml"/><Relationship Id="rId673" Type="http://schemas.openxmlformats.org/officeDocument/2006/relationships/diagramData" Target="diagrams/data128.xml"/><Relationship Id="rId880" Type="http://schemas.microsoft.com/office/2007/relationships/diagramDrawing" Target="diagrams/drawing166.xml"/><Relationship Id="rId1096" Type="http://schemas.openxmlformats.org/officeDocument/2006/relationships/diagramLayout" Target="diagrams/layout209.xml"/><Relationship Id="rId119" Type="http://schemas.openxmlformats.org/officeDocument/2006/relationships/diagramQuickStyle" Target="diagrams/quickStyle23.xml"/><Relationship Id="rId326" Type="http://schemas.openxmlformats.org/officeDocument/2006/relationships/diagramData" Target="diagrams/data60.xml"/><Relationship Id="rId533" Type="http://schemas.openxmlformats.org/officeDocument/2006/relationships/diagramQuickStyle" Target="diagrams/quickStyle100.xml"/><Relationship Id="rId978" Type="http://schemas.openxmlformats.org/officeDocument/2006/relationships/diagramQuickStyle" Target="diagrams/quickStyle186.xml"/><Relationship Id="rId1163" Type="http://schemas.openxmlformats.org/officeDocument/2006/relationships/image" Target="media/image36.wmf"/><Relationship Id="rId1370" Type="http://schemas.openxmlformats.org/officeDocument/2006/relationships/diagramLayout" Target="diagrams/layout248.xml"/><Relationship Id="rId2007" Type="http://schemas.openxmlformats.org/officeDocument/2006/relationships/diagramData" Target="diagrams/data374.xml"/><Relationship Id="rId740" Type="http://schemas.openxmlformats.org/officeDocument/2006/relationships/diagramQuickStyle" Target="diagrams/quickStyle141.xml"/><Relationship Id="rId838" Type="http://schemas.openxmlformats.org/officeDocument/2006/relationships/diagramQuickStyle" Target="diagrams/quickStyle158.xml"/><Relationship Id="rId1023" Type="http://schemas.openxmlformats.org/officeDocument/2006/relationships/diagramQuickStyle" Target="diagrams/quickStyle195.xml"/><Relationship Id="rId1468" Type="http://schemas.microsoft.com/office/2007/relationships/diagramDrawing" Target="diagrams/drawing266.xml"/><Relationship Id="rId1675" Type="http://schemas.openxmlformats.org/officeDocument/2006/relationships/diagramData" Target="diagrams/data308.xml"/><Relationship Id="rId1882" Type="http://schemas.openxmlformats.org/officeDocument/2006/relationships/diagramQuickStyle" Target="diagrams/quickStyle349.xml"/><Relationship Id="rId600" Type="http://schemas.openxmlformats.org/officeDocument/2006/relationships/diagramColors" Target="diagrams/colors113.xml"/><Relationship Id="rId1230" Type="http://schemas.microsoft.com/office/2007/relationships/diagramDrawing" Target="diagrams/drawing225.xml"/><Relationship Id="rId1328" Type="http://schemas.microsoft.com/office/2007/relationships/diagramDrawing" Target="diagrams/drawing239.xml"/><Relationship Id="rId1535" Type="http://schemas.openxmlformats.org/officeDocument/2006/relationships/diagramLayout" Target="diagrams/layout280.xml"/><Relationship Id="rId905" Type="http://schemas.microsoft.com/office/2007/relationships/diagramDrawing" Target="diagrams/drawing171.xml"/><Relationship Id="rId1742" Type="http://schemas.openxmlformats.org/officeDocument/2006/relationships/diagramQuickStyle" Target="diagrams/quickStyle321.xml"/><Relationship Id="rId34" Type="http://schemas.openxmlformats.org/officeDocument/2006/relationships/diagramQuickStyle" Target="diagrams/quickStyle6.xml"/><Relationship Id="rId1602" Type="http://schemas.openxmlformats.org/officeDocument/2006/relationships/diagramQuickStyle" Target="diagrams/quickStyle293.xml"/><Relationship Id="rId183" Type="http://schemas.openxmlformats.org/officeDocument/2006/relationships/diagramQuickStyle" Target="diagrams/quickStyle35.xml"/><Relationship Id="rId390" Type="http://schemas.microsoft.com/office/2007/relationships/diagramDrawing" Target="diagrams/drawing71.xml"/><Relationship Id="rId1907" Type="http://schemas.openxmlformats.org/officeDocument/2006/relationships/diagramQuickStyle" Target="diagrams/quickStyle354.xml"/><Relationship Id="rId2071" Type="http://schemas.microsoft.com/office/2007/relationships/diagramDrawing" Target="diagrams/drawing386.xml"/><Relationship Id="rId250" Type="http://schemas.microsoft.com/office/2007/relationships/diagramDrawing" Target="diagrams/drawing44.xml"/><Relationship Id="rId488" Type="http://schemas.openxmlformats.org/officeDocument/2006/relationships/diagramQuickStyle" Target="diagrams/quickStyle91.xml"/><Relationship Id="rId695" Type="http://schemas.openxmlformats.org/officeDocument/2006/relationships/diagramQuickStyle" Target="diagrams/quickStyle132.xml"/><Relationship Id="rId110" Type="http://schemas.openxmlformats.org/officeDocument/2006/relationships/diagramColors" Target="diagrams/colors21.xml"/><Relationship Id="rId348" Type="http://schemas.openxmlformats.org/officeDocument/2006/relationships/diagramQuickStyle" Target="diagrams/quickStyle64.xml"/><Relationship Id="rId555" Type="http://schemas.microsoft.com/office/2007/relationships/diagramDrawing" Target="diagrams/drawing104.xml"/><Relationship Id="rId762" Type="http://schemas.openxmlformats.org/officeDocument/2006/relationships/diagramColors" Target="diagrams/colors145.xml"/><Relationship Id="rId1185" Type="http://schemas.openxmlformats.org/officeDocument/2006/relationships/diagramLayout" Target="diagrams/layout219.xml"/><Relationship Id="rId1392" Type="http://schemas.openxmlformats.org/officeDocument/2006/relationships/diagramColors" Target="diagrams/colors252.xml"/><Relationship Id="rId2029" Type="http://schemas.openxmlformats.org/officeDocument/2006/relationships/diagramQuickStyle" Target="diagrams/quickStyle378.xml"/><Relationship Id="rId208" Type="http://schemas.openxmlformats.org/officeDocument/2006/relationships/image" Target="media/image12.wmf"/><Relationship Id="rId415" Type="http://schemas.microsoft.com/office/2007/relationships/diagramDrawing" Target="diagrams/drawing76.xml"/><Relationship Id="rId622" Type="http://schemas.openxmlformats.org/officeDocument/2006/relationships/diagramData" Target="diagrams/data118.xml"/><Relationship Id="rId1045" Type="http://schemas.microsoft.com/office/2007/relationships/diagramDrawing" Target="diagrams/drawing199.xml"/><Relationship Id="rId1252" Type="http://schemas.openxmlformats.org/officeDocument/2006/relationships/diagramQuickStyle" Target="diagrams/quickStyle227.xml"/><Relationship Id="rId1697" Type="http://schemas.openxmlformats.org/officeDocument/2006/relationships/diagramQuickStyle" Target="diagrams/quickStyle312.xml"/><Relationship Id="rId927" Type="http://schemas.openxmlformats.org/officeDocument/2006/relationships/diagramLayout" Target="diagrams/layout176.xml"/><Relationship Id="rId1112" Type="http://schemas.openxmlformats.org/officeDocument/2006/relationships/image" Target="media/image28.wmf"/><Relationship Id="rId1557" Type="http://schemas.openxmlformats.org/officeDocument/2006/relationships/diagramColors" Target="diagrams/colors284.xml"/><Relationship Id="rId1764" Type="http://schemas.microsoft.com/office/2007/relationships/diagramDrawing" Target="diagrams/drawing325.xml"/><Relationship Id="rId1971" Type="http://schemas.microsoft.com/office/2007/relationships/diagramDrawing" Target="diagrams/drawing366.xml"/><Relationship Id="rId56" Type="http://schemas.microsoft.com/office/2007/relationships/diagramDrawing" Target="diagrams/drawing10.xml"/><Relationship Id="rId1417" Type="http://schemas.microsoft.com/office/2007/relationships/diagramDrawing" Target="diagrams/drawing256.xml"/><Relationship Id="rId1624" Type="http://schemas.microsoft.com/office/2007/relationships/diagramDrawing" Target="diagrams/drawing297.xml"/><Relationship Id="rId1831" Type="http://schemas.openxmlformats.org/officeDocument/2006/relationships/diagramLayout" Target="diagrams/layout339.xml"/><Relationship Id="rId1929" Type="http://schemas.openxmlformats.org/officeDocument/2006/relationships/diagramQuickStyle" Target="diagrams/quickStyle358.xml"/><Relationship Id="rId2093" Type="http://schemas.openxmlformats.org/officeDocument/2006/relationships/diagramLayout" Target="diagrams/layout391.xml"/><Relationship Id="rId272" Type="http://schemas.openxmlformats.org/officeDocument/2006/relationships/diagramLayout" Target="diagrams/layout49.xml"/><Relationship Id="rId577" Type="http://schemas.openxmlformats.org/officeDocument/2006/relationships/diagramData" Target="diagrams/data109.xml"/><Relationship Id="rId132" Type="http://schemas.openxmlformats.org/officeDocument/2006/relationships/diagramData" Target="diagrams/data26.xml"/><Relationship Id="rId784" Type="http://schemas.openxmlformats.org/officeDocument/2006/relationships/diagramQuickStyle" Target="diagrams/quickStyle148.xml"/><Relationship Id="rId991" Type="http://schemas.openxmlformats.org/officeDocument/2006/relationships/diagramData" Target="diagrams/data189.xml"/><Relationship Id="rId1067" Type="http://schemas.openxmlformats.org/officeDocument/2006/relationships/diagramLayout" Target="diagrams/layout204.xml"/><Relationship Id="rId2020" Type="http://schemas.openxmlformats.org/officeDocument/2006/relationships/diagramColors" Target="diagrams/colors376.xml"/><Relationship Id="rId437" Type="http://schemas.openxmlformats.org/officeDocument/2006/relationships/diagramLayout" Target="diagrams/layout81.xml"/><Relationship Id="rId644" Type="http://schemas.openxmlformats.org/officeDocument/2006/relationships/diagramLayout" Target="diagrams/layout122.xml"/><Relationship Id="rId851" Type="http://schemas.openxmlformats.org/officeDocument/2006/relationships/diagramData" Target="diagrams/data161.xml"/><Relationship Id="rId1274" Type="http://schemas.openxmlformats.org/officeDocument/2006/relationships/diagramColors" Target="diagrams/colors230.xml"/><Relationship Id="rId1481" Type="http://schemas.openxmlformats.org/officeDocument/2006/relationships/diagramQuickStyle" Target="diagrams/quickStyle269.xml"/><Relationship Id="rId1579" Type="http://schemas.openxmlformats.org/officeDocument/2006/relationships/diagramData" Target="diagrams/data289.xml"/><Relationship Id="rId2118" Type="http://schemas.openxmlformats.org/officeDocument/2006/relationships/theme" Target="theme/theme1.xml"/><Relationship Id="rId504" Type="http://schemas.openxmlformats.org/officeDocument/2006/relationships/diagramColors" Target="diagrams/colors94.xml"/><Relationship Id="rId711" Type="http://schemas.openxmlformats.org/officeDocument/2006/relationships/diagramColors" Target="diagrams/colors135.xml"/><Relationship Id="rId949" Type="http://schemas.openxmlformats.org/officeDocument/2006/relationships/diagramColors" Target="diagrams/colors180.xml"/><Relationship Id="rId1134" Type="http://schemas.openxmlformats.org/officeDocument/2006/relationships/oleObject" Target="embeddings/oleObject31.bin"/><Relationship Id="rId1341" Type="http://schemas.openxmlformats.org/officeDocument/2006/relationships/diagramQuickStyle" Target="diagrams/quickStyle242.xml"/><Relationship Id="rId1786" Type="http://schemas.openxmlformats.org/officeDocument/2006/relationships/diagramLayout" Target="diagrams/layout330.xml"/><Relationship Id="rId1993" Type="http://schemas.openxmlformats.org/officeDocument/2006/relationships/diagramLayout" Target="diagrams/layout371.xml"/><Relationship Id="rId78" Type="http://schemas.openxmlformats.org/officeDocument/2006/relationships/diagramLayout" Target="diagrams/layout15.xml"/><Relationship Id="rId809" Type="http://schemas.openxmlformats.org/officeDocument/2006/relationships/diagramData" Target="diagrams/data153.xml"/><Relationship Id="rId1201" Type="http://schemas.openxmlformats.org/officeDocument/2006/relationships/diagramQuickStyle" Target="diagrams/quickStyle222.xml"/><Relationship Id="rId1439" Type="http://schemas.openxmlformats.org/officeDocument/2006/relationships/diagramData" Target="diagrams/data261.xml"/><Relationship Id="rId1646" Type="http://schemas.openxmlformats.org/officeDocument/2006/relationships/diagramLayout" Target="diagrams/layout302.xml"/><Relationship Id="rId1853" Type="http://schemas.openxmlformats.org/officeDocument/2006/relationships/diagramColors" Target="diagrams/colors343.xml"/><Relationship Id="rId1506" Type="http://schemas.openxmlformats.org/officeDocument/2006/relationships/diagramQuickStyle" Target="diagrams/quickStyle274.xml"/><Relationship Id="rId1713" Type="http://schemas.openxmlformats.org/officeDocument/2006/relationships/diagramColors" Target="diagrams/colors315.xml"/><Relationship Id="rId1920" Type="http://schemas.openxmlformats.org/officeDocument/2006/relationships/diagramData" Target="diagrams/data357.xml"/><Relationship Id="rId294" Type="http://schemas.openxmlformats.org/officeDocument/2006/relationships/diagramColors" Target="diagrams/colors53.xml"/><Relationship Id="rId154" Type="http://schemas.openxmlformats.org/officeDocument/2006/relationships/diagramColors" Target="diagrams/colors29.xml"/><Relationship Id="rId361" Type="http://schemas.openxmlformats.org/officeDocument/2006/relationships/diagramData" Target="diagrams/data67.xml"/><Relationship Id="rId599" Type="http://schemas.openxmlformats.org/officeDocument/2006/relationships/diagramQuickStyle" Target="diagrams/quickStyle113.xml"/><Relationship Id="rId2042" Type="http://schemas.openxmlformats.org/officeDocument/2006/relationships/diagramData" Target="diagrams/data381.xml"/><Relationship Id="rId459" Type="http://schemas.openxmlformats.org/officeDocument/2006/relationships/diagramColors" Target="diagrams/colors85.xml"/><Relationship Id="rId666" Type="http://schemas.openxmlformats.org/officeDocument/2006/relationships/diagramColors" Target="diagrams/colors126.xml"/><Relationship Id="rId873" Type="http://schemas.openxmlformats.org/officeDocument/2006/relationships/diagramQuickStyle" Target="diagrams/quickStyle165.xml"/><Relationship Id="rId1089" Type="http://schemas.openxmlformats.org/officeDocument/2006/relationships/oleObject" Target="embeddings/oleObject14.bin"/><Relationship Id="rId1296" Type="http://schemas.openxmlformats.org/officeDocument/2006/relationships/diagramColors" Target="diagrams/colors234.xml"/><Relationship Id="rId221" Type="http://schemas.openxmlformats.org/officeDocument/2006/relationships/diagramColors" Target="diagrams/colors39.xml"/><Relationship Id="rId319" Type="http://schemas.openxmlformats.org/officeDocument/2006/relationships/diagramColors" Target="diagrams/colors58.xml"/><Relationship Id="rId526" Type="http://schemas.openxmlformats.org/officeDocument/2006/relationships/diagramData" Target="diagrams/data99.xml"/><Relationship Id="rId1156" Type="http://schemas.openxmlformats.org/officeDocument/2006/relationships/diagramColors" Target="diagrams/colors215.xml"/><Relationship Id="rId1363" Type="http://schemas.microsoft.com/office/2007/relationships/diagramDrawing" Target="diagrams/drawing246.xml"/><Relationship Id="rId733" Type="http://schemas.openxmlformats.org/officeDocument/2006/relationships/diagramData" Target="diagrams/data140.xml"/><Relationship Id="rId940" Type="http://schemas.microsoft.com/office/2007/relationships/diagramDrawing" Target="diagrams/drawing178.xml"/><Relationship Id="rId1016" Type="http://schemas.openxmlformats.org/officeDocument/2006/relationships/diagramData" Target="diagrams/data194.xml"/><Relationship Id="rId1570" Type="http://schemas.openxmlformats.org/officeDocument/2006/relationships/diagramLayout" Target="diagrams/layout287.xml"/><Relationship Id="rId1668" Type="http://schemas.openxmlformats.org/officeDocument/2006/relationships/diagramColors" Target="diagrams/colors306.xml"/><Relationship Id="rId1875" Type="http://schemas.openxmlformats.org/officeDocument/2006/relationships/diagramData" Target="diagrams/data348.xml"/><Relationship Id="rId800" Type="http://schemas.openxmlformats.org/officeDocument/2006/relationships/diagramLayout" Target="diagrams/layout151.xml"/><Relationship Id="rId1223" Type="http://schemas.openxmlformats.org/officeDocument/2006/relationships/diagramQuickStyle" Target="diagrams/quickStyle224.xml"/><Relationship Id="rId1430" Type="http://schemas.openxmlformats.org/officeDocument/2006/relationships/diagramLayout" Target="diagrams/layout259.xml"/><Relationship Id="rId1528" Type="http://schemas.microsoft.com/office/2007/relationships/diagramDrawing" Target="diagrams/drawing278.xml"/><Relationship Id="rId1735" Type="http://schemas.openxmlformats.org/officeDocument/2006/relationships/diagramData" Target="diagrams/data320.xml"/><Relationship Id="rId1942" Type="http://schemas.openxmlformats.org/officeDocument/2006/relationships/diagramData" Target="diagrams/data361.xml"/><Relationship Id="rId27" Type="http://schemas.openxmlformats.org/officeDocument/2006/relationships/diagramData" Target="diagrams/data5.xml"/><Relationship Id="rId1802" Type="http://schemas.openxmlformats.org/officeDocument/2006/relationships/diagramQuickStyle" Target="diagrams/quickStyle333.xml"/><Relationship Id="rId176" Type="http://schemas.openxmlformats.org/officeDocument/2006/relationships/diagramData" Target="diagrams/data34.xml"/><Relationship Id="rId383" Type="http://schemas.openxmlformats.org/officeDocument/2006/relationships/oleObject" Target="embeddings/oleObject5.bin"/><Relationship Id="rId590" Type="http://schemas.openxmlformats.org/officeDocument/2006/relationships/diagramColors" Target="diagrams/colors111.xml"/><Relationship Id="rId2064" Type="http://schemas.openxmlformats.org/officeDocument/2006/relationships/diagramQuickStyle" Target="diagrams/quickStyle385.xml"/><Relationship Id="rId243" Type="http://schemas.openxmlformats.org/officeDocument/2006/relationships/diagramQuickStyle" Target="diagrams/quickStyle43.xml"/><Relationship Id="rId450" Type="http://schemas.microsoft.com/office/2007/relationships/diagramDrawing" Target="diagrams/drawing83.xml"/><Relationship Id="rId688" Type="http://schemas.openxmlformats.org/officeDocument/2006/relationships/diagramData" Target="diagrams/data131.xml"/><Relationship Id="rId895" Type="http://schemas.microsoft.com/office/2007/relationships/diagramDrawing" Target="diagrams/drawing169.xml"/><Relationship Id="rId1080" Type="http://schemas.microsoft.com/office/2007/relationships/diagramDrawing" Target="diagrams/drawing206.xml"/><Relationship Id="rId103" Type="http://schemas.openxmlformats.org/officeDocument/2006/relationships/diagramLayout" Target="diagrams/layout20.xml"/><Relationship Id="rId310" Type="http://schemas.microsoft.com/office/2007/relationships/diagramDrawing" Target="diagrams/drawing56.xml"/><Relationship Id="rId548" Type="http://schemas.openxmlformats.org/officeDocument/2006/relationships/diagramQuickStyle" Target="diagrams/quickStyle103.xml"/><Relationship Id="rId755" Type="http://schemas.openxmlformats.org/officeDocument/2006/relationships/diagramLayout" Target="diagrams/layout144.xml"/><Relationship Id="rId962" Type="http://schemas.openxmlformats.org/officeDocument/2006/relationships/diagramLayout" Target="diagrams/layout183.xml"/><Relationship Id="rId1178" Type="http://schemas.openxmlformats.org/officeDocument/2006/relationships/oleObject" Target="embeddings/oleObject39.bin"/><Relationship Id="rId1385" Type="http://schemas.openxmlformats.org/officeDocument/2006/relationships/diagramLayout" Target="diagrams/layout251.xml"/><Relationship Id="rId1592" Type="http://schemas.openxmlformats.org/officeDocument/2006/relationships/diagramColors" Target="diagrams/colors291.xml"/><Relationship Id="rId91" Type="http://schemas.microsoft.com/office/2007/relationships/diagramDrawing" Target="diagrams/drawing17.xml"/><Relationship Id="rId408" Type="http://schemas.openxmlformats.org/officeDocument/2006/relationships/diagramQuickStyle" Target="diagrams/quickStyle75.xml"/><Relationship Id="rId615" Type="http://schemas.openxmlformats.org/officeDocument/2006/relationships/diagramColors" Target="diagrams/colors116.xml"/><Relationship Id="rId822" Type="http://schemas.openxmlformats.org/officeDocument/2006/relationships/diagramColors" Target="diagrams/colors155.xml"/><Relationship Id="rId1038" Type="http://schemas.openxmlformats.org/officeDocument/2006/relationships/diagramQuickStyle" Target="diagrams/quickStyle198.xml"/><Relationship Id="rId1245" Type="http://schemas.openxmlformats.org/officeDocument/2006/relationships/diagramData" Target="diagrams/data226.xml"/><Relationship Id="rId1452" Type="http://schemas.openxmlformats.org/officeDocument/2006/relationships/diagramColors" Target="diagrams/colors263.xml"/><Relationship Id="rId1897" Type="http://schemas.openxmlformats.org/officeDocument/2006/relationships/diagramQuickStyle" Target="diagrams/quickStyle352.xml"/><Relationship Id="rId1105" Type="http://schemas.openxmlformats.org/officeDocument/2006/relationships/diagramData" Target="diagrams/data211.xml"/><Relationship Id="rId1312" Type="http://schemas.openxmlformats.org/officeDocument/2006/relationships/diagramColors" Target="diagrams/colors236.xml"/><Relationship Id="rId1757" Type="http://schemas.openxmlformats.org/officeDocument/2006/relationships/diagramQuickStyle" Target="diagrams/quickStyle324.xml"/><Relationship Id="rId1964" Type="http://schemas.openxmlformats.org/officeDocument/2006/relationships/diagramQuickStyle" Target="diagrams/quickStyle365.xml"/><Relationship Id="rId49" Type="http://schemas.openxmlformats.org/officeDocument/2006/relationships/diagramQuickStyle" Target="diagrams/quickStyle9.xml"/><Relationship Id="rId1617" Type="http://schemas.openxmlformats.org/officeDocument/2006/relationships/diagramQuickStyle" Target="diagrams/quickStyle296.xml"/><Relationship Id="rId1824" Type="http://schemas.microsoft.com/office/2007/relationships/diagramDrawing" Target="diagrams/drawing337.xml"/><Relationship Id="rId198" Type="http://schemas.openxmlformats.org/officeDocument/2006/relationships/image" Target="media/image3.emf"/><Relationship Id="rId2086" Type="http://schemas.microsoft.com/office/2007/relationships/diagramDrawing" Target="diagrams/drawing389.xml"/><Relationship Id="rId265" Type="http://schemas.microsoft.com/office/2007/relationships/diagramDrawing" Target="diagrams/drawing47.xml"/><Relationship Id="rId472" Type="http://schemas.openxmlformats.org/officeDocument/2006/relationships/diagramLayout" Target="diagrams/layout88.xml"/><Relationship Id="rId125" Type="http://schemas.openxmlformats.org/officeDocument/2006/relationships/diagramColors" Target="diagrams/colors24.xml"/><Relationship Id="rId332" Type="http://schemas.openxmlformats.org/officeDocument/2006/relationships/diagramLayout" Target="diagrams/layout61.xml"/><Relationship Id="rId777" Type="http://schemas.openxmlformats.org/officeDocument/2006/relationships/oleObject" Target="embeddings/oleObject8.bin"/><Relationship Id="rId984" Type="http://schemas.openxmlformats.org/officeDocument/2006/relationships/diagramColors" Target="diagrams/colors187.xml"/><Relationship Id="rId2013" Type="http://schemas.openxmlformats.org/officeDocument/2006/relationships/diagramLayout" Target="diagrams/layout375.xml"/><Relationship Id="rId637" Type="http://schemas.microsoft.com/office/2007/relationships/diagramDrawing" Target="diagrams/drawing120.xml"/><Relationship Id="rId844" Type="http://schemas.openxmlformats.org/officeDocument/2006/relationships/diagramColors" Target="diagrams/colors159.xml"/><Relationship Id="rId1267" Type="http://schemas.openxmlformats.org/officeDocument/2006/relationships/diagramColors" Target="diagrams/colors229.xml"/><Relationship Id="rId1474" Type="http://schemas.openxmlformats.org/officeDocument/2006/relationships/diagramData" Target="diagrams/data268.xml"/><Relationship Id="rId1681" Type="http://schemas.openxmlformats.org/officeDocument/2006/relationships/diagramLayout" Target="diagrams/layout309.xml"/><Relationship Id="rId704" Type="http://schemas.openxmlformats.org/officeDocument/2006/relationships/diagramLayout" Target="diagrams/layout134.xml"/><Relationship Id="rId911" Type="http://schemas.openxmlformats.org/officeDocument/2006/relationships/diagramData" Target="diagrams/data173.xml"/><Relationship Id="rId1127" Type="http://schemas.openxmlformats.org/officeDocument/2006/relationships/image" Target="media/image34.wmf"/><Relationship Id="rId1334" Type="http://schemas.openxmlformats.org/officeDocument/2006/relationships/diagramData" Target="diagrams/data241.xml"/><Relationship Id="rId1541" Type="http://schemas.openxmlformats.org/officeDocument/2006/relationships/diagramQuickStyle" Target="diagrams/quickStyle281.xml"/><Relationship Id="rId1779" Type="http://schemas.microsoft.com/office/2007/relationships/diagramDrawing" Target="diagrams/drawing328.xml"/><Relationship Id="rId1986" Type="http://schemas.microsoft.com/office/2007/relationships/diagramDrawing" Target="diagrams/drawing369.xml"/><Relationship Id="rId40" Type="http://schemas.openxmlformats.org/officeDocument/2006/relationships/diagramColors" Target="diagrams/colors7.xml"/><Relationship Id="rId1401" Type="http://schemas.openxmlformats.org/officeDocument/2006/relationships/diagramData" Target="diagrams/data254.xml"/><Relationship Id="rId1639" Type="http://schemas.microsoft.com/office/2007/relationships/diagramDrawing" Target="diagrams/drawing300.xml"/><Relationship Id="rId1846" Type="http://schemas.openxmlformats.org/officeDocument/2006/relationships/diagramLayout" Target="diagrams/layout342.xml"/><Relationship Id="rId1706" Type="http://schemas.openxmlformats.org/officeDocument/2006/relationships/diagramLayout" Target="diagrams/layout314.xml"/><Relationship Id="rId1913" Type="http://schemas.openxmlformats.org/officeDocument/2006/relationships/diagramColors" Target="diagrams/colors355.xml"/><Relationship Id="rId287" Type="http://schemas.openxmlformats.org/officeDocument/2006/relationships/diagramLayout" Target="diagrams/layout52.xml"/><Relationship Id="rId494" Type="http://schemas.openxmlformats.org/officeDocument/2006/relationships/diagramColors" Target="diagrams/colors92.xml"/><Relationship Id="rId147" Type="http://schemas.openxmlformats.org/officeDocument/2006/relationships/diagramQuickStyle" Target="diagrams/quickStyle28.xml"/><Relationship Id="rId354" Type="http://schemas.openxmlformats.org/officeDocument/2006/relationships/diagramColors" Target="diagrams/colors65.xml"/><Relationship Id="rId799" Type="http://schemas.openxmlformats.org/officeDocument/2006/relationships/diagramData" Target="diagrams/data151.xml"/><Relationship Id="rId1191" Type="http://schemas.openxmlformats.org/officeDocument/2006/relationships/diagramQuickStyle" Target="diagrams/quickStyle220.xml"/><Relationship Id="rId2035" Type="http://schemas.openxmlformats.org/officeDocument/2006/relationships/diagramColors" Target="diagrams/colors379.xml"/><Relationship Id="rId561" Type="http://schemas.openxmlformats.org/officeDocument/2006/relationships/diagramData" Target="diagrams/data106.xml"/><Relationship Id="rId659" Type="http://schemas.openxmlformats.org/officeDocument/2006/relationships/diagramLayout" Target="diagrams/layout125.xml"/><Relationship Id="rId866" Type="http://schemas.openxmlformats.org/officeDocument/2006/relationships/diagramData" Target="diagrams/data164.xml"/><Relationship Id="rId1289" Type="http://schemas.openxmlformats.org/officeDocument/2006/relationships/diagramLayout" Target="diagrams/layout233.xml"/><Relationship Id="rId1496" Type="http://schemas.openxmlformats.org/officeDocument/2006/relationships/diagramQuickStyle" Target="diagrams/quickStyle272.xml"/><Relationship Id="rId214" Type="http://schemas.microsoft.com/office/2007/relationships/diagramDrawing" Target="diagrams/drawing38.xml"/><Relationship Id="rId421" Type="http://schemas.openxmlformats.org/officeDocument/2006/relationships/diagramData" Target="diagrams/data78.xml"/><Relationship Id="rId519" Type="http://schemas.openxmlformats.org/officeDocument/2006/relationships/diagramColors" Target="diagrams/colors97.xml"/><Relationship Id="rId1051" Type="http://schemas.openxmlformats.org/officeDocument/2006/relationships/diagramData" Target="diagrams/data201.xml"/><Relationship Id="rId1149" Type="http://schemas.openxmlformats.org/officeDocument/2006/relationships/diagramColors" Target="diagrams/colors214.xml"/><Relationship Id="rId1356" Type="http://schemas.openxmlformats.org/officeDocument/2006/relationships/diagramQuickStyle" Target="diagrams/quickStyle245.xml"/><Relationship Id="rId2102" Type="http://schemas.openxmlformats.org/officeDocument/2006/relationships/diagramData" Target="diagrams/data393.xml"/><Relationship Id="rId726" Type="http://schemas.openxmlformats.org/officeDocument/2006/relationships/diagramColors" Target="diagrams/colors138.xml"/><Relationship Id="rId933" Type="http://schemas.openxmlformats.org/officeDocument/2006/relationships/diagramQuickStyle" Target="diagrams/quickStyle177.xml"/><Relationship Id="rId1009" Type="http://schemas.openxmlformats.org/officeDocument/2006/relationships/diagramColors" Target="diagrams/colors192.xml"/><Relationship Id="rId1563" Type="http://schemas.microsoft.com/office/2007/relationships/diagramDrawing" Target="diagrams/drawing285.xml"/><Relationship Id="rId1770" Type="http://schemas.openxmlformats.org/officeDocument/2006/relationships/diagramData" Target="diagrams/data327.xml"/><Relationship Id="rId1868" Type="http://schemas.openxmlformats.org/officeDocument/2006/relationships/diagramColors" Target="diagrams/colors346.xml"/><Relationship Id="rId62" Type="http://schemas.openxmlformats.org/officeDocument/2006/relationships/diagramData" Target="diagrams/data12.xml"/><Relationship Id="rId1216" Type="http://schemas.openxmlformats.org/officeDocument/2006/relationships/oleObject" Target="embeddings/oleObject43.bin"/><Relationship Id="rId1423" Type="http://schemas.microsoft.com/office/2007/relationships/diagramDrawing" Target="diagrams/drawing257.xml"/><Relationship Id="rId1630" Type="http://schemas.openxmlformats.org/officeDocument/2006/relationships/diagramData" Target="diagrams/data299.xml"/><Relationship Id="rId1728" Type="http://schemas.openxmlformats.org/officeDocument/2006/relationships/diagramColors" Target="diagrams/colors318.xml"/><Relationship Id="rId1935" Type="http://schemas.openxmlformats.org/officeDocument/2006/relationships/diagramColors" Target="diagrams/colors359.xml"/><Relationship Id="rId169" Type="http://schemas.openxmlformats.org/officeDocument/2006/relationships/diagramColors" Target="diagrams/colors32.xml"/><Relationship Id="rId376" Type="http://schemas.openxmlformats.org/officeDocument/2006/relationships/diagramData" Target="diagrams/data70.xml"/><Relationship Id="rId583" Type="http://schemas.openxmlformats.org/officeDocument/2006/relationships/diagramLayout" Target="diagrams/layout110.xml"/><Relationship Id="rId790" Type="http://schemas.openxmlformats.org/officeDocument/2006/relationships/diagramColors" Target="diagrams/colors149.xml"/><Relationship Id="rId2057" Type="http://schemas.openxmlformats.org/officeDocument/2006/relationships/diagramData" Target="diagrams/data384.xml"/><Relationship Id="rId4" Type="http://schemas.openxmlformats.org/officeDocument/2006/relationships/webSettings" Target="webSettings.xml"/><Relationship Id="rId236" Type="http://schemas.openxmlformats.org/officeDocument/2006/relationships/diagramData" Target="diagrams/data42.xml"/><Relationship Id="rId443" Type="http://schemas.openxmlformats.org/officeDocument/2006/relationships/diagramQuickStyle" Target="diagrams/quickStyle82.xml"/><Relationship Id="rId650" Type="http://schemas.openxmlformats.org/officeDocument/2006/relationships/diagramQuickStyle" Target="diagrams/quickStyle123.xml"/><Relationship Id="rId888" Type="http://schemas.openxmlformats.org/officeDocument/2006/relationships/diagramQuickStyle" Target="diagrams/quickStyle168.xml"/><Relationship Id="rId1073" Type="http://schemas.openxmlformats.org/officeDocument/2006/relationships/diagramQuickStyle" Target="diagrams/quickStyle205.xml"/><Relationship Id="rId1280" Type="http://schemas.openxmlformats.org/officeDocument/2006/relationships/diagramQuickStyle" Target="diagrams/quickStyle231.xml"/><Relationship Id="rId303" Type="http://schemas.openxmlformats.org/officeDocument/2006/relationships/diagramQuickStyle" Target="diagrams/quickStyle55.xml"/><Relationship Id="rId748" Type="http://schemas.microsoft.com/office/2007/relationships/diagramDrawing" Target="diagrams/drawing142.xml"/><Relationship Id="rId955" Type="http://schemas.microsoft.com/office/2007/relationships/diagramDrawing" Target="diagrams/drawing181.xml"/><Relationship Id="rId1140" Type="http://schemas.microsoft.com/office/2007/relationships/diagramDrawing" Target="diagrams/drawing212.xml"/><Relationship Id="rId1378" Type="http://schemas.microsoft.com/office/2007/relationships/diagramDrawing" Target="diagrams/drawing249.xml"/><Relationship Id="rId1585" Type="http://schemas.openxmlformats.org/officeDocument/2006/relationships/diagramLayout" Target="diagrams/layout290.xml"/><Relationship Id="rId1792" Type="http://schemas.openxmlformats.org/officeDocument/2006/relationships/diagramQuickStyle" Target="diagrams/quickStyle331.xml"/><Relationship Id="rId84" Type="http://schemas.openxmlformats.org/officeDocument/2006/relationships/diagramQuickStyle" Target="diagrams/quickStyle16.xml"/><Relationship Id="rId510" Type="http://schemas.microsoft.com/office/2007/relationships/diagramDrawing" Target="diagrams/drawing95.xml"/><Relationship Id="rId608" Type="http://schemas.openxmlformats.org/officeDocument/2006/relationships/diagramLayout" Target="diagrams/layout115.xml"/><Relationship Id="rId815" Type="http://schemas.openxmlformats.org/officeDocument/2006/relationships/diagramLayout" Target="diagrams/layout154.xml"/><Relationship Id="rId1238" Type="http://schemas.openxmlformats.org/officeDocument/2006/relationships/oleObject" Target="embeddings/oleObject49.bin"/><Relationship Id="rId1445" Type="http://schemas.openxmlformats.org/officeDocument/2006/relationships/diagramLayout" Target="diagrams/layout262.xml"/><Relationship Id="rId1652" Type="http://schemas.openxmlformats.org/officeDocument/2006/relationships/diagramQuickStyle" Target="diagrams/quickStyle303.xml"/><Relationship Id="rId1000" Type="http://schemas.microsoft.com/office/2007/relationships/diagramDrawing" Target="diagrams/drawing190.xml"/><Relationship Id="rId1305" Type="http://schemas.openxmlformats.org/officeDocument/2006/relationships/image" Target="media/image59.wmf"/><Relationship Id="rId1957" Type="http://schemas.openxmlformats.org/officeDocument/2006/relationships/diagramData" Target="diagrams/data364.xml"/><Relationship Id="rId1512" Type="http://schemas.openxmlformats.org/officeDocument/2006/relationships/diagramColors" Target="diagrams/colors275.xml"/><Relationship Id="rId1817" Type="http://schemas.openxmlformats.org/officeDocument/2006/relationships/diagramQuickStyle" Target="diagrams/quickStyle336.xml"/><Relationship Id="rId11" Type="http://schemas.microsoft.com/office/2007/relationships/diagramDrawing" Target="diagrams/drawing1.xml"/><Relationship Id="rId398" Type="http://schemas.openxmlformats.org/officeDocument/2006/relationships/diagramQuickStyle" Target="diagrams/quickStyle73.xml"/><Relationship Id="rId2079" Type="http://schemas.openxmlformats.org/officeDocument/2006/relationships/diagramQuickStyle" Target="diagrams/quickStyle388.xml"/><Relationship Id="rId160" Type="http://schemas.microsoft.com/office/2007/relationships/diagramDrawing" Target="diagrams/drawing30.xml"/><Relationship Id="rId258" Type="http://schemas.openxmlformats.org/officeDocument/2006/relationships/diagramQuickStyle" Target="diagrams/quickStyle46.xml"/><Relationship Id="rId465" Type="http://schemas.microsoft.com/office/2007/relationships/diagramDrawing" Target="diagrams/drawing86.xml"/><Relationship Id="rId672" Type="http://schemas.microsoft.com/office/2007/relationships/diagramDrawing" Target="diagrams/drawing127.xml"/><Relationship Id="rId1095" Type="http://schemas.openxmlformats.org/officeDocument/2006/relationships/diagramData" Target="diagrams/data209.xml"/><Relationship Id="rId118" Type="http://schemas.openxmlformats.org/officeDocument/2006/relationships/diagramLayout" Target="diagrams/layout23.xml"/><Relationship Id="rId325" Type="http://schemas.microsoft.com/office/2007/relationships/diagramDrawing" Target="diagrams/drawing59.xml"/><Relationship Id="rId532" Type="http://schemas.openxmlformats.org/officeDocument/2006/relationships/diagramLayout" Target="diagrams/layout100.xml"/><Relationship Id="rId977" Type="http://schemas.openxmlformats.org/officeDocument/2006/relationships/diagramLayout" Target="diagrams/layout186.xml"/><Relationship Id="rId1162" Type="http://schemas.microsoft.com/office/2007/relationships/diagramDrawing" Target="diagrams/drawing216.xml"/><Relationship Id="rId2006" Type="http://schemas.microsoft.com/office/2007/relationships/diagramDrawing" Target="diagrams/drawing373.xml"/><Relationship Id="rId837" Type="http://schemas.openxmlformats.org/officeDocument/2006/relationships/diagramLayout" Target="diagrams/layout158.xml"/><Relationship Id="rId1022" Type="http://schemas.openxmlformats.org/officeDocument/2006/relationships/diagramLayout" Target="diagrams/layout195.xml"/><Relationship Id="rId1467" Type="http://schemas.openxmlformats.org/officeDocument/2006/relationships/diagramColors" Target="diagrams/colors266.xml"/><Relationship Id="rId1674" Type="http://schemas.microsoft.com/office/2007/relationships/diagramDrawing" Target="diagrams/drawing307.xml"/><Relationship Id="rId1881" Type="http://schemas.openxmlformats.org/officeDocument/2006/relationships/diagramLayout" Target="diagrams/layout349.xml"/><Relationship Id="rId904" Type="http://schemas.openxmlformats.org/officeDocument/2006/relationships/diagramColors" Target="diagrams/colors171.xml"/><Relationship Id="rId1327" Type="http://schemas.openxmlformats.org/officeDocument/2006/relationships/diagramColors" Target="diagrams/colors239.xml"/><Relationship Id="rId1534" Type="http://schemas.openxmlformats.org/officeDocument/2006/relationships/diagramData" Target="diagrams/data280.xml"/><Relationship Id="rId1741" Type="http://schemas.openxmlformats.org/officeDocument/2006/relationships/diagramLayout" Target="diagrams/layout321.xml"/><Relationship Id="rId1979" Type="http://schemas.openxmlformats.org/officeDocument/2006/relationships/diagramQuickStyle" Target="diagrams/quickStyle368.xml"/><Relationship Id="rId33" Type="http://schemas.openxmlformats.org/officeDocument/2006/relationships/diagramLayout" Target="diagrams/layout6.xml"/><Relationship Id="rId1601" Type="http://schemas.openxmlformats.org/officeDocument/2006/relationships/diagramLayout" Target="diagrams/layout293.xml"/><Relationship Id="rId1839" Type="http://schemas.microsoft.com/office/2007/relationships/diagramDrawing" Target="diagrams/drawing340.xml"/><Relationship Id="rId182" Type="http://schemas.openxmlformats.org/officeDocument/2006/relationships/diagramLayout" Target="diagrams/layout35.xml"/><Relationship Id="rId1906" Type="http://schemas.openxmlformats.org/officeDocument/2006/relationships/diagramLayout" Target="diagrams/layout354.xml"/><Relationship Id="rId487" Type="http://schemas.openxmlformats.org/officeDocument/2006/relationships/diagramLayout" Target="diagrams/layout91.xml"/><Relationship Id="rId694" Type="http://schemas.openxmlformats.org/officeDocument/2006/relationships/diagramLayout" Target="diagrams/layout132.xml"/><Relationship Id="rId2070" Type="http://schemas.openxmlformats.org/officeDocument/2006/relationships/diagramColors" Target="diagrams/colors386.xml"/><Relationship Id="rId347" Type="http://schemas.openxmlformats.org/officeDocument/2006/relationships/diagramLayout" Target="diagrams/layout64.xml"/><Relationship Id="rId999" Type="http://schemas.openxmlformats.org/officeDocument/2006/relationships/diagramColors" Target="diagrams/colors190.xml"/><Relationship Id="rId1184" Type="http://schemas.openxmlformats.org/officeDocument/2006/relationships/diagramData" Target="diagrams/data219.xml"/><Relationship Id="rId2028" Type="http://schemas.openxmlformats.org/officeDocument/2006/relationships/diagramLayout" Target="diagrams/layout378.xml"/><Relationship Id="rId554" Type="http://schemas.openxmlformats.org/officeDocument/2006/relationships/diagramColors" Target="diagrams/colors104.xml"/><Relationship Id="rId761" Type="http://schemas.openxmlformats.org/officeDocument/2006/relationships/diagramQuickStyle" Target="diagrams/quickStyle145.xml"/><Relationship Id="rId859" Type="http://schemas.openxmlformats.org/officeDocument/2006/relationships/diagramColors" Target="diagrams/colors162.xml"/><Relationship Id="rId1391" Type="http://schemas.openxmlformats.org/officeDocument/2006/relationships/diagramQuickStyle" Target="diagrams/quickStyle252.xml"/><Relationship Id="rId1489" Type="http://schemas.openxmlformats.org/officeDocument/2006/relationships/diagramData" Target="diagrams/data271.xml"/><Relationship Id="rId1696" Type="http://schemas.openxmlformats.org/officeDocument/2006/relationships/diagramLayout" Target="diagrams/layout312.xml"/><Relationship Id="rId207" Type="http://schemas.openxmlformats.org/officeDocument/2006/relationships/oleObject" Target="embeddings/oleObject2.bin"/><Relationship Id="rId414" Type="http://schemas.openxmlformats.org/officeDocument/2006/relationships/diagramColors" Target="diagrams/colors76.xml"/><Relationship Id="rId621" Type="http://schemas.microsoft.com/office/2007/relationships/diagramDrawing" Target="diagrams/drawing117.xml"/><Relationship Id="rId1044" Type="http://schemas.openxmlformats.org/officeDocument/2006/relationships/diagramColors" Target="diagrams/colors199.xml"/><Relationship Id="rId1251" Type="http://schemas.openxmlformats.org/officeDocument/2006/relationships/diagramLayout" Target="diagrams/layout227.xml"/><Relationship Id="rId1349" Type="http://schemas.openxmlformats.org/officeDocument/2006/relationships/diagramData" Target="diagrams/data244.xml"/><Relationship Id="rId719" Type="http://schemas.openxmlformats.org/officeDocument/2006/relationships/diagramLayout" Target="diagrams/layout137.xml"/><Relationship Id="rId926" Type="http://schemas.openxmlformats.org/officeDocument/2006/relationships/diagramData" Target="diagrams/data176.xml"/><Relationship Id="rId1111" Type="http://schemas.openxmlformats.org/officeDocument/2006/relationships/oleObject" Target="embeddings/oleObject15.bin"/><Relationship Id="rId1556" Type="http://schemas.openxmlformats.org/officeDocument/2006/relationships/diagramQuickStyle" Target="diagrams/quickStyle284.xml"/><Relationship Id="rId1763" Type="http://schemas.openxmlformats.org/officeDocument/2006/relationships/diagramColors" Target="diagrams/colors325.xml"/><Relationship Id="rId1970" Type="http://schemas.openxmlformats.org/officeDocument/2006/relationships/diagramColors" Target="diagrams/colors366.xml"/><Relationship Id="rId55" Type="http://schemas.openxmlformats.org/officeDocument/2006/relationships/diagramColors" Target="diagrams/colors10.xml"/><Relationship Id="rId1209" Type="http://schemas.openxmlformats.org/officeDocument/2006/relationships/image" Target="media/image41.wmf"/><Relationship Id="rId1416" Type="http://schemas.openxmlformats.org/officeDocument/2006/relationships/diagramColors" Target="diagrams/colors256.xml"/><Relationship Id="rId1623" Type="http://schemas.openxmlformats.org/officeDocument/2006/relationships/diagramColors" Target="diagrams/colors297.xml"/><Relationship Id="rId1830" Type="http://schemas.openxmlformats.org/officeDocument/2006/relationships/diagramData" Target="diagrams/data339.xml"/><Relationship Id="rId1928" Type="http://schemas.openxmlformats.org/officeDocument/2006/relationships/diagramLayout" Target="diagrams/layout358.xml"/><Relationship Id="rId2092" Type="http://schemas.openxmlformats.org/officeDocument/2006/relationships/diagramData" Target="diagrams/data391.xml"/><Relationship Id="rId271" Type="http://schemas.openxmlformats.org/officeDocument/2006/relationships/diagramData" Target="diagrams/data49.xml"/><Relationship Id="rId131" Type="http://schemas.microsoft.com/office/2007/relationships/diagramDrawing" Target="diagrams/drawing25.xml"/><Relationship Id="rId369" Type="http://schemas.openxmlformats.org/officeDocument/2006/relationships/diagramColors" Target="diagrams/colors68.xml"/><Relationship Id="rId576" Type="http://schemas.microsoft.com/office/2007/relationships/diagramDrawing" Target="diagrams/drawing108.xml"/><Relationship Id="rId783" Type="http://schemas.openxmlformats.org/officeDocument/2006/relationships/diagramLayout" Target="diagrams/layout148.xml"/><Relationship Id="rId990" Type="http://schemas.microsoft.com/office/2007/relationships/diagramDrawing" Target="diagrams/drawing188.xml"/><Relationship Id="rId229" Type="http://schemas.openxmlformats.org/officeDocument/2006/relationships/diagramColors" Target="diagrams/colors40.xml"/><Relationship Id="rId436" Type="http://schemas.openxmlformats.org/officeDocument/2006/relationships/diagramData" Target="diagrams/data81.xml"/><Relationship Id="rId643" Type="http://schemas.openxmlformats.org/officeDocument/2006/relationships/diagramData" Target="diagrams/data122.xml"/><Relationship Id="rId1066" Type="http://schemas.openxmlformats.org/officeDocument/2006/relationships/diagramData" Target="diagrams/data204.xml"/><Relationship Id="rId1273" Type="http://schemas.openxmlformats.org/officeDocument/2006/relationships/diagramQuickStyle" Target="diagrams/quickStyle230.xml"/><Relationship Id="rId1480" Type="http://schemas.openxmlformats.org/officeDocument/2006/relationships/diagramLayout" Target="diagrams/layout269.xml"/><Relationship Id="rId2117" Type="http://schemas.openxmlformats.org/officeDocument/2006/relationships/fontTable" Target="fontTable.xml"/><Relationship Id="rId850" Type="http://schemas.microsoft.com/office/2007/relationships/diagramDrawing" Target="diagrams/drawing160.xml"/><Relationship Id="rId948" Type="http://schemas.openxmlformats.org/officeDocument/2006/relationships/diagramQuickStyle" Target="diagrams/quickStyle180.xml"/><Relationship Id="rId1133" Type="http://schemas.openxmlformats.org/officeDocument/2006/relationships/oleObject" Target="embeddings/oleObject30.bin"/><Relationship Id="rId1578" Type="http://schemas.microsoft.com/office/2007/relationships/diagramDrawing" Target="diagrams/drawing288.xml"/><Relationship Id="rId1785" Type="http://schemas.openxmlformats.org/officeDocument/2006/relationships/diagramData" Target="diagrams/data330.xml"/><Relationship Id="rId1992" Type="http://schemas.openxmlformats.org/officeDocument/2006/relationships/diagramData" Target="diagrams/data371.xml"/><Relationship Id="rId77" Type="http://schemas.openxmlformats.org/officeDocument/2006/relationships/diagramData" Target="diagrams/data15.xml"/><Relationship Id="rId503" Type="http://schemas.openxmlformats.org/officeDocument/2006/relationships/diagramQuickStyle" Target="diagrams/quickStyle94.xml"/><Relationship Id="rId710" Type="http://schemas.openxmlformats.org/officeDocument/2006/relationships/diagramQuickStyle" Target="diagrams/quickStyle135.xml"/><Relationship Id="rId808" Type="http://schemas.microsoft.com/office/2007/relationships/diagramDrawing" Target="diagrams/drawing152.xml"/><Relationship Id="rId1340" Type="http://schemas.openxmlformats.org/officeDocument/2006/relationships/diagramLayout" Target="diagrams/layout242.xml"/><Relationship Id="rId1438" Type="http://schemas.microsoft.com/office/2007/relationships/diagramDrawing" Target="diagrams/drawing260.xml"/><Relationship Id="rId1645" Type="http://schemas.openxmlformats.org/officeDocument/2006/relationships/diagramData" Target="diagrams/data302.xml"/><Relationship Id="rId1200" Type="http://schemas.openxmlformats.org/officeDocument/2006/relationships/diagramLayout" Target="diagrams/layout222.xml"/><Relationship Id="rId1852" Type="http://schemas.openxmlformats.org/officeDocument/2006/relationships/diagramQuickStyle" Target="diagrams/quickStyle343.xml"/><Relationship Id="rId1505" Type="http://schemas.openxmlformats.org/officeDocument/2006/relationships/diagramLayout" Target="diagrams/layout274.xml"/><Relationship Id="rId1712" Type="http://schemas.openxmlformats.org/officeDocument/2006/relationships/diagramQuickStyle" Target="diagrams/quickStyle315.xml"/><Relationship Id="rId293" Type="http://schemas.openxmlformats.org/officeDocument/2006/relationships/diagramQuickStyle" Target="diagrams/quickStyle53.xml"/><Relationship Id="rId153" Type="http://schemas.openxmlformats.org/officeDocument/2006/relationships/diagramQuickStyle" Target="diagrams/quickStyle29.xml"/><Relationship Id="rId360" Type="http://schemas.microsoft.com/office/2007/relationships/diagramDrawing" Target="diagrams/drawing66.xml"/><Relationship Id="rId598" Type="http://schemas.openxmlformats.org/officeDocument/2006/relationships/diagramLayout" Target="diagrams/layout113.xml"/><Relationship Id="rId2041" Type="http://schemas.microsoft.com/office/2007/relationships/diagramDrawing" Target="diagrams/drawing380.xml"/><Relationship Id="rId220" Type="http://schemas.openxmlformats.org/officeDocument/2006/relationships/diagramQuickStyle" Target="diagrams/quickStyle39.xml"/><Relationship Id="rId458" Type="http://schemas.openxmlformats.org/officeDocument/2006/relationships/diagramQuickStyle" Target="diagrams/quickStyle85.xml"/><Relationship Id="rId665" Type="http://schemas.openxmlformats.org/officeDocument/2006/relationships/diagramQuickStyle" Target="diagrams/quickStyle126.xml"/><Relationship Id="rId872" Type="http://schemas.openxmlformats.org/officeDocument/2006/relationships/diagramLayout" Target="diagrams/layout165.xml"/><Relationship Id="rId1088" Type="http://schemas.openxmlformats.org/officeDocument/2006/relationships/image" Target="media/image26.wmf"/><Relationship Id="rId1295" Type="http://schemas.openxmlformats.org/officeDocument/2006/relationships/diagramQuickStyle" Target="diagrams/quickStyle234.xml"/><Relationship Id="rId318" Type="http://schemas.openxmlformats.org/officeDocument/2006/relationships/diagramQuickStyle" Target="diagrams/quickStyle58.xml"/><Relationship Id="rId525" Type="http://schemas.microsoft.com/office/2007/relationships/diagramDrawing" Target="diagrams/drawing98.xml"/><Relationship Id="rId732" Type="http://schemas.microsoft.com/office/2007/relationships/diagramDrawing" Target="diagrams/drawing139.xml"/><Relationship Id="rId1155" Type="http://schemas.openxmlformats.org/officeDocument/2006/relationships/diagramQuickStyle" Target="diagrams/quickStyle215.xml"/><Relationship Id="rId1362" Type="http://schemas.openxmlformats.org/officeDocument/2006/relationships/diagramColors" Target="diagrams/colors246.xml"/><Relationship Id="rId99" Type="http://schemas.openxmlformats.org/officeDocument/2006/relationships/diagramQuickStyle" Target="diagrams/quickStyle19.xml"/><Relationship Id="rId1015" Type="http://schemas.microsoft.com/office/2007/relationships/diagramDrawing" Target="diagrams/drawing193.xml"/><Relationship Id="rId1222" Type="http://schemas.openxmlformats.org/officeDocument/2006/relationships/diagramLayout" Target="diagrams/layout224.xml"/><Relationship Id="rId1667" Type="http://schemas.openxmlformats.org/officeDocument/2006/relationships/diagramQuickStyle" Target="diagrams/quickStyle306.xml"/><Relationship Id="rId1874" Type="http://schemas.microsoft.com/office/2007/relationships/diagramDrawing" Target="diagrams/drawing347.xml"/><Relationship Id="rId1527" Type="http://schemas.openxmlformats.org/officeDocument/2006/relationships/diagramColors" Target="diagrams/colors278.xml"/><Relationship Id="rId1734" Type="http://schemas.microsoft.com/office/2007/relationships/diagramDrawing" Target="diagrams/drawing319.xml"/><Relationship Id="rId1941" Type="http://schemas.microsoft.com/office/2007/relationships/diagramDrawing" Target="diagrams/drawing360.xml"/><Relationship Id="rId26" Type="http://schemas.microsoft.com/office/2007/relationships/diagramDrawing" Target="diagrams/drawing4.xml"/><Relationship Id="rId175" Type="http://schemas.microsoft.com/office/2007/relationships/diagramDrawing" Target="diagrams/drawing33.xml"/><Relationship Id="rId1801" Type="http://schemas.openxmlformats.org/officeDocument/2006/relationships/diagramLayout" Target="diagrams/layout333.xml"/><Relationship Id="rId382" Type="http://schemas.openxmlformats.org/officeDocument/2006/relationships/image" Target="media/image15.wmf"/><Relationship Id="rId687" Type="http://schemas.microsoft.com/office/2007/relationships/diagramDrawing" Target="diagrams/drawing130.xml"/><Relationship Id="rId2063" Type="http://schemas.openxmlformats.org/officeDocument/2006/relationships/diagramLayout" Target="diagrams/layout385.xml"/><Relationship Id="rId242" Type="http://schemas.openxmlformats.org/officeDocument/2006/relationships/diagramLayout" Target="diagrams/layout43.xml"/><Relationship Id="rId894" Type="http://schemas.openxmlformats.org/officeDocument/2006/relationships/diagramColors" Target="diagrams/colors169.xml"/><Relationship Id="rId1177" Type="http://schemas.openxmlformats.org/officeDocument/2006/relationships/image" Target="media/image40.wmf"/><Relationship Id="rId102" Type="http://schemas.openxmlformats.org/officeDocument/2006/relationships/diagramData" Target="diagrams/data20.xml"/><Relationship Id="rId547" Type="http://schemas.openxmlformats.org/officeDocument/2006/relationships/diagramLayout" Target="diagrams/layout103.xml"/><Relationship Id="rId754" Type="http://schemas.openxmlformats.org/officeDocument/2006/relationships/diagramData" Target="diagrams/data144.xml"/><Relationship Id="rId961" Type="http://schemas.openxmlformats.org/officeDocument/2006/relationships/diagramData" Target="diagrams/data183.xml"/><Relationship Id="rId1384" Type="http://schemas.openxmlformats.org/officeDocument/2006/relationships/diagramData" Target="diagrams/data251.xml"/><Relationship Id="rId1591" Type="http://schemas.openxmlformats.org/officeDocument/2006/relationships/diagramQuickStyle" Target="diagrams/quickStyle291.xml"/><Relationship Id="rId1689" Type="http://schemas.microsoft.com/office/2007/relationships/diagramDrawing" Target="diagrams/drawing310.xml"/><Relationship Id="rId90" Type="http://schemas.openxmlformats.org/officeDocument/2006/relationships/diagramColors" Target="diagrams/colors17.xml"/><Relationship Id="rId407" Type="http://schemas.openxmlformats.org/officeDocument/2006/relationships/diagramLayout" Target="diagrams/layout75.xml"/><Relationship Id="rId614" Type="http://schemas.openxmlformats.org/officeDocument/2006/relationships/diagramQuickStyle" Target="diagrams/quickStyle116.xml"/><Relationship Id="rId821" Type="http://schemas.openxmlformats.org/officeDocument/2006/relationships/diagramQuickStyle" Target="diagrams/quickStyle155.xml"/><Relationship Id="rId1037" Type="http://schemas.openxmlformats.org/officeDocument/2006/relationships/diagramLayout" Target="diagrams/layout198.xml"/><Relationship Id="rId1244" Type="http://schemas.openxmlformats.org/officeDocument/2006/relationships/oleObject" Target="embeddings/oleObject52.bin"/><Relationship Id="rId1451" Type="http://schemas.openxmlformats.org/officeDocument/2006/relationships/diagramQuickStyle" Target="diagrams/quickStyle263.xml"/><Relationship Id="rId1896" Type="http://schemas.openxmlformats.org/officeDocument/2006/relationships/diagramLayout" Target="diagrams/layout352.xml"/><Relationship Id="rId919" Type="http://schemas.openxmlformats.org/officeDocument/2006/relationships/diagramColors" Target="diagrams/colors174.xml"/><Relationship Id="rId1104" Type="http://schemas.microsoft.com/office/2007/relationships/diagramDrawing" Target="diagrams/drawing210.xml"/><Relationship Id="rId1311" Type="http://schemas.openxmlformats.org/officeDocument/2006/relationships/diagramQuickStyle" Target="diagrams/quickStyle236.xml"/><Relationship Id="rId1549" Type="http://schemas.openxmlformats.org/officeDocument/2006/relationships/diagramData" Target="diagrams/data283.xml"/><Relationship Id="rId1756" Type="http://schemas.openxmlformats.org/officeDocument/2006/relationships/diagramLayout" Target="diagrams/layout324.xml"/><Relationship Id="rId1963" Type="http://schemas.openxmlformats.org/officeDocument/2006/relationships/diagramLayout" Target="diagrams/layout365.xml"/><Relationship Id="rId48" Type="http://schemas.openxmlformats.org/officeDocument/2006/relationships/diagramLayout" Target="diagrams/layout9.xml"/><Relationship Id="rId1409" Type="http://schemas.openxmlformats.org/officeDocument/2006/relationships/diagramLayout" Target="diagrams/layout255.xml"/><Relationship Id="rId1616" Type="http://schemas.openxmlformats.org/officeDocument/2006/relationships/diagramLayout" Target="diagrams/layout296.xml"/><Relationship Id="rId1823" Type="http://schemas.openxmlformats.org/officeDocument/2006/relationships/diagramColors" Target="diagrams/colors337.xml"/><Relationship Id="rId197" Type="http://schemas.openxmlformats.org/officeDocument/2006/relationships/oleObject" Target="embeddings/oleObject1.bin"/><Relationship Id="rId2085" Type="http://schemas.openxmlformats.org/officeDocument/2006/relationships/diagramColors" Target="diagrams/colors389.xml"/><Relationship Id="rId264" Type="http://schemas.openxmlformats.org/officeDocument/2006/relationships/diagramColors" Target="diagrams/colors47.xml"/><Relationship Id="rId471" Type="http://schemas.openxmlformats.org/officeDocument/2006/relationships/diagramData" Target="diagrams/data88.xml"/><Relationship Id="rId124" Type="http://schemas.openxmlformats.org/officeDocument/2006/relationships/diagramQuickStyle" Target="diagrams/quickStyle24.xml"/><Relationship Id="rId569" Type="http://schemas.openxmlformats.org/officeDocument/2006/relationships/diagramColors" Target="diagrams/colors107.xml"/><Relationship Id="rId776" Type="http://schemas.openxmlformats.org/officeDocument/2006/relationships/image" Target="media/image20.wmf"/><Relationship Id="rId983" Type="http://schemas.openxmlformats.org/officeDocument/2006/relationships/diagramQuickStyle" Target="diagrams/quickStyle187.xml"/><Relationship Id="rId1199" Type="http://schemas.openxmlformats.org/officeDocument/2006/relationships/diagramData" Target="diagrams/data222.xml"/><Relationship Id="rId331" Type="http://schemas.openxmlformats.org/officeDocument/2006/relationships/diagramData" Target="diagrams/data61.xml"/><Relationship Id="rId429" Type="http://schemas.openxmlformats.org/officeDocument/2006/relationships/diagramColors" Target="diagrams/colors79.xml"/><Relationship Id="rId636" Type="http://schemas.openxmlformats.org/officeDocument/2006/relationships/diagramColors" Target="diagrams/colors120.xml"/><Relationship Id="rId1059" Type="http://schemas.openxmlformats.org/officeDocument/2006/relationships/diagramColors" Target="diagrams/colors202.xml"/><Relationship Id="rId1266" Type="http://schemas.openxmlformats.org/officeDocument/2006/relationships/diagramQuickStyle" Target="diagrams/quickStyle229.xml"/><Relationship Id="rId1473" Type="http://schemas.microsoft.com/office/2007/relationships/diagramDrawing" Target="diagrams/drawing267.xml"/><Relationship Id="rId2012" Type="http://schemas.openxmlformats.org/officeDocument/2006/relationships/diagramData" Target="diagrams/data375.xml"/><Relationship Id="rId843" Type="http://schemas.openxmlformats.org/officeDocument/2006/relationships/diagramQuickStyle" Target="diagrams/quickStyle159.xml"/><Relationship Id="rId1126" Type="http://schemas.openxmlformats.org/officeDocument/2006/relationships/oleObject" Target="embeddings/oleObject24.bin"/><Relationship Id="rId1680" Type="http://schemas.openxmlformats.org/officeDocument/2006/relationships/diagramData" Target="diagrams/data309.xml"/><Relationship Id="rId1778" Type="http://schemas.openxmlformats.org/officeDocument/2006/relationships/diagramColors" Target="diagrams/colors328.xml"/><Relationship Id="rId1985" Type="http://schemas.openxmlformats.org/officeDocument/2006/relationships/diagramColors" Target="diagrams/colors369.xml"/><Relationship Id="rId703" Type="http://schemas.openxmlformats.org/officeDocument/2006/relationships/diagramData" Target="diagrams/data134.xml"/><Relationship Id="rId910" Type="http://schemas.microsoft.com/office/2007/relationships/diagramDrawing" Target="diagrams/drawing172.xml"/><Relationship Id="rId1333" Type="http://schemas.microsoft.com/office/2007/relationships/diagramDrawing" Target="diagrams/drawing240.xml"/><Relationship Id="rId1540" Type="http://schemas.openxmlformats.org/officeDocument/2006/relationships/diagramLayout" Target="diagrams/layout281.xml"/><Relationship Id="rId1638" Type="http://schemas.openxmlformats.org/officeDocument/2006/relationships/diagramColors" Target="diagrams/colors300.xml"/><Relationship Id="rId1400" Type="http://schemas.openxmlformats.org/officeDocument/2006/relationships/oleObject" Target="embeddings/oleObject60.bin"/><Relationship Id="rId1845" Type="http://schemas.openxmlformats.org/officeDocument/2006/relationships/diagramData" Target="diagrams/data342.xml"/><Relationship Id="rId1705" Type="http://schemas.openxmlformats.org/officeDocument/2006/relationships/diagramData" Target="diagrams/data314.xml"/><Relationship Id="rId1912" Type="http://schemas.openxmlformats.org/officeDocument/2006/relationships/diagramQuickStyle" Target="diagrams/quickStyle355.xml"/><Relationship Id="rId286" Type="http://schemas.openxmlformats.org/officeDocument/2006/relationships/diagramData" Target="diagrams/data52.xml"/><Relationship Id="rId493" Type="http://schemas.openxmlformats.org/officeDocument/2006/relationships/diagramQuickStyle" Target="diagrams/quickStyle92.xml"/><Relationship Id="rId146" Type="http://schemas.openxmlformats.org/officeDocument/2006/relationships/diagramLayout" Target="diagrams/layout28.xml"/><Relationship Id="rId353" Type="http://schemas.openxmlformats.org/officeDocument/2006/relationships/diagramQuickStyle" Target="diagrams/quickStyle65.xml"/><Relationship Id="rId560" Type="http://schemas.microsoft.com/office/2007/relationships/diagramDrawing" Target="diagrams/drawing105.xml"/><Relationship Id="rId798" Type="http://schemas.microsoft.com/office/2007/relationships/diagramDrawing" Target="diagrams/drawing150.xml"/><Relationship Id="rId1190" Type="http://schemas.openxmlformats.org/officeDocument/2006/relationships/diagramLayout" Target="diagrams/layout220.xml"/><Relationship Id="rId2034" Type="http://schemas.openxmlformats.org/officeDocument/2006/relationships/diagramQuickStyle" Target="diagrams/quickStyle379.xml"/><Relationship Id="rId213" Type="http://schemas.openxmlformats.org/officeDocument/2006/relationships/diagramColors" Target="diagrams/colors38.xml"/><Relationship Id="rId420" Type="http://schemas.microsoft.com/office/2007/relationships/diagramDrawing" Target="diagrams/drawing77.xml"/><Relationship Id="rId658" Type="http://schemas.openxmlformats.org/officeDocument/2006/relationships/diagramData" Target="diagrams/data125.xml"/><Relationship Id="rId865" Type="http://schemas.microsoft.com/office/2007/relationships/diagramDrawing" Target="diagrams/drawing163.xml"/><Relationship Id="rId1050" Type="http://schemas.microsoft.com/office/2007/relationships/diagramDrawing" Target="diagrams/drawing200.xml"/><Relationship Id="rId1288" Type="http://schemas.openxmlformats.org/officeDocument/2006/relationships/diagramData" Target="diagrams/data233.xml"/><Relationship Id="rId1495" Type="http://schemas.openxmlformats.org/officeDocument/2006/relationships/diagramLayout" Target="diagrams/layout272.xml"/><Relationship Id="rId2101" Type="http://schemas.microsoft.com/office/2007/relationships/diagramDrawing" Target="diagrams/drawing392.xml"/><Relationship Id="rId518" Type="http://schemas.openxmlformats.org/officeDocument/2006/relationships/diagramQuickStyle" Target="diagrams/quickStyle97.xml"/><Relationship Id="rId725" Type="http://schemas.openxmlformats.org/officeDocument/2006/relationships/diagramQuickStyle" Target="diagrams/quickStyle138.xml"/><Relationship Id="rId932" Type="http://schemas.openxmlformats.org/officeDocument/2006/relationships/diagramLayout" Target="diagrams/layout177.xml"/><Relationship Id="rId1148" Type="http://schemas.openxmlformats.org/officeDocument/2006/relationships/diagramQuickStyle" Target="diagrams/quickStyle214.xml"/><Relationship Id="rId1355" Type="http://schemas.openxmlformats.org/officeDocument/2006/relationships/diagramLayout" Target="diagrams/layout245.xml"/><Relationship Id="rId1562" Type="http://schemas.openxmlformats.org/officeDocument/2006/relationships/diagramColors" Target="diagrams/colors285.xml"/><Relationship Id="rId1008" Type="http://schemas.openxmlformats.org/officeDocument/2006/relationships/diagramQuickStyle" Target="diagrams/quickStyle192.xml"/><Relationship Id="rId1215" Type="http://schemas.openxmlformats.org/officeDocument/2006/relationships/image" Target="media/image44.wmf"/><Relationship Id="rId1422" Type="http://schemas.openxmlformats.org/officeDocument/2006/relationships/diagramColors" Target="diagrams/colors257.xml"/><Relationship Id="rId1867" Type="http://schemas.openxmlformats.org/officeDocument/2006/relationships/diagramQuickStyle" Target="diagrams/quickStyle346.xml"/><Relationship Id="rId61" Type="http://schemas.microsoft.com/office/2007/relationships/diagramDrawing" Target="diagrams/drawing11.xml"/><Relationship Id="rId1727" Type="http://schemas.openxmlformats.org/officeDocument/2006/relationships/diagramQuickStyle" Target="diagrams/quickStyle318.xml"/><Relationship Id="rId1934" Type="http://schemas.openxmlformats.org/officeDocument/2006/relationships/diagramQuickStyle" Target="diagrams/quickStyle359.xml"/><Relationship Id="rId19" Type="http://schemas.openxmlformats.org/officeDocument/2006/relationships/diagramQuickStyle" Target="diagrams/quickStyle3.xml"/><Relationship Id="rId168" Type="http://schemas.openxmlformats.org/officeDocument/2006/relationships/diagramQuickStyle" Target="diagrams/quickStyle32.xml"/><Relationship Id="rId375" Type="http://schemas.microsoft.com/office/2007/relationships/diagramDrawing" Target="diagrams/drawing69.xml"/><Relationship Id="rId582" Type="http://schemas.openxmlformats.org/officeDocument/2006/relationships/diagramData" Target="diagrams/data110.xml"/><Relationship Id="rId2056" Type="http://schemas.microsoft.com/office/2007/relationships/diagramDrawing" Target="diagrams/drawing383.xml"/><Relationship Id="rId3" Type="http://schemas.openxmlformats.org/officeDocument/2006/relationships/settings" Target="settings.xml"/><Relationship Id="rId235" Type="http://schemas.microsoft.com/office/2007/relationships/diagramDrawing" Target="diagrams/drawing41.xml"/><Relationship Id="rId442" Type="http://schemas.openxmlformats.org/officeDocument/2006/relationships/diagramLayout" Target="diagrams/layout82.xml"/><Relationship Id="rId887" Type="http://schemas.openxmlformats.org/officeDocument/2006/relationships/diagramLayout" Target="diagrams/layout168.xml"/><Relationship Id="rId1072" Type="http://schemas.openxmlformats.org/officeDocument/2006/relationships/diagramLayout" Target="diagrams/layout205.xml"/><Relationship Id="rId302" Type="http://schemas.openxmlformats.org/officeDocument/2006/relationships/diagramLayout" Target="diagrams/layout55.xml"/><Relationship Id="rId747" Type="http://schemas.openxmlformats.org/officeDocument/2006/relationships/diagramColors" Target="diagrams/colors142.xml"/><Relationship Id="rId954" Type="http://schemas.openxmlformats.org/officeDocument/2006/relationships/diagramColors" Target="diagrams/colors181.xml"/><Relationship Id="rId1377" Type="http://schemas.openxmlformats.org/officeDocument/2006/relationships/diagramColors" Target="diagrams/colors249.xml"/><Relationship Id="rId1584" Type="http://schemas.openxmlformats.org/officeDocument/2006/relationships/diagramData" Target="diagrams/data290.xml"/><Relationship Id="rId1791" Type="http://schemas.openxmlformats.org/officeDocument/2006/relationships/diagramLayout" Target="diagrams/layout331.xml"/><Relationship Id="rId83" Type="http://schemas.openxmlformats.org/officeDocument/2006/relationships/diagramLayout" Target="diagrams/layout16.xml"/><Relationship Id="rId607" Type="http://schemas.openxmlformats.org/officeDocument/2006/relationships/diagramData" Target="diagrams/data115.xml"/><Relationship Id="rId814" Type="http://schemas.openxmlformats.org/officeDocument/2006/relationships/diagramData" Target="diagrams/data154.xml"/><Relationship Id="rId1237" Type="http://schemas.openxmlformats.org/officeDocument/2006/relationships/image" Target="media/image50.wmf"/><Relationship Id="rId1444" Type="http://schemas.openxmlformats.org/officeDocument/2006/relationships/diagramData" Target="diagrams/data262.xml"/><Relationship Id="rId1651" Type="http://schemas.openxmlformats.org/officeDocument/2006/relationships/diagramLayout" Target="diagrams/layout303.xml"/><Relationship Id="rId1889" Type="http://schemas.microsoft.com/office/2007/relationships/diagramDrawing" Target="diagrams/drawing350.xml"/><Relationship Id="rId1304" Type="http://schemas.microsoft.com/office/2007/relationships/diagramDrawing" Target="diagrams/drawing235.xml"/><Relationship Id="rId1511" Type="http://schemas.openxmlformats.org/officeDocument/2006/relationships/diagramQuickStyle" Target="diagrams/quickStyle275.xml"/><Relationship Id="rId1749" Type="http://schemas.microsoft.com/office/2007/relationships/diagramDrawing" Target="diagrams/drawing322.xml"/><Relationship Id="rId1956" Type="http://schemas.microsoft.com/office/2007/relationships/diagramDrawing" Target="diagrams/drawing363.xml"/><Relationship Id="rId1609" Type="http://schemas.microsoft.com/office/2007/relationships/diagramDrawing" Target="diagrams/drawing294.xml"/><Relationship Id="rId1816" Type="http://schemas.openxmlformats.org/officeDocument/2006/relationships/diagramLayout" Target="diagrams/layout336.xml"/><Relationship Id="rId10" Type="http://schemas.openxmlformats.org/officeDocument/2006/relationships/diagramColors" Target="diagrams/colors1.xml"/><Relationship Id="rId397" Type="http://schemas.openxmlformats.org/officeDocument/2006/relationships/diagramLayout" Target="diagrams/layout73.xml"/><Relationship Id="rId2078" Type="http://schemas.openxmlformats.org/officeDocument/2006/relationships/diagramLayout" Target="diagrams/layout388.xml"/><Relationship Id="rId257" Type="http://schemas.openxmlformats.org/officeDocument/2006/relationships/diagramLayout" Target="diagrams/layout46.xml"/><Relationship Id="rId464" Type="http://schemas.openxmlformats.org/officeDocument/2006/relationships/diagramColors" Target="diagrams/colors86.xml"/><Relationship Id="rId1094" Type="http://schemas.microsoft.com/office/2007/relationships/diagramDrawing" Target="diagrams/drawing208.xml"/><Relationship Id="rId117" Type="http://schemas.openxmlformats.org/officeDocument/2006/relationships/diagramData" Target="diagrams/data23.xml"/><Relationship Id="rId671" Type="http://schemas.openxmlformats.org/officeDocument/2006/relationships/diagramColors" Target="diagrams/colors127.xml"/><Relationship Id="rId769" Type="http://schemas.openxmlformats.org/officeDocument/2006/relationships/diagramData" Target="diagrams/data147.xml"/><Relationship Id="rId976" Type="http://schemas.openxmlformats.org/officeDocument/2006/relationships/diagramData" Target="diagrams/data186.xml"/><Relationship Id="rId1399" Type="http://schemas.openxmlformats.org/officeDocument/2006/relationships/image" Target="media/image61.wmf"/><Relationship Id="rId324" Type="http://schemas.openxmlformats.org/officeDocument/2006/relationships/diagramColors" Target="diagrams/colors59.xml"/><Relationship Id="rId531" Type="http://schemas.openxmlformats.org/officeDocument/2006/relationships/diagramData" Target="diagrams/data100.xml"/><Relationship Id="rId629" Type="http://schemas.openxmlformats.org/officeDocument/2006/relationships/diagramLayout" Target="diagrams/layout119.xml"/><Relationship Id="rId1161" Type="http://schemas.openxmlformats.org/officeDocument/2006/relationships/diagramColors" Target="diagrams/colors216.xml"/><Relationship Id="rId1259" Type="http://schemas.microsoft.com/office/2007/relationships/diagramDrawing" Target="diagrams/drawing228.xml"/><Relationship Id="rId1466" Type="http://schemas.openxmlformats.org/officeDocument/2006/relationships/diagramQuickStyle" Target="diagrams/quickStyle266.xml"/><Relationship Id="rId2005" Type="http://schemas.openxmlformats.org/officeDocument/2006/relationships/diagramColors" Target="diagrams/colors373.xml"/><Relationship Id="rId836" Type="http://schemas.openxmlformats.org/officeDocument/2006/relationships/diagramData" Target="diagrams/data158.xml"/><Relationship Id="rId1021" Type="http://schemas.openxmlformats.org/officeDocument/2006/relationships/diagramData" Target="diagrams/data195.xml"/><Relationship Id="rId1119" Type="http://schemas.openxmlformats.org/officeDocument/2006/relationships/oleObject" Target="embeddings/oleObject19.bin"/><Relationship Id="rId1673" Type="http://schemas.openxmlformats.org/officeDocument/2006/relationships/diagramColors" Target="diagrams/colors307.xml"/><Relationship Id="rId1880" Type="http://schemas.openxmlformats.org/officeDocument/2006/relationships/diagramData" Target="diagrams/data349.xml"/><Relationship Id="rId1978" Type="http://schemas.openxmlformats.org/officeDocument/2006/relationships/diagramLayout" Target="diagrams/layout368.xml"/><Relationship Id="rId903" Type="http://schemas.openxmlformats.org/officeDocument/2006/relationships/diagramQuickStyle" Target="diagrams/quickStyle171.xml"/><Relationship Id="rId1326" Type="http://schemas.openxmlformats.org/officeDocument/2006/relationships/diagramQuickStyle" Target="diagrams/quickStyle239.xml"/><Relationship Id="rId1533" Type="http://schemas.microsoft.com/office/2007/relationships/diagramDrawing" Target="diagrams/drawing279.xml"/><Relationship Id="rId1740" Type="http://schemas.openxmlformats.org/officeDocument/2006/relationships/diagramData" Target="diagrams/data321.xml"/><Relationship Id="rId32" Type="http://schemas.openxmlformats.org/officeDocument/2006/relationships/diagramData" Target="diagrams/data6.xml"/><Relationship Id="rId1600" Type="http://schemas.openxmlformats.org/officeDocument/2006/relationships/diagramData" Target="diagrams/data293.xml"/><Relationship Id="rId1838" Type="http://schemas.openxmlformats.org/officeDocument/2006/relationships/diagramColors" Target="diagrams/colors340.xml"/><Relationship Id="rId181" Type="http://schemas.openxmlformats.org/officeDocument/2006/relationships/diagramData" Target="diagrams/data35.xml"/><Relationship Id="rId1905" Type="http://schemas.openxmlformats.org/officeDocument/2006/relationships/diagramData" Target="diagrams/data354.xml"/><Relationship Id="rId279" Type="http://schemas.openxmlformats.org/officeDocument/2006/relationships/diagramColors" Target="diagrams/colors50.xml"/><Relationship Id="rId486" Type="http://schemas.openxmlformats.org/officeDocument/2006/relationships/diagramData" Target="diagrams/data91.xml"/><Relationship Id="rId693" Type="http://schemas.openxmlformats.org/officeDocument/2006/relationships/diagramData" Target="diagrams/data132.xml"/><Relationship Id="rId139" Type="http://schemas.openxmlformats.org/officeDocument/2006/relationships/hyperlink" Target="http://ukrkniga.org.ua/ukrkniga-text/26/2/" TargetMode="External"/><Relationship Id="rId346" Type="http://schemas.openxmlformats.org/officeDocument/2006/relationships/diagramData" Target="diagrams/data64.xml"/><Relationship Id="rId553" Type="http://schemas.openxmlformats.org/officeDocument/2006/relationships/diagramQuickStyle" Target="diagrams/quickStyle104.xml"/><Relationship Id="rId760" Type="http://schemas.openxmlformats.org/officeDocument/2006/relationships/diagramLayout" Target="diagrams/layout145.xml"/><Relationship Id="rId998" Type="http://schemas.openxmlformats.org/officeDocument/2006/relationships/diagramQuickStyle" Target="diagrams/quickStyle190.xml"/><Relationship Id="rId1183" Type="http://schemas.microsoft.com/office/2007/relationships/diagramDrawing" Target="diagrams/drawing218.xml"/><Relationship Id="rId1390" Type="http://schemas.openxmlformats.org/officeDocument/2006/relationships/diagramLayout" Target="diagrams/layout252.xml"/><Relationship Id="rId2027" Type="http://schemas.openxmlformats.org/officeDocument/2006/relationships/diagramData" Target="diagrams/data378.xml"/><Relationship Id="rId206" Type="http://schemas.openxmlformats.org/officeDocument/2006/relationships/image" Target="media/image11.wmf"/><Relationship Id="rId413" Type="http://schemas.openxmlformats.org/officeDocument/2006/relationships/diagramQuickStyle" Target="diagrams/quickStyle76.xml"/><Relationship Id="rId858" Type="http://schemas.openxmlformats.org/officeDocument/2006/relationships/diagramQuickStyle" Target="diagrams/quickStyle162.xml"/><Relationship Id="rId1043" Type="http://schemas.openxmlformats.org/officeDocument/2006/relationships/diagramQuickStyle" Target="diagrams/quickStyle199.xml"/><Relationship Id="rId1488" Type="http://schemas.microsoft.com/office/2007/relationships/diagramDrawing" Target="diagrams/drawing270.xml"/><Relationship Id="rId1695" Type="http://schemas.openxmlformats.org/officeDocument/2006/relationships/diagramData" Target="diagrams/data312.xml"/><Relationship Id="rId620" Type="http://schemas.openxmlformats.org/officeDocument/2006/relationships/diagramColors" Target="diagrams/colors117.xml"/><Relationship Id="rId718" Type="http://schemas.openxmlformats.org/officeDocument/2006/relationships/diagramData" Target="diagrams/data137.xml"/><Relationship Id="rId925" Type="http://schemas.microsoft.com/office/2007/relationships/diagramDrawing" Target="diagrams/drawing175.xml"/><Relationship Id="rId1250" Type="http://schemas.openxmlformats.org/officeDocument/2006/relationships/diagramData" Target="diagrams/data227.xml"/><Relationship Id="rId1348" Type="http://schemas.microsoft.com/office/2007/relationships/diagramDrawing" Target="diagrams/drawing243.xml"/><Relationship Id="rId1555" Type="http://schemas.openxmlformats.org/officeDocument/2006/relationships/diagramLayout" Target="diagrams/layout284.xml"/><Relationship Id="rId1762" Type="http://schemas.openxmlformats.org/officeDocument/2006/relationships/diagramQuickStyle" Target="diagrams/quickStyle325.xml"/><Relationship Id="rId1110" Type="http://schemas.openxmlformats.org/officeDocument/2006/relationships/image" Target="media/image27.wmf"/><Relationship Id="rId1208" Type="http://schemas.microsoft.com/office/2007/relationships/diagramDrawing" Target="diagrams/drawing223.xml"/><Relationship Id="rId1415" Type="http://schemas.openxmlformats.org/officeDocument/2006/relationships/diagramQuickStyle" Target="diagrams/quickStyle256.xml"/><Relationship Id="rId54" Type="http://schemas.openxmlformats.org/officeDocument/2006/relationships/diagramQuickStyle" Target="diagrams/quickStyle10.xml"/><Relationship Id="rId1622" Type="http://schemas.openxmlformats.org/officeDocument/2006/relationships/diagramQuickStyle" Target="diagrams/quickStyle297.xml"/><Relationship Id="rId1927" Type="http://schemas.openxmlformats.org/officeDocument/2006/relationships/diagramData" Target="diagrams/data358.xml"/><Relationship Id="rId2091" Type="http://schemas.microsoft.com/office/2007/relationships/diagramDrawing" Target="diagrams/drawing390.xml"/><Relationship Id="rId270" Type="http://schemas.microsoft.com/office/2007/relationships/diagramDrawing" Target="diagrams/drawing48.xml"/><Relationship Id="rId130" Type="http://schemas.openxmlformats.org/officeDocument/2006/relationships/diagramColors" Target="diagrams/colors25.xml"/><Relationship Id="rId368" Type="http://schemas.openxmlformats.org/officeDocument/2006/relationships/diagramQuickStyle" Target="diagrams/quickStyle68.xml"/><Relationship Id="rId575" Type="http://schemas.openxmlformats.org/officeDocument/2006/relationships/diagramColors" Target="diagrams/colors108.xml"/><Relationship Id="rId782" Type="http://schemas.openxmlformats.org/officeDocument/2006/relationships/diagramData" Target="diagrams/data148.xml"/><Relationship Id="rId2049" Type="http://schemas.openxmlformats.org/officeDocument/2006/relationships/diagramQuickStyle" Target="diagrams/quickStyle382.xml"/><Relationship Id="rId228" Type="http://schemas.openxmlformats.org/officeDocument/2006/relationships/diagramQuickStyle" Target="diagrams/quickStyle40.xml"/><Relationship Id="rId435" Type="http://schemas.microsoft.com/office/2007/relationships/diagramDrawing" Target="diagrams/drawing80.xml"/><Relationship Id="rId642" Type="http://schemas.microsoft.com/office/2007/relationships/diagramDrawing" Target="diagrams/drawing121.xml"/><Relationship Id="rId1065" Type="http://schemas.microsoft.com/office/2007/relationships/diagramDrawing" Target="diagrams/drawing203.xml"/><Relationship Id="rId1272" Type="http://schemas.openxmlformats.org/officeDocument/2006/relationships/diagramLayout" Target="diagrams/layout230.xml"/><Relationship Id="rId2116" Type="http://schemas.microsoft.com/office/2007/relationships/diagramDrawing" Target="diagrams/drawing395.xml"/><Relationship Id="rId502" Type="http://schemas.openxmlformats.org/officeDocument/2006/relationships/diagramLayout" Target="diagrams/layout94.xml"/><Relationship Id="rId947" Type="http://schemas.openxmlformats.org/officeDocument/2006/relationships/diagramLayout" Target="diagrams/layout180.xml"/><Relationship Id="rId1132" Type="http://schemas.openxmlformats.org/officeDocument/2006/relationships/oleObject" Target="embeddings/oleObject29.bin"/><Relationship Id="rId1577" Type="http://schemas.openxmlformats.org/officeDocument/2006/relationships/diagramColors" Target="diagrams/colors288.xml"/><Relationship Id="rId1784" Type="http://schemas.microsoft.com/office/2007/relationships/diagramDrawing" Target="diagrams/drawing329.xml"/><Relationship Id="rId1991" Type="http://schemas.microsoft.com/office/2007/relationships/diagramDrawing" Target="diagrams/drawing370.xml"/><Relationship Id="rId76" Type="http://schemas.microsoft.com/office/2007/relationships/diagramDrawing" Target="diagrams/drawing14.xml"/><Relationship Id="rId807" Type="http://schemas.openxmlformats.org/officeDocument/2006/relationships/diagramColors" Target="diagrams/colors152.xml"/><Relationship Id="rId1437" Type="http://schemas.openxmlformats.org/officeDocument/2006/relationships/diagramColors" Target="diagrams/colors260.xml"/><Relationship Id="rId1644" Type="http://schemas.microsoft.com/office/2007/relationships/diagramDrawing" Target="diagrams/drawing301.xml"/><Relationship Id="rId1851" Type="http://schemas.openxmlformats.org/officeDocument/2006/relationships/diagramLayout" Target="diagrams/layout343.xml"/><Relationship Id="rId1504" Type="http://schemas.openxmlformats.org/officeDocument/2006/relationships/diagramData" Target="diagrams/data274.xml"/><Relationship Id="rId1711" Type="http://schemas.openxmlformats.org/officeDocument/2006/relationships/diagramLayout" Target="diagrams/layout315.xml"/><Relationship Id="rId1949" Type="http://schemas.openxmlformats.org/officeDocument/2006/relationships/diagramQuickStyle" Target="diagrams/quickStyle362.xml"/><Relationship Id="rId292" Type="http://schemas.openxmlformats.org/officeDocument/2006/relationships/diagramLayout" Target="diagrams/layout53.xml"/><Relationship Id="rId1809" Type="http://schemas.microsoft.com/office/2007/relationships/diagramDrawing" Target="diagrams/drawing334.xml"/><Relationship Id="rId597" Type="http://schemas.openxmlformats.org/officeDocument/2006/relationships/diagramData" Target="diagrams/data113.xml"/><Relationship Id="rId152" Type="http://schemas.openxmlformats.org/officeDocument/2006/relationships/diagramLayout" Target="diagrams/layout29.xml"/><Relationship Id="rId457" Type="http://schemas.openxmlformats.org/officeDocument/2006/relationships/diagramLayout" Target="diagrams/layout85.xml"/><Relationship Id="rId1087" Type="http://schemas.microsoft.com/office/2007/relationships/diagramDrawing" Target="diagrams/drawing207.xml"/><Relationship Id="rId1294" Type="http://schemas.openxmlformats.org/officeDocument/2006/relationships/diagramLayout" Target="diagrams/layout234.xml"/><Relationship Id="rId2040" Type="http://schemas.openxmlformats.org/officeDocument/2006/relationships/diagramColors" Target="diagrams/colors380.xml"/><Relationship Id="rId664" Type="http://schemas.openxmlformats.org/officeDocument/2006/relationships/diagramLayout" Target="diagrams/layout126.xml"/><Relationship Id="rId871" Type="http://schemas.openxmlformats.org/officeDocument/2006/relationships/diagramData" Target="diagrams/data165.xml"/><Relationship Id="rId969" Type="http://schemas.openxmlformats.org/officeDocument/2006/relationships/diagramColors" Target="diagrams/colors184.xml"/><Relationship Id="rId1599" Type="http://schemas.microsoft.com/office/2007/relationships/diagramDrawing" Target="diagrams/drawing292.xml"/><Relationship Id="rId317" Type="http://schemas.openxmlformats.org/officeDocument/2006/relationships/diagramLayout" Target="diagrams/layout58.xml"/><Relationship Id="rId524" Type="http://schemas.openxmlformats.org/officeDocument/2006/relationships/diagramColors" Target="diagrams/colors98.xml"/><Relationship Id="rId731" Type="http://schemas.openxmlformats.org/officeDocument/2006/relationships/diagramColors" Target="diagrams/colors139.xml"/><Relationship Id="rId1154" Type="http://schemas.openxmlformats.org/officeDocument/2006/relationships/diagramLayout" Target="diagrams/layout215.xml"/><Relationship Id="rId1361" Type="http://schemas.openxmlformats.org/officeDocument/2006/relationships/diagramQuickStyle" Target="diagrams/quickStyle246.xml"/><Relationship Id="rId1459" Type="http://schemas.openxmlformats.org/officeDocument/2006/relationships/diagramData" Target="diagrams/data265.xml"/><Relationship Id="rId98" Type="http://schemas.openxmlformats.org/officeDocument/2006/relationships/diagramLayout" Target="diagrams/layout19.xml"/><Relationship Id="rId829" Type="http://schemas.openxmlformats.org/officeDocument/2006/relationships/diagramColors" Target="diagrams/colors156.xml"/><Relationship Id="rId1014" Type="http://schemas.openxmlformats.org/officeDocument/2006/relationships/diagramColors" Target="diagrams/colors193.xml"/><Relationship Id="rId1221" Type="http://schemas.openxmlformats.org/officeDocument/2006/relationships/diagramData" Target="diagrams/data224.xml"/><Relationship Id="rId1666" Type="http://schemas.openxmlformats.org/officeDocument/2006/relationships/diagramLayout" Target="diagrams/layout306.xml"/><Relationship Id="rId1873" Type="http://schemas.openxmlformats.org/officeDocument/2006/relationships/diagramColors" Target="diagrams/colors347.xml"/><Relationship Id="rId1319" Type="http://schemas.openxmlformats.org/officeDocument/2006/relationships/diagramData" Target="diagrams/data238.xml"/><Relationship Id="rId1526" Type="http://schemas.openxmlformats.org/officeDocument/2006/relationships/diagramQuickStyle" Target="diagrams/quickStyle278.xml"/><Relationship Id="rId1733" Type="http://schemas.openxmlformats.org/officeDocument/2006/relationships/diagramColors" Target="diagrams/colors319.xml"/><Relationship Id="rId1940" Type="http://schemas.openxmlformats.org/officeDocument/2006/relationships/diagramColors" Target="diagrams/colors360.xml"/><Relationship Id="rId25" Type="http://schemas.openxmlformats.org/officeDocument/2006/relationships/diagramColors" Target="diagrams/colors4.xml"/><Relationship Id="rId1800" Type="http://schemas.openxmlformats.org/officeDocument/2006/relationships/diagramData" Target="diagrams/data333.xml"/><Relationship Id="rId174" Type="http://schemas.openxmlformats.org/officeDocument/2006/relationships/diagramColors" Target="diagrams/colors33.xml"/><Relationship Id="rId381" Type="http://schemas.openxmlformats.org/officeDocument/2006/relationships/image" Target="media/image14.emf"/><Relationship Id="rId2062" Type="http://schemas.openxmlformats.org/officeDocument/2006/relationships/diagramData" Target="diagrams/data385.xml"/><Relationship Id="rId241" Type="http://schemas.openxmlformats.org/officeDocument/2006/relationships/diagramData" Target="diagrams/data43.xml"/><Relationship Id="rId479" Type="http://schemas.openxmlformats.org/officeDocument/2006/relationships/diagramColors" Target="diagrams/colors89.xml"/><Relationship Id="rId686" Type="http://schemas.openxmlformats.org/officeDocument/2006/relationships/diagramColors" Target="diagrams/colors130.xml"/><Relationship Id="rId893" Type="http://schemas.openxmlformats.org/officeDocument/2006/relationships/diagramQuickStyle" Target="diagrams/quickStyle169.xml"/><Relationship Id="rId339" Type="http://schemas.openxmlformats.org/officeDocument/2006/relationships/diagramColors" Target="diagrams/colors62.xml"/><Relationship Id="rId546" Type="http://schemas.openxmlformats.org/officeDocument/2006/relationships/diagramData" Target="diagrams/data103.xml"/><Relationship Id="rId753" Type="http://schemas.microsoft.com/office/2007/relationships/diagramDrawing" Target="diagrams/drawing143.xml"/><Relationship Id="rId1176" Type="http://schemas.openxmlformats.org/officeDocument/2006/relationships/oleObject" Target="embeddings/oleObject38.bin"/><Relationship Id="rId1383" Type="http://schemas.microsoft.com/office/2007/relationships/diagramDrawing" Target="diagrams/drawing250.xml"/><Relationship Id="rId101" Type="http://schemas.microsoft.com/office/2007/relationships/diagramDrawing" Target="diagrams/drawing19.xml"/><Relationship Id="rId406" Type="http://schemas.openxmlformats.org/officeDocument/2006/relationships/diagramData" Target="diagrams/data75.xml"/><Relationship Id="rId960" Type="http://schemas.microsoft.com/office/2007/relationships/diagramDrawing" Target="diagrams/drawing182.xml"/><Relationship Id="rId1036" Type="http://schemas.openxmlformats.org/officeDocument/2006/relationships/diagramData" Target="diagrams/data198.xml"/><Relationship Id="rId1243" Type="http://schemas.openxmlformats.org/officeDocument/2006/relationships/image" Target="media/image53.wmf"/><Relationship Id="rId1590" Type="http://schemas.openxmlformats.org/officeDocument/2006/relationships/diagramLayout" Target="diagrams/layout291.xml"/><Relationship Id="rId1688" Type="http://schemas.openxmlformats.org/officeDocument/2006/relationships/diagramColors" Target="diagrams/colors310.xml"/><Relationship Id="rId1895" Type="http://schemas.openxmlformats.org/officeDocument/2006/relationships/diagramData" Target="diagrams/data352.xml"/><Relationship Id="rId613" Type="http://schemas.openxmlformats.org/officeDocument/2006/relationships/diagramLayout" Target="diagrams/layout116.xml"/><Relationship Id="rId820" Type="http://schemas.openxmlformats.org/officeDocument/2006/relationships/diagramLayout" Target="diagrams/layout155.xml"/><Relationship Id="rId918" Type="http://schemas.openxmlformats.org/officeDocument/2006/relationships/diagramQuickStyle" Target="diagrams/quickStyle174.xml"/><Relationship Id="rId1450" Type="http://schemas.openxmlformats.org/officeDocument/2006/relationships/diagramLayout" Target="diagrams/layout263.xml"/><Relationship Id="rId1548" Type="http://schemas.microsoft.com/office/2007/relationships/diagramDrawing" Target="diagrams/drawing282.xml"/><Relationship Id="rId1755" Type="http://schemas.openxmlformats.org/officeDocument/2006/relationships/diagramData" Target="diagrams/data324.xml"/><Relationship Id="rId1103" Type="http://schemas.openxmlformats.org/officeDocument/2006/relationships/diagramColors" Target="diagrams/colors210.xml"/><Relationship Id="rId1310" Type="http://schemas.openxmlformats.org/officeDocument/2006/relationships/diagramLayout" Target="diagrams/layout236.xml"/><Relationship Id="rId1408" Type="http://schemas.openxmlformats.org/officeDocument/2006/relationships/diagramData" Target="diagrams/data255.xml"/><Relationship Id="rId1962" Type="http://schemas.openxmlformats.org/officeDocument/2006/relationships/diagramData" Target="diagrams/data365.xml"/><Relationship Id="rId47" Type="http://schemas.openxmlformats.org/officeDocument/2006/relationships/diagramData" Target="diagrams/data9.xml"/><Relationship Id="rId1615" Type="http://schemas.openxmlformats.org/officeDocument/2006/relationships/diagramData" Target="diagrams/data296.xml"/><Relationship Id="rId1822" Type="http://schemas.openxmlformats.org/officeDocument/2006/relationships/diagramQuickStyle" Target="diagrams/quickStyle337.xml"/><Relationship Id="rId196" Type="http://schemas.openxmlformats.org/officeDocument/2006/relationships/image" Target="media/image2.wmf"/><Relationship Id="rId2084" Type="http://schemas.openxmlformats.org/officeDocument/2006/relationships/diagramQuickStyle" Target="diagrams/quickStyle389.xml"/><Relationship Id="rId263" Type="http://schemas.openxmlformats.org/officeDocument/2006/relationships/diagramQuickStyle" Target="diagrams/quickStyle47.xml"/><Relationship Id="rId470" Type="http://schemas.microsoft.com/office/2007/relationships/diagramDrawing" Target="diagrams/drawing87.xml"/><Relationship Id="rId123" Type="http://schemas.openxmlformats.org/officeDocument/2006/relationships/diagramLayout" Target="diagrams/layout24.xml"/><Relationship Id="rId330" Type="http://schemas.microsoft.com/office/2007/relationships/diagramDrawing" Target="diagrams/drawing60.xml"/><Relationship Id="rId568" Type="http://schemas.openxmlformats.org/officeDocument/2006/relationships/diagramQuickStyle" Target="diagrams/quickStyle107.xml"/><Relationship Id="rId775" Type="http://schemas.openxmlformats.org/officeDocument/2006/relationships/oleObject" Target="embeddings/oleObject7.bin"/><Relationship Id="rId982" Type="http://schemas.openxmlformats.org/officeDocument/2006/relationships/diagramLayout" Target="diagrams/layout187.xml"/><Relationship Id="rId1198" Type="http://schemas.microsoft.com/office/2007/relationships/diagramDrawing" Target="diagrams/drawing221.xml"/><Relationship Id="rId2011" Type="http://schemas.microsoft.com/office/2007/relationships/diagramDrawing" Target="diagrams/drawing374.xml"/><Relationship Id="rId428" Type="http://schemas.openxmlformats.org/officeDocument/2006/relationships/diagramQuickStyle" Target="diagrams/quickStyle79.xml"/><Relationship Id="rId635" Type="http://schemas.openxmlformats.org/officeDocument/2006/relationships/diagramQuickStyle" Target="diagrams/quickStyle120.xml"/><Relationship Id="rId842" Type="http://schemas.openxmlformats.org/officeDocument/2006/relationships/diagramLayout" Target="diagrams/layout159.xml"/><Relationship Id="rId1058" Type="http://schemas.openxmlformats.org/officeDocument/2006/relationships/diagramQuickStyle" Target="diagrams/quickStyle202.xml"/><Relationship Id="rId1265" Type="http://schemas.openxmlformats.org/officeDocument/2006/relationships/diagramLayout" Target="diagrams/layout229.xml"/><Relationship Id="rId1472" Type="http://schemas.openxmlformats.org/officeDocument/2006/relationships/diagramColors" Target="diagrams/colors267.xml"/><Relationship Id="rId2109" Type="http://schemas.openxmlformats.org/officeDocument/2006/relationships/diagramQuickStyle" Target="diagrams/quickStyle394.xml"/><Relationship Id="rId702" Type="http://schemas.microsoft.com/office/2007/relationships/diagramDrawing" Target="diagrams/drawing133.xml"/><Relationship Id="rId1125" Type="http://schemas.openxmlformats.org/officeDocument/2006/relationships/oleObject" Target="embeddings/oleObject23.bin"/><Relationship Id="rId1332" Type="http://schemas.openxmlformats.org/officeDocument/2006/relationships/diagramColors" Target="diagrams/colors240.xml"/><Relationship Id="rId1777" Type="http://schemas.openxmlformats.org/officeDocument/2006/relationships/diagramQuickStyle" Target="diagrams/quickStyle328.xml"/><Relationship Id="rId1984" Type="http://schemas.openxmlformats.org/officeDocument/2006/relationships/diagramQuickStyle" Target="diagrams/quickStyle369.xml"/><Relationship Id="rId69" Type="http://schemas.openxmlformats.org/officeDocument/2006/relationships/diagramQuickStyle" Target="diagrams/quickStyle13.xml"/><Relationship Id="rId1637" Type="http://schemas.openxmlformats.org/officeDocument/2006/relationships/diagramQuickStyle" Target="diagrams/quickStyle300.xml"/><Relationship Id="rId1844" Type="http://schemas.microsoft.com/office/2007/relationships/diagramDrawing" Target="diagrams/drawing341.xml"/><Relationship Id="rId1704" Type="http://schemas.microsoft.com/office/2007/relationships/diagramDrawing" Target="diagrams/drawing313.xml"/><Relationship Id="rId285" Type="http://schemas.microsoft.com/office/2007/relationships/diagramDrawing" Target="diagrams/drawing51.xml"/><Relationship Id="rId1911" Type="http://schemas.openxmlformats.org/officeDocument/2006/relationships/diagramLayout" Target="diagrams/layout355.xml"/><Relationship Id="rId492" Type="http://schemas.openxmlformats.org/officeDocument/2006/relationships/diagramLayout" Target="diagrams/layout92.xml"/><Relationship Id="rId797" Type="http://schemas.openxmlformats.org/officeDocument/2006/relationships/diagramColors" Target="diagrams/colors150.xml"/><Relationship Id="rId145" Type="http://schemas.openxmlformats.org/officeDocument/2006/relationships/diagramData" Target="diagrams/data28.xml"/><Relationship Id="rId352" Type="http://schemas.openxmlformats.org/officeDocument/2006/relationships/diagramLayout" Target="diagrams/layout65.xml"/><Relationship Id="rId1287" Type="http://schemas.microsoft.com/office/2007/relationships/diagramDrawing" Target="diagrams/drawing232.xml"/><Relationship Id="rId2033" Type="http://schemas.openxmlformats.org/officeDocument/2006/relationships/diagramLayout" Target="diagrams/layout379.xml"/><Relationship Id="rId212" Type="http://schemas.openxmlformats.org/officeDocument/2006/relationships/diagramQuickStyle" Target="diagrams/quickStyle38.xml"/><Relationship Id="rId657" Type="http://schemas.microsoft.com/office/2007/relationships/diagramDrawing" Target="diagrams/drawing124.xml"/><Relationship Id="rId864" Type="http://schemas.openxmlformats.org/officeDocument/2006/relationships/diagramColors" Target="diagrams/colors163.xml"/><Relationship Id="rId1494" Type="http://schemas.openxmlformats.org/officeDocument/2006/relationships/diagramData" Target="diagrams/data272.xml"/><Relationship Id="rId1799" Type="http://schemas.microsoft.com/office/2007/relationships/diagramDrawing" Target="diagrams/drawing332.xml"/><Relationship Id="rId2100" Type="http://schemas.openxmlformats.org/officeDocument/2006/relationships/diagramColors" Target="diagrams/colors392.xml"/><Relationship Id="rId517" Type="http://schemas.openxmlformats.org/officeDocument/2006/relationships/diagramLayout" Target="diagrams/layout97.xml"/><Relationship Id="rId724" Type="http://schemas.openxmlformats.org/officeDocument/2006/relationships/diagramLayout" Target="diagrams/layout138.xml"/><Relationship Id="rId931" Type="http://schemas.openxmlformats.org/officeDocument/2006/relationships/diagramData" Target="diagrams/data177.xml"/><Relationship Id="rId1147" Type="http://schemas.openxmlformats.org/officeDocument/2006/relationships/diagramLayout" Target="diagrams/layout214.xml"/><Relationship Id="rId1354" Type="http://schemas.openxmlformats.org/officeDocument/2006/relationships/diagramData" Target="diagrams/data245.xml"/><Relationship Id="rId1561" Type="http://schemas.openxmlformats.org/officeDocument/2006/relationships/diagramQuickStyle" Target="diagrams/quickStyle285.xml"/><Relationship Id="rId60" Type="http://schemas.openxmlformats.org/officeDocument/2006/relationships/diagramColors" Target="diagrams/colors11.xml"/><Relationship Id="rId1007" Type="http://schemas.openxmlformats.org/officeDocument/2006/relationships/diagramLayout" Target="diagrams/layout192.xml"/><Relationship Id="rId1214" Type="http://schemas.openxmlformats.org/officeDocument/2006/relationships/oleObject" Target="embeddings/oleObject42.bin"/><Relationship Id="rId1421" Type="http://schemas.openxmlformats.org/officeDocument/2006/relationships/diagramQuickStyle" Target="diagrams/quickStyle257.xml"/><Relationship Id="rId1659" Type="http://schemas.microsoft.com/office/2007/relationships/diagramDrawing" Target="diagrams/drawing304.xml"/><Relationship Id="rId1866" Type="http://schemas.openxmlformats.org/officeDocument/2006/relationships/diagramLayout" Target="diagrams/layout346.xml"/><Relationship Id="rId1519" Type="http://schemas.openxmlformats.org/officeDocument/2006/relationships/diagramData" Target="diagrams/data277.xml"/><Relationship Id="rId1726" Type="http://schemas.openxmlformats.org/officeDocument/2006/relationships/diagramLayout" Target="diagrams/layout318.xml"/><Relationship Id="rId1933" Type="http://schemas.openxmlformats.org/officeDocument/2006/relationships/diagramLayout" Target="diagrams/layout359.xml"/><Relationship Id="rId18" Type="http://schemas.openxmlformats.org/officeDocument/2006/relationships/diagramLayout" Target="diagrams/layout3.xml"/><Relationship Id="rId167" Type="http://schemas.openxmlformats.org/officeDocument/2006/relationships/diagramLayout" Target="diagrams/layout32.xml"/><Relationship Id="rId374" Type="http://schemas.openxmlformats.org/officeDocument/2006/relationships/diagramColors" Target="diagrams/colors69.xml"/><Relationship Id="rId581" Type="http://schemas.microsoft.com/office/2007/relationships/diagramDrawing" Target="diagrams/drawing109.xml"/><Relationship Id="rId2055" Type="http://schemas.openxmlformats.org/officeDocument/2006/relationships/diagramColors" Target="diagrams/colors383.xml"/><Relationship Id="rId234" Type="http://schemas.openxmlformats.org/officeDocument/2006/relationships/diagramColors" Target="diagrams/colors41.xml"/><Relationship Id="rId679" Type="http://schemas.openxmlformats.org/officeDocument/2006/relationships/diagramLayout" Target="diagrams/layout129.xml"/><Relationship Id="rId886" Type="http://schemas.openxmlformats.org/officeDocument/2006/relationships/diagramData" Target="diagrams/data168.xml"/><Relationship Id="rId2" Type="http://schemas.openxmlformats.org/officeDocument/2006/relationships/styles" Target="styles.xml"/><Relationship Id="rId441" Type="http://schemas.openxmlformats.org/officeDocument/2006/relationships/diagramData" Target="diagrams/data82.xml"/><Relationship Id="rId539" Type="http://schemas.openxmlformats.org/officeDocument/2006/relationships/diagramColors" Target="diagrams/colors101.xml"/><Relationship Id="rId746" Type="http://schemas.openxmlformats.org/officeDocument/2006/relationships/diagramQuickStyle" Target="diagrams/quickStyle142.xml"/><Relationship Id="rId1071" Type="http://schemas.openxmlformats.org/officeDocument/2006/relationships/diagramData" Target="diagrams/data205.xml"/><Relationship Id="rId1169" Type="http://schemas.openxmlformats.org/officeDocument/2006/relationships/diagramQuickStyle" Target="diagrams/quickStyle217.xml"/><Relationship Id="rId1376" Type="http://schemas.openxmlformats.org/officeDocument/2006/relationships/diagramQuickStyle" Target="diagrams/quickStyle249.xml"/><Relationship Id="rId1583" Type="http://schemas.microsoft.com/office/2007/relationships/diagramDrawing" Target="diagrams/drawing289.xml"/><Relationship Id="rId301" Type="http://schemas.openxmlformats.org/officeDocument/2006/relationships/diagramData" Target="diagrams/data55.xml"/><Relationship Id="rId953" Type="http://schemas.openxmlformats.org/officeDocument/2006/relationships/diagramQuickStyle" Target="diagrams/quickStyle181.xml"/><Relationship Id="rId1029" Type="http://schemas.openxmlformats.org/officeDocument/2006/relationships/diagramColors" Target="diagrams/colors196.xml"/><Relationship Id="rId1236" Type="http://schemas.openxmlformats.org/officeDocument/2006/relationships/oleObject" Target="embeddings/oleObject48.bin"/><Relationship Id="rId1790" Type="http://schemas.openxmlformats.org/officeDocument/2006/relationships/diagramData" Target="diagrams/data331.xml"/><Relationship Id="rId1888" Type="http://schemas.openxmlformats.org/officeDocument/2006/relationships/diagramColors" Target="diagrams/colors350.xml"/><Relationship Id="rId82" Type="http://schemas.openxmlformats.org/officeDocument/2006/relationships/diagramData" Target="diagrams/data16.xml"/><Relationship Id="rId606" Type="http://schemas.microsoft.com/office/2007/relationships/diagramDrawing" Target="diagrams/drawing114.xml"/><Relationship Id="rId813" Type="http://schemas.microsoft.com/office/2007/relationships/diagramDrawing" Target="diagrams/drawing153.xml"/><Relationship Id="rId1443" Type="http://schemas.microsoft.com/office/2007/relationships/diagramDrawing" Target="diagrams/drawing261.xml"/><Relationship Id="rId1650" Type="http://schemas.openxmlformats.org/officeDocument/2006/relationships/diagramData" Target="diagrams/data303.xml"/><Relationship Id="rId1748" Type="http://schemas.openxmlformats.org/officeDocument/2006/relationships/diagramColors" Target="diagrams/colors322.xml"/><Relationship Id="rId1303" Type="http://schemas.openxmlformats.org/officeDocument/2006/relationships/diagramColors" Target="diagrams/colors235.xml"/><Relationship Id="rId1510" Type="http://schemas.openxmlformats.org/officeDocument/2006/relationships/diagramLayout" Target="diagrams/layout275.xml"/><Relationship Id="rId1955" Type="http://schemas.openxmlformats.org/officeDocument/2006/relationships/diagramColors" Target="diagrams/colors363.xml"/><Relationship Id="rId1608" Type="http://schemas.openxmlformats.org/officeDocument/2006/relationships/diagramColors" Target="diagrams/colors294.xml"/><Relationship Id="rId1815" Type="http://schemas.openxmlformats.org/officeDocument/2006/relationships/diagramData" Target="diagrams/data336.xml"/><Relationship Id="rId189" Type="http://schemas.openxmlformats.org/officeDocument/2006/relationships/diagramColors" Target="diagrams/colors36.xml"/><Relationship Id="rId396" Type="http://schemas.openxmlformats.org/officeDocument/2006/relationships/diagramData" Target="diagrams/data73.xml"/><Relationship Id="rId2077" Type="http://schemas.openxmlformats.org/officeDocument/2006/relationships/diagramData" Target="diagrams/data388.xml"/><Relationship Id="rId256" Type="http://schemas.openxmlformats.org/officeDocument/2006/relationships/diagramData" Target="diagrams/data46.xml"/><Relationship Id="rId463" Type="http://schemas.openxmlformats.org/officeDocument/2006/relationships/diagramQuickStyle" Target="diagrams/quickStyle86.xml"/><Relationship Id="rId670" Type="http://schemas.openxmlformats.org/officeDocument/2006/relationships/diagramQuickStyle" Target="diagrams/quickStyle127.xml"/><Relationship Id="rId1093" Type="http://schemas.openxmlformats.org/officeDocument/2006/relationships/diagramColors" Target="diagrams/colors208.xml"/><Relationship Id="rId116" Type="http://schemas.microsoft.com/office/2007/relationships/diagramDrawing" Target="diagrams/drawing22.xml"/><Relationship Id="rId323" Type="http://schemas.openxmlformats.org/officeDocument/2006/relationships/diagramQuickStyle" Target="diagrams/quickStyle59.xml"/><Relationship Id="rId530" Type="http://schemas.microsoft.com/office/2007/relationships/diagramDrawing" Target="diagrams/drawing99.xml"/><Relationship Id="rId768" Type="http://schemas.microsoft.com/office/2007/relationships/diagramDrawing" Target="diagrams/drawing146.xml"/><Relationship Id="rId975" Type="http://schemas.microsoft.com/office/2007/relationships/diagramDrawing" Target="diagrams/drawing185.xml"/><Relationship Id="rId1160" Type="http://schemas.openxmlformats.org/officeDocument/2006/relationships/diagramQuickStyle" Target="diagrams/quickStyle216.xml"/><Relationship Id="rId1398" Type="http://schemas.microsoft.com/office/2007/relationships/diagramDrawing" Target="diagrams/drawing253.xml"/><Relationship Id="rId2004" Type="http://schemas.openxmlformats.org/officeDocument/2006/relationships/diagramQuickStyle" Target="diagrams/quickStyle373.xml"/><Relationship Id="rId628" Type="http://schemas.openxmlformats.org/officeDocument/2006/relationships/diagramData" Target="diagrams/data119.xml"/><Relationship Id="rId835" Type="http://schemas.microsoft.com/office/2007/relationships/diagramDrawing" Target="diagrams/drawing157.xml"/><Relationship Id="rId1258" Type="http://schemas.openxmlformats.org/officeDocument/2006/relationships/diagramColors" Target="diagrams/colors228.xml"/><Relationship Id="rId1465" Type="http://schemas.openxmlformats.org/officeDocument/2006/relationships/diagramLayout" Target="diagrams/layout266.xml"/><Relationship Id="rId1672" Type="http://schemas.openxmlformats.org/officeDocument/2006/relationships/diagramQuickStyle" Target="diagrams/quickStyle307.xml"/><Relationship Id="rId1020" Type="http://schemas.microsoft.com/office/2007/relationships/diagramDrawing" Target="diagrams/drawing194.xml"/><Relationship Id="rId1118" Type="http://schemas.openxmlformats.org/officeDocument/2006/relationships/image" Target="media/image31.wmf"/><Relationship Id="rId1325" Type="http://schemas.openxmlformats.org/officeDocument/2006/relationships/diagramLayout" Target="diagrams/layout239.xml"/><Relationship Id="rId1532" Type="http://schemas.openxmlformats.org/officeDocument/2006/relationships/diagramColors" Target="diagrams/colors279.xml"/><Relationship Id="rId1977" Type="http://schemas.openxmlformats.org/officeDocument/2006/relationships/diagramData" Target="diagrams/data368.xml"/><Relationship Id="rId902" Type="http://schemas.openxmlformats.org/officeDocument/2006/relationships/diagramLayout" Target="diagrams/layout171.xml"/><Relationship Id="rId1837" Type="http://schemas.openxmlformats.org/officeDocument/2006/relationships/diagramQuickStyle" Target="diagrams/quickStyle340.xml"/><Relationship Id="rId31" Type="http://schemas.microsoft.com/office/2007/relationships/diagramDrawing" Target="diagrams/drawing5.xml"/><Relationship Id="rId2099" Type="http://schemas.openxmlformats.org/officeDocument/2006/relationships/diagramQuickStyle" Target="diagrams/quickStyle392.xml"/><Relationship Id="rId180" Type="http://schemas.microsoft.com/office/2007/relationships/diagramDrawing" Target="diagrams/drawing34.xml"/><Relationship Id="rId278" Type="http://schemas.openxmlformats.org/officeDocument/2006/relationships/diagramQuickStyle" Target="diagrams/quickStyle50.xml"/><Relationship Id="rId1904" Type="http://schemas.microsoft.com/office/2007/relationships/diagramDrawing" Target="diagrams/drawing353.xml"/><Relationship Id="rId485" Type="http://schemas.microsoft.com/office/2007/relationships/diagramDrawing" Target="diagrams/drawing90.xml"/><Relationship Id="rId692" Type="http://schemas.microsoft.com/office/2007/relationships/diagramDrawing" Target="diagrams/drawing131.xml"/><Relationship Id="rId138" Type="http://schemas.openxmlformats.org/officeDocument/2006/relationships/hyperlink" Target="http://ukrkniga.org.ua/ukrkniga-text/books/_book-26.htm" TargetMode="External"/><Relationship Id="rId345" Type="http://schemas.microsoft.com/office/2007/relationships/diagramDrawing" Target="diagrams/drawing63.xml"/><Relationship Id="rId552" Type="http://schemas.openxmlformats.org/officeDocument/2006/relationships/diagramLayout" Target="diagrams/layout104.xml"/><Relationship Id="rId997" Type="http://schemas.openxmlformats.org/officeDocument/2006/relationships/diagramLayout" Target="diagrams/layout190.xml"/><Relationship Id="rId1182" Type="http://schemas.openxmlformats.org/officeDocument/2006/relationships/diagramColors" Target="diagrams/colors218.xml"/><Relationship Id="rId2026" Type="http://schemas.microsoft.com/office/2007/relationships/diagramDrawing" Target="diagrams/drawing377.xml"/><Relationship Id="rId205" Type="http://schemas.openxmlformats.org/officeDocument/2006/relationships/image" Target="media/image10.emf"/><Relationship Id="rId412" Type="http://schemas.openxmlformats.org/officeDocument/2006/relationships/diagramLayout" Target="diagrams/layout76.xml"/><Relationship Id="rId857" Type="http://schemas.openxmlformats.org/officeDocument/2006/relationships/diagramLayout" Target="diagrams/layout162.xml"/><Relationship Id="rId1042" Type="http://schemas.openxmlformats.org/officeDocument/2006/relationships/diagramLayout" Target="diagrams/layout199.xml"/><Relationship Id="rId1487" Type="http://schemas.openxmlformats.org/officeDocument/2006/relationships/diagramColors" Target="diagrams/colors270.xml"/><Relationship Id="rId1694" Type="http://schemas.microsoft.com/office/2007/relationships/diagramDrawing" Target="diagrams/drawing311.xml"/><Relationship Id="rId717" Type="http://schemas.microsoft.com/office/2007/relationships/diagramDrawing" Target="diagrams/drawing136.xml"/><Relationship Id="rId924" Type="http://schemas.openxmlformats.org/officeDocument/2006/relationships/diagramColors" Target="diagrams/colors175.xml"/><Relationship Id="rId1347" Type="http://schemas.openxmlformats.org/officeDocument/2006/relationships/diagramColors" Target="diagrams/colors243.xml"/><Relationship Id="rId1554" Type="http://schemas.openxmlformats.org/officeDocument/2006/relationships/diagramData" Target="diagrams/data284.xml"/><Relationship Id="rId1761" Type="http://schemas.openxmlformats.org/officeDocument/2006/relationships/diagramLayout" Target="diagrams/layout325.xml"/><Relationship Id="rId1999" Type="http://schemas.openxmlformats.org/officeDocument/2006/relationships/diagramQuickStyle" Target="diagrams/quickStyle372.xml"/><Relationship Id="rId53" Type="http://schemas.openxmlformats.org/officeDocument/2006/relationships/diagramLayout" Target="diagrams/layout10.xml"/><Relationship Id="rId1207" Type="http://schemas.openxmlformats.org/officeDocument/2006/relationships/diagramColors" Target="diagrams/colors223.xml"/><Relationship Id="rId1414" Type="http://schemas.openxmlformats.org/officeDocument/2006/relationships/diagramLayout" Target="diagrams/layout256.xml"/><Relationship Id="rId1621" Type="http://schemas.openxmlformats.org/officeDocument/2006/relationships/diagramLayout" Target="diagrams/layout297.xml"/><Relationship Id="rId1859" Type="http://schemas.microsoft.com/office/2007/relationships/diagramDrawing" Target="diagrams/drawing344.xml"/><Relationship Id="rId1719" Type="http://schemas.microsoft.com/office/2007/relationships/diagramDrawing" Target="diagrams/drawing316.xml"/><Relationship Id="rId1926" Type="http://schemas.openxmlformats.org/officeDocument/2006/relationships/hyperlink" Target="http://uk.wikipedia.org/wiki/1945" TargetMode="External"/><Relationship Id="rId2090" Type="http://schemas.openxmlformats.org/officeDocument/2006/relationships/diagramColors" Target="diagrams/colors390.xml"/><Relationship Id="rId367" Type="http://schemas.openxmlformats.org/officeDocument/2006/relationships/diagramLayout" Target="diagrams/layout68.xml"/><Relationship Id="rId574" Type="http://schemas.openxmlformats.org/officeDocument/2006/relationships/diagramQuickStyle" Target="diagrams/quickStyle108.xml"/><Relationship Id="rId2048" Type="http://schemas.openxmlformats.org/officeDocument/2006/relationships/diagramLayout" Target="diagrams/layout382.xml"/><Relationship Id="rId227" Type="http://schemas.openxmlformats.org/officeDocument/2006/relationships/diagramLayout" Target="diagrams/layout40.xml"/><Relationship Id="rId781" Type="http://schemas.openxmlformats.org/officeDocument/2006/relationships/oleObject" Target="embeddings/oleObject10.bin"/><Relationship Id="rId879" Type="http://schemas.openxmlformats.org/officeDocument/2006/relationships/diagramColors" Target="diagrams/colors166.xml"/><Relationship Id="rId434" Type="http://schemas.openxmlformats.org/officeDocument/2006/relationships/diagramColors" Target="diagrams/colors80.xml"/><Relationship Id="rId641" Type="http://schemas.openxmlformats.org/officeDocument/2006/relationships/diagramColors" Target="diagrams/colors121.xml"/><Relationship Id="rId739" Type="http://schemas.openxmlformats.org/officeDocument/2006/relationships/diagramLayout" Target="diagrams/layout141.xml"/><Relationship Id="rId1064" Type="http://schemas.openxmlformats.org/officeDocument/2006/relationships/diagramColors" Target="diagrams/colors203.xml"/><Relationship Id="rId1271" Type="http://schemas.openxmlformats.org/officeDocument/2006/relationships/diagramData" Target="diagrams/data230.xml"/><Relationship Id="rId1369" Type="http://schemas.openxmlformats.org/officeDocument/2006/relationships/diagramData" Target="diagrams/data248.xml"/><Relationship Id="rId1576" Type="http://schemas.openxmlformats.org/officeDocument/2006/relationships/diagramQuickStyle" Target="diagrams/quickStyle288.xml"/><Relationship Id="rId2115" Type="http://schemas.openxmlformats.org/officeDocument/2006/relationships/diagramColors" Target="diagrams/colors395.xml"/><Relationship Id="rId501" Type="http://schemas.openxmlformats.org/officeDocument/2006/relationships/diagramData" Target="diagrams/data94.xml"/><Relationship Id="rId946" Type="http://schemas.openxmlformats.org/officeDocument/2006/relationships/diagramData" Target="diagrams/data180.xml"/><Relationship Id="rId1131" Type="http://schemas.openxmlformats.org/officeDocument/2006/relationships/oleObject" Target="embeddings/oleObject28.bin"/><Relationship Id="rId1229" Type="http://schemas.openxmlformats.org/officeDocument/2006/relationships/diagramColors" Target="diagrams/colors225.xml"/><Relationship Id="rId1783" Type="http://schemas.openxmlformats.org/officeDocument/2006/relationships/diagramColors" Target="diagrams/colors329.xml"/><Relationship Id="rId1990" Type="http://schemas.openxmlformats.org/officeDocument/2006/relationships/diagramColors" Target="diagrams/colors370.xml"/><Relationship Id="rId75" Type="http://schemas.openxmlformats.org/officeDocument/2006/relationships/diagramColors" Target="diagrams/colors14.xml"/><Relationship Id="rId806" Type="http://schemas.openxmlformats.org/officeDocument/2006/relationships/diagramQuickStyle" Target="diagrams/quickStyle152.xml"/><Relationship Id="rId1436" Type="http://schemas.openxmlformats.org/officeDocument/2006/relationships/diagramQuickStyle" Target="diagrams/quickStyle260.xml"/><Relationship Id="rId1643" Type="http://schemas.openxmlformats.org/officeDocument/2006/relationships/diagramColors" Target="diagrams/colors301.xml"/><Relationship Id="rId1850" Type="http://schemas.openxmlformats.org/officeDocument/2006/relationships/diagramData" Target="diagrams/data343.xml"/><Relationship Id="rId1503" Type="http://schemas.microsoft.com/office/2007/relationships/diagramDrawing" Target="diagrams/drawing273.xml"/><Relationship Id="rId1710" Type="http://schemas.openxmlformats.org/officeDocument/2006/relationships/diagramData" Target="diagrams/data315.xml"/><Relationship Id="rId1948" Type="http://schemas.openxmlformats.org/officeDocument/2006/relationships/diagramLayout" Target="diagrams/layout362.xml"/><Relationship Id="rId291" Type="http://schemas.openxmlformats.org/officeDocument/2006/relationships/diagramData" Target="diagrams/data53.xml"/><Relationship Id="rId1808" Type="http://schemas.openxmlformats.org/officeDocument/2006/relationships/diagramColors" Target="diagrams/colors334.xml"/><Relationship Id="rId151" Type="http://schemas.openxmlformats.org/officeDocument/2006/relationships/diagramData" Target="diagrams/data29.xml"/><Relationship Id="rId389" Type="http://schemas.openxmlformats.org/officeDocument/2006/relationships/diagramColors" Target="diagrams/colors71.xml"/><Relationship Id="rId596" Type="http://schemas.microsoft.com/office/2007/relationships/diagramDrawing" Target="diagrams/drawing112.xml"/><Relationship Id="rId249" Type="http://schemas.openxmlformats.org/officeDocument/2006/relationships/diagramColors" Target="diagrams/colors44.xml"/><Relationship Id="rId456" Type="http://schemas.openxmlformats.org/officeDocument/2006/relationships/diagramData" Target="diagrams/data85.xml"/><Relationship Id="rId663" Type="http://schemas.openxmlformats.org/officeDocument/2006/relationships/diagramData" Target="diagrams/data126.xml"/><Relationship Id="rId870" Type="http://schemas.microsoft.com/office/2007/relationships/diagramDrawing" Target="diagrams/drawing164.xml"/><Relationship Id="rId1086" Type="http://schemas.openxmlformats.org/officeDocument/2006/relationships/diagramColors" Target="diagrams/colors207.xml"/><Relationship Id="rId1293" Type="http://schemas.openxmlformats.org/officeDocument/2006/relationships/diagramData" Target="diagrams/data234.xml"/><Relationship Id="rId109" Type="http://schemas.openxmlformats.org/officeDocument/2006/relationships/diagramQuickStyle" Target="diagrams/quickStyle21.xml"/><Relationship Id="rId316" Type="http://schemas.openxmlformats.org/officeDocument/2006/relationships/diagramData" Target="diagrams/data58.xml"/><Relationship Id="rId523" Type="http://schemas.openxmlformats.org/officeDocument/2006/relationships/diagramQuickStyle" Target="diagrams/quickStyle98.xml"/><Relationship Id="rId968" Type="http://schemas.openxmlformats.org/officeDocument/2006/relationships/diagramQuickStyle" Target="diagrams/quickStyle184.xml"/><Relationship Id="rId1153" Type="http://schemas.openxmlformats.org/officeDocument/2006/relationships/diagramData" Target="diagrams/data215.xml"/><Relationship Id="rId1598" Type="http://schemas.openxmlformats.org/officeDocument/2006/relationships/diagramColors" Target="diagrams/colors292.xml"/><Relationship Id="rId97" Type="http://schemas.openxmlformats.org/officeDocument/2006/relationships/diagramData" Target="diagrams/data19.xml"/><Relationship Id="rId730" Type="http://schemas.openxmlformats.org/officeDocument/2006/relationships/diagramQuickStyle" Target="diagrams/quickStyle139.xml"/><Relationship Id="rId828" Type="http://schemas.openxmlformats.org/officeDocument/2006/relationships/diagramQuickStyle" Target="diagrams/quickStyle156.xml"/><Relationship Id="rId1013" Type="http://schemas.openxmlformats.org/officeDocument/2006/relationships/diagramQuickStyle" Target="diagrams/quickStyle193.xml"/><Relationship Id="rId1360" Type="http://schemas.openxmlformats.org/officeDocument/2006/relationships/diagramLayout" Target="diagrams/layout246.xml"/><Relationship Id="rId1458" Type="http://schemas.microsoft.com/office/2007/relationships/diagramDrawing" Target="diagrams/drawing264.xml"/><Relationship Id="rId1665" Type="http://schemas.openxmlformats.org/officeDocument/2006/relationships/diagramData" Target="diagrams/data306.xml"/><Relationship Id="rId1872" Type="http://schemas.openxmlformats.org/officeDocument/2006/relationships/diagramQuickStyle" Target="diagrams/quickStyle347.xml"/><Relationship Id="rId1220" Type="http://schemas.openxmlformats.org/officeDocument/2006/relationships/oleObject" Target="embeddings/oleObject45.bin"/><Relationship Id="rId1318" Type="http://schemas.microsoft.com/office/2007/relationships/diagramDrawing" Target="diagrams/drawing237.xml"/><Relationship Id="rId1525" Type="http://schemas.openxmlformats.org/officeDocument/2006/relationships/diagramLayout" Target="diagrams/layout278.xml"/><Relationship Id="rId1732" Type="http://schemas.openxmlformats.org/officeDocument/2006/relationships/diagramQuickStyle" Target="diagrams/quickStyle319.xml"/><Relationship Id="rId24" Type="http://schemas.openxmlformats.org/officeDocument/2006/relationships/diagramQuickStyle" Target="diagrams/quickStyle4.xml"/><Relationship Id="rId173" Type="http://schemas.openxmlformats.org/officeDocument/2006/relationships/diagramQuickStyle" Target="diagrams/quickStyle33.xml"/><Relationship Id="rId380" Type="http://schemas.microsoft.com/office/2007/relationships/diagramDrawing" Target="diagrams/drawing70.xml"/><Relationship Id="rId2061" Type="http://schemas.microsoft.com/office/2007/relationships/diagramDrawing" Target="diagrams/drawing384.xml"/><Relationship Id="rId240" Type="http://schemas.microsoft.com/office/2007/relationships/diagramDrawing" Target="diagrams/drawing42.xml"/><Relationship Id="rId478" Type="http://schemas.openxmlformats.org/officeDocument/2006/relationships/diagramQuickStyle" Target="diagrams/quickStyle89.xml"/><Relationship Id="rId685" Type="http://schemas.openxmlformats.org/officeDocument/2006/relationships/diagramQuickStyle" Target="diagrams/quickStyle130.xml"/><Relationship Id="rId892" Type="http://schemas.openxmlformats.org/officeDocument/2006/relationships/diagramLayout" Target="diagrams/layout169.xml"/><Relationship Id="rId100" Type="http://schemas.openxmlformats.org/officeDocument/2006/relationships/diagramColors" Target="diagrams/colors19.xml"/><Relationship Id="rId338" Type="http://schemas.openxmlformats.org/officeDocument/2006/relationships/diagramQuickStyle" Target="diagrams/quickStyle62.xml"/><Relationship Id="rId545" Type="http://schemas.microsoft.com/office/2007/relationships/diagramDrawing" Target="diagrams/drawing102.xml"/><Relationship Id="rId752" Type="http://schemas.openxmlformats.org/officeDocument/2006/relationships/diagramColors" Target="diagrams/colors143.xml"/><Relationship Id="rId1175" Type="http://schemas.openxmlformats.org/officeDocument/2006/relationships/image" Target="media/image39.wmf"/><Relationship Id="rId1382" Type="http://schemas.openxmlformats.org/officeDocument/2006/relationships/diagramColors" Target="diagrams/colors250.xml"/><Relationship Id="rId2019" Type="http://schemas.openxmlformats.org/officeDocument/2006/relationships/diagramQuickStyle" Target="diagrams/quickStyle376.xml"/><Relationship Id="rId405" Type="http://schemas.microsoft.com/office/2007/relationships/diagramDrawing" Target="diagrams/drawing74.xml"/><Relationship Id="rId612" Type="http://schemas.openxmlformats.org/officeDocument/2006/relationships/diagramData" Target="diagrams/data116.xml"/><Relationship Id="rId1035" Type="http://schemas.microsoft.com/office/2007/relationships/diagramDrawing" Target="diagrams/drawing197.xml"/><Relationship Id="rId1242" Type="http://schemas.openxmlformats.org/officeDocument/2006/relationships/oleObject" Target="embeddings/oleObject51.bin"/><Relationship Id="rId1687" Type="http://schemas.openxmlformats.org/officeDocument/2006/relationships/diagramQuickStyle" Target="diagrams/quickStyle310.xml"/><Relationship Id="rId1894" Type="http://schemas.microsoft.com/office/2007/relationships/diagramDrawing" Target="diagrams/drawing351.xml"/><Relationship Id="rId917" Type="http://schemas.openxmlformats.org/officeDocument/2006/relationships/diagramLayout" Target="diagrams/layout174.xml"/><Relationship Id="rId1102" Type="http://schemas.openxmlformats.org/officeDocument/2006/relationships/diagramQuickStyle" Target="diagrams/quickStyle210.xml"/><Relationship Id="rId1547" Type="http://schemas.openxmlformats.org/officeDocument/2006/relationships/diagramColors" Target="diagrams/colors282.xml"/><Relationship Id="rId1754" Type="http://schemas.microsoft.com/office/2007/relationships/diagramDrawing" Target="diagrams/drawing323.xml"/><Relationship Id="rId1961" Type="http://schemas.microsoft.com/office/2007/relationships/diagramDrawing" Target="diagrams/drawing364.xml"/><Relationship Id="rId46" Type="http://schemas.microsoft.com/office/2007/relationships/diagramDrawing" Target="diagrams/drawing8.xml"/><Relationship Id="rId1407" Type="http://schemas.openxmlformats.org/officeDocument/2006/relationships/oleObject" Target="embeddings/oleObject61.bin"/><Relationship Id="rId1614" Type="http://schemas.microsoft.com/office/2007/relationships/diagramDrawing" Target="diagrams/drawing295.xml"/><Relationship Id="rId1821" Type="http://schemas.openxmlformats.org/officeDocument/2006/relationships/diagramLayout" Target="diagrams/layout337.xml"/><Relationship Id="rId195" Type="http://schemas.microsoft.com/office/2007/relationships/diagramDrawing" Target="diagrams/drawing37.xml"/><Relationship Id="rId1919" Type="http://schemas.microsoft.com/office/2007/relationships/diagramDrawing" Target="diagrams/drawing356.xml"/><Relationship Id="rId2083" Type="http://schemas.openxmlformats.org/officeDocument/2006/relationships/diagramLayout" Target="diagrams/layout389.xml"/><Relationship Id="rId262" Type="http://schemas.openxmlformats.org/officeDocument/2006/relationships/diagramLayout" Target="diagrams/layout47.xml"/><Relationship Id="rId567" Type="http://schemas.openxmlformats.org/officeDocument/2006/relationships/diagramLayout" Target="diagrams/layout107.xml"/><Relationship Id="rId1197" Type="http://schemas.openxmlformats.org/officeDocument/2006/relationships/diagramColors" Target="diagrams/colors221.xml"/><Relationship Id="rId122" Type="http://schemas.openxmlformats.org/officeDocument/2006/relationships/diagramData" Target="diagrams/data24.xml"/><Relationship Id="rId774" Type="http://schemas.openxmlformats.org/officeDocument/2006/relationships/image" Target="media/image19.wmf"/><Relationship Id="rId981" Type="http://schemas.openxmlformats.org/officeDocument/2006/relationships/diagramData" Target="diagrams/data187.xml"/><Relationship Id="rId1057" Type="http://schemas.openxmlformats.org/officeDocument/2006/relationships/diagramLayout" Target="diagrams/layout202.xml"/><Relationship Id="rId2010" Type="http://schemas.openxmlformats.org/officeDocument/2006/relationships/diagramColors" Target="diagrams/colors374.xml"/><Relationship Id="rId427" Type="http://schemas.openxmlformats.org/officeDocument/2006/relationships/diagramLayout" Target="diagrams/layout79.xml"/><Relationship Id="rId634" Type="http://schemas.openxmlformats.org/officeDocument/2006/relationships/diagramLayout" Target="diagrams/layout120.xml"/><Relationship Id="rId841" Type="http://schemas.openxmlformats.org/officeDocument/2006/relationships/diagramData" Target="diagrams/data159.xml"/><Relationship Id="rId1264" Type="http://schemas.openxmlformats.org/officeDocument/2006/relationships/diagramData" Target="diagrams/data229.xml"/><Relationship Id="rId1471" Type="http://schemas.openxmlformats.org/officeDocument/2006/relationships/diagramQuickStyle" Target="diagrams/quickStyle267.xml"/><Relationship Id="rId1569" Type="http://schemas.openxmlformats.org/officeDocument/2006/relationships/diagramData" Target="diagrams/data287.xml"/><Relationship Id="rId2108" Type="http://schemas.openxmlformats.org/officeDocument/2006/relationships/diagramLayout" Target="diagrams/layout394.xml"/><Relationship Id="rId701" Type="http://schemas.openxmlformats.org/officeDocument/2006/relationships/diagramColors" Target="diagrams/colors133.xml"/><Relationship Id="rId939" Type="http://schemas.openxmlformats.org/officeDocument/2006/relationships/diagramColors" Target="diagrams/colors178.xml"/><Relationship Id="rId1124" Type="http://schemas.openxmlformats.org/officeDocument/2006/relationships/image" Target="media/image33.wmf"/><Relationship Id="rId1331" Type="http://schemas.openxmlformats.org/officeDocument/2006/relationships/diagramQuickStyle" Target="diagrams/quickStyle240.xml"/><Relationship Id="rId1776" Type="http://schemas.openxmlformats.org/officeDocument/2006/relationships/diagramLayout" Target="diagrams/layout328.xml"/><Relationship Id="rId1983" Type="http://schemas.openxmlformats.org/officeDocument/2006/relationships/diagramLayout" Target="diagrams/layout369.xml"/><Relationship Id="rId68" Type="http://schemas.openxmlformats.org/officeDocument/2006/relationships/diagramLayout" Target="diagrams/layout13.xml"/><Relationship Id="rId1429" Type="http://schemas.openxmlformats.org/officeDocument/2006/relationships/diagramData" Target="diagrams/data259.xml"/><Relationship Id="rId1636" Type="http://schemas.openxmlformats.org/officeDocument/2006/relationships/diagramLayout" Target="diagrams/layout300.xml"/><Relationship Id="rId1843" Type="http://schemas.openxmlformats.org/officeDocument/2006/relationships/diagramColors" Target="diagrams/colors341.xml"/><Relationship Id="rId1703" Type="http://schemas.openxmlformats.org/officeDocument/2006/relationships/diagramColors" Target="diagrams/colors313.xml"/><Relationship Id="rId1910" Type="http://schemas.openxmlformats.org/officeDocument/2006/relationships/diagramData" Target="diagrams/data355.xml"/><Relationship Id="rId284" Type="http://schemas.openxmlformats.org/officeDocument/2006/relationships/diagramColors" Target="diagrams/colors51.xml"/><Relationship Id="rId491" Type="http://schemas.openxmlformats.org/officeDocument/2006/relationships/diagramData" Target="diagrams/data92.xml"/><Relationship Id="rId144" Type="http://schemas.microsoft.com/office/2007/relationships/diagramDrawing" Target="diagrams/drawing27.xml"/><Relationship Id="rId589" Type="http://schemas.openxmlformats.org/officeDocument/2006/relationships/diagramQuickStyle" Target="diagrams/quickStyle111.xml"/><Relationship Id="rId796" Type="http://schemas.openxmlformats.org/officeDocument/2006/relationships/diagramQuickStyle" Target="diagrams/quickStyle150.xml"/><Relationship Id="rId351" Type="http://schemas.openxmlformats.org/officeDocument/2006/relationships/diagramData" Target="diagrams/data65.xml"/><Relationship Id="rId449" Type="http://schemas.openxmlformats.org/officeDocument/2006/relationships/diagramColors" Target="diagrams/colors83.xml"/><Relationship Id="rId656" Type="http://schemas.openxmlformats.org/officeDocument/2006/relationships/diagramColors" Target="diagrams/colors124.xml"/><Relationship Id="rId863" Type="http://schemas.openxmlformats.org/officeDocument/2006/relationships/diagramQuickStyle" Target="diagrams/quickStyle163.xml"/><Relationship Id="rId1079" Type="http://schemas.openxmlformats.org/officeDocument/2006/relationships/diagramColors" Target="diagrams/colors206.xml"/><Relationship Id="rId1286" Type="http://schemas.openxmlformats.org/officeDocument/2006/relationships/diagramColors" Target="diagrams/colors232.xml"/><Relationship Id="rId1493" Type="http://schemas.microsoft.com/office/2007/relationships/diagramDrawing" Target="diagrams/drawing271.xml"/><Relationship Id="rId2032" Type="http://schemas.openxmlformats.org/officeDocument/2006/relationships/diagramData" Target="diagrams/data379.xml"/><Relationship Id="rId211" Type="http://schemas.openxmlformats.org/officeDocument/2006/relationships/diagramLayout" Target="diagrams/layout38.xml"/><Relationship Id="rId309" Type="http://schemas.openxmlformats.org/officeDocument/2006/relationships/diagramColors" Target="diagrams/colors56.xml"/><Relationship Id="rId516" Type="http://schemas.openxmlformats.org/officeDocument/2006/relationships/diagramData" Target="diagrams/data97.xml"/><Relationship Id="rId1146" Type="http://schemas.openxmlformats.org/officeDocument/2006/relationships/diagramData" Target="diagrams/data214.xml"/><Relationship Id="rId1798" Type="http://schemas.openxmlformats.org/officeDocument/2006/relationships/diagramColors" Target="diagrams/colors332.xml"/><Relationship Id="rId723" Type="http://schemas.openxmlformats.org/officeDocument/2006/relationships/diagramData" Target="diagrams/data138.xml"/><Relationship Id="rId930" Type="http://schemas.microsoft.com/office/2007/relationships/diagramDrawing" Target="diagrams/drawing176.xml"/><Relationship Id="rId1006" Type="http://schemas.openxmlformats.org/officeDocument/2006/relationships/diagramData" Target="diagrams/data192.xml"/><Relationship Id="rId1353" Type="http://schemas.microsoft.com/office/2007/relationships/diagramDrawing" Target="diagrams/drawing244.xml"/><Relationship Id="rId1560" Type="http://schemas.openxmlformats.org/officeDocument/2006/relationships/diagramLayout" Target="diagrams/layout285.xml"/><Relationship Id="rId1658" Type="http://schemas.openxmlformats.org/officeDocument/2006/relationships/diagramColors" Target="diagrams/colors304.xml"/><Relationship Id="rId1865" Type="http://schemas.openxmlformats.org/officeDocument/2006/relationships/diagramData" Target="diagrams/data346.xml"/><Relationship Id="rId1213" Type="http://schemas.openxmlformats.org/officeDocument/2006/relationships/image" Target="media/image43.wmf"/><Relationship Id="rId1420" Type="http://schemas.openxmlformats.org/officeDocument/2006/relationships/diagramLayout" Target="diagrams/layout257.xml"/><Relationship Id="rId1518" Type="http://schemas.microsoft.com/office/2007/relationships/diagramDrawing" Target="diagrams/drawing276.xml"/><Relationship Id="rId1725" Type="http://schemas.openxmlformats.org/officeDocument/2006/relationships/diagramData" Target="diagrams/data318.xml"/><Relationship Id="rId1932" Type="http://schemas.openxmlformats.org/officeDocument/2006/relationships/diagramData" Target="diagrams/data359.xml"/><Relationship Id="rId17" Type="http://schemas.openxmlformats.org/officeDocument/2006/relationships/diagramData" Target="diagrams/data3.xml"/><Relationship Id="rId166" Type="http://schemas.openxmlformats.org/officeDocument/2006/relationships/diagramData" Target="diagrams/data32.xml"/><Relationship Id="rId373" Type="http://schemas.openxmlformats.org/officeDocument/2006/relationships/diagramQuickStyle" Target="diagrams/quickStyle69.xml"/><Relationship Id="rId580" Type="http://schemas.openxmlformats.org/officeDocument/2006/relationships/diagramColors" Target="diagrams/colors109.xml"/><Relationship Id="rId2054" Type="http://schemas.openxmlformats.org/officeDocument/2006/relationships/diagramQuickStyle" Target="diagrams/quickStyle383.xml"/><Relationship Id="rId1" Type="http://schemas.openxmlformats.org/officeDocument/2006/relationships/numbering" Target="numbering.xml"/><Relationship Id="rId233" Type="http://schemas.openxmlformats.org/officeDocument/2006/relationships/diagramQuickStyle" Target="diagrams/quickStyle41.xml"/><Relationship Id="rId440" Type="http://schemas.microsoft.com/office/2007/relationships/diagramDrawing" Target="diagrams/drawing81.xml"/><Relationship Id="rId678" Type="http://schemas.openxmlformats.org/officeDocument/2006/relationships/diagramData" Target="diagrams/data129.xml"/><Relationship Id="rId885" Type="http://schemas.microsoft.com/office/2007/relationships/diagramDrawing" Target="diagrams/drawing167.xml"/><Relationship Id="rId1070" Type="http://schemas.microsoft.com/office/2007/relationships/diagramDrawing" Target="diagrams/drawing204.xml"/><Relationship Id="rId300" Type="http://schemas.microsoft.com/office/2007/relationships/diagramDrawing" Target="diagrams/drawing54.xml"/><Relationship Id="rId538" Type="http://schemas.openxmlformats.org/officeDocument/2006/relationships/diagramQuickStyle" Target="diagrams/quickStyle101.xml"/><Relationship Id="rId745" Type="http://schemas.openxmlformats.org/officeDocument/2006/relationships/diagramLayout" Target="diagrams/layout142.xml"/><Relationship Id="rId952" Type="http://schemas.openxmlformats.org/officeDocument/2006/relationships/diagramLayout" Target="diagrams/layout181.xml"/><Relationship Id="rId1168" Type="http://schemas.openxmlformats.org/officeDocument/2006/relationships/diagramLayout" Target="diagrams/layout217.xml"/><Relationship Id="rId1375" Type="http://schemas.openxmlformats.org/officeDocument/2006/relationships/diagramLayout" Target="diagrams/layout249.xml"/><Relationship Id="rId1582" Type="http://schemas.openxmlformats.org/officeDocument/2006/relationships/diagramColors" Target="diagrams/colors289.xml"/><Relationship Id="rId81" Type="http://schemas.microsoft.com/office/2007/relationships/diagramDrawing" Target="diagrams/drawing15.xml"/><Relationship Id="rId605" Type="http://schemas.openxmlformats.org/officeDocument/2006/relationships/diagramColors" Target="diagrams/colors114.xml"/><Relationship Id="rId812" Type="http://schemas.openxmlformats.org/officeDocument/2006/relationships/diagramColors" Target="diagrams/colors153.xml"/><Relationship Id="rId1028" Type="http://schemas.openxmlformats.org/officeDocument/2006/relationships/diagramQuickStyle" Target="diagrams/quickStyle196.xml"/><Relationship Id="rId1235" Type="http://schemas.openxmlformats.org/officeDocument/2006/relationships/image" Target="media/image49.wmf"/><Relationship Id="rId1442" Type="http://schemas.openxmlformats.org/officeDocument/2006/relationships/diagramColors" Target="diagrams/colors261.xml"/><Relationship Id="rId1887" Type="http://schemas.openxmlformats.org/officeDocument/2006/relationships/diagramQuickStyle" Target="diagrams/quickStyle350.xml"/><Relationship Id="rId1302" Type="http://schemas.openxmlformats.org/officeDocument/2006/relationships/diagramQuickStyle" Target="diagrams/quickStyle235.xml"/><Relationship Id="rId1747" Type="http://schemas.openxmlformats.org/officeDocument/2006/relationships/diagramQuickStyle" Target="diagrams/quickStyle322.xml"/><Relationship Id="rId1954" Type="http://schemas.openxmlformats.org/officeDocument/2006/relationships/diagramQuickStyle" Target="diagrams/quickStyle363.xml"/><Relationship Id="rId39" Type="http://schemas.openxmlformats.org/officeDocument/2006/relationships/diagramQuickStyle" Target="diagrams/quickStyle7.xml"/><Relationship Id="rId1607" Type="http://schemas.openxmlformats.org/officeDocument/2006/relationships/diagramQuickStyle" Target="diagrams/quickStyle294.xml"/><Relationship Id="rId1814" Type="http://schemas.microsoft.com/office/2007/relationships/diagramDrawing" Target="diagrams/drawing335.xml"/><Relationship Id="rId188" Type="http://schemas.openxmlformats.org/officeDocument/2006/relationships/diagramQuickStyle" Target="diagrams/quickStyle36.xml"/><Relationship Id="rId395" Type="http://schemas.microsoft.com/office/2007/relationships/diagramDrawing" Target="diagrams/drawing72.xml"/><Relationship Id="rId2076" Type="http://schemas.microsoft.com/office/2007/relationships/diagramDrawing" Target="diagrams/drawing387.xml"/><Relationship Id="rId255" Type="http://schemas.microsoft.com/office/2007/relationships/diagramDrawing" Target="diagrams/drawing45.xml"/><Relationship Id="rId462" Type="http://schemas.openxmlformats.org/officeDocument/2006/relationships/diagramLayout" Target="diagrams/layout86.xml"/><Relationship Id="rId1092" Type="http://schemas.openxmlformats.org/officeDocument/2006/relationships/diagramQuickStyle" Target="diagrams/quickStyle208.xml"/><Relationship Id="rId1397" Type="http://schemas.openxmlformats.org/officeDocument/2006/relationships/diagramColors" Target="diagrams/colors253.xml"/><Relationship Id="rId115" Type="http://schemas.openxmlformats.org/officeDocument/2006/relationships/diagramColors" Target="diagrams/colors22.xml"/><Relationship Id="rId322" Type="http://schemas.openxmlformats.org/officeDocument/2006/relationships/diagramLayout" Target="diagrams/layout59.xml"/><Relationship Id="rId767" Type="http://schemas.openxmlformats.org/officeDocument/2006/relationships/diagramColors" Target="diagrams/colors146.xml"/><Relationship Id="rId974" Type="http://schemas.openxmlformats.org/officeDocument/2006/relationships/diagramColors" Target="diagrams/colors185.xml"/><Relationship Id="rId2003" Type="http://schemas.openxmlformats.org/officeDocument/2006/relationships/diagramLayout" Target="diagrams/layout373.xml"/><Relationship Id="rId627" Type="http://schemas.openxmlformats.org/officeDocument/2006/relationships/image" Target="media/image17.png"/><Relationship Id="rId834" Type="http://schemas.openxmlformats.org/officeDocument/2006/relationships/diagramColors" Target="diagrams/colors157.xml"/><Relationship Id="rId1257" Type="http://schemas.openxmlformats.org/officeDocument/2006/relationships/diagramQuickStyle" Target="diagrams/quickStyle228.xml"/><Relationship Id="rId1464" Type="http://schemas.openxmlformats.org/officeDocument/2006/relationships/diagramData" Target="diagrams/data266.xml"/><Relationship Id="rId1671" Type="http://schemas.openxmlformats.org/officeDocument/2006/relationships/diagramLayout" Target="diagrams/layout307.xml"/><Relationship Id="rId901" Type="http://schemas.openxmlformats.org/officeDocument/2006/relationships/diagramData" Target="diagrams/data171.xml"/><Relationship Id="rId1117" Type="http://schemas.openxmlformats.org/officeDocument/2006/relationships/oleObject" Target="embeddings/oleObject18.bin"/><Relationship Id="rId1324" Type="http://schemas.openxmlformats.org/officeDocument/2006/relationships/diagramData" Target="diagrams/data239.xml"/><Relationship Id="rId1531" Type="http://schemas.openxmlformats.org/officeDocument/2006/relationships/diagramQuickStyle" Target="diagrams/quickStyle279.xml"/><Relationship Id="rId1769" Type="http://schemas.microsoft.com/office/2007/relationships/diagramDrawing" Target="diagrams/drawing326.xml"/><Relationship Id="rId1976" Type="http://schemas.microsoft.com/office/2007/relationships/diagramDrawing" Target="diagrams/drawing367.xml"/><Relationship Id="rId30" Type="http://schemas.openxmlformats.org/officeDocument/2006/relationships/diagramColors" Target="diagrams/colors5.xml"/><Relationship Id="rId1629" Type="http://schemas.microsoft.com/office/2007/relationships/diagramDrawing" Target="diagrams/drawing298.xml"/><Relationship Id="rId1836" Type="http://schemas.openxmlformats.org/officeDocument/2006/relationships/diagramLayout" Target="diagrams/layout340.xml"/><Relationship Id="rId1903" Type="http://schemas.openxmlformats.org/officeDocument/2006/relationships/diagramColors" Target="diagrams/colors353.xml"/><Relationship Id="rId2098" Type="http://schemas.openxmlformats.org/officeDocument/2006/relationships/diagramLayout" Target="diagrams/layout392.xml"/><Relationship Id="rId277" Type="http://schemas.openxmlformats.org/officeDocument/2006/relationships/diagramLayout" Target="diagrams/layout50.xml"/><Relationship Id="rId484" Type="http://schemas.openxmlformats.org/officeDocument/2006/relationships/diagramColors" Target="diagrams/colors90.xml"/><Relationship Id="rId137" Type="http://schemas.openxmlformats.org/officeDocument/2006/relationships/hyperlink" Target="http://rutracker.org/forum/%20viewtopic.php?t=2378367" TargetMode="External"/><Relationship Id="rId344" Type="http://schemas.openxmlformats.org/officeDocument/2006/relationships/diagramColors" Target="diagrams/colors63.xml"/><Relationship Id="rId691" Type="http://schemas.openxmlformats.org/officeDocument/2006/relationships/diagramColors" Target="diagrams/colors131.xml"/><Relationship Id="rId789" Type="http://schemas.openxmlformats.org/officeDocument/2006/relationships/diagramQuickStyle" Target="diagrams/quickStyle149.xml"/><Relationship Id="rId996" Type="http://schemas.openxmlformats.org/officeDocument/2006/relationships/diagramData" Target="diagrams/data190.xml"/><Relationship Id="rId2025" Type="http://schemas.openxmlformats.org/officeDocument/2006/relationships/diagramColors" Target="diagrams/colors377.xml"/><Relationship Id="rId551" Type="http://schemas.openxmlformats.org/officeDocument/2006/relationships/diagramData" Target="diagrams/data104.xml"/><Relationship Id="rId649" Type="http://schemas.openxmlformats.org/officeDocument/2006/relationships/diagramLayout" Target="diagrams/layout123.xml"/><Relationship Id="rId856" Type="http://schemas.openxmlformats.org/officeDocument/2006/relationships/diagramData" Target="diagrams/data162.xml"/><Relationship Id="rId1181" Type="http://schemas.openxmlformats.org/officeDocument/2006/relationships/diagramQuickStyle" Target="diagrams/quickStyle218.xml"/><Relationship Id="rId1279" Type="http://schemas.openxmlformats.org/officeDocument/2006/relationships/diagramLayout" Target="diagrams/layout231.xml"/><Relationship Id="rId1486" Type="http://schemas.openxmlformats.org/officeDocument/2006/relationships/diagramQuickStyle" Target="diagrams/quickStyle270.xml"/><Relationship Id="rId204" Type="http://schemas.openxmlformats.org/officeDocument/2006/relationships/image" Target="media/image9.emf"/><Relationship Id="rId411" Type="http://schemas.openxmlformats.org/officeDocument/2006/relationships/diagramData" Target="diagrams/data76.xml"/><Relationship Id="rId509" Type="http://schemas.openxmlformats.org/officeDocument/2006/relationships/diagramColors" Target="diagrams/colors95.xml"/><Relationship Id="rId1041" Type="http://schemas.openxmlformats.org/officeDocument/2006/relationships/diagramData" Target="diagrams/data199.xml"/><Relationship Id="rId1139" Type="http://schemas.openxmlformats.org/officeDocument/2006/relationships/diagramColors" Target="diagrams/colors212.xml"/><Relationship Id="rId1346" Type="http://schemas.openxmlformats.org/officeDocument/2006/relationships/diagramQuickStyle" Target="diagrams/quickStyle243.xml"/><Relationship Id="rId1693" Type="http://schemas.openxmlformats.org/officeDocument/2006/relationships/diagramColors" Target="diagrams/colors311.xml"/><Relationship Id="rId1998" Type="http://schemas.openxmlformats.org/officeDocument/2006/relationships/diagramLayout" Target="diagrams/layout372.xml"/><Relationship Id="rId716" Type="http://schemas.openxmlformats.org/officeDocument/2006/relationships/diagramColors" Target="diagrams/colors136.xml"/><Relationship Id="rId923" Type="http://schemas.openxmlformats.org/officeDocument/2006/relationships/diagramQuickStyle" Target="diagrams/quickStyle175.xml"/><Relationship Id="rId1553" Type="http://schemas.microsoft.com/office/2007/relationships/diagramDrawing" Target="diagrams/drawing283.xml"/><Relationship Id="rId1760" Type="http://schemas.openxmlformats.org/officeDocument/2006/relationships/diagramData" Target="diagrams/data325.xml"/><Relationship Id="rId1858" Type="http://schemas.openxmlformats.org/officeDocument/2006/relationships/diagramColors" Target="diagrams/colors344.xml"/><Relationship Id="rId52" Type="http://schemas.openxmlformats.org/officeDocument/2006/relationships/diagramData" Target="diagrams/data10.xml"/><Relationship Id="rId1206" Type="http://schemas.openxmlformats.org/officeDocument/2006/relationships/diagramQuickStyle" Target="diagrams/quickStyle223.xml"/><Relationship Id="rId1413" Type="http://schemas.openxmlformats.org/officeDocument/2006/relationships/diagramData" Target="diagrams/data256.xml"/><Relationship Id="rId1620" Type="http://schemas.openxmlformats.org/officeDocument/2006/relationships/diagramData" Target="diagrams/data297.xml"/><Relationship Id="rId1718" Type="http://schemas.openxmlformats.org/officeDocument/2006/relationships/diagramColors" Target="diagrams/colors316.xml"/><Relationship Id="rId1925" Type="http://schemas.openxmlformats.org/officeDocument/2006/relationships/hyperlink" Target="http://uk.wikipedia.org/wiki/27_%D0%B3%D1%80%D1%83%D0%B4%D0%BD%D1%8F" TargetMode="External"/><Relationship Id="rId299" Type="http://schemas.openxmlformats.org/officeDocument/2006/relationships/diagramColors" Target="diagrams/colors54.xml"/><Relationship Id="rId159" Type="http://schemas.openxmlformats.org/officeDocument/2006/relationships/diagramColors" Target="diagrams/colors30.xml"/><Relationship Id="rId366" Type="http://schemas.openxmlformats.org/officeDocument/2006/relationships/diagramData" Target="diagrams/data68.xml"/><Relationship Id="rId573" Type="http://schemas.openxmlformats.org/officeDocument/2006/relationships/diagramLayout" Target="diagrams/layout108.xml"/><Relationship Id="rId780" Type="http://schemas.openxmlformats.org/officeDocument/2006/relationships/image" Target="media/image22.wmf"/><Relationship Id="rId2047" Type="http://schemas.openxmlformats.org/officeDocument/2006/relationships/diagramData" Target="diagrams/data382.xml"/><Relationship Id="rId226" Type="http://schemas.openxmlformats.org/officeDocument/2006/relationships/diagramData" Target="diagrams/data40.xml"/><Relationship Id="rId433" Type="http://schemas.openxmlformats.org/officeDocument/2006/relationships/diagramQuickStyle" Target="diagrams/quickStyle80.xml"/><Relationship Id="rId878" Type="http://schemas.openxmlformats.org/officeDocument/2006/relationships/diagramQuickStyle" Target="diagrams/quickStyle166.xml"/><Relationship Id="rId1063" Type="http://schemas.openxmlformats.org/officeDocument/2006/relationships/diagramQuickStyle" Target="diagrams/quickStyle203.xml"/><Relationship Id="rId1270" Type="http://schemas.openxmlformats.org/officeDocument/2006/relationships/oleObject" Target="embeddings/oleObject55.bin"/><Relationship Id="rId2114" Type="http://schemas.openxmlformats.org/officeDocument/2006/relationships/diagramQuickStyle" Target="diagrams/quickStyle395.xml"/><Relationship Id="rId640" Type="http://schemas.openxmlformats.org/officeDocument/2006/relationships/diagramQuickStyle" Target="diagrams/quickStyle121.xml"/><Relationship Id="rId738" Type="http://schemas.openxmlformats.org/officeDocument/2006/relationships/diagramData" Target="diagrams/data141.xml"/><Relationship Id="rId945" Type="http://schemas.microsoft.com/office/2007/relationships/diagramDrawing" Target="diagrams/drawing179.xml"/><Relationship Id="rId1368" Type="http://schemas.microsoft.com/office/2007/relationships/diagramDrawing" Target="diagrams/drawing247.xml"/><Relationship Id="rId1575" Type="http://schemas.openxmlformats.org/officeDocument/2006/relationships/diagramLayout" Target="diagrams/layout288.xml"/><Relationship Id="rId1782" Type="http://schemas.openxmlformats.org/officeDocument/2006/relationships/diagramQuickStyle" Target="diagrams/quickStyle329.xml"/><Relationship Id="rId74" Type="http://schemas.openxmlformats.org/officeDocument/2006/relationships/diagramQuickStyle" Target="diagrams/quickStyle14.xml"/><Relationship Id="rId500" Type="http://schemas.microsoft.com/office/2007/relationships/diagramDrawing" Target="diagrams/drawing93.xml"/><Relationship Id="rId805" Type="http://schemas.openxmlformats.org/officeDocument/2006/relationships/diagramLayout" Target="diagrams/layout152.xml"/><Relationship Id="rId1130" Type="http://schemas.openxmlformats.org/officeDocument/2006/relationships/oleObject" Target="embeddings/oleObject27.bin"/><Relationship Id="rId1228" Type="http://schemas.openxmlformats.org/officeDocument/2006/relationships/diagramQuickStyle" Target="diagrams/quickStyle225.xml"/><Relationship Id="rId1435" Type="http://schemas.openxmlformats.org/officeDocument/2006/relationships/diagramLayout" Target="diagrams/layout260.xml"/><Relationship Id="rId1642" Type="http://schemas.openxmlformats.org/officeDocument/2006/relationships/diagramQuickStyle" Target="diagrams/quickStyle301.xml"/><Relationship Id="rId1947" Type="http://schemas.openxmlformats.org/officeDocument/2006/relationships/diagramData" Target="diagrams/data362.xml"/><Relationship Id="rId1502" Type="http://schemas.openxmlformats.org/officeDocument/2006/relationships/diagramColors" Target="diagrams/colors273.xml"/><Relationship Id="rId1807" Type="http://schemas.openxmlformats.org/officeDocument/2006/relationships/diagramQuickStyle" Target="diagrams/quickStyle334.xml"/><Relationship Id="rId290" Type="http://schemas.microsoft.com/office/2007/relationships/diagramDrawing" Target="diagrams/drawing52.xml"/><Relationship Id="rId388" Type="http://schemas.openxmlformats.org/officeDocument/2006/relationships/diagramQuickStyle" Target="diagrams/quickStyle71.xml"/><Relationship Id="rId2069" Type="http://schemas.openxmlformats.org/officeDocument/2006/relationships/diagramQuickStyle" Target="diagrams/quickStyle386.xml"/><Relationship Id="rId150" Type="http://schemas.openxmlformats.org/officeDocument/2006/relationships/image" Target="media/image1.png"/><Relationship Id="rId595" Type="http://schemas.openxmlformats.org/officeDocument/2006/relationships/diagramColors" Target="diagrams/colors112.xml"/><Relationship Id="rId248" Type="http://schemas.openxmlformats.org/officeDocument/2006/relationships/diagramQuickStyle" Target="diagrams/quickStyle44.xml"/><Relationship Id="rId455" Type="http://schemas.microsoft.com/office/2007/relationships/diagramDrawing" Target="diagrams/drawing84.xml"/><Relationship Id="rId662" Type="http://schemas.microsoft.com/office/2007/relationships/diagramDrawing" Target="diagrams/drawing125.xml"/><Relationship Id="rId1085" Type="http://schemas.openxmlformats.org/officeDocument/2006/relationships/diagramQuickStyle" Target="diagrams/quickStyle207.xml"/><Relationship Id="rId1292" Type="http://schemas.microsoft.com/office/2007/relationships/diagramDrawing" Target="diagrams/drawing233.xml"/><Relationship Id="rId108" Type="http://schemas.openxmlformats.org/officeDocument/2006/relationships/diagramLayout" Target="diagrams/layout21.xml"/><Relationship Id="rId315" Type="http://schemas.microsoft.com/office/2007/relationships/diagramDrawing" Target="diagrams/drawing57.xml"/><Relationship Id="rId522" Type="http://schemas.openxmlformats.org/officeDocument/2006/relationships/diagramLayout" Target="diagrams/layout98.xml"/><Relationship Id="rId967" Type="http://schemas.openxmlformats.org/officeDocument/2006/relationships/diagramLayout" Target="diagrams/layout184.xml"/><Relationship Id="rId1152" Type="http://schemas.openxmlformats.org/officeDocument/2006/relationships/oleObject" Target="embeddings/oleObject33.bin"/><Relationship Id="rId1597" Type="http://schemas.openxmlformats.org/officeDocument/2006/relationships/diagramQuickStyle" Target="diagrams/quickStyle292.xml"/><Relationship Id="rId96" Type="http://schemas.microsoft.com/office/2007/relationships/diagramDrawing" Target="diagrams/drawing18.xml"/><Relationship Id="rId827" Type="http://schemas.openxmlformats.org/officeDocument/2006/relationships/diagramLayout" Target="diagrams/layout156.xml"/><Relationship Id="rId1012" Type="http://schemas.openxmlformats.org/officeDocument/2006/relationships/diagramLayout" Target="diagrams/layout193.xml"/><Relationship Id="rId1457" Type="http://schemas.openxmlformats.org/officeDocument/2006/relationships/diagramColors" Target="diagrams/colors264.xml"/><Relationship Id="rId1664" Type="http://schemas.microsoft.com/office/2007/relationships/diagramDrawing" Target="diagrams/drawing305.xml"/><Relationship Id="rId1871" Type="http://schemas.openxmlformats.org/officeDocument/2006/relationships/diagramLayout" Target="diagrams/layout347.xml"/><Relationship Id="rId1317" Type="http://schemas.openxmlformats.org/officeDocument/2006/relationships/diagramColors" Target="diagrams/colors237.xml"/><Relationship Id="rId1524" Type="http://schemas.openxmlformats.org/officeDocument/2006/relationships/diagramData" Target="diagrams/data278.xml"/><Relationship Id="rId1731" Type="http://schemas.openxmlformats.org/officeDocument/2006/relationships/diagramLayout" Target="diagrams/layout319.xml"/><Relationship Id="rId1969" Type="http://schemas.openxmlformats.org/officeDocument/2006/relationships/diagramQuickStyle" Target="diagrams/quickStyle366.xml"/><Relationship Id="rId23" Type="http://schemas.openxmlformats.org/officeDocument/2006/relationships/diagramLayout" Target="diagrams/layout4.xml"/><Relationship Id="rId1829" Type="http://schemas.microsoft.com/office/2007/relationships/diagramDrawing" Target="diagrams/drawing338.xml"/><Relationship Id="rId172" Type="http://schemas.openxmlformats.org/officeDocument/2006/relationships/diagramLayout" Target="diagrams/layout33.xml"/><Relationship Id="rId477" Type="http://schemas.openxmlformats.org/officeDocument/2006/relationships/diagramLayout" Target="diagrams/layout89.xml"/><Relationship Id="rId684" Type="http://schemas.openxmlformats.org/officeDocument/2006/relationships/diagramLayout" Target="diagrams/layout130.xml"/><Relationship Id="rId2060" Type="http://schemas.openxmlformats.org/officeDocument/2006/relationships/diagramColors" Target="diagrams/colors384.xml"/><Relationship Id="rId337" Type="http://schemas.openxmlformats.org/officeDocument/2006/relationships/diagramLayout" Target="diagrams/layout62.xml"/><Relationship Id="rId891" Type="http://schemas.openxmlformats.org/officeDocument/2006/relationships/diagramData" Target="diagrams/data169.xml"/><Relationship Id="rId989" Type="http://schemas.openxmlformats.org/officeDocument/2006/relationships/diagramColors" Target="diagrams/colors188.xml"/><Relationship Id="rId2018" Type="http://schemas.openxmlformats.org/officeDocument/2006/relationships/diagramLayout" Target="diagrams/layout376.xml"/><Relationship Id="rId544" Type="http://schemas.openxmlformats.org/officeDocument/2006/relationships/diagramColors" Target="diagrams/colors102.xml"/><Relationship Id="rId751" Type="http://schemas.openxmlformats.org/officeDocument/2006/relationships/diagramQuickStyle" Target="diagrams/quickStyle143.xml"/><Relationship Id="rId849" Type="http://schemas.openxmlformats.org/officeDocument/2006/relationships/diagramColors" Target="diagrams/colors160.xml"/><Relationship Id="rId1174" Type="http://schemas.openxmlformats.org/officeDocument/2006/relationships/oleObject" Target="embeddings/oleObject37.bin"/><Relationship Id="rId1381" Type="http://schemas.openxmlformats.org/officeDocument/2006/relationships/diagramQuickStyle" Target="diagrams/quickStyle250.xml"/><Relationship Id="rId1479" Type="http://schemas.openxmlformats.org/officeDocument/2006/relationships/diagramData" Target="diagrams/data269.xml"/><Relationship Id="rId1686" Type="http://schemas.openxmlformats.org/officeDocument/2006/relationships/diagramLayout" Target="diagrams/layout310.xml"/><Relationship Id="rId404" Type="http://schemas.openxmlformats.org/officeDocument/2006/relationships/diagramColors" Target="diagrams/colors74.xml"/><Relationship Id="rId611" Type="http://schemas.microsoft.com/office/2007/relationships/diagramDrawing" Target="diagrams/drawing115.xml"/><Relationship Id="rId1034" Type="http://schemas.openxmlformats.org/officeDocument/2006/relationships/diagramColors" Target="diagrams/colors197.xml"/><Relationship Id="rId1241" Type="http://schemas.openxmlformats.org/officeDocument/2006/relationships/image" Target="media/image52.wmf"/><Relationship Id="rId1339" Type="http://schemas.openxmlformats.org/officeDocument/2006/relationships/diagramData" Target="diagrams/data242.xml"/><Relationship Id="rId1893" Type="http://schemas.openxmlformats.org/officeDocument/2006/relationships/diagramColors" Target="diagrams/colors351.xml"/><Relationship Id="rId709" Type="http://schemas.openxmlformats.org/officeDocument/2006/relationships/diagramLayout" Target="diagrams/layout135.xml"/><Relationship Id="rId916" Type="http://schemas.openxmlformats.org/officeDocument/2006/relationships/diagramData" Target="diagrams/data174.xml"/><Relationship Id="rId1101" Type="http://schemas.openxmlformats.org/officeDocument/2006/relationships/diagramLayout" Target="diagrams/layout210.xml"/><Relationship Id="rId1546" Type="http://schemas.openxmlformats.org/officeDocument/2006/relationships/diagramQuickStyle" Target="diagrams/quickStyle282.xml"/><Relationship Id="rId1753" Type="http://schemas.openxmlformats.org/officeDocument/2006/relationships/diagramColors" Target="diagrams/colors323.xml"/><Relationship Id="rId1960" Type="http://schemas.openxmlformats.org/officeDocument/2006/relationships/diagramColors" Target="diagrams/colors364.xml"/><Relationship Id="rId45" Type="http://schemas.openxmlformats.org/officeDocument/2006/relationships/diagramColors" Target="diagrams/colors8.xml"/><Relationship Id="rId1406" Type="http://schemas.openxmlformats.org/officeDocument/2006/relationships/image" Target="media/image62.wmf"/><Relationship Id="rId1613" Type="http://schemas.openxmlformats.org/officeDocument/2006/relationships/diagramColors" Target="diagrams/colors295.xml"/><Relationship Id="rId1820" Type="http://schemas.openxmlformats.org/officeDocument/2006/relationships/diagramData" Target="diagrams/data337.xml"/><Relationship Id="rId194" Type="http://schemas.openxmlformats.org/officeDocument/2006/relationships/diagramColors" Target="diagrams/colors37.xml"/><Relationship Id="rId1918" Type="http://schemas.openxmlformats.org/officeDocument/2006/relationships/diagramColors" Target="diagrams/colors356.xml"/><Relationship Id="rId2082" Type="http://schemas.openxmlformats.org/officeDocument/2006/relationships/diagramData" Target="diagrams/data389.xml"/><Relationship Id="rId261" Type="http://schemas.openxmlformats.org/officeDocument/2006/relationships/diagramData" Target="diagrams/data47.xml"/><Relationship Id="rId499" Type="http://schemas.openxmlformats.org/officeDocument/2006/relationships/diagramColors" Target="diagrams/colors93.xml"/><Relationship Id="rId359" Type="http://schemas.openxmlformats.org/officeDocument/2006/relationships/diagramColors" Target="diagrams/colors66.xml"/><Relationship Id="rId566" Type="http://schemas.openxmlformats.org/officeDocument/2006/relationships/diagramData" Target="diagrams/data107.xml"/><Relationship Id="rId773" Type="http://schemas.microsoft.com/office/2007/relationships/diagramDrawing" Target="diagrams/drawing147.xml"/><Relationship Id="rId1196" Type="http://schemas.openxmlformats.org/officeDocument/2006/relationships/diagramQuickStyle" Target="diagrams/quickStyle221.xml"/><Relationship Id="rId121" Type="http://schemas.microsoft.com/office/2007/relationships/diagramDrawing" Target="diagrams/drawing23.xml"/><Relationship Id="rId219" Type="http://schemas.openxmlformats.org/officeDocument/2006/relationships/diagramLayout" Target="diagrams/layout39.xml"/><Relationship Id="rId426" Type="http://schemas.openxmlformats.org/officeDocument/2006/relationships/diagramData" Target="diagrams/data79.xml"/><Relationship Id="rId633" Type="http://schemas.openxmlformats.org/officeDocument/2006/relationships/diagramData" Target="diagrams/data120.xml"/><Relationship Id="rId980" Type="http://schemas.microsoft.com/office/2007/relationships/diagramDrawing" Target="diagrams/drawing186.xml"/><Relationship Id="rId1056" Type="http://schemas.openxmlformats.org/officeDocument/2006/relationships/diagramData" Target="diagrams/data202.xml"/><Relationship Id="rId1263" Type="http://schemas.openxmlformats.org/officeDocument/2006/relationships/oleObject" Target="embeddings/oleObject54.bin"/><Relationship Id="rId2107" Type="http://schemas.openxmlformats.org/officeDocument/2006/relationships/diagramData" Target="diagrams/data394.xml"/><Relationship Id="rId840" Type="http://schemas.microsoft.com/office/2007/relationships/diagramDrawing" Target="diagrams/drawing158.xml"/><Relationship Id="rId938" Type="http://schemas.openxmlformats.org/officeDocument/2006/relationships/diagramQuickStyle" Target="diagrams/quickStyle178.xml"/><Relationship Id="rId1470" Type="http://schemas.openxmlformats.org/officeDocument/2006/relationships/diagramLayout" Target="diagrams/layout267.xml"/><Relationship Id="rId1568" Type="http://schemas.microsoft.com/office/2007/relationships/diagramDrawing" Target="diagrams/drawing286.xml"/><Relationship Id="rId1775" Type="http://schemas.openxmlformats.org/officeDocument/2006/relationships/diagramData" Target="diagrams/data328.xml"/><Relationship Id="rId67" Type="http://schemas.openxmlformats.org/officeDocument/2006/relationships/diagramData" Target="diagrams/data13.xml"/><Relationship Id="rId700" Type="http://schemas.openxmlformats.org/officeDocument/2006/relationships/diagramQuickStyle" Target="diagrams/quickStyle133.xml"/><Relationship Id="rId1123" Type="http://schemas.openxmlformats.org/officeDocument/2006/relationships/oleObject" Target="embeddings/oleObject22.bin"/><Relationship Id="rId1330" Type="http://schemas.openxmlformats.org/officeDocument/2006/relationships/diagramLayout" Target="diagrams/layout240.xml"/><Relationship Id="rId1428" Type="http://schemas.microsoft.com/office/2007/relationships/diagramDrawing" Target="diagrams/drawing258.xml"/><Relationship Id="rId1635" Type="http://schemas.openxmlformats.org/officeDocument/2006/relationships/diagramData" Target="diagrams/data300.xml"/><Relationship Id="rId1982" Type="http://schemas.openxmlformats.org/officeDocument/2006/relationships/diagramData" Target="diagrams/data369.xml"/><Relationship Id="rId1842" Type="http://schemas.openxmlformats.org/officeDocument/2006/relationships/diagramQuickStyle" Target="diagrams/quickStyle341.xml"/><Relationship Id="rId1702" Type="http://schemas.openxmlformats.org/officeDocument/2006/relationships/diagramQuickStyle" Target="diagrams/quickStyle313.xml"/><Relationship Id="rId283" Type="http://schemas.openxmlformats.org/officeDocument/2006/relationships/diagramQuickStyle" Target="diagrams/quickStyle51.xml"/><Relationship Id="rId490" Type="http://schemas.microsoft.com/office/2007/relationships/diagramDrawing" Target="diagrams/drawing91.xml"/><Relationship Id="rId143" Type="http://schemas.openxmlformats.org/officeDocument/2006/relationships/diagramColors" Target="diagrams/colors27.xml"/><Relationship Id="rId350" Type="http://schemas.microsoft.com/office/2007/relationships/diagramDrawing" Target="diagrams/drawing64.xml"/><Relationship Id="rId588" Type="http://schemas.openxmlformats.org/officeDocument/2006/relationships/diagramLayout" Target="diagrams/layout111.xml"/><Relationship Id="rId795" Type="http://schemas.openxmlformats.org/officeDocument/2006/relationships/diagramLayout" Target="diagrams/layout150.xml"/><Relationship Id="rId2031" Type="http://schemas.microsoft.com/office/2007/relationships/diagramDrawing" Target="diagrams/drawing378.xml"/><Relationship Id="rId9" Type="http://schemas.openxmlformats.org/officeDocument/2006/relationships/diagramQuickStyle" Target="diagrams/quickStyle1.xml"/><Relationship Id="rId210" Type="http://schemas.openxmlformats.org/officeDocument/2006/relationships/diagramData" Target="diagrams/data38.xml"/><Relationship Id="rId448" Type="http://schemas.openxmlformats.org/officeDocument/2006/relationships/diagramQuickStyle" Target="diagrams/quickStyle83.xml"/><Relationship Id="rId655" Type="http://schemas.openxmlformats.org/officeDocument/2006/relationships/diagramQuickStyle" Target="diagrams/quickStyle124.xml"/><Relationship Id="rId862" Type="http://schemas.openxmlformats.org/officeDocument/2006/relationships/diagramLayout" Target="diagrams/layout163.xml"/><Relationship Id="rId1078" Type="http://schemas.openxmlformats.org/officeDocument/2006/relationships/diagramQuickStyle" Target="diagrams/quickStyle206.xml"/><Relationship Id="rId1285" Type="http://schemas.openxmlformats.org/officeDocument/2006/relationships/diagramQuickStyle" Target="diagrams/quickStyle232.xml"/><Relationship Id="rId1492" Type="http://schemas.openxmlformats.org/officeDocument/2006/relationships/diagramColors" Target="diagrams/colors271.xml"/><Relationship Id="rId308" Type="http://schemas.openxmlformats.org/officeDocument/2006/relationships/diagramQuickStyle" Target="diagrams/quickStyle56.xml"/><Relationship Id="rId515" Type="http://schemas.microsoft.com/office/2007/relationships/diagramDrawing" Target="diagrams/drawing96.xml"/><Relationship Id="rId722" Type="http://schemas.microsoft.com/office/2007/relationships/diagramDrawing" Target="diagrams/drawing137.xml"/><Relationship Id="rId1145" Type="http://schemas.microsoft.com/office/2007/relationships/diagramDrawing" Target="diagrams/drawing213.xml"/><Relationship Id="rId1352" Type="http://schemas.openxmlformats.org/officeDocument/2006/relationships/diagramColors" Target="diagrams/colors244.xml"/><Relationship Id="rId1797" Type="http://schemas.openxmlformats.org/officeDocument/2006/relationships/diagramQuickStyle" Target="diagrams/quickStyle332.xml"/><Relationship Id="rId89" Type="http://schemas.openxmlformats.org/officeDocument/2006/relationships/diagramQuickStyle" Target="diagrams/quickStyle17.xml"/><Relationship Id="rId1005" Type="http://schemas.microsoft.com/office/2007/relationships/diagramDrawing" Target="diagrams/drawing191.xml"/><Relationship Id="rId1212" Type="http://schemas.openxmlformats.org/officeDocument/2006/relationships/oleObject" Target="embeddings/oleObject41.bin"/><Relationship Id="rId1657" Type="http://schemas.openxmlformats.org/officeDocument/2006/relationships/diagramQuickStyle" Target="diagrams/quickStyle304.xml"/><Relationship Id="rId1864" Type="http://schemas.microsoft.com/office/2007/relationships/diagramDrawing" Target="diagrams/drawing345.xml"/><Relationship Id="rId1517" Type="http://schemas.openxmlformats.org/officeDocument/2006/relationships/diagramColors" Target="diagrams/colors276.xml"/><Relationship Id="rId1724" Type="http://schemas.microsoft.com/office/2007/relationships/diagramDrawing" Target="diagrams/drawing317.xml"/><Relationship Id="rId16" Type="http://schemas.microsoft.com/office/2007/relationships/diagramDrawing" Target="diagrams/drawing2.xml"/><Relationship Id="rId1931" Type="http://schemas.microsoft.com/office/2007/relationships/diagramDrawing" Target="diagrams/drawing358.xml"/><Relationship Id="rId165" Type="http://schemas.microsoft.com/office/2007/relationships/diagramDrawing" Target="diagrams/drawing31.xml"/><Relationship Id="rId372" Type="http://schemas.openxmlformats.org/officeDocument/2006/relationships/diagramLayout" Target="diagrams/layout69.xml"/><Relationship Id="rId677" Type="http://schemas.microsoft.com/office/2007/relationships/diagramDrawing" Target="diagrams/drawing128.xml"/><Relationship Id="rId2053" Type="http://schemas.openxmlformats.org/officeDocument/2006/relationships/diagramLayout" Target="diagrams/layout383.xml"/><Relationship Id="rId232" Type="http://schemas.openxmlformats.org/officeDocument/2006/relationships/diagramLayout" Target="diagrams/layout41.xml"/><Relationship Id="rId884" Type="http://schemas.openxmlformats.org/officeDocument/2006/relationships/diagramColors" Target="diagrams/colors167.xml"/><Relationship Id="rId537" Type="http://schemas.openxmlformats.org/officeDocument/2006/relationships/diagramLayout" Target="diagrams/layout101.xml"/><Relationship Id="rId744" Type="http://schemas.openxmlformats.org/officeDocument/2006/relationships/diagramData" Target="diagrams/data142.xml"/><Relationship Id="rId951" Type="http://schemas.openxmlformats.org/officeDocument/2006/relationships/diagramData" Target="diagrams/data181.xml"/><Relationship Id="rId1167" Type="http://schemas.openxmlformats.org/officeDocument/2006/relationships/diagramData" Target="diagrams/data217.xml"/><Relationship Id="rId1374" Type="http://schemas.openxmlformats.org/officeDocument/2006/relationships/diagramData" Target="diagrams/data249.xml"/><Relationship Id="rId1581" Type="http://schemas.openxmlformats.org/officeDocument/2006/relationships/diagramQuickStyle" Target="diagrams/quickStyle289.xml"/><Relationship Id="rId1679" Type="http://schemas.microsoft.com/office/2007/relationships/diagramDrawing" Target="diagrams/drawing308.xml"/><Relationship Id="rId80" Type="http://schemas.openxmlformats.org/officeDocument/2006/relationships/diagramColors" Target="diagrams/colors15.xml"/><Relationship Id="rId604" Type="http://schemas.openxmlformats.org/officeDocument/2006/relationships/diagramQuickStyle" Target="diagrams/quickStyle114.xml"/><Relationship Id="rId811" Type="http://schemas.openxmlformats.org/officeDocument/2006/relationships/diagramQuickStyle" Target="diagrams/quickStyle153.xml"/><Relationship Id="rId1027" Type="http://schemas.openxmlformats.org/officeDocument/2006/relationships/diagramLayout" Target="diagrams/layout196.xml"/><Relationship Id="rId1234" Type="http://schemas.openxmlformats.org/officeDocument/2006/relationships/oleObject" Target="embeddings/oleObject47.bin"/><Relationship Id="rId1441" Type="http://schemas.openxmlformats.org/officeDocument/2006/relationships/diagramQuickStyle" Target="diagrams/quickStyle261.xml"/><Relationship Id="rId1886" Type="http://schemas.openxmlformats.org/officeDocument/2006/relationships/diagramLayout" Target="diagrams/layout350.xml"/><Relationship Id="rId909" Type="http://schemas.openxmlformats.org/officeDocument/2006/relationships/diagramColors" Target="diagrams/colors172.xml"/><Relationship Id="rId1301" Type="http://schemas.openxmlformats.org/officeDocument/2006/relationships/diagramLayout" Target="diagrams/layout235.xml"/><Relationship Id="rId1539" Type="http://schemas.openxmlformats.org/officeDocument/2006/relationships/diagramData" Target="diagrams/data281.xml"/><Relationship Id="rId1746" Type="http://schemas.openxmlformats.org/officeDocument/2006/relationships/diagramLayout" Target="diagrams/layout322.xml"/><Relationship Id="rId1953" Type="http://schemas.openxmlformats.org/officeDocument/2006/relationships/diagramLayout" Target="diagrams/layout363.xml"/><Relationship Id="rId38" Type="http://schemas.openxmlformats.org/officeDocument/2006/relationships/diagramLayout" Target="diagrams/layout7.xml"/><Relationship Id="rId1606" Type="http://schemas.openxmlformats.org/officeDocument/2006/relationships/diagramLayout" Target="diagrams/layout294.xml"/><Relationship Id="rId1813" Type="http://schemas.openxmlformats.org/officeDocument/2006/relationships/diagramColors" Target="diagrams/colors335.xml"/><Relationship Id="rId187" Type="http://schemas.openxmlformats.org/officeDocument/2006/relationships/diagramLayout" Target="diagrams/layout36.xml"/><Relationship Id="rId394" Type="http://schemas.openxmlformats.org/officeDocument/2006/relationships/diagramColors" Target="diagrams/colors72.xml"/><Relationship Id="rId2075" Type="http://schemas.openxmlformats.org/officeDocument/2006/relationships/diagramColors" Target="diagrams/colors387.xml"/><Relationship Id="rId254" Type="http://schemas.openxmlformats.org/officeDocument/2006/relationships/diagramColors" Target="diagrams/colors45.xml"/><Relationship Id="rId699" Type="http://schemas.openxmlformats.org/officeDocument/2006/relationships/diagramLayout" Target="diagrams/layout133.xml"/><Relationship Id="rId1091" Type="http://schemas.openxmlformats.org/officeDocument/2006/relationships/diagramLayout" Target="diagrams/layout208.xml"/><Relationship Id="rId114" Type="http://schemas.openxmlformats.org/officeDocument/2006/relationships/diagramQuickStyle" Target="diagrams/quickStyle22.xml"/><Relationship Id="rId461" Type="http://schemas.openxmlformats.org/officeDocument/2006/relationships/diagramData" Target="diagrams/data86.xml"/><Relationship Id="rId559" Type="http://schemas.openxmlformats.org/officeDocument/2006/relationships/diagramColors" Target="diagrams/colors105.xml"/><Relationship Id="rId766" Type="http://schemas.openxmlformats.org/officeDocument/2006/relationships/diagramQuickStyle" Target="diagrams/quickStyle146.xml"/><Relationship Id="rId1189" Type="http://schemas.openxmlformats.org/officeDocument/2006/relationships/diagramData" Target="diagrams/data220.xml"/><Relationship Id="rId1396" Type="http://schemas.openxmlformats.org/officeDocument/2006/relationships/diagramQuickStyle" Target="diagrams/quickStyle253.xml"/><Relationship Id="rId321" Type="http://schemas.openxmlformats.org/officeDocument/2006/relationships/diagramData" Target="diagrams/data59.xml"/><Relationship Id="rId419" Type="http://schemas.openxmlformats.org/officeDocument/2006/relationships/diagramColors" Target="diagrams/colors77.xml"/><Relationship Id="rId626" Type="http://schemas.microsoft.com/office/2007/relationships/diagramDrawing" Target="diagrams/drawing118.xml"/><Relationship Id="rId973" Type="http://schemas.openxmlformats.org/officeDocument/2006/relationships/diagramQuickStyle" Target="diagrams/quickStyle185.xml"/><Relationship Id="rId1049" Type="http://schemas.openxmlformats.org/officeDocument/2006/relationships/diagramColors" Target="diagrams/colors200.xml"/><Relationship Id="rId1256" Type="http://schemas.openxmlformats.org/officeDocument/2006/relationships/diagramLayout" Target="diagrams/layout228.xml"/><Relationship Id="rId2002" Type="http://schemas.openxmlformats.org/officeDocument/2006/relationships/diagramData" Target="diagrams/data373.xml"/><Relationship Id="rId833" Type="http://schemas.openxmlformats.org/officeDocument/2006/relationships/diagramQuickStyle" Target="diagrams/quickStyle157.xml"/><Relationship Id="rId1116" Type="http://schemas.openxmlformats.org/officeDocument/2006/relationships/image" Target="media/image30.wmf"/><Relationship Id="rId1463" Type="http://schemas.microsoft.com/office/2007/relationships/diagramDrawing" Target="diagrams/drawing265.xml"/><Relationship Id="rId1670" Type="http://schemas.openxmlformats.org/officeDocument/2006/relationships/diagramData" Target="diagrams/data307.xml"/><Relationship Id="rId1768" Type="http://schemas.openxmlformats.org/officeDocument/2006/relationships/diagramColors" Target="diagrams/colors326.xml"/><Relationship Id="rId900" Type="http://schemas.microsoft.com/office/2007/relationships/diagramDrawing" Target="diagrams/drawing170.xml"/><Relationship Id="rId1323" Type="http://schemas.microsoft.com/office/2007/relationships/diagramDrawing" Target="diagrams/drawing238.xml"/><Relationship Id="rId1530" Type="http://schemas.openxmlformats.org/officeDocument/2006/relationships/diagramLayout" Target="diagrams/layout279.xml"/><Relationship Id="rId1628" Type="http://schemas.openxmlformats.org/officeDocument/2006/relationships/diagramColors" Target="diagrams/colors298.xml"/><Relationship Id="rId1975" Type="http://schemas.openxmlformats.org/officeDocument/2006/relationships/diagramColors" Target="diagrams/colors367.xml"/><Relationship Id="rId1835" Type="http://schemas.openxmlformats.org/officeDocument/2006/relationships/diagramData" Target="diagrams/data340.xml"/><Relationship Id="rId1902" Type="http://schemas.openxmlformats.org/officeDocument/2006/relationships/diagramQuickStyle" Target="diagrams/quickStyle353.xml"/><Relationship Id="rId2097" Type="http://schemas.openxmlformats.org/officeDocument/2006/relationships/diagramData" Target="diagrams/data392.xml"/><Relationship Id="rId276" Type="http://schemas.openxmlformats.org/officeDocument/2006/relationships/diagramData" Target="diagrams/data50.xml"/><Relationship Id="rId483" Type="http://schemas.openxmlformats.org/officeDocument/2006/relationships/diagramQuickStyle" Target="diagrams/quickStyle90.xml"/><Relationship Id="rId690" Type="http://schemas.openxmlformats.org/officeDocument/2006/relationships/diagramQuickStyle" Target="diagrams/quickStyle131.xml"/><Relationship Id="rId136" Type="http://schemas.microsoft.com/office/2007/relationships/diagramDrawing" Target="diagrams/drawing26.xml"/><Relationship Id="rId343" Type="http://schemas.openxmlformats.org/officeDocument/2006/relationships/diagramQuickStyle" Target="diagrams/quickStyle63.xml"/><Relationship Id="rId550" Type="http://schemas.microsoft.com/office/2007/relationships/diagramDrawing" Target="diagrams/drawing103.xml"/><Relationship Id="rId788" Type="http://schemas.openxmlformats.org/officeDocument/2006/relationships/diagramLayout" Target="diagrams/layout149.xml"/><Relationship Id="rId995" Type="http://schemas.microsoft.com/office/2007/relationships/diagramDrawing" Target="diagrams/drawing189.xml"/><Relationship Id="rId1180" Type="http://schemas.openxmlformats.org/officeDocument/2006/relationships/diagramLayout" Target="diagrams/layout218.xml"/><Relationship Id="rId2024" Type="http://schemas.openxmlformats.org/officeDocument/2006/relationships/diagramQuickStyle" Target="diagrams/quickStyle377.xml"/><Relationship Id="rId203" Type="http://schemas.openxmlformats.org/officeDocument/2006/relationships/image" Target="media/image8.emf"/><Relationship Id="rId648" Type="http://schemas.openxmlformats.org/officeDocument/2006/relationships/diagramData" Target="diagrams/data123.xml"/><Relationship Id="rId855" Type="http://schemas.microsoft.com/office/2007/relationships/diagramDrawing" Target="diagrams/drawing161.xml"/><Relationship Id="rId1040" Type="http://schemas.microsoft.com/office/2007/relationships/diagramDrawing" Target="diagrams/drawing198.xml"/><Relationship Id="rId1278" Type="http://schemas.openxmlformats.org/officeDocument/2006/relationships/diagramData" Target="diagrams/data231.xml"/><Relationship Id="rId1485" Type="http://schemas.openxmlformats.org/officeDocument/2006/relationships/diagramLayout" Target="diagrams/layout270.xml"/><Relationship Id="rId1692" Type="http://schemas.openxmlformats.org/officeDocument/2006/relationships/diagramQuickStyle" Target="diagrams/quickStyle311.xml"/><Relationship Id="rId410" Type="http://schemas.microsoft.com/office/2007/relationships/diagramDrawing" Target="diagrams/drawing75.xml"/><Relationship Id="rId508" Type="http://schemas.openxmlformats.org/officeDocument/2006/relationships/diagramQuickStyle" Target="diagrams/quickStyle95.xml"/><Relationship Id="rId715" Type="http://schemas.openxmlformats.org/officeDocument/2006/relationships/diagramQuickStyle" Target="diagrams/quickStyle136.xml"/><Relationship Id="rId922" Type="http://schemas.openxmlformats.org/officeDocument/2006/relationships/diagramLayout" Target="diagrams/layout175.xml"/><Relationship Id="rId1138" Type="http://schemas.openxmlformats.org/officeDocument/2006/relationships/diagramQuickStyle" Target="diagrams/quickStyle212.xml"/><Relationship Id="rId1345" Type="http://schemas.openxmlformats.org/officeDocument/2006/relationships/diagramLayout" Target="diagrams/layout243.xml"/><Relationship Id="rId1552" Type="http://schemas.openxmlformats.org/officeDocument/2006/relationships/diagramColors" Target="diagrams/colors283.xml"/><Relationship Id="rId1997" Type="http://schemas.openxmlformats.org/officeDocument/2006/relationships/diagramData" Target="diagrams/data372.xml"/><Relationship Id="rId1205" Type="http://schemas.openxmlformats.org/officeDocument/2006/relationships/diagramLayout" Target="diagrams/layout223.xml"/><Relationship Id="rId1857" Type="http://schemas.openxmlformats.org/officeDocument/2006/relationships/diagramQuickStyle" Target="diagrams/quickStyle344.xml"/><Relationship Id="rId51" Type="http://schemas.microsoft.com/office/2007/relationships/diagramDrawing" Target="diagrams/drawing9.xml"/><Relationship Id="rId1412" Type="http://schemas.microsoft.com/office/2007/relationships/diagramDrawing" Target="diagrams/drawing255.xml"/><Relationship Id="rId1717" Type="http://schemas.openxmlformats.org/officeDocument/2006/relationships/diagramQuickStyle" Target="diagrams/quickStyle316.xml"/><Relationship Id="rId1924" Type="http://schemas.microsoft.com/office/2007/relationships/diagramDrawing" Target="diagrams/drawing357.xml"/><Relationship Id="rId298" Type="http://schemas.openxmlformats.org/officeDocument/2006/relationships/diagramQuickStyle" Target="diagrams/quickStyle54.xml"/><Relationship Id="rId158" Type="http://schemas.openxmlformats.org/officeDocument/2006/relationships/diagramQuickStyle" Target="diagrams/quickStyle30.xml"/><Relationship Id="rId365" Type="http://schemas.microsoft.com/office/2007/relationships/diagramDrawing" Target="diagrams/drawing67.xml"/><Relationship Id="rId572" Type="http://schemas.openxmlformats.org/officeDocument/2006/relationships/diagramData" Target="diagrams/data108.xml"/><Relationship Id="rId2046" Type="http://schemas.microsoft.com/office/2007/relationships/diagramDrawing" Target="diagrams/drawing381.xml"/><Relationship Id="rId225" Type="http://schemas.openxmlformats.org/officeDocument/2006/relationships/hyperlink" Target="http://ukrkniga.org.ua/ukrkniga-text/26/2/" TargetMode="External"/><Relationship Id="rId432" Type="http://schemas.openxmlformats.org/officeDocument/2006/relationships/diagramLayout" Target="diagrams/layout80.xml"/><Relationship Id="rId877" Type="http://schemas.openxmlformats.org/officeDocument/2006/relationships/diagramLayout" Target="diagrams/layout166.xml"/><Relationship Id="rId1062" Type="http://schemas.openxmlformats.org/officeDocument/2006/relationships/diagramLayout" Target="diagrams/layout203.xml"/><Relationship Id="rId2113" Type="http://schemas.openxmlformats.org/officeDocument/2006/relationships/diagramLayout" Target="diagrams/layout395.xml"/><Relationship Id="rId737" Type="http://schemas.microsoft.com/office/2007/relationships/diagramDrawing" Target="diagrams/drawing140.xml"/><Relationship Id="rId944" Type="http://schemas.openxmlformats.org/officeDocument/2006/relationships/diagramColors" Target="diagrams/colors179.xml"/><Relationship Id="rId1367" Type="http://schemas.openxmlformats.org/officeDocument/2006/relationships/diagramColors" Target="diagrams/colors247.xml"/><Relationship Id="rId1574" Type="http://schemas.openxmlformats.org/officeDocument/2006/relationships/diagramData" Target="diagrams/data288.xml"/><Relationship Id="rId1781" Type="http://schemas.openxmlformats.org/officeDocument/2006/relationships/diagramLayout" Target="diagrams/layout329.xml"/><Relationship Id="rId73" Type="http://schemas.openxmlformats.org/officeDocument/2006/relationships/diagramLayout" Target="diagrams/layout14.xml"/><Relationship Id="rId804" Type="http://schemas.openxmlformats.org/officeDocument/2006/relationships/diagramData" Target="diagrams/data152.xml"/><Relationship Id="rId1227" Type="http://schemas.openxmlformats.org/officeDocument/2006/relationships/diagramLayout" Target="diagrams/layout225.xml"/><Relationship Id="rId1434" Type="http://schemas.openxmlformats.org/officeDocument/2006/relationships/diagramData" Target="diagrams/data260.xml"/><Relationship Id="rId1641" Type="http://schemas.openxmlformats.org/officeDocument/2006/relationships/diagramLayout" Target="diagrams/layout301.xml"/><Relationship Id="rId1879" Type="http://schemas.microsoft.com/office/2007/relationships/diagramDrawing" Target="diagrams/drawing348.xml"/><Relationship Id="rId1501" Type="http://schemas.openxmlformats.org/officeDocument/2006/relationships/diagramQuickStyle" Target="diagrams/quickStyle273.xml"/><Relationship Id="rId1739" Type="http://schemas.microsoft.com/office/2007/relationships/diagramDrawing" Target="diagrams/drawing320.xml"/><Relationship Id="rId1946" Type="http://schemas.microsoft.com/office/2007/relationships/diagramDrawing" Target="diagrams/drawing361.xml"/><Relationship Id="rId1806" Type="http://schemas.openxmlformats.org/officeDocument/2006/relationships/diagramLayout" Target="diagrams/layout334.xml"/><Relationship Id="rId387" Type="http://schemas.openxmlformats.org/officeDocument/2006/relationships/diagramLayout" Target="diagrams/layout71.xml"/><Relationship Id="rId594" Type="http://schemas.openxmlformats.org/officeDocument/2006/relationships/diagramQuickStyle" Target="diagrams/quickStyle112.xml"/><Relationship Id="rId2068" Type="http://schemas.openxmlformats.org/officeDocument/2006/relationships/diagramLayout" Target="diagrams/layout386.xml"/><Relationship Id="rId247" Type="http://schemas.openxmlformats.org/officeDocument/2006/relationships/diagramLayout" Target="diagrams/layout44.xml"/><Relationship Id="rId899" Type="http://schemas.openxmlformats.org/officeDocument/2006/relationships/diagramColors" Target="diagrams/colors170.xml"/><Relationship Id="rId1084" Type="http://schemas.openxmlformats.org/officeDocument/2006/relationships/diagramLayout" Target="diagrams/layout207.xml"/><Relationship Id="rId107" Type="http://schemas.openxmlformats.org/officeDocument/2006/relationships/diagramData" Target="diagrams/data21.xml"/><Relationship Id="rId454" Type="http://schemas.openxmlformats.org/officeDocument/2006/relationships/diagramColors" Target="diagrams/colors84.xml"/><Relationship Id="rId661" Type="http://schemas.openxmlformats.org/officeDocument/2006/relationships/diagramColors" Target="diagrams/colors125.xml"/><Relationship Id="rId759" Type="http://schemas.openxmlformats.org/officeDocument/2006/relationships/diagramData" Target="diagrams/data145.xml"/><Relationship Id="rId966" Type="http://schemas.openxmlformats.org/officeDocument/2006/relationships/diagramData" Target="diagrams/data184.xml"/><Relationship Id="rId1291" Type="http://schemas.openxmlformats.org/officeDocument/2006/relationships/diagramColors" Target="diagrams/colors233.xml"/><Relationship Id="rId1389" Type="http://schemas.openxmlformats.org/officeDocument/2006/relationships/diagramData" Target="diagrams/data252.xml"/><Relationship Id="rId1596" Type="http://schemas.openxmlformats.org/officeDocument/2006/relationships/diagramLayout" Target="diagrams/layout292.xml"/><Relationship Id="rId314" Type="http://schemas.openxmlformats.org/officeDocument/2006/relationships/diagramColors" Target="diagrams/colors57.xml"/><Relationship Id="rId521" Type="http://schemas.openxmlformats.org/officeDocument/2006/relationships/diagramData" Target="diagrams/data98.xml"/><Relationship Id="rId619" Type="http://schemas.openxmlformats.org/officeDocument/2006/relationships/diagramQuickStyle" Target="diagrams/quickStyle117.xml"/><Relationship Id="rId1151" Type="http://schemas.openxmlformats.org/officeDocument/2006/relationships/image" Target="media/image35.wmf"/><Relationship Id="rId1249" Type="http://schemas.microsoft.com/office/2007/relationships/diagramDrawing" Target="diagrams/drawing226.xml"/><Relationship Id="rId95" Type="http://schemas.openxmlformats.org/officeDocument/2006/relationships/diagramColors" Target="diagrams/colors18.xml"/><Relationship Id="rId826" Type="http://schemas.openxmlformats.org/officeDocument/2006/relationships/diagramData" Target="diagrams/data156.xml"/><Relationship Id="rId1011" Type="http://schemas.openxmlformats.org/officeDocument/2006/relationships/diagramData" Target="diagrams/data193.xml"/><Relationship Id="rId1109" Type="http://schemas.microsoft.com/office/2007/relationships/diagramDrawing" Target="diagrams/drawing211.xml"/><Relationship Id="rId1456" Type="http://schemas.openxmlformats.org/officeDocument/2006/relationships/diagramQuickStyle" Target="diagrams/quickStyle264.xml"/><Relationship Id="rId1663" Type="http://schemas.openxmlformats.org/officeDocument/2006/relationships/diagramColors" Target="diagrams/colors305.xml"/><Relationship Id="rId1870" Type="http://schemas.openxmlformats.org/officeDocument/2006/relationships/diagramData" Target="diagrams/data347.xml"/><Relationship Id="rId1968" Type="http://schemas.openxmlformats.org/officeDocument/2006/relationships/diagramLayout" Target="diagrams/layout366.xml"/><Relationship Id="rId1316" Type="http://schemas.openxmlformats.org/officeDocument/2006/relationships/diagramQuickStyle" Target="diagrams/quickStyle237.xml"/><Relationship Id="rId1523" Type="http://schemas.microsoft.com/office/2007/relationships/diagramDrawing" Target="diagrams/drawing277.xml"/><Relationship Id="rId1730" Type="http://schemas.openxmlformats.org/officeDocument/2006/relationships/diagramData" Target="diagrams/data319.xml"/><Relationship Id="rId22" Type="http://schemas.openxmlformats.org/officeDocument/2006/relationships/diagramData" Target="diagrams/data4.xml"/><Relationship Id="rId1828" Type="http://schemas.openxmlformats.org/officeDocument/2006/relationships/diagramColors" Target="diagrams/colors338.xml"/><Relationship Id="rId171" Type="http://schemas.openxmlformats.org/officeDocument/2006/relationships/diagramData" Target="diagrams/data33.xml"/><Relationship Id="rId269" Type="http://schemas.openxmlformats.org/officeDocument/2006/relationships/diagramColors" Target="diagrams/colors48.xml"/><Relationship Id="rId476" Type="http://schemas.openxmlformats.org/officeDocument/2006/relationships/diagramData" Target="diagrams/data89.xml"/><Relationship Id="rId683" Type="http://schemas.openxmlformats.org/officeDocument/2006/relationships/diagramData" Target="diagrams/data130.xml"/><Relationship Id="rId890" Type="http://schemas.microsoft.com/office/2007/relationships/diagramDrawing" Target="diagrams/drawing168.xml"/><Relationship Id="rId129" Type="http://schemas.openxmlformats.org/officeDocument/2006/relationships/diagramQuickStyle" Target="diagrams/quickStyle25.xml"/><Relationship Id="rId336" Type="http://schemas.openxmlformats.org/officeDocument/2006/relationships/diagramData" Target="diagrams/data62.xml"/><Relationship Id="rId543" Type="http://schemas.openxmlformats.org/officeDocument/2006/relationships/diagramQuickStyle" Target="diagrams/quickStyle102.xml"/><Relationship Id="rId988" Type="http://schemas.openxmlformats.org/officeDocument/2006/relationships/diagramQuickStyle" Target="diagrams/quickStyle188.xml"/><Relationship Id="rId1173" Type="http://schemas.openxmlformats.org/officeDocument/2006/relationships/oleObject" Target="embeddings/oleObject36.bin"/><Relationship Id="rId1380" Type="http://schemas.openxmlformats.org/officeDocument/2006/relationships/diagramLayout" Target="diagrams/layout250.xml"/><Relationship Id="rId2017" Type="http://schemas.openxmlformats.org/officeDocument/2006/relationships/diagramData" Target="diagrams/data376.xml"/><Relationship Id="rId403" Type="http://schemas.openxmlformats.org/officeDocument/2006/relationships/diagramQuickStyle" Target="diagrams/quickStyle74.xml"/><Relationship Id="rId750" Type="http://schemas.openxmlformats.org/officeDocument/2006/relationships/diagramLayout" Target="diagrams/layout143.xml"/><Relationship Id="rId848" Type="http://schemas.openxmlformats.org/officeDocument/2006/relationships/diagramQuickStyle" Target="diagrams/quickStyle160.xml"/><Relationship Id="rId1033" Type="http://schemas.openxmlformats.org/officeDocument/2006/relationships/diagramQuickStyle" Target="diagrams/quickStyle197.xml"/><Relationship Id="rId1478" Type="http://schemas.microsoft.com/office/2007/relationships/diagramDrawing" Target="diagrams/drawing268.xml"/><Relationship Id="rId1685" Type="http://schemas.openxmlformats.org/officeDocument/2006/relationships/diagramData" Target="diagrams/data310.xml"/><Relationship Id="rId1892" Type="http://schemas.openxmlformats.org/officeDocument/2006/relationships/diagramQuickStyle" Target="diagrams/quickStyle351.xml"/><Relationship Id="rId610" Type="http://schemas.openxmlformats.org/officeDocument/2006/relationships/diagramColors" Target="diagrams/colors115.xml"/><Relationship Id="rId708" Type="http://schemas.openxmlformats.org/officeDocument/2006/relationships/diagramData" Target="diagrams/data135.xml"/><Relationship Id="rId915" Type="http://schemas.microsoft.com/office/2007/relationships/diagramDrawing" Target="diagrams/drawing173.xml"/><Relationship Id="rId1240" Type="http://schemas.openxmlformats.org/officeDocument/2006/relationships/oleObject" Target="embeddings/oleObject50.bin"/><Relationship Id="rId1338" Type="http://schemas.microsoft.com/office/2007/relationships/diagramDrawing" Target="diagrams/drawing241.xml"/><Relationship Id="rId1545" Type="http://schemas.openxmlformats.org/officeDocument/2006/relationships/diagramLayout" Target="diagrams/layout282.xml"/><Relationship Id="rId1100" Type="http://schemas.openxmlformats.org/officeDocument/2006/relationships/diagramData" Target="diagrams/data210.xml"/><Relationship Id="rId1405" Type="http://schemas.microsoft.com/office/2007/relationships/diagramDrawing" Target="diagrams/drawing254.xml"/><Relationship Id="rId1752" Type="http://schemas.openxmlformats.org/officeDocument/2006/relationships/diagramQuickStyle" Target="diagrams/quickStyle323.xml"/><Relationship Id="rId44" Type="http://schemas.openxmlformats.org/officeDocument/2006/relationships/diagramQuickStyle" Target="diagrams/quickStyle8.xml"/><Relationship Id="rId1612" Type="http://schemas.openxmlformats.org/officeDocument/2006/relationships/diagramQuickStyle" Target="diagrams/quickStyle295.xml"/><Relationship Id="rId1917" Type="http://schemas.openxmlformats.org/officeDocument/2006/relationships/diagramQuickStyle" Target="diagrams/quickStyle356.xml"/><Relationship Id="rId193" Type="http://schemas.openxmlformats.org/officeDocument/2006/relationships/diagramQuickStyle" Target="diagrams/quickStyle37.xml"/><Relationship Id="rId498" Type="http://schemas.openxmlformats.org/officeDocument/2006/relationships/diagramQuickStyle" Target="diagrams/quickStyle93.xml"/><Relationship Id="rId2081" Type="http://schemas.microsoft.com/office/2007/relationships/diagramDrawing" Target="diagrams/drawing388.xml"/><Relationship Id="rId260" Type="http://schemas.microsoft.com/office/2007/relationships/diagramDrawing" Target="diagrams/drawing46.xml"/><Relationship Id="rId120" Type="http://schemas.openxmlformats.org/officeDocument/2006/relationships/diagramColors" Target="diagrams/colors23.xml"/><Relationship Id="rId358" Type="http://schemas.openxmlformats.org/officeDocument/2006/relationships/diagramQuickStyle" Target="diagrams/quickStyle66.xml"/><Relationship Id="rId565" Type="http://schemas.microsoft.com/office/2007/relationships/diagramDrawing" Target="diagrams/drawing106.xml"/><Relationship Id="rId772" Type="http://schemas.openxmlformats.org/officeDocument/2006/relationships/diagramColors" Target="diagrams/colors147.xml"/><Relationship Id="rId1195" Type="http://schemas.openxmlformats.org/officeDocument/2006/relationships/diagramLayout" Target="diagrams/layout221.xml"/><Relationship Id="rId2039" Type="http://schemas.openxmlformats.org/officeDocument/2006/relationships/diagramQuickStyle" Target="diagrams/quickStyle380.xml"/><Relationship Id="rId218" Type="http://schemas.openxmlformats.org/officeDocument/2006/relationships/diagramData" Target="diagrams/data39.xml"/><Relationship Id="rId425" Type="http://schemas.microsoft.com/office/2007/relationships/diagramDrawing" Target="diagrams/drawing78.xml"/><Relationship Id="rId632" Type="http://schemas.microsoft.com/office/2007/relationships/diagramDrawing" Target="diagrams/drawing119.xml"/><Relationship Id="rId1055" Type="http://schemas.microsoft.com/office/2007/relationships/diagramDrawing" Target="diagrams/drawing201.xml"/><Relationship Id="rId1262" Type="http://schemas.openxmlformats.org/officeDocument/2006/relationships/image" Target="media/image55.wmf"/><Relationship Id="rId2106" Type="http://schemas.microsoft.com/office/2007/relationships/diagramDrawing" Target="diagrams/drawing393.xml"/><Relationship Id="rId937" Type="http://schemas.openxmlformats.org/officeDocument/2006/relationships/diagramLayout" Target="diagrams/layout178.xml"/><Relationship Id="rId1122" Type="http://schemas.openxmlformats.org/officeDocument/2006/relationships/oleObject" Target="embeddings/oleObject21.bin"/><Relationship Id="rId1567" Type="http://schemas.openxmlformats.org/officeDocument/2006/relationships/diagramColors" Target="diagrams/colors286.xml"/><Relationship Id="rId1774" Type="http://schemas.microsoft.com/office/2007/relationships/diagramDrawing" Target="diagrams/drawing327.xml"/><Relationship Id="rId1981" Type="http://schemas.microsoft.com/office/2007/relationships/diagramDrawing" Target="diagrams/drawing368.xml"/><Relationship Id="rId66" Type="http://schemas.microsoft.com/office/2007/relationships/diagramDrawing" Target="diagrams/drawing12.xml"/><Relationship Id="rId1427" Type="http://schemas.openxmlformats.org/officeDocument/2006/relationships/diagramColors" Target="diagrams/colors258.xml"/><Relationship Id="rId1634" Type="http://schemas.microsoft.com/office/2007/relationships/diagramDrawing" Target="diagrams/drawing299.xml"/><Relationship Id="rId1841" Type="http://schemas.openxmlformats.org/officeDocument/2006/relationships/diagramLayout" Target="diagrams/layout341.xml"/><Relationship Id="rId1939" Type="http://schemas.openxmlformats.org/officeDocument/2006/relationships/diagramQuickStyle" Target="diagrams/quickStyle360.xml"/><Relationship Id="rId1701" Type="http://schemas.openxmlformats.org/officeDocument/2006/relationships/diagramLayout" Target="diagrams/layout313.xml"/><Relationship Id="rId282" Type="http://schemas.openxmlformats.org/officeDocument/2006/relationships/diagramLayout" Target="diagrams/layout51.xml"/><Relationship Id="rId587" Type="http://schemas.openxmlformats.org/officeDocument/2006/relationships/diagramData" Target="diagrams/data111.xml"/><Relationship Id="rId8" Type="http://schemas.openxmlformats.org/officeDocument/2006/relationships/diagramLayout" Target="diagrams/layout1.xml"/><Relationship Id="rId142" Type="http://schemas.openxmlformats.org/officeDocument/2006/relationships/diagramQuickStyle" Target="diagrams/quickStyle27.xml"/><Relationship Id="rId447" Type="http://schemas.openxmlformats.org/officeDocument/2006/relationships/diagramLayout" Target="diagrams/layout83.xml"/><Relationship Id="rId794" Type="http://schemas.openxmlformats.org/officeDocument/2006/relationships/diagramData" Target="diagrams/data150.xml"/><Relationship Id="rId1077" Type="http://schemas.openxmlformats.org/officeDocument/2006/relationships/diagramLayout" Target="diagrams/layout206.xml"/><Relationship Id="rId2030" Type="http://schemas.openxmlformats.org/officeDocument/2006/relationships/diagramColors" Target="diagrams/colors378.xml"/><Relationship Id="rId654" Type="http://schemas.openxmlformats.org/officeDocument/2006/relationships/diagramLayout" Target="diagrams/layout124.xml"/><Relationship Id="rId861" Type="http://schemas.openxmlformats.org/officeDocument/2006/relationships/diagramData" Target="diagrams/data163.xml"/><Relationship Id="rId959" Type="http://schemas.openxmlformats.org/officeDocument/2006/relationships/diagramColors" Target="diagrams/colors182.xml"/><Relationship Id="rId1284" Type="http://schemas.openxmlformats.org/officeDocument/2006/relationships/diagramLayout" Target="diagrams/layout232.xml"/><Relationship Id="rId1491" Type="http://schemas.openxmlformats.org/officeDocument/2006/relationships/diagramQuickStyle" Target="diagrams/quickStyle271.xml"/><Relationship Id="rId1589" Type="http://schemas.openxmlformats.org/officeDocument/2006/relationships/diagramData" Target="diagrams/data291.xml"/><Relationship Id="rId307" Type="http://schemas.openxmlformats.org/officeDocument/2006/relationships/diagramLayout" Target="diagrams/layout56.xml"/><Relationship Id="rId514" Type="http://schemas.openxmlformats.org/officeDocument/2006/relationships/diagramColors" Target="diagrams/colors96.xml"/><Relationship Id="rId721" Type="http://schemas.openxmlformats.org/officeDocument/2006/relationships/diagramColors" Target="diagrams/colors137.xml"/><Relationship Id="rId1144" Type="http://schemas.openxmlformats.org/officeDocument/2006/relationships/diagramColors" Target="diagrams/colors213.xml"/><Relationship Id="rId1351" Type="http://schemas.openxmlformats.org/officeDocument/2006/relationships/diagramQuickStyle" Target="diagrams/quickStyle244.xml"/><Relationship Id="rId1449" Type="http://schemas.openxmlformats.org/officeDocument/2006/relationships/diagramData" Target="diagrams/data263.xml"/><Relationship Id="rId1796" Type="http://schemas.openxmlformats.org/officeDocument/2006/relationships/diagramLayout" Target="diagrams/layout332.xml"/><Relationship Id="rId88" Type="http://schemas.openxmlformats.org/officeDocument/2006/relationships/diagramLayout" Target="diagrams/layout17.xml"/><Relationship Id="rId819" Type="http://schemas.openxmlformats.org/officeDocument/2006/relationships/diagramData" Target="diagrams/data155.xml"/><Relationship Id="rId1004" Type="http://schemas.openxmlformats.org/officeDocument/2006/relationships/diagramColors" Target="diagrams/colors191.xml"/><Relationship Id="rId1211" Type="http://schemas.openxmlformats.org/officeDocument/2006/relationships/image" Target="media/image42.wmf"/><Relationship Id="rId1656" Type="http://schemas.openxmlformats.org/officeDocument/2006/relationships/diagramLayout" Target="diagrams/layout304.xml"/><Relationship Id="rId1863" Type="http://schemas.openxmlformats.org/officeDocument/2006/relationships/diagramColors" Target="diagrams/colors345.xml"/><Relationship Id="rId1309" Type="http://schemas.openxmlformats.org/officeDocument/2006/relationships/diagramData" Target="diagrams/data236.xml"/><Relationship Id="rId1516" Type="http://schemas.openxmlformats.org/officeDocument/2006/relationships/diagramQuickStyle" Target="diagrams/quickStyle276.xml"/><Relationship Id="rId1723" Type="http://schemas.openxmlformats.org/officeDocument/2006/relationships/diagramColors" Target="diagrams/colors317.xml"/><Relationship Id="rId1930" Type="http://schemas.openxmlformats.org/officeDocument/2006/relationships/diagramColors" Target="diagrams/colors358.xml"/><Relationship Id="rId15" Type="http://schemas.openxmlformats.org/officeDocument/2006/relationships/diagramColors" Target="diagrams/colors2.xml"/><Relationship Id="rId164" Type="http://schemas.openxmlformats.org/officeDocument/2006/relationships/diagramColors" Target="diagrams/colors31.xml"/><Relationship Id="rId371" Type="http://schemas.openxmlformats.org/officeDocument/2006/relationships/diagramData" Target="diagrams/data69.xml"/><Relationship Id="rId2052" Type="http://schemas.openxmlformats.org/officeDocument/2006/relationships/diagramData" Target="diagrams/data383.xml"/><Relationship Id="rId469" Type="http://schemas.openxmlformats.org/officeDocument/2006/relationships/diagramColors" Target="diagrams/colors87.xml"/><Relationship Id="rId676" Type="http://schemas.openxmlformats.org/officeDocument/2006/relationships/diagramColors" Target="diagrams/colors128.xml"/><Relationship Id="rId883" Type="http://schemas.openxmlformats.org/officeDocument/2006/relationships/diagramQuickStyle" Target="diagrams/quickStyle167.xml"/><Relationship Id="rId1099" Type="http://schemas.microsoft.com/office/2007/relationships/diagramDrawing" Target="diagrams/drawing209.xml"/><Relationship Id="rId231" Type="http://schemas.openxmlformats.org/officeDocument/2006/relationships/diagramData" Target="diagrams/data41.xml"/><Relationship Id="rId329" Type="http://schemas.openxmlformats.org/officeDocument/2006/relationships/diagramColors" Target="diagrams/colors60.xml"/><Relationship Id="rId536" Type="http://schemas.openxmlformats.org/officeDocument/2006/relationships/diagramData" Target="diagrams/data101.xml"/><Relationship Id="rId1166" Type="http://schemas.openxmlformats.org/officeDocument/2006/relationships/oleObject" Target="embeddings/oleObject35.bin"/><Relationship Id="rId1373" Type="http://schemas.microsoft.com/office/2007/relationships/diagramDrawing" Target="diagrams/drawing248.xml"/><Relationship Id="rId743" Type="http://schemas.openxmlformats.org/officeDocument/2006/relationships/image" Target="media/image18.wmf"/><Relationship Id="rId950" Type="http://schemas.microsoft.com/office/2007/relationships/diagramDrawing" Target="diagrams/drawing180.xml"/><Relationship Id="rId1026" Type="http://schemas.openxmlformats.org/officeDocument/2006/relationships/diagramData" Target="diagrams/data196.xml"/><Relationship Id="rId1580" Type="http://schemas.openxmlformats.org/officeDocument/2006/relationships/diagramLayout" Target="diagrams/layout289.xml"/><Relationship Id="rId1678" Type="http://schemas.openxmlformats.org/officeDocument/2006/relationships/diagramColors" Target="diagrams/colors308.xml"/><Relationship Id="rId1885" Type="http://schemas.openxmlformats.org/officeDocument/2006/relationships/diagramData" Target="diagrams/data350.xml"/><Relationship Id="rId603" Type="http://schemas.openxmlformats.org/officeDocument/2006/relationships/diagramLayout" Target="diagrams/layout114.xml"/><Relationship Id="rId810" Type="http://schemas.openxmlformats.org/officeDocument/2006/relationships/diagramLayout" Target="diagrams/layout153.xml"/><Relationship Id="rId908" Type="http://schemas.openxmlformats.org/officeDocument/2006/relationships/diagramQuickStyle" Target="diagrams/quickStyle172.xml"/><Relationship Id="rId1233" Type="http://schemas.openxmlformats.org/officeDocument/2006/relationships/image" Target="media/image48.wmf"/><Relationship Id="rId1440" Type="http://schemas.openxmlformats.org/officeDocument/2006/relationships/diagramLayout" Target="diagrams/layout261.xml"/><Relationship Id="rId1538" Type="http://schemas.microsoft.com/office/2007/relationships/diagramDrawing" Target="diagrams/drawing280.xml"/><Relationship Id="rId1300" Type="http://schemas.openxmlformats.org/officeDocument/2006/relationships/diagramData" Target="diagrams/data235.xml"/><Relationship Id="rId1745" Type="http://schemas.openxmlformats.org/officeDocument/2006/relationships/diagramData" Target="diagrams/data322.xml"/><Relationship Id="rId1952" Type="http://schemas.openxmlformats.org/officeDocument/2006/relationships/diagramData" Target="diagrams/data363.xml"/><Relationship Id="rId37" Type="http://schemas.openxmlformats.org/officeDocument/2006/relationships/diagramData" Target="diagrams/data7.xml"/><Relationship Id="rId1605" Type="http://schemas.openxmlformats.org/officeDocument/2006/relationships/diagramData" Target="diagrams/data294.xml"/><Relationship Id="rId1812" Type="http://schemas.openxmlformats.org/officeDocument/2006/relationships/diagramQuickStyle" Target="diagrams/quickStyle335.xml"/><Relationship Id="rId186" Type="http://schemas.openxmlformats.org/officeDocument/2006/relationships/diagramData" Target="diagrams/data36.xml"/><Relationship Id="rId393" Type="http://schemas.openxmlformats.org/officeDocument/2006/relationships/diagramQuickStyle" Target="diagrams/quickStyle72.xml"/><Relationship Id="rId2074" Type="http://schemas.openxmlformats.org/officeDocument/2006/relationships/diagramQuickStyle" Target="diagrams/quickStyle387.xml"/><Relationship Id="rId253" Type="http://schemas.openxmlformats.org/officeDocument/2006/relationships/diagramQuickStyle" Target="diagrams/quickStyle45.xml"/><Relationship Id="rId460" Type="http://schemas.microsoft.com/office/2007/relationships/diagramDrawing" Target="diagrams/drawing85.xml"/><Relationship Id="rId698" Type="http://schemas.openxmlformats.org/officeDocument/2006/relationships/diagramData" Target="diagrams/data133.xml"/><Relationship Id="rId1090" Type="http://schemas.openxmlformats.org/officeDocument/2006/relationships/diagramData" Target="diagrams/data208.xml"/><Relationship Id="rId113" Type="http://schemas.openxmlformats.org/officeDocument/2006/relationships/diagramLayout" Target="diagrams/layout22.xml"/><Relationship Id="rId320" Type="http://schemas.microsoft.com/office/2007/relationships/diagramDrawing" Target="diagrams/drawing58.xml"/><Relationship Id="rId558" Type="http://schemas.openxmlformats.org/officeDocument/2006/relationships/diagramQuickStyle" Target="diagrams/quickStyle105.xml"/><Relationship Id="rId765" Type="http://schemas.openxmlformats.org/officeDocument/2006/relationships/diagramLayout" Target="diagrams/layout146.xml"/><Relationship Id="rId972" Type="http://schemas.openxmlformats.org/officeDocument/2006/relationships/diagramLayout" Target="diagrams/layout185.xml"/><Relationship Id="rId1188" Type="http://schemas.microsoft.com/office/2007/relationships/diagramDrawing" Target="diagrams/drawing219.xml"/><Relationship Id="rId1395" Type="http://schemas.openxmlformats.org/officeDocument/2006/relationships/diagramLayout" Target="diagrams/layout253.xml"/><Relationship Id="rId2001" Type="http://schemas.microsoft.com/office/2007/relationships/diagramDrawing" Target="diagrams/drawing372.xml"/><Relationship Id="rId418" Type="http://schemas.openxmlformats.org/officeDocument/2006/relationships/diagramQuickStyle" Target="diagrams/quickStyle77.xml"/><Relationship Id="rId625" Type="http://schemas.openxmlformats.org/officeDocument/2006/relationships/diagramColors" Target="diagrams/colors118.xml"/><Relationship Id="rId832" Type="http://schemas.openxmlformats.org/officeDocument/2006/relationships/diagramLayout" Target="diagrams/layout157.xml"/><Relationship Id="rId1048" Type="http://schemas.openxmlformats.org/officeDocument/2006/relationships/diagramQuickStyle" Target="diagrams/quickStyle200.xml"/><Relationship Id="rId1255" Type="http://schemas.openxmlformats.org/officeDocument/2006/relationships/diagramData" Target="diagrams/data228.xml"/><Relationship Id="rId1462" Type="http://schemas.openxmlformats.org/officeDocument/2006/relationships/diagramColors" Target="diagrams/colors265.xml"/><Relationship Id="rId1115" Type="http://schemas.openxmlformats.org/officeDocument/2006/relationships/oleObject" Target="embeddings/oleObject17.bin"/><Relationship Id="rId1322" Type="http://schemas.openxmlformats.org/officeDocument/2006/relationships/diagramColors" Target="diagrams/colors238.xml"/><Relationship Id="rId1767" Type="http://schemas.openxmlformats.org/officeDocument/2006/relationships/diagramQuickStyle" Target="diagrams/quickStyle326.xml"/><Relationship Id="rId1974" Type="http://schemas.openxmlformats.org/officeDocument/2006/relationships/diagramQuickStyle" Target="diagrams/quickStyle367.xml"/><Relationship Id="rId59" Type="http://schemas.openxmlformats.org/officeDocument/2006/relationships/diagramQuickStyle" Target="diagrams/quickStyle11.xml"/><Relationship Id="rId1627" Type="http://schemas.openxmlformats.org/officeDocument/2006/relationships/diagramQuickStyle" Target="diagrams/quickStyle298.xml"/><Relationship Id="rId1834" Type="http://schemas.microsoft.com/office/2007/relationships/diagramDrawing" Target="diagrams/drawing339.xml"/><Relationship Id="rId2096" Type="http://schemas.microsoft.com/office/2007/relationships/diagramDrawing" Target="diagrams/drawing391.xml"/><Relationship Id="rId1901" Type="http://schemas.openxmlformats.org/officeDocument/2006/relationships/diagramLayout" Target="diagrams/layout353.xml"/><Relationship Id="rId275" Type="http://schemas.microsoft.com/office/2007/relationships/diagramDrawing" Target="diagrams/drawing49.xml"/><Relationship Id="rId482" Type="http://schemas.openxmlformats.org/officeDocument/2006/relationships/diagramLayout" Target="diagrams/layout90.xml"/><Relationship Id="rId135" Type="http://schemas.openxmlformats.org/officeDocument/2006/relationships/diagramColors" Target="diagrams/colors26.xml"/><Relationship Id="rId342" Type="http://schemas.openxmlformats.org/officeDocument/2006/relationships/diagramLayout" Target="diagrams/layout63.xml"/><Relationship Id="rId787" Type="http://schemas.openxmlformats.org/officeDocument/2006/relationships/diagramData" Target="diagrams/data149.xml"/><Relationship Id="rId994" Type="http://schemas.openxmlformats.org/officeDocument/2006/relationships/diagramColors" Target="diagrams/colors189.xml"/><Relationship Id="rId2023" Type="http://schemas.openxmlformats.org/officeDocument/2006/relationships/diagramLayout" Target="diagrams/layout377.xml"/><Relationship Id="rId202" Type="http://schemas.openxmlformats.org/officeDocument/2006/relationships/image" Target="media/image7.emf"/><Relationship Id="rId647" Type="http://schemas.microsoft.com/office/2007/relationships/diagramDrawing" Target="diagrams/drawing122.xml"/><Relationship Id="rId854" Type="http://schemas.openxmlformats.org/officeDocument/2006/relationships/diagramColors" Target="diagrams/colors161.xml"/><Relationship Id="rId1277" Type="http://schemas.openxmlformats.org/officeDocument/2006/relationships/oleObject" Target="embeddings/oleObject56.bin"/><Relationship Id="rId1484" Type="http://schemas.openxmlformats.org/officeDocument/2006/relationships/diagramData" Target="diagrams/data270.xml"/><Relationship Id="rId1691" Type="http://schemas.openxmlformats.org/officeDocument/2006/relationships/diagramLayout" Target="diagrams/layout311.xml"/><Relationship Id="rId507" Type="http://schemas.openxmlformats.org/officeDocument/2006/relationships/diagramLayout" Target="diagrams/layout95.xml"/><Relationship Id="rId714" Type="http://schemas.openxmlformats.org/officeDocument/2006/relationships/diagramLayout" Target="diagrams/layout136.xml"/><Relationship Id="rId921" Type="http://schemas.openxmlformats.org/officeDocument/2006/relationships/diagramData" Target="diagrams/data175.xml"/><Relationship Id="rId1137" Type="http://schemas.openxmlformats.org/officeDocument/2006/relationships/diagramLayout" Target="diagrams/layout212.xml"/><Relationship Id="rId1344" Type="http://schemas.openxmlformats.org/officeDocument/2006/relationships/diagramData" Target="diagrams/data243.xml"/><Relationship Id="rId1551" Type="http://schemas.openxmlformats.org/officeDocument/2006/relationships/diagramQuickStyle" Target="diagrams/quickStyle283.xml"/><Relationship Id="rId1789" Type="http://schemas.microsoft.com/office/2007/relationships/diagramDrawing" Target="diagrams/drawing330.xml"/><Relationship Id="rId1996" Type="http://schemas.microsoft.com/office/2007/relationships/diagramDrawing" Target="diagrams/drawing371.xml"/><Relationship Id="rId50" Type="http://schemas.openxmlformats.org/officeDocument/2006/relationships/diagramColors" Target="diagrams/colors9.xml"/><Relationship Id="rId1204" Type="http://schemas.openxmlformats.org/officeDocument/2006/relationships/diagramData" Target="diagrams/data223.xml"/><Relationship Id="rId1411" Type="http://schemas.openxmlformats.org/officeDocument/2006/relationships/diagramColors" Target="diagrams/colors255.xml"/><Relationship Id="rId1649" Type="http://schemas.microsoft.com/office/2007/relationships/diagramDrawing" Target="diagrams/drawing302.xml"/><Relationship Id="rId1856" Type="http://schemas.openxmlformats.org/officeDocument/2006/relationships/diagramLayout" Target="diagrams/layout344.xml"/><Relationship Id="rId1509" Type="http://schemas.openxmlformats.org/officeDocument/2006/relationships/diagramData" Target="diagrams/data275.xml"/><Relationship Id="rId1716" Type="http://schemas.openxmlformats.org/officeDocument/2006/relationships/diagramLayout" Target="diagrams/layout316.xml"/><Relationship Id="rId1923" Type="http://schemas.openxmlformats.org/officeDocument/2006/relationships/diagramColors" Target="diagrams/colors357.xml"/><Relationship Id="rId297" Type="http://schemas.openxmlformats.org/officeDocument/2006/relationships/diagramLayout" Target="diagrams/layout54.xml"/><Relationship Id="rId157" Type="http://schemas.openxmlformats.org/officeDocument/2006/relationships/diagramLayout" Target="diagrams/layout30.xml"/><Relationship Id="rId364" Type="http://schemas.openxmlformats.org/officeDocument/2006/relationships/diagramColors" Target="diagrams/colors67.xml"/><Relationship Id="rId2045" Type="http://schemas.openxmlformats.org/officeDocument/2006/relationships/diagramColors" Target="diagrams/colors381.xml"/><Relationship Id="rId571" Type="http://schemas.openxmlformats.org/officeDocument/2006/relationships/hyperlink" Target="http://zakon4.rada.gov.ua/laws/show/436-15" TargetMode="External"/><Relationship Id="rId669" Type="http://schemas.openxmlformats.org/officeDocument/2006/relationships/diagramLayout" Target="diagrams/layout127.xml"/><Relationship Id="rId876" Type="http://schemas.openxmlformats.org/officeDocument/2006/relationships/diagramData" Target="diagrams/data166.xml"/><Relationship Id="rId1299" Type="http://schemas.openxmlformats.org/officeDocument/2006/relationships/oleObject" Target="embeddings/oleObject57.bin"/><Relationship Id="rId224" Type="http://schemas.openxmlformats.org/officeDocument/2006/relationships/hyperlink" Target="http://ukrkniga.org.ua/ukrkniga-text/books/_book-26.htm" TargetMode="External"/><Relationship Id="rId431" Type="http://schemas.openxmlformats.org/officeDocument/2006/relationships/diagramData" Target="diagrams/data80.xml"/><Relationship Id="rId529" Type="http://schemas.openxmlformats.org/officeDocument/2006/relationships/diagramColors" Target="diagrams/colors99.xml"/><Relationship Id="rId736" Type="http://schemas.openxmlformats.org/officeDocument/2006/relationships/diagramColors" Target="diagrams/colors140.xml"/><Relationship Id="rId1061" Type="http://schemas.openxmlformats.org/officeDocument/2006/relationships/diagramData" Target="diagrams/data203.xml"/><Relationship Id="rId1159" Type="http://schemas.openxmlformats.org/officeDocument/2006/relationships/diagramLayout" Target="diagrams/layout216.xml"/><Relationship Id="rId1366" Type="http://schemas.openxmlformats.org/officeDocument/2006/relationships/diagramQuickStyle" Target="diagrams/quickStyle247.xml"/><Relationship Id="rId2112" Type="http://schemas.openxmlformats.org/officeDocument/2006/relationships/diagramData" Target="diagrams/data395.xml"/><Relationship Id="rId943" Type="http://schemas.openxmlformats.org/officeDocument/2006/relationships/diagramQuickStyle" Target="diagrams/quickStyle179.xml"/><Relationship Id="rId1019" Type="http://schemas.openxmlformats.org/officeDocument/2006/relationships/diagramColors" Target="diagrams/colors194.xml"/><Relationship Id="rId1573" Type="http://schemas.microsoft.com/office/2007/relationships/diagramDrawing" Target="diagrams/drawing287.xml"/><Relationship Id="rId1780" Type="http://schemas.openxmlformats.org/officeDocument/2006/relationships/diagramData" Target="diagrams/data329.xml"/><Relationship Id="rId1878" Type="http://schemas.openxmlformats.org/officeDocument/2006/relationships/diagramColors" Target="diagrams/colors348.xml"/><Relationship Id="rId72" Type="http://schemas.openxmlformats.org/officeDocument/2006/relationships/diagramData" Target="diagrams/data14.xml"/><Relationship Id="rId803" Type="http://schemas.microsoft.com/office/2007/relationships/diagramDrawing" Target="diagrams/drawing151.xml"/><Relationship Id="rId1226" Type="http://schemas.openxmlformats.org/officeDocument/2006/relationships/diagramData" Target="diagrams/data225.xml"/><Relationship Id="rId1433" Type="http://schemas.microsoft.com/office/2007/relationships/diagramDrawing" Target="diagrams/drawing259.xml"/><Relationship Id="rId1640" Type="http://schemas.openxmlformats.org/officeDocument/2006/relationships/diagramData" Target="diagrams/data301.xml"/><Relationship Id="rId1738" Type="http://schemas.openxmlformats.org/officeDocument/2006/relationships/diagramColors" Target="diagrams/colors320.xml"/><Relationship Id="rId1500" Type="http://schemas.openxmlformats.org/officeDocument/2006/relationships/diagramLayout" Target="diagrams/layout273.xml"/><Relationship Id="rId1945" Type="http://schemas.openxmlformats.org/officeDocument/2006/relationships/diagramColors" Target="diagrams/colors361.xml"/><Relationship Id="rId1805" Type="http://schemas.openxmlformats.org/officeDocument/2006/relationships/diagramData" Target="diagrams/data334.xml"/><Relationship Id="rId179" Type="http://schemas.openxmlformats.org/officeDocument/2006/relationships/diagramColors" Target="diagrams/colors34.xml"/><Relationship Id="rId386" Type="http://schemas.openxmlformats.org/officeDocument/2006/relationships/diagramData" Target="diagrams/data71.xml"/><Relationship Id="rId593" Type="http://schemas.openxmlformats.org/officeDocument/2006/relationships/diagramLayout" Target="diagrams/layout112.xml"/><Relationship Id="rId2067" Type="http://schemas.openxmlformats.org/officeDocument/2006/relationships/diagramData" Target="diagrams/data386.xml"/><Relationship Id="rId246" Type="http://schemas.openxmlformats.org/officeDocument/2006/relationships/diagramData" Target="diagrams/data44.xml"/><Relationship Id="rId453" Type="http://schemas.openxmlformats.org/officeDocument/2006/relationships/diagramQuickStyle" Target="diagrams/quickStyle84.xml"/><Relationship Id="rId660" Type="http://schemas.openxmlformats.org/officeDocument/2006/relationships/diagramQuickStyle" Target="diagrams/quickStyle125.xml"/><Relationship Id="rId898" Type="http://schemas.openxmlformats.org/officeDocument/2006/relationships/diagramQuickStyle" Target="diagrams/quickStyle170.xml"/><Relationship Id="rId1083" Type="http://schemas.openxmlformats.org/officeDocument/2006/relationships/diagramData" Target="diagrams/data207.xml"/><Relationship Id="rId1290" Type="http://schemas.openxmlformats.org/officeDocument/2006/relationships/diagramQuickStyle" Target="diagrams/quickStyle233.xml"/><Relationship Id="rId106" Type="http://schemas.microsoft.com/office/2007/relationships/diagramDrawing" Target="diagrams/drawing20.xml"/><Relationship Id="rId313" Type="http://schemas.openxmlformats.org/officeDocument/2006/relationships/diagramQuickStyle" Target="diagrams/quickStyle57.xml"/><Relationship Id="rId758" Type="http://schemas.microsoft.com/office/2007/relationships/diagramDrawing" Target="diagrams/drawing144.xml"/><Relationship Id="rId965" Type="http://schemas.microsoft.com/office/2007/relationships/diagramDrawing" Target="diagrams/drawing183.xml"/><Relationship Id="rId1150" Type="http://schemas.microsoft.com/office/2007/relationships/diagramDrawing" Target="diagrams/drawing214.xml"/><Relationship Id="rId1388" Type="http://schemas.microsoft.com/office/2007/relationships/diagramDrawing" Target="diagrams/drawing251.xml"/><Relationship Id="rId1595" Type="http://schemas.openxmlformats.org/officeDocument/2006/relationships/diagramData" Target="diagrams/data292.xml"/><Relationship Id="rId94" Type="http://schemas.openxmlformats.org/officeDocument/2006/relationships/diagramQuickStyle" Target="diagrams/quickStyle18.xml"/><Relationship Id="rId520" Type="http://schemas.microsoft.com/office/2007/relationships/diagramDrawing" Target="diagrams/drawing97.xml"/><Relationship Id="rId618" Type="http://schemas.openxmlformats.org/officeDocument/2006/relationships/diagramLayout" Target="diagrams/layout117.xml"/><Relationship Id="rId825" Type="http://schemas.openxmlformats.org/officeDocument/2006/relationships/oleObject" Target="embeddings/oleObject12.bin"/><Relationship Id="rId1248" Type="http://schemas.openxmlformats.org/officeDocument/2006/relationships/diagramColors" Target="diagrams/colors226.xml"/><Relationship Id="rId1455" Type="http://schemas.openxmlformats.org/officeDocument/2006/relationships/diagramLayout" Target="diagrams/layout264.xml"/><Relationship Id="rId1662" Type="http://schemas.openxmlformats.org/officeDocument/2006/relationships/diagramQuickStyle" Target="diagrams/quickStyle305.xml"/><Relationship Id="rId1010" Type="http://schemas.microsoft.com/office/2007/relationships/diagramDrawing" Target="diagrams/drawing192.xml"/><Relationship Id="rId1108" Type="http://schemas.openxmlformats.org/officeDocument/2006/relationships/diagramColors" Target="diagrams/colors211.xml"/><Relationship Id="rId1315" Type="http://schemas.openxmlformats.org/officeDocument/2006/relationships/diagramLayout" Target="diagrams/layout237.xml"/><Relationship Id="rId1967" Type="http://schemas.openxmlformats.org/officeDocument/2006/relationships/diagramData" Target="diagrams/data366.xml"/><Relationship Id="rId1522" Type="http://schemas.openxmlformats.org/officeDocument/2006/relationships/diagramColors" Target="diagrams/colors277.xml"/><Relationship Id="rId21" Type="http://schemas.microsoft.com/office/2007/relationships/diagramDrawing" Target="diagrams/drawing3.xml"/><Relationship Id="rId2089" Type="http://schemas.openxmlformats.org/officeDocument/2006/relationships/diagramQuickStyle" Target="diagrams/quickStyle390.xml"/><Relationship Id="rId268" Type="http://schemas.openxmlformats.org/officeDocument/2006/relationships/diagramQuickStyle" Target="diagrams/quickStyle48.xml"/><Relationship Id="rId475" Type="http://schemas.microsoft.com/office/2007/relationships/diagramDrawing" Target="diagrams/drawing88.xml"/><Relationship Id="rId682" Type="http://schemas.microsoft.com/office/2007/relationships/diagramDrawing" Target="diagrams/drawing129.xml"/><Relationship Id="rId128" Type="http://schemas.openxmlformats.org/officeDocument/2006/relationships/diagramLayout" Target="diagrams/layout25.xml"/><Relationship Id="rId335" Type="http://schemas.microsoft.com/office/2007/relationships/diagramDrawing" Target="diagrams/drawing61.xml"/><Relationship Id="rId542" Type="http://schemas.openxmlformats.org/officeDocument/2006/relationships/diagramLayout" Target="diagrams/layout102.xml"/><Relationship Id="rId1172" Type="http://schemas.openxmlformats.org/officeDocument/2006/relationships/image" Target="media/image38.wmf"/><Relationship Id="rId2016" Type="http://schemas.microsoft.com/office/2007/relationships/diagramDrawing" Target="diagrams/drawing375.xml"/><Relationship Id="rId402" Type="http://schemas.openxmlformats.org/officeDocument/2006/relationships/diagramLayout" Target="diagrams/layout74.xml"/><Relationship Id="rId1032" Type="http://schemas.openxmlformats.org/officeDocument/2006/relationships/diagramLayout" Target="diagrams/layout197.xml"/><Relationship Id="rId1989" Type="http://schemas.openxmlformats.org/officeDocument/2006/relationships/diagramQuickStyle" Target="diagrams/quickStyle370.xml"/><Relationship Id="rId1849" Type="http://schemas.microsoft.com/office/2007/relationships/diagramDrawing" Target="diagrams/drawing342.xml"/><Relationship Id="rId192" Type="http://schemas.openxmlformats.org/officeDocument/2006/relationships/diagramLayout" Target="diagrams/layout37.xml"/><Relationship Id="rId1709" Type="http://schemas.microsoft.com/office/2007/relationships/diagramDrawing" Target="diagrams/drawing314.xml"/><Relationship Id="rId1916" Type="http://schemas.openxmlformats.org/officeDocument/2006/relationships/diagramLayout" Target="diagrams/layout356.xml"/><Relationship Id="rId2080" Type="http://schemas.openxmlformats.org/officeDocument/2006/relationships/diagramColors" Target="diagrams/colors388.xml"/><Relationship Id="rId869" Type="http://schemas.openxmlformats.org/officeDocument/2006/relationships/diagramColors" Target="diagrams/colors164.xml"/><Relationship Id="rId1499" Type="http://schemas.openxmlformats.org/officeDocument/2006/relationships/diagramData" Target="diagrams/data273.xml"/><Relationship Id="rId729" Type="http://schemas.openxmlformats.org/officeDocument/2006/relationships/diagramLayout" Target="diagrams/layout139.xml"/><Relationship Id="rId1359" Type="http://schemas.openxmlformats.org/officeDocument/2006/relationships/diagramData" Target="diagrams/data246.xml"/><Relationship Id="rId936" Type="http://schemas.openxmlformats.org/officeDocument/2006/relationships/diagramData" Target="diagrams/data178.xml"/><Relationship Id="rId1219" Type="http://schemas.openxmlformats.org/officeDocument/2006/relationships/image" Target="media/image46.wmf"/><Relationship Id="rId1566" Type="http://schemas.openxmlformats.org/officeDocument/2006/relationships/diagramQuickStyle" Target="diagrams/quickStyle286.xml"/><Relationship Id="rId1773" Type="http://schemas.openxmlformats.org/officeDocument/2006/relationships/diagramColors" Target="diagrams/colors327.xml"/><Relationship Id="rId1980" Type="http://schemas.openxmlformats.org/officeDocument/2006/relationships/diagramColors" Target="diagrams/colors368.xml"/><Relationship Id="rId65" Type="http://schemas.openxmlformats.org/officeDocument/2006/relationships/diagramColors" Target="diagrams/colors12.xml"/><Relationship Id="rId1426" Type="http://schemas.openxmlformats.org/officeDocument/2006/relationships/diagramQuickStyle" Target="diagrams/quickStyle258.xml"/><Relationship Id="rId1633" Type="http://schemas.openxmlformats.org/officeDocument/2006/relationships/diagramColors" Target="diagrams/colors299.xml"/><Relationship Id="rId1840" Type="http://schemas.openxmlformats.org/officeDocument/2006/relationships/diagramData" Target="diagrams/data341.xml"/><Relationship Id="rId1700" Type="http://schemas.openxmlformats.org/officeDocument/2006/relationships/diagramData" Target="diagrams/data313.xml"/><Relationship Id="rId379" Type="http://schemas.openxmlformats.org/officeDocument/2006/relationships/diagramColors" Target="diagrams/colors70.xml"/><Relationship Id="rId586" Type="http://schemas.microsoft.com/office/2007/relationships/diagramDrawing" Target="diagrams/drawing110.xml"/><Relationship Id="rId793" Type="http://schemas.openxmlformats.org/officeDocument/2006/relationships/oleObject" Target="embeddings/oleObject11.bin"/></Relationships>
</file>

<file path=word/diagrams/_rels/data330.xml.rels><?xml version="1.0" encoding="UTF-8" standalone="yes"?>
<Relationships xmlns="http://schemas.openxmlformats.org/package/2006/relationships"><Relationship Id="rId1" Type="http://schemas.openxmlformats.org/officeDocument/2006/relationships/image" Target="../media/image64.png"/></Relationships>
</file>

<file path=word/diagrams/_rels/data3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word/diagrams/_rels/data360.xml.rels><?xml version="1.0" encoding="UTF-8" standalone="yes"?>
<Relationships xmlns="http://schemas.openxmlformats.org/package/2006/relationships"><Relationship Id="rId1" Type="http://schemas.openxmlformats.org/officeDocument/2006/relationships/image" Target="../media/image65.png"/></Relationships>
</file>

<file path=word/diagrams/_rels/data364.xml.rels><?xml version="1.0" encoding="UTF-8" standalone="yes"?>
<Relationships xmlns="http://schemas.openxmlformats.org/package/2006/relationships"><Relationship Id="rId1" Type="http://schemas.openxmlformats.org/officeDocument/2006/relationships/image" Target="../media/image67.png"/></Relationships>
</file>

<file path=word/diagrams/_rels/data372.xml.rels><?xml version="1.0" encoding="UTF-8" standalone="yes"?>
<Relationships xmlns="http://schemas.openxmlformats.org/package/2006/relationships"><Relationship Id="rId1" Type="http://schemas.openxmlformats.org/officeDocument/2006/relationships/image" Target="../media/image68.png"/></Relationships>
</file>

<file path=word/diagrams/_rels/data37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image" Target="../media/image69.png"/></Relationships>
</file>

<file path=word/diagrams/_rels/data377.xml.rels><?xml version="1.0" encoding="UTF-8" standalone="yes"?>
<Relationships xmlns="http://schemas.openxmlformats.org/package/2006/relationships"><Relationship Id="rId1" Type="http://schemas.openxmlformats.org/officeDocument/2006/relationships/image" Target="../media/image71.png"/></Relationships>
</file>

<file path=word/diagrams/_rels/data381.xml.rels><?xml version="1.0" encoding="UTF-8" standalone="yes"?>
<Relationships xmlns="http://schemas.openxmlformats.org/package/2006/relationships"><Relationship Id="rId1" Type="http://schemas.openxmlformats.org/officeDocument/2006/relationships/image" Target="../media/image72.png"/></Relationships>
</file>

<file path=word/diagrams/_rels/data382.xml.rels><?xml version="1.0" encoding="UTF-8" standalone="yes"?>
<Relationships xmlns="http://schemas.openxmlformats.org/package/2006/relationships"><Relationship Id="rId1" Type="http://schemas.openxmlformats.org/officeDocument/2006/relationships/image" Target="../media/image73.png"/></Relationships>
</file>

<file path=word/diagrams/_rels/data384.xml.rels><?xml version="1.0" encoding="UTF-8" standalone="yes"?>
<Relationships xmlns="http://schemas.openxmlformats.org/package/2006/relationships"><Relationship Id="rId1" Type="http://schemas.openxmlformats.org/officeDocument/2006/relationships/image" Target="../media/image74.png"/></Relationships>
</file>

<file path=word/diagrams/_rels/data386.xml.rels><?xml version="1.0" encoding="UTF-8" standalone="yes"?>
<Relationships xmlns="http://schemas.openxmlformats.org/package/2006/relationships"><Relationship Id="rId1" Type="http://schemas.openxmlformats.org/officeDocument/2006/relationships/image" Target="../media/image74.png"/></Relationships>
</file>

<file path=word/diagrams/_rels/data392.xml.rels><?xml version="1.0" encoding="UTF-8" standalone="yes"?>
<Relationships xmlns="http://schemas.openxmlformats.org/package/2006/relationships"><Relationship Id="rId1" Type="http://schemas.openxmlformats.org/officeDocument/2006/relationships/image" Target="../media/image75.png"/></Relationships>
</file>

<file path=word/diagrams/_rels/drawing330.xml.rels><?xml version="1.0" encoding="UTF-8" standalone="yes"?>
<Relationships xmlns="http://schemas.openxmlformats.org/package/2006/relationships"><Relationship Id="rId1" Type="http://schemas.openxmlformats.org/officeDocument/2006/relationships/image" Target="../media/image64.png"/></Relationships>
</file>

<file path=word/diagrams/_rels/drawing3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word/diagrams/_rels/drawing360.xml.rels><?xml version="1.0" encoding="UTF-8" standalone="yes"?>
<Relationships xmlns="http://schemas.openxmlformats.org/package/2006/relationships"><Relationship Id="rId1" Type="http://schemas.openxmlformats.org/officeDocument/2006/relationships/image" Target="../media/image65.png"/></Relationships>
</file>

<file path=word/diagrams/_rels/drawing364.xml.rels><?xml version="1.0" encoding="UTF-8" standalone="yes"?>
<Relationships xmlns="http://schemas.openxmlformats.org/package/2006/relationships"><Relationship Id="rId1" Type="http://schemas.openxmlformats.org/officeDocument/2006/relationships/image" Target="../media/image67.png"/></Relationships>
</file>

<file path=word/diagrams/_rels/drawing372.xml.rels><?xml version="1.0" encoding="UTF-8" standalone="yes"?>
<Relationships xmlns="http://schemas.openxmlformats.org/package/2006/relationships"><Relationship Id="rId1" Type="http://schemas.openxmlformats.org/officeDocument/2006/relationships/image" Target="../media/image68.png"/></Relationships>
</file>

<file path=word/diagrams/_rels/drawing37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image" Target="../media/image69.png"/></Relationships>
</file>

<file path=word/diagrams/_rels/drawing377.xml.rels><?xml version="1.0" encoding="UTF-8" standalone="yes"?>
<Relationships xmlns="http://schemas.openxmlformats.org/package/2006/relationships"><Relationship Id="rId1" Type="http://schemas.openxmlformats.org/officeDocument/2006/relationships/image" Target="../media/image71.png"/></Relationships>
</file>

<file path=word/diagrams/_rels/drawing381.xml.rels><?xml version="1.0" encoding="UTF-8" standalone="yes"?>
<Relationships xmlns="http://schemas.openxmlformats.org/package/2006/relationships"><Relationship Id="rId1" Type="http://schemas.openxmlformats.org/officeDocument/2006/relationships/image" Target="../media/image72.png"/></Relationships>
</file>

<file path=word/diagrams/_rels/drawing382.xml.rels><?xml version="1.0" encoding="UTF-8" standalone="yes"?>
<Relationships xmlns="http://schemas.openxmlformats.org/package/2006/relationships"><Relationship Id="rId1" Type="http://schemas.openxmlformats.org/officeDocument/2006/relationships/image" Target="../media/image73.png"/></Relationships>
</file>

<file path=word/diagrams/_rels/drawing384.xml.rels><?xml version="1.0" encoding="UTF-8" standalone="yes"?>
<Relationships xmlns="http://schemas.openxmlformats.org/package/2006/relationships"><Relationship Id="rId1" Type="http://schemas.openxmlformats.org/officeDocument/2006/relationships/image" Target="../media/image74.png"/></Relationships>
</file>

<file path=word/diagrams/_rels/drawing386.xml.rels><?xml version="1.0" encoding="UTF-8" standalone="yes"?>
<Relationships xmlns="http://schemas.openxmlformats.org/package/2006/relationships"><Relationship Id="rId1" Type="http://schemas.openxmlformats.org/officeDocument/2006/relationships/image" Target="../media/image74.png"/></Relationships>
</file>

<file path=word/diagrams/_rels/drawing392.xml.rels><?xml version="1.0" encoding="UTF-8" standalone="yes"?>
<Relationships xmlns="http://schemas.openxmlformats.org/package/2006/relationships"><Relationship Id="rId1" Type="http://schemas.openxmlformats.org/officeDocument/2006/relationships/image" Target="../media/image75.png"/></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0.xml><?xml version="1.0" encoding="utf-8"?>
<dgm:colorsDef xmlns:dgm="http://schemas.openxmlformats.org/drawingml/2006/diagram" xmlns:a="http://schemas.openxmlformats.org/drawingml/2006/main" uniqueId="urn:microsoft.com/office/officeart/2005/8/colors/accent1_2#9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1.xml><?xml version="1.0" encoding="utf-8"?>
<dgm:colorsDef xmlns:dgm="http://schemas.openxmlformats.org/drawingml/2006/diagram" xmlns:a="http://schemas.openxmlformats.org/drawingml/2006/main" uniqueId="urn:microsoft.com/office/officeart/2005/8/colors/accent1_2#9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2.xml><?xml version="1.0" encoding="utf-8"?>
<dgm:colorsDef xmlns:dgm="http://schemas.openxmlformats.org/drawingml/2006/diagram" xmlns:a="http://schemas.openxmlformats.org/drawingml/2006/main" uniqueId="urn:microsoft.com/office/officeart/2005/8/colors/accent1_2#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3.xml><?xml version="1.0" encoding="utf-8"?>
<dgm:colorsDef xmlns:dgm="http://schemas.openxmlformats.org/drawingml/2006/diagram" xmlns:a="http://schemas.openxmlformats.org/drawingml/2006/main" uniqueId="urn:microsoft.com/office/officeart/2005/8/colors/accent1_2#1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4.xml><?xml version="1.0" encoding="utf-8"?>
<dgm:colorsDef xmlns:dgm="http://schemas.openxmlformats.org/drawingml/2006/diagram" xmlns:a="http://schemas.openxmlformats.org/drawingml/2006/main" uniqueId="urn:microsoft.com/office/officeart/2005/8/colors/accent1_2#10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5.xml><?xml version="1.0" encoding="utf-8"?>
<dgm:colorsDef xmlns:dgm="http://schemas.openxmlformats.org/drawingml/2006/diagram" xmlns:a="http://schemas.openxmlformats.org/drawingml/2006/main" uniqueId="urn:microsoft.com/office/officeart/2005/8/colors/accent1_2#1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6.xml><?xml version="1.0" encoding="utf-8"?>
<dgm:colorsDef xmlns:dgm="http://schemas.openxmlformats.org/drawingml/2006/diagram" xmlns:a="http://schemas.openxmlformats.org/drawingml/2006/main" uniqueId="urn:microsoft.com/office/officeart/2005/8/colors/accent1_2#10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7.xml><?xml version="1.0" encoding="utf-8"?>
<dgm:colorsDef xmlns:dgm="http://schemas.openxmlformats.org/drawingml/2006/diagram" xmlns:a="http://schemas.openxmlformats.org/drawingml/2006/main" uniqueId="urn:microsoft.com/office/officeart/2005/8/colors/accent1_2#10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8.xml><?xml version="1.0" encoding="utf-8"?>
<dgm:colorsDef xmlns:dgm="http://schemas.openxmlformats.org/drawingml/2006/diagram" xmlns:a="http://schemas.openxmlformats.org/drawingml/2006/main" uniqueId="urn:microsoft.com/office/officeart/2005/8/colors/accent1_2#10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9.xml><?xml version="1.0" encoding="utf-8"?>
<dgm:colorsDef xmlns:dgm="http://schemas.openxmlformats.org/drawingml/2006/diagram" xmlns:a="http://schemas.openxmlformats.org/drawingml/2006/main" uniqueId="urn:microsoft.com/office/officeart/2005/8/colors/accent1_2#10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1_2#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0.xml><?xml version="1.0" encoding="utf-8"?>
<dgm:colorsDef xmlns:dgm="http://schemas.openxmlformats.org/drawingml/2006/diagram" xmlns:a="http://schemas.openxmlformats.org/drawingml/2006/main" uniqueId="urn:microsoft.com/office/officeart/2005/8/colors/accent1_2#10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1.xml><?xml version="1.0" encoding="utf-8"?>
<dgm:colorsDef xmlns:dgm="http://schemas.openxmlformats.org/drawingml/2006/diagram" xmlns:a="http://schemas.openxmlformats.org/drawingml/2006/main" uniqueId="urn:microsoft.com/office/officeart/2005/8/colors/accent1_2#10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2.xml><?xml version="1.0" encoding="utf-8"?>
<dgm:colorsDef xmlns:dgm="http://schemas.openxmlformats.org/drawingml/2006/diagram" xmlns:a="http://schemas.openxmlformats.org/drawingml/2006/main" uniqueId="urn:microsoft.com/office/officeart/2005/8/colors/accent1_2#10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3.xml><?xml version="1.0" encoding="utf-8"?>
<dgm:colorsDef xmlns:dgm="http://schemas.openxmlformats.org/drawingml/2006/diagram" xmlns:a="http://schemas.openxmlformats.org/drawingml/2006/main" uniqueId="urn:microsoft.com/office/officeart/2005/8/colors/accent1_2#1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4.xml><?xml version="1.0" encoding="utf-8"?>
<dgm:colorsDef xmlns:dgm="http://schemas.openxmlformats.org/drawingml/2006/diagram" xmlns:a="http://schemas.openxmlformats.org/drawingml/2006/main" uniqueId="urn:microsoft.com/office/officeart/2005/8/colors/accent1_2#1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5.xml><?xml version="1.0" encoding="utf-8"?>
<dgm:colorsDef xmlns:dgm="http://schemas.openxmlformats.org/drawingml/2006/diagram" xmlns:a="http://schemas.openxmlformats.org/drawingml/2006/main" uniqueId="urn:microsoft.com/office/officeart/2005/8/colors/accent1_2#1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6.xml><?xml version="1.0" encoding="utf-8"?>
<dgm:colorsDef xmlns:dgm="http://schemas.openxmlformats.org/drawingml/2006/diagram" xmlns:a="http://schemas.openxmlformats.org/drawingml/2006/main" uniqueId="urn:microsoft.com/office/officeart/2005/8/colors/accent1_2#1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7.xml><?xml version="1.0" encoding="utf-8"?>
<dgm:colorsDef xmlns:dgm="http://schemas.openxmlformats.org/drawingml/2006/diagram" xmlns:a="http://schemas.openxmlformats.org/drawingml/2006/main" uniqueId="urn:microsoft.com/office/officeart/2005/8/colors/accent1_2#1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8.xml><?xml version="1.0" encoding="utf-8"?>
<dgm:colorsDef xmlns:dgm="http://schemas.openxmlformats.org/drawingml/2006/diagram" xmlns:a="http://schemas.openxmlformats.org/drawingml/2006/main" uniqueId="urn:microsoft.com/office/officeart/2005/8/colors/accent1_2#1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9.xml><?xml version="1.0" encoding="utf-8"?>
<dgm:colorsDef xmlns:dgm="http://schemas.openxmlformats.org/drawingml/2006/diagram" xmlns:a="http://schemas.openxmlformats.org/drawingml/2006/main" uniqueId="urn:microsoft.com/office/officeart/2005/8/colors/accent1_2#1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accent1_2#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0.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1.xml><?xml version="1.0" encoding="utf-8"?>
<dgm:colorsDef xmlns:dgm="http://schemas.openxmlformats.org/drawingml/2006/diagram" xmlns:a="http://schemas.openxmlformats.org/drawingml/2006/main" uniqueId="urn:microsoft.com/office/officeart/2005/8/colors/accent1_2#1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2.xml><?xml version="1.0" encoding="utf-8"?>
<dgm:colorsDef xmlns:dgm="http://schemas.openxmlformats.org/drawingml/2006/diagram" xmlns:a="http://schemas.openxmlformats.org/drawingml/2006/main" uniqueId="urn:microsoft.com/office/officeart/2005/8/colors/accent1_2#1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3.xml><?xml version="1.0" encoding="utf-8"?>
<dgm:colorsDef xmlns:dgm="http://schemas.openxmlformats.org/drawingml/2006/diagram" xmlns:a="http://schemas.openxmlformats.org/drawingml/2006/main" uniqueId="urn:microsoft.com/office/officeart/2005/8/colors/accent1_2#1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4.xml><?xml version="1.0" encoding="utf-8"?>
<dgm:colorsDef xmlns:dgm="http://schemas.openxmlformats.org/drawingml/2006/diagram" xmlns:a="http://schemas.openxmlformats.org/drawingml/2006/main" uniqueId="urn:microsoft.com/office/officeart/2005/8/colors/accent1_2#1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5.xml><?xml version="1.0" encoding="utf-8"?>
<dgm:colorsDef xmlns:dgm="http://schemas.openxmlformats.org/drawingml/2006/diagram" xmlns:a="http://schemas.openxmlformats.org/drawingml/2006/main" uniqueId="urn:microsoft.com/office/officeart/2005/8/colors/accent1_2#1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6.xml><?xml version="1.0" encoding="utf-8"?>
<dgm:colorsDef xmlns:dgm="http://schemas.openxmlformats.org/drawingml/2006/diagram" xmlns:a="http://schemas.openxmlformats.org/drawingml/2006/main" uniqueId="urn:microsoft.com/office/officeart/2005/8/colors/accent1_2#1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7.xml><?xml version="1.0" encoding="utf-8"?>
<dgm:colorsDef xmlns:dgm="http://schemas.openxmlformats.org/drawingml/2006/diagram" xmlns:a="http://schemas.openxmlformats.org/drawingml/2006/main" uniqueId="urn:microsoft.com/office/officeart/2005/8/colors/accent1_2#1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8.xml><?xml version="1.0" encoding="utf-8"?>
<dgm:colorsDef xmlns:dgm="http://schemas.openxmlformats.org/drawingml/2006/diagram" xmlns:a="http://schemas.openxmlformats.org/drawingml/2006/main" uniqueId="urn:microsoft.com/office/officeart/2005/8/colors/accent1_2#1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9.xml><?xml version="1.0" encoding="utf-8"?>
<dgm:colorsDef xmlns:dgm="http://schemas.openxmlformats.org/drawingml/2006/diagram" xmlns:a="http://schemas.openxmlformats.org/drawingml/2006/main" uniqueId="urn:microsoft.com/office/officeart/2005/8/colors/accent1_2#1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xml><?xml version="1.0" encoding="utf-8"?>
<dgm:colorsDef xmlns:dgm="http://schemas.openxmlformats.org/drawingml/2006/diagram" xmlns:a="http://schemas.openxmlformats.org/drawingml/2006/main" uniqueId="urn:microsoft.com/office/officeart/2005/8/colors/accent1_2#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0.xml><?xml version="1.0" encoding="utf-8"?>
<dgm:colorsDef xmlns:dgm="http://schemas.openxmlformats.org/drawingml/2006/diagram" xmlns:a="http://schemas.openxmlformats.org/drawingml/2006/main" uniqueId="urn:microsoft.com/office/officeart/2005/8/colors/accent1_2#1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1.xml><?xml version="1.0" encoding="utf-8"?>
<dgm:colorsDef xmlns:dgm="http://schemas.openxmlformats.org/drawingml/2006/diagram" xmlns:a="http://schemas.openxmlformats.org/drawingml/2006/main" uniqueId="urn:microsoft.com/office/officeart/2005/8/colors/accent1_2#1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2.xml><?xml version="1.0" encoding="utf-8"?>
<dgm:colorsDef xmlns:dgm="http://schemas.openxmlformats.org/drawingml/2006/diagram" xmlns:a="http://schemas.openxmlformats.org/drawingml/2006/main" uniqueId="urn:microsoft.com/office/officeart/2005/8/colors/accent1_2#1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3.xml><?xml version="1.0" encoding="utf-8"?>
<dgm:colorsDef xmlns:dgm="http://schemas.openxmlformats.org/drawingml/2006/diagram" xmlns:a="http://schemas.openxmlformats.org/drawingml/2006/main" uniqueId="urn:microsoft.com/office/officeart/2005/8/colors/accent1_2#1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4.xml><?xml version="1.0" encoding="utf-8"?>
<dgm:colorsDef xmlns:dgm="http://schemas.openxmlformats.org/drawingml/2006/diagram" xmlns:a="http://schemas.openxmlformats.org/drawingml/2006/main" uniqueId="urn:microsoft.com/office/officeart/2005/8/colors/accent1_2#1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5.xml><?xml version="1.0" encoding="utf-8"?>
<dgm:colorsDef xmlns:dgm="http://schemas.openxmlformats.org/drawingml/2006/diagram" xmlns:a="http://schemas.openxmlformats.org/drawingml/2006/main" uniqueId="urn:microsoft.com/office/officeart/2005/8/colors/accent1_2#1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6.xml><?xml version="1.0" encoding="utf-8"?>
<dgm:colorsDef xmlns:dgm="http://schemas.openxmlformats.org/drawingml/2006/diagram" xmlns:a="http://schemas.openxmlformats.org/drawingml/2006/main" uniqueId="urn:microsoft.com/office/officeart/2005/8/colors/accent1_2#13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7.xml><?xml version="1.0" encoding="utf-8"?>
<dgm:colorsDef xmlns:dgm="http://schemas.openxmlformats.org/drawingml/2006/diagram" xmlns:a="http://schemas.openxmlformats.org/drawingml/2006/main" uniqueId="urn:microsoft.com/office/officeart/2005/8/colors/accent1_2#1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8.xml><?xml version="1.0" encoding="utf-8"?>
<dgm:colorsDef xmlns:dgm="http://schemas.openxmlformats.org/drawingml/2006/diagram" xmlns:a="http://schemas.openxmlformats.org/drawingml/2006/main" uniqueId="urn:microsoft.com/office/officeart/2005/8/colors/accent1_2#1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9.xml><?xml version="1.0" encoding="utf-8"?>
<dgm:colorsDef xmlns:dgm="http://schemas.openxmlformats.org/drawingml/2006/diagram" xmlns:a="http://schemas.openxmlformats.org/drawingml/2006/main" uniqueId="urn:microsoft.com/office/officeart/2005/8/colors/accent1_2#1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xml><?xml version="1.0" encoding="utf-8"?>
<dgm:colorsDef xmlns:dgm="http://schemas.openxmlformats.org/drawingml/2006/diagram" xmlns:a="http://schemas.openxmlformats.org/drawingml/2006/main" uniqueId="urn:microsoft.com/office/officeart/2005/8/colors/accent1_2#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0.xml><?xml version="1.0" encoding="utf-8"?>
<dgm:colorsDef xmlns:dgm="http://schemas.openxmlformats.org/drawingml/2006/diagram" xmlns:a="http://schemas.openxmlformats.org/drawingml/2006/main" uniqueId="urn:microsoft.com/office/officeart/2005/8/colors/accent1_2#1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1.xml><?xml version="1.0" encoding="utf-8"?>
<dgm:colorsDef xmlns:dgm="http://schemas.openxmlformats.org/drawingml/2006/diagram" xmlns:a="http://schemas.openxmlformats.org/drawingml/2006/main" uniqueId="urn:microsoft.com/office/officeart/2005/8/colors/accent1_2#1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2.xml><?xml version="1.0" encoding="utf-8"?>
<dgm:colorsDef xmlns:dgm="http://schemas.openxmlformats.org/drawingml/2006/diagram" xmlns:a="http://schemas.openxmlformats.org/drawingml/2006/main" uniqueId="urn:microsoft.com/office/officeart/2005/8/colors/accent1_2#1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3.xml><?xml version="1.0" encoding="utf-8"?>
<dgm:colorsDef xmlns:dgm="http://schemas.openxmlformats.org/drawingml/2006/diagram" xmlns:a="http://schemas.openxmlformats.org/drawingml/2006/main" uniqueId="urn:microsoft.com/office/officeart/2005/8/colors/accent1_2#1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4.xml><?xml version="1.0" encoding="utf-8"?>
<dgm:colorsDef xmlns:dgm="http://schemas.openxmlformats.org/drawingml/2006/diagram" xmlns:a="http://schemas.openxmlformats.org/drawingml/2006/main" uniqueId="urn:microsoft.com/office/officeart/2005/8/colors/accent1_2#14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5.xml><?xml version="1.0" encoding="utf-8"?>
<dgm:colorsDef xmlns:dgm="http://schemas.openxmlformats.org/drawingml/2006/diagram" xmlns:a="http://schemas.openxmlformats.org/drawingml/2006/main" uniqueId="urn:microsoft.com/office/officeart/2005/8/colors/accent1_2#14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6.xml><?xml version="1.0" encoding="utf-8"?>
<dgm:colorsDef xmlns:dgm="http://schemas.openxmlformats.org/drawingml/2006/diagram" xmlns:a="http://schemas.openxmlformats.org/drawingml/2006/main" uniqueId="urn:microsoft.com/office/officeart/2005/8/colors/accent1_2#1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7.xml><?xml version="1.0" encoding="utf-8"?>
<dgm:colorsDef xmlns:dgm="http://schemas.openxmlformats.org/drawingml/2006/diagram" xmlns:a="http://schemas.openxmlformats.org/drawingml/2006/main" uniqueId="urn:microsoft.com/office/officeart/2005/8/colors/accent1_2#1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8.xml><?xml version="1.0" encoding="utf-8"?>
<dgm:colorsDef xmlns:dgm="http://schemas.openxmlformats.org/drawingml/2006/diagram" xmlns:a="http://schemas.openxmlformats.org/drawingml/2006/main" uniqueId="urn:microsoft.com/office/officeart/2005/8/colors/accent1_2#14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9.xml><?xml version="1.0" encoding="utf-8"?>
<dgm:colorsDef xmlns:dgm="http://schemas.openxmlformats.org/drawingml/2006/diagram" xmlns:a="http://schemas.openxmlformats.org/drawingml/2006/main" uniqueId="urn:microsoft.com/office/officeart/2005/8/colors/accent1_2#14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xml><?xml version="1.0" encoding="utf-8"?>
<dgm:colorsDef xmlns:dgm="http://schemas.openxmlformats.org/drawingml/2006/diagram" xmlns:a="http://schemas.openxmlformats.org/drawingml/2006/main" uniqueId="urn:microsoft.com/office/officeart/2005/8/colors/accent1_2#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0.xml><?xml version="1.0" encoding="utf-8"?>
<dgm:colorsDef xmlns:dgm="http://schemas.openxmlformats.org/drawingml/2006/diagram" xmlns:a="http://schemas.openxmlformats.org/drawingml/2006/main" uniqueId="urn:microsoft.com/office/officeart/2005/8/colors/accent1_2#1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1.xml><?xml version="1.0" encoding="utf-8"?>
<dgm:colorsDef xmlns:dgm="http://schemas.openxmlformats.org/drawingml/2006/diagram" xmlns:a="http://schemas.openxmlformats.org/drawingml/2006/main" uniqueId="urn:microsoft.com/office/officeart/2005/8/colors/accent1_2#14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2.xml><?xml version="1.0" encoding="utf-8"?>
<dgm:colorsDef xmlns:dgm="http://schemas.openxmlformats.org/drawingml/2006/diagram" xmlns:a="http://schemas.openxmlformats.org/drawingml/2006/main" uniqueId="urn:microsoft.com/office/officeart/2005/8/colors/accent1_2#14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3.xml><?xml version="1.0" encoding="utf-8"?>
<dgm:colorsDef xmlns:dgm="http://schemas.openxmlformats.org/drawingml/2006/diagram" xmlns:a="http://schemas.openxmlformats.org/drawingml/2006/main" uniqueId="urn:microsoft.com/office/officeart/2005/8/colors/accent1_2#15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4.xml><?xml version="1.0" encoding="utf-8"?>
<dgm:colorsDef xmlns:dgm="http://schemas.openxmlformats.org/drawingml/2006/diagram" xmlns:a="http://schemas.openxmlformats.org/drawingml/2006/main" uniqueId="urn:microsoft.com/office/officeart/2005/8/colors/accent1_2#1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5.xml><?xml version="1.0" encoding="utf-8"?>
<dgm:colorsDef xmlns:dgm="http://schemas.openxmlformats.org/drawingml/2006/diagram" xmlns:a="http://schemas.openxmlformats.org/drawingml/2006/main" uniqueId="urn:microsoft.com/office/officeart/2005/8/colors/accent1_2#15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6.xml><?xml version="1.0" encoding="utf-8"?>
<dgm:colorsDef xmlns:dgm="http://schemas.openxmlformats.org/drawingml/2006/diagram" xmlns:a="http://schemas.openxmlformats.org/drawingml/2006/main" uniqueId="urn:microsoft.com/office/officeart/2005/8/colors/accent1_2#15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7.xml><?xml version="1.0" encoding="utf-8"?>
<dgm:colorsDef xmlns:dgm="http://schemas.openxmlformats.org/drawingml/2006/diagram" xmlns:a="http://schemas.openxmlformats.org/drawingml/2006/main" uniqueId="urn:microsoft.com/office/officeart/2005/8/colors/accent1_2#15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8.xml><?xml version="1.0" encoding="utf-8"?>
<dgm:colorsDef xmlns:dgm="http://schemas.openxmlformats.org/drawingml/2006/diagram" xmlns:a="http://schemas.openxmlformats.org/drawingml/2006/main" uniqueId="urn:microsoft.com/office/officeart/2005/8/colors/accent1_2#15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9.xml><?xml version="1.0" encoding="utf-8"?>
<dgm:colorsDef xmlns:dgm="http://schemas.openxmlformats.org/drawingml/2006/diagram" xmlns:a="http://schemas.openxmlformats.org/drawingml/2006/main" uniqueId="urn:microsoft.com/office/officeart/2005/8/colors/accent1_2#15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xml><?xml version="1.0" encoding="utf-8"?>
<dgm:colorsDef xmlns:dgm="http://schemas.openxmlformats.org/drawingml/2006/diagram" xmlns:a="http://schemas.openxmlformats.org/drawingml/2006/main" uniqueId="urn:microsoft.com/office/officeart/2005/8/colors/accent1_2#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0.xml><?xml version="1.0" encoding="utf-8"?>
<dgm:colorsDef xmlns:dgm="http://schemas.openxmlformats.org/drawingml/2006/diagram" xmlns:a="http://schemas.openxmlformats.org/drawingml/2006/main" uniqueId="urn:microsoft.com/office/officeart/2005/8/colors/accent1_2#15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1.xml><?xml version="1.0" encoding="utf-8"?>
<dgm:colorsDef xmlns:dgm="http://schemas.openxmlformats.org/drawingml/2006/diagram" xmlns:a="http://schemas.openxmlformats.org/drawingml/2006/main" uniqueId="urn:microsoft.com/office/officeart/2005/8/colors/accent1_2#15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2.xml><?xml version="1.0" encoding="utf-8"?>
<dgm:colorsDef xmlns:dgm="http://schemas.openxmlformats.org/drawingml/2006/diagram" xmlns:a="http://schemas.openxmlformats.org/drawingml/2006/main" uniqueId="urn:microsoft.com/office/officeart/2005/8/colors/accent1_2#15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3.xml><?xml version="1.0" encoding="utf-8"?>
<dgm:colorsDef xmlns:dgm="http://schemas.openxmlformats.org/drawingml/2006/diagram" xmlns:a="http://schemas.openxmlformats.org/drawingml/2006/main" uniqueId="urn:microsoft.com/office/officeart/2005/8/colors/accent1_2#16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4.xml><?xml version="1.0" encoding="utf-8"?>
<dgm:colorsDef xmlns:dgm="http://schemas.openxmlformats.org/drawingml/2006/diagram" xmlns:a="http://schemas.openxmlformats.org/drawingml/2006/main" uniqueId="urn:microsoft.com/office/officeart/2005/8/colors/accent1_2#16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5.xml><?xml version="1.0" encoding="utf-8"?>
<dgm:colorsDef xmlns:dgm="http://schemas.openxmlformats.org/drawingml/2006/diagram" xmlns:a="http://schemas.openxmlformats.org/drawingml/2006/main" uniqueId="urn:microsoft.com/office/officeart/2005/8/colors/accent1_2#16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6.xml><?xml version="1.0" encoding="utf-8"?>
<dgm:colorsDef xmlns:dgm="http://schemas.openxmlformats.org/drawingml/2006/diagram" xmlns:a="http://schemas.openxmlformats.org/drawingml/2006/main" uniqueId="urn:microsoft.com/office/officeart/2005/8/colors/accent1_2#16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7.xml><?xml version="1.0" encoding="utf-8"?>
<dgm:colorsDef xmlns:dgm="http://schemas.openxmlformats.org/drawingml/2006/diagram" xmlns:a="http://schemas.openxmlformats.org/drawingml/2006/main" uniqueId="urn:microsoft.com/office/officeart/2005/8/colors/accent1_2#16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8.xml><?xml version="1.0" encoding="utf-8"?>
<dgm:colorsDef xmlns:dgm="http://schemas.openxmlformats.org/drawingml/2006/diagram" xmlns:a="http://schemas.openxmlformats.org/drawingml/2006/main" uniqueId="urn:microsoft.com/office/officeart/2005/8/colors/accent1_2#16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9.xml><?xml version="1.0" encoding="utf-8"?>
<dgm:colorsDef xmlns:dgm="http://schemas.openxmlformats.org/drawingml/2006/diagram" xmlns:a="http://schemas.openxmlformats.org/drawingml/2006/main" uniqueId="urn:microsoft.com/office/officeart/2005/8/colors/accent1_2#16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xml><?xml version="1.0" encoding="utf-8"?>
<dgm:colorsDef xmlns:dgm="http://schemas.openxmlformats.org/drawingml/2006/diagram" xmlns:a="http://schemas.openxmlformats.org/drawingml/2006/main" uniqueId="urn:microsoft.com/office/officeart/2005/8/colors/accent1_2#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0.xml><?xml version="1.0" encoding="utf-8"?>
<dgm:colorsDef xmlns:dgm="http://schemas.openxmlformats.org/drawingml/2006/diagram" xmlns:a="http://schemas.openxmlformats.org/drawingml/2006/main" uniqueId="urn:microsoft.com/office/officeart/2005/8/colors/accent1_2#16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1.xml><?xml version="1.0" encoding="utf-8"?>
<dgm:colorsDef xmlns:dgm="http://schemas.openxmlformats.org/drawingml/2006/diagram" xmlns:a="http://schemas.openxmlformats.org/drawingml/2006/main" uniqueId="urn:microsoft.com/office/officeart/2005/8/colors/accent1_2#16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2.xml><?xml version="1.0" encoding="utf-8"?>
<dgm:colorsDef xmlns:dgm="http://schemas.openxmlformats.org/drawingml/2006/diagram" xmlns:a="http://schemas.openxmlformats.org/drawingml/2006/main" uniqueId="urn:microsoft.com/office/officeart/2005/8/colors/accent1_2#16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3.xml><?xml version="1.0" encoding="utf-8"?>
<dgm:colorsDef xmlns:dgm="http://schemas.openxmlformats.org/drawingml/2006/diagram" xmlns:a="http://schemas.openxmlformats.org/drawingml/2006/main" uniqueId="urn:microsoft.com/office/officeart/2005/8/colors/accent1_2#17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4.xml><?xml version="1.0" encoding="utf-8"?>
<dgm:colorsDef xmlns:dgm="http://schemas.openxmlformats.org/drawingml/2006/diagram" xmlns:a="http://schemas.openxmlformats.org/drawingml/2006/main" uniqueId="urn:microsoft.com/office/officeart/2005/8/colors/accent1_2#17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5.xml><?xml version="1.0" encoding="utf-8"?>
<dgm:colorsDef xmlns:dgm="http://schemas.openxmlformats.org/drawingml/2006/diagram" xmlns:a="http://schemas.openxmlformats.org/drawingml/2006/main" uniqueId="urn:microsoft.com/office/officeart/2005/8/colors/accent1_2#17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6.xml><?xml version="1.0" encoding="utf-8"?>
<dgm:colorsDef xmlns:dgm="http://schemas.openxmlformats.org/drawingml/2006/diagram" xmlns:a="http://schemas.openxmlformats.org/drawingml/2006/main" uniqueId="urn:microsoft.com/office/officeart/2005/8/colors/accent1_2#17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7.xml><?xml version="1.0" encoding="utf-8"?>
<dgm:colorsDef xmlns:dgm="http://schemas.openxmlformats.org/drawingml/2006/diagram" xmlns:a="http://schemas.openxmlformats.org/drawingml/2006/main" uniqueId="urn:microsoft.com/office/officeart/2005/8/colors/accent1_2#17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8.xml><?xml version="1.0" encoding="utf-8"?>
<dgm:colorsDef xmlns:dgm="http://schemas.openxmlformats.org/drawingml/2006/diagram" xmlns:a="http://schemas.openxmlformats.org/drawingml/2006/main" uniqueId="urn:microsoft.com/office/officeart/2005/8/colors/accent1_2#17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9.xml><?xml version="1.0" encoding="utf-8"?>
<dgm:colorsDef xmlns:dgm="http://schemas.openxmlformats.org/drawingml/2006/diagram" xmlns:a="http://schemas.openxmlformats.org/drawingml/2006/main" uniqueId="urn:microsoft.com/office/officeart/2005/8/colors/accent1_2#17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xml><?xml version="1.0" encoding="utf-8"?>
<dgm:colorsDef xmlns:dgm="http://schemas.openxmlformats.org/drawingml/2006/diagram" xmlns:a="http://schemas.openxmlformats.org/drawingml/2006/main" uniqueId="urn:microsoft.com/office/officeart/2005/8/colors/accent1_2#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0.xml><?xml version="1.0" encoding="utf-8"?>
<dgm:colorsDef xmlns:dgm="http://schemas.openxmlformats.org/drawingml/2006/diagram" xmlns:a="http://schemas.openxmlformats.org/drawingml/2006/main" uniqueId="urn:microsoft.com/office/officeart/2005/8/colors/accent1_2#17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1.xml><?xml version="1.0" encoding="utf-8"?>
<dgm:colorsDef xmlns:dgm="http://schemas.openxmlformats.org/drawingml/2006/diagram" xmlns:a="http://schemas.openxmlformats.org/drawingml/2006/main" uniqueId="urn:microsoft.com/office/officeart/2005/8/colors/accent1_2#17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2.xml><?xml version="1.0" encoding="utf-8"?>
<dgm:colorsDef xmlns:dgm="http://schemas.openxmlformats.org/drawingml/2006/diagram" xmlns:a="http://schemas.openxmlformats.org/drawingml/2006/main" uniqueId="urn:microsoft.com/office/officeart/2005/8/colors/accent1_2#1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3.xml><?xml version="1.0" encoding="utf-8"?>
<dgm:colorsDef xmlns:dgm="http://schemas.openxmlformats.org/drawingml/2006/diagram" xmlns:a="http://schemas.openxmlformats.org/drawingml/2006/main" uniqueId="urn:microsoft.com/office/officeart/2005/8/colors/accent1_2#18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4.xml><?xml version="1.0" encoding="utf-8"?>
<dgm:colorsDef xmlns:dgm="http://schemas.openxmlformats.org/drawingml/2006/diagram" xmlns:a="http://schemas.openxmlformats.org/drawingml/2006/main" uniqueId="urn:microsoft.com/office/officeart/2005/8/colors/accent1_2#18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5.xml><?xml version="1.0" encoding="utf-8"?>
<dgm:colorsDef xmlns:dgm="http://schemas.openxmlformats.org/drawingml/2006/diagram" xmlns:a="http://schemas.openxmlformats.org/drawingml/2006/main" uniqueId="urn:microsoft.com/office/officeart/2005/8/colors/accent1_2#18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6.xml><?xml version="1.0" encoding="utf-8"?>
<dgm:colorsDef xmlns:dgm="http://schemas.openxmlformats.org/drawingml/2006/diagram" xmlns:a="http://schemas.openxmlformats.org/drawingml/2006/main" uniqueId="urn:microsoft.com/office/officeart/2005/8/colors/accent1_2#18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7.xml><?xml version="1.0" encoding="utf-8"?>
<dgm:colorsDef xmlns:dgm="http://schemas.openxmlformats.org/drawingml/2006/diagram" xmlns:a="http://schemas.openxmlformats.org/drawingml/2006/main" uniqueId="urn:microsoft.com/office/officeart/2005/8/colors/accent1_2#18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8.xml><?xml version="1.0" encoding="utf-8"?>
<dgm:colorsDef xmlns:dgm="http://schemas.openxmlformats.org/drawingml/2006/diagram" xmlns:a="http://schemas.openxmlformats.org/drawingml/2006/main" uniqueId="urn:microsoft.com/office/officeart/2005/8/colors/accent1_2#18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9.xml><?xml version="1.0" encoding="utf-8"?>
<dgm:colorsDef xmlns:dgm="http://schemas.openxmlformats.org/drawingml/2006/diagram" xmlns:a="http://schemas.openxmlformats.org/drawingml/2006/main" uniqueId="urn:microsoft.com/office/officeart/2005/8/colors/accent1_2#18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xml><?xml version="1.0" encoding="utf-8"?>
<dgm:colorsDef xmlns:dgm="http://schemas.openxmlformats.org/drawingml/2006/diagram" xmlns:a="http://schemas.openxmlformats.org/drawingml/2006/main" uniqueId="urn:microsoft.com/office/officeart/2005/8/colors/accent1_2#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0.xml><?xml version="1.0" encoding="utf-8"?>
<dgm:colorsDef xmlns:dgm="http://schemas.openxmlformats.org/drawingml/2006/diagram" xmlns:a="http://schemas.openxmlformats.org/drawingml/2006/main" uniqueId="urn:microsoft.com/office/officeart/2005/8/colors/accent1_2#18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1.xml><?xml version="1.0" encoding="utf-8"?>
<dgm:colorsDef xmlns:dgm="http://schemas.openxmlformats.org/drawingml/2006/diagram" xmlns:a="http://schemas.openxmlformats.org/drawingml/2006/main" uniqueId="urn:microsoft.com/office/officeart/2005/8/colors/accent1_2#18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2.xml><?xml version="1.0" encoding="utf-8"?>
<dgm:colorsDef xmlns:dgm="http://schemas.openxmlformats.org/drawingml/2006/diagram" xmlns:a="http://schemas.openxmlformats.org/drawingml/2006/main" uniqueId="urn:microsoft.com/office/officeart/2005/8/colors/accent1_2#18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3.xml><?xml version="1.0" encoding="utf-8"?>
<dgm:colorsDef xmlns:dgm="http://schemas.openxmlformats.org/drawingml/2006/diagram" xmlns:a="http://schemas.openxmlformats.org/drawingml/2006/main" uniqueId="urn:microsoft.com/office/officeart/2005/8/colors/accent1_2#19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4.xml><?xml version="1.0" encoding="utf-8"?>
<dgm:colorsDef xmlns:dgm="http://schemas.openxmlformats.org/drawingml/2006/diagram" xmlns:a="http://schemas.openxmlformats.org/drawingml/2006/main" uniqueId="urn:microsoft.com/office/officeart/2005/8/colors/accent1_2#19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5.xml><?xml version="1.0" encoding="utf-8"?>
<dgm:colorsDef xmlns:dgm="http://schemas.openxmlformats.org/drawingml/2006/diagram" xmlns:a="http://schemas.openxmlformats.org/drawingml/2006/main" uniqueId="urn:microsoft.com/office/officeart/2005/8/colors/accent1_2#19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6.xml><?xml version="1.0" encoding="utf-8"?>
<dgm:colorsDef xmlns:dgm="http://schemas.openxmlformats.org/drawingml/2006/diagram" xmlns:a="http://schemas.openxmlformats.org/drawingml/2006/main" uniqueId="urn:microsoft.com/office/officeart/2005/8/colors/accent1_2#19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7.xml><?xml version="1.0" encoding="utf-8"?>
<dgm:colorsDef xmlns:dgm="http://schemas.openxmlformats.org/drawingml/2006/diagram" xmlns:a="http://schemas.openxmlformats.org/drawingml/2006/main" uniqueId="urn:microsoft.com/office/officeart/2005/8/colors/accent1_2#19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8.xml><?xml version="1.0" encoding="utf-8"?>
<dgm:colorsDef xmlns:dgm="http://schemas.openxmlformats.org/drawingml/2006/diagram" xmlns:a="http://schemas.openxmlformats.org/drawingml/2006/main" uniqueId="urn:microsoft.com/office/officeart/2005/8/colors/accent1_2#19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9.xml><?xml version="1.0" encoding="utf-8"?>
<dgm:colorsDef xmlns:dgm="http://schemas.openxmlformats.org/drawingml/2006/diagram" xmlns:a="http://schemas.openxmlformats.org/drawingml/2006/main" uniqueId="urn:microsoft.com/office/officeart/2005/8/colors/accent1_2#19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xml><?xml version="1.0" encoding="utf-8"?>
<dgm:colorsDef xmlns:dgm="http://schemas.openxmlformats.org/drawingml/2006/diagram" xmlns:a="http://schemas.openxmlformats.org/drawingml/2006/main" uniqueId="urn:microsoft.com/office/officeart/2005/8/colors/accent1_2#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0.xml><?xml version="1.0" encoding="utf-8"?>
<dgm:colorsDef xmlns:dgm="http://schemas.openxmlformats.org/drawingml/2006/diagram" xmlns:a="http://schemas.openxmlformats.org/drawingml/2006/main" uniqueId="urn:microsoft.com/office/officeart/2005/8/colors/accent1_2#19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1.xml><?xml version="1.0" encoding="utf-8"?>
<dgm:colorsDef xmlns:dgm="http://schemas.openxmlformats.org/drawingml/2006/diagram" xmlns:a="http://schemas.openxmlformats.org/drawingml/2006/main" uniqueId="urn:microsoft.com/office/officeart/2005/8/colors/accent1_2#19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2.xml><?xml version="1.0" encoding="utf-8"?>
<dgm:colorsDef xmlns:dgm="http://schemas.openxmlformats.org/drawingml/2006/diagram" xmlns:a="http://schemas.openxmlformats.org/drawingml/2006/main" uniqueId="urn:microsoft.com/office/officeart/2005/8/colors/accent1_2#1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3.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4.xml><?xml version="1.0" encoding="utf-8"?>
<dgm:colorsDef xmlns:dgm="http://schemas.openxmlformats.org/drawingml/2006/diagram" xmlns:a="http://schemas.openxmlformats.org/drawingml/2006/main" uniqueId="urn:microsoft.com/office/officeart/2005/8/colors/accent1_2#20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5.xml><?xml version="1.0" encoding="utf-8"?>
<dgm:colorsDef xmlns:dgm="http://schemas.openxmlformats.org/drawingml/2006/diagram" xmlns:a="http://schemas.openxmlformats.org/drawingml/2006/main" uniqueId="urn:microsoft.com/office/officeart/2005/8/colors/accent1_2#2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6.xml><?xml version="1.0" encoding="utf-8"?>
<dgm:colorsDef xmlns:dgm="http://schemas.openxmlformats.org/drawingml/2006/diagram" xmlns:a="http://schemas.openxmlformats.org/drawingml/2006/main" uniqueId="urn:microsoft.com/office/officeart/2005/8/colors/accent1_2#20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7.xml><?xml version="1.0" encoding="utf-8"?>
<dgm:colorsDef xmlns:dgm="http://schemas.openxmlformats.org/drawingml/2006/diagram" xmlns:a="http://schemas.openxmlformats.org/drawingml/2006/main" uniqueId="urn:microsoft.com/office/officeart/2005/8/colors/accent1_2#20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8.xml><?xml version="1.0" encoding="utf-8"?>
<dgm:colorsDef xmlns:dgm="http://schemas.openxmlformats.org/drawingml/2006/diagram" xmlns:a="http://schemas.openxmlformats.org/drawingml/2006/main" uniqueId="urn:microsoft.com/office/officeart/2005/8/colors/accent1_2#20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9.xml><?xml version="1.0" encoding="utf-8"?>
<dgm:colorsDef xmlns:dgm="http://schemas.openxmlformats.org/drawingml/2006/diagram" xmlns:a="http://schemas.openxmlformats.org/drawingml/2006/main" uniqueId="urn:microsoft.com/office/officeart/2005/8/colors/accent1_2#20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xml><?xml version="1.0" encoding="utf-8"?>
<dgm:colorsDef xmlns:dgm="http://schemas.openxmlformats.org/drawingml/2006/diagram" xmlns:a="http://schemas.openxmlformats.org/drawingml/2006/main" uniqueId="urn:microsoft.com/office/officeart/2005/8/colors/accent1_2#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0.xml><?xml version="1.0" encoding="utf-8"?>
<dgm:colorsDef xmlns:dgm="http://schemas.openxmlformats.org/drawingml/2006/diagram" xmlns:a="http://schemas.openxmlformats.org/drawingml/2006/main" uniqueId="urn:microsoft.com/office/officeart/2005/8/colors/accent1_2#20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1.xml><?xml version="1.0" encoding="utf-8"?>
<dgm:colorsDef xmlns:dgm="http://schemas.openxmlformats.org/drawingml/2006/diagram" xmlns:a="http://schemas.openxmlformats.org/drawingml/2006/main" uniqueId="urn:microsoft.com/office/officeart/2005/8/colors/accent1_2#20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2.xml><?xml version="1.0" encoding="utf-8"?>
<dgm:colorsDef xmlns:dgm="http://schemas.openxmlformats.org/drawingml/2006/diagram" xmlns:a="http://schemas.openxmlformats.org/drawingml/2006/main" uniqueId="urn:microsoft.com/office/officeart/2005/8/colors/accent1_2#20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3.xml><?xml version="1.0" encoding="utf-8"?>
<dgm:colorsDef xmlns:dgm="http://schemas.openxmlformats.org/drawingml/2006/diagram" xmlns:a="http://schemas.openxmlformats.org/drawingml/2006/main" uniqueId="urn:microsoft.com/office/officeart/2005/8/colors/accent1_2#2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4.xml><?xml version="1.0" encoding="utf-8"?>
<dgm:colorsDef xmlns:dgm="http://schemas.openxmlformats.org/drawingml/2006/diagram" xmlns:a="http://schemas.openxmlformats.org/drawingml/2006/main" uniqueId="urn:microsoft.com/office/officeart/2005/8/colors/accent1_2#2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5.xml><?xml version="1.0" encoding="utf-8"?>
<dgm:colorsDef xmlns:dgm="http://schemas.openxmlformats.org/drawingml/2006/diagram" xmlns:a="http://schemas.openxmlformats.org/drawingml/2006/main" uniqueId="urn:microsoft.com/office/officeart/2005/8/colors/accent1_2#2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6.xml><?xml version="1.0" encoding="utf-8"?>
<dgm:colorsDef xmlns:dgm="http://schemas.openxmlformats.org/drawingml/2006/diagram" xmlns:a="http://schemas.openxmlformats.org/drawingml/2006/main" uniqueId="urn:microsoft.com/office/officeart/2005/8/colors/accent1_2#2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7.xml><?xml version="1.0" encoding="utf-8"?>
<dgm:colorsDef xmlns:dgm="http://schemas.openxmlformats.org/drawingml/2006/diagram" xmlns:a="http://schemas.openxmlformats.org/drawingml/2006/main" uniqueId="urn:microsoft.com/office/officeart/2005/8/colors/accent1_2#2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8.xml><?xml version="1.0" encoding="utf-8"?>
<dgm:colorsDef xmlns:dgm="http://schemas.openxmlformats.org/drawingml/2006/diagram" xmlns:a="http://schemas.openxmlformats.org/drawingml/2006/main" uniqueId="urn:microsoft.com/office/officeart/2005/8/colors/accent1_2#2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9.xml><?xml version="1.0" encoding="utf-8"?>
<dgm:colorsDef xmlns:dgm="http://schemas.openxmlformats.org/drawingml/2006/diagram" xmlns:a="http://schemas.openxmlformats.org/drawingml/2006/main" uniqueId="urn:microsoft.com/office/officeart/2005/8/colors/accent1_2#2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xml><?xml version="1.0" encoding="utf-8"?>
<dgm:colorsDef xmlns:dgm="http://schemas.openxmlformats.org/drawingml/2006/diagram" xmlns:a="http://schemas.openxmlformats.org/drawingml/2006/main" uniqueId="urn:microsoft.com/office/officeart/2005/8/colors/accent1_2#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0.xml><?xml version="1.0" encoding="utf-8"?>
<dgm:colorsDef xmlns:dgm="http://schemas.openxmlformats.org/drawingml/2006/diagram" xmlns:a="http://schemas.openxmlformats.org/drawingml/2006/main" uniqueId="urn:microsoft.com/office/officeart/2005/8/colors/accent1_2#2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1.xml><?xml version="1.0" encoding="utf-8"?>
<dgm:colorsDef xmlns:dgm="http://schemas.openxmlformats.org/drawingml/2006/diagram" xmlns:a="http://schemas.openxmlformats.org/drawingml/2006/main" uniqueId="urn:microsoft.com/office/officeart/2005/8/colors/accent1_2#2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2.xml><?xml version="1.0" encoding="utf-8"?>
<dgm:colorsDef xmlns:dgm="http://schemas.openxmlformats.org/drawingml/2006/diagram" xmlns:a="http://schemas.openxmlformats.org/drawingml/2006/main" uniqueId="urn:microsoft.com/office/officeart/2005/8/colors/accent1_2#2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3.xml><?xml version="1.0" encoding="utf-8"?>
<dgm:colorsDef xmlns:dgm="http://schemas.openxmlformats.org/drawingml/2006/diagram" xmlns:a="http://schemas.openxmlformats.org/drawingml/2006/main" uniqueId="urn:microsoft.com/office/officeart/2005/8/colors/accent1_2#2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4.xml><?xml version="1.0" encoding="utf-8"?>
<dgm:colorsDef xmlns:dgm="http://schemas.openxmlformats.org/drawingml/2006/diagram" xmlns:a="http://schemas.openxmlformats.org/drawingml/2006/main" uniqueId="urn:microsoft.com/office/officeart/2005/8/colors/accent1_2#2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5.xml><?xml version="1.0" encoding="utf-8"?>
<dgm:colorsDef xmlns:dgm="http://schemas.openxmlformats.org/drawingml/2006/diagram" xmlns:a="http://schemas.openxmlformats.org/drawingml/2006/main" uniqueId="urn:microsoft.com/office/officeart/2005/8/colors/accent1_2#2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6.xml><?xml version="1.0" encoding="utf-8"?>
<dgm:colorsDef xmlns:dgm="http://schemas.openxmlformats.org/drawingml/2006/diagram" xmlns:a="http://schemas.openxmlformats.org/drawingml/2006/main" uniqueId="urn:microsoft.com/office/officeart/2005/8/colors/accent1_2#2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7.xml><?xml version="1.0" encoding="utf-8"?>
<dgm:colorsDef xmlns:dgm="http://schemas.openxmlformats.org/drawingml/2006/diagram" xmlns:a="http://schemas.openxmlformats.org/drawingml/2006/main" uniqueId="urn:microsoft.com/office/officeart/2005/8/colors/accent1_2#2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8.xml><?xml version="1.0" encoding="utf-8"?>
<dgm:colorsDef xmlns:dgm="http://schemas.openxmlformats.org/drawingml/2006/diagram" xmlns:a="http://schemas.openxmlformats.org/drawingml/2006/main" uniqueId="urn:microsoft.com/office/officeart/2005/8/colors/accent1_2#2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9.xml><?xml version="1.0" encoding="utf-8"?>
<dgm:colorsDef xmlns:dgm="http://schemas.openxmlformats.org/drawingml/2006/diagram" xmlns:a="http://schemas.openxmlformats.org/drawingml/2006/main" uniqueId="urn:microsoft.com/office/officeart/2005/8/colors/accent1_2#2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xml><?xml version="1.0" encoding="utf-8"?>
<dgm:colorsDef xmlns:dgm="http://schemas.openxmlformats.org/drawingml/2006/diagram" xmlns:a="http://schemas.openxmlformats.org/drawingml/2006/main" uniqueId="urn:microsoft.com/office/officeart/2005/8/colors/accent1_2#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0.xml><?xml version="1.0" encoding="utf-8"?>
<dgm:colorsDef xmlns:dgm="http://schemas.openxmlformats.org/drawingml/2006/diagram" xmlns:a="http://schemas.openxmlformats.org/drawingml/2006/main" uniqueId="urn:microsoft.com/office/officeart/2005/8/colors/accent1_2#2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1.xml><?xml version="1.0" encoding="utf-8"?>
<dgm:colorsDef xmlns:dgm="http://schemas.openxmlformats.org/drawingml/2006/diagram" xmlns:a="http://schemas.openxmlformats.org/drawingml/2006/main" uniqueId="urn:microsoft.com/office/officeart/2005/8/colors/accent1_2#2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2.xml><?xml version="1.0" encoding="utf-8"?>
<dgm:colorsDef xmlns:dgm="http://schemas.openxmlformats.org/drawingml/2006/diagram" xmlns:a="http://schemas.openxmlformats.org/drawingml/2006/main" uniqueId="urn:microsoft.com/office/officeart/2005/8/colors/accent1_2#2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3.xml><?xml version="1.0" encoding="utf-8"?>
<dgm:colorsDef xmlns:dgm="http://schemas.openxmlformats.org/drawingml/2006/diagram" xmlns:a="http://schemas.openxmlformats.org/drawingml/2006/main" uniqueId="urn:microsoft.com/office/officeart/2005/8/colors/accent1_2#2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4.xml><?xml version="1.0" encoding="utf-8"?>
<dgm:colorsDef xmlns:dgm="http://schemas.openxmlformats.org/drawingml/2006/diagram" xmlns:a="http://schemas.openxmlformats.org/drawingml/2006/main" uniqueId="urn:microsoft.com/office/officeart/2005/8/colors/accent1_2#2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5.xml><?xml version="1.0" encoding="utf-8"?>
<dgm:colorsDef xmlns:dgm="http://schemas.openxmlformats.org/drawingml/2006/diagram" xmlns:a="http://schemas.openxmlformats.org/drawingml/2006/main" uniqueId="urn:microsoft.com/office/officeart/2005/8/colors/accent1_2#2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6.xml><?xml version="1.0" encoding="utf-8"?>
<dgm:colorsDef xmlns:dgm="http://schemas.openxmlformats.org/drawingml/2006/diagram" xmlns:a="http://schemas.openxmlformats.org/drawingml/2006/main" uniqueId="urn:microsoft.com/office/officeart/2005/8/colors/accent1_2#23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7.xml><?xml version="1.0" encoding="utf-8"?>
<dgm:colorsDef xmlns:dgm="http://schemas.openxmlformats.org/drawingml/2006/diagram" xmlns:a="http://schemas.openxmlformats.org/drawingml/2006/main" uniqueId="urn:microsoft.com/office/officeart/2005/8/colors/accent1_2#2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8.xml><?xml version="1.0" encoding="utf-8"?>
<dgm:colorsDef xmlns:dgm="http://schemas.openxmlformats.org/drawingml/2006/diagram" xmlns:a="http://schemas.openxmlformats.org/drawingml/2006/main" uniqueId="urn:microsoft.com/office/officeart/2005/8/colors/accent1_2#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9.xml><?xml version="1.0" encoding="utf-8"?>
<dgm:colorsDef xmlns:dgm="http://schemas.openxmlformats.org/drawingml/2006/diagram" xmlns:a="http://schemas.openxmlformats.org/drawingml/2006/main" uniqueId="urn:microsoft.com/office/officeart/2005/8/colors/accent1_2#2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xml><?xml version="1.0" encoding="utf-8"?>
<dgm:colorsDef xmlns:dgm="http://schemas.openxmlformats.org/drawingml/2006/diagram" xmlns:a="http://schemas.openxmlformats.org/drawingml/2006/main" uniqueId="urn:microsoft.com/office/officeart/2005/8/colors/accent1_2#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0.xml><?xml version="1.0" encoding="utf-8"?>
<dgm:colorsDef xmlns:dgm="http://schemas.openxmlformats.org/drawingml/2006/diagram" xmlns:a="http://schemas.openxmlformats.org/drawingml/2006/main" uniqueId="urn:microsoft.com/office/officeart/2005/8/colors/accent1_2#2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1.xml><?xml version="1.0" encoding="utf-8"?>
<dgm:colorsDef xmlns:dgm="http://schemas.openxmlformats.org/drawingml/2006/diagram" xmlns:a="http://schemas.openxmlformats.org/drawingml/2006/main" uniqueId="urn:microsoft.com/office/officeart/2005/8/colors/accent1_2#2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2.xml><?xml version="1.0" encoding="utf-8"?>
<dgm:colorsDef xmlns:dgm="http://schemas.openxmlformats.org/drawingml/2006/diagram" xmlns:a="http://schemas.openxmlformats.org/drawingml/2006/main" uniqueId="urn:microsoft.com/office/officeart/2005/8/colors/accent1_2#2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3.xml><?xml version="1.0" encoding="utf-8"?>
<dgm:colorsDef xmlns:dgm="http://schemas.openxmlformats.org/drawingml/2006/diagram" xmlns:a="http://schemas.openxmlformats.org/drawingml/2006/main" uniqueId="urn:microsoft.com/office/officeart/2005/8/colors/accent1_2#2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4.xml><?xml version="1.0" encoding="utf-8"?>
<dgm:colorsDef xmlns:dgm="http://schemas.openxmlformats.org/drawingml/2006/diagram" xmlns:a="http://schemas.openxmlformats.org/drawingml/2006/main" uniqueId="urn:microsoft.com/office/officeart/2005/8/colors/accent1_2#24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5.xml><?xml version="1.0" encoding="utf-8"?>
<dgm:colorsDef xmlns:dgm="http://schemas.openxmlformats.org/drawingml/2006/diagram" xmlns:a="http://schemas.openxmlformats.org/drawingml/2006/main" uniqueId="urn:microsoft.com/office/officeart/2005/8/colors/accent1_2#24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6.xml><?xml version="1.0" encoding="utf-8"?>
<dgm:colorsDef xmlns:dgm="http://schemas.openxmlformats.org/drawingml/2006/diagram" xmlns:a="http://schemas.openxmlformats.org/drawingml/2006/main" uniqueId="urn:microsoft.com/office/officeart/2005/8/colors/accent1_2#2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7.xml><?xml version="1.0" encoding="utf-8"?>
<dgm:colorsDef xmlns:dgm="http://schemas.openxmlformats.org/drawingml/2006/diagram" xmlns:a="http://schemas.openxmlformats.org/drawingml/2006/main" uniqueId="urn:microsoft.com/office/officeart/2005/8/colors/accent1_2#2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8.xml><?xml version="1.0" encoding="utf-8"?>
<dgm:colorsDef xmlns:dgm="http://schemas.openxmlformats.org/drawingml/2006/diagram" xmlns:a="http://schemas.openxmlformats.org/drawingml/2006/main" uniqueId="urn:microsoft.com/office/officeart/2005/8/colors/accent1_2#24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9.xml><?xml version="1.0" encoding="utf-8"?>
<dgm:colorsDef xmlns:dgm="http://schemas.openxmlformats.org/drawingml/2006/diagram" xmlns:a="http://schemas.openxmlformats.org/drawingml/2006/main" uniqueId="urn:microsoft.com/office/officeart/2005/8/colors/accent1_2#24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xml><?xml version="1.0" encoding="utf-8"?>
<dgm:colorsDef xmlns:dgm="http://schemas.openxmlformats.org/drawingml/2006/diagram" xmlns:a="http://schemas.openxmlformats.org/drawingml/2006/main" uniqueId="urn:microsoft.com/office/officeart/2005/8/colors/accent1_2#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0.xml><?xml version="1.0" encoding="utf-8"?>
<dgm:colorsDef xmlns:dgm="http://schemas.openxmlformats.org/drawingml/2006/diagram" xmlns:a="http://schemas.openxmlformats.org/drawingml/2006/main" uniqueId="urn:microsoft.com/office/officeart/2005/8/colors/accent1_2#2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1.xml><?xml version="1.0" encoding="utf-8"?>
<dgm:colorsDef xmlns:dgm="http://schemas.openxmlformats.org/drawingml/2006/diagram" xmlns:a="http://schemas.openxmlformats.org/drawingml/2006/main" uniqueId="urn:microsoft.com/office/officeart/2005/8/colors/accent1_2#24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2.xml><?xml version="1.0" encoding="utf-8"?>
<dgm:colorsDef xmlns:dgm="http://schemas.openxmlformats.org/drawingml/2006/diagram" xmlns:a="http://schemas.openxmlformats.org/drawingml/2006/main" uniqueId="urn:microsoft.com/office/officeart/2005/8/colors/accent1_2#24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3.xml><?xml version="1.0" encoding="utf-8"?>
<dgm:colorsDef xmlns:dgm="http://schemas.openxmlformats.org/drawingml/2006/diagram" xmlns:a="http://schemas.openxmlformats.org/drawingml/2006/main" uniqueId="urn:microsoft.com/office/officeart/2005/8/colors/accent1_2#25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4.xml><?xml version="1.0" encoding="utf-8"?>
<dgm:colorsDef xmlns:dgm="http://schemas.openxmlformats.org/drawingml/2006/diagram" xmlns:a="http://schemas.openxmlformats.org/drawingml/2006/main" uniqueId="urn:microsoft.com/office/officeart/2005/8/colors/accent1_2#2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5.xml><?xml version="1.0" encoding="utf-8"?>
<dgm:colorsDef xmlns:dgm="http://schemas.openxmlformats.org/drawingml/2006/diagram" xmlns:a="http://schemas.openxmlformats.org/drawingml/2006/main" uniqueId="urn:microsoft.com/office/officeart/2005/8/colors/accent1_2#25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6.xml><?xml version="1.0" encoding="utf-8"?>
<dgm:colorsDef xmlns:dgm="http://schemas.openxmlformats.org/drawingml/2006/diagram" xmlns:a="http://schemas.openxmlformats.org/drawingml/2006/main" uniqueId="urn:microsoft.com/office/officeart/2005/8/colors/accent1_2#25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7.xml><?xml version="1.0" encoding="utf-8"?>
<dgm:colorsDef xmlns:dgm="http://schemas.openxmlformats.org/drawingml/2006/diagram" xmlns:a="http://schemas.openxmlformats.org/drawingml/2006/main" uniqueId="urn:microsoft.com/office/officeart/2005/8/colors/accent1_2#25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8.xml><?xml version="1.0" encoding="utf-8"?>
<dgm:colorsDef xmlns:dgm="http://schemas.openxmlformats.org/drawingml/2006/diagram" xmlns:a="http://schemas.openxmlformats.org/drawingml/2006/main" uniqueId="urn:microsoft.com/office/officeart/2005/8/colors/accent1_2#25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9.xml><?xml version="1.0" encoding="utf-8"?>
<dgm:colorsDef xmlns:dgm="http://schemas.openxmlformats.org/drawingml/2006/diagram" xmlns:a="http://schemas.openxmlformats.org/drawingml/2006/main" uniqueId="urn:microsoft.com/office/officeart/2005/8/colors/accent1_2#25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xml><?xml version="1.0" encoding="utf-8"?>
<dgm:colorsDef xmlns:dgm="http://schemas.openxmlformats.org/drawingml/2006/diagram" xmlns:a="http://schemas.openxmlformats.org/drawingml/2006/main" uniqueId="urn:microsoft.com/office/officeart/2005/8/colors/accent1_2#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0.xml><?xml version="1.0" encoding="utf-8"?>
<dgm:colorsDef xmlns:dgm="http://schemas.openxmlformats.org/drawingml/2006/diagram" xmlns:a="http://schemas.openxmlformats.org/drawingml/2006/main" uniqueId="urn:microsoft.com/office/officeart/2005/8/colors/accent1_2#25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1.xml><?xml version="1.0" encoding="utf-8"?>
<dgm:colorsDef xmlns:dgm="http://schemas.openxmlformats.org/drawingml/2006/diagram" xmlns:a="http://schemas.openxmlformats.org/drawingml/2006/main" uniqueId="urn:microsoft.com/office/officeart/2005/8/colors/accent1_2#25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2.xml><?xml version="1.0" encoding="utf-8"?>
<dgm:colorsDef xmlns:dgm="http://schemas.openxmlformats.org/drawingml/2006/diagram" xmlns:a="http://schemas.openxmlformats.org/drawingml/2006/main" uniqueId="urn:microsoft.com/office/officeart/2005/8/colors/accent1_2#25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3.xml><?xml version="1.0" encoding="utf-8"?>
<dgm:colorsDef xmlns:dgm="http://schemas.openxmlformats.org/drawingml/2006/diagram" xmlns:a="http://schemas.openxmlformats.org/drawingml/2006/main" uniqueId="urn:microsoft.com/office/officeart/2005/8/colors/accent1_2#26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4.xml><?xml version="1.0" encoding="utf-8"?>
<dgm:colorsDef xmlns:dgm="http://schemas.openxmlformats.org/drawingml/2006/diagram" xmlns:a="http://schemas.openxmlformats.org/drawingml/2006/main" uniqueId="urn:microsoft.com/office/officeart/2005/8/colors/accent1_2#26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5.xml><?xml version="1.0" encoding="utf-8"?>
<dgm:colorsDef xmlns:dgm="http://schemas.openxmlformats.org/drawingml/2006/diagram" xmlns:a="http://schemas.openxmlformats.org/drawingml/2006/main" uniqueId="urn:microsoft.com/office/officeart/2005/8/colors/accent1_2#26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7.xml><?xml version="1.0" encoding="utf-8"?>
<dgm:colorsDef xmlns:dgm="http://schemas.openxmlformats.org/drawingml/2006/diagram" xmlns:a="http://schemas.openxmlformats.org/drawingml/2006/main" uniqueId="urn:microsoft.com/office/officeart/2005/8/colors/accent1_2#26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8.xml><?xml version="1.0" encoding="utf-8"?>
<dgm:colorsDef xmlns:dgm="http://schemas.openxmlformats.org/drawingml/2006/diagram" xmlns:a="http://schemas.openxmlformats.org/drawingml/2006/main" uniqueId="urn:microsoft.com/office/officeart/2005/8/colors/accent1_2#26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9.xml><?xml version="1.0" encoding="utf-8"?>
<dgm:colorsDef xmlns:dgm="http://schemas.openxmlformats.org/drawingml/2006/diagram" xmlns:a="http://schemas.openxmlformats.org/drawingml/2006/main" uniqueId="urn:microsoft.com/office/officeart/2005/8/colors/accent1_2#26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xml><?xml version="1.0" encoding="utf-8"?>
<dgm:colorsDef xmlns:dgm="http://schemas.openxmlformats.org/drawingml/2006/diagram" xmlns:a="http://schemas.openxmlformats.org/drawingml/2006/main" uniqueId="urn:microsoft.com/office/officeart/2005/8/colors/accent1_2#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0.xml><?xml version="1.0" encoding="utf-8"?>
<dgm:colorsDef xmlns:dgm="http://schemas.openxmlformats.org/drawingml/2006/diagram" xmlns:a="http://schemas.openxmlformats.org/drawingml/2006/main" uniqueId="urn:microsoft.com/office/officeart/2005/8/colors/accent1_2#26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1.xml><?xml version="1.0" encoding="utf-8"?>
<dgm:colorsDef xmlns:dgm="http://schemas.openxmlformats.org/drawingml/2006/diagram" xmlns:a="http://schemas.openxmlformats.org/drawingml/2006/main" uniqueId="urn:microsoft.com/office/officeart/2005/8/colors/accent1_2#26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3.xml><?xml version="1.0" encoding="utf-8"?>
<dgm:colorsDef xmlns:dgm="http://schemas.openxmlformats.org/drawingml/2006/diagram" xmlns:a="http://schemas.openxmlformats.org/drawingml/2006/main" uniqueId="urn:microsoft.com/office/officeart/2005/8/colors/accent1_2#26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4.xml><?xml version="1.0" encoding="utf-8"?>
<dgm:colorsDef xmlns:dgm="http://schemas.openxmlformats.org/drawingml/2006/diagram" xmlns:a="http://schemas.openxmlformats.org/drawingml/2006/main" uniqueId="urn:microsoft.com/office/officeart/2005/8/colors/accent1_2#26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5.xml><?xml version="1.0" encoding="utf-8"?>
<dgm:colorsDef xmlns:dgm="http://schemas.openxmlformats.org/drawingml/2006/diagram" xmlns:a="http://schemas.openxmlformats.org/drawingml/2006/main" uniqueId="urn:microsoft.com/office/officeart/2005/8/colors/accent1_2#27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6.xml><?xml version="1.0" encoding="utf-8"?>
<dgm:colorsDef xmlns:dgm="http://schemas.openxmlformats.org/drawingml/2006/diagram" xmlns:a="http://schemas.openxmlformats.org/drawingml/2006/main" uniqueId="urn:microsoft.com/office/officeart/2005/8/colors/accent1_2#27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7.xml><?xml version="1.0" encoding="utf-8"?>
<dgm:colorsDef xmlns:dgm="http://schemas.openxmlformats.org/drawingml/2006/diagram" xmlns:a="http://schemas.openxmlformats.org/drawingml/2006/main" uniqueId="urn:microsoft.com/office/officeart/2005/8/colors/accent1_2#27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8.xml><?xml version="1.0" encoding="utf-8"?>
<dgm:colorsDef xmlns:dgm="http://schemas.openxmlformats.org/drawingml/2006/diagram" xmlns:a="http://schemas.openxmlformats.org/drawingml/2006/main" uniqueId="urn:microsoft.com/office/officeart/2005/8/colors/accent1_2#27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9.xml><?xml version="1.0" encoding="utf-8"?>
<dgm:colorsDef xmlns:dgm="http://schemas.openxmlformats.org/drawingml/2006/diagram" xmlns:a="http://schemas.openxmlformats.org/drawingml/2006/main" uniqueId="urn:microsoft.com/office/officeart/2005/8/colors/accent1_2#27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xml><?xml version="1.0" encoding="utf-8"?>
<dgm:colorsDef xmlns:dgm="http://schemas.openxmlformats.org/drawingml/2006/diagram" xmlns:a="http://schemas.openxmlformats.org/drawingml/2006/main" uniqueId="urn:microsoft.com/office/officeart/2005/8/colors/accent1_2#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0.xml><?xml version="1.0" encoding="utf-8"?>
<dgm:colorsDef xmlns:dgm="http://schemas.openxmlformats.org/drawingml/2006/diagram" xmlns:a="http://schemas.openxmlformats.org/drawingml/2006/main" uniqueId="urn:microsoft.com/office/officeart/2005/8/colors/accent1_2#27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1.xml><?xml version="1.0" encoding="utf-8"?>
<dgm:colorsDef xmlns:dgm="http://schemas.openxmlformats.org/drawingml/2006/diagram" xmlns:a="http://schemas.openxmlformats.org/drawingml/2006/main" uniqueId="urn:microsoft.com/office/officeart/2005/8/colors/accent1_2#27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2.xml><?xml version="1.0" encoding="utf-8"?>
<dgm:colorsDef xmlns:dgm="http://schemas.openxmlformats.org/drawingml/2006/diagram" xmlns:a="http://schemas.openxmlformats.org/drawingml/2006/main" uniqueId="urn:microsoft.com/office/officeart/2005/8/colors/accent1_2#27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3.xml><?xml version="1.0" encoding="utf-8"?>
<dgm:colorsDef xmlns:dgm="http://schemas.openxmlformats.org/drawingml/2006/diagram" xmlns:a="http://schemas.openxmlformats.org/drawingml/2006/main" uniqueId="urn:microsoft.com/office/officeart/2005/8/colors/accent1_2#27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4.xml><?xml version="1.0" encoding="utf-8"?>
<dgm:colorsDef xmlns:dgm="http://schemas.openxmlformats.org/drawingml/2006/diagram" xmlns:a="http://schemas.openxmlformats.org/drawingml/2006/main" uniqueId="urn:microsoft.com/office/officeart/2005/8/colors/accent1_2#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5.xml><?xml version="1.0" encoding="utf-8"?>
<dgm:colorsDef xmlns:dgm="http://schemas.openxmlformats.org/drawingml/2006/diagram" xmlns:a="http://schemas.openxmlformats.org/drawingml/2006/main" uniqueId="urn:microsoft.com/office/officeart/2005/8/colors/accent1_2#28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6.xml><?xml version="1.0" encoding="utf-8"?>
<dgm:colorsDef xmlns:dgm="http://schemas.openxmlformats.org/drawingml/2006/diagram" xmlns:a="http://schemas.openxmlformats.org/drawingml/2006/main" uniqueId="urn:microsoft.com/office/officeart/2005/8/colors/accent1_2#28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7.xml><?xml version="1.0" encoding="utf-8"?>
<dgm:colorsDef xmlns:dgm="http://schemas.openxmlformats.org/drawingml/2006/diagram" xmlns:a="http://schemas.openxmlformats.org/drawingml/2006/main" uniqueId="urn:microsoft.com/office/officeart/2005/8/colors/accent1_2#28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8.xml><?xml version="1.0" encoding="utf-8"?>
<dgm:colorsDef xmlns:dgm="http://schemas.openxmlformats.org/drawingml/2006/diagram" xmlns:a="http://schemas.openxmlformats.org/drawingml/2006/main" uniqueId="urn:microsoft.com/office/officeart/2005/8/colors/accent1_2#28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9.xml><?xml version="1.0" encoding="utf-8"?>
<dgm:colorsDef xmlns:dgm="http://schemas.openxmlformats.org/drawingml/2006/diagram" xmlns:a="http://schemas.openxmlformats.org/drawingml/2006/main" uniqueId="urn:microsoft.com/office/officeart/2005/8/colors/accent1_2#28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xml><?xml version="1.0" encoding="utf-8"?>
<dgm:colorsDef xmlns:dgm="http://schemas.openxmlformats.org/drawingml/2006/diagram" xmlns:a="http://schemas.openxmlformats.org/drawingml/2006/main" uniqueId="urn:microsoft.com/office/officeart/2005/8/colors/accent1_2#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0.xml><?xml version="1.0" encoding="utf-8"?>
<dgm:colorsDef xmlns:dgm="http://schemas.openxmlformats.org/drawingml/2006/diagram" xmlns:a="http://schemas.openxmlformats.org/drawingml/2006/main" uniqueId="urn:microsoft.com/office/officeart/2005/8/colors/accent1_2#28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1.xml><?xml version="1.0" encoding="utf-8"?>
<dgm:colorsDef xmlns:dgm="http://schemas.openxmlformats.org/drawingml/2006/diagram" xmlns:a="http://schemas.openxmlformats.org/drawingml/2006/main" uniqueId="urn:microsoft.com/office/officeart/2005/8/colors/accent1_2#28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2.xml><?xml version="1.0" encoding="utf-8"?>
<dgm:colorsDef xmlns:dgm="http://schemas.openxmlformats.org/drawingml/2006/diagram" xmlns:a="http://schemas.openxmlformats.org/drawingml/2006/main" uniqueId="urn:microsoft.com/office/officeart/2005/8/colors/accent1_2#28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3.xml><?xml version="1.0" encoding="utf-8"?>
<dgm:colorsDef xmlns:dgm="http://schemas.openxmlformats.org/drawingml/2006/diagram" xmlns:a="http://schemas.openxmlformats.org/drawingml/2006/main" uniqueId="urn:microsoft.com/office/officeart/2005/8/colors/accent1_2#28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4.xml><?xml version="1.0" encoding="utf-8"?>
<dgm:colorsDef xmlns:dgm="http://schemas.openxmlformats.org/drawingml/2006/diagram" xmlns:a="http://schemas.openxmlformats.org/drawingml/2006/main" uniqueId="urn:microsoft.com/office/officeart/2005/8/colors/accent1_2#28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5.xml><?xml version="1.0" encoding="utf-8"?>
<dgm:colorsDef xmlns:dgm="http://schemas.openxmlformats.org/drawingml/2006/diagram" xmlns:a="http://schemas.openxmlformats.org/drawingml/2006/main" uniqueId="urn:microsoft.com/office/officeart/2005/8/colors/accent1_2#29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6.xml><?xml version="1.0" encoding="utf-8"?>
<dgm:colorsDef xmlns:dgm="http://schemas.openxmlformats.org/drawingml/2006/diagram" xmlns:a="http://schemas.openxmlformats.org/drawingml/2006/main" uniqueId="urn:microsoft.com/office/officeart/2005/8/colors/accent1_2#29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7.xml><?xml version="1.0" encoding="utf-8"?>
<dgm:colorsDef xmlns:dgm="http://schemas.openxmlformats.org/drawingml/2006/diagram" xmlns:a="http://schemas.openxmlformats.org/drawingml/2006/main" uniqueId="urn:microsoft.com/office/officeart/2005/8/colors/accent1_2#29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8.xml><?xml version="1.0" encoding="utf-8"?>
<dgm:colorsDef xmlns:dgm="http://schemas.openxmlformats.org/drawingml/2006/diagram" xmlns:a="http://schemas.openxmlformats.org/drawingml/2006/main" uniqueId="urn:microsoft.com/office/officeart/2005/8/colors/accent1_2#29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9.xml><?xml version="1.0" encoding="utf-8"?>
<dgm:colorsDef xmlns:dgm="http://schemas.openxmlformats.org/drawingml/2006/diagram" xmlns:a="http://schemas.openxmlformats.org/drawingml/2006/main" uniqueId="urn:microsoft.com/office/officeart/2005/8/colors/accent1_2#29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0.xml><?xml version="1.0" encoding="utf-8"?>
<dgm:colorsDef xmlns:dgm="http://schemas.openxmlformats.org/drawingml/2006/diagram" xmlns:a="http://schemas.openxmlformats.org/drawingml/2006/main" uniqueId="urn:microsoft.com/office/officeart/2005/8/colors/accent1_2#29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1.xml><?xml version="1.0" encoding="utf-8"?>
<dgm:colorsDef xmlns:dgm="http://schemas.openxmlformats.org/drawingml/2006/diagram" xmlns:a="http://schemas.openxmlformats.org/drawingml/2006/main" uniqueId="urn:microsoft.com/office/officeart/2005/8/colors/accent1_2#29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2.xml><?xml version="1.0" encoding="utf-8"?>
<dgm:colorsDef xmlns:dgm="http://schemas.openxmlformats.org/drawingml/2006/diagram" xmlns:a="http://schemas.openxmlformats.org/drawingml/2006/main" uniqueId="urn:microsoft.com/office/officeart/2005/8/colors/accent1_2#29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3.xml><?xml version="1.0" encoding="utf-8"?>
<dgm:colorsDef xmlns:dgm="http://schemas.openxmlformats.org/drawingml/2006/diagram" xmlns:a="http://schemas.openxmlformats.org/drawingml/2006/main" uniqueId="urn:microsoft.com/office/officeart/2005/8/colors/accent1_2#29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4.xml><?xml version="1.0" encoding="utf-8"?>
<dgm:colorsDef xmlns:dgm="http://schemas.openxmlformats.org/drawingml/2006/diagram" xmlns:a="http://schemas.openxmlformats.org/drawingml/2006/main" uniqueId="urn:microsoft.com/office/officeart/2005/8/colors/accent1_2#2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5.xml><?xml version="1.0" encoding="utf-8"?>
<dgm:colorsDef xmlns:dgm="http://schemas.openxmlformats.org/drawingml/2006/diagram" xmlns:a="http://schemas.openxmlformats.org/drawingml/2006/main" uniqueId="urn:microsoft.com/office/officeart/2005/8/colors/accent1_2#3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6.xml><?xml version="1.0" encoding="utf-8"?>
<dgm:colorsDef xmlns:dgm="http://schemas.openxmlformats.org/drawingml/2006/diagram" xmlns:a="http://schemas.openxmlformats.org/drawingml/2006/main" uniqueId="urn:microsoft.com/office/officeart/2005/8/colors/accent1_2#30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7.xml><?xml version="1.0" encoding="utf-8"?>
<dgm:colorsDef xmlns:dgm="http://schemas.openxmlformats.org/drawingml/2006/diagram" xmlns:a="http://schemas.openxmlformats.org/drawingml/2006/main" uniqueId="urn:microsoft.com/office/officeart/2005/8/colors/accent1_2#3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8.xml><?xml version="1.0" encoding="utf-8"?>
<dgm:colorsDef xmlns:dgm="http://schemas.openxmlformats.org/drawingml/2006/diagram" xmlns:a="http://schemas.openxmlformats.org/drawingml/2006/main" uniqueId="urn:microsoft.com/office/officeart/2005/8/colors/accent1_2#30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9.xml><?xml version="1.0" encoding="utf-8"?>
<dgm:colorsDef xmlns:dgm="http://schemas.openxmlformats.org/drawingml/2006/diagram" xmlns:a="http://schemas.openxmlformats.org/drawingml/2006/main" uniqueId="urn:microsoft.com/office/officeart/2005/8/colors/accent1_2#30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0.xml><?xml version="1.0" encoding="utf-8"?>
<dgm:colorsDef xmlns:dgm="http://schemas.openxmlformats.org/drawingml/2006/diagram" xmlns:a="http://schemas.openxmlformats.org/drawingml/2006/main" uniqueId="urn:microsoft.com/office/officeart/2005/8/colors/accent1_2#30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1.xml><?xml version="1.0" encoding="utf-8"?>
<dgm:colorsDef xmlns:dgm="http://schemas.openxmlformats.org/drawingml/2006/diagram" xmlns:a="http://schemas.openxmlformats.org/drawingml/2006/main" uniqueId="urn:microsoft.com/office/officeart/2005/8/colors/accent1_2#30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2.xml><?xml version="1.0" encoding="utf-8"?>
<dgm:colorsDef xmlns:dgm="http://schemas.openxmlformats.org/drawingml/2006/diagram" xmlns:a="http://schemas.openxmlformats.org/drawingml/2006/main" uniqueId="urn:microsoft.com/office/officeart/2005/8/colors/accent1_2#30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3.xml><?xml version="1.0" encoding="utf-8"?>
<dgm:colorsDef xmlns:dgm="http://schemas.openxmlformats.org/drawingml/2006/diagram" xmlns:a="http://schemas.openxmlformats.org/drawingml/2006/main" uniqueId="urn:microsoft.com/office/officeart/2005/8/colors/accent1_2#30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4.xml><?xml version="1.0" encoding="utf-8"?>
<dgm:colorsDef xmlns:dgm="http://schemas.openxmlformats.org/drawingml/2006/diagram" xmlns:a="http://schemas.openxmlformats.org/drawingml/2006/main" uniqueId="urn:microsoft.com/office/officeart/2005/8/colors/accent1_2#30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5.xml><?xml version="1.0" encoding="utf-8"?>
<dgm:colorsDef xmlns:dgm="http://schemas.openxmlformats.org/drawingml/2006/diagram" xmlns:a="http://schemas.openxmlformats.org/drawingml/2006/main" uniqueId="urn:microsoft.com/office/officeart/2005/8/colors/accent1_2#3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6.xml><?xml version="1.0" encoding="utf-8"?>
<dgm:colorsDef xmlns:dgm="http://schemas.openxmlformats.org/drawingml/2006/diagram" xmlns:a="http://schemas.openxmlformats.org/drawingml/2006/main" uniqueId="urn:microsoft.com/office/officeart/2005/8/colors/accent1_2#3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7.xml><?xml version="1.0" encoding="utf-8"?>
<dgm:colorsDef xmlns:dgm="http://schemas.openxmlformats.org/drawingml/2006/diagram" xmlns:a="http://schemas.openxmlformats.org/drawingml/2006/main" uniqueId="urn:microsoft.com/office/officeart/2005/8/colors/accent1_2#3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8.xml><?xml version="1.0" encoding="utf-8"?>
<dgm:colorsDef xmlns:dgm="http://schemas.openxmlformats.org/drawingml/2006/diagram" xmlns:a="http://schemas.openxmlformats.org/drawingml/2006/main" uniqueId="urn:microsoft.com/office/officeart/2005/8/colors/accent1_2#3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9.xml><?xml version="1.0" encoding="utf-8"?>
<dgm:colorsDef xmlns:dgm="http://schemas.openxmlformats.org/drawingml/2006/diagram" xmlns:a="http://schemas.openxmlformats.org/drawingml/2006/main" uniqueId="urn:microsoft.com/office/officeart/2005/8/colors/accent1_2#3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xml><?xml version="1.0" encoding="utf-8"?>
<dgm:colorsDef xmlns:dgm="http://schemas.openxmlformats.org/drawingml/2006/diagram" xmlns:a="http://schemas.openxmlformats.org/drawingml/2006/main" uniqueId="urn:microsoft.com/office/officeart/2005/8/colors/accent1_2#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0.xml><?xml version="1.0" encoding="utf-8"?>
<dgm:colorsDef xmlns:dgm="http://schemas.openxmlformats.org/drawingml/2006/diagram" xmlns:a="http://schemas.openxmlformats.org/drawingml/2006/main" uniqueId="urn:microsoft.com/office/officeart/2005/8/colors/accent1_2#3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1.xml><?xml version="1.0" encoding="utf-8"?>
<dgm:colorsDef xmlns:dgm="http://schemas.openxmlformats.org/drawingml/2006/diagram" xmlns:a="http://schemas.openxmlformats.org/drawingml/2006/main" uniqueId="urn:microsoft.com/office/officeart/2005/8/colors/accent1_2#3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2.xml><?xml version="1.0" encoding="utf-8"?>
<dgm:colorsDef xmlns:dgm="http://schemas.openxmlformats.org/drawingml/2006/diagram" xmlns:a="http://schemas.openxmlformats.org/drawingml/2006/main" uniqueId="urn:microsoft.com/office/officeart/2005/8/colors/accent1_2#3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3.xml><?xml version="1.0" encoding="utf-8"?>
<dgm:colorsDef xmlns:dgm="http://schemas.openxmlformats.org/drawingml/2006/diagram" xmlns:a="http://schemas.openxmlformats.org/drawingml/2006/main" uniqueId="urn:microsoft.com/office/officeart/2005/8/colors/accent1_2#3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4.xml><?xml version="1.0" encoding="utf-8"?>
<dgm:colorsDef xmlns:dgm="http://schemas.openxmlformats.org/drawingml/2006/diagram" xmlns:a="http://schemas.openxmlformats.org/drawingml/2006/main" uniqueId="urn:microsoft.com/office/officeart/2005/8/colors/accent1_2#3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5.xml><?xml version="1.0" encoding="utf-8"?>
<dgm:colorsDef xmlns:dgm="http://schemas.openxmlformats.org/drawingml/2006/diagram" xmlns:a="http://schemas.openxmlformats.org/drawingml/2006/main" uniqueId="urn:microsoft.com/office/officeart/2005/8/colors/accent1_2#3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6.xml><?xml version="1.0" encoding="utf-8"?>
<dgm:colorsDef xmlns:dgm="http://schemas.openxmlformats.org/drawingml/2006/diagram" xmlns:a="http://schemas.openxmlformats.org/drawingml/2006/main" uniqueId="urn:microsoft.com/office/officeart/2005/8/colors/accent1_2#3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7.xml><?xml version="1.0" encoding="utf-8"?>
<dgm:colorsDef xmlns:dgm="http://schemas.openxmlformats.org/drawingml/2006/diagram" xmlns:a="http://schemas.openxmlformats.org/drawingml/2006/main" uniqueId="urn:microsoft.com/office/officeart/2005/8/colors/accent1_2#3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8.xml><?xml version="1.0" encoding="utf-8"?>
<dgm:colorsDef xmlns:dgm="http://schemas.openxmlformats.org/drawingml/2006/diagram" xmlns:a="http://schemas.openxmlformats.org/drawingml/2006/main" uniqueId="urn:microsoft.com/office/officeart/2005/8/colors/accent1_2#3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9.xml><?xml version="1.0" encoding="utf-8"?>
<dgm:colorsDef xmlns:dgm="http://schemas.openxmlformats.org/drawingml/2006/diagram" xmlns:a="http://schemas.openxmlformats.org/drawingml/2006/main" uniqueId="urn:microsoft.com/office/officeart/2005/8/colors/accent1_2#3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xml><?xml version="1.0" encoding="utf-8"?>
<dgm:colorsDef xmlns:dgm="http://schemas.openxmlformats.org/drawingml/2006/diagram" xmlns:a="http://schemas.openxmlformats.org/drawingml/2006/main" uniqueId="urn:microsoft.com/office/officeart/2005/8/colors/accent1_2#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0.xml><?xml version="1.0" encoding="utf-8"?>
<dgm:colorsDef xmlns:dgm="http://schemas.openxmlformats.org/drawingml/2006/diagram" xmlns:a="http://schemas.openxmlformats.org/drawingml/2006/main" uniqueId="urn:microsoft.com/office/officeart/2005/8/colors/accent1_2#3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1.xml><?xml version="1.0" encoding="utf-8"?>
<dgm:colorsDef xmlns:dgm="http://schemas.openxmlformats.org/drawingml/2006/diagram" xmlns:a="http://schemas.openxmlformats.org/drawingml/2006/main" uniqueId="urn:microsoft.com/office/officeart/2005/8/colors/accent1_2#3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2.xml><?xml version="1.0" encoding="utf-8"?>
<dgm:colorsDef xmlns:dgm="http://schemas.openxmlformats.org/drawingml/2006/diagram" xmlns:a="http://schemas.openxmlformats.org/drawingml/2006/main" uniqueId="urn:microsoft.com/office/officeart/2005/8/colors/accent1_2#3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3.xml><?xml version="1.0" encoding="utf-8"?>
<dgm:colorsDef xmlns:dgm="http://schemas.openxmlformats.org/drawingml/2006/diagram" xmlns:a="http://schemas.openxmlformats.org/drawingml/2006/main" uniqueId="urn:microsoft.com/office/officeart/2005/8/colors/accent1_2#3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4.xml><?xml version="1.0" encoding="utf-8"?>
<dgm:colorsDef xmlns:dgm="http://schemas.openxmlformats.org/drawingml/2006/diagram" xmlns:a="http://schemas.openxmlformats.org/drawingml/2006/main" uniqueId="urn:microsoft.com/office/officeart/2005/8/colors/accent1_2#3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5.xml><?xml version="1.0" encoding="utf-8"?>
<dgm:colorsDef xmlns:dgm="http://schemas.openxmlformats.org/drawingml/2006/diagram" xmlns:a="http://schemas.openxmlformats.org/drawingml/2006/main" uniqueId="urn:microsoft.com/office/officeart/2005/8/colors/accent1_2#3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6.xml><?xml version="1.0" encoding="utf-8"?>
<dgm:colorsDef xmlns:dgm="http://schemas.openxmlformats.org/drawingml/2006/diagram" xmlns:a="http://schemas.openxmlformats.org/drawingml/2006/main" uniqueId="urn:microsoft.com/office/officeart/2005/8/colors/accent1_2#3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7.xml><?xml version="1.0" encoding="utf-8"?>
<dgm:colorsDef xmlns:dgm="http://schemas.openxmlformats.org/drawingml/2006/diagram" xmlns:a="http://schemas.openxmlformats.org/drawingml/2006/main" uniqueId="urn:microsoft.com/office/officeart/2005/8/colors/accent1_2#3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8.xml><?xml version="1.0" encoding="utf-8"?>
<dgm:colorsDef xmlns:dgm="http://schemas.openxmlformats.org/drawingml/2006/diagram" xmlns:a="http://schemas.openxmlformats.org/drawingml/2006/main" uniqueId="urn:microsoft.com/office/officeart/2005/8/colors/accent1_2#33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9.xml><?xml version="1.0" encoding="utf-8"?>
<dgm:colorsDef xmlns:dgm="http://schemas.openxmlformats.org/drawingml/2006/diagram" xmlns:a="http://schemas.openxmlformats.org/drawingml/2006/main" uniqueId="urn:microsoft.com/office/officeart/2005/8/colors/accent1_2#3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xml><?xml version="1.0" encoding="utf-8"?>
<dgm:colorsDef xmlns:dgm="http://schemas.openxmlformats.org/drawingml/2006/diagram" xmlns:a="http://schemas.openxmlformats.org/drawingml/2006/main" uniqueId="urn:microsoft.com/office/officeart/2005/8/colors/accent1_2#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0.xml><?xml version="1.0" encoding="utf-8"?>
<dgm:colorsDef xmlns:dgm="http://schemas.openxmlformats.org/drawingml/2006/diagram" xmlns:a="http://schemas.openxmlformats.org/drawingml/2006/main" uniqueId="urn:microsoft.com/office/officeart/2005/8/colors/accent1_2#3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1.xml><?xml version="1.0" encoding="utf-8"?>
<dgm:colorsDef xmlns:dgm="http://schemas.openxmlformats.org/drawingml/2006/diagram" xmlns:a="http://schemas.openxmlformats.org/drawingml/2006/main" uniqueId="urn:microsoft.com/office/officeart/2005/8/colors/accent1_2#3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2.xml><?xml version="1.0" encoding="utf-8"?>
<dgm:colorsDef xmlns:dgm="http://schemas.openxmlformats.org/drawingml/2006/diagram" xmlns:a="http://schemas.openxmlformats.org/drawingml/2006/main" uniqueId="urn:microsoft.com/office/officeart/2005/8/colors/accent1_2#3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3.xml><?xml version="1.0" encoding="utf-8"?>
<dgm:colorsDef xmlns:dgm="http://schemas.openxmlformats.org/drawingml/2006/diagram" xmlns:a="http://schemas.openxmlformats.org/drawingml/2006/main" uniqueId="urn:microsoft.com/office/officeart/2005/8/colors/accent1_2#3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4.xml><?xml version="1.0" encoding="utf-8"?>
<dgm:colorsDef xmlns:dgm="http://schemas.openxmlformats.org/drawingml/2006/diagram" xmlns:a="http://schemas.openxmlformats.org/drawingml/2006/main" uniqueId="urn:microsoft.com/office/officeart/2005/8/colors/accent1_2#3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5.xml><?xml version="1.0" encoding="utf-8"?>
<dgm:colorsDef xmlns:dgm="http://schemas.openxmlformats.org/drawingml/2006/diagram" xmlns:a="http://schemas.openxmlformats.org/drawingml/2006/main" uniqueId="urn:microsoft.com/office/officeart/2005/8/colors/accent1_2#3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6.xml><?xml version="1.0" encoding="utf-8"?>
<dgm:colorsDef xmlns:dgm="http://schemas.openxmlformats.org/drawingml/2006/diagram" xmlns:a="http://schemas.openxmlformats.org/drawingml/2006/main" uniqueId="urn:microsoft.com/office/officeart/2005/8/colors/accent1_2#34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7.xml><?xml version="1.0" encoding="utf-8"?>
<dgm:colorsDef xmlns:dgm="http://schemas.openxmlformats.org/drawingml/2006/diagram" xmlns:a="http://schemas.openxmlformats.org/drawingml/2006/main" uniqueId="urn:microsoft.com/office/officeart/2005/8/colors/accent1_2#34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8.xml><?xml version="1.0" encoding="utf-8"?>
<dgm:colorsDef xmlns:dgm="http://schemas.openxmlformats.org/drawingml/2006/diagram" xmlns:a="http://schemas.openxmlformats.org/drawingml/2006/main" uniqueId="urn:microsoft.com/office/officeart/2005/8/colors/accent1_2#3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9.xml><?xml version="1.0" encoding="utf-8"?>
<dgm:colorsDef xmlns:dgm="http://schemas.openxmlformats.org/drawingml/2006/diagram" xmlns:a="http://schemas.openxmlformats.org/drawingml/2006/main" uniqueId="urn:microsoft.com/office/officeart/2005/8/colors/accent1_2#3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xml><?xml version="1.0" encoding="utf-8"?>
<dgm:colorsDef xmlns:dgm="http://schemas.openxmlformats.org/drawingml/2006/diagram" xmlns:a="http://schemas.openxmlformats.org/drawingml/2006/main" uniqueId="urn:microsoft.com/office/officeart/2005/8/colors/accent1_2#3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0.xml><?xml version="1.0" encoding="utf-8"?>
<dgm:colorsDef xmlns:dgm="http://schemas.openxmlformats.org/drawingml/2006/diagram" xmlns:a="http://schemas.openxmlformats.org/drawingml/2006/main" uniqueId="urn:microsoft.com/office/officeart/2005/8/colors/accent1_2#34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1.xml><?xml version="1.0" encoding="utf-8"?>
<dgm:colorsDef xmlns:dgm="http://schemas.openxmlformats.org/drawingml/2006/diagram" xmlns:a="http://schemas.openxmlformats.org/drawingml/2006/main" uniqueId="urn:microsoft.com/office/officeart/2005/8/colors/accent1_2#34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2.xml><?xml version="1.0" encoding="utf-8"?>
<dgm:colorsDef xmlns:dgm="http://schemas.openxmlformats.org/drawingml/2006/diagram" xmlns:a="http://schemas.openxmlformats.org/drawingml/2006/main" uniqueId="urn:microsoft.com/office/officeart/2005/8/colors/accent1_2#3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3.xml><?xml version="1.0" encoding="utf-8"?>
<dgm:colorsDef xmlns:dgm="http://schemas.openxmlformats.org/drawingml/2006/diagram" xmlns:a="http://schemas.openxmlformats.org/drawingml/2006/main" uniqueId="urn:microsoft.com/office/officeart/2005/8/colors/accent1_2#34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4.xml><?xml version="1.0" encoding="utf-8"?>
<dgm:colorsDef xmlns:dgm="http://schemas.openxmlformats.org/drawingml/2006/diagram" xmlns:a="http://schemas.openxmlformats.org/drawingml/2006/main" uniqueId="urn:microsoft.com/office/officeart/2005/8/colors/accent1_2#34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5.xml><?xml version="1.0" encoding="utf-8"?>
<dgm:colorsDef xmlns:dgm="http://schemas.openxmlformats.org/drawingml/2006/diagram" xmlns:a="http://schemas.openxmlformats.org/drawingml/2006/main" uniqueId="urn:microsoft.com/office/officeart/2005/8/colors/accent1_2#35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6.xml><?xml version="1.0" encoding="utf-8"?>
<dgm:colorsDef xmlns:dgm="http://schemas.openxmlformats.org/drawingml/2006/diagram" xmlns:a="http://schemas.openxmlformats.org/drawingml/2006/main" uniqueId="urn:microsoft.com/office/officeart/2005/8/colors/accent1_2#3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7.xml><?xml version="1.0" encoding="utf-8"?>
<dgm:colorsDef xmlns:dgm="http://schemas.openxmlformats.org/drawingml/2006/diagram" xmlns:a="http://schemas.openxmlformats.org/drawingml/2006/main" uniqueId="urn:microsoft.com/office/officeart/2005/8/colors/accent1_2#35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8.xml><?xml version="1.0" encoding="utf-8"?>
<dgm:colorsDef xmlns:dgm="http://schemas.openxmlformats.org/drawingml/2006/diagram" xmlns:a="http://schemas.openxmlformats.org/drawingml/2006/main" uniqueId="urn:microsoft.com/office/officeart/2005/8/colors/accent1_2#35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9.xml><?xml version="1.0" encoding="utf-8"?>
<dgm:colorsDef xmlns:dgm="http://schemas.openxmlformats.org/drawingml/2006/diagram" xmlns:a="http://schemas.openxmlformats.org/drawingml/2006/main" uniqueId="urn:microsoft.com/office/officeart/2005/8/colors/accent1_2#35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xml><?xml version="1.0" encoding="utf-8"?>
<dgm:colorsDef xmlns:dgm="http://schemas.openxmlformats.org/drawingml/2006/diagram" xmlns:a="http://schemas.openxmlformats.org/drawingml/2006/main" uniqueId="urn:microsoft.com/office/officeart/2005/8/colors/accent1_2#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0.xml><?xml version="1.0" encoding="utf-8"?>
<dgm:colorsDef xmlns:dgm="http://schemas.openxmlformats.org/drawingml/2006/diagram" xmlns:a="http://schemas.openxmlformats.org/drawingml/2006/main" uniqueId="urn:microsoft.com/office/officeart/2005/8/colors/accent1_2#35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1.xml><?xml version="1.0" encoding="utf-8"?>
<dgm:colorsDef xmlns:dgm="http://schemas.openxmlformats.org/drawingml/2006/diagram" xmlns:a="http://schemas.openxmlformats.org/drawingml/2006/main" uniqueId="urn:microsoft.com/office/officeart/2005/8/colors/accent1_2#35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2.xml><?xml version="1.0" encoding="utf-8"?>
<dgm:colorsDef xmlns:dgm="http://schemas.openxmlformats.org/drawingml/2006/diagram" xmlns:a="http://schemas.openxmlformats.org/drawingml/2006/main" uniqueId="urn:microsoft.com/office/officeart/2005/8/colors/accent1_2#35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3.xml><?xml version="1.0" encoding="utf-8"?>
<dgm:colorsDef xmlns:dgm="http://schemas.openxmlformats.org/drawingml/2006/diagram" xmlns:a="http://schemas.openxmlformats.org/drawingml/2006/main" uniqueId="urn:microsoft.com/office/officeart/2005/8/colors/accent1_2#35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4.xml><?xml version="1.0" encoding="utf-8"?>
<dgm:colorsDef xmlns:dgm="http://schemas.openxmlformats.org/drawingml/2006/diagram" xmlns:a="http://schemas.openxmlformats.org/drawingml/2006/main" uniqueId="urn:microsoft.com/office/officeart/2005/8/colors/accent1_2#35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5.xml><?xml version="1.0" encoding="utf-8"?>
<dgm:colorsDef xmlns:dgm="http://schemas.openxmlformats.org/drawingml/2006/diagram" xmlns:a="http://schemas.openxmlformats.org/drawingml/2006/main" uniqueId="urn:microsoft.com/office/officeart/2005/8/colors/accent1_2#36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6.xml><?xml version="1.0" encoding="utf-8"?>
<dgm:colorsDef xmlns:dgm="http://schemas.openxmlformats.org/drawingml/2006/diagram" xmlns:a="http://schemas.openxmlformats.org/drawingml/2006/main" uniqueId="urn:microsoft.com/office/officeart/2005/8/colors/accent1_2#36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7.xml><?xml version="1.0" encoding="utf-8"?>
<dgm:colorsDef xmlns:dgm="http://schemas.openxmlformats.org/drawingml/2006/diagram" xmlns:a="http://schemas.openxmlformats.org/drawingml/2006/main" uniqueId="urn:microsoft.com/office/officeart/2005/8/colors/accent1_2#36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8.xml><?xml version="1.0" encoding="utf-8"?>
<dgm:colorsDef xmlns:dgm="http://schemas.openxmlformats.org/drawingml/2006/diagram" xmlns:a="http://schemas.openxmlformats.org/drawingml/2006/main" uniqueId="urn:microsoft.com/office/officeart/2005/8/colors/accent1_2#36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9.xml><?xml version="1.0" encoding="utf-8"?>
<dgm:colorsDef xmlns:dgm="http://schemas.openxmlformats.org/drawingml/2006/diagram" xmlns:a="http://schemas.openxmlformats.org/drawingml/2006/main" uniqueId="urn:microsoft.com/office/officeart/2005/8/colors/accent1_2#36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xml><?xml version="1.0" encoding="utf-8"?>
<dgm:colorsDef xmlns:dgm="http://schemas.openxmlformats.org/drawingml/2006/diagram" xmlns:a="http://schemas.openxmlformats.org/drawingml/2006/main" uniqueId="urn:microsoft.com/office/officeart/2005/8/colors/accent1_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0.xml><?xml version="1.0" encoding="utf-8"?>
<dgm:colorsDef xmlns:dgm="http://schemas.openxmlformats.org/drawingml/2006/diagram" xmlns:a="http://schemas.openxmlformats.org/drawingml/2006/main" uniqueId="urn:microsoft.com/office/officeart/2005/8/colors/accent1_2#36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1.xml><?xml version="1.0" encoding="utf-8"?>
<dgm:colorsDef xmlns:dgm="http://schemas.openxmlformats.org/drawingml/2006/diagram" xmlns:a="http://schemas.openxmlformats.org/drawingml/2006/main" uniqueId="urn:microsoft.com/office/officeart/2005/8/colors/accent1_2#36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2.xml><?xml version="1.0" encoding="utf-8"?>
<dgm:colorsDef xmlns:dgm="http://schemas.openxmlformats.org/drawingml/2006/diagram" xmlns:a="http://schemas.openxmlformats.org/drawingml/2006/main" uniqueId="urn:microsoft.com/office/officeart/2005/8/colors/accent1_2#36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3.xml><?xml version="1.0" encoding="utf-8"?>
<dgm:colorsDef xmlns:dgm="http://schemas.openxmlformats.org/drawingml/2006/diagram" xmlns:a="http://schemas.openxmlformats.org/drawingml/2006/main" uniqueId="urn:microsoft.com/office/officeart/2005/8/colors/accent1_2#36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4.xml><?xml version="1.0" encoding="utf-8"?>
<dgm:colorsDef xmlns:dgm="http://schemas.openxmlformats.org/drawingml/2006/diagram" xmlns:a="http://schemas.openxmlformats.org/drawingml/2006/main" uniqueId="urn:microsoft.com/office/officeart/2005/8/colors/accent1_2#36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5.xml><?xml version="1.0" encoding="utf-8"?>
<dgm:colorsDef xmlns:dgm="http://schemas.openxmlformats.org/drawingml/2006/diagram" xmlns:a="http://schemas.openxmlformats.org/drawingml/2006/main" uniqueId="urn:microsoft.com/office/officeart/2005/8/colors/accent1_2#37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6.xml><?xml version="1.0" encoding="utf-8"?>
<dgm:colorsDef xmlns:dgm="http://schemas.openxmlformats.org/drawingml/2006/diagram" xmlns:a="http://schemas.openxmlformats.org/drawingml/2006/main" uniqueId="urn:microsoft.com/office/officeart/2005/8/colors/accent1_2#37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7.xml><?xml version="1.0" encoding="utf-8"?>
<dgm:colorsDef xmlns:dgm="http://schemas.openxmlformats.org/drawingml/2006/diagram" xmlns:a="http://schemas.openxmlformats.org/drawingml/2006/main" uniqueId="urn:microsoft.com/office/officeart/2005/8/colors/accent1_2#37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8.xml><?xml version="1.0" encoding="utf-8"?>
<dgm:colorsDef xmlns:dgm="http://schemas.openxmlformats.org/drawingml/2006/diagram" xmlns:a="http://schemas.openxmlformats.org/drawingml/2006/main" uniqueId="urn:microsoft.com/office/officeart/2005/8/colors/accent1_2#37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9.xml><?xml version="1.0" encoding="utf-8"?>
<dgm:colorsDef xmlns:dgm="http://schemas.openxmlformats.org/drawingml/2006/diagram" xmlns:a="http://schemas.openxmlformats.org/drawingml/2006/main" uniqueId="urn:microsoft.com/office/officeart/2005/8/colors/accent1_2#37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xml><?xml version="1.0" encoding="utf-8"?>
<dgm:colorsDef xmlns:dgm="http://schemas.openxmlformats.org/drawingml/2006/diagram" xmlns:a="http://schemas.openxmlformats.org/drawingml/2006/main" uniqueId="urn:microsoft.com/office/officeart/2005/8/colors/accent1_2#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0.xml><?xml version="1.0" encoding="utf-8"?>
<dgm:colorsDef xmlns:dgm="http://schemas.openxmlformats.org/drawingml/2006/diagram" xmlns:a="http://schemas.openxmlformats.org/drawingml/2006/main" uniqueId="urn:microsoft.com/office/officeart/2005/8/colors/accent1_2#37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1.xml><?xml version="1.0" encoding="utf-8"?>
<dgm:colorsDef xmlns:dgm="http://schemas.openxmlformats.org/drawingml/2006/diagram" xmlns:a="http://schemas.openxmlformats.org/drawingml/2006/main" uniqueId="urn:microsoft.com/office/officeart/2005/8/colors/accent1_2#37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2.xml><?xml version="1.0" encoding="utf-8"?>
<dgm:colorsDef xmlns:dgm="http://schemas.openxmlformats.org/drawingml/2006/diagram" xmlns:a="http://schemas.openxmlformats.org/drawingml/2006/main" uniqueId="urn:microsoft.com/office/officeart/2005/8/colors/accent1_2#37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3.xml><?xml version="1.0" encoding="utf-8"?>
<dgm:colorsDef xmlns:dgm="http://schemas.openxmlformats.org/drawingml/2006/diagram" xmlns:a="http://schemas.openxmlformats.org/drawingml/2006/main" uniqueId="urn:microsoft.com/office/officeart/2005/8/colors/accent1_2#37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4.xml><?xml version="1.0" encoding="utf-8"?>
<dgm:colorsDef xmlns:dgm="http://schemas.openxmlformats.org/drawingml/2006/diagram" xmlns:a="http://schemas.openxmlformats.org/drawingml/2006/main" uniqueId="urn:microsoft.com/office/officeart/2005/8/colors/accent1_2#3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5.xml><?xml version="1.0" encoding="utf-8"?>
<dgm:colorsDef xmlns:dgm="http://schemas.openxmlformats.org/drawingml/2006/diagram" xmlns:a="http://schemas.openxmlformats.org/drawingml/2006/main" uniqueId="urn:microsoft.com/office/officeart/2005/8/colors/accent1_2#38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6.xml><?xml version="1.0" encoding="utf-8"?>
<dgm:colorsDef xmlns:dgm="http://schemas.openxmlformats.org/drawingml/2006/diagram" xmlns:a="http://schemas.openxmlformats.org/drawingml/2006/main" uniqueId="urn:microsoft.com/office/officeart/2005/8/colors/accent1_2#38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7.xml><?xml version="1.0" encoding="utf-8"?>
<dgm:colorsDef xmlns:dgm="http://schemas.openxmlformats.org/drawingml/2006/diagram" xmlns:a="http://schemas.openxmlformats.org/drawingml/2006/main" uniqueId="urn:microsoft.com/office/officeart/2005/8/colors/accent1_2#38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8.xml><?xml version="1.0" encoding="utf-8"?>
<dgm:colorsDef xmlns:dgm="http://schemas.openxmlformats.org/drawingml/2006/diagram" xmlns:a="http://schemas.openxmlformats.org/drawingml/2006/main" uniqueId="urn:microsoft.com/office/officeart/2005/8/colors/accent1_2#38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9.xml><?xml version="1.0" encoding="utf-8"?>
<dgm:colorsDef xmlns:dgm="http://schemas.openxmlformats.org/drawingml/2006/diagram" xmlns:a="http://schemas.openxmlformats.org/drawingml/2006/main" uniqueId="urn:microsoft.com/office/officeart/2005/8/colors/accent1_2#38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xml><?xml version="1.0" encoding="utf-8"?>
<dgm:colorsDef xmlns:dgm="http://schemas.openxmlformats.org/drawingml/2006/diagram" xmlns:a="http://schemas.openxmlformats.org/drawingml/2006/main" uniqueId="urn:microsoft.com/office/officeart/2005/8/colors/accent1_2#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0.xml><?xml version="1.0" encoding="utf-8"?>
<dgm:colorsDef xmlns:dgm="http://schemas.openxmlformats.org/drawingml/2006/diagram" xmlns:a="http://schemas.openxmlformats.org/drawingml/2006/main" uniqueId="urn:microsoft.com/office/officeart/2005/8/colors/accent1_2#38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1.xml><?xml version="1.0" encoding="utf-8"?>
<dgm:colorsDef xmlns:dgm="http://schemas.openxmlformats.org/drawingml/2006/diagram" xmlns:a="http://schemas.openxmlformats.org/drawingml/2006/main" uniqueId="urn:microsoft.com/office/officeart/2005/8/colors/accent1_2#38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2.xml><?xml version="1.0" encoding="utf-8"?>
<dgm:colorsDef xmlns:dgm="http://schemas.openxmlformats.org/drawingml/2006/diagram" xmlns:a="http://schemas.openxmlformats.org/drawingml/2006/main" uniqueId="urn:microsoft.com/office/officeart/2005/8/colors/accent1_2#38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3.xml><?xml version="1.0" encoding="utf-8"?>
<dgm:colorsDef xmlns:dgm="http://schemas.openxmlformats.org/drawingml/2006/diagram" xmlns:a="http://schemas.openxmlformats.org/drawingml/2006/main" uniqueId="urn:microsoft.com/office/officeart/2005/8/colors/accent1_2#38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4.xml><?xml version="1.0" encoding="utf-8"?>
<dgm:colorsDef xmlns:dgm="http://schemas.openxmlformats.org/drawingml/2006/diagram" xmlns:a="http://schemas.openxmlformats.org/drawingml/2006/main" uniqueId="urn:microsoft.com/office/officeart/2005/8/colors/accent1_2#38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5.xml><?xml version="1.0" encoding="utf-8"?>
<dgm:colorsDef xmlns:dgm="http://schemas.openxmlformats.org/drawingml/2006/diagram" xmlns:a="http://schemas.openxmlformats.org/drawingml/2006/main" uniqueId="urn:microsoft.com/office/officeart/2005/8/colors/accent1_2#39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0.xml><?xml version="1.0" encoding="utf-8"?>
<dgm:colorsDef xmlns:dgm="http://schemas.openxmlformats.org/drawingml/2006/diagram" xmlns:a="http://schemas.openxmlformats.org/drawingml/2006/main" uniqueId="urn:microsoft.com/office/officeart/2005/8/colors/accent1_2#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1.xml><?xml version="1.0" encoding="utf-8"?>
<dgm:colorsDef xmlns:dgm="http://schemas.openxmlformats.org/drawingml/2006/diagram" xmlns:a="http://schemas.openxmlformats.org/drawingml/2006/main" uniqueId="urn:microsoft.com/office/officeart/2005/8/colors/accent1_2#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2.xml><?xml version="1.0" encoding="utf-8"?>
<dgm:colorsDef xmlns:dgm="http://schemas.openxmlformats.org/drawingml/2006/diagram" xmlns:a="http://schemas.openxmlformats.org/drawingml/2006/main" uniqueId="urn:microsoft.com/office/officeart/2005/8/colors/accent1_2#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3.xml><?xml version="1.0" encoding="utf-8"?>
<dgm:colorsDef xmlns:dgm="http://schemas.openxmlformats.org/drawingml/2006/diagram" xmlns:a="http://schemas.openxmlformats.org/drawingml/2006/main" uniqueId="urn:microsoft.com/office/officeart/2005/8/colors/accent1_2#4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4.xml><?xml version="1.0" encoding="utf-8"?>
<dgm:colorsDef xmlns:dgm="http://schemas.openxmlformats.org/drawingml/2006/diagram" xmlns:a="http://schemas.openxmlformats.org/drawingml/2006/main" uniqueId="urn:microsoft.com/office/officeart/2005/8/colors/accent1_2#4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5.xml><?xml version="1.0" encoding="utf-8"?>
<dgm:colorsDef xmlns:dgm="http://schemas.openxmlformats.org/drawingml/2006/diagram" xmlns:a="http://schemas.openxmlformats.org/drawingml/2006/main" uniqueId="urn:microsoft.com/office/officeart/2005/8/colors/accent1_2#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6.xml><?xml version="1.0" encoding="utf-8"?>
<dgm:colorsDef xmlns:dgm="http://schemas.openxmlformats.org/drawingml/2006/diagram" xmlns:a="http://schemas.openxmlformats.org/drawingml/2006/main" uniqueId="urn:microsoft.com/office/officeart/2005/8/colors/accent1_2#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7.xml><?xml version="1.0" encoding="utf-8"?>
<dgm:colorsDef xmlns:dgm="http://schemas.openxmlformats.org/drawingml/2006/diagram" xmlns:a="http://schemas.openxmlformats.org/drawingml/2006/main" uniqueId="urn:microsoft.com/office/officeart/2005/8/colors/accent1_2#4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8.xml><?xml version="1.0" encoding="utf-8"?>
<dgm:colorsDef xmlns:dgm="http://schemas.openxmlformats.org/drawingml/2006/diagram" xmlns:a="http://schemas.openxmlformats.org/drawingml/2006/main" uniqueId="urn:microsoft.com/office/officeart/2005/8/colors/accent1_2#4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9.xml><?xml version="1.0" encoding="utf-8"?>
<dgm:colorsDef xmlns:dgm="http://schemas.openxmlformats.org/drawingml/2006/diagram" xmlns:a="http://schemas.openxmlformats.org/drawingml/2006/main" uniqueId="urn:microsoft.com/office/officeart/2005/8/colors/accent1_2#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0.xml><?xml version="1.0" encoding="utf-8"?>
<dgm:colorsDef xmlns:dgm="http://schemas.openxmlformats.org/drawingml/2006/diagram" xmlns:a="http://schemas.openxmlformats.org/drawingml/2006/main" uniqueId="urn:microsoft.com/office/officeart/2005/8/colors/accent1_2#4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1.xml><?xml version="1.0" encoding="utf-8"?>
<dgm:colorsDef xmlns:dgm="http://schemas.openxmlformats.org/drawingml/2006/diagram" xmlns:a="http://schemas.openxmlformats.org/drawingml/2006/main" uniqueId="urn:microsoft.com/office/officeart/2005/8/colors/accent1_2#4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2.xml><?xml version="1.0" encoding="utf-8"?>
<dgm:colorsDef xmlns:dgm="http://schemas.openxmlformats.org/drawingml/2006/diagram" xmlns:a="http://schemas.openxmlformats.org/drawingml/2006/main" uniqueId="urn:microsoft.com/office/officeart/2005/8/colors/accent1_2#5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3.xml><?xml version="1.0" encoding="utf-8"?>
<dgm:colorsDef xmlns:dgm="http://schemas.openxmlformats.org/drawingml/2006/diagram" xmlns:a="http://schemas.openxmlformats.org/drawingml/2006/main" uniqueId="urn:microsoft.com/office/officeart/2005/8/colors/accent1_2#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4.xml><?xml version="1.0" encoding="utf-8"?>
<dgm:colorsDef xmlns:dgm="http://schemas.openxmlformats.org/drawingml/2006/diagram" xmlns:a="http://schemas.openxmlformats.org/drawingml/2006/main" uniqueId="urn:microsoft.com/office/officeart/2005/8/colors/accent1_2#5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5.xml><?xml version="1.0" encoding="utf-8"?>
<dgm:colorsDef xmlns:dgm="http://schemas.openxmlformats.org/drawingml/2006/diagram" xmlns:a="http://schemas.openxmlformats.org/drawingml/2006/main" uniqueId="urn:microsoft.com/office/officeart/2005/8/colors/accent1_2#5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6.xml><?xml version="1.0" encoding="utf-8"?>
<dgm:colorsDef xmlns:dgm="http://schemas.openxmlformats.org/drawingml/2006/diagram" xmlns:a="http://schemas.openxmlformats.org/drawingml/2006/main" uniqueId="urn:microsoft.com/office/officeart/2005/8/colors/accent1_2#5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7.xml><?xml version="1.0" encoding="utf-8"?>
<dgm:colorsDef xmlns:dgm="http://schemas.openxmlformats.org/drawingml/2006/diagram" xmlns:a="http://schemas.openxmlformats.org/drawingml/2006/main" uniqueId="urn:microsoft.com/office/officeart/2005/8/colors/accent1_2#5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8.xml><?xml version="1.0" encoding="utf-8"?>
<dgm:colorsDef xmlns:dgm="http://schemas.openxmlformats.org/drawingml/2006/diagram" xmlns:a="http://schemas.openxmlformats.org/drawingml/2006/main" uniqueId="urn:microsoft.com/office/officeart/2005/8/colors/accent1_2#5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9.xml><?xml version="1.0" encoding="utf-8"?>
<dgm:colorsDef xmlns:dgm="http://schemas.openxmlformats.org/drawingml/2006/diagram" xmlns:a="http://schemas.openxmlformats.org/drawingml/2006/main" uniqueId="urn:microsoft.com/office/officeart/2005/8/colors/accent1_2#5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0.xml><?xml version="1.0" encoding="utf-8"?>
<dgm:colorsDef xmlns:dgm="http://schemas.openxmlformats.org/drawingml/2006/diagram" xmlns:a="http://schemas.openxmlformats.org/drawingml/2006/main" uniqueId="urn:microsoft.com/office/officeart/2005/8/colors/accent1_2#5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1.xml><?xml version="1.0" encoding="utf-8"?>
<dgm:colorsDef xmlns:dgm="http://schemas.openxmlformats.org/drawingml/2006/diagram" xmlns:a="http://schemas.openxmlformats.org/drawingml/2006/main" uniqueId="urn:microsoft.com/office/officeart/2005/8/colors/accent1_2#5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2.xml><?xml version="1.0" encoding="utf-8"?>
<dgm:colorsDef xmlns:dgm="http://schemas.openxmlformats.org/drawingml/2006/diagram" xmlns:a="http://schemas.openxmlformats.org/drawingml/2006/main" uniqueId="urn:microsoft.com/office/officeart/2005/8/colors/accent1_2#6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3.xml><?xml version="1.0" encoding="utf-8"?>
<dgm:colorsDef xmlns:dgm="http://schemas.openxmlformats.org/drawingml/2006/diagram" xmlns:a="http://schemas.openxmlformats.org/drawingml/2006/main" uniqueId="urn:microsoft.com/office/officeart/2005/8/colors/accent1_2#6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4.xml><?xml version="1.0" encoding="utf-8"?>
<dgm:colorsDef xmlns:dgm="http://schemas.openxmlformats.org/drawingml/2006/diagram" xmlns:a="http://schemas.openxmlformats.org/drawingml/2006/main" uniqueId="urn:microsoft.com/office/officeart/2005/8/colors/accent1_2#6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5.xml><?xml version="1.0" encoding="utf-8"?>
<dgm:colorsDef xmlns:dgm="http://schemas.openxmlformats.org/drawingml/2006/diagram" xmlns:a="http://schemas.openxmlformats.org/drawingml/2006/main" uniqueId="urn:microsoft.com/office/officeart/2005/8/colors/accent1_2#6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6.xml><?xml version="1.0" encoding="utf-8"?>
<dgm:colorsDef xmlns:dgm="http://schemas.openxmlformats.org/drawingml/2006/diagram" xmlns:a="http://schemas.openxmlformats.org/drawingml/2006/main" uniqueId="urn:microsoft.com/office/officeart/2005/8/colors/accent1_2#6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7.xml><?xml version="1.0" encoding="utf-8"?>
<dgm:colorsDef xmlns:dgm="http://schemas.openxmlformats.org/drawingml/2006/diagram" xmlns:a="http://schemas.openxmlformats.org/drawingml/2006/main" uniqueId="urn:microsoft.com/office/officeart/2005/8/colors/accent1_2#6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8.xml><?xml version="1.0" encoding="utf-8"?>
<dgm:colorsDef xmlns:dgm="http://schemas.openxmlformats.org/drawingml/2006/diagram" xmlns:a="http://schemas.openxmlformats.org/drawingml/2006/main" uniqueId="urn:microsoft.com/office/officeart/2005/8/colors/accent1_2#6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9.xml><?xml version="1.0" encoding="utf-8"?>
<dgm:colorsDef xmlns:dgm="http://schemas.openxmlformats.org/drawingml/2006/diagram" xmlns:a="http://schemas.openxmlformats.org/drawingml/2006/main" uniqueId="urn:microsoft.com/office/officeart/2005/8/colors/accent1_2#6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0.xml><?xml version="1.0" encoding="utf-8"?>
<dgm:colorsDef xmlns:dgm="http://schemas.openxmlformats.org/drawingml/2006/diagram" xmlns:a="http://schemas.openxmlformats.org/drawingml/2006/main" uniqueId="urn:microsoft.com/office/officeart/2005/8/colors/accent1_2#6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1.xml><?xml version="1.0" encoding="utf-8"?>
<dgm:colorsDef xmlns:dgm="http://schemas.openxmlformats.org/drawingml/2006/diagram" xmlns:a="http://schemas.openxmlformats.org/drawingml/2006/main" uniqueId="urn:microsoft.com/office/officeart/2005/8/colors/accent1_2#6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2.xml><?xml version="1.0" encoding="utf-8"?>
<dgm:colorsDef xmlns:dgm="http://schemas.openxmlformats.org/drawingml/2006/diagram" xmlns:a="http://schemas.openxmlformats.org/drawingml/2006/main" uniqueId="urn:microsoft.com/office/officeart/2005/8/colors/accent1_2#7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3.xml><?xml version="1.0" encoding="utf-8"?>
<dgm:colorsDef xmlns:dgm="http://schemas.openxmlformats.org/drawingml/2006/diagram" xmlns:a="http://schemas.openxmlformats.org/drawingml/2006/main" uniqueId="urn:microsoft.com/office/officeart/2005/8/colors/accent1_2#7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4.xml><?xml version="1.0" encoding="utf-8"?>
<dgm:colorsDef xmlns:dgm="http://schemas.openxmlformats.org/drawingml/2006/diagram" xmlns:a="http://schemas.openxmlformats.org/drawingml/2006/main" uniqueId="urn:microsoft.com/office/officeart/2005/8/colors/accent1_2#7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5.xml><?xml version="1.0" encoding="utf-8"?>
<dgm:colorsDef xmlns:dgm="http://schemas.openxmlformats.org/drawingml/2006/diagram" xmlns:a="http://schemas.openxmlformats.org/drawingml/2006/main" uniqueId="urn:microsoft.com/office/officeart/2005/8/colors/accent1_2#7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6.xml><?xml version="1.0" encoding="utf-8"?>
<dgm:colorsDef xmlns:dgm="http://schemas.openxmlformats.org/drawingml/2006/diagram" xmlns:a="http://schemas.openxmlformats.org/drawingml/2006/main" uniqueId="urn:microsoft.com/office/officeart/2005/8/colors/accent1_2#7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7.xml><?xml version="1.0" encoding="utf-8"?>
<dgm:colorsDef xmlns:dgm="http://schemas.openxmlformats.org/drawingml/2006/diagram" xmlns:a="http://schemas.openxmlformats.org/drawingml/2006/main" uniqueId="urn:microsoft.com/office/officeart/2005/8/colors/accent1_2#7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8.xml><?xml version="1.0" encoding="utf-8"?>
<dgm:colorsDef xmlns:dgm="http://schemas.openxmlformats.org/drawingml/2006/diagram" xmlns:a="http://schemas.openxmlformats.org/drawingml/2006/main" uniqueId="urn:microsoft.com/office/officeart/2005/8/colors/accent1_2#7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9.xml><?xml version="1.0" encoding="utf-8"?>
<dgm:colorsDef xmlns:dgm="http://schemas.openxmlformats.org/drawingml/2006/diagram" xmlns:a="http://schemas.openxmlformats.org/drawingml/2006/main" uniqueId="urn:microsoft.com/office/officeart/2005/8/colors/accent1_2#7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0.xml><?xml version="1.0" encoding="utf-8"?>
<dgm:colorsDef xmlns:dgm="http://schemas.openxmlformats.org/drawingml/2006/diagram" xmlns:a="http://schemas.openxmlformats.org/drawingml/2006/main" uniqueId="urn:microsoft.com/office/officeart/2005/8/colors/accent1_2#7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1.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3.xml><?xml version="1.0" encoding="utf-8"?>
<dgm:colorsDef xmlns:dgm="http://schemas.openxmlformats.org/drawingml/2006/diagram" xmlns:a="http://schemas.openxmlformats.org/drawingml/2006/main" uniqueId="urn:microsoft.com/office/officeart/2005/8/colors/accent1_2#8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4.xml><?xml version="1.0" encoding="utf-8"?>
<dgm:colorsDef xmlns:dgm="http://schemas.openxmlformats.org/drawingml/2006/diagram" xmlns:a="http://schemas.openxmlformats.org/drawingml/2006/main" uniqueId="urn:microsoft.com/office/officeart/2005/8/colors/accent1_2#8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5.xml><?xml version="1.0" encoding="utf-8"?>
<dgm:colorsDef xmlns:dgm="http://schemas.openxmlformats.org/drawingml/2006/diagram" xmlns:a="http://schemas.openxmlformats.org/drawingml/2006/main" uniqueId="urn:microsoft.com/office/officeart/2005/8/colors/accent1_2#8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6.xml><?xml version="1.0" encoding="utf-8"?>
<dgm:colorsDef xmlns:dgm="http://schemas.openxmlformats.org/drawingml/2006/diagram" xmlns:a="http://schemas.openxmlformats.org/drawingml/2006/main" uniqueId="urn:microsoft.com/office/officeart/2005/8/colors/accent1_2#8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7.xml><?xml version="1.0" encoding="utf-8"?>
<dgm:colorsDef xmlns:dgm="http://schemas.openxmlformats.org/drawingml/2006/diagram" xmlns:a="http://schemas.openxmlformats.org/drawingml/2006/main" uniqueId="urn:microsoft.com/office/officeart/2005/8/colors/accent1_2#8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8.xml><?xml version="1.0" encoding="utf-8"?>
<dgm:colorsDef xmlns:dgm="http://schemas.openxmlformats.org/drawingml/2006/diagram" xmlns:a="http://schemas.openxmlformats.org/drawingml/2006/main" uniqueId="urn:microsoft.com/office/officeart/2005/8/colors/accent1_2#8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9.xml><?xml version="1.0" encoding="utf-8"?>
<dgm:colorsDef xmlns:dgm="http://schemas.openxmlformats.org/drawingml/2006/diagram" xmlns:a="http://schemas.openxmlformats.org/drawingml/2006/main" uniqueId="urn:microsoft.com/office/officeart/2005/8/colors/accent1_2#8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0.xml><?xml version="1.0" encoding="utf-8"?>
<dgm:colorsDef xmlns:dgm="http://schemas.openxmlformats.org/drawingml/2006/diagram" xmlns:a="http://schemas.openxmlformats.org/drawingml/2006/main" uniqueId="urn:microsoft.com/office/officeart/2005/8/colors/accent1_2#8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1.xml><?xml version="1.0" encoding="utf-8"?>
<dgm:colorsDef xmlns:dgm="http://schemas.openxmlformats.org/drawingml/2006/diagram" xmlns:a="http://schemas.openxmlformats.org/drawingml/2006/main" uniqueId="urn:microsoft.com/office/officeart/2005/8/colors/accent1_2#8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2.xml><?xml version="1.0" encoding="utf-8"?>
<dgm:colorsDef xmlns:dgm="http://schemas.openxmlformats.org/drawingml/2006/diagram" xmlns:a="http://schemas.openxmlformats.org/drawingml/2006/main" uniqueId="urn:microsoft.com/office/officeart/2005/8/colors/accent1_2#8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3.xml><?xml version="1.0" encoding="utf-8"?>
<dgm:colorsDef xmlns:dgm="http://schemas.openxmlformats.org/drawingml/2006/diagram" xmlns:a="http://schemas.openxmlformats.org/drawingml/2006/main" uniqueId="urn:microsoft.com/office/officeart/2005/8/colors/accent1_2#9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4.xml><?xml version="1.0" encoding="utf-8"?>
<dgm:colorsDef xmlns:dgm="http://schemas.openxmlformats.org/drawingml/2006/diagram" xmlns:a="http://schemas.openxmlformats.org/drawingml/2006/main" uniqueId="urn:microsoft.com/office/officeart/2005/8/colors/accent1_2#9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5.xml><?xml version="1.0" encoding="utf-8"?>
<dgm:colorsDef xmlns:dgm="http://schemas.openxmlformats.org/drawingml/2006/diagram" xmlns:a="http://schemas.openxmlformats.org/drawingml/2006/main" uniqueId="urn:microsoft.com/office/officeart/2005/8/colors/accent1_2#9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6.xml><?xml version="1.0" encoding="utf-8"?>
<dgm:colorsDef xmlns:dgm="http://schemas.openxmlformats.org/drawingml/2006/diagram" xmlns:a="http://schemas.openxmlformats.org/drawingml/2006/main" uniqueId="urn:microsoft.com/office/officeart/2005/8/colors/accent1_2#9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7.xml><?xml version="1.0" encoding="utf-8"?>
<dgm:colorsDef xmlns:dgm="http://schemas.openxmlformats.org/drawingml/2006/diagram" xmlns:a="http://schemas.openxmlformats.org/drawingml/2006/main" uniqueId="urn:microsoft.com/office/officeart/2005/8/colors/accent1_2#9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8.xml><?xml version="1.0" encoding="utf-8"?>
<dgm:colorsDef xmlns:dgm="http://schemas.openxmlformats.org/drawingml/2006/diagram" xmlns:a="http://schemas.openxmlformats.org/drawingml/2006/main" uniqueId="urn:microsoft.com/office/officeart/2005/8/colors/accent1_2#9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9.xml><?xml version="1.0" encoding="utf-8"?>
<dgm:colorsDef xmlns:dgm="http://schemas.openxmlformats.org/drawingml/2006/diagram" xmlns:a="http://schemas.openxmlformats.org/drawingml/2006/main" uniqueId="urn:microsoft.com/office/officeart/2005/8/colors/accent1_2#9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 qsCatId="simple" csTypeId="urn:microsoft.com/office/officeart/2005/8/colors/accent1_2#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І</a:t>
          </a:r>
          <a:endParaRPr lang="ru-RU" sz="1600" b="1" cap="all" baseline="0">
            <a:solidFill>
              <a:sysClr val="windowText" lastClr="000000"/>
            </a:solidFill>
            <a:latin typeface="Arial" pitchFamily="34" charset="0"/>
            <a:cs typeface="Arial" pitchFamily="34" charset="0"/>
          </a:endParaRPr>
        </a:p>
        <a:p>
          <a:pPr algn="ctr"/>
          <a:r>
            <a:rPr lang="uk-UA" sz="1600" b="1" cap="all" baseline="0">
              <a:solidFill>
                <a:sysClr val="windowText" lastClr="000000"/>
              </a:solidFill>
              <a:latin typeface="Arial" pitchFamily="34" charset="0"/>
              <a:cs typeface="Arial" pitchFamily="34" charset="0"/>
            </a:rPr>
            <a:t>ЗАГАЛЬНІ ЗАСАДИ ТЕОРІЇ ЕКОНОМІЧНОГО РОЗВИТКУ СУСПІЛЬСТВА ТА ОСНОВ РИНКОВОЇ ЕКОНОМІКИ</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3477"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8402DF0-071A-4B3F-A7CD-EE062A41FAA5}" type="presOf" srcId="{4B2AD744-40CC-4705-8413-35C94F601676}" destId="{0A37B056-C151-49F6-89D6-3D81D2E80892}" srcOrd="0" destOrd="0" presId="urn:microsoft.com/office/officeart/2005/8/layout/vList2"/>
    <dgm:cxn modelId="{8CA9E40E-AC40-4D81-8E7A-ADA98EBBF103}" type="presOf" srcId="{FAB61EDA-E6CD-4F74-80EB-C0E97EA6A3B5}" destId="{F685108C-D8FC-4FD1-A66F-70B161CE7B2F}" srcOrd="0" destOrd="0" presId="urn:microsoft.com/office/officeart/2005/8/layout/vList2"/>
    <dgm:cxn modelId="{947B70E2-C5CB-4FFD-93C7-60D7A93201A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70F736E3-8683-4895-A5DD-CA5010D57774}" type="doc">
      <dgm:prSet loTypeId="urn:microsoft.com/office/officeart/2005/8/layout/vList6" loCatId="list" qsTypeId="urn:microsoft.com/office/officeart/2005/8/quickstyle/simple1#10" qsCatId="simple" csTypeId="urn:microsoft.com/office/officeart/2005/8/colors/accent1_2#10" csCatId="accent1" phldr="1"/>
      <dgm:spPr/>
      <dgm:t>
        <a:bodyPr/>
        <a:lstStyle/>
        <a:p>
          <a:endParaRPr lang="ru-RU"/>
        </a:p>
      </dgm:t>
    </dgm:pt>
    <dgm:pt modelId="{AAA09FB5-0F09-4AAD-B968-592487EC06A5}">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1. Факти </a:t>
          </a:r>
          <a:endParaRPr lang="ru-RU" sz="1400">
            <a:solidFill>
              <a:sysClr val="windowText" lastClr="000000"/>
            </a:solidFill>
            <a:latin typeface="Arial" pitchFamily="34" charset="0"/>
            <a:cs typeface="Arial" pitchFamily="34" charset="0"/>
          </a:endParaRPr>
        </a:p>
      </dgm:t>
    </dgm:pt>
    <dgm:pt modelId="{2EB37769-12A4-4DFC-B5A7-947635C63792}" type="parTrans" cxnId="{F204D253-F5D4-4FA3-A067-0D89E4B46D25}">
      <dgm:prSet/>
      <dgm:spPr/>
      <dgm:t>
        <a:bodyPr/>
        <a:lstStyle/>
        <a:p>
          <a:endParaRPr lang="ru-RU"/>
        </a:p>
      </dgm:t>
    </dgm:pt>
    <dgm:pt modelId="{478519CE-6E09-4CA0-BB21-0BA25AC7D6EA}" type="sibTrans" cxnId="{F204D253-F5D4-4FA3-A067-0D89E4B46D25}">
      <dgm:prSet/>
      <dgm:spPr/>
      <dgm:t>
        <a:bodyPr/>
        <a:lstStyle/>
        <a:p>
          <a:endParaRPr lang="ru-RU"/>
        </a:p>
      </dgm:t>
    </dgm:pt>
    <dgm:pt modelId="{4C484604-D8C1-4CE5-BF3D-C6A9C7AD550F}">
      <dgm:prSet phldrT="[Текст]" custT="1"/>
      <dgm:spPr/>
      <dgm:t>
        <a:bodyPr/>
        <a:lstStyle/>
        <a:p>
          <a:r>
            <a:rPr lang="uk-UA" sz="1050">
              <a:latin typeface="Arial" pitchFamily="34" charset="0"/>
              <a:cs typeface="Arial" pitchFamily="34" charset="0"/>
            </a:rPr>
            <a:t>описова або емпірична політична економія  займається збором фактів, що відносяться до конкретної проблематики, і порівнянням гіпотез з фактами для підтвердження теорій</a:t>
          </a:r>
          <a:endParaRPr lang="ru-RU" sz="1050">
            <a:latin typeface="Arial" pitchFamily="34" charset="0"/>
            <a:cs typeface="Arial" pitchFamily="34" charset="0"/>
          </a:endParaRPr>
        </a:p>
      </dgm:t>
    </dgm:pt>
    <dgm:pt modelId="{5BC240B5-3247-4C0C-921F-FE430DFDB484}" type="parTrans" cxnId="{8FA57C83-E1BA-4E4D-8412-08E9879BFA7F}">
      <dgm:prSet/>
      <dgm:spPr/>
      <dgm:t>
        <a:bodyPr/>
        <a:lstStyle/>
        <a:p>
          <a:endParaRPr lang="ru-RU"/>
        </a:p>
      </dgm:t>
    </dgm:pt>
    <dgm:pt modelId="{F3607C32-130E-4944-BE83-31C5AF9C6F2C}" type="sibTrans" cxnId="{8FA57C83-E1BA-4E4D-8412-08E9879BFA7F}">
      <dgm:prSet/>
      <dgm:spPr/>
      <dgm:t>
        <a:bodyPr/>
        <a:lstStyle/>
        <a:p>
          <a:endParaRPr lang="ru-RU"/>
        </a:p>
      </dgm:t>
    </dgm:pt>
    <dgm:pt modelId="{616E3652-CABD-4226-8272-59672CFA35DA}">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2. Принципи або теорії </a:t>
          </a:r>
          <a:endParaRPr lang="ru-RU" sz="1400">
            <a:solidFill>
              <a:sysClr val="windowText" lastClr="000000"/>
            </a:solidFill>
            <a:latin typeface="Arial" pitchFamily="34" charset="0"/>
            <a:cs typeface="Arial" pitchFamily="34" charset="0"/>
          </a:endParaRPr>
        </a:p>
      </dgm:t>
    </dgm:pt>
    <dgm:pt modelId="{759F28A3-E085-4BDF-9E47-E344A51BB87B}" type="parTrans" cxnId="{24DD2271-C9E9-42B6-A522-9A95CF94985D}">
      <dgm:prSet/>
      <dgm:spPr/>
      <dgm:t>
        <a:bodyPr/>
        <a:lstStyle/>
        <a:p>
          <a:endParaRPr lang="ru-RU"/>
        </a:p>
      </dgm:t>
    </dgm:pt>
    <dgm:pt modelId="{A3A01DF0-3C3C-4362-BAD8-91334ACC1CF7}" type="sibTrans" cxnId="{24DD2271-C9E9-42B6-A522-9A95CF94985D}">
      <dgm:prSet/>
      <dgm:spPr/>
      <dgm:t>
        <a:bodyPr/>
        <a:lstStyle/>
        <a:p>
          <a:endParaRPr lang="ru-RU"/>
        </a:p>
      </dgm:t>
    </dgm:pt>
    <dgm:pt modelId="{4A0469C2-058D-4A9F-964F-A6154D8C619C}">
      <dgm:prSet phldrT="[Текст]" custT="1"/>
      <dgm:spPr/>
      <dgm:t>
        <a:bodyPr/>
        <a:lstStyle/>
        <a:p>
          <a:r>
            <a:rPr lang="uk-UA" sz="1050">
              <a:latin typeface="Arial" pitchFamily="34" charset="0"/>
              <a:cs typeface="Arial" pitchFamily="34" charset="0"/>
            </a:rPr>
            <a:t>економічна теорія виявляє загальні принципи економічної поведінки</a:t>
          </a:r>
          <a:endParaRPr lang="ru-RU" sz="1050">
            <a:latin typeface="Arial" pitchFamily="34" charset="0"/>
            <a:cs typeface="Arial" pitchFamily="34" charset="0"/>
          </a:endParaRPr>
        </a:p>
      </dgm:t>
    </dgm:pt>
    <dgm:pt modelId="{7FFDC277-27A8-460F-ADD9-58160489DA3C}" type="parTrans" cxnId="{53C36807-E171-4168-9373-A05E49A18388}">
      <dgm:prSet/>
      <dgm:spPr/>
      <dgm:t>
        <a:bodyPr/>
        <a:lstStyle/>
        <a:p>
          <a:endParaRPr lang="ru-RU"/>
        </a:p>
      </dgm:t>
    </dgm:pt>
    <dgm:pt modelId="{193A8B47-03B5-4754-9FFF-04631C97D3F0}" type="sibTrans" cxnId="{53C36807-E171-4168-9373-A05E49A18388}">
      <dgm:prSet/>
      <dgm:spPr/>
      <dgm:t>
        <a:bodyPr/>
        <a:lstStyle/>
        <a:p>
          <a:endParaRPr lang="ru-RU"/>
        </a:p>
      </dgm:t>
    </dgm:pt>
    <dgm:pt modelId="{57B9DFE4-FB9C-442D-B85F-E95792214BBF}">
      <dgm:prSet/>
      <dgm:spPr/>
      <dgm:t>
        <a:bodyPr/>
        <a:lstStyle/>
        <a:p>
          <a:endParaRPr lang="ru-RU" sz="1000"/>
        </a:p>
      </dgm:t>
    </dgm:pt>
    <dgm:pt modelId="{B44767D4-8766-47AD-B80A-DF8199328015}" type="parTrans" cxnId="{5AD5E9D0-D278-4942-BD0D-AC5DE1F7596A}">
      <dgm:prSet/>
      <dgm:spPr/>
      <dgm:t>
        <a:bodyPr/>
        <a:lstStyle/>
        <a:p>
          <a:endParaRPr lang="ru-RU"/>
        </a:p>
      </dgm:t>
    </dgm:pt>
    <dgm:pt modelId="{5FEA1ABF-C144-4C53-AE95-0C1A46CBFDBE}" type="sibTrans" cxnId="{5AD5E9D0-D278-4942-BD0D-AC5DE1F7596A}">
      <dgm:prSet/>
      <dgm:spPr/>
      <dgm:t>
        <a:bodyPr/>
        <a:lstStyle/>
        <a:p>
          <a:endParaRPr lang="ru-RU"/>
        </a:p>
      </dgm:t>
    </dgm:pt>
    <dgm:pt modelId="{399449AD-7084-4417-A67B-5074AA9EAD7E}">
      <dgm:prSet custT="1"/>
      <dgm:spPr>
        <a:solidFill>
          <a:schemeClr val="bg1">
            <a:lumMod val="75000"/>
          </a:schemeClr>
        </a:solidFill>
      </dgm:spPr>
      <dgm:t>
        <a:bodyPr/>
        <a:lstStyle/>
        <a:p>
          <a:r>
            <a:rPr lang="uk-UA" sz="1400" b="1">
              <a:solidFill>
                <a:sysClr val="windowText" lastClr="000000"/>
              </a:solidFill>
            </a:rPr>
            <a:t>3. Економічна політика</a:t>
          </a:r>
          <a:endParaRPr lang="ru-RU" sz="1400">
            <a:solidFill>
              <a:sysClr val="windowText" lastClr="000000"/>
            </a:solidFill>
          </a:endParaRPr>
        </a:p>
      </dgm:t>
    </dgm:pt>
    <dgm:pt modelId="{E48A10C2-A247-44B4-A841-B1180EAF2D64}" type="parTrans" cxnId="{6D64B680-E950-4DD8-93B4-5EDF97933378}">
      <dgm:prSet/>
      <dgm:spPr/>
      <dgm:t>
        <a:bodyPr/>
        <a:lstStyle/>
        <a:p>
          <a:endParaRPr lang="ru-RU"/>
        </a:p>
      </dgm:t>
    </dgm:pt>
    <dgm:pt modelId="{D3C055ED-5395-418A-89C6-280C846FA961}" type="sibTrans" cxnId="{6D64B680-E950-4DD8-93B4-5EDF97933378}">
      <dgm:prSet/>
      <dgm:spPr/>
      <dgm:t>
        <a:bodyPr/>
        <a:lstStyle/>
        <a:p>
          <a:endParaRPr lang="ru-RU"/>
        </a:p>
      </dgm:t>
    </dgm:pt>
    <dgm:pt modelId="{FBF48F1D-AEF8-485F-BC0F-FA48CB81020D}">
      <dgm:prSet custT="1"/>
      <dgm:spPr/>
      <dgm:t>
        <a:bodyPr/>
        <a:lstStyle/>
        <a:p>
          <a:r>
            <a:rPr lang="uk-UA" sz="1050">
              <a:latin typeface="Arial" pitchFamily="34" charset="0"/>
              <a:cs typeface="Arial" pitchFamily="34" charset="0"/>
            </a:rPr>
            <a:t>яка контролює економічну поведінку або її наслідки чи впливи на них</a:t>
          </a:r>
          <a:endParaRPr lang="ru-RU" sz="1050">
            <a:latin typeface="Arial" pitchFamily="34" charset="0"/>
            <a:cs typeface="Arial" pitchFamily="34" charset="0"/>
          </a:endParaRPr>
        </a:p>
      </dgm:t>
    </dgm:pt>
    <dgm:pt modelId="{FA47B62B-2551-41BE-8BF2-F61DEC4E0754}" type="parTrans" cxnId="{2389E115-B979-431A-B3AF-CC2ECE17D074}">
      <dgm:prSet/>
      <dgm:spPr/>
      <dgm:t>
        <a:bodyPr/>
        <a:lstStyle/>
        <a:p>
          <a:endParaRPr lang="ru-RU"/>
        </a:p>
      </dgm:t>
    </dgm:pt>
    <dgm:pt modelId="{173E56B8-8CF0-4A4F-815D-1F3525B4B701}" type="sibTrans" cxnId="{2389E115-B979-431A-B3AF-CC2ECE17D074}">
      <dgm:prSet/>
      <dgm:spPr/>
      <dgm:t>
        <a:bodyPr/>
        <a:lstStyle/>
        <a:p>
          <a:endParaRPr lang="ru-RU"/>
        </a:p>
      </dgm:t>
    </dgm:pt>
    <dgm:pt modelId="{A68033D5-973D-496B-A1D7-48F5223E77B5}" type="pres">
      <dgm:prSet presAssocID="{70F736E3-8683-4895-A5DD-CA5010D57774}" presName="Name0" presStyleCnt="0">
        <dgm:presLayoutVars>
          <dgm:dir/>
          <dgm:animLvl val="lvl"/>
          <dgm:resizeHandles/>
        </dgm:presLayoutVars>
      </dgm:prSet>
      <dgm:spPr/>
      <dgm:t>
        <a:bodyPr/>
        <a:lstStyle/>
        <a:p>
          <a:endParaRPr lang="uk-UA"/>
        </a:p>
      </dgm:t>
    </dgm:pt>
    <dgm:pt modelId="{C967B0A4-FC7C-4BDA-8111-DC28A8A6556E}" type="pres">
      <dgm:prSet presAssocID="{AAA09FB5-0F09-4AAD-B968-592487EC06A5}" presName="linNode" presStyleCnt="0"/>
      <dgm:spPr/>
    </dgm:pt>
    <dgm:pt modelId="{EF863B8C-1806-4BFE-94EF-5C14CD0F867F}" type="pres">
      <dgm:prSet presAssocID="{AAA09FB5-0F09-4AAD-B968-592487EC06A5}" presName="parentShp" presStyleLbl="node1" presStyleIdx="0" presStyleCnt="3" custScaleY="55318">
        <dgm:presLayoutVars>
          <dgm:bulletEnabled val="1"/>
        </dgm:presLayoutVars>
      </dgm:prSet>
      <dgm:spPr/>
      <dgm:t>
        <a:bodyPr/>
        <a:lstStyle/>
        <a:p>
          <a:endParaRPr lang="uk-UA"/>
        </a:p>
      </dgm:t>
    </dgm:pt>
    <dgm:pt modelId="{D110E4F1-FADE-4B36-869D-D28E427DD24A}" type="pres">
      <dgm:prSet presAssocID="{AAA09FB5-0F09-4AAD-B968-592487EC06A5}" presName="childShp" presStyleLbl="bgAccFollowNode1" presStyleIdx="0" presStyleCnt="3" custScaleY="151189">
        <dgm:presLayoutVars>
          <dgm:bulletEnabled val="1"/>
        </dgm:presLayoutVars>
      </dgm:prSet>
      <dgm:spPr/>
      <dgm:t>
        <a:bodyPr/>
        <a:lstStyle/>
        <a:p>
          <a:endParaRPr lang="uk-UA"/>
        </a:p>
      </dgm:t>
    </dgm:pt>
    <dgm:pt modelId="{E6885A92-6892-40EF-8DDF-F556E3AA70C6}" type="pres">
      <dgm:prSet presAssocID="{478519CE-6E09-4CA0-BB21-0BA25AC7D6EA}" presName="spacing" presStyleCnt="0"/>
      <dgm:spPr/>
    </dgm:pt>
    <dgm:pt modelId="{23E582E9-862A-430A-921F-8A133F8FDD05}" type="pres">
      <dgm:prSet presAssocID="{616E3652-CABD-4226-8272-59672CFA35DA}" presName="linNode" presStyleCnt="0"/>
      <dgm:spPr/>
    </dgm:pt>
    <dgm:pt modelId="{DEF3BB41-7ED3-4015-94CC-D8DDBB605863}" type="pres">
      <dgm:prSet presAssocID="{616E3652-CABD-4226-8272-59672CFA35DA}" presName="parentShp" presStyleLbl="node1" presStyleIdx="1" presStyleCnt="3" custScaleY="59173">
        <dgm:presLayoutVars>
          <dgm:bulletEnabled val="1"/>
        </dgm:presLayoutVars>
      </dgm:prSet>
      <dgm:spPr/>
      <dgm:t>
        <a:bodyPr/>
        <a:lstStyle/>
        <a:p>
          <a:endParaRPr lang="uk-UA"/>
        </a:p>
      </dgm:t>
    </dgm:pt>
    <dgm:pt modelId="{4F40AAC4-8516-48A4-8367-70E8CDC0CFC5}" type="pres">
      <dgm:prSet presAssocID="{616E3652-CABD-4226-8272-59672CFA35DA}" presName="childShp" presStyleLbl="bgAccFollowNode1" presStyleIdx="1" presStyleCnt="3" custScaleY="89524">
        <dgm:presLayoutVars>
          <dgm:bulletEnabled val="1"/>
        </dgm:presLayoutVars>
      </dgm:prSet>
      <dgm:spPr/>
      <dgm:t>
        <a:bodyPr/>
        <a:lstStyle/>
        <a:p>
          <a:endParaRPr lang="uk-UA"/>
        </a:p>
      </dgm:t>
    </dgm:pt>
    <dgm:pt modelId="{88266472-59A3-4E68-A2AD-894DBF17B9CC}" type="pres">
      <dgm:prSet presAssocID="{A3A01DF0-3C3C-4362-BAD8-91334ACC1CF7}" presName="spacing" presStyleCnt="0"/>
      <dgm:spPr/>
    </dgm:pt>
    <dgm:pt modelId="{3BF17877-DDE5-44C3-88F2-0C3981FD2C8F}" type="pres">
      <dgm:prSet presAssocID="{399449AD-7084-4417-A67B-5074AA9EAD7E}" presName="linNode" presStyleCnt="0"/>
      <dgm:spPr/>
    </dgm:pt>
    <dgm:pt modelId="{56D6F404-A346-4D0C-B2A9-19CCD6E26942}" type="pres">
      <dgm:prSet presAssocID="{399449AD-7084-4417-A67B-5074AA9EAD7E}" presName="parentShp" presStyleLbl="node1" presStyleIdx="2" presStyleCnt="3" custScaleY="53753">
        <dgm:presLayoutVars>
          <dgm:bulletEnabled val="1"/>
        </dgm:presLayoutVars>
      </dgm:prSet>
      <dgm:spPr/>
      <dgm:t>
        <a:bodyPr/>
        <a:lstStyle/>
        <a:p>
          <a:endParaRPr lang="uk-UA"/>
        </a:p>
      </dgm:t>
    </dgm:pt>
    <dgm:pt modelId="{45C3CBE8-4026-4CA4-9EA4-1AE2C89A51D8}" type="pres">
      <dgm:prSet presAssocID="{399449AD-7084-4417-A67B-5074AA9EAD7E}" presName="childShp" presStyleLbl="bgAccFollowNode1" presStyleIdx="2" presStyleCnt="3" custScaleY="80953">
        <dgm:presLayoutVars>
          <dgm:bulletEnabled val="1"/>
        </dgm:presLayoutVars>
      </dgm:prSet>
      <dgm:spPr/>
      <dgm:t>
        <a:bodyPr/>
        <a:lstStyle/>
        <a:p>
          <a:endParaRPr lang="uk-UA"/>
        </a:p>
      </dgm:t>
    </dgm:pt>
  </dgm:ptLst>
  <dgm:cxnLst>
    <dgm:cxn modelId="{8FA57C83-E1BA-4E4D-8412-08E9879BFA7F}" srcId="{AAA09FB5-0F09-4AAD-B968-592487EC06A5}" destId="{4C484604-D8C1-4CE5-BF3D-C6A9C7AD550F}" srcOrd="0" destOrd="0" parTransId="{5BC240B5-3247-4C0C-921F-FE430DFDB484}" sibTransId="{F3607C32-130E-4944-BE83-31C5AF9C6F2C}"/>
    <dgm:cxn modelId="{53C36807-E171-4168-9373-A05E49A18388}" srcId="{616E3652-CABD-4226-8272-59672CFA35DA}" destId="{4A0469C2-058D-4A9F-964F-A6154D8C619C}" srcOrd="0" destOrd="0" parTransId="{7FFDC277-27A8-460F-ADD9-58160489DA3C}" sibTransId="{193A8B47-03B5-4754-9FFF-04631C97D3F0}"/>
    <dgm:cxn modelId="{09B43819-DE61-415B-BF3E-F1C0028834C1}" type="presOf" srcId="{FBF48F1D-AEF8-485F-BC0F-FA48CB81020D}" destId="{45C3CBE8-4026-4CA4-9EA4-1AE2C89A51D8}" srcOrd="0" destOrd="0" presId="urn:microsoft.com/office/officeart/2005/8/layout/vList6"/>
    <dgm:cxn modelId="{5AD5E9D0-D278-4942-BD0D-AC5DE1F7596A}" srcId="{AAA09FB5-0F09-4AAD-B968-592487EC06A5}" destId="{57B9DFE4-FB9C-442D-B85F-E95792214BBF}" srcOrd="1" destOrd="0" parTransId="{B44767D4-8766-47AD-B80A-DF8199328015}" sibTransId="{5FEA1ABF-C144-4C53-AE95-0C1A46CBFDBE}"/>
    <dgm:cxn modelId="{DE2BABE7-B6DF-4B9B-A2F5-2C4744CB1C78}" type="presOf" srcId="{399449AD-7084-4417-A67B-5074AA9EAD7E}" destId="{56D6F404-A346-4D0C-B2A9-19CCD6E26942}" srcOrd="0" destOrd="0" presId="urn:microsoft.com/office/officeart/2005/8/layout/vList6"/>
    <dgm:cxn modelId="{2389E115-B979-431A-B3AF-CC2ECE17D074}" srcId="{399449AD-7084-4417-A67B-5074AA9EAD7E}" destId="{FBF48F1D-AEF8-485F-BC0F-FA48CB81020D}" srcOrd="0" destOrd="0" parTransId="{FA47B62B-2551-41BE-8BF2-F61DEC4E0754}" sibTransId="{173E56B8-8CF0-4A4F-815D-1F3525B4B701}"/>
    <dgm:cxn modelId="{9448EA55-1AEB-4247-B6BC-B7EACBE2ABC7}" type="presOf" srcId="{4C484604-D8C1-4CE5-BF3D-C6A9C7AD550F}" destId="{D110E4F1-FADE-4B36-869D-D28E427DD24A}" srcOrd="0" destOrd="0" presId="urn:microsoft.com/office/officeart/2005/8/layout/vList6"/>
    <dgm:cxn modelId="{31145FA9-B957-47D3-A02A-812CB55FBEEA}" type="presOf" srcId="{616E3652-CABD-4226-8272-59672CFA35DA}" destId="{DEF3BB41-7ED3-4015-94CC-D8DDBB605863}" srcOrd="0" destOrd="0" presId="urn:microsoft.com/office/officeart/2005/8/layout/vList6"/>
    <dgm:cxn modelId="{2686CAE3-FBAB-43C6-8BEA-C495BD34FB30}" type="presOf" srcId="{4A0469C2-058D-4A9F-964F-A6154D8C619C}" destId="{4F40AAC4-8516-48A4-8367-70E8CDC0CFC5}" srcOrd="0" destOrd="0" presId="urn:microsoft.com/office/officeart/2005/8/layout/vList6"/>
    <dgm:cxn modelId="{1B932CA1-5B2C-4772-AB4B-69254AB72A7C}" type="presOf" srcId="{AAA09FB5-0F09-4AAD-B968-592487EC06A5}" destId="{EF863B8C-1806-4BFE-94EF-5C14CD0F867F}" srcOrd="0" destOrd="0" presId="urn:microsoft.com/office/officeart/2005/8/layout/vList6"/>
    <dgm:cxn modelId="{D63DC8A3-2528-43A6-89A2-C8997001FB00}" type="presOf" srcId="{57B9DFE4-FB9C-442D-B85F-E95792214BBF}" destId="{D110E4F1-FADE-4B36-869D-D28E427DD24A}" srcOrd="0" destOrd="1" presId="urn:microsoft.com/office/officeart/2005/8/layout/vList6"/>
    <dgm:cxn modelId="{F204D253-F5D4-4FA3-A067-0D89E4B46D25}" srcId="{70F736E3-8683-4895-A5DD-CA5010D57774}" destId="{AAA09FB5-0F09-4AAD-B968-592487EC06A5}" srcOrd="0" destOrd="0" parTransId="{2EB37769-12A4-4DFC-B5A7-947635C63792}" sibTransId="{478519CE-6E09-4CA0-BB21-0BA25AC7D6EA}"/>
    <dgm:cxn modelId="{6D64B680-E950-4DD8-93B4-5EDF97933378}" srcId="{70F736E3-8683-4895-A5DD-CA5010D57774}" destId="{399449AD-7084-4417-A67B-5074AA9EAD7E}" srcOrd="2" destOrd="0" parTransId="{E48A10C2-A247-44B4-A841-B1180EAF2D64}" sibTransId="{D3C055ED-5395-418A-89C6-280C846FA961}"/>
    <dgm:cxn modelId="{24DD2271-C9E9-42B6-A522-9A95CF94985D}" srcId="{70F736E3-8683-4895-A5DD-CA5010D57774}" destId="{616E3652-CABD-4226-8272-59672CFA35DA}" srcOrd="1" destOrd="0" parTransId="{759F28A3-E085-4BDF-9E47-E344A51BB87B}" sibTransId="{A3A01DF0-3C3C-4362-BAD8-91334ACC1CF7}"/>
    <dgm:cxn modelId="{E39F8FAD-4E25-4E2D-BBF8-86EF102D4B29}" type="presOf" srcId="{70F736E3-8683-4895-A5DD-CA5010D57774}" destId="{A68033D5-973D-496B-A1D7-48F5223E77B5}" srcOrd="0" destOrd="0" presId="urn:microsoft.com/office/officeart/2005/8/layout/vList6"/>
    <dgm:cxn modelId="{B2F78375-153B-474B-8CFB-C4707B81B3C2}" type="presParOf" srcId="{A68033D5-973D-496B-A1D7-48F5223E77B5}" destId="{C967B0A4-FC7C-4BDA-8111-DC28A8A6556E}" srcOrd="0" destOrd="0" presId="urn:microsoft.com/office/officeart/2005/8/layout/vList6"/>
    <dgm:cxn modelId="{84FA7C54-11FB-4466-BC24-5062956645DD}" type="presParOf" srcId="{C967B0A4-FC7C-4BDA-8111-DC28A8A6556E}" destId="{EF863B8C-1806-4BFE-94EF-5C14CD0F867F}" srcOrd="0" destOrd="0" presId="urn:microsoft.com/office/officeart/2005/8/layout/vList6"/>
    <dgm:cxn modelId="{93B03FA1-6D03-4D17-BDEC-2F88035A9F8E}" type="presParOf" srcId="{C967B0A4-FC7C-4BDA-8111-DC28A8A6556E}" destId="{D110E4F1-FADE-4B36-869D-D28E427DD24A}" srcOrd="1" destOrd="0" presId="urn:microsoft.com/office/officeart/2005/8/layout/vList6"/>
    <dgm:cxn modelId="{B499D294-3C20-40F1-9026-7E4516CC80C1}" type="presParOf" srcId="{A68033D5-973D-496B-A1D7-48F5223E77B5}" destId="{E6885A92-6892-40EF-8DDF-F556E3AA70C6}" srcOrd="1" destOrd="0" presId="urn:microsoft.com/office/officeart/2005/8/layout/vList6"/>
    <dgm:cxn modelId="{3A2CF12C-0386-44DD-B14A-E03665BD51EC}" type="presParOf" srcId="{A68033D5-973D-496B-A1D7-48F5223E77B5}" destId="{23E582E9-862A-430A-921F-8A133F8FDD05}" srcOrd="2" destOrd="0" presId="urn:microsoft.com/office/officeart/2005/8/layout/vList6"/>
    <dgm:cxn modelId="{81320680-66A6-460E-987F-4666135DD757}" type="presParOf" srcId="{23E582E9-862A-430A-921F-8A133F8FDD05}" destId="{DEF3BB41-7ED3-4015-94CC-D8DDBB605863}" srcOrd="0" destOrd="0" presId="urn:microsoft.com/office/officeart/2005/8/layout/vList6"/>
    <dgm:cxn modelId="{79236C5D-FD7F-4A15-8CE9-86841D48949F}" type="presParOf" srcId="{23E582E9-862A-430A-921F-8A133F8FDD05}" destId="{4F40AAC4-8516-48A4-8367-70E8CDC0CFC5}" srcOrd="1" destOrd="0" presId="urn:microsoft.com/office/officeart/2005/8/layout/vList6"/>
    <dgm:cxn modelId="{7891BE72-CE86-41F4-8E78-6593E11D0500}" type="presParOf" srcId="{A68033D5-973D-496B-A1D7-48F5223E77B5}" destId="{88266472-59A3-4E68-A2AD-894DBF17B9CC}" srcOrd="3" destOrd="0" presId="urn:microsoft.com/office/officeart/2005/8/layout/vList6"/>
    <dgm:cxn modelId="{F65B17CD-459F-49C9-B314-6BD7138FFC41}" type="presParOf" srcId="{A68033D5-973D-496B-A1D7-48F5223E77B5}" destId="{3BF17877-DDE5-44C3-88F2-0C3981FD2C8F}" srcOrd="4" destOrd="0" presId="urn:microsoft.com/office/officeart/2005/8/layout/vList6"/>
    <dgm:cxn modelId="{9A8989C1-7ED2-44A6-902E-E869217D07A2}" type="presParOf" srcId="{3BF17877-DDE5-44C3-88F2-0C3981FD2C8F}" destId="{56D6F404-A346-4D0C-B2A9-19CCD6E26942}" srcOrd="0" destOrd="0" presId="urn:microsoft.com/office/officeart/2005/8/layout/vList6"/>
    <dgm:cxn modelId="{9D90AA51-549C-4613-B10E-656815EA2784}" type="presParOf" srcId="{3BF17877-DDE5-44C3-88F2-0C3981FD2C8F}" destId="{45C3CBE8-4026-4CA4-9EA4-1AE2C89A51D8}" srcOrd="1" destOrd="0" presId="urn:microsoft.com/office/officeart/2005/8/layout/vList6"/>
  </dgm:cxnLst>
  <dgm:bg/>
  <dgm:whole/>
  <dgm:extLst>
    <a:ext uri="http://schemas.microsoft.com/office/drawing/2008/diagram">
      <dsp:dataModelExt xmlns:dsp="http://schemas.microsoft.com/office/drawing/2008/diagram" relId="rId56" minVer="http://schemas.openxmlformats.org/drawingml/2006/diagram"/>
    </a:ext>
  </dgm:extLst>
</dgm:dataModel>
</file>

<file path=word/diagrams/data10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7" qsCatId="simple" csTypeId="urn:microsoft.com/office/officeart/2005/8/colors/accent1_2#9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ондова біржа</a:t>
          </a:r>
          <a:r>
            <a:rPr lang="uk-UA" sz="14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8886">
        <dgm:presLayoutVars>
          <dgm:chMax val="0"/>
          <dgm:bulletEnabled val="1"/>
        </dgm:presLayoutVars>
      </dgm:prSet>
      <dgm:spPr/>
      <dgm:t>
        <a:bodyPr/>
        <a:lstStyle/>
        <a:p>
          <a:endParaRPr lang="uk-UA"/>
        </a:p>
      </dgm:t>
    </dgm:pt>
  </dgm:ptLst>
  <dgm:cxnLst>
    <dgm:cxn modelId="{94682507-6371-4172-9E14-DC8B1832760C}"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8F6E55F5-EBC9-4216-85E5-EF4B558281E8}" type="presOf" srcId="{FAB61EDA-E6CD-4F74-80EB-C0E97EA6A3B5}" destId="{F685108C-D8FC-4FD1-A66F-70B161CE7B2F}" srcOrd="0" destOrd="0" presId="urn:microsoft.com/office/officeart/2005/8/layout/vList2"/>
    <dgm:cxn modelId="{61E62AC6-0319-4DC6-9A50-6C74B183F08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35" minVer="http://schemas.openxmlformats.org/drawingml/2006/diagram"/>
    </a:ext>
  </dgm:extLst>
</dgm:dataModel>
</file>

<file path=word/diagrams/data10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8" qsCatId="simple" csTypeId="urn:microsoft.com/office/officeart/2005/8/colors/accent1_2#9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Аукціон </a:t>
          </a:r>
          <a:r>
            <a:rPr lang="uk-UA" sz="1400">
              <a:solidFill>
                <a:sysClr val="windowText" lastClr="000000"/>
              </a:solidFill>
              <a:latin typeface="Arial" pitchFamily="34" charset="0"/>
              <a:cs typeface="Arial" pitchFamily="34" charset="0"/>
            </a:rPr>
            <a:t>— форма організації реалізації товарів та по­слуг, що ґрунтується на проведенні публічних торгів, де право купити має той, хто пропонує найвищу цін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90C6913-5AC8-412F-A186-3BF75FB2E838}" type="presOf" srcId="{FAB61EDA-E6CD-4F74-80EB-C0E97EA6A3B5}" destId="{F685108C-D8FC-4FD1-A66F-70B161CE7B2F}" srcOrd="0" destOrd="0" presId="urn:microsoft.com/office/officeart/2005/8/layout/vList2"/>
    <dgm:cxn modelId="{0B584E9A-C409-423C-9266-FC51AFCE2476}" type="presOf" srcId="{4B2AD744-40CC-4705-8413-35C94F601676}" destId="{0A37B056-C151-49F6-89D6-3D81D2E80892}" srcOrd="0" destOrd="0" presId="urn:microsoft.com/office/officeart/2005/8/layout/vList2"/>
    <dgm:cxn modelId="{3C84F2A9-1A90-43E0-B3F6-81C292FF93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40" minVer="http://schemas.openxmlformats.org/drawingml/2006/diagram"/>
    </a:ext>
  </dgm:extLst>
</dgm:dataModel>
</file>

<file path=word/diagrams/data10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9" qsCatId="simple" csTypeId="urn:microsoft.com/office/officeart/2005/8/colors/accent1_2#9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рговельно-промислові палати </a:t>
          </a:r>
          <a:r>
            <a:rPr lang="uk-UA" sz="1400">
              <a:solidFill>
                <a:sysClr val="windowText" lastClr="000000"/>
              </a:solidFill>
              <a:latin typeface="Arial" pitchFamily="34" charset="0"/>
              <a:cs typeface="Arial" pitchFamily="34" charset="0"/>
            </a:rPr>
            <a:t>— комерційні орга­нізації, головним завданням яких є сприяння розвитку еко­номічних і торговельних зв'язків із партнерами зарубіж­них країн. Вони є юридичними особами і здійснюють на­дання цільових інформаційних послуг.</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EE7BB07-D3FC-4B11-A55E-1910C641624F}" type="presOf" srcId="{FAB61EDA-E6CD-4F74-80EB-C0E97EA6A3B5}" destId="{F685108C-D8FC-4FD1-A66F-70B161CE7B2F}" srcOrd="0" destOrd="0" presId="urn:microsoft.com/office/officeart/2005/8/layout/vList2"/>
    <dgm:cxn modelId="{EDC21A71-7CE6-4D5E-B28D-25DF9ED7F4A6}" type="presOf" srcId="{4B2AD744-40CC-4705-8413-35C94F601676}" destId="{0A37B056-C151-49F6-89D6-3D81D2E80892}" srcOrd="0" destOrd="0" presId="urn:microsoft.com/office/officeart/2005/8/layout/vList2"/>
    <dgm:cxn modelId="{02027896-30C2-410A-A5C3-CB5FC3C73F3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45" minVer="http://schemas.openxmlformats.org/drawingml/2006/diagram"/>
    </a:ext>
  </dgm:extLst>
</dgm:dataModel>
</file>

<file path=word/diagrams/data10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0" qsCatId="simple" csTypeId="urn:microsoft.com/office/officeart/2005/8/colors/accent1_2#10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рговий дім </a:t>
          </a:r>
          <a:r>
            <a:rPr lang="uk-UA" sz="1400">
              <a:solidFill>
                <a:sysClr val="windowText" lastClr="000000"/>
              </a:solidFill>
              <a:latin typeface="Arial" pitchFamily="34" charset="0"/>
              <a:cs typeface="Arial" pitchFamily="34" charset="0"/>
            </a:rPr>
            <a:t>— торговельні фірми, які закуповують товари у виробників або оптовиків і перепродують їх всере­дині своєї держави або за її межа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B2C9CD9-8284-429C-B581-C040CDBF2FCE}" type="presOf" srcId="{FAB61EDA-E6CD-4F74-80EB-C0E97EA6A3B5}" destId="{F685108C-D8FC-4FD1-A66F-70B161CE7B2F}" srcOrd="0" destOrd="0" presId="urn:microsoft.com/office/officeart/2005/8/layout/vList2"/>
    <dgm:cxn modelId="{B4220510-0D66-4580-82F9-A33968F82A27}" type="presOf" srcId="{4B2AD744-40CC-4705-8413-35C94F601676}" destId="{0A37B056-C151-49F6-89D6-3D81D2E80892}" srcOrd="0" destOrd="0" presId="urn:microsoft.com/office/officeart/2005/8/layout/vList2"/>
    <dgm:cxn modelId="{EB1C7C65-B256-4C2C-9405-298F2B1CE5C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0" minVer="http://schemas.openxmlformats.org/drawingml/2006/diagram"/>
    </a:ext>
  </dgm:extLst>
</dgm:dataModel>
</file>

<file path=word/diagrams/data10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1" qsCatId="simple" csTypeId="urn:microsoft.com/office/officeart/2005/8/colors/accent1_2#10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Ярмарок </a:t>
          </a:r>
          <a:r>
            <a:rPr lang="uk-UA" sz="1400">
              <a:solidFill>
                <a:sysClr val="windowText" lastClr="000000"/>
              </a:solidFill>
              <a:latin typeface="Arial" pitchFamily="34" charset="0"/>
              <a:cs typeface="Arial" pitchFamily="34" charset="0"/>
            </a:rPr>
            <a:t>— періодично організована в одному </a:t>
          </a:r>
          <a:r>
            <a:rPr lang="uk-UA" sz="1400" b="1">
              <a:solidFill>
                <a:sysClr val="windowText" lastClr="000000"/>
              </a:solidFill>
              <a:latin typeface="Arial" pitchFamily="34" charset="0"/>
              <a:cs typeface="Arial" pitchFamily="34" charset="0"/>
            </a:rPr>
            <a:t>й </a:t>
          </a:r>
          <a:r>
            <a:rPr lang="uk-UA" sz="1400">
              <a:solidFill>
                <a:sysClr val="windowText" lastClr="000000"/>
              </a:solidFill>
              <a:latin typeface="Arial" pitchFamily="34" charset="0"/>
              <a:cs typeface="Arial" pitchFamily="34" charset="0"/>
            </a:rPr>
            <a:t>тому самому місці виставка зразків товарів широкого вжитку і (або) устаткування, транспортних засобів, засобів зв'язку, ноу-хау, де експоненти укладають угоди </a:t>
          </a:r>
          <a:r>
            <a:rPr lang="uk-UA" sz="1400" b="1">
              <a:solidFill>
                <a:sysClr val="windowText" lastClr="000000"/>
              </a:solidFill>
              <a:latin typeface="Arial" pitchFamily="34" charset="0"/>
              <a:cs typeface="Arial" pitchFamily="34" charset="0"/>
            </a:rPr>
            <a:t>в </a:t>
          </a:r>
          <a:r>
            <a:rPr lang="uk-UA" sz="1400">
              <a:solidFill>
                <a:sysClr val="windowText" lastClr="000000"/>
              </a:solidFill>
              <a:latin typeface="Arial" pitchFamily="34" charset="0"/>
              <a:cs typeface="Arial" pitchFamily="34" charset="0"/>
            </a:rPr>
            <a:t>національному та міжнародному масштаб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454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D44B420-CDDB-42CD-837A-C6B7BE987C2F}" type="presOf" srcId="{FAB61EDA-E6CD-4F74-80EB-C0E97EA6A3B5}" destId="{F685108C-D8FC-4FD1-A66F-70B161CE7B2F}" srcOrd="0" destOrd="0" presId="urn:microsoft.com/office/officeart/2005/8/layout/vList2"/>
    <dgm:cxn modelId="{A4C2FE34-5167-41EF-A240-9E2954626585}" type="presOf" srcId="{4B2AD744-40CC-4705-8413-35C94F601676}" destId="{0A37B056-C151-49F6-89D6-3D81D2E80892}" srcOrd="0" destOrd="0" presId="urn:microsoft.com/office/officeart/2005/8/layout/vList2"/>
    <dgm:cxn modelId="{E7D17406-45EA-4AE7-B6E3-D9E5CB99F23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5" minVer="http://schemas.openxmlformats.org/drawingml/2006/diagram"/>
    </a:ext>
  </dgm:extLst>
</dgm:dataModel>
</file>

<file path=word/diagrams/data10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2" qsCatId="simple" csTypeId="urn:microsoft.com/office/officeart/2005/8/colors/accent1_2#10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редитно-фінансові інститу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070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540BF7E-6CFD-4F08-A279-29B4B3D548B0}" type="presOf" srcId="{FAB61EDA-E6CD-4F74-80EB-C0E97EA6A3B5}" destId="{F685108C-D8FC-4FD1-A66F-70B161CE7B2F}" srcOrd="0" destOrd="0" presId="urn:microsoft.com/office/officeart/2005/8/layout/vList2"/>
    <dgm:cxn modelId="{DA09EF48-1A34-4688-9C1B-E92548B9CE42}" type="presOf" srcId="{4B2AD744-40CC-4705-8413-35C94F601676}" destId="{0A37B056-C151-49F6-89D6-3D81D2E80892}" srcOrd="0" destOrd="0" presId="urn:microsoft.com/office/officeart/2005/8/layout/vList2"/>
    <dgm:cxn modelId="{CD09D64F-FAF9-4113-84F4-B599F55591D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60" minVer="http://schemas.openxmlformats.org/drawingml/2006/diagram"/>
    </a:ext>
  </dgm:extLst>
</dgm:dataModel>
</file>

<file path=word/diagrams/data10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3" qsCatId="simple" csTypeId="urn:microsoft.com/office/officeart/2005/8/colors/accent1_2#10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небанківські фінансові інституції</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757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56CA33B-C6D3-4DAF-9900-44510DDDB375}" type="presOf" srcId="{4B2AD744-40CC-4705-8413-35C94F601676}" destId="{0A37B056-C151-49F6-89D6-3D81D2E80892}" srcOrd="0" destOrd="0" presId="urn:microsoft.com/office/officeart/2005/8/layout/vList2"/>
    <dgm:cxn modelId="{8291CF2F-584F-4379-9D35-306D8341D89D}" type="presOf" srcId="{FAB61EDA-E6CD-4F74-80EB-C0E97EA6A3B5}" destId="{F685108C-D8FC-4FD1-A66F-70B161CE7B2F}" srcOrd="0" destOrd="0" presId="urn:microsoft.com/office/officeart/2005/8/layout/vList2"/>
    <dgm:cxn modelId="{357A3909-26BC-4659-B514-C31F2D9B4A3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65" minVer="http://schemas.openxmlformats.org/drawingml/2006/diagram"/>
    </a:ext>
  </dgm:extLst>
</dgm:dataModel>
</file>

<file path=word/diagrams/data10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4" qsCatId="simple" csTypeId="urn:microsoft.com/office/officeart/2005/8/colors/accent1_2#104"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7.1. Основні суб’єкти ринкової економіки. Кругообіг ресурсів, товарів і доходів в ринковій економіц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7.2. Держава як суб’єкт ринкового господарств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7.3. Домогосподарство як суб’єкт ринк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7.4. Підприємство як суб’єкт ринкового господарства.</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89410D5-3845-46DE-9B6E-CE112EB71B24}" type="presOf" srcId="{FAB61EDA-E6CD-4F74-80EB-C0E97EA6A3B5}" destId="{F685108C-D8FC-4FD1-A66F-70B161CE7B2F}" srcOrd="0" destOrd="0" presId="urn:microsoft.com/office/officeart/2005/8/layout/vList2"/>
    <dgm:cxn modelId="{0C0AEA51-2A18-45BE-B734-4BCEA570435C}" type="presOf" srcId="{4B2AD744-40CC-4705-8413-35C94F601676}" destId="{0A37B056-C151-49F6-89D6-3D81D2E80892}" srcOrd="0" destOrd="0" presId="urn:microsoft.com/office/officeart/2005/8/layout/vList2"/>
    <dgm:cxn modelId="{273D8694-D94F-4EFB-B578-15528C3D68D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70" minVer="http://schemas.openxmlformats.org/drawingml/2006/diagram"/>
    </a:ext>
  </dgm:extLst>
</dgm:dataModel>
</file>

<file path=word/diagrams/data10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5" qsCatId="simple" csTypeId="urn:microsoft.com/office/officeart/2005/8/colors/accent1_2#10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1. Основні суб’єкти ринкової економіки. Кругообіг ресурсів, товарів і доходів в ринковій економіц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C05B32C-B654-42B7-91C1-9CAE778F2EC0}" type="presOf" srcId="{4B2AD744-40CC-4705-8413-35C94F601676}" destId="{0A37B056-C151-49F6-89D6-3D81D2E80892}" srcOrd="0" destOrd="0" presId="urn:microsoft.com/office/officeart/2005/8/layout/vList2"/>
    <dgm:cxn modelId="{52E7CF30-0C3E-4491-900B-5A75E16FDAC7}" type="presOf" srcId="{FAB61EDA-E6CD-4F74-80EB-C0E97EA6A3B5}" destId="{F685108C-D8FC-4FD1-A66F-70B161CE7B2F}" srcOrd="0" destOrd="0" presId="urn:microsoft.com/office/officeart/2005/8/layout/vList2"/>
    <dgm:cxn modelId="{398A9E1B-55EA-4A92-939B-FA106F274AE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76" minVer="http://schemas.openxmlformats.org/drawingml/2006/diagram"/>
    </a:ext>
  </dgm:extLst>
</dgm:dataModel>
</file>

<file path=word/diagrams/data10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6" qsCatId="simple" csTypeId="urn:microsoft.com/office/officeart/2005/8/colors/accent1_2#10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2. Держава як суб’єкт ринкового господарс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EDAB21E-BDA0-475C-A976-04B71D86ABEB}" type="presOf" srcId="{FAB61EDA-E6CD-4F74-80EB-C0E97EA6A3B5}" destId="{F685108C-D8FC-4FD1-A66F-70B161CE7B2F}" srcOrd="0" destOrd="0" presId="urn:microsoft.com/office/officeart/2005/8/layout/vList2"/>
    <dgm:cxn modelId="{5493CD26-E27D-48D8-BDD6-AA4A5DA25D92}" type="presOf" srcId="{4B2AD744-40CC-4705-8413-35C94F601676}" destId="{0A37B056-C151-49F6-89D6-3D81D2E80892}" srcOrd="0" destOrd="0" presId="urn:microsoft.com/office/officeart/2005/8/layout/vList2"/>
    <dgm:cxn modelId="{B5D37270-0EBD-4385-BD0C-F78AAD4C1F5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81"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 qsCatId="simple" csTypeId="urn:microsoft.com/office/officeart/2005/8/colors/accent1_2#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Метод економічної теорії - це сукупність прийомів, способів і принципів, за допомогою яких визначаються шляхи досягнення певної мети, розв’язуються конкретні завда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6CD1B4D-E6EA-425D-BBFC-E56677C501E3}" type="presOf" srcId="{FAB61EDA-E6CD-4F74-80EB-C0E97EA6A3B5}" destId="{F685108C-D8FC-4FD1-A66F-70B161CE7B2F}" srcOrd="0" destOrd="0" presId="urn:microsoft.com/office/officeart/2005/8/layout/vList2"/>
    <dgm:cxn modelId="{1594F4F2-40DD-4599-9A50-D2CCCCF8B67F}" type="presOf" srcId="{4B2AD744-40CC-4705-8413-35C94F601676}" destId="{0A37B056-C151-49F6-89D6-3D81D2E80892}" srcOrd="0" destOrd="0" presId="urn:microsoft.com/office/officeart/2005/8/layout/vList2"/>
    <dgm:cxn modelId="{0808299F-1FBC-4359-9DE4-EFC52D71EF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1" minVer="http://schemas.openxmlformats.org/drawingml/2006/diagram"/>
    </a:ext>
  </dgm:extLst>
</dgm:dataModel>
</file>

<file path=word/diagrams/data11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7" qsCatId="simple" csTypeId="urn:microsoft.com/office/officeart/2005/8/colors/accent1_2#10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Реальна модель економічного устрою передбачає використан­ня як ринкового механізму, що забезпечує ефективне функціону­вання економіки, так і державного механізму регулювання для вирішення низки проблем, від яких відмовляється ринок, або рин­кове вирішення яких для суспільства надто дороге.</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E01BDCA-29C2-40BF-B873-833DE50C249B}" type="presOf" srcId="{4B2AD744-40CC-4705-8413-35C94F601676}" destId="{0A37B056-C151-49F6-89D6-3D81D2E80892}" srcOrd="0" destOrd="0" presId="urn:microsoft.com/office/officeart/2005/8/layout/vList2"/>
    <dgm:cxn modelId="{A4177E65-DFCE-42CE-B76E-B7D45A0D51B4}" type="presOf" srcId="{FAB61EDA-E6CD-4F74-80EB-C0E97EA6A3B5}" destId="{F685108C-D8FC-4FD1-A66F-70B161CE7B2F}" srcOrd="0" destOrd="0" presId="urn:microsoft.com/office/officeart/2005/8/layout/vList2"/>
    <dgm:cxn modelId="{636126C5-C939-48C0-9B9C-8A39C437E1A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86" minVer="http://schemas.openxmlformats.org/drawingml/2006/diagram"/>
    </a:ext>
  </dgm:extLst>
</dgm:dataModel>
</file>

<file path=word/diagrams/data1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8" qsCatId="simple" csTypeId="urn:microsoft.com/office/officeart/2005/8/colors/accent1_2#10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еспроможностей ринку</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00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BE461E7-D1ED-4D32-9F45-BF4E3B423D96}" type="presOf" srcId="{FAB61EDA-E6CD-4F74-80EB-C0E97EA6A3B5}" destId="{F685108C-D8FC-4FD1-A66F-70B161CE7B2F}" srcOrd="0" destOrd="0" presId="urn:microsoft.com/office/officeart/2005/8/layout/vList2"/>
    <dgm:cxn modelId="{A9FC7417-41D3-4D36-A83F-341F8A0449CB}" type="presOf" srcId="{4B2AD744-40CC-4705-8413-35C94F601676}" destId="{0A37B056-C151-49F6-89D6-3D81D2E80892}" srcOrd="0" destOrd="0" presId="urn:microsoft.com/office/officeart/2005/8/layout/vList2"/>
    <dgm:cxn modelId="{AD0EF621-F1FB-41C0-99BE-00E2FC43BD8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91" minVer="http://schemas.openxmlformats.org/drawingml/2006/diagram"/>
    </a:ext>
  </dgm:extLst>
</dgm:dataModel>
</file>

<file path=word/diagrams/data11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9" qsCatId="simple" csTypeId="urn:microsoft.com/office/officeart/2005/8/colors/accent1_2#10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3. Домогосподарство як суб’єкт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F8D3B36-341D-4B20-9D31-99E6FA028FCA}" type="presOf" srcId="{FAB61EDA-E6CD-4F74-80EB-C0E97EA6A3B5}" destId="{F685108C-D8FC-4FD1-A66F-70B161CE7B2F}" srcOrd="0" destOrd="0" presId="urn:microsoft.com/office/officeart/2005/8/layout/vList2"/>
    <dgm:cxn modelId="{4385D3C4-F011-49DE-B665-7D3BAC330E59}" type="presOf" srcId="{4B2AD744-40CC-4705-8413-35C94F601676}" destId="{0A37B056-C151-49F6-89D6-3D81D2E80892}" srcOrd="0" destOrd="0" presId="urn:microsoft.com/office/officeart/2005/8/layout/vList2"/>
    <dgm:cxn modelId="{23E28960-AAD1-46E6-8036-373F3210867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96" minVer="http://schemas.openxmlformats.org/drawingml/2006/diagram"/>
    </a:ext>
  </dgm:extLst>
</dgm:dataModel>
</file>

<file path=word/diagrams/data1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0" qsCatId="simple" csTypeId="urn:microsoft.com/office/officeart/2005/8/colors/accent1_2#11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омогосподарство – </a:t>
          </a:r>
          <a:r>
            <a:rPr lang="uk-UA" sz="1400">
              <a:solidFill>
                <a:sysClr val="windowText" lastClr="000000"/>
              </a:solidFill>
              <a:latin typeface="Arial" pitchFamily="34" charset="0"/>
              <a:cs typeface="Arial" pitchFamily="34" charset="0"/>
            </a:rPr>
            <a:t>це 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F95BF67-0D29-4E41-B3F4-E23E69FBE02F}" type="presOf" srcId="{FAB61EDA-E6CD-4F74-80EB-C0E97EA6A3B5}" destId="{F685108C-D8FC-4FD1-A66F-70B161CE7B2F}" srcOrd="0" destOrd="0" presId="urn:microsoft.com/office/officeart/2005/8/layout/vList2"/>
    <dgm:cxn modelId="{81D2F079-70EC-47BA-9172-3EC513574467}" type="presOf" srcId="{4B2AD744-40CC-4705-8413-35C94F601676}" destId="{0A37B056-C151-49F6-89D6-3D81D2E80892}" srcOrd="0" destOrd="0" presId="urn:microsoft.com/office/officeart/2005/8/layout/vList2"/>
    <dgm:cxn modelId="{1F774F33-49E2-442A-8B4E-57D163DB329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01" minVer="http://schemas.openxmlformats.org/drawingml/2006/diagram"/>
    </a:ext>
  </dgm:extLst>
</dgm:dataModel>
</file>

<file path=word/diagrams/data11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1" qsCatId="simple" csTypeId="urn:microsoft.com/office/officeart/2005/8/colors/accent1_2#1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ункції домогосподарств в економічній системі</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C0EC5DF-E357-4195-AD56-301355A95D8C}" type="presOf" srcId="{4B2AD744-40CC-4705-8413-35C94F601676}" destId="{0A37B056-C151-49F6-89D6-3D81D2E80892}" srcOrd="0" destOrd="0" presId="urn:microsoft.com/office/officeart/2005/8/layout/vList2"/>
    <dgm:cxn modelId="{BE697FCA-E140-49A5-980F-7675B528AABD}" type="presOf" srcId="{FAB61EDA-E6CD-4F74-80EB-C0E97EA6A3B5}" destId="{F685108C-D8FC-4FD1-A66F-70B161CE7B2F}" srcOrd="0" destOrd="0" presId="urn:microsoft.com/office/officeart/2005/8/layout/vList2"/>
    <dgm:cxn modelId="{EBB0291F-17B2-4938-BC5B-DF725B965F9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06" minVer="http://schemas.openxmlformats.org/drawingml/2006/diagram"/>
    </a:ext>
  </dgm:extLst>
</dgm:dataModel>
</file>

<file path=word/diagrams/data11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2" qsCatId="simple" csTypeId="urn:microsoft.com/office/officeart/2005/8/colors/accent1_2#11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4. Підприємство як суб’єкт ринкового господарс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99F137E-2F7E-4B7F-A8B5-C3067044ED72}" type="presOf" srcId="{FAB61EDA-E6CD-4F74-80EB-C0E97EA6A3B5}" destId="{F685108C-D8FC-4FD1-A66F-70B161CE7B2F}" srcOrd="0" destOrd="0" presId="urn:microsoft.com/office/officeart/2005/8/layout/vList2"/>
    <dgm:cxn modelId="{EF056191-19F9-48C2-83EB-3618FAC98C33}" type="presOf" srcId="{4B2AD744-40CC-4705-8413-35C94F601676}" destId="{0A37B056-C151-49F6-89D6-3D81D2E80892}" srcOrd="0" destOrd="0" presId="urn:microsoft.com/office/officeart/2005/8/layout/vList2"/>
    <dgm:cxn modelId="{49B6B58D-D6FC-497E-B0BF-4F667662D4E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11" minVer="http://schemas.openxmlformats.org/drawingml/2006/diagram"/>
    </a:ext>
  </dgm:extLst>
</dgm:dataModel>
</file>

<file path=word/diagrams/data11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3" qsCatId="simple" csTypeId="urn:microsoft.com/office/officeart/2005/8/colors/accent1_2#11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Індивідуальне підприємство</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є власністю однієї особи, суб'єкта, що самостійно веде справу, організовує, працює, веде бухгалтерію, здійснює управління, повністю відповідає за ризик і отримує увесь дохід.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201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59F72BB-F014-4613-91C9-1EE888421A72}" type="presOf" srcId="{4B2AD744-40CC-4705-8413-35C94F601676}" destId="{0A37B056-C151-49F6-89D6-3D81D2E80892}" srcOrd="0" destOrd="0" presId="urn:microsoft.com/office/officeart/2005/8/layout/vList2"/>
    <dgm:cxn modelId="{65EE7241-73B3-4D5F-81CC-C417C10B792D}" type="presOf" srcId="{FAB61EDA-E6CD-4F74-80EB-C0E97EA6A3B5}" destId="{F685108C-D8FC-4FD1-A66F-70B161CE7B2F}" srcOrd="0" destOrd="0" presId="urn:microsoft.com/office/officeart/2005/8/layout/vList2"/>
    <dgm:cxn modelId="{3AC9B5B7-C855-4401-9330-DFD2F9452C7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16" minVer="http://schemas.openxmlformats.org/drawingml/2006/diagram"/>
    </a:ext>
  </dgm:extLst>
</dgm:dataModel>
</file>

<file path=word/diagrams/data11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4" qsCatId="simple" csTypeId="urn:microsoft.com/office/officeart/2005/8/colors/accent1_2#11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Партнерство (товариство),</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як форма підприємництва, ґрунту­ється на об'єднанні майна (паїв) різних власників (громадян чи юридичних осіб) з відповідним розподілом прав та обов'язків залежно від величини внеску до статутного фонд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767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D947627-262B-4862-98C3-153198CFDFFC}" type="presOf" srcId="{FAB61EDA-E6CD-4F74-80EB-C0E97EA6A3B5}" destId="{F685108C-D8FC-4FD1-A66F-70B161CE7B2F}" srcOrd="0" destOrd="0" presId="urn:microsoft.com/office/officeart/2005/8/layout/vList2"/>
    <dgm:cxn modelId="{EBD713E7-F2BB-4134-9BB3-D987B4EE2205}" type="presOf" srcId="{4B2AD744-40CC-4705-8413-35C94F601676}" destId="{0A37B056-C151-49F6-89D6-3D81D2E80892}" srcOrd="0" destOrd="0" presId="urn:microsoft.com/office/officeart/2005/8/layout/vList2"/>
    <dgm:cxn modelId="{F41613BC-1775-4548-997B-286A3C4A25B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21" minVer="http://schemas.openxmlformats.org/drawingml/2006/diagram"/>
    </a:ext>
  </dgm:extLst>
</dgm:dataModel>
</file>

<file path=word/diagrams/data1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5" qsCatId="simple" csTypeId="urn:microsoft.com/office/officeart/2005/8/colors/accent1_2#11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орпорація (акціонерне товариство) </a:t>
          </a:r>
          <a:r>
            <a:rPr lang="uk-UA" sz="1400" i="1">
              <a:solidFill>
                <a:sysClr val="windowText" lastClr="000000"/>
              </a:solidFill>
              <a:latin typeface="Arial" pitchFamily="34" charset="0"/>
              <a:cs typeface="Arial" pitchFamily="34" charset="0"/>
            </a:rPr>
            <a:t>-</a:t>
          </a:r>
          <a:r>
            <a:rPr lang="uk-UA" sz="1400">
              <a:solidFill>
                <a:sysClr val="windowText" lastClr="000000"/>
              </a:solidFill>
              <a:latin typeface="Arial" pitchFamily="34" charset="0"/>
              <a:cs typeface="Arial" pitchFamily="34" charset="0"/>
            </a:rPr>
            <a:t> форма об'єднання капіталів учасників акціонерного товари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479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9034E07-B554-4505-ACCC-8097FCFCB1CF}" type="presOf" srcId="{4B2AD744-40CC-4705-8413-35C94F601676}" destId="{0A37B056-C151-49F6-89D6-3D81D2E80892}" srcOrd="0" destOrd="0" presId="urn:microsoft.com/office/officeart/2005/8/layout/vList2"/>
    <dgm:cxn modelId="{527773ED-9067-41A2-8274-6FA7C36584C6}" type="presOf" srcId="{FAB61EDA-E6CD-4F74-80EB-C0E97EA6A3B5}" destId="{F685108C-D8FC-4FD1-A66F-70B161CE7B2F}" srcOrd="0" destOrd="0" presId="urn:microsoft.com/office/officeart/2005/8/layout/vList2"/>
    <dgm:cxn modelId="{05B0F817-4DF9-4A83-874F-35DAB77CB6E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26" minVer="http://schemas.openxmlformats.org/drawingml/2006/diagram"/>
    </a:ext>
  </dgm:extLst>
</dgm:dataModel>
</file>

<file path=word/diagrams/data1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6" qsCatId="simple" csTypeId="urn:microsoft.com/office/officeart/2005/8/colors/accent1_2#11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олективні підприємства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18FA13F-F3BC-4A98-92BC-E68053F1421E}" type="presOf" srcId="{FAB61EDA-E6CD-4F74-80EB-C0E97EA6A3B5}" destId="{F685108C-D8FC-4FD1-A66F-70B161CE7B2F}" srcOrd="0" destOrd="0" presId="urn:microsoft.com/office/officeart/2005/8/layout/vList2"/>
    <dgm:cxn modelId="{67A890F2-B7A2-42B4-AFCE-D4ACA716BE7E}" type="presOf" srcId="{4B2AD744-40CC-4705-8413-35C94F601676}" destId="{0A37B056-C151-49F6-89D6-3D81D2E80892}" srcOrd="0" destOrd="0" presId="urn:microsoft.com/office/officeart/2005/8/layout/vList2"/>
    <dgm:cxn modelId="{14C5BE8A-697E-423A-9B5F-B3868E5A3B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32" minVer="http://schemas.openxmlformats.org/drawingml/2006/diagram"/>
    </a:ext>
  </dgm:extLst>
</dgm:dataModel>
</file>

<file path=word/diagrams/data12.xml><?xml version="1.0" encoding="utf-8"?>
<dgm:dataModel xmlns:dgm="http://schemas.openxmlformats.org/drawingml/2006/diagram" xmlns:a="http://schemas.openxmlformats.org/drawingml/2006/main">
  <dgm:ptLst>
    <dgm:pt modelId="{C4512DFE-8065-49DD-ACA9-2B43C455A0BB}" type="doc">
      <dgm:prSet loTypeId="urn:microsoft.com/office/officeart/2005/8/layout/list1" loCatId="list" qsTypeId="urn:microsoft.com/office/officeart/2005/8/quickstyle/simple1#12" qsCatId="simple" csTypeId="urn:microsoft.com/office/officeart/2005/8/colors/accent1_2#12" csCatId="accent1" phldr="1"/>
      <dgm:spPr/>
      <dgm:t>
        <a:bodyPr/>
        <a:lstStyle/>
        <a:p>
          <a:endParaRPr lang="ru-RU"/>
        </a:p>
      </dgm:t>
    </dgm:pt>
    <dgm:pt modelId="{5BE49475-F293-4AA6-83C0-332C82669BD1}">
      <dgm:prSet phldrT="[Текст]" custT="1"/>
      <dgm:spPr/>
      <dgm:t>
        <a:bodyPr/>
        <a:lstStyle/>
        <a:p>
          <a:pPr algn="ctr"/>
          <a:endParaRPr lang="uk-UA" sz="1200">
            <a:solidFill>
              <a:sysClr val="windowText" lastClr="000000"/>
            </a:solidFill>
            <a:latin typeface="Arial" pitchFamily="34" charset="0"/>
            <a:cs typeface="Arial" pitchFamily="34" charset="0"/>
          </a:endParaRPr>
        </a:p>
        <a:p>
          <a:pPr algn="ctr"/>
          <a:r>
            <a:rPr lang="uk-UA" sz="1200">
              <a:solidFill>
                <a:sysClr val="windowText" lastClr="000000"/>
              </a:solidFill>
              <a:latin typeface="Arial" pitchFamily="34" charset="0"/>
              <a:cs typeface="Arial" pitchFamily="34" charset="0"/>
            </a:rPr>
            <a:t>Метод спостереження</a:t>
          </a:r>
          <a:endParaRPr lang="ru-RU" sz="1200">
            <a:solidFill>
              <a:sysClr val="windowText" lastClr="000000"/>
            </a:solidFill>
            <a:latin typeface="Arial" pitchFamily="34" charset="0"/>
            <a:cs typeface="Arial" pitchFamily="34" charset="0"/>
          </a:endParaRPr>
        </a:p>
        <a:p>
          <a:pPr algn="l"/>
          <a:endParaRPr lang="ru-RU" sz="800"/>
        </a:p>
      </dgm:t>
    </dgm:pt>
    <dgm:pt modelId="{21376AF8-06A4-4D64-9EEE-40C85042FEE7}" type="parTrans" cxnId="{3C7CCFD0-E6F3-4AC9-8324-BE2185504C01}">
      <dgm:prSet/>
      <dgm:spPr/>
      <dgm:t>
        <a:bodyPr/>
        <a:lstStyle/>
        <a:p>
          <a:endParaRPr lang="ru-RU"/>
        </a:p>
      </dgm:t>
    </dgm:pt>
    <dgm:pt modelId="{B3F5C675-0FDC-46FF-9882-1BC876BBD269}" type="sibTrans" cxnId="{3C7CCFD0-E6F3-4AC9-8324-BE2185504C01}">
      <dgm:prSet/>
      <dgm:spPr/>
      <dgm:t>
        <a:bodyPr/>
        <a:lstStyle/>
        <a:p>
          <a:endParaRPr lang="ru-RU"/>
        </a:p>
      </dgm:t>
    </dgm:pt>
    <dgm:pt modelId="{BAA6AAAF-0076-4807-A4F2-37D418B4EDB2}">
      <dgm:prSet custT="1"/>
      <dgm:spPr/>
      <dgm:t>
        <a:bodyPr/>
        <a:lstStyle/>
        <a:p>
          <a:pPr algn="ctr"/>
          <a:r>
            <a:rPr lang="uk-UA" sz="1200">
              <a:solidFill>
                <a:sysClr val="windowText" lastClr="000000"/>
              </a:solidFill>
              <a:latin typeface="Arial" pitchFamily="34" charset="0"/>
              <a:cs typeface="Arial" pitchFamily="34" charset="0"/>
            </a:rPr>
            <a:t>Діалектичний метод</a:t>
          </a:r>
          <a:endParaRPr lang="ru-RU" sz="1200">
            <a:solidFill>
              <a:sysClr val="windowText" lastClr="000000"/>
            </a:solidFill>
            <a:latin typeface="Arial" pitchFamily="34" charset="0"/>
            <a:cs typeface="Arial" pitchFamily="34" charset="0"/>
          </a:endParaRPr>
        </a:p>
      </dgm:t>
    </dgm:pt>
    <dgm:pt modelId="{C8CF6575-7C01-47CC-838F-2237274D4A73}" type="parTrans" cxnId="{40DEFDE0-514E-498F-9B91-13664939638F}">
      <dgm:prSet/>
      <dgm:spPr/>
      <dgm:t>
        <a:bodyPr/>
        <a:lstStyle/>
        <a:p>
          <a:endParaRPr lang="ru-RU"/>
        </a:p>
      </dgm:t>
    </dgm:pt>
    <dgm:pt modelId="{4F84E28B-8795-4E78-A500-E8E2F3D3A9FD}" type="sibTrans" cxnId="{40DEFDE0-514E-498F-9B91-13664939638F}">
      <dgm:prSet/>
      <dgm:spPr/>
      <dgm:t>
        <a:bodyPr/>
        <a:lstStyle/>
        <a:p>
          <a:endParaRPr lang="ru-RU"/>
        </a:p>
      </dgm:t>
    </dgm:pt>
    <dgm:pt modelId="{53EE4E00-B1DA-4BC2-81AC-58248AEAB934}">
      <dgm:prSet custT="1"/>
      <dgm:spPr/>
      <dgm:t>
        <a:bodyPr/>
        <a:lstStyle/>
        <a:p>
          <a:pPr algn="ctr"/>
          <a:r>
            <a:rPr lang="uk-UA" sz="1200">
              <a:solidFill>
                <a:sysClr val="windowText" lastClr="000000"/>
              </a:solidFill>
              <a:latin typeface="Arial" pitchFamily="34" charset="0"/>
              <a:cs typeface="Arial" pitchFamily="34" charset="0"/>
            </a:rPr>
            <a:t>Метод наукової абстракції </a:t>
          </a:r>
          <a:endParaRPr lang="ru-RU" sz="1200">
            <a:solidFill>
              <a:sysClr val="windowText" lastClr="000000"/>
            </a:solidFill>
            <a:latin typeface="Arial" pitchFamily="34" charset="0"/>
            <a:cs typeface="Arial" pitchFamily="34" charset="0"/>
          </a:endParaRPr>
        </a:p>
      </dgm:t>
    </dgm:pt>
    <dgm:pt modelId="{3087FA97-88EF-482F-A8DE-8CD0F67910AB}" type="parTrans" cxnId="{3273E789-5D95-4486-91AF-5B2FBCE33412}">
      <dgm:prSet/>
      <dgm:spPr/>
      <dgm:t>
        <a:bodyPr/>
        <a:lstStyle/>
        <a:p>
          <a:endParaRPr lang="ru-RU"/>
        </a:p>
      </dgm:t>
    </dgm:pt>
    <dgm:pt modelId="{6B027C99-90EA-43A7-A4AF-7A782B2553C9}" type="sibTrans" cxnId="{3273E789-5D95-4486-91AF-5B2FBCE33412}">
      <dgm:prSet/>
      <dgm:spPr/>
      <dgm:t>
        <a:bodyPr/>
        <a:lstStyle/>
        <a:p>
          <a:endParaRPr lang="ru-RU"/>
        </a:p>
      </dgm:t>
    </dgm:pt>
    <dgm:pt modelId="{2CFA8964-13DD-484B-89A6-8E35DD14B582}">
      <dgm:prSet custT="1"/>
      <dgm:spPr/>
      <dgm:t>
        <a:bodyPr/>
        <a:lstStyle/>
        <a:p>
          <a:pPr algn="ctr"/>
          <a:r>
            <a:rPr lang="uk-UA" sz="1200">
              <a:solidFill>
                <a:sysClr val="windowText" lastClr="000000"/>
              </a:solidFill>
              <a:latin typeface="Arial" pitchFamily="34" charset="0"/>
              <a:cs typeface="Arial" pitchFamily="34" charset="0"/>
            </a:rPr>
            <a:t>Методи аналізу та синтезу</a:t>
          </a:r>
          <a:endParaRPr lang="ru-RU" sz="1200">
            <a:solidFill>
              <a:sysClr val="windowText" lastClr="000000"/>
            </a:solidFill>
            <a:latin typeface="Arial" pitchFamily="34" charset="0"/>
            <a:cs typeface="Arial" pitchFamily="34" charset="0"/>
          </a:endParaRPr>
        </a:p>
      </dgm:t>
    </dgm:pt>
    <dgm:pt modelId="{BABFD537-6F38-4E67-8115-2B121720F47A}" type="parTrans" cxnId="{BE046648-93E4-4DC3-8823-23C44C40AAAC}">
      <dgm:prSet/>
      <dgm:spPr/>
      <dgm:t>
        <a:bodyPr/>
        <a:lstStyle/>
        <a:p>
          <a:endParaRPr lang="ru-RU"/>
        </a:p>
      </dgm:t>
    </dgm:pt>
    <dgm:pt modelId="{B6863FDB-1F1A-4287-B85C-7622B3FB816E}" type="sibTrans" cxnId="{BE046648-93E4-4DC3-8823-23C44C40AAAC}">
      <dgm:prSet/>
      <dgm:spPr/>
      <dgm:t>
        <a:bodyPr/>
        <a:lstStyle/>
        <a:p>
          <a:endParaRPr lang="ru-RU"/>
        </a:p>
      </dgm:t>
    </dgm:pt>
    <dgm:pt modelId="{A5C28CDA-CC45-4F75-A1AE-0213E2C43B2C}">
      <dgm:prSet custT="1"/>
      <dgm:spPr/>
      <dgm:t>
        <a:bodyPr/>
        <a:lstStyle/>
        <a:p>
          <a:pPr algn="ctr"/>
          <a:r>
            <a:rPr lang="uk-UA" sz="1200">
              <a:solidFill>
                <a:sysClr val="windowText" lastClr="000000"/>
              </a:solidFill>
              <a:latin typeface="Arial" pitchFamily="34" charset="0"/>
              <a:cs typeface="Arial" pitchFamily="34" charset="0"/>
            </a:rPr>
            <a:t>Методи індукції та дедукції </a:t>
          </a:r>
          <a:endParaRPr lang="ru-RU" sz="1200">
            <a:solidFill>
              <a:sysClr val="windowText" lastClr="000000"/>
            </a:solidFill>
            <a:latin typeface="Arial" pitchFamily="34" charset="0"/>
            <a:cs typeface="Arial" pitchFamily="34" charset="0"/>
          </a:endParaRPr>
        </a:p>
      </dgm:t>
    </dgm:pt>
    <dgm:pt modelId="{7FFB6BD3-87F4-4E66-B1E6-DE3AF01FAB71}" type="parTrans" cxnId="{BBA1B982-3396-4A59-A274-2B54D50D6CED}">
      <dgm:prSet/>
      <dgm:spPr/>
      <dgm:t>
        <a:bodyPr/>
        <a:lstStyle/>
        <a:p>
          <a:endParaRPr lang="ru-RU"/>
        </a:p>
      </dgm:t>
    </dgm:pt>
    <dgm:pt modelId="{56253C41-3A87-48C1-9904-3329F7D9E87A}" type="sibTrans" cxnId="{BBA1B982-3396-4A59-A274-2B54D50D6CED}">
      <dgm:prSet/>
      <dgm:spPr/>
      <dgm:t>
        <a:bodyPr/>
        <a:lstStyle/>
        <a:p>
          <a:endParaRPr lang="ru-RU"/>
        </a:p>
      </dgm:t>
    </dgm:pt>
    <dgm:pt modelId="{B2E170C4-E32C-4E58-95EB-60D6FC78050C}">
      <dgm:prSet custT="1"/>
      <dgm:spPr/>
      <dgm:t>
        <a:bodyPr/>
        <a:lstStyle/>
        <a:p>
          <a:pPr algn="ctr"/>
          <a:r>
            <a:rPr lang="uk-UA" sz="1200">
              <a:solidFill>
                <a:sysClr val="windowText" lastClr="000000"/>
              </a:solidFill>
              <a:latin typeface="Arial" pitchFamily="34" charset="0"/>
              <a:cs typeface="Arial" pitchFamily="34" charset="0"/>
            </a:rPr>
            <a:t>Метод єдності історичного і логічного</a:t>
          </a:r>
          <a:endParaRPr lang="ru-RU" sz="1200">
            <a:solidFill>
              <a:sysClr val="windowText" lastClr="000000"/>
            </a:solidFill>
            <a:latin typeface="Arial" pitchFamily="34" charset="0"/>
            <a:cs typeface="Arial" pitchFamily="34" charset="0"/>
          </a:endParaRPr>
        </a:p>
      </dgm:t>
    </dgm:pt>
    <dgm:pt modelId="{500FB7A7-43D6-46B6-8287-BFD1C500B748}" type="parTrans" cxnId="{4413D59C-3015-40A1-90F6-3A8C9BFCECC5}">
      <dgm:prSet/>
      <dgm:spPr/>
      <dgm:t>
        <a:bodyPr/>
        <a:lstStyle/>
        <a:p>
          <a:endParaRPr lang="ru-RU"/>
        </a:p>
      </dgm:t>
    </dgm:pt>
    <dgm:pt modelId="{97AEDFAA-A27C-487C-AD8D-2727B7CD0703}" type="sibTrans" cxnId="{4413D59C-3015-40A1-90F6-3A8C9BFCECC5}">
      <dgm:prSet/>
      <dgm:spPr/>
      <dgm:t>
        <a:bodyPr/>
        <a:lstStyle/>
        <a:p>
          <a:endParaRPr lang="ru-RU"/>
        </a:p>
      </dgm:t>
    </dgm:pt>
    <dgm:pt modelId="{5DC61D1D-22DA-4AF7-9D17-6D575923B613}">
      <dgm:prSet custT="1"/>
      <dgm:spPr/>
      <dgm:t>
        <a:bodyPr/>
        <a:lstStyle/>
        <a:p>
          <a:pPr algn="ctr"/>
          <a:r>
            <a:rPr lang="uk-UA" sz="1200">
              <a:solidFill>
                <a:sysClr val="windowText" lastClr="000000"/>
              </a:solidFill>
              <a:latin typeface="Arial" pitchFamily="34" charset="0"/>
              <a:cs typeface="Arial" pitchFamily="34" charset="0"/>
            </a:rPr>
            <a:t>Метод економічного моделювання</a:t>
          </a:r>
          <a:endParaRPr lang="ru-RU" sz="1200">
            <a:solidFill>
              <a:sysClr val="windowText" lastClr="000000"/>
            </a:solidFill>
            <a:latin typeface="Arial" pitchFamily="34" charset="0"/>
            <a:cs typeface="Arial" pitchFamily="34" charset="0"/>
          </a:endParaRPr>
        </a:p>
      </dgm:t>
    </dgm:pt>
    <dgm:pt modelId="{2FE29ADB-B1E3-4FFE-9C9F-BEE6E922308D}" type="parTrans" cxnId="{C7C545B3-9951-41B7-9E2B-BB2EA5F10395}">
      <dgm:prSet/>
      <dgm:spPr/>
      <dgm:t>
        <a:bodyPr/>
        <a:lstStyle/>
        <a:p>
          <a:endParaRPr lang="ru-RU"/>
        </a:p>
      </dgm:t>
    </dgm:pt>
    <dgm:pt modelId="{A15C30E6-D8D4-4A98-9783-119E78B24BF6}" type="sibTrans" cxnId="{C7C545B3-9951-41B7-9E2B-BB2EA5F10395}">
      <dgm:prSet/>
      <dgm:spPr/>
      <dgm:t>
        <a:bodyPr/>
        <a:lstStyle/>
        <a:p>
          <a:endParaRPr lang="ru-RU"/>
        </a:p>
      </dgm:t>
    </dgm:pt>
    <dgm:pt modelId="{ED619B71-3BF2-49A2-AD5B-B1AF6B3D0692}">
      <dgm:prSet custT="1"/>
      <dgm:spPr/>
      <dgm:t>
        <a:bodyPr/>
        <a:lstStyle/>
        <a:p>
          <a:pPr algn="ctr"/>
          <a:r>
            <a:rPr lang="uk-UA" sz="1200">
              <a:solidFill>
                <a:sysClr val="windowText" lastClr="000000"/>
              </a:solidFill>
              <a:latin typeface="Arial" pitchFamily="34" charset="0"/>
              <a:cs typeface="Arial" pitchFamily="34" charset="0"/>
            </a:rPr>
            <a:t>Метод економічного експерименту</a:t>
          </a:r>
          <a:endParaRPr lang="ru-RU" sz="1200">
            <a:solidFill>
              <a:sysClr val="windowText" lastClr="000000"/>
            </a:solidFill>
            <a:latin typeface="Arial" pitchFamily="34" charset="0"/>
            <a:cs typeface="Arial" pitchFamily="34" charset="0"/>
          </a:endParaRPr>
        </a:p>
      </dgm:t>
    </dgm:pt>
    <dgm:pt modelId="{79A0C7F5-3B67-40EA-820D-377AE55AC17A}" type="parTrans" cxnId="{00819E89-952B-4153-897B-0FCB5BCC3397}">
      <dgm:prSet/>
      <dgm:spPr/>
      <dgm:t>
        <a:bodyPr/>
        <a:lstStyle/>
        <a:p>
          <a:endParaRPr lang="ru-RU"/>
        </a:p>
      </dgm:t>
    </dgm:pt>
    <dgm:pt modelId="{B7C26F6F-0F3E-48D4-9A48-C24FB5C48177}" type="sibTrans" cxnId="{00819E89-952B-4153-897B-0FCB5BCC3397}">
      <dgm:prSet/>
      <dgm:spPr/>
      <dgm:t>
        <a:bodyPr/>
        <a:lstStyle/>
        <a:p>
          <a:endParaRPr lang="ru-RU"/>
        </a:p>
      </dgm:t>
    </dgm:pt>
    <dgm:pt modelId="{97CF9660-D8B9-4FAD-918F-0D43DD9CDF42}">
      <dgm:prSet custT="1"/>
      <dgm:spPr/>
      <dgm:t>
        <a:bodyPr/>
        <a:lstStyle/>
        <a:p>
          <a:pPr algn="ctr"/>
          <a:r>
            <a:rPr lang="uk-UA" sz="1200" b="0">
              <a:solidFill>
                <a:sysClr val="windowText" lastClr="000000"/>
              </a:solidFill>
              <a:latin typeface="Arial" pitchFamily="34" charset="0"/>
              <a:cs typeface="Arial" pitchFamily="34" charset="0"/>
            </a:rPr>
            <a:t>Методи: статистичний, математичний, порівняльний, графічний, системний, функціональний та інші прийоми аналіз</a:t>
          </a:r>
          <a:endParaRPr lang="ru-RU" sz="1200" b="0">
            <a:solidFill>
              <a:sysClr val="windowText" lastClr="000000"/>
            </a:solidFill>
            <a:latin typeface="Arial" pitchFamily="34" charset="0"/>
            <a:cs typeface="Arial" pitchFamily="34" charset="0"/>
          </a:endParaRPr>
        </a:p>
      </dgm:t>
    </dgm:pt>
    <dgm:pt modelId="{45413477-8FBD-4A62-A253-93B2320F3707}" type="parTrans" cxnId="{0D215A5B-B652-4A7E-935A-0E047A9DB228}">
      <dgm:prSet/>
      <dgm:spPr/>
      <dgm:t>
        <a:bodyPr/>
        <a:lstStyle/>
        <a:p>
          <a:endParaRPr lang="ru-RU"/>
        </a:p>
      </dgm:t>
    </dgm:pt>
    <dgm:pt modelId="{F28630DF-2112-4075-BB5A-CD0E15C44352}" type="sibTrans" cxnId="{0D215A5B-B652-4A7E-935A-0E047A9DB228}">
      <dgm:prSet/>
      <dgm:spPr/>
      <dgm:t>
        <a:bodyPr/>
        <a:lstStyle/>
        <a:p>
          <a:endParaRPr lang="ru-RU"/>
        </a:p>
      </dgm:t>
    </dgm:pt>
    <dgm:pt modelId="{7DE7EDFF-2F74-477B-BAEB-924F1CFCDB9E}" type="pres">
      <dgm:prSet presAssocID="{C4512DFE-8065-49DD-ACA9-2B43C455A0BB}" presName="linear" presStyleCnt="0">
        <dgm:presLayoutVars>
          <dgm:dir/>
          <dgm:animLvl val="lvl"/>
          <dgm:resizeHandles val="exact"/>
        </dgm:presLayoutVars>
      </dgm:prSet>
      <dgm:spPr/>
      <dgm:t>
        <a:bodyPr/>
        <a:lstStyle/>
        <a:p>
          <a:endParaRPr lang="uk-UA"/>
        </a:p>
      </dgm:t>
    </dgm:pt>
    <dgm:pt modelId="{23A26067-C8B2-44F0-96C1-2F756BFD75FC}" type="pres">
      <dgm:prSet presAssocID="{5BE49475-F293-4AA6-83C0-332C82669BD1}" presName="parentLin" presStyleCnt="0"/>
      <dgm:spPr/>
    </dgm:pt>
    <dgm:pt modelId="{DAD14E13-EB43-4BBB-8E16-FBA1439F243C}" type="pres">
      <dgm:prSet presAssocID="{5BE49475-F293-4AA6-83C0-332C82669BD1}" presName="parentLeftMargin" presStyleLbl="node1" presStyleIdx="0" presStyleCnt="9"/>
      <dgm:spPr/>
      <dgm:t>
        <a:bodyPr/>
        <a:lstStyle/>
        <a:p>
          <a:endParaRPr lang="uk-UA"/>
        </a:p>
      </dgm:t>
    </dgm:pt>
    <dgm:pt modelId="{4DC65339-070B-4D1F-A42D-D1D0FACEB272}" type="pres">
      <dgm:prSet presAssocID="{5BE49475-F293-4AA6-83C0-332C82669BD1}" presName="parentText" presStyleLbl="node1" presStyleIdx="0" presStyleCnt="9" custScaleY="210636">
        <dgm:presLayoutVars>
          <dgm:chMax val="0"/>
          <dgm:bulletEnabled val="1"/>
        </dgm:presLayoutVars>
      </dgm:prSet>
      <dgm:spPr/>
      <dgm:t>
        <a:bodyPr/>
        <a:lstStyle/>
        <a:p>
          <a:endParaRPr lang="uk-UA"/>
        </a:p>
      </dgm:t>
    </dgm:pt>
    <dgm:pt modelId="{DC7F9985-DFE9-4758-B072-A2DCD93F4E1E}" type="pres">
      <dgm:prSet presAssocID="{5BE49475-F293-4AA6-83C0-332C82669BD1}" presName="negativeSpace" presStyleCnt="0"/>
      <dgm:spPr/>
    </dgm:pt>
    <dgm:pt modelId="{CEB55722-462B-4779-ABE7-FA8BBFB38B92}" type="pres">
      <dgm:prSet presAssocID="{5BE49475-F293-4AA6-83C0-332C82669BD1}" presName="childText" presStyleLbl="conFgAcc1" presStyleIdx="0" presStyleCnt="9">
        <dgm:presLayoutVars>
          <dgm:bulletEnabled val="1"/>
        </dgm:presLayoutVars>
      </dgm:prSet>
      <dgm:spPr/>
    </dgm:pt>
    <dgm:pt modelId="{5F5FCA37-6F06-4BB4-8C2B-31D99F84FDDF}" type="pres">
      <dgm:prSet presAssocID="{B3F5C675-0FDC-46FF-9882-1BC876BBD269}" presName="spaceBetweenRectangles" presStyleCnt="0"/>
      <dgm:spPr/>
    </dgm:pt>
    <dgm:pt modelId="{DDF311F9-7200-4932-B929-C50858096C7D}" type="pres">
      <dgm:prSet presAssocID="{BAA6AAAF-0076-4807-A4F2-37D418B4EDB2}" presName="parentLin" presStyleCnt="0"/>
      <dgm:spPr/>
    </dgm:pt>
    <dgm:pt modelId="{010006E4-2D7E-4D81-B6CB-A390BF1090F5}" type="pres">
      <dgm:prSet presAssocID="{BAA6AAAF-0076-4807-A4F2-37D418B4EDB2}" presName="parentLeftMargin" presStyleLbl="node1" presStyleIdx="0" presStyleCnt="9"/>
      <dgm:spPr/>
      <dgm:t>
        <a:bodyPr/>
        <a:lstStyle/>
        <a:p>
          <a:endParaRPr lang="uk-UA"/>
        </a:p>
      </dgm:t>
    </dgm:pt>
    <dgm:pt modelId="{AFCB4D57-E75D-4A86-8EDD-8E686D07D053}" type="pres">
      <dgm:prSet presAssocID="{BAA6AAAF-0076-4807-A4F2-37D418B4EDB2}" presName="parentText" presStyleLbl="node1" presStyleIdx="1" presStyleCnt="9" custScaleY="167893">
        <dgm:presLayoutVars>
          <dgm:chMax val="0"/>
          <dgm:bulletEnabled val="1"/>
        </dgm:presLayoutVars>
      </dgm:prSet>
      <dgm:spPr/>
      <dgm:t>
        <a:bodyPr/>
        <a:lstStyle/>
        <a:p>
          <a:endParaRPr lang="uk-UA"/>
        </a:p>
      </dgm:t>
    </dgm:pt>
    <dgm:pt modelId="{E096B377-C016-4A82-8F40-C51D69A36D36}" type="pres">
      <dgm:prSet presAssocID="{BAA6AAAF-0076-4807-A4F2-37D418B4EDB2}" presName="negativeSpace" presStyleCnt="0"/>
      <dgm:spPr/>
    </dgm:pt>
    <dgm:pt modelId="{387F8CC6-D0D7-41AB-BB8A-97BB996B2B8F}" type="pres">
      <dgm:prSet presAssocID="{BAA6AAAF-0076-4807-A4F2-37D418B4EDB2}" presName="childText" presStyleLbl="conFgAcc1" presStyleIdx="1" presStyleCnt="9">
        <dgm:presLayoutVars>
          <dgm:bulletEnabled val="1"/>
        </dgm:presLayoutVars>
      </dgm:prSet>
      <dgm:spPr/>
    </dgm:pt>
    <dgm:pt modelId="{5AF35475-A5DC-46CD-9AAA-9E1A3BC1B200}" type="pres">
      <dgm:prSet presAssocID="{4F84E28B-8795-4E78-A500-E8E2F3D3A9FD}" presName="spaceBetweenRectangles" presStyleCnt="0"/>
      <dgm:spPr/>
    </dgm:pt>
    <dgm:pt modelId="{200771A6-7D5E-4EDE-B8E4-910BBCDADEB0}" type="pres">
      <dgm:prSet presAssocID="{53EE4E00-B1DA-4BC2-81AC-58248AEAB934}" presName="parentLin" presStyleCnt="0"/>
      <dgm:spPr/>
    </dgm:pt>
    <dgm:pt modelId="{071C4FD9-417F-481E-9D7D-3A2FBF958C89}" type="pres">
      <dgm:prSet presAssocID="{53EE4E00-B1DA-4BC2-81AC-58248AEAB934}" presName="parentLeftMargin" presStyleLbl="node1" presStyleIdx="1" presStyleCnt="9"/>
      <dgm:spPr/>
      <dgm:t>
        <a:bodyPr/>
        <a:lstStyle/>
        <a:p>
          <a:endParaRPr lang="uk-UA"/>
        </a:p>
      </dgm:t>
    </dgm:pt>
    <dgm:pt modelId="{DB13EA7C-981A-407C-A9F1-A170B3C6D6BE}" type="pres">
      <dgm:prSet presAssocID="{53EE4E00-B1DA-4BC2-81AC-58248AEAB934}" presName="parentText" presStyleLbl="node1" presStyleIdx="2" presStyleCnt="9" custScaleY="166663">
        <dgm:presLayoutVars>
          <dgm:chMax val="0"/>
          <dgm:bulletEnabled val="1"/>
        </dgm:presLayoutVars>
      </dgm:prSet>
      <dgm:spPr/>
      <dgm:t>
        <a:bodyPr/>
        <a:lstStyle/>
        <a:p>
          <a:endParaRPr lang="uk-UA"/>
        </a:p>
      </dgm:t>
    </dgm:pt>
    <dgm:pt modelId="{3870CBC0-19B6-4DD8-9811-EAC965C07429}" type="pres">
      <dgm:prSet presAssocID="{53EE4E00-B1DA-4BC2-81AC-58248AEAB934}" presName="negativeSpace" presStyleCnt="0"/>
      <dgm:spPr/>
    </dgm:pt>
    <dgm:pt modelId="{6612F98D-F8B5-4A3B-AC72-CCC0FD1B2734}" type="pres">
      <dgm:prSet presAssocID="{53EE4E00-B1DA-4BC2-81AC-58248AEAB934}" presName="childText" presStyleLbl="conFgAcc1" presStyleIdx="2" presStyleCnt="9">
        <dgm:presLayoutVars>
          <dgm:bulletEnabled val="1"/>
        </dgm:presLayoutVars>
      </dgm:prSet>
      <dgm:spPr/>
    </dgm:pt>
    <dgm:pt modelId="{ADF30CDB-CDB9-4645-8478-AF9AF2004191}" type="pres">
      <dgm:prSet presAssocID="{6B027C99-90EA-43A7-A4AF-7A782B2553C9}" presName="spaceBetweenRectangles" presStyleCnt="0"/>
      <dgm:spPr/>
    </dgm:pt>
    <dgm:pt modelId="{9FA48F0A-ED6A-4740-BFBB-3E76B30C7ADD}" type="pres">
      <dgm:prSet presAssocID="{2CFA8964-13DD-484B-89A6-8E35DD14B582}" presName="parentLin" presStyleCnt="0"/>
      <dgm:spPr/>
    </dgm:pt>
    <dgm:pt modelId="{8AF82759-C344-4622-A73F-BB4AF6AF3E1E}" type="pres">
      <dgm:prSet presAssocID="{2CFA8964-13DD-484B-89A6-8E35DD14B582}" presName="parentLeftMargin" presStyleLbl="node1" presStyleIdx="2" presStyleCnt="9"/>
      <dgm:spPr/>
      <dgm:t>
        <a:bodyPr/>
        <a:lstStyle/>
        <a:p>
          <a:endParaRPr lang="uk-UA"/>
        </a:p>
      </dgm:t>
    </dgm:pt>
    <dgm:pt modelId="{A064274D-1899-4DD4-A982-967A2615337A}" type="pres">
      <dgm:prSet presAssocID="{2CFA8964-13DD-484B-89A6-8E35DD14B582}" presName="parentText" presStyleLbl="node1" presStyleIdx="3" presStyleCnt="9" custScaleY="171366">
        <dgm:presLayoutVars>
          <dgm:chMax val="0"/>
          <dgm:bulletEnabled val="1"/>
        </dgm:presLayoutVars>
      </dgm:prSet>
      <dgm:spPr/>
      <dgm:t>
        <a:bodyPr/>
        <a:lstStyle/>
        <a:p>
          <a:endParaRPr lang="uk-UA"/>
        </a:p>
      </dgm:t>
    </dgm:pt>
    <dgm:pt modelId="{6448D903-1CD4-4A6D-97BA-FCCE7E0C0AFE}" type="pres">
      <dgm:prSet presAssocID="{2CFA8964-13DD-484B-89A6-8E35DD14B582}" presName="negativeSpace" presStyleCnt="0"/>
      <dgm:spPr/>
    </dgm:pt>
    <dgm:pt modelId="{9097FEEC-3A3E-43E8-8960-AD34243BEBE8}" type="pres">
      <dgm:prSet presAssocID="{2CFA8964-13DD-484B-89A6-8E35DD14B582}" presName="childText" presStyleLbl="conFgAcc1" presStyleIdx="3" presStyleCnt="9">
        <dgm:presLayoutVars>
          <dgm:bulletEnabled val="1"/>
        </dgm:presLayoutVars>
      </dgm:prSet>
      <dgm:spPr/>
    </dgm:pt>
    <dgm:pt modelId="{95AF2246-4194-4E5C-89EE-C19BEEC46903}" type="pres">
      <dgm:prSet presAssocID="{B6863FDB-1F1A-4287-B85C-7622B3FB816E}" presName="spaceBetweenRectangles" presStyleCnt="0"/>
      <dgm:spPr/>
    </dgm:pt>
    <dgm:pt modelId="{666538DC-05B2-49DD-8C3E-BD242A65AD4F}" type="pres">
      <dgm:prSet presAssocID="{A5C28CDA-CC45-4F75-A1AE-0213E2C43B2C}" presName="parentLin" presStyleCnt="0"/>
      <dgm:spPr/>
    </dgm:pt>
    <dgm:pt modelId="{7F97CC9E-AB36-4A0E-A163-7C7F0A55A5DB}" type="pres">
      <dgm:prSet presAssocID="{A5C28CDA-CC45-4F75-A1AE-0213E2C43B2C}" presName="parentLeftMargin" presStyleLbl="node1" presStyleIdx="3" presStyleCnt="9"/>
      <dgm:spPr/>
      <dgm:t>
        <a:bodyPr/>
        <a:lstStyle/>
        <a:p>
          <a:endParaRPr lang="uk-UA"/>
        </a:p>
      </dgm:t>
    </dgm:pt>
    <dgm:pt modelId="{89E0C457-F368-40D2-8509-5B20B6D91CBF}" type="pres">
      <dgm:prSet presAssocID="{A5C28CDA-CC45-4F75-A1AE-0213E2C43B2C}" presName="parentText" presStyleLbl="node1" presStyleIdx="4" presStyleCnt="9" custScaleY="139871">
        <dgm:presLayoutVars>
          <dgm:chMax val="0"/>
          <dgm:bulletEnabled val="1"/>
        </dgm:presLayoutVars>
      </dgm:prSet>
      <dgm:spPr/>
      <dgm:t>
        <a:bodyPr/>
        <a:lstStyle/>
        <a:p>
          <a:endParaRPr lang="uk-UA"/>
        </a:p>
      </dgm:t>
    </dgm:pt>
    <dgm:pt modelId="{1C8AF1F2-3213-42AD-897E-17B96B90F1E2}" type="pres">
      <dgm:prSet presAssocID="{A5C28CDA-CC45-4F75-A1AE-0213E2C43B2C}" presName="negativeSpace" presStyleCnt="0"/>
      <dgm:spPr/>
    </dgm:pt>
    <dgm:pt modelId="{3A02A78F-39C7-4A50-B595-8BEEBBD61B8C}" type="pres">
      <dgm:prSet presAssocID="{A5C28CDA-CC45-4F75-A1AE-0213E2C43B2C}" presName="childText" presStyleLbl="conFgAcc1" presStyleIdx="4" presStyleCnt="9">
        <dgm:presLayoutVars>
          <dgm:bulletEnabled val="1"/>
        </dgm:presLayoutVars>
      </dgm:prSet>
      <dgm:spPr/>
    </dgm:pt>
    <dgm:pt modelId="{0B96ABEE-F6B5-4749-8695-FE022D987234}" type="pres">
      <dgm:prSet presAssocID="{56253C41-3A87-48C1-9904-3329F7D9E87A}" presName="spaceBetweenRectangles" presStyleCnt="0"/>
      <dgm:spPr/>
    </dgm:pt>
    <dgm:pt modelId="{09638D65-C436-4C14-91F2-A1A906DFB55B}" type="pres">
      <dgm:prSet presAssocID="{B2E170C4-E32C-4E58-95EB-60D6FC78050C}" presName="parentLin" presStyleCnt="0"/>
      <dgm:spPr/>
    </dgm:pt>
    <dgm:pt modelId="{F8592526-CE5D-4B67-8EFD-D6A3F2BEE77E}" type="pres">
      <dgm:prSet presAssocID="{B2E170C4-E32C-4E58-95EB-60D6FC78050C}" presName="parentLeftMargin" presStyleLbl="node1" presStyleIdx="4" presStyleCnt="9"/>
      <dgm:spPr/>
      <dgm:t>
        <a:bodyPr/>
        <a:lstStyle/>
        <a:p>
          <a:endParaRPr lang="uk-UA"/>
        </a:p>
      </dgm:t>
    </dgm:pt>
    <dgm:pt modelId="{2A67FFBA-7163-49FF-8F77-B2BEDB14BFB1}" type="pres">
      <dgm:prSet presAssocID="{B2E170C4-E32C-4E58-95EB-60D6FC78050C}" presName="parentText" presStyleLbl="node1" presStyleIdx="5" presStyleCnt="9" custScaleY="137508">
        <dgm:presLayoutVars>
          <dgm:chMax val="0"/>
          <dgm:bulletEnabled val="1"/>
        </dgm:presLayoutVars>
      </dgm:prSet>
      <dgm:spPr/>
      <dgm:t>
        <a:bodyPr/>
        <a:lstStyle/>
        <a:p>
          <a:endParaRPr lang="uk-UA"/>
        </a:p>
      </dgm:t>
    </dgm:pt>
    <dgm:pt modelId="{32768126-78EA-4D23-9551-9DEE88609075}" type="pres">
      <dgm:prSet presAssocID="{B2E170C4-E32C-4E58-95EB-60D6FC78050C}" presName="negativeSpace" presStyleCnt="0"/>
      <dgm:spPr/>
    </dgm:pt>
    <dgm:pt modelId="{A5D10E0A-C4FD-45E1-8DB8-DF84C497BE14}" type="pres">
      <dgm:prSet presAssocID="{B2E170C4-E32C-4E58-95EB-60D6FC78050C}" presName="childText" presStyleLbl="conFgAcc1" presStyleIdx="5" presStyleCnt="9">
        <dgm:presLayoutVars>
          <dgm:bulletEnabled val="1"/>
        </dgm:presLayoutVars>
      </dgm:prSet>
      <dgm:spPr/>
    </dgm:pt>
    <dgm:pt modelId="{67223791-C857-4F59-9A46-9F56DB55EB17}" type="pres">
      <dgm:prSet presAssocID="{97AEDFAA-A27C-487C-AD8D-2727B7CD0703}" presName="spaceBetweenRectangles" presStyleCnt="0"/>
      <dgm:spPr/>
    </dgm:pt>
    <dgm:pt modelId="{A415BAAB-872F-4A73-B2A0-6BF00A6EF70A}" type="pres">
      <dgm:prSet presAssocID="{5DC61D1D-22DA-4AF7-9D17-6D575923B613}" presName="parentLin" presStyleCnt="0"/>
      <dgm:spPr/>
    </dgm:pt>
    <dgm:pt modelId="{BB41538D-AEB9-4C40-8D8C-B8EADAA97E0B}" type="pres">
      <dgm:prSet presAssocID="{5DC61D1D-22DA-4AF7-9D17-6D575923B613}" presName="parentLeftMargin" presStyleLbl="node1" presStyleIdx="5" presStyleCnt="9"/>
      <dgm:spPr/>
      <dgm:t>
        <a:bodyPr/>
        <a:lstStyle/>
        <a:p>
          <a:endParaRPr lang="uk-UA"/>
        </a:p>
      </dgm:t>
    </dgm:pt>
    <dgm:pt modelId="{8170E150-72C6-46F5-A3E5-51B849F6B214}" type="pres">
      <dgm:prSet presAssocID="{5DC61D1D-22DA-4AF7-9D17-6D575923B613}" presName="parentText" presStyleLbl="node1" presStyleIdx="6" presStyleCnt="9" custScaleY="195259">
        <dgm:presLayoutVars>
          <dgm:chMax val="0"/>
          <dgm:bulletEnabled val="1"/>
        </dgm:presLayoutVars>
      </dgm:prSet>
      <dgm:spPr/>
      <dgm:t>
        <a:bodyPr/>
        <a:lstStyle/>
        <a:p>
          <a:endParaRPr lang="uk-UA"/>
        </a:p>
      </dgm:t>
    </dgm:pt>
    <dgm:pt modelId="{A57B4CE7-AC70-4CA4-800E-01F1EA83F580}" type="pres">
      <dgm:prSet presAssocID="{5DC61D1D-22DA-4AF7-9D17-6D575923B613}" presName="negativeSpace" presStyleCnt="0"/>
      <dgm:spPr/>
    </dgm:pt>
    <dgm:pt modelId="{326E79B1-A9C8-4DA3-965C-86C882BF5C86}" type="pres">
      <dgm:prSet presAssocID="{5DC61D1D-22DA-4AF7-9D17-6D575923B613}" presName="childText" presStyleLbl="conFgAcc1" presStyleIdx="6" presStyleCnt="9">
        <dgm:presLayoutVars>
          <dgm:bulletEnabled val="1"/>
        </dgm:presLayoutVars>
      </dgm:prSet>
      <dgm:spPr/>
    </dgm:pt>
    <dgm:pt modelId="{25DCC3F1-7468-4E26-9A1F-D2A2024B074C}" type="pres">
      <dgm:prSet presAssocID="{A15C30E6-D8D4-4A98-9783-119E78B24BF6}" presName="spaceBetweenRectangles" presStyleCnt="0"/>
      <dgm:spPr/>
    </dgm:pt>
    <dgm:pt modelId="{C727A948-7224-41BA-B660-4C26630C5DE0}" type="pres">
      <dgm:prSet presAssocID="{ED619B71-3BF2-49A2-AD5B-B1AF6B3D0692}" presName="parentLin" presStyleCnt="0"/>
      <dgm:spPr/>
    </dgm:pt>
    <dgm:pt modelId="{BDD8D19D-967B-4AC4-AD2A-32DA1D0A2347}" type="pres">
      <dgm:prSet presAssocID="{ED619B71-3BF2-49A2-AD5B-B1AF6B3D0692}" presName="parentLeftMargin" presStyleLbl="node1" presStyleIdx="6" presStyleCnt="9"/>
      <dgm:spPr/>
      <dgm:t>
        <a:bodyPr/>
        <a:lstStyle/>
        <a:p>
          <a:endParaRPr lang="uk-UA"/>
        </a:p>
      </dgm:t>
    </dgm:pt>
    <dgm:pt modelId="{188DACA0-6F56-4AA8-A856-288A8C9E1AEE}" type="pres">
      <dgm:prSet presAssocID="{ED619B71-3BF2-49A2-AD5B-B1AF6B3D0692}" presName="parentText" presStyleLbl="node1" presStyleIdx="7" presStyleCnt="9" custScaleY="201388">
        <dgm:presLayoutVars>
          <dgm:chMax val="0"/>
          <dgm:bulletEnabled val="1"/>
        </dgm:presLayoutVars>
      </dgm:prSet>
      <dgm:spPr/>
      <dgm:t>
        <a:bodyPr/>
        <a:lstStyle/>
        <a:p>
          <a:endParaRPr lang="uk-UA"/>
        </a:p>
      </dgm:t>
    </dgm:pt>
    <dgm:pt modelId="{81406533-30DD-461E-960C-B1494F9704D7}" type="pres">
      <dgm:prSet presAssocID="{ED619B71-3BF2-49A2-AD5B-B1AF6B3D0692}" presName="negativeSpace" presStyleCnt="0"/>
      <dgm:spPr/>
    </dgm:pt>
    <dgm:pt modelId="{6CE1A5FF-A4C0-4C49-9724-01388B7AB517}" type="pres">
      <dgm:prSet presAssocID="{ED619B71-3BF2-49A2-AD5B-B1AF6B3D0692}" presName="childText" presStyleLbl="conFgAcc1" presStyleIdx="7" presStyleCnt="9">
        <dgm:presLayoutVars>
          <dgm:bulletEnabled val="1"/>
        </dgm:presLayoutVars>
      </dgm:prSet>
      <dgm:spPr/>
    </dgm:pt>
    <dgm:pt modelId="{A0E5FF95-33B3-43A5-9060-05FAE93C8326}" type="pres">
      <dgm:prSet presAssocID="{B7C26F6F-0F3E-48D4-9A48-C24FB5C48177}" presName="spaceBetweenRectangles" presStyleCnt="0"/>
      <dgm:spPr/>
    </dgm:pt>
    <dgm:pt modelId="{4463D66C-B977-4B76-B1A5-1DA2ABF4ADAD}" type="pres">
      <dgm:prSet presAssocID="{97CF9660-D8B9-4FAD-918F-0D43DD9CDF42}" presName="parentLin" presStyleCnt="0"/>
      <dgm:spPr/>
    </dgm:pt>
    <dgm:pt modelId="{D6D0ECFB-2BB5-44DB-BF47-D571A4787312}" type="pres">
      <dgm:prSet presAssocID="{97CF9660-D8B9-4FAD-918F-0D43DD9CDF42}" presName="parentLeftMargin" presStyleLbl="node1" presStyleIdx="7" presStyleCnt="9"/>
      <dgm:spPr/>
      <dgm:t>
        <a:bodyPr/>
        <a:lstStyle/>
        <a:p>
          <a:endParaRPr lang="uk-UA"/>
        </a:p>
      </dgm:t>
    </dgm:pt>
    <dgm:pt modelId="{755929D3-AF2C-4000-AD5F-247E980EBFFD}" type="pres">
      <dgm:prSet presAssocID="{97CF9660-D8B9-4FAD-918F-0D43DD9CDF42}" presName="parentText" presStyleLbl="node1" presStyleIdx="8" presStyleCnt="9" custScaleX="142997" custScaleY="390512">
        <dgm:presLayoutVars>
          <dgm:chMax val="0"/>
          <dgm:bulletEnabled val="1"/>
        </dgm:presLayoutVars>
      </dgm:prSet>
      <dgm:spPr/>
      <dgm:t>
        <a:bodyPr/>
        <a:lstStyle/>
        <a:p>
          <a:endParaRPr lang="uk-UA"/>
        </a:p>
      </dgm:t>
    </dgm:pt>
    <dgm:pt modelId="{F180DCD0-2693-414E-90F9-07781AB8DEB3}" type="pres">
      <dgm:prSet presAssocID="{97CF9660-D8B9-4FAD-918F-0D43DD9CDF42}" presName="negativeSpace" presStyleCnt="0"/>
      <dgm:spPr/>
    </dgm:pt>
    <dgm:pt modelId="{EA3035AE-8A0C-43A5-8315-D6903791914A}" type="pres">
      <dgm:prSet presAssocID="{97CF9660-D8B9-4FAD-918F-0D43DD9CDF42}" presName="childText" presStyleLbl="conFgAcc1" presStyleIdx="8" presStyleCnt="9">
        <dgm:presLayoutVars>
          <dgm:bulletEnabled val="1"/>
        </dgm:presLayoutVars>
      </dgm:prSet>
      <dgm:spPr/>
    </dgm:pt>
  </dgm:ptLst>
  <dgm:cxnLst>
    <dgm:cxn modelId="{C54EEA1B-23E2-4096-86D4-044D4E44124C}" type="presOf" srcId="{ED619B71-3BF2-49A2-AD5B-B1AF6B3D0692}" destId="{BDD8D19D-967B-4AC4-AD2A-32DA1D0A2347}" srcOrd="0" destOrd="0" presId="urn:microsoft.com/office/officeart/2005/8/layout/list1"/>
    <dgm:cxn modelId="{2F753A79-50FB-41CB-9E23-887585337E52}" type="presOf" srcId="{97CF9660-D8B9-4FAD-918F-0D43DD9CDF42}" destId="{755929D3-AF2C-4000-AD5F-247E980EBFFD}" srcOrd="1" destOrd="0" presId="urn:microsoft.com/office/officeart/2005/8/layout/list1"/>
    <dgm:cxn modelId="{7E3E3450-50A6-4E99-B755-39E0BE0E734D}" type="presOf" srcId="{53EE4E00-B1DA-4BC2-81AC-58248AEAB934}" destId="{DB13EA7C-981A-407C-A9F1-A170B3C6D6BE}" srcOrd="1" destOrd="0" presId="urn:microsoft.com/office/officeart/2005/8/layout/list1"/>
    <dgm:cxn modelId="{AB33133B-BCAE-4D65-A3DC-4EA3585AD8C1}" type="presOf" srcId="{BAA6AAAF-0076-4807-A4F2-37D418B4EDB2}" destId="{010006E4-2D7E-4D81-B6CB-A390BF1090F5}" srcOrd="0" destOrd="0" presId="urn:microsoft.com/office/officeart/2005/8/layout/list1"/>
    <dgm:cxn modelId="{3C7CCFD0-E6F3-4AC9-8324-BE2185504C01}" srcId="{C4512DFE-8065-49DD-ACA9-2B43C455A0BB}" destId="{5BE49475-F293-4AA6-83C0-332C82669BD1}" srcOrd="0" destOrd="0" parTransId="{21376AF8-06A4-4D64-9EEE-40C85042FEE7}" sibTransId="{B3F5C675-0FDC-46FF-9882-1BC876BBD269}"/>
    <dgm:cxn modelId="{81771432-4986-417A-BCFE-11BA9F058D28}" type="presOf" srcId="{BAA6AAAF-0076-4807-A4F2-37D418B4EDB2}" destId="{AFCB4D57-E75D-4A86-8EDD-8E686D07D053}" srcOrd="1" destOrd="0" presId="urn:microsoft.com/office/officeart/2005/8/layout/list1"/>
    <dgm:cxn modelId="{4835A71E-A722-44DD-AD81-E6B240583AD4}" type="presOf" srcId="{97CF9660-D8B9-4FAD-918F-0D43DD9CDF42}" destId="{D6D0ECFB-2BB5-44DB-BF47-D571A4787312}" srcOrd="0" destOrd="0" presId="urn:microsoft.com/office/officeart/2005/8/layout/list1"/>
    <dgm:cxn modelId="{A20061A8-868C-45C0-93E7-3B32DCB61128}" type="presOf" srcId="{5BE49475-F293-4AA6-83C0-332C82669BD1}" destId="{4DC65339-070B-4D1F-A42D-D1D0FACEB272}" srcOrd="1" destOrd="0" presId="urn:microsoft.com/office/officeart/2005/8/layout/list1"/>
    <dgm:cxn modelId="{4413D59C-3015-40A1-90F6-3A8C9BFCECC5}" srcId="{C4512DFE-8065-49DD-ACA9-2B43C455A0BB}" destId="{B2E170C4-E32C-4E58-95EB-60D6FC78050C}" srcOrd="5" destOrd="0" parTransId="{500FB7A7-43D6-46B6-8287-BFD1C500B748}" sibTransId="{97AEDFAA-A27C-487C-AD8D-2727B7CD0703}"/>
    <dgm:cxn modelId="{C7C545B3-9951-41B7-9E2B-BB2EA5F10395}" srcId="{C4512DFE-8065-49DD-ACA9-2B43C455A0BB}" destId="{5DC61D1D-22DA-4AF7-9D17-6D575923B613}" srcOrd="6" destOrd="0" parTransId="{2FE29ADB-B1E3-4FFE-9C9F-BEE6E922308D}" sibTransId="{A15C30E6-D8D4-4A98-9783-119E78B24BF6}"/>
    <dgm:cxn modelId="{3273E789-5D95-4486-91AF-5B2FBCE33412}" srcId="{C4512DFE-8065-49DD-ACA9-2B43C455A0BB}" destId="{53EE4E00-B1DA-4BC2-81AC-58248AEAB934}" srcOrd="2" destOrd="0" parTransId="{3087FA97-88EF-482F-A8DE-8CD0F67910AB}" sibTransId="{6B027C99-90EA-43A7-A4AF-7A782B2553C9}"/>
    <dgm:cxn modelId="{156E9923-7DB7-40B8-A033-A59641FFD9DB}" type="presOf" srcId="{B2E170C4-E32C-4E58-95EB-60D6FC78050C}" destId="{2A67FFBA-7163-49FF-8F77-B2BEDB14BFB1}" srcOrd="1" destOrd="0" presId="urn:microsoft.com/office/officeart/2005/8/layout/list1"/>
    <dgm:cxn modelId="{C02719C2-EF28-496F-86FC-B3535D7F197C}" type="presOf" srcId="{ED619B71-3BF2-49A2-AD5B-B1AF6B3D0692}" destId="{188DACA0-6F56-4AA8-A856-288A8C9E1AEE}" srcOrd="1" destOrd="0" presId="urn:microsoft.com/office/officeart/2005/8/layout/list1"/>
    <dgm:cxn modelId="{0D215A5B-B652-4A7E-935A-0E047A9DB228}" srcId="{C4512DFE-8065-49DD-ACA9-2B43C455A0BB}" destId="{97CF9660-D8B9-4FAD-918F-0D43DD9CDF42}" srcOrd="8" destOrd="0" parTransId="{45413477-8FBD-4A62-A253-93B2320F3707}" sibTransId="{F28630DF-2112-4075-BB5A-CD0E15C44352}"/>
    <dgm:cxn modelId="{0CE1EA31-3A3F-4E50-B42C-A0E96787BB01}" type="presOf" srcId="{A5C28CDA-CC45-4F75-A1AE-0213E2C43B2C}" destId="{89E0C457-F368-40D2-8509-5B20B6D91CBF}" srcOrd="1" destOrd="0" presId="urn:microsoft.com/office/officeart/2005/8/layout/list1"/>
    <dgm:cxn modelId="{40DEFDE0-514E-498F-9B91-13664939638F}" srcId="{C4512DFE-8065-49DD-ACA9-2B43C455A0BB}" destId="{BAA6AAAF-0076-4807-A4F2-37D418B4EDB2}" srcOrd="1" destOrd="0" parTransId="{C8CF6575-7C01-47CC-838F-2237274D4A73}" sibTransId="{4F84E28B-8795-4E78-A500-E8E2F3D3A9FD}"/>
    <dgm:cxn modelId="{10168A7D-8A1F-4B6F-9036-BF88FE3E89D7}" type="presOf" srcId="{A5C28CDA-CC45-4F75-A1AE-0213E2C43B2C}" destId="{7F97CC9E-AB36-4A0E-A163-7C7F0A55A5DB}" srcOrd="0" destOrd="0" presId="urn:microsoft.com/office/officeart/2005/8/layout/list1"/>
    <dgm:cxn modelId="{F763CBF2-4F2D-4EFD-B5AC-F0C12BB3FBB6}" type="presOf" srcId="{2CFA8964-13DD-484B-89A6-8E35DD14B582}" destId="{A064274D-1899-4DD4-A982-967A2615337A}" srcOrd="1" destOrd="0" presId="urn:microsoft.com/office/officeart/2005/8/layout/list1"/>
    <dgm:cxn modelId="{41EE6C5A-1DEF-4EF0-B962-147B199A1285}" type="presOf" srcId="{2CFA8964-13DD-484B-89A6-8E35DD14B582}" destId="{8AF82759-C344-4622-A73F-BB4AF6AF3E1E}" srcOrd="0" destOrd="0" presId="urn:microsoft.com/office/officeart/2005/8/layout/list1"/>
    <dgm:cxn modelId="{CB906FBA-CF84-40A2-BC35-0A7F2CA79685}" type="presOf" srcId="{5DC61D1D-22DA-4AF7-9D17-6D575923B613}" destId="{8170E150-72C6-46F5-A3E5-51B849F6B214}" srcOrd="1" destOrd="0" presId="urn:microsoft.com/office/officeart/2005/8/layout/list1"/>
    <dgm:cxn modelId="{E84156D9-1A86-4CFB-AB8E-E7F1A2186260}" type="presOf" srcId="{5BE49475-F293-4AA6-83C0-332C82669BD1}" destId="{DAD14E13-EB43-4BBB-8E16-FBA1439F243C}" srcOrd="0" destOrd="0" presId="urn:microsoft.com/office/officeart/2005/8/layout/list1"/>
    <dgm:cxn modelId="{09389E5A-B6D0-4597-A89F-1DAF12D10FF6}" type="presOf" srcId="{53EE4E00-B1DA-4BC2-81AC-58248AEAB934}" destId="{071C4FD9-417F-481E-9D7D-3A2FBF958C89}" srcOrd="0" destOrd="0" presId="urn:microsoft.com/office/officeart/2005/8/layout/list1"/>
    <dgm:cxn modelId="{929C88A6-F2FE-471D-9B27-0B4D42259482}" type="presOf" srcId="{C4512DFE-8065-49DD-ACA9-2B43C455A0BB}" destId="{7DE7EDFF-2F74-477B-BAEB-924F1CFCDB9E}" srcOrd="0" destOrd="0" presId="urn:microsoft.com/office/officeart/2005/8/layout/list1"/>
    <dgm:cxn modelId="{BE046648-93E4-4DC3-8823-23C44C40AAAC}" srcId="{C4512DFE-8065-49DD-ACA9-2B43C455A0BB}" destId="{2CFA8964-13DD-484B-89A6-8E35DD14B582}" srcOrd="3" destOrd="0" parTransId="{BABFD537-6F38-4E67-8115-2B121720F47A}" sibTransId="{B6863FDB-1F1A-4287-B85C-7622B3FB816E}"/>
    <dgm:cxn modelId="{A74870EA-F4B7-452E-91BE-4454A5D0584A}" type="presOf" srcId="{5DC61D1D-22DA-4AF7-9D17-6D575923B613}" destId="{BB41538D-AEB9-4C40-8D8C-B8EADAA97E0B}" srcOrd="0" destOrd="0" presId="urn:microsoft.com/office/officeart/2005/8/layout/list1"/>
    <dgm:cxn modelId="{052903BA-9711-4427-9012-E9FD4BB7A9B4}" type="presOf" srcId="{B2E170C4-E32C-4E58-95EB-60D6FC78050C}" destId="{F8592526-CE5D-4B67-8EFD-D6A3F2BEE77E}" srcOrd="0" destOrd="0" presId="urn:microsoft.com/office/officeart/2005/8/layout/list1"/>
    <dgm:cxn modelId="{BBA1B982-3396-4A59-A274-2B54D50D6CED}" srcId="{C4512DFE-8065-49DD-ACA9-2B43C455A0BB}" destId="{A5C28CDA-CC45-4F75-A1AE-0213E2C43B2C}" srcOrd="4" destOrd="0" parTransId="{7FFB6BD3-87F4-4E66-B1E6-DE3AF01FAB71}" sibTransId="{56253C41-3A87-48C1-9904-3329F7D9E87A}"/>
    <dgm:cxn modelId="{00819E89-952B-4153-897B-0FCB5BCC3397}" srcId="{C4512DFE-8065-49DD-ACA9-2B43C455A0BB}" destId="{ED619B71-3BF2-49A2-AD5B-B1AF6B3D0692}" srcOrd="7" destOrd="0" parTransId="{79A0C7F5-3B67-40EA-820D-377AE55AC17A}" sibTransId="{B7C26F6F-0F3E-48D4-9A48-C24FB5C48177}"/>
    <dgm:cxn modelId="{E82D4F84-A1B2-46FB-AEEF-4B6F4A45C2E8}" type="presParOf" srcId="{7DE7EDFF-2F74-477B-BAEB-924F1CFCDB9E}" destId="{23A26067-C8B2-44F0-96C1-2F756BFD75FC}" srcOrd="0" destOrd="0" presId="urn:microsoft.com/office/officeart/2005/8/layout/list1"/>
    <dgm:cxn modelId="{E02D57CF-A3B4-42F0-B05C-3C1683F5EDBE}" type="presParOf" srcId="{23A26067-C8B2-44F0-96C1-2F756BFD75FC}" destId="{DAD14E13-EB43-4BBB-8E16-FBA1439F243C}" srcOrd="0" destOrd="0" presId="urn:microsoft.com/office/officeart/2005/8/layout/list1"/>
    <dgm:cxn modelId="{4CAA12FA-8123-4C28-A79F-9D980C628EAE}" type="presParOf" srcId="{23A26067-C8B2-44F0-96C1-2F756BFD75FC}" destId="{4DC65339-070B-4D1F-A42D-D1D0FACEB272}" srcOrd="1" destOrd="0" presId="urn:microsoft.com/office/officeart/2005/8/layout/list1"/>
    <dgm:cxn modelId="{8FD4EB4C-263A-4AD6-9FD6-08DCF8854EB6}" type="presParOf" srcId="{7DE7EDFF-2F74-477B-BAEB-924F1CFCDB9E}" destId="{DC7F9985-DFE9-4758-B072-A2DCD93F4E1E}" srcOrd="1" destOrd="0" presId="urn:microsoft.com/office/officeart/2005/8/layout/list1"/>
    <dgm:cxn modelId="{9C100E32-3A2D-478E-88CE-22342207D9B4}" type="presParOf" srcId="{7DE7EDFF-2F74-477B-BAEB-924F1CFCDB9E}" destId="{CEB55722-462B-4779-ABE7-FA8BBFB38B92}" srcOrd="2" destOrd="0" presId="urn:microsoft.com/office/officeart/2005/8/layout/list1"/>
    <dgm:cxn modelId="{5E023CA2-82F4-44E2-B58D-782A0FE4D676}" type="presParOf" srcId="{7DE7EDFF-2F74-477B-BAEB-924F1CFCDB9E}" destId="{5F5FCA37-6F06-4BB4-8C2B-31D99F84FDDF}" srcOrd="3" destOrd="0" presId="urn:microsoft.com/office/officeart/2005/8/layout/list1"/>
    <dgm:cxn modelId="{5F4F8502-6CB0-41D3-AC19-35A49FDDAF62}" type="presParOf" srcId="{7DE7EDFF-2F74-477B-BAEB-924F1CFCDB9E}" destId="{DDF311F9-7200-4932-B929-C50858096C7D}" srcOrd="4" destOrd="0" presId="urn:microsoft.com/office/officeart/2005/8/layout/list1"/>
    <dgm:cxn modelId="{D0603EDA-C442-4724-AB6A-446DF640FB6C}" type="presParOf" srcId="{DDF311F9-7200-4932-B929-C50858096C7D}" destId="{010006E4-2D7E-4D81-B6CB-A390BF1090F5}" srcOrd="0" destOrd="0" presId="urn:microsoft.com/office/officeart/2005/8/layout/list1"/>
    <dgm:cxn modelId="{3CD8B80A-EF58-43DB-96AE-FDE53446C188}" type="presParOf" srcId="{DDF311F9-7200-4932-B929-C50858096C7D}" destId="{AFCB4D57-E75D-4A86-8EDD-8E686D07D053}" srcOrd="1" destOrd="0" presId="urn:microsoft.com/office/officeart/2005/8/layout/list1"/>
    <dgm:cxn modelId="{84DB8E9E-C3BD-4B21-BC8C-9279A1EBA942}" type="presParOf" srcId="{7DE7EDFF-2F74-477B-BAEB-924F1CFCDB9E}" destId="{E096B377-C016-4A82-8F40-C51D69A36D36}" srcOrd="5" destOrd="0" presId="urn:microsoft.com/office/officeart/2005/8/layout/list1"/>
    <dgm:cxn modelId="{8CE1FB7E-5171-4A4E-9107-04CACF5047DE}" type="presParOf" srcId="{7DE7EDFF-2F74-477B-BAEB-924F1CFCDB9E}" destId="{387F8CC6-D0D7-41AB-BB8A-97BB996B2B8F}" srcOrd="6" destOrd="0" presId="urn:microsoft.com/office/officeart/2005/8/layout/list1"/>
    <dgm:cxn modelId="{561E3D35-1B8E-4612-BCD2-9AA6772CBEAC}" type="presParOf" srcId="{7DE7EDFF-2F74-477B-BAEB-924F1CFCDB9E}" destId="{5AF35475-A5DC-46CD-9AAA-9E1A3BC1B200}" srcOrd="7" destOrd="0" presId="urn:microsoft.com/office/officeart/2005/8/layout/list1"/>
    <dgm:cxn modelId="{8235C2CC-1E07-4840-A713-3693F49F8342}" type="presParOf" srcId="{7DE7EDFF-2F74-477B-BAEB-924F1CFCDB9E}" destId="{200771A6-7D5E-4EDE-B8E4-910BBCDADEB0}" srcOrd="8" destOrd="0" presId="urn:microsoft.com/office/officeart/2005/8/layout/list1"/>
    <dgm:cxn modelId="{8D6342D7-763E-4E3D-82E3-57C37B4F1236}" type="presParOf" srcId="{200771A6-7D5E-4EDE-B8E4-910BBCDADEB0}" destId="{071C4FD9-417F-481E-9D7D-3A2FBF958C89}" srcOrd="0" destOrd="0" presId="urn:microsoft.com/office/officeart/2005/8/layout/list1"/>
    <dgm:cxn modelId="{F2F13E32-7F51-4215-84B5-398D611DD0A2}" type="presParOf" srcId="{200771A6-7D5E-4EDE-B8E4-910BBCDADEB0}" destId="{DB13EA7C-981A-407C-A9F1-A170B3C6D6BE}" srcOrd="1" destOrd="0" presId="urn:microsoft.com/office/officeart/2005/8/layout/list1"/>
    <dgm:cxn modelId="{27BBCAB0-F8EF-4BA3-BD6D-A96DC5E61149}" type="presParOf" srcId="{7DE7EDFF-2F74-477B-BAEB-924F1CFCDB9E}" destId="{3870CBC0-19B6-4DD8-9811-EAC965C07429}" srcOrd="9" destOrd="0" presId="urn:microsoft.com/office/officeart/2005/8/layout/list1"/>
    <dgm:cxn modelId="{504D9308-7765-47CB-8A5F-E72170628422}" type="presParOf" srcId="{7DE7EDFF-2F74-477B-BAEB-924F1CFCDB9E}" destId="{6612F98D-F8B5-4A3B-AC72-CCC0FD1B2734}" srcOrd="10" destOrd="0" presId="urn:microsoft.com/office/officeart/2005/8/layout/list1"/>
    <dgm:cxn modelId="{2773E5C9-70AA-4749-A424-79CC7C2C1B22}" type="presParOf" srcId="{7DE7EDFF-2F74-477B-BAEB-924F1CFCDB9E}" destId="{ADF30CDB-CDB9-4645-8478-AF9AF2004191}" srcOrd="11" destOrd="0" presId="urn:microsoft.com/office/officeart/2005/8/layout/list1"/>
    <dgm:cxn modelId="{D39B93C4-1032-48FA-87CC-B304A5D3CE94}" type="presParOf" srcId="{7DE7EDFF-2F74-477B-BAEB-924F1CFCDB9E}" destId="{9FA48F0A-ED6A-4740-BFBB-3E76B30C7ADD}" srcOrd="12" destOrd="0" presId="urn:microsoft.com/office/officeart/2005/8/layout/list1"/>
    <dgm:cxn modelId="{9F79D048-AB92-4328-A7EE-3A6BEF54DEF6}" type="presParOf" srcId="{9FA48F0A-ED6A-4740-BFBB-3E76B30C7ADD}" destId="{8AF82759-C344-4622-A73F-BB4AF6AF3E1E}" srcOrd="0" destOrd="0" presId="urn:microsoft.com/office/officeart/2005/8/layout/list1"/>
    <dgm:cxn modelId="{C344674E-16F7-409A-B484-1C7236E38F19}" type="presParOf" srcId="{9FA48F0A-ED6A-4740-BFBB-3E76B30C7ADD}" destId="{A064274D-1899-4DD4-A982-967A2615337A}" srcOrd="1" destOrd="0" presId="urn:microsoft.com/office/officeart/2005/8/layout/list1"/>
    <dgm:cxn modelId="{381C1E79-E978-4C01-982B-82FA487B1747}" type="presParOf" srcId="{7DE7EDFF-2F74-477B-BAEB-924F1CFCDB9E}" destId="{6448D903-1CD4-4A6D-97BA-FCCE7E0C0AFE}" srcOrd="13" destOrd="0" presId="urn:microsoft.com/office/officeart/2005/8/layout/list1"/>
    <dgm:cxn modelId="{B901ECFB-5270-43E2-9EB2-CD620AD340A5}" type="presParOf" srcId="{7DE7EDFF-2F74-477B-BAEB-924F1CFCDB9E}" destId="{9097FEEC-3A3E-43E8-8960-AD34243BEBE8}" srcOrd="14" destOrd="0" presId="urn:microsoft.com/office/officeart/2005/8/layout/list1"/>
    <dgm:cxn modelId="{A2B1597B-1FA9-4078-BCE3-E9AB7A6D7C13}" type="presParOf" srcId="{7DE7EDFF-2F74-477B-BAEB-924F1CFCDB9E}" destId="{95AF2246-4194-4E5C-89EE-C19BEEC46903}" srcOrd="15" destOrd="0" presId="urn:microsoft.com/office/officeart/2005/8/layout/list1"/>
    <dgm:cxn modelId="{424E615C-8AD9-435E-AC62-976658EB6846}" type="presParOf" srcId="{7DE7EDFF-2F74-477B-BAEB-924F1CFCDB9E}" destId="{666538DC-05B2-49DD-8C3E-BD242A65AD4F}" srcOrd="16" destOrd="0" presId="urn:microsoft.com/office/officeart/2005/8/layout/list1"/>
    <dgm:cxn modelId="{5DD9391B-BAF3-4580-83EB-7A420D45E3A4}" type="presParOf" srcId="{666538DC-05B2-49DD-8C3E-BD242A65AD4F}" destId="{7F97CC9E-AB36-4A0E-A163-7C7F0A55A5DB}" srcOrd="0" destOrd="0" presId="urn:microsoft.com/office/officeart/2005/8/layout/list1"/>
    <dgm:cxn modelId="{3F1BCC89-9E8C-468D-B3EA-BA7E462B61EE}" type="presParOf" srcId="{666538DC-05B2-49DD-8C3E-BD242A65AD4F}" destId="{89E0C457-F368-40D2-8509-5B20B6D91CBF}" srcOrd="1" destOrd="0" presId="urn:microsoft.com/office/officeart/2005/8/layout/list1"/>
    <dgm:cxn modelId="{ACF7244C-2668-4B0D-8AA9-6870FF5339AB}" type="presParOf" srcId="{7DE7EDFF-2F74-477B-BAEB-924F1CFCDB9E}" destId="{1C8AF1F2-3213-42AD-897E-17B96B90F1E2}" srcOrd="17" destOrd="0" presId="urn:microsoft.com/office/officeart/2005/8/layout/list1"/>
    <dgm:cxn modelId="{70A694DA-E203-446A-B7CF-F376C576BB29}" type="presParOf" srcId="{7DE7EDFF-2F74-477B-BAEB-924F1CFCDB9E}" destId="{3A02A78F-39C7-4A50-B595-8BEEBBD61B8C}" srcOrd="18" destOrd="0" presId="urn:microsoft.com/office/officeart/2005/8/layout/list1"/>
    <dgm:cxn modelId="{0E2FBB70-8C28-4D53-B5B4-842A67371014}" type="presParOf" srcId="{7DE7EDFF-2F74-477B-BAEB-924F1CFCDB9E}" destId="{0B96ABEE-F6B5-4749-8695-FE022D987234}" srcOrd="19" destOrd="0" presId="urn:microsoft.com/office/officeart/2005/8/layout/list1"/>
    <dgm:cxn modelId="{0B83AFE5-EA2C-49EC-B989-F67D4B6AAB0B}" type="presParOf" srcId="{7DE7EDFF-2F74-477B-BAEB-924F1CFCDB9E}" destId="{09638D65-C436-4C14-91F2-A1A906DFB55B}" srcOrd="20" destOrd="0" presId="urn:microsoft.com/office/officeart/2005/8/layout/list1"/>
    <dgm:cxn modelId="{D8EEEEAC-FD45-4089-9EE5-68EAC061EAAD}" type="presParOf" srcId="{09638D65-C436-4C14-91F2-A1A906DFB55B}" destId="{F8592526-CE5D-4B67-8EFD-D6A3F2BEE77E}" srcOrd="0" destOrd="0" presId="urn:microsoft.com/office/officeart/2005/8/layout/list1"/>
    <dgm:cxn modelId="{0A40A84E-02F4-4929-AFD8-2A3A38F64188}" type="presParOf" srcId="{09638D65-C436-4C14-91F2-A1A906DFB55B}" destId="{2A67FFBA-7163-49FF-8F77-B2BEDB14BFB1}" srcOrd="1" destOrd="0" presId="urn:microsoft.com/office/officeart/2005/8/layout/list1"/>
    <dgm:cxn modelId="{F24A035C-0877-45A2-A60A-4FECDC6E7FC3}" type="presParOf" srcId="{7DE7EDFF-2F74-477B-BAEB-924F1CFCDB9E}" destId="{32768126-78EA-4D23-9551-9DEE88609075}" srcOrd="21" destOrd="0" presId="urn:microsoft.com/office/officeart/2005/8/layout/list1"/>
    <dgm:cxn modelId="{1BD07B60-7347-47AD-B4E3-DC09EBA613BE}" type="presParOf" srcId="{7DE7EDFF-2F74-477B-BAEB-924F1CFCDB9E}" destId="{A5D10E0A-C4FD-45E1-8DB8-DF84C497BE14}" srcOrd="22" destOrd="0" presId="urn:microsoft.com/office/officeart/2005/8/layout/list1"/>
    <dgm:cxn modelId="{42AA4BAD-EF99-46C3-AFAA-02FEA5A8972B}" type="presParOf" srcId="{7DE7EDFF-2F74-477B-BAEB-924F1CFCDB9E}" destId="{67223791-C857-4F59-9A46-9F56DB55EB17}" srcOrd="23" destOrd="0" presId="urn:microsoft.com/office/officeart/2005/8/layout/list1"/>
    <dgm:cxn modelId="{A9FAC84C-A4DB-473F-8479-124CC879DEED}" type="presParOf" srcId="{7DE7EDFF-2F74-477B-BAEB-924F1CFCDB9E}" destId="{A415BAAB-872F-4A73-B2A0-6BF00A6EF70A}" srcOrd="24" destOrd="0" presId="urn:microsoft.com/office/officeart/2005/8/layout/list1"/>
    <dgm:cxn modelId="{568FB455-FBDF-48D7-8B85-23DC29F17537}" type="presParOf" srcId="{A415BAAB-872F-4A73-B2A0-6BF00A6EF70A}" destId="{BB41538D-AEB9-4C40-8D8C-B8EADAA97E0B}" srcOrd="0" destOrd="0" presId="urn:microsoft.com/office/officeart/2005/8/layout/list1"/>
    <dgm:cxn modelId="{E70AD8AC-F404-410F-ADD8-2A601CB71C24}" type="presParOf" srcId="{A415BAAB-872F-4A73-B2A0-6BF00A6EF70A}" destId="{8170E150-72C6-46F5-A3E5-51B849F6B214}" srcOrd="1" destOrd="0" presId="urn:microsoft.com/office/officeart/2005/8/layout/list1"/>
    <dgm:cxn modelId="{28F3C060-535F-4B6C-AA3F-42853B11030B}" type="presParOf" srcId="{7DE7EDFF-2F74-477B-BAEB-924F1CFCDB9E}" destId="{A57B4CE7-AC70-4CA4-800E-01F1EA83F580}" srcOrd="25" destOrd="0" presId="urn:microsoft.com/office/officeart/2005/8/layout/list1"/>
    <dgm:cxn modelId="{FB4365E3-9133-4581-BA0C-985020AD8D25}" type="presParOf" srcId="{7DE7EDFF-2F74-477B-BAEB-924F1CFCDB9E}" destId="{326E79B1-A9C8-4DA3-965C-86C882BF5C86}" srcOrd="26" destOrd="0" presId="urn:microsoft.com/office/officeart/2005/8/layout/list1"/>
    <dgm:cxn modelId="{AFF6C91F-238E-4521-AB30-CB8359C9E5B5}" type="presParOf" srcId="{7DE7EDFF-2F74-477B-BAEB-924F1CFCDB9E}" destId="{25DCC3F1-7468-4E26-9A1F-D2A2024B074C}" srcOrd="27" destOrd="0" presId="urn:microsoft.com/office/officeart/2005/8/layout/list1"/>
    <dgm:cxn modelId="{42011D00-18B0-4A0D-B360-88D1CD8C906B}" type="presParOf" srcId="{7DE7EDFF-2F74-477B-BAEB-924F1CFCDB9E}" destId="{C727A948-7224-41BA-B660-4C26630C5DE0}" srcOrd="28" destOrd="0" presId="urn:microsoft.com/office/officeart/2005/8/layout/list1"/>
    <dgm:cxn modelId="{7E739B60-299D-4A4D-8D11-237B72204ABD}" type="presParOf" srcId="{C727A948-7224-41BA-B660-4C26630C5DE0}" destId="{BDD8D19D-967B-4AC4-AD2A-32DA1D0A2347}" srcOrd="0" destOrd="0" presId="urn:microsoft.com/office/officeart/2005/8/layout/list1"/>
    <dgm:cxn modelId="{CC59A268-5F46-4689-B8F3-7CBFBC868610}" type="presParOf" srcId="{C727A948-7224-41BA-B660-4C26630C5DE0}" destId="{188DACA0-6F56-4AA8-A856-288A8C9E1AEE}" srcOrd="1" destOrd="0" presId="urn:microsoft.com/office/officeart/2005/8/layout/list1"/>
    <dgm:cxn modelId="{857AEEDB-B64A-466D-9658-5C576C242D74}" type="presParOf" srcId="{7DE7EDFF-2F74-477B-BAEB-924F1CFCDB9E}" destId="{81406533-30DD-461E-960C-B1494F9704D7}" srcOrd="29" destOrd="0" presId="urn:microsoft.com/office/officeart/2005/8/layout/list1"/>
    <dgm:cxn modelId="{67DA10AF-F8F4-4C01-80B9-9FDA108044F8}" type="presParOf" srcId="{7DE7EDFF-2F74-477B-BAEB-924F1CFCDB9E}" destId="{6CE1A5FF-A4C0-4C49-9724-01388B7AB517}" srcOrd="30" destOrd="0" presId="urn:microsoft.com/office/officeart/2005/8/layout/list1"/>
    <dgm:cxn modelId="{D63EAD1C-888C-49D3-A74E-7D882E9FB0EF}" type="presParOf" srcId="{7DE7EDFF-2F74-477B-BAEB-924F1CFCDB9E}" destId="{A0E5FF95-33B3-43A5-9060-05FAE93C8326}" srcOrd="31" destOrd="0" presId="urn:microsoft.com/office/officeart/2005/8/layout/list1"/>
    <dgm:cxn modelId="{B3081840-F838-4311-A51C-0112ADBB7538}" type="presParOf" srcId="{7DE7EDFF-2F74-477B-BAEB-924F1CFCDB9E}" destId="{4463D66C-B977-4B76-B1A5-1DA2ABF4ADAD}" srcOrd="32" destOrd="0" presId="urn:microsoft.com/office/officeart/2005/8/layout/list1"/>
    <dgm:cxn modelId="{C12CCB3A-D17C-4DF4-8DDE-621B39060942}" type="presParOf" srcId="{4463D66C-B977-4B76-B1A5-1DA2ABF4ADAD}" destId="{D6D0ECFB-2BB5-44DB-BF47-D571A4787312}" srcOrd="0" destOrd="0" presId="urn:microsoft.com/office/officeart/2005/8/layout/list1"/>
    <dgm:cxn modelId="{938295D5-5961-4ABF-BBC4-3C7C12C2E5F1}" type="presParOf" srcId="{4463D66C-B977-4B76-B1A5-1DA2ABF4ADAD}" destId="{755929D3-AF2C-4000-AD5F-247E980EBFFD}" srcOrd="1" destOrd="0" presId="urn:microsoft.com/office/officeart/2005/8/layout/list1"/>
    <dgm:cxn modelId="{5FAF6A66-5BB5-437C-96E9-A4331841AB2D}" type="presParOf" srcId="{7DE7EDFF-2F74-477B-BAEB-924F1CFCDB9E}" destId="{F180DCD0-2693-414E-90F9-07781AB8DEB3}" srcOrd="33" destOrd="0" presId="urn:microsoft.com/office/officeart/2005/8/layout/list1"/>
    <dgm:cxn modelId="{C10558C7-E54D-4628-810E-52BDA87D916D}" type="presParOf" srcId="{7DE7EDFF-2F74-477B-BAEB-924F1CFCDB9E}" destId="{EA3035AE-8A0C-43A5-8315-D6903791914A}" srcOrd="34" destOrd="0" presId="urn:microsoft.com/office/officeart/2005/8/layout/list1"/>
  </dgm:cxnLst>
  <dgm:bg/>
  <dgm:whole/>
  <dgm:extLst>
    <a:ext uri="http://schemas.microsoft.com/office/drawing/2008/diagram">
      <dsp:dataModelExt xmlns:dsp="http://schemas.microsoft.com/office/drawing/2008/diagram" relId="rId66" minVer="http://schemas.openxmlformats.org/drawingml/2006/diagram"/>
    </a:ext>
  </dgm:extLst>
</dgm:dataModel>
</file>

<file path=word/diagrams/data12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рендні підприємства </a:t>
          </a:r>
          <a:r>
            <a:rPr lang="uk-UA" sz="14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473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D37CCD6-4469-4452-8A53-EE4954AE2001}" type="presOf" srcId="{4B2AD744-40CC-4705-8413-35C94F601676}" destId="{0A37B056-C151-49F6-89D6-3D81D2E80892}" srcOrd="0" destOrd="0" presId="urn:microsoft.com/office/officeart/2005/8/layout/vList2"/>
    <dgm:cxn modelId="{BBE65242-80D3-4937-AEBA-66F848855BEE}" type="presOf" srcId="{FAB61EDA-E6CD-4F74-80EB-C0E97EA6A3B5}" destId="{F685108C-D8FC-4FD1-A66F-70B161CE7B2F}" srcOrd="0" destOrd="0" presId="urn:microsoft.com/office/officeart/2005/8/layout/vList2"/>
    <dgm:cxn modelId="{759EC452-F222-40A6-BA56-693BCAFD34D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37" minVer="http://schemas.openxmlformats.org/drawingml/2006/diagram"/>
    </a:ext>
  </dgm:extLst>
</dgm:dataModel>
</file>

<file path=word/diagrams/data1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8" qsCatId="simple" csTypeId="urn:microsoft.com/office/officeart/2005/8/colors/accent1_2#1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енчурні (ризикові) фірми </a:t>
          </a:r>
          <a:r>
            <a:rPr lang="uk-UA" sz="14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A4F91F3-7FE5-44EF-977E-21AA822D13F2}" type="presOf" srcId="{4B2AD744-40CC-4705-8413-35C94F601676}" destId="{0A37B056-C151-49F6-89D6-3D81D2E80892}" srcOrd="0" destOrd="0" presId="urn:microsoft.com/office/officeart/2005/8/layout/vList2"/>
    <dgm:cxn modelId="{B299A697-5762-40E3-B200-F021F8D4F807}" type="presOf" srcId="{FAB61EDA-E6CD-4F74-80EB-C0E97EA6A3B5}" destId="{F685108C-D8FC-4FD1-A66F-70B161CE7B2F}" srcOrd="0" destOrd="0" presId="urn:microsoft.com/office/officeart/2005/8/layout/vList2"/>
    <dgm:cxn modelId="{60A6F6A9-2BE4-494B-9175-F088248F15C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42" minVer="http://schemas.openxmlformats.org/drawingml/2006/diagram"/>
    </a:ext>
  </dgm:extLst>
</dgm:dataModel>
</file>

<file path=word/diagrams/data12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9" qsCatId="simple" csTypeId="urn:microsoft.com/office/officeart/2005/8/colors/accent1_2#11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Лізинг - </a:t>
          </a:r>
          <a:r>
            <a:rPr lang="uk-UA" sz="1400">
              <a:solidFill>
                <a:sysClr val="windowText" lastClr="000000"/>
              </a:solidFill>
              <a:latin typeface="Arial" pitchFamily="34" charset="0"/>
              <a:cs typeface="Arial" pitchFamily="34" charset="0"/>
            </a:rPr>
            <a:t>це</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636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87AC3D9-3B20-48E0-807C-541A8E236C58}" type="presOf" srcId="{FAB61EDA-E6CD-4F74-80EB-C0E97EA6A3B5}" destId="{F685108C-D8FC-4FD1-A66F-70B161CE7B2F}" srcOrd="0" destOrd="0" presId="urn:microsoft.com/office/officeart/2005/8/layout/vList2"/>
    <dgm:cxn modelId="{AB8EB528-8BB2-4710-ABCB-F9F353108716}" type="presOf" srcId="{4B2AD744-40CC-4705-8413-35C94F601676}" destId="{0A37B056-C151-49F6-89D6-3D81D2E80892}" srcOrd="0" destOrd="0" presId="urn:microsoft.com/office/officeart/2005/8/layout/vList2"/>
    <dgm:cxn modelId="{D20F4CCB-7E3C-4087-B01E-CC58E9A790F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47" minVer="http://schemas.openxmlformats.org/drawingml/2006/diagram"/>
    </a:ext>
  </dgm:extLst>
</dgm:dataModel>
</file>

<file path=word/diagrams/data12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0" qsCatId="simple" csTypeId="urn:microsoft.com/office/officeart/2005/8/colors/accent1_2#12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нжиніринг-система</a:t>
          </a:r>
          <a:r>
            <a:rPr lang="uk-UA" sz="1400" b="1"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D01C5E2-5DC2-4185-ADC6-205B2C0FBE34}" type="presOf" srcId="{4B2AD744-40CC-4705-8413-35C94F601676}" destId="{0A37B056-C151-49F6-89D6-3D81D2E80892}" srcOrd="0" destOrd="0" presId="urn:microsoft.com/office/officeart/2005/8/layout/vList2"/>
    <dgm:cxn modelId="{13278020-D23D-48BF-889D-C10F220E7932}" type="presOf" srcId="{FAB61EDA-E6CD-4F74-80EB-C0E97EA6A3B5}" destId="{F685108C-D8FC-4FD1-A66F-70B161CE7B2F}" srcOrd="0" destOrd="0" presId="urn:microsoft.com/office/officeart/2005/8/layout/vList2"/>
    <dgm:cxn modelId="{47DAA481-AD92-4299-A1B9-DC089E81BCD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52" minVer="http://schemas.openxmlformats.org/drawingml/2006/diagram"/>
    </a:ext>
  </dgm:extLst>
</dgm:dataModel>
</file>

<file path=word/diagrams/data12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1" qsCatId="simple" csTypeId="urn:microsoft.com/office/officeart/2005/8/colors/accent1_2#12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ть системи </a:t>
          </a:r>
          <a:r>
            <a:rPr lang="uk-UA" sz="1400" b="1">
              <a:solidFill>
                <a:sysClr val="windowText" lastClr="000000"/>
              </a:solidFill>
              <a:latin typeface="Arial" pitchFamily="34" charset="0"/>
              <a:cs typeface="Arial" pitchFamily="34" charset="0"/>
            </a:rPr>
            <a:t>франчайзингу </a:t>
          </a:r>
          <a:r>
            <a:rPr lang="uk-UA" sz="14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і товарів чи послуг під торговельною маркою компанії-франчайзор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201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1FEFE65-67F3-437C-8F0E-794AA7EDA331}" type="presOf" srcId="{FAB61EDA-E6CD-4F74-80EB-C0E97EA6A3B5}" destId="{F685108C-D8FC-4FD1-A66F-70B161CE7B2F}" srcOrd="0" destOrd="0" presId="urn:microsoft.com/office/officeart/2005/8/layout/vList2"/>
    <dgm:cxn modelId="{5BFC0110-0BFE-49C4-AE4E-C64194FFF923}" type="presOf" srcId="{4B2AD744-40CC-4705-8413-35C94F601676}" destId="{0A37B056-C151-49F6-89D6-3D81D2E80892}" srcOrd="0" destOrd="0" presId="urn:microsoft.com/office/officeart/2005/8/layout/vList2"/>
    <dgm:cxn modelId="{B1B8F641-1378-4112-88BB-CCF4FAD5582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57" minVer="http://schemas.openxmlformats.org/drawingml/2006/diagram"/>
    </a:ext>
  </dgm:extLst>
</dgm:dataModel>
</file>

<file path=word/diagrams/data12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2" qsCatId="simple" csTypeId="urn:microsoft.com/office/officeart/2005/8/colors/accent1_2#12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ехнопарки</a:t>
          </a:r>
          <a:r>
            <a:rPr lang="uk-UA" sz="1400" b="1" i="1">
              <a:solidFill>
                <a:sysClr val="windowText" lastClr="000000"/>
              </a:solidFill>
              <a:latin typeface="Arial" pitchFamily="34" charset="0"/>
              <a:cs typeface="Arial" pitchFamily="34" charset="0"/>
            </a:rPr>
            <a:t>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479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7A3B921-E7D6-4D8C-8EA6-29EB90B8575D}" type="presOf" srcId="{4B2AD744-40CC-4705-8413-35C94F601676}" destId="{0A37B056-C151-49F6-89D6-3D81D2E80892}" srcOrd="0" destOrd="0" presId="urn:microsoft.com/office/officeart/2005/8/layout/vList2"/>
    <dgm:cxn modelId="{1CFE80BA-5A40-4735-91B1-9BB80AC29C9D}" type="presOf" srcId="{FAB61EDA-E6CD-4F74-80EB-C0E97EA6A3B5}" destId="{F685108C-D8FC-4FD1-A66F-70B161CE7B2F}" srcOrd="0" destOrd="0" presId="urn:microsoft.com/office/officeart/2005/8/layout/vList2"/>
    <dgm:cxn modelId="{659AE3C8-4021-4BAC-8B7E-EA344D461BF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62" minVer="http://schemas.openxmlformats.org/drawingml/2006/diagram"/>
    </a:ext>
  </dgm:extLst>
</dgm:dataModel>
</file>

<file path=word/diagrams/data12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3" qsCatId="simple" csTypeId="urn:microsoft.com/office/officeart/2005/8/colors/accent1_2#1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ІІ</a:t>
          </a:r>
          <a:endParaRPr lang="ru-RU" sz="1600" b="1" cap="all" baseline="0">
            <a:solidFill>
              <a:sysClr val="windowText" lastClr="000000"/>
            </a:solidFill>
            <a:latin typeface="Arial" pitchFamily="34" charset="0"/>
            <a:cs typeface="Arial" pitchFamily="34" charset="0"/>
          </a:endParaRPr>
        </a:p>
        <a:p>
          <a:pPr algn="ctr"/>
          <a:r>
            <a:rPr lang="uk-UA" sz="1600" b="1" cap="all" baseline="0">
              <a:solidFill>
                <a:sysClr val="windowText" lastClr="000000"/>
              </a:solidFill>
              <a:latin typeface="Arial" pitchFamily="34" charset="0"/>
              <a:cs typeface="Arial" pitchFamily="34" charset="0"/>
            </a:rPr>
            <a:t>Макрорівень ринкової економіки</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cap="all" baseline="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cap="all" baseline="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3477"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BFCE676-6F0E-481B-80E8-82A1E8C2E881}" type="presOf" srcId="{FAB61EDA-E6CD-4F74-80EB-C0E97EA6A3B5}" destId="{F685108C-D8FC-4FD1-A66F-70B161CE7B2F}" srcOrd="0" destOrd="0" presId="urn:microsoft.com/office/officeart/2005/8/layout/vList2"/>
    <dgm:cxn modelId="{2518BBD1-A2F6-44FC-A552-EDF39E18BBAA}" type="presOf" srcId="{4B2AD744-40CC-4705-8413-35C94F601676}" destId="{0A37B056-C151-49F6-89D6-3D81D2E80892}" srcOrd="0" destOrd="0" presId="urn:microsoft.com/office/officeart/2005/8/layout/vList2"/>
    <dgm:cxn modelId="{C13AED0F-F63F-47B8-8E7F-6C4BF96E122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67" minVer="http://schemas.openxmlformats.org/drawingml/2006/diagram"/>
    </a:ext>
  </dgm:extLst>
</dgm:dataModel>
</file>

<file path=word/diagrams/data12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4" qsCatId="simple" csTypeId="urn:microsoft.com/office/officeart/2005/8/colors/accent1_2#124"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8.1. Система національних рахунків як нормативна база макроекономічного рахівництв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2. Методи розрахунку ВВП (ВНП).</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3. Інші показники СНР. Взаємозв’язок між ним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4. Номінальні та реальні макроекономічні показник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56E1A9C-AFAB-4729-BCD6-2FE8BDDA2780}" type="presOf" srcId="{4B2AD744-40CC-4705-8413-35C94F601676}" destId="{0A37B056-C151-49F6-89D6-3D81D2E80892}" srcOrd="0" destOrd="0" presId="urn:microsoft.com/office/officeart/2005/8/layout/vList2"/>
    <dgm:cxn modelId="{6FBDBF55-B27D-429F-9E5F-6A7949B51BE2}" type="presOf" srcId="{FAB61EDA-E6CD-4F74-80EB-C0E97EA6A3B5}" destId="{F685108C-D8FC-4FD1-A66F-70B161CE7B2F}" srcOrd="0" destOrd="0" presId="urn:microsoft.com/office/officeart/2005/8/layout/vList2"/>
    <dgm:cxn modelId="{034E130F-D7E0-4B96-A442-8608A63A34E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72" minVer="http://schemas.openxmlformats.org/drawingml/2006/diagram"/>
    </a:ext>
  </dgm:extLst>
</dgm:dataModel>
</file>

<file path=word/diagrams/data1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5" qsCatId="simple" csTypeId="urn:microsoft.com/office/officeart/2005/8/colors/accent1_2#12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1. Система національних рахунків як нормативна база макроекономічного рахівниц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BF1F015-3E2B-4663-AE18-3E548DCFE048}" type="presOf" srcId="{4B2AD744-40CC-4705-8413-35C94F601676}" destId="{0A37B056-C151-49F6-89D6-3D81D2E80892}" srcOrd="0" destOrd="0" presId="urn:microsoft.com/office/officeart/2005/8/layout/vList2"/>
    <dgm:cxn modelId="{0B9EC254-0664-4222-A094-960ABE260FE1}" type="presOf" srcId="{FAB61EDA-E6CD-4F74-80EB-C0E97EA6A3B5}" destId="{F685108C-D8FC-4FD1-A66F-70B161CE7B2F}" srcOrd="0" destOrd="0" presId="urn:microsoft.com/office/officeart/2005/8/layout/vList2"/>
    <dgm:cxn modelId="{6CC82C97-9FF8-491A-BD64-95C7CBFD738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77" minVer="http://schemas.openxmlformats.org/drawingml/2006/diagram"/>
    </a:ext>
  </dgm:extLst>
</dgm:dataModel>
</file>

<file path=word/diagrams/data1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6" qsCatId="simple" csTypeId="urn:microsoft.com/office/officeart/2005/8/colors/accent1_2#12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истема національних рахунків – </a:t>
          </a:r>
          <a:r>
            <a:rPr lang="uk-UA" sz="1400">
              <a:solidFill>
                <a:sysClr val="windowText" lastClr="000000"/>
              </a:solidFill>
              <a:latin typeface="Arial" pitchFamily="34" charset="0"/>
              <a:cs typeface="Arial" pitchFamily="34" charset="0"/>
            </a:rPr>
            <a:t>це система взаємопов’язаних показників, які використовуються для опису та аналізу найзагальніших результатів і аспектів економічного процесу на макрорівн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671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8E19CDD-A42C-4C75-B9E0-008ADF240C03}" type="presOf" srcId="{4B2AD744-40CC-4705-8413-35C94F601676}" destId="{0A37B056-C151-49F6-89D6-3D81D2E80892}" srcOrd="0" destOrd="0" presId="urn:microsoft.com/office/officeart/2005/8/layout/vList2"/>
    <dgm:cxn modelId="{2DF7425C-E1B0-4BF8-B022-18C56C61F473}" type="presOf" srcId="{FAB61EDA-E6CD-4F74-80EB-C0E97EA6A3B5}" destId="{F685108C-D8FC-4FD1-A66F-70B161CE7B2F}" srcOrd="0" destOrd="0" presId="urn:microsoft.com/office/officeart/2005/8/layout/vList2"/>
    <dgm:cxn modelId="{DEA65A72-E64D-48B9-B701-1EC2A1672B2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82" minVer="http://schemas.openxmlformats.org/drawingml/2006/diagram"/>
    </a:ext>
  </dgm:extLst>
</dgm:dataModel>
</file>

<file path=word/diagrams/data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 qsCatId="simple" csTypeId="urn:microsoft.com/office/officeart/2005/8/colors/accent1_2#1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4. Економічні категорії, закони,  закономірності </a:t>
          </a:r>
        </a:p>
        <a:p>
          <a:pPr algn="ctr"/>
          <a:r>
            <a:rPr lang="uk-UA" sz="1400" b="1" cap="all" baseline="0">
              <a:solidFill>
                <a:sysClr val="windowText" lastClr="000000"/>
              </a:solidFill>
              <a:latin typeface="Arial" pitchFamily="34" charset="0"/>
              <a:cs typeface="Arial" pitchFamily="34" charset="0"/>
            </a:rPr>
            <a:t>та принципи.</a:t>
          </a:r>
          <a:r>
            <a:rPr lang="uk-UA" sz="1400"/>
            <a:t>.</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67FC08F-DD0E-4347-BAA5-60CDDE3D0457}" type="presOf" srcId="{4B2AD744-40CC-4705-8413-35C94F601676}" destId="{0A37B056-C151-49F6-89D6-3D81D2E80892}" srcOrd="0" destOrd="0" presId="urn:microsoft.com/office/officeart/2005/8/layout/vList2"/>
    <dgm:cxn modelId="{A08E06E6-3906-433D-AE17-0E7EE11A9266}" type="presOf" srcId="{FAB61EDA-E6CD-4F74-80EB-C0E97EA6A3B5}" destId="{F685108C-D8FC-4FD1-A66F-70B161CE7B2F}" srcOrd="0" destOrd="0" presId="urn:microsoft.com/office/officeart/2005/8/layout/vList2"/>
    <dgm:cxn modelId="{45123502-EE15-4D55-AEA2-0AE0CE7C3F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1" minVer="http://schemas.openxmlformats.org/drawingml/2006/diagram"/>
    </a:ext>
  </dgm:extLst>
</dgm:dataModel>
</file>

<file path=word/diagrams/data13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7" qsCatId="simple" csTypeId="urn:microsoft.com/office/officeart/2005/8/colors/accent1_2#12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До цілей СНР відносять:</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323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8AB1215-6909-4A91-BB5B-7F819FBAD5A8}" type="presOf" srcId="{FAB61EDA-E6CD-4F74-80EB-C0E97EA6A3B5}" destId="{F685108C-D8FC-4FD1-A66F-70B161CE7B2F}" srcOrd="0" destOrd="0" presId="urn:microsoft.com/office/officeart/2005/8/layout/vList2"/>
    <dgm:cxn modelId="{10B6A0A7-D990-4814-B695-8B3BD5EF6B1F}" type="presOf" srcId="{4B2AD744-40CC-4705-8413-35C94F601676}" destId="{0A37B056-C151-49F6-89D6-3D81D2E80892}" srcOrd="0" destOrd="0" presId="urn:microsoft.com/office/officeart/2005/8/layout/vList2"/>
    <dgm:cxn modelId="{8171241F-ADFD-4117-BA1D-10C021FC710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87" minVer="http://schemas.openxmlformats.org/drawingml/2006/diagram"/>
    </a:ext>
  </dgm:extLst>
</dgm:dataModel>
</file>

<file path=word/diagrams/data13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28" qsCatId="simple" csTypeId="urn:microsoft.com/office/officeart/2005/8/colors/accent1_2#128"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Валовий внутрішній продукт</a:t>
          </a:r>
          <a:r>
            <a:rPr lang="uk-UA" sz="1400" b="1" i="1">
              <a:solidFill>
                <a:sysClr val="windowText" lastClr="000000"/>
              </a:solidFill>
              <a:latin typeface="Arial" pitchFamily="34" charset="0"/>
              <a:cs typeface="Arial" pitchFamily="34" charset="0"/>
            </a:rPr>
            <a:t> </a:t>
          </a:r>
          <a:r>
            <a:rPr lang="uk-UA" sz="1400" b="1">
              <a:solidFill>
                <a:sysClr val="windowText" lastClr="000000"/>
              </a:solidFill>
              <a:latin typeface="Arial" pitchFamily="34" charset="0"/>
              <a:cs typeface="Arial" pitchFamily="34" charset="0"/>
            </a:rPr>
            <a:t>(ВВП)</a:t>
          </a:r>
          <a:r>
            <a:rPr lang="uk-UA" sz="1400">
              <a:solidFill>
                <a:sysClr val="windowText" lastClr="000000"/>
              </a:solidFill>
              <a:latin typeface="Arial" pitchFamily="34" charset="0"/>
              <a:cs typeface="Arial" pitchFamily="34" charset="0"/>
            </a:rPr>
            <a:t> характеризує сукупну ринкову вартість кінцевих товарів і послуг, вироблених всіма виробниками в поточному періоді на економічній території країни.</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Валовий національний продукт (ВНП)</a:t>
          </a:r>
          <a:r>
            <a:rPr lang="uk-UA" sz="1400" b="1" i="1">
              <a:solidFill>
                <a:sysClr val="windowText" lastClr="000000"/>
              </a:solidFill>
              <a:latin typeface="Arial" pitchFamily="34" charset="0"/>
              <a:cs typeface="Arial" pitchFamily="34" charset="0"/>
            </a:rPr>
            <a:t> -  </a:t>
          </a:r>
          <a:r>
            <a:rPr lang="uk-UA" sz="1400">
              <a:solidFill>
                <a:sysClr val="windowText" lastClr="000000"/>
              </a:solidFill>
              <a:latin typeface="Arial" pitchFamily="34" charset="0"/>
              <a:cs typeface="Arial" pitchFamily="34" charset="0"/>
            </a:rPr>
            <a:t>це сума доданих вартостей, створених з використанням факторів виробництва, що належать даній країні та її громадянам.</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X="112533"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190EC324-C4F0-4960-8DA9-728165CE3E6C}" type="presOf" srcId="{2AC2A98D-EC5B-44A1-92E9-5AB651E63F30}" destId="{1A2818B2-EED9-4F30-B4F2-67875D5DDB2E}"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504296C2-CC4E-40B5-8CF4-FF4A59E81AC3}" type="presOf" srcId="{0F22F9E9-00DD-4D9A-A1AB-5319A52A8079}" destId="{8A7B54E2-7A8A-4D21-AF0C-D4B0E76938FC}" srcOrd="0" destOrd="0" presId="urn:microsoft.com/office/officeart/2005/8/layout/default#9"/>
    <dgm:cxn modelId="{F1F9DA59-87E7-4CD3-95D1-B258155EB680}" type="presOf" srcId="{5817B328-2D54-46E2-85F4-A705805443FA}" destId="{1A7D9364-ADBD-4A55-9968-DDD76D30EEE1}" srcOrd="0" destOrd="0" presId="urn:microsoft.com/office/officeart/2005/8/layout/default#9"/>
    <dgm:cxn modelId="{E97A3582-3B20-4304-97E4-0E57553DD54D}" type="presParOf" srcId="{1A7D9364-ADBD-4A55-9968-DDD76D30EEE1}" destId="{1A2818B2-EED9-4F30-B4F2-67875D5DDB2E}" srcOrd="0" destOrd="0" presId="urn:microsoft.com/office/officeart/2005/8/layout/default#9"/>
    <dgm:cxn modelId="{FD27159A-0F93-4CF9-BE37-F57F691C4ACF}" type="presParOf" srcId="{1A7D9364-ADBD-4A55-9968-DDD76D30EEE1}" destId="{DD473FB2-EFDB-4CEB-B72E-A0C0682EF81A}" srcOrd="1" destOrd="0" presId="urn:microsoft.com/office/officeart/2005/8/layout/default#9"/>
    <dgm:cxn modelId="{DE0160B9-1E4A-4FC2-A087-B5AA30EDFDF4}"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692" minVer="http://schemas.openxmlformats.org/drawingml/2006/diagram"/>
    </a:ext>
  </dgm:extLst>
</dgm:dataModel>
</file>

<file path=word/diagrams/data1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9" qsCatId="simple" csTypeId="urn:microsoft.com/office/officeart/2005/8/colors/accent1_2#12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2. Методи розрахунку ВВП (ВНП).</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4AB91CA-D5F2-4228-893B-BB2BA2B10116}" type="presOf" srcId="{FAB61EDA-E6CD-4F74-80EB-C0E97EA6A3B5}" destId="{F685108C-D8FC-4FD1-A66F-70B161CE7B2F}" srcOrd="0" destOrd="0" presId="urn:microsoft.com/office/officeart/2005/8/layout/vList2"/>
    <dgm:cxn modelId="{B4C3A32B-3851-440B-B8B0-F781A766E4AA}" type="presOf" srcId="{4B2AD744-40CC-4705-8413-35C94F601676}" destId="{0A37B056-C151-49F6-89D6-3D81D2E80892}" srcOrd="0" destOrd="0" presId="urn:microsoft.com/office/officeart/2005/8/layout/vList2"/>
    <dgm:cxn modelId="{8BDC6FF8-93E8-4A31-A570-E10E2524F14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97" minVer="http://schemas.openxmlformats.org/drawingml/2006/diagram"/>
    </a:ext>
  </dgm:extLst>
</dgm:dataModel>
</file>

<file path=word/diagrams/data1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0" qsCatId="simple" csTypeId="urn:microsoft.com/office/officeart/2005/8/colors/accent1_2#13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3. Інші показники СНР. Взаємозв’язок між ним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B0CBFB1-4F43-44EF-8BF6-A9A9E4635529}" type="presOf" srcId="{4B2AD744-40CC-4705-8413-35C94F601676}" destId="{0A37B056-C151-49F6-89D6-3D81D2E80892}" srcOrd="0" destOrd="0" presId="urn:microsoft.com/office/officeart/2005/8/layout/vList2"/>
    <dgm:cxn modelId="{316851C8-1043-4290-8DB9-9C96B54EDA14}" type="presOf" srcId="{FAB61EDA-E6CD-4F74-80EB-C0E97EA6A3B5}" destId="{F685108C-D8FC-4FD1-A66F-70B161CE7B2F}" srcOrd="0" destOrd="0" presId="urn:microsoft.com/office/officeart/2005/8/layout/vList2"/>
    <dgm:cxn modelId="{9DBC24F3-8273-4A8F-8506-C68E921E33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02" minVer="http://schemas.openxmlformats.org/drawingml/2006/diagram"/>
    </a:ext>
  </dgm:extLst>
</dgm:dataModel>
</file>

<file path=word/diagrams/data13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1" qsCatId="simple" csTypeId="urn:microsoft.com/office/officeart/2005/8/colors/accent1_2#13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Чистий внутрішній продукт (ЧВП)</a:t>
          </a:r>
          <a:r>
            <a:rPr lang="uk-UA" sz="1400">
              <a:solidFill>
                <a:sysClr val="windowText" lastClr="000000"/>
              </a:solidFill>
              <a:latin typeface="Arial" pitchFamily="34" charset="0"/>
              <a:cs typeface="Arial" pitchFamily="34" charset="0"/>
            </a:rPr>
            <a:t> можна отримати із ВВП, коли його зменшити на величину амортизаційних відрахувань.</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323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E000A7B-A434-4ED9-904F-3E52900FCAE1}" type="presOf" srcId="{4B2AD744-40CC-4705-8413-35C94F601676}" destId="{0A37B056-C151-49F6-89D6-3D81D2E80892}" srcOrd="0" destOrd="0" presId="urn:microsoft.com/office/officeart/2005/8/layout/vList2"/>
    <dgm:cxn modelId="{59B339A3-7B13-4A42-9810-298E37DAFA96}" type="presOf" srcId="{FAB61EDA-E6CD-4F74-80EB-C0E97EA6A3B5}" destId="{F685108C-D8FC-4FD1-A66F-70B161CE7B2F}" srcOrd="0" destOrd="0" presId="urn:microsoft.com/office/officeart/2005/8/layout/vList2"/>
    <dgm:cxn modelId="{E38E75BB-AACF-4B24-A9F1-C9056A56D85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07" minVer="http://schemas.openxmlformats.org/drawingml/2006/diagram"/>
    </a:ext>
  </dgm:extLst>
</dgm:dataModel>
</file>

<file path=word/diagrams/data13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2" qsCatId="simple" csTypeId="urn:microsoft.com/office/officeart/2005/8/colors/accent1_2#13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аціональний дохід (НД) </a:t>
          </a:r>
          <a:r>
            <a:rPr lang="uk-UA" sz="1400" b="1" i="1">
              <a:solidFill>
                <a:sysClr val="windowText" lastClr="000000"/>
              </a:solidFill>
              <a:latin typeface="Arial" pitchFamily="34" charset="0"/>
              <a:cs typeface="Arial" pitchFamily="34" charset="0"/>
            </a:rPr>
            <a:t>–</a:t>
          </a:r>
          <a:r>
            <a:rPr lang="uk-UA" sz="1400">
              <a:solidFill>
                <a:sysClr val="windowText" lastClr="000000"/>
              </a:solidFill>
              <a:latin typeface="Arial" pitchFamily="34" charset="0"/>
              <a:cs typeface="Arial" pitchFamily="34" charset="0"/>
            </a:rPr>
            <a:t> це дохід, зароблений упродовж року власниками факторів виробництва, що є резидентами певної держави, незалежно від того, де вони використовувались.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7031F45-FADA-42BE-A864-0B08A4A4ABF8}" type="presOf" srcId="{4B2AD744-40CC-4705-8413-35C94F601676}" destId="{0A37B056-C151-49F6-89D6-3D81D2E80892}" srcOrd="0" destOrd="0" presId="urn:microsoft.com/office/officeart/2005/8/layout/vList2"/>
    <dgm:cxn modelId="{6FE9B6C3-4F3A-4989-887F-27C4A755CA05}" type="presOf" srcId="{FAB61EDA-E6CD-4F74-80EB-C0E97EA6A3B5}" destId="{F685108C-D8FC-4FD1-A66F-70B161CE7B2F}" srcOrd="0" destOrd="0" presId="urn:microsoft.com/office/officeart/2005/8/layout/vList2"/>
    <dgm:cxn modelId="{08D38375-B9D3-4EF2-A088-EDC7C14E545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12" minVer="http://schemas.openxmlformats.org/drawingml/2006/diagram"/>
    </a:ext>
  </dgm:extLst>
</dgm:dataModel>
</file>

<file path=word/diagrams/data1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3" qsCatId="simple" csTypeId="urn:microsoft.com/office/officeart/2005/8/colors/accent1_2#13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охід кінцевого використання (ДКВ)</a:t>
          </a:r>
          <a:r>
            <a:rPr lang="uk-UA" sz="1400" b="1"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 це частина особистого доходу, яка залишається після сплати індивідуальних податк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949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95D7B15-F6DC-441B-B832-28773FD85D16}" type="presOf" srcId="{4B2AD744-40CC-4705-8413-35C94F601676}" destId="{0A37B056-C151-49F6-89D6-3D81D2E80892}" srcOrd="0" destOrd="0" presId="urn:microsoft.com/office/officeart/2005/8/layout/vList2"/>
    <dgm:cxn modelId="{7F27D143-642B-4462-BE6D-2C48AD62BE0F}" type="presOf" srcId="{FAB61EDA-E6CD-4F74-80EB-C0E97EA6A3B5}" destId="{F685108C-D8FC-4FD1-A66F-70B161CE7B2F}" srcOrd="0" destOrd="0" presId="urn:microsoft.com/office/officeart/2005/8/layout/vList2"/>
    <dgm:cxn modelId="{040375B0-0090-4A5C-BC39-0194E03F891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17" minVer="http://schemas.openxmlformats.org/drawingml/2006/diagram"/>
    </a:ext>
  </dgm:extLst>
</dgm:dataModel>
</file>

<file path=word/diagrams/data13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4" qsCatId="simple" csTypeId="urn:microsoft.com/office/officeart/2005/8/colors/accent1_2#13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аціональне багатство</a:t>
          </a:r>
          <a:r>
            <a:rPr lang="uk-UA" sz="1400">
              <a:solidFill>
                <a:sysClr val="windowText" lastClr="000000"/>
              </a:solidFill>
              <a:latin typeface="Arial" pitchFamily="34" charset="0"/>
              <a:cs typeface="Arial" pitchFamily="34" charset="0"/>
            </a:rPr>
            <a:t> – це сукупність матеріальних благ, створених працею людей за весь період існування країни, розвіданих природних ресурсів і нагромадження культурних та духовних цінностей.</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473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34879C5-F8E8-4CB3-930C-23E263300B1E}" type="presOf" srcId="{4B2AD744-40CC-4705-8413-35C94F601676}" destId="{0A37B056-C151-49F6-89D6-3D81D2E80892}" srcOrd="0" destOrd="0" presId="urn:microsoft.com/office/officeart/2005/8/layout/vList2"/>
    <dgm:cxn modelId="{FCFE0E78-7E16-49FE-BEBA-D0A3711F6EFB}" type="presOf" srcId="{FAB61EDA-E6CD-4F74-80EB-C0E97EA6A3B5}" destId="{F685108C-D8FC-4FD1-A66F-70B161CE7B2F}" srcOrd="0" destOrd="0" presId="urn:microsoft.com/office/officeart/2005/8/layout/vList2"/>
    <dgm:cxn modelId="{55DF0970-9270-4D3F-BC04-F0380C5A0C0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22" minVer="http://schemas.openxmlformats.org/drawingml/2006/diagram"/>
    </a:ext>
  </dgm:extLst>
</dgm:dataModel>
</file>

<file path=word/diagrams/data1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5" qsCatId="simple" csTypeId="urn:microsoft.com/office/officeart/2005/8/colors/accent1_2#13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4. Номінальні та реальні макроекономічні показни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B9A0EDE-1021-4523-9E77-5728917AE1B7}" type="presOf" srcId="{FAB61EDA-E6CD-4F74-80EB-C0E97EA6A3B5}" destId="{F685108C-D8FC-4FD1-A66F-70B161CE7B2F}" srcOrd="0" destOrd="0" presId="urn:microsoft.com/office/officeart/2005/8/layout/vList2"/>
    <dgm:cxn modelId="{70FFBCCD-5A70-4961-A956-809F42991FED}" type="presOf" srcId="{4B2AD744-40CC-4705-8413-35C94F601676}" destId="{0A37B056-C151-49F6-89D6-3D81D2E80892}" srcOrd="0" destOrd="0" presId="urn:microsoft.com/office/officeart/2005/8/layout/vList2"/>
    <dgm:cxn modelId="{7B5B62FE-75E6-4E8D-BFBD-4D2FF7A44DE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27" minVer="http://schemas.openxmlformats.org/drawingml/2006/diagram"/>
    </a:ext>
  </dgm:extLst>
</dgm:dataModel>
</file>

<file path=word/diagrams/data1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6" qsCatId="simple" csTypeId="urn:microsoft.com/office/officeart/2005/8/colors/accent1_2#13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омінальний ВВП</a:t>
          </a:r>
          <a:r>
            <a:rPr lang="uk-UA" sz="1400" b="1" i="1">
              <a:solidFill>
                <a:sysClr val="windowText" lastClr="000000"/>
              </a:solidFill>
              <a:latin typeface="Arial" pitchFamily="34" charset="0"/>
              <a:cs typeface="Arial" pitchFamily="34" charset="0"/>
            </a:rPr>
            <a:t> – </a:t>
          </a:r>
          <a:r>
            <a:rPr lang="uk-UA" sz="1400">
              <a:solidFill>
                <a:sysClr val="windowText" lastClr="000000"/>
              </a:solidFill>
              <a:latin typeface="Arial" pitchFamily="34" charset="0"/>
              <a:cs typeface="Arial" pitchFamily="34" charset="0"/>
            </a:rPr>
            <a:t>відображає фізичний обсяг вироблених товарів і послуг в поточних діючих в даному році цінах.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636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D484193-0DEE-477D-8028-F2BA3336A071}" type="presOf" srcId="{FAB61EDA-E6CD-4F74-80EB-C0E97EA6A3B5}" destId="{F685108C-D8FC-4FD1-A66F-70B161CE7B2F}" srcOrd="0" destOrd="0" presId="urn:microsoft.com/office/officeart/2005/8/layout/vList2"/>
    <dgm:cxn modelId="{63958DDA-D408-4651-8178-2860A4CE31EF}" type="presOf" srcId="{4B2AD744-40CC-4705-8413-35C94F601676}" destId="{0A37B056-C151-49F6-89D6-3D81D2E80892}" srcOrd="0" destOrd="0" presId="urn:microsoft.com/office/officeart/2005/8/layout/vList2"/>
    <dgm:cxn modelId="{CE832D01-DB06-4CBF-9B19-D27DE4A695C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32" minVer="http://schemas.openxmlformats.org/drawingml/2006/diagram"/>
    </a:ext>
  </dgm:extLst>
</dgm:dataModel>
</file>

<file path=word/diagrams/data14.xml><?xml version="1.0" encoding="utf-8"?>
<dgm:dataModel xmlns:dgm="http://schemas.openxmlformats.org/drawingml/2006/diagram" xmlns:a="http://schemas.openxmlformats.org/drawingml/2006/main">
  <dgm:ptLst>
    <dgm:pt modelId="{4A1A8141-DFC0-4446-A6F3-318908B47582}" type="doc">
      <dgm:prSet loTypeId="urn:microsoft.com/office/officeart/2005/8/layout/vList2" loCatId="list" qsTypeId="urn:microsoft.com/office/officeart/2005/8/quickstyle/simple1#14" qsCatId="simple" csTypeId="urn:microsoft.com/office/officeart/2005/8/colors/accent1_2#14" csCatId="accent1" phldr="1"/>
      <dgm:spPr/>
      <dgm:t>
        <a:bodyPr/>
        <a:lstStyle/>
        <a:p>
          <a:endParaRPr lang="ru-RU"/>
        </a:p>
      </dgm:t>
    </dgm:pt>
    <dgm:pt modelId="{B841A3AF-C3A4-4839-9098-8FDAB3F74452}">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категорії – це абстрактні, логічні теоретичні поняття, які в узагальненому вигляді виражають суттєві властивості економічних явищ і процесів</a:t>
          </a:r>
          <a:endParaRPr lang="ru-RU" sz="1400" i="0">
            <a:solidFill>
              <a:sysClr val="windowText" lastClr="000000"/>
            </a:solidFill>
            <a:latin typeface="Arial" pitchFamily="34" charset="0"/>
            <a:cs typeface="Arial" pitchFamily="34" charset="0"/>
          </a:endParaRPr>
        </a:p>
      </dgm:t>
    </dgm:pt>
    <dgm:pt modelId="{7EAFE8CB-10D3-414D-B64F-FF27EB83E317}" type="parTrans" cxnId="{CA3CE7FD-A109-4A85-8EC3-E1B6C2EF617C}">
      <dgm:prSet/>
      <dgm:spPr/>
      <dgm:t>
        <a:bodyPr/>
        <a:lstStyle/>
        <a:p>
          <a:endParaRPr lang="ru-RU"/>
        </a:p>
      </dgm:t>
    </dgm:pt>
    <dgm:pt modelId="{11A807A6-0915-4D4F-928A-49A19CA85183}" type="sibTrans" cxnId="{CA3CE7FD-A109-4A85-8EC3-E1B6C2EF617C}">
      <dgm:prSet/>
      <dgm:spPr/>
      <dgm:t>
        <a:bodyPr/>
        <a:lstStyle/>
        <a:p>
          <a:endParaRPr lang="ru-RU"/>
        </a:p>
      </dgm:t>
    </dgm:pt>
    <dgm:pt modelId="{A019CA9D-F103-4B60-A58F-21163CF38F03}" type="pres">
      <dgm:prSet presAssocID="{4A1A8141-DFC0-4446-A6F3-318908B47582}" presName="linear" presStyleCnt="0">
        <dgm:presLayoutVars>
          <dgm:animLvl val="lvl"/>
          <dgm:resizeHandles val="exact"/>
        </dgm:presLayoutVars>
      </dgm:prSet>
      <dgm:spPr/>
      <dgm:t>
        <a:bodyPr/>
        <a:lstStyle/>
        <a:p>
          <a:endParaRPr lang="uk-UA"/>
        </a:p>
      </dgm:t>
    </dgm:pt>
    <dgm:pt modelId="{79FBDAE5-4854-4A56-90F3-31662C415AD6}" type="pres">
      <dgm:prSet presAssocID="{B841A3AF-C3A4-4839-9098-8FDAB3F74452}" presName="parentText" presStyleLbl="node1" presStyleIdx="0" presStyleCnt="1" custScaleY="57927">
        <dgm:presLayoutVars>
          <dgm:chMax val="0"/>
          <dgm:bulletEnabled val="1"/>
        </dgm:presLayoutVars>
      </dgm:prSet>
      <dgm:spPr/>
      <dgm:t>
        <a:bodyPr/>
        <a:lstStyle/>
        <a:p>
          <a:endParaRPr lang="uk-UA"/>
        </a:p>
      </dgm:t>
    </dgm:pt>
  </dgm:ptLst>
  <dgm:cxnLst>
    <dgm:cxn modelId="{A893D19E-ACD7-4AD0-99B6-E1A109607C03}" type="presOf" srcId="{4A1A8141-DFC0-4446-A6F3-318908B47582}" destId="{A019CA9D-F103-4B60-A58F-21163CF38F03}" srcOrd="0" destOrd="0" presId="urn:microsoft.com/office/officeart/2005/8/layout/vList2"/>
    <dgm:cxn modelId="{CA3CE7FD-A109-4A85-8EC3-E1B6C2EF617C}" srcId="{4A1A8141-DFC0-4446-A6F3-318908B47582}" destId="{B841A3AF-C3A4-4839-9098-8FDAB3F74452}" srcOrd="0" destOrd="0" parTransId="{7EAFE8CB-10D3-414D-B64F-FF27EB83E317}" sibTransId="{11A807A6-0915-4D4F-928A-49A19CA85183}"/>
    <dgm:cxn modelId="{8C876287-AAC9-48E7-B784-8B49C504B92A}" type="presOf" srcId="{B841A3AF-C3A4-4839-9098-8FDAB3F74452}" destId="{79FBDAE5-4854-4A56-90F3-31662C415AD6}" srcOrd="0" destOrd="0" presId="urn:microsoft.com/office/officeart/2005/8/layout/vList2"/>
    <dgm:cxn modelId="{9AF2D320-F607-4745-84BD-4F3C2ECE586C}" type="presParOf" srcId="{A019CA9D-F103-4B60-A58F-21163CF38F03}" destId="{79FBDAE5-4854-4A56-90F3-31662C415AD6}" srcOrd="0" destOrd="0" presId="urn:microsoft.com/office/officeart/2005/8/layout/vList2"/>
  </dgm:cxnLst>
  <dgm:bg/>
  <dgm:whole/>
  <dgm:extLst>
    <a:ext uri="http://schemas.microsoft.com/office/drawing/2008/diagram">
      <dsp:dataModelExt xmlns:dsp="http://schemas.microsoft.com/office/drawing/2008/diagram" relId="rId76" minVer="http://schemas.openxmlformats.org/drawingml/2006/diagram"/>
    </a:ext>
  </dgm:extLst>
</dgm:dataModel>
</file>

<file path=word/diagrams/data14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7" qsCatId="simple" csTypeId="urn:microsoft.com/office/officeart/2005/8/colors/accent1_2#13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Реальний ВВП </a:t>
          </a:r>
          <a:r>
            <a:rPr lang="uk-UA" sz="1400">
              <a:solidFill>
                <a:sysClr val="windowText" lastClr="000000"/>
              </a:solidFill>
              <a:latin typeface="Arial" pitchFamily="34" charset="0"/>
              <a:cs typeface="Arial" pitchFamily="34" charset="0"/>
            </a:rPr>
            <a:t>– це номінальний ВВП, скоректований з урахуванням зміни цін чи виражених в цінах базового ро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792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50D49D5-DAA5-4F5C-BB8A-8A89F3DA2FB1}" type="presOf" srcId="{4B2AD744-40CC-4705-8413-35C94F601676}" destId="{0A37B056-C151-49F6-89D6-3D81D2E80892}" srcOrd="0" destOrd="0" presId="urn:microsoft.com/office/officeart/2005/8/layout/vList2"/>
    <dgm:cxn modelId="{B278EA80-D59A-4589-A309-C3ED62466B7B}" type="presOf" srcId="{FAB61EDA-E6CD-4F74-80EB-C0E97EA6A3B5}" destId="{F685108C-D8FC-4FD1-A66F-70B161CE7B2F}" srcOrd="0" destOrd="0" presId="urn:microsoft.com/office/officeart/2005/8/layout/vList2"/>
    <dgm:cxn modelId="{F922B59B-6D75-40F0-BB25-A1BE7B05995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37" minVer="http://schemas.openxmlformats.org/drawingml/2006/diagram"/>
    </a:ext>
  </dgm:extLst>
</dgm:dataModel>
</file>

<file path=word/diagrams/data14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8" qsCatId="simple" csTypeId="urn:microsoft.com/office/officeart/2005/8/colors/accent1_2#13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ефлятор ВВП</a:t>
          </a:r>
          <a:r>
            <a:rPr lang="uk-UA" sz="1400">
              <a:solidFill>
                <a:sysClr val="windowText" lastClr="000000"/>
              </a:solidFill>
              <a:latin typeface="Arial" pitchFamily="34" charset="0"/>
              <a:cs typeface="Arial" pitchFamily="34" charset="0"/>
            </a:rPr>
            <a:t> – це ціновий індекс, який показує цінові зміни одного року щодо іншого, і таким чином допомагає порівняти реальний і номінальний ВВП.</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888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BE949E6-4116-4751-BADC-0CB0C7A1C086}" type="presOf" srcId="{4B2AD744-40CC-4705-8413-35C94F601676}" destId="{0A37B056-C151-49F6-89D6-3D81D2E80892}" srcOrd="0" destOrd="0" presId="urn:microsoft.com/office/officeart/2005/8/layout/vList2"/>
    <dgm:cxn modelId="{83E329FB-A3A4-40AF-9ED6-C31D2498BF2C}" type="presOf" srcId="{FAB61EDA-E6CD-4F74-80EB-C0E97EA6A3B5}" destId="{F685108C-D8FC-4FD1-A66F-70B161CE7B2F}" srcOrd="0" destOrd="0" presId="urn:microsoft.com/office/officeart/2005/8/layout/vList2"/>
    <dgm:cxn modelId="{4097C904-071E-4EED-BA72-6C4DDA72965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42" minVer="http://schemas.openxmlformats.org/drawingml/2006/diagram"/>
    </a:ext>
  </dgm:extLst>
</dgm:dataModel>
</file>

<file path=word/diagrams/data1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39" qsCatId="simple" csTypeId="urn:microsoft.com/office/officeart/2005/8/colors/accent1_2#13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9.1. Циклічність як форма розвитк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2. Зайнятість і безробітт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3. Інфляція та її наслідк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4. Економічне зростання.</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CDD0E95-42C3-46BD-B705-FD5D99C0AEC9}" type="presOf" srcId="{FAB61EDA-E6CD-4F74-80EB-C0E97EA6A3B5}" destId="{F685108C-D8FC-4FD1-A66F-70B161CE7B2F}" srcOrd="0" destOrd="0" presId="urn:microsoft.com/office/officeart/2005/8/layout/vList2"/>
    <dgm:cxn modelId="{0CA13167-1F09-435E-BA7E-9AF7C20472C9}" type="presOf" srcId="{4B2AD744-40CC-4705-8413-35C94F601676}" destId="{0A37B056-C151-49F6-89D6-3D81D2E80892}" srcOrd="0" destOrd="0" presId="urn:microsoft.com/office/officeart/2005/8/layout/vList2"/>
    <dgm:cxn modelId="{0D55143A-E0F0-43B3-9A97-2051BF5161F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48" minVer="http://schemas.openxmlformats.org/drawingml/2006/diagram"/>
    </a:ext>
  </dgm:extLst>
</dgm:dataModel>
</file>

<file path=word/diagrams/data14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0" qsCatId="simple" csTypeId="urn:microsoft.com/office/officeart/2005/8/colors/accent1_2#14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1. Циклічність як форма розвит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BFD9F58-DD90-44C4-AA1E-B2209EEFAF19}" type="presOf" srcId="{FAB61EDA-E6CD-4F74-80EB-C0E97EA6A3B5}" destId="{F685108C-D8FC-4FD1-A66F-70B161CE7B2F}" srcOrd="0" destOrd="0" presId="urn:microsoft.com/office/officeart/2005/8/layout/vList2"/>
    <dgm:cxn modelId="{C1B5CFC2-ECB7-4DDD-B654-AC175FC63E77}" type="presOf" srcId="{4B2AD744-40CC-4705-8413-35C94F601676}" destId="{0A37B056-C151-49F6-89D6-3D81D2E80892}" srcOrd="0" destOrd="0" presId="urn:microsoft.com/office/officeart/2005/8/layout/vList2"/>
    <dgm:cxn modelId="{A14F4686-716C-4759-81E7-EC158A3F69C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53" minVer="http://schemas.openxmlformats.org/drawingml/2006/diagram"/>
    </a:ext>
  </dgm:extLst>
</dgm:dataModel>
</file>

<file path=word/diagrams/data14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1" qsCatId="simple" csTypeId="urn:microsoft.com/office/officeart/2005/8/colors/accent1_2#14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кономічний цикл</a:t>
          </a:r>
          <a:r>
            <a:rPr lang="uk-UA" sz="1400">
              <a:solidFill>
                <a:sysClr val="windowText" lastClr="000000"/>
              </a:solidFill>
              <a:latin typeface="Arial" pitchFamily="34" charset="0"/>
              <a:cs typeface="Arial" pitchFamily="34" charset="0"/>
            </a:rPr>
            <a:t> – коливання економічної активності. коли періоди підйому змінюються періодами спаду в економіц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479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CCC5A9C-0AF0-4AF1-BCEF-50BC0D1D65F7}" type="presOf" srcId="{FAB61EDA-E6CD-4F74-80EB-C0E97EA6A3B5}" destId="{F685108C-D8FC-4FD1-A66F-70B161CE7B2F}" srcOrd="0" destOrd="0" presId="urn:microsoft.com/office/officeart/2005/8/layout/vList2"/>
    <dgm:cxn modelId="{8C2FE08D-269C-473B-B58F-886736D4E503}" type="presOf" srcId="{4B2AD744-40CC-4705-8413-35C94F601676}" destId="{0A37B056-C151-49F6-89D6-3D81D2E80892}" srcOrd="0" destOrd="0" presId="urn:microsoft.com/office/officeart/2005/8/layout/vList2"/>
    <dgm:cxn modelId="{FE9DC644-CF67-45BF-BDB8-3C00BFBA3EB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58" minVer="http://schemas.openxmlformats.org/drawingml/2006/diagram"/>
    </a:ext>
  </dgm:extLst>
</dgm:dataModel>
</file>

<file path=word/diagrams/data14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2" qsCatId="simple" csTypeId="urn:microsoft.com/office/officeart/2005/8/colors/accent1_2#14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2. Зайнятість і безробітт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A7DD18C-2321-4669-8881-87D5F5007895}" type="presOf" srcId="{4B2AD744-40CC-4705-8413-35C94F601676}" destId="{0A37B056-C151-49F6-89D6-3D81D2E80892}" srcOrd="0" destOrd="0" presId="urn:microsoft.com/office/officeart/2005/8/layout/vList2"/>
    <dgm:cxn modelId="{B787FEBC-2093-4838-A859-7918FAB5A861}" type="presOf" srcId="{FAB61EDA-E6CD-4F74-80EB-C0E97EA6A3B5}" destId="{F685108C-D8FC-4FD1-A66F-70B161CE7B2F}" srcOrd="0" destOrd="0" presId="urn:microsoft.com/office/officeart/2005/8/layout/vList2"/>
    <dgm:cxn modelId="{03C05A1F-B84C-425E-BB40-C29D45D34E5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63" minVer="http://schemas.openxmlformats.org/drawingml/2006/diagram"/>
    </a:ext>
  </dgm:extLst>
</dgm:dataModel>
</file>

<file path=word/diagrams/data14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3" qsCatId="simple" csTypeId="urn:microsoft.com/office/officeart/2005/8/colors/accent1_2#14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Безробіття виникає з наступних причин: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1B99E0C-DC84-41F0-BEF3-6EB9C1DB62E5}" type="presOf" srcId="{4B2AD744-40CC-4705-8413-35C94F601676}" destId="{0A37B056-C151-49F6-89D6-3D81D2E80892}" srcOrd="0" destOrd="0" presId="urn:microsoft.com/office/officeart/2005/8/layout/vList2"/>
    <dgm:cxn modelId="{31AFF370-0833-4864-B38F-DB90152B8806}" type="presOf" srcId="{FAB61EDA-E6CD-4F74-80EB-C0E97EA6A3B5}" destId="{F685108C-D8FC-4FD1-A66F-70B161CE7B2F}" srcOrd="0" destOrd="0" presId="urn:microsoft.com/office/officeart/2005/8/layout/vList2"/>
    <dgm:cxn modelId="{484085CC-6180-4976-B649-A5EF06750CB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68" minVer="http://schemas.openxmlformats.org/drawingml/2006/diagram"/>
    </a:ext>
  </dgm:extLst>
</dgm:dataModel>
</file>

<file path=word/diagrams/data14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4" qsCatId="simple" csTypeId="urn:microsoft.com/office/officeart/2005/8/colors/accent1_2#14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кон Оукена</a:t>
          </a:r>
          <a:r>
            <a:rPr lang="uk-UA" sz="1400">
              <a:solidFill>
                <a:sysClr val="windowText" lastClr="000000"/>
              </a:solidFill>
              <a:latin typeface="Arial" pitchFamily="34" charset="0"/>
              <a:cs typeface="Arial" pitchFamily="34" charset="0"/>
            </a:rPr>
            <a:t> – при зростанні рівня безробіття на 1% вище природного рівня безробіття відбувається недовиробництво ВВП на 2,5%.</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888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C171DB1-3CF3-4EE2-B45D-450F55A79240}" type="presOf" srcId="{4B2AD744-40CC-4705-8413-35C94F601676}" destId="{0A37B056-C151-49F6-89D6-3D81D2E80892}" srcOrd="0" destOrd="0" presId="urn:microsoft.com/office/officeart/2005/8/layout/vList2"/>
    <dgm:cxn modelId="{5098A47E-C2AA-416C-99B1-C0E6DD4A1503}" type="presOf" srcId="{FAB61EDA-E6CD-4F74-80EB-C0E97EA6A3B5}" destId="{F685108C-D8FC-4FD1-A66F-70B161CE7B2F}" srcOrd="0" destOrd="0" presId="urn:microsoft.com/office/officeart/2005/8/layout/vList2"/>
    <dgm:cxn modelId="{40C1F6EF-F1A9-44D8-8B31-847A24A35E2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73" minVer="http://schemas.openxmlformats.org/drawingml/2006/diagram"/>
    </a:ext>
  </dgm:extLst>
</dgm:dataModel>
</file>

<file path=word/diagrams/data14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5" qsCatId="simple" csTypeId="urn:microsoft.com/office/officeart/2005/8/colors/accent1_2#14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3. Інфляція та її наслід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EF6119C-A20E-490A-92FC-1EFBE26D0935}" type="presOf" srcId="{4B2AD744-40CC-4705-8413-35C94F601676}" destId="{0A37B056-C151-49F6-89D6-3D81D2E80892}" srcOrd="0" destOrd="0" presId="urn:microsoft.com/office/officeart/2005/8/layout/vList2"/>
    <dgm:cxn modelId="{357FFBB2-16ED-4B61-9A3E-2AF72A100F29}" type="presOf" srcId="{FAB61EDA-E6CD-4F74-80EB-C0E97EA6A3B5}" destId="{F685108C-D8FC-4FD1-A66F-70B161CE7B2F}" srcOrd="0" destOrd="0" presId="urn:microsoft.com/office/officeart/2005/8/layout/vList2"/>
    <dgm:cxn modelId="{023E7460-ABB1-4B60-9561-1B473952CD1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86" minVer="http://schemas.openxmlformats.org/drawingml/2006/diagram"/>
    </a:ext>
  </dgm:extLst>
</dgm:dataModel>
</file>

<file path=word/diagrams/data14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6" qsCatId="simple" csTypeId="urn:microsoft.com/office/officeart/2005/8/colors/accent1_2#14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нфляція </a:t>
          </a:r>
          <a:r>
            <a:rPr lang="uk-UA" sz="1400">
              <a:solidFill>
                <a:sysClr val="windowText" lastClr="000000"/>
              </a:solidFill>
              <a:latin typeface="Arial" pitchFamily="34" charset="0"/>
              <a:cs typeface="Arial" pitchFamily="34" charset="0"/>
            </a:rPr>
            <a:t>означає зростання загального рівня цін, або падіння купівельної спроможності грошей.</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16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1D45204-3485-4929-B126-673CB4DC9197}" type="presOf" srcId="{4B2AD744-40CC-4705-8413-35C94F601676}" destId="{0A37B056-C151-49F6-89D6-3D81D2E80892}" srcOrd="0" destOrd="0" presId="urn:microsoft.com/office/officeart/2005/8/layout/vList2"/>
    <dgm:cxn modelId="{981C67E6-FEAE-4DA0-99D1-960934FFDE3B}" type="presOf" srcId="{FAB61EDA-E6CD-4F74-80EB-C0E97EA6A3B5}" destId="{F685108C-D8FC-4FD1-A66F-70B161CE7B2F}" srcOrd="0" destOrd="0" presId="urn:microsoft.com/office/officeart/2005/8/layout/vList2"/>
    <dgm:cxn modelId="{739456B1-BBE1-4445-8975-72D912BFD86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91" minVer="http://schemas.openxmlformats.org/drawingml/2006/diagram"/>
    </a:ext>
  </dgm:extLst>
</dgm:dataModel>
</file>

<file path=word/diagrams/data15.xml><?xml version="1.0" encoding="utf-8"?>
<dgm:dataModel xmlns:dgm="http://schemas.openxmlformats.org/drawingml/2006/diagram" xmlns:a="http://schemas.openxmlformats.org/drawingml/2006/main">
  <dgm:ptLst>
    <dgm:pt modelId="{599FAB13-E998-402A-87B8-E6DA3F6ADA2B}" type="doc">
      <dgm:prSet loTypeId="urn:microsoft.com/office/officeart/2005/8/layout/vList2" loCatId="list" qsTypeId="urn:microsoft.com/office/officeart/2005/8/quickstyle/simple1#15" qsCatId="simple" csTypeId="urn:microsoft.com/office/officeart/2005/8/colors/accent1_2#15" csCatId="accent1" phldr="1"/>
      <dgm:spPr/>
      <dgm:t>
        <a:bodyPr/>
        <a:lstStyle/>
        <a:p>
          <a:endParaRPr lang="ru-RU"/>
        </a:p>
      </dgm:t>
    </dgm:pt>
    <dgm:pt modelId="{80E26407-FD9F-49AD-A7E1-DA749BCD029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закони – це постійно повторювальні причинно-наслідкові зв’язки, які виражають суттєві моменти в розвитку економічних явищ і процесів, які  діють об’єктивно</a:t>
          </a:r>
          <a:endParaRPr lang="ru-RU" sz="1400" i="0">
            <a:solidFill>
              <a:sysClr val="windowText" lastClr="000000"/>
            </a:solidFill>
            <a:latin typeface="Arial" pitchFamily="34" charset="0"/>
            <a:cs typeface="Arial" pitchFamily="34" charset="0"/>
          </a:endParaRPr>
        </a:p>
      </dgm:t>
    </dgm:pt>
    <dgm:pt modelId="{BCCFC721-F2AE-465E-807D-926D387E2D25}" type="parTrans" cxnId="{762FE5E2-B7DB-44BC-AA01-F8C449283EB0}">
      <dgm:prSet/>
      <dgm:spPr/>
      <dgm:t>
        <a:bodyPr/>
        <a:lstStyle/>
        <a:p>
          <a:endParaRPr lang="ru-RU"/>
        </a:p>
      </dgm:t>
    </dgm:pt>
    <dgm:pt modelId="{E7C1C8C9-63E5-4436-8563-600D48D3B5F1}" type="sibTrans" cxnId="{762FE5E2-B7DB-44BC-AA01-F8C449283EB0}">
      <dgm:prSet/>
      <dgm:spPr/>
      <dgm:t>
        <a:bodyPr/>
        <a:lstStyle/>
        <a:p>
          <a:endParaRPr lang="ru-RU"/>
        </a:p>
      </dgm:t>
    </dgm:pt>
    <dgm:pt modelId="{BD8721A5-4AB7-4C7D-8F26-1DAA6BD90AAC}" type="pres">
      <dgm:prSet presAssocID="{599FAB13-E998-402A-87B8-E6DA3F6ADA2B}" presName="linear" presStyleCnt="0">
        <dgm:presLayoutVars>
          <dgm:animLvl val="lvl"/>
          <dgm:resizeHandles val="exact"/>
        </dgm:presLayoutVars>
      </dgm:prSet>
      <dgm:spPr/>
      <dgm:t>
        <a:bodyPr/>
        <a:lstStyle/>
        <a:p>
          <a:endParaRPr lang="uk-UA"/>
        </a:p>
      </dgm:t>
    </dgm:pt>
    <dgm:pt modelId="{CDC2CCF2-FFFB-48C8-9664-357E7DA51B3F}" type="pres">
      <dgm:prSet presAssocID="{80E26407-FD9F-49AD-A7E1-DA749BCD0295}" presName="parentText" presStyleLbl="node1" presStyleIdx="0" presStyleCnt="1">
        <dgm:presLayoutVars>
          <dgm:chMax val="0"/>
          <dgm:bulletEnabled val="1"/>
        </dgm:presLayoutVars>
      </dgm:prSet>
      <dgm:spPr/>
      <dgm:t>
        <a:bodyPr/>
        <a:lstStyle/>
        <a:p>
          <a:endParaRPr lang="uk-UA"/>
        </a:p>
      </dgm:t>
    </dgm:pt>
  </dgm:ptLst>
  <dgm:cxnLst>
    <dgm:cxn modelId="{1F7E65FD-C614-444D-AA71-F40BCADD243D}" type="presOf" srcId="{599FAB13-E998-402A-87B8-E6DA3F6ADA2B}" destId="{BD8721A5-4AB7-4C7D-8F26-1DAA6BD90AAC}" srcOrd="0" destOrd="0" presId="urn:microsoft.com/office/officeart/2005/8/layout/vList2"/>
    <dgm:cxn modelId="{762FE5E2-B7DB-44BC-AA01-F8C449283EB0}" srcId="{599FAB13-E998-402A-87B8-E6DA3F6ADA2B}" destId="{80E26407-FD9F-49AD-A7E1-DA749BCD0295}" srcOrd="0" destOrd="0" parTransId="{BCCFC721-F2AE-465E-807D-926D387E2D25}" sibTransId="{E7C1C8C9-63E5-4436-8563-600D48D3B5F1}"/>
    <dgm:cxn modelId="{0F3BCF18-6223-4238-AE14-57EF490C701E}" type="presOf" srcId="{80E26407-FD9F-49AD-A7E1-DA749BCD0295}" destId="{CDC2CCF2-FFFB-48C8-9664-357E7DA51B3F}" srcOrd="0" destOrd="0" presId="urn:microsoft.com/office/officeart/2005/8/layout/vList2"/>
    <dgm:cxn modelId="{6A0E76CF-D639-446E-A3C8-CAE3A8D5AF93}" type="presParOf" srcId="{BD8721A5-4AB7-4C7D-8F26-1DAA6BD90AAC}" destId="{CDC2CCF2-FFFB-48C8-9664-357E7DA51B3F}" srcOrd="0" destOrd="0" presId="urn:microsoft.com/office/officeart/2005/8/layout/vList2"/>
  </dgm:cxnLst>
  <dgm:bg/>
  <dgm:whole/>
  <dgm:extLst>
    <a:ext uri="http://schemas.microsoft.com/office/drawing/2008/diagram">
      <dsp:dataModelExt xmlns:dsp="http://schemas.microsoft.com/office/drawing/2008/diagram" relId="rId81" minVer="http://schemas.openxmlformats.org/drawingml/2006/diagram"/>
    </a:ext>
  </dgm:extLst>
</dgm:dataModel>
</file>

<file path=word/diagrams/data150.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47" qsCatId="simple" csTypeId="urn:microsoft.com/office/officeart/2005/8/colors/accent1_2#14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rPr>
            <a:t>Відкрита</a:t>
          </a:r>
          <a:r>
            <a:rPr lang="uk-UA" sz="1400">
              <a:solidFill>
                <a:sysClr val="windowText" lastClr="000000"/>
              </a:solidFill>
            </a:rPr>
            <a:t> </a:t>
          </a:r>
          <a:r>
            <a:rPr lang="uk-UA" sz="1400" b="1">
              <a:solidFill>
                <a:sysClr val="windowText" lastClr="000000"/>
              </a:solidFill>
            </a:rPr>
            <a:t>інфляція</a:t>
          </a:r>
          <a:r>
            <a:rPr lang="uk-UA" sz="1400">
              <a:solidFill>
                <a:sysClr val="windowText" lastClr="000000"/>
              </a:solidFill>
            </a:rPr>
            <a:t> – характеризується зростанням цін на вільному ринку при невтручанні держави у процес їх формування.</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rPr>
            <a:t>Прихована інфляція</a:t>
          </a:r>
          <a:r>
            <a:rPr lang="uk-UA" sz="1400">
              <a:solidFill>
                <a:sysClr val="windowText" lastClr="000000"/>
              </a:solidFill>
            </a:rPr>
            <a:t> – це така інфляція, коли держава вживає заходи, спрямовані на безпосереднє стримування цін на товари і послуги. В цьому випадку держава бореться ні причинами інфляції а з її наслідками.</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8833B91E-63A0-4485-B067-57F05191589B}"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9BAFFD67-F64B-498A-9AB1-3DA849E35B06}" type="presOf" srcId="{2AC2A98D-EC5B-44A1-92E9-5AB651E63F30}" destId="{1A2818B2-EED9-4F30-B4F2-67875D5DDB2E}" srcOrd="0" destOrd="0" presId="urn:microsoft.com/office/officeart/2005/8/layout/default#9"/>
    <dgm:cxn modelId="{EB24C4E0-4F2B-4277-B477-58E5BB0E14F2}" type="presOf" srcId="{0F22F9E9-00DD-4D9A-A1AB-5319A52A8079}" destId="{8A7B54E2-7A8A-4D21-AF0C-D4B0E76938FC}" srcOrd="0" destOrd="0" presId="urn:microsoft.com/office/officeart/2005/8/layout/default#9"/>
    <dgm:cxn modelId="{ACE26427-3D67-4257-84D7-1631D3ADA472}" type="presParOf" srcId="{1A7D9364-ADBD-4A55-9968-DDD76D30EEE1}" destId="{1A2818B2-EED9-4F30-B4F2-67875D5DDB2E}" srcOrd="0" destOrd="0" presId="urn:microsoft.com/office/officeart/2005/8/layout/default#9"/>
    <dgm:cxn modelId="{BD494178-345F-4A73-B957-FFE4BBF467BB}" type="presParOf" srcId="{1A7D9364-ADBD-4A55-9968-DDD76D30EEE1}" destId="{DD473FB2-EFDB-4CEB-B72E-A0C0682EF81A}" srcOrd="1" destOrd="0" presId="urn:microsoft.com/office/officeart/2005/8/layout/default#9"/>
    <dgm:cxn modelId="{6183A106-B489-4090-A875-7C48C1A6E991}"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798" minVer="http://schemas.openxmlformats.org/drawingml/2006/diagram"/>
    </a:ext>
  </dgm:extLst>
</dgm:dataModel>
</file>

<file path=word/diagrams/data15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48" qsCatId="simple" csTypeId="urn:microsoft.com/office/officeart/2005/8/colors/accent1_2#148"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rPr>
            <a:t>Очікувана інфляція</a:t>
          </a:r>
          <a:r>
            <a:rPr lang="uk-UA" sz="1400">
              <a:solidFill>
                <a:sysClr val="windowText" lastClr="000000"/>
              </a:solidFill>
            </a:rPr>
            <a:t> – це помірна інфляція, яку можна спрогнозувати. Частіше всього вона є результатом дій уряду.</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rPr>
            <a:t>Неочікувана інфляція</a:t>
          </a:r>
          <a:r>
            <a:rPr lang="uk-UA" sz="1400">
              <a:solidFill>
                <a:sysClr val="windowText" lastClr="000000"/>
              </a:solidFill>
            </a:rPr>
            <a:t> – є результатом непередбачених змін в економіці, наслідком виникнення незапланованих змін у сукупному попиті та пропозиції. Характеризується різким стрибком цін.</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648F6E4D-47FC-441B-BCFD-106E4479475B}" type="presOf" srcId="{5817B328-2D54-46E2-85F4-A705805443FA}" destId="{1A7D9364-ADBD-4A55-9968-DDD76D30EEE1}" srcOrd="0" destOrd="0" presId="urn:microsoft.com/office/officeart/2005/8/layout/default#9"/>
    <dgm:cxn modelId="{8C5C9FD8-FDAA-48E8-A99C-27AC0BE67B4C}"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4F383B0D-6458-4EE8-B937-8C640BFDB11C}" type="presOf" srcId="{2AC2A98D-EC5B-44A1-92E9-5AB651E63F30}" destId="{1A2818B2-EED9-4F30-B4F2-67875D5DDB2E}" srcOrd="0" destOrd="0" presId="urn:microsoft.com/office/officeart/2005/8/layout/default#9"/>
    <dgm:cxn modelId="{2B192C1E-CD18-4AE3-AA6E-A2656C2CCDEE}" type="presParOf" srcId="{1A7D9364-ADBD-4A55-9968-DDD76D30EEE1}" destId="{1A2818B2-EED9-4F30-B4F2-67875D5DDB2E}" srcOrd="0" destOrd="0" presId="urn:microsoft.com/office/officeart/2005/8/layout/default#9"/>
    <dgm:cxn modelId="{973E014B-E471-42FE-9D73-689A3F118E37}" type="presParOf" srcId="{1A7D9364-ADBD-4A55-9968-DDD76D30EEE1}" destId="{DD473FB2-EFDB-4CEB-B72E-A0C0682EF81A}" srcOrd="1" destOrd="0" presId="urn:microsoft.com/office/officeart/2005/8/layout/default#9"/>
    <dgm:cxn modelId="{AFF94F28-94E4-4401-B677-434793802158}"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803" minVer="http://schemas.openxmlformats.org/drawingml/2006/diagram"/>
    </a:ext>
  </dgm:extLst>
</dgm:dataModel>
</file>

<file path=word/diagrams/data15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49" qsCatId="simple" csTypeId="urn:microsoft.com/office/officeart/2005/8/colors/accent1_2#14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Основні </a:t>
          </a:r>
          <a:r>
            <a:rPr lang="uk-UA" sz="1400" b="1">
              <a:solidFill>
                <a:sysClr val="windowText" lastClr="000000"/>
              </a:solidFill>
              <a:latin typeface="Arial" pitchFamily="34" charset="0"/>
              <a:cs typeface="Arial" pitchFamily="34" charset="0"/>
            </a:rPr>
            <a:t>соціально-економічні наслідки інфляції</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18D45A1-9C28-4449-8B97-A22EC5BE0714}" type="presOf" srcId="{FAB61EDA-E6CD-4F74-80EB-C0E97EA6A3B5}" destId="{F685108C-D8FC-4FD1-A66F-70B161CE7B2F}" srcOrd="0" destOrd="0" presId="urn:microsoft.com/office/officeart/2005/8/layout/vList2"/>
    <dgm:cxn modelId="{586D4055-7E72-439D-A060-D6E8AE20439D}" type="presOf" srcId="{4B2AD744-40CC-4705-8413-35C94F601676}" destId="{0A37B056-C151-49F6-89D6-3D81D2E80892}" srcOrd="0" destOrd="0" presId="urn:microsoft.com/office/officeart/2005/8/layout/vList2"/>
    <dgm:cxn modelId="{EF206D8C-3D13-4953-A97F-6D8A42D68F7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08" minVer="http://schemas.openxmlformats.org/drawingml/2006/diagram"/>
    </a:ext>
  </dgm:extLst>
</dgm:dataModel>
</file>

<file path=word/diagrams/data1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0" qsCatId="simple" csTypeId="urn:microsoft.com/office/officeart/2005/8/colors/accent1_2#15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4. Економічне зроста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19A0DE2-D4A5-485C-8D99-BFB7E8618902}" type="presOf" srcId="{FAB61EDA-E6CD-4F74-80EB-C0E97EA6A3B5}" destId="{F685108C-D8FC-4FD1-A66F-70B161CE7B2F}" srcOrd="0" destOrd="0" presId="urn:microsoft.com/office/officeart/2005/8/layout/vList2"/>
    <dgm:cxn modelId="{79033204-0A53-4E74-A7F5-8159E3F79C4C}" type="presOf" srcId="{4B2AD744-40CC-4705-8413-35C94F601676}" destId="{0A37B056-C151-49F6-89D6-3D81D2E80892}" srcOrd="0" destOrd="0" presId="urn:microsoft.com/office/officeart/2005/8/layout/vList2"/>
    <dgm:cxn modelId="{276DA3F9-2D47-4AB4-9520-365239AF8C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13" minVer="http://schemas.openxmlformats.org/drawingml/2006/diagram"/>
    </a:ext>
  </dgm:extLst>
</dgm:dataModel>
</file>

<file path=word/diagrams/data1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1" qsCatId="simple" csTypeId="urn:microsoft.com/office/officeart/2005/8/colors/accent1_2#15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кономічне зростання</a:t>
          </a:r>
          <a:r>
            <a:rPr lang="uk-UA" sz="1400">
              <a:solidFill>
                <a:sysClr val="windowText" lastClr="000000"/>
              </a:solidFill>
              <a:latin typeface="Arial" pitchFamily="34" charset="0"/>
              <a:cs typeface="Arial" pitchFamily="34" charset="0"/>
            </a:rPr>
            <a:t> – це збільшення реального національного доходу на душу населе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09ACCC1-5C08-427D-A1AF-50948ABEE0CF}" type="presOf" srcId="{4B2AD744-40CC-4705-8413-35C94F601676}" destId="{0A37B056-C151-49F6-89D6-3D81D2E80892}" srcOrd="0" destOrd="0" presId="urn:microsoft.com/office/officeart/2005/8/layout/vList2"/>
    <dgm:cxn modelId="{124DEC53-0165-45E7-9E18-248E784BBC7E}" type="presOf" srcId="{FAB61EDA-E6CD-4F74-80EB-C0E97EA6A3B5}" destId="{F685108C-D8FC-4FD1-A66F-70B161CE7B2F}" srcOrd="0" destOrd="0" presId="urn:microsoft.com/office/officeart/2005/8/layout/vList2"/>
    <dgm:cxn modelId="{A35FDF44-F5F0-4EAE-9603-D3E1AA4F02E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18" minVer="http://schemas.openxmlformats.org/drawingml/2006/diagram"/>
    </a:ext>
  </dgm:extLst>
</dgm:dataModel>
</file>

<file path=word/diagrams/data15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2" qsCatId="simple" csTypeId="urn:microsoft.com/office/officeart/2005/8/colors/accent1_2#152" csCatId="accent1" phldr="1"/>
      <dgm:spPr/>
      <dgm:t>
        <a:bodyPr/>
        <a:lstStyle/>
        <a:p>
          <a:endParaRPr lang="ru-RU"/>
        </a:p>
      </dgm:t>
    </dgm:pt>
    <dgm:pt modelId="{1AEE662E-9203-405E-806F-A3BAE56B8FB7}">
      <dgm:prSet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Основні показники економічного зростання:</a:t>
          </a:r>
          <a:endParaRPr lang="ru-RU" sz="1400">
            <a:solidFill>
              <a:sysClr val="windowText" lastClr="000000"/>
            </a:solidFill>
            <a:latin typeface="Arial" pitchFamily="34" charset="0"/>
            <a:cs typeface="Arial" pitchFamily="34" charset="0"/>
          </a:endParaRPr>
        </a:p>
      </dgm:t>
    </dgm:pt>
    <dgm:pt modelId="{CA90ED4E-4F89-40C7-B295-4C2F16635A7F}" type="parTrans" cxnId="{EE37AABE-A3BF-42F5-B11C-3B5FBC1F9289}">
      <dgm:prSet/>
      <dgm:spPr/>
      <dgm:t>
        <a:bodyPr/>
        <a:lstStyle/>
        <a:p>
          <a:endParaRPr lang="ru-RU"/>
        </a:p>
      </dgm:t>
    </dgm:pt>
    <dgm:pt modelId="{8AC6FD56-52A1-4FCA-BDE2-A58F7E3737A8}" type="sibTrans" cxnId="{EE37AABE-A3BF-42F5-B11C-3B5FBC1F9289}">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5308182B-BC2B-4EA6-964D-6E88525B8E1E}" type="pres">
      <dgm:prSet presAssocID="{1AEE662E-9203-405E-806F-A3BAE56B8FB7}" presName="parentText" presStyleLbl="node1" presStyleIdx="0" presStyleCnt="1">
        <dgm:presLayoutVars>
          <dgm:chMax val="0"/>
          <dgm:bulletEnabled val="1"/>
        </dgm:presLayoutVars>
      </dgm:prSet>
      <dgm:spPr/>
      <dgm:t>
        <a:bodyPr/>
        <a:lstStyle/>
        <a:p>
          <a:endParaRPr lang="uk-UA"/>
        </a:p>
      </dgm:t>
    </dgm:pt>
  </dgm:ptLst>
  <dgm:cxnLst>
    <dgm:cxn modelId="{EE37AABE-A3BF-42F5-B11C-3B5FBC1F9289}" srcId="{4B2AD744-40CC-4705-8413-35C94F601676}" destId="{1AEE662E-9203-405E-806F-A3BAE56B8FB7}" srcOrd="0" destOrd="0" parTransId="{CA90ED4E-4F89-40C7-B295-4C2F16635A7F}" sibTransId="{8AC6FD56-52A1-4FCA-BDE2-A58F7E3737A8}"/>
    <dgm:cxn modelId="{1478D9A9-8EB9-4481-A5DF-C37B3A812C19}" type="presOf" srcId="{1AEE662E-9203-405E-806F-A3BAE56B8FB7}" destId="{5308182B-BC2B-4EA6-964D-6E88525B8E1E}" srcOrd="0" destOrd="0" presId="urn:microsoft.com/office/officeart/2005/8/layout/vList2"/>
    <dgm:cxn modelId="{1030AFB5-902D-4FDD-BE70-1B7AB118130D}" type="presOf" srcId="{4B2AD744-40CC-4705-8413-35C94F601676}" destId="{0A37B056-C151-49F6-89D6-3D81D2E80892}" srcOrd="0" destOrd="0" presId="urn:microsoft.com/office/officeart/2005/8/layout/vList2"/>
    <dgm:cxn modelId="{9EC2D3B4-CAB3-4C32-8A9F-554E8522FF8F}" type="presParOf" srcId="{0A37B056-C151-49F6-89D6-3D81D2E80892}" destId="{5308182B-BC2B-4EA6-964D-6E88525B8E1E}" srcOrd="0" destOrd="0" presId="urn:microsoft.com/office/officeart/2005/8/layout/vList2"/>
  </dgm:cxnLst>
  <dgm:bg/>
  <dgm:whole/>
  <dgm:extLst>
    <a:ext uri="http://schemas.microsoft.com/office/drawing/2008/diagram">
      <dsp:dataModelExt xmlns:dsp="http://schemas.microsoft.com/office/drawing/2008/diagram" relId="rId823" minVer="http://schemas.openxmlformats.org/drawingml/2006/diagram"/>
    </a:ext>
  </dgm:extLst>
</dgm:dataModel>
</file>

<file path=word/diagrams/data1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3" qsCatId="simple" csTypeId="urn:microsoft.com/office/officeart/2005/8/colors/accent1_2#153"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0.1. Сутність та функції фінансів. Фінансова систем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0.2. Державний бюджет. Бюджетний дефіцит і державний борг.</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0.3. Система оподаткування. Податкова політик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0.4. Фіскальна політика держави та її вплив на стан національної економік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0A81DAD-A277-44CB-B53E-AD4141E2F017}" type="presOf" srcId="{FAB61EDA-E6CD-4F74-80EB-C0E97EA6A3B5}" destId="{F685108C-D8FC-4FD1-A66F-70B161CE7B2F}" srcOrd="0" destOrd="0" presId="urn:microsoft.com/office/officeart/2005/8/layout/vList2"/>
    <dgm:cxn modelId="{90F1B904-F454-428A-9EE1-C17C8B6CE4AA}" type="presOf" srcId="{4B2AD744-40CC-4705-8413-35C94F601676}" destId="{0A37B056-C151-49F6-89D6-3D81D2E80892}" srcOrd="0" destOrd="0" presId="urn:microsoft.com/office/officeart/2005/8/layout/vList2"/>
    <dgm:cxn modelId="{DCDC0F73-F86C-4F15-B68A-ADDC8EFABE1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30" minVer="http://schemas.openxmlformats.org/drawingml/2006/diagram"/>
    </a:ext>
  </dgm:extLst>
</dgm:dataModel>
</file>

<file path=word/diagrams/data1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4" qsCatId="simple" csTypeId="urn:microsoft.com/office/officeart/2005/8/colors/accent1_2#15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1. Сутність та функції фінансів. Фінансова систем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051"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D7061DC-F46B-4254-BB66-D13F6FF5EB24}" type="presOf" srcId="{FAB61EDA-E6CD-4F74-80EB-C0E97EA6A3B5}" destId="{F685108C-D8FC-4FD1-A66F-70B161CE7B2F}" srcOrd="0" destOrd="0" presId="urn:microsoft.com/office/officeart/2005/8/layout/vList2"/>
    <dgm:cxn modelId="{471C71B3-3F1E-468F-94EE-7240E6659433}" type="presOf" srcId="{4B2AD744-40CC-4705-8413-35C94F601676}" destId="{0A37B056-C151-49F6-89D6-3D81D2E80892}" srcOrd="0" destOrd="0" presId="urn:microsoft.com/office/officeart/2005/8/layout/vList2"/>
    <dgm:cxn modelId="{93FE6263-BEDA-46EB-949B-2B3DEDC7801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35" minVer="http://schemas.openxmlformats.org/drawingml/2006/diagram"/>
    </a:ext>
  </dgm:extLst>
</dgm:dataModel>
</file>

<file path=word/diagrams/data15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5" qsCatId="simple" csTypeId="urn:microsoft.com/office/officeart/2005/8/colors/accent1_2#15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інанси</a:t>
          </a:r>
          <a:r>
            <a:rPr lang="uk-UA" sz="1400">
              <a:solidFill>
                <a:sysClr val="windowText" lastClr="000000"/>
              </a:solidFill>
              <a:latin typeface="Arial" pitchFamily="34" charset="0"/>
              <a:cs typeface="Arial" pitchFamily="34" charset="0"/>
            </a:rPr>
            <a:t> – це сукупність економічних відносин щодо акумуляції та використання грошових засобів на основі розподілу й перерозподілу валового внутрішнього продукту (ВВП) і національного доходу (НД).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771792E-30FC-4B9B-BC10-3AF14D5CDE62}" type="presOf" srcId="{FAB61EDA-E6CD-4F74-80EB-C0E97EA6A3B5}" destId="{F685108C-D8FC-4FD1-A66F-70B161CE7B2F}" srcOrd="0" destOrd="0" presId="urn:microsoft.com/office/officeart/2005/8/layout/vList2"/>
    <dgm:cxn modelId="{74F4CFA0-0ABA-4439-BB9B-CE15ACA34CB3}" type="presOf" srcId="{4B2AD744-40CC-4705-8413-35C94F601676}" destId="{0A37B056-C151-49F6-89D6-3D81D2E80892}" srcOrd="0" destOrd="0" presId="urn:microsoft.com/office/officeart/2005/8/layout/vList2"/>
    <dgm:cxn modelId="{540177A9-1FE7-4D28-B0B8-2009761269A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40" minVer="http://schemas.openxmlformats.org/drawingml/2006/diagram"/>
    </a:ext>
  </dgm:extLst>
</dgm:dataModel>
</file>

<file path=word/diagrams/data15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6" qsCatId="simple" csTypeId="urn:microsoft.com/office/officeart/2005/8/colors/accent1_2#15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інансова система </a:t>
          </a:r>
          <a:r>
            <a:rPr lang="uk-UA" sz="1400">
              <a:solidFill>
                <a:sysClr val="windowText" lastClr="000000"/>
              </a:solidFill>
              <a:latin typeface="Arial" pitchFamily="34" charset="0"/>
              <a:cs typeface="Arial" pitchFamily="34" charset="0"/>
            </a:rPr>
            <a:t> - це сукупність форм і методів утворення, розподілу і використання фондів грошових ресурсів держави та суб`єктів господарюва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D79474E-F645-45D3-8C83-C4C3A1C2610E}" type="presOf" srcId="{4B2AD744-40CC-4705-8413-35C94F601676}" destId="{0A37B056-C151-49F6-89D6-3D81D2E80892}" srcOrd="0" destOrd="0" presId="urn:microsoft.com/office/officeart/2005/8/layout/vList2"/>
    <dgm:cxn modelId="{A263936A-7ADD-489C-92AC-23C1C72BCD44}" type="presOf" srcId="{FAB61EDA-E6CD-4F74-80EB-C0E97EA6A3B5}" destId="{F685108C-D8FC-4FD1-A66F-70B161CE7B2F}" srcOrd="0" destOrd="0" presId="urn:microsoft.com/office/officeart/2005/8/layout/vList2"/>
    <dgm:cxn modelId="{417E5052-42FB-4A91-B190-568E0663BEF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45" minVer="http://schemas.openxmlformats.org/drawingml/2006/diagram"/>
    </a:ext>
  </dgm:extLst>
</dgm:dataModel>
</file>

<file path=word/diagrams/data16.xml><?xml version="1.0" encoding="utf-8"?>
<dgm:dataModel xmlns:dgm="http://schemas.openxmlformats.org/drawingml/2006/diagram" xmlns:a="http://schemas.openxmlformats.org/drawingml/2006/main">
  <dgm:ptLst>
    <dgm:pt modelId="{E41291BA-04C5-472C-BE5C-7A0E71EA85F6}" type="doc">
      <dgm:prSet loTypeId="urn:microsoft.com/office/officeart/2005/8/layout/chevron2" loCatId="process" qsTypeId="urn:microsoft.com/office/officeart/2005/8/quickstyle/simple1#16" qsCatId="simple" csTypeId="urn:microsoft.com/office/officeart/2005/8/colors/accent1_2#16" csCatId="accent1" phldr="1"/>
      <dgm:spPr/>
      <dgm:t>
        <a:bodyPr/>
        <a:lstStyle/>
        <a:p>
          <a:endParaRPr lang="ru-RU"/>
        </a:p>
      </dgm:t>
    </dgm:pt>
    <dgm:pt modelId="{ACED9CB1-8E50-4ED6-A55E-836D0E85E60F}">
      <dgm:prSet phldrT="[Текст]"/>
      <dgm:spPr>
        <a:solidFill>
          <a:schemeClr val="accent1">
            <a:lumMod val="20000"/>
            <a:lumOff val="80000"/>
          </a:schemeClr>
        </a:solidFill>
      </dgm:spPr>
      <dgm:t>
        <a:bodyPr/>
        <a:lstStyle/>
        <a:p>
          <a:r>
            <a:rPr lang="uk-UA" b="1">
              <a:solidFill>
                <a:sysClr val="windowText" lastClr="000000"/>
              </a:solidFill>
              <a:latin typeface="Arial" pitchFamily="34" charset="0"/>
              <a:cs typeface="Arial" pitchFamily="34" charset="0"/>
            </a:rPr>
            <a:t>Всезагальні</a:t>
          </a:r>
          <a:endParaRPr lang="ru-RU">
            <a:solidFill>
              <a:sysClr val="windowText" lastClr="000000"/>
            </a:solidFill>
            <a:latin typeface="Arial" pitchFamily="34" charset="0"/>
            <a:cs typeface="Arial" pitchFamily="34" charset="0"/>
          </a:endParaRPr>
        </a:p>
      </dgm:t>
    </dgm:pt>
    <dgm:pt modelId="{41A55C9D-1828-4EC4-9127-63483D2B5457}" type="parTrans" cxnId="{75790321-B0EF-4A3F-B19A-FEEECF5990EE}">
      <dgm:prSet/>
      <dgm:spPr/>
      <dgm:t>
        <a:bodyPr/>
        <a:lstStyle/>
        <a:p>
          <a:endParaRPr lang="ru-RU"/>
        </a:p>
      </dgm:t>
    </dgm:pt>
    <dgm:pt modelId="{35CEC3C2-C92B-4CE0-8FE1-8F8854068DB3}" type="sibTrans" cxnId="{75790321-B0EF-4A3F-B19A-FEEECF5990EE}">
      <dgm:prSet/>
      <dgm:spPr/>
      <dgm:t>
        <a:bodyPr/>
        <a:lstStyle/>
        <a:p>
          <a:endParaRPr lang="ru-RU"/>
        </a:p>
      </dgm:t>
    </dgm:pt>
    <dgm:pt modelId="{F3E68889-1E91-4287-9FC2-556776674F7E}">
      <dgm:prSet phldrT="[Текст]" custT="1"/>
      <dgm:spPr/>
      <dgm:t>
        <a:bodyPr/>
        <a:lstStyle/>
        <a:p>
          <a:r>
            <a:rPr lang="uk-UA" sz="1100">
              <a:latin typeface="Arial" pitchFamily="34" charset="0"/>
              <a:cs typeface="Arial" pitchFamily="34" charset="0"/>
            </a:rPr>
            <a:t>функціонують в усіх господарських  системах</a:t>
          </a:r>
          <a:endParaRPr lang="ru-RU" sz="1100">
            <a:latin typeface="Arial" pitchFamily="34" charset="0"/>
            <a:cs typeface="Arial" pitchFamily="34" charset="0"/>
          </a:endParaRPr>
        </a:p>
      </dgm:t>
    </dgm:pt>
    <dgm:pt modelId="{64CEF746-40AE-4CC8-96C8-CE727BD7A704}" type="parTrans" cxnId="{25F06A0B-20CB-40F7-B8D1-F81F5864137E}">
      <dgm:prSet/>
      <dgm:spPr/>
      <dgm:t>
        <a:bodyPr/>
        <a:lstStyle/>
        <a:p>
          <a:endParaRPr lang="ru-RU"/>
        </a:p>
      </dgm:t>
    </dgm:pt>
    <dgm:pt modelId="{BE5CB6CB-B31E-41B7-B0EB-002E30D9609B}" type="sibTrans" cxnId="{25F06A0B-20CB-40F7-B8D1-F81F5864137E}">
      <dgm:prSet/>
      <dgm:spPr/>
      <dgm:t>
        <a:bodyPr/>
        <a:lstStyle/>
        <a:p>
          <a:endParaRPr lang="ru-RU"/>
        </a:p>
      </dgm:t>
    </dgm:pt>
    <dgm:pt modelId="{364B4DB8-4B50-413B-8BBF-E327DF51AF3F}">
      <dgm:prSet phldrT="[Текст]" custT="1"/>
      <dgm:spPr>
        <a:solidFill>
          <a:schemeClr val="accent1">
            <a:lumMod val="20000"/>
            <a:lumOff val="80000"/>
          </a:schemeClr>
        </a:solidFill>
      </dgm:spPr>
      <dgm:t>
        <a:bodyPr/>
        <a:lstStyle/>
        <a:p>
          <a:r>
            <a:rPr lang="uk-UA" sz="1100" b="1">
              <a:solidFill>
                <a:sysClr val="windowText" lastClr="000000"/>
              </a:solidFill>
              <a:latin typeface="Arial" pitchFamily="34" charset="0"/>
              <a:cs typeface="Arial" pitchFamily="34" charset="0"/>
            </a:rPr>
            <a:t>Загальн</a:t>
          </a:r>
          <a:r>
            <a:rPr lang="uk-UA" sz="1000" b="1">
              <a:solidFill>
                <a:sysClr val="windowText" lastClr="000000"/>
              </a:solidFill>
              <a:latin typeface="Arial" pitchFamily="34" charset="0"/>
              <a:cs typeface="Arial" pitchFamily="34" charset="0"/>
            </a:rPr>
            <a:t>і </a:t>
          </a:r>
          <a:r>
            <a:rPr lang="uk-UA" sz="1000" b="1"/>
            <a:t> </a:t>
          </a:r>
          <a:endParaRPr lang="ru-RU" sz="1000"/>
        </a:p>
      </dgm:t>
    </dgm:pt>
    <dgm:pt modelId="{9755BFB4-8663-4167-A785-4B7CE914A73A}" type="parTrans" cxnId="{6597896B-DF90-47BC-8A4F-1D3CB14A3CC0}">
      <dgm:prSet/>
      <dgm:spPr/>
      <dgm:t>
        <a:bodyPr/>
        <a:lstStyle/>
        <a:p>
          <a:endParaRPr lang="ru-RU"/>
        </a:p>
      </dgm:t>
    </dgm:pt>
    <dgm:pt modelId="{91649D47-4743-4258-80AC-505FAB7667CD}" type="sibTrans" cxnId="{6597896B-DF90-47BC-8A4F-1D3CB14A3CC0}">
      <dgm:prSet/>
      <dgm:spPr/>
      <dgm:t>
        <a:bodyPr/>
        <a:lstStyle/>
        <a:p>
          <a:endParaRPr lang="ru-RU"/>
        </a:p>
      </dgm:t>
    </dgm:pt>
    <dgm:pt modelId="{C1296064-0337-4A91-AD3D-CD8C95E01300}">
      <dgm:prSet phldrT="[Текст]" custT="1"/>
      <dgm:spPr/>
      <dgm:t>
        <a:bodyPr/>
        <a:lstStyle/>
        <a:p>
          <a:r>
            <a:rPr lang="uk-UA" sz="1100">
              <a:latin typeface="Arial" pitchFamily="34" charset="0"/>
              <a:cs typeface="Arial" pitchFamily="34" charset="0"/>
            </a:rPr>
            <a:t>функціонують у кількох господарських  системах, де існують відповідні економічні умови </a:t>
          </a:r>
          <a:endParaRPr lang="ru-RU" sz="1100">
            <a:latin typeface="Arial" pitchFamily="34" charset="0"/>
            <a:cs typeface="Arial" pitchFamily="34" charset="0"/>
          </a:endParaRPr>
        </a:p>
      </dgm:t>
    </dgm:pt>
    <dgm:pt modelId="{D00A59B3-9A60-494C-9D56-4C8CA7D82D9B}" type="parTrans" cxnId="{3591C3BB-22C1-4DB3-A09E-5BAC63787E50}">
      <dgm:prSet/>
      <dgm:spPr/>
      <dgm:t>
        <a:bodyPr/>
        <a:lstStyle/>
        <a:p>
          <a:endParaRPr lang="ru-RU"/>
        </a:p>
      </dgm:t>
    </dgm:pt>
    <dgm:pt modelId="{61B075A6-7DCC-4EF8-BAA0-235A71C9BD54}" type="sibTrans" cxnId="{3591C3BB-22C1-4DB3-A09E-5BAC63787E50}">
      <dgm:prSet/>
      <dgm:spPr/>
      <dgm:t>
        <a:bodyPr/>
        <a:lstStyle/>
        <a:p>
          <a:endParaRPr lang="ru-RU"/>
        </a:p>
      </dgm:t>
    </dgm:pt>
    <dgm:pt modelId="{5CC848C0-87CC-4990-ACF4-1B6D33776EEB}">
      <dgm:prSet phldrT="[Текст]" custT="1"/>
      <dgm:spPr/>
      <dgm:t>
        <a:bodyPr/>
        <a:lstStyle/>
        <a:p>
          <a:r>
            <a:rPr lang="uk-UA" sz="1100" b="1">
              <a:latin typeface="Arial" pitchFamily="34" charset="0"/>
              <a:cs typeface="Arial" pitchFamily="34" charset="0"/>
            </a:rPr>
            <a:t>(</a:t>
          </a:r>
          <a:r>
            <a:rPr lang="uk-UA" sz="1100">
              <a:latin typeface="Arial" pitchFamily="34" charset="0"/>
              <a:cs typeface="Arial" pitchFamily="34" charset="0"/>
            </a:rPr>
            <a:t>закон зростання  потреб)</a:t>
          </a:r>
          <a:endParaRPr lang="ru-RU" sz="1100">
            <a:latin typeface="Arial" pitchFamily="34" charset="0"/>
            <a:cs typeface="Arial" pitchFamily="34" charset="0"/>
          </a:endParaRPr>
        </a:p>
      </dgm:t>
    </dgm:pt>
    <dgm:pt modelId="{F8120EE3-EA17-4EE8-9164-2DACC50528A1}" type="parTrans" cxnId="{54DE3F99-1297-4A52-BE35-727438462160}">
      <dgm:prSet/>
      <dgm:spPr/>
      <dgm:t>
        <a:bodyPr/>
        <a:lstStyle/>
        <a:p>
          <a:endParaRPr lang="ru-RU"/>
        </a:p>
      </dgm:t>
    </dgm:pt>
    <dgm:pt modelId="{5CB601C4-C725-4925-AFE1-60B1E761C006}" type="sibTrans" cxnId="{54DE3F99-1297-4A52-BE35-727438462160}">
      <dgm:prSet/>
      <dgm:spPr/>
      <dgm:t>
        <a:bodyPr/>
        <a:lstStyle/>
        <a:p>
          <a:endParaRPr lang="ru-RU"/>
        </a:p>
      </dgm:t>
    </dgm:pt>
    <dgm:pt modelId="{34950304-13C6-4418-B9C8-64B1A4C464CB}">
      <dgm:prSet custT="1"/>
      <dgm:spPr/>
      <dgm:t>
        <a:bodyPr/>
        <a:lstStyle/>
        <a:p>
          <a:r>
            <a:rPr lang="uk-UA" sz="1100">
              <a:latin typeface="Arial" pitchFamily="34" charset="0"/>
              <a:cs typeface="Arial" pitchFamily="34" charset="0"/>
            </a:rPr>
            <a:t>(закони попиту і пропозиції )</a:t>
          </a:r>
          <a:endParaRPr lang="ru-RU" sz="1100">
            <a:latin typeface="Arial" pitchFamily="34" charset="0"/>
            <a:cs typeface="Arial" pitchFamily="34" charset="0"/>
          </a:endParaRPr>
        </a:p>
      </dgm:t>
    </dgm:pt>
    <dgm:pt modelId="{6A404C1F-5141-457A-BEC8-57B2E9183329}" type="parTrans" cxnId="{7888BB53-34C7-476D-89E8-4E5F415ACFBF}">
      <dgm:prSet/>
      <dgm:spPr/>
      <dgm:t>
        <a:bodyPr/>
        <a:lstStyle/>
        <a:p>
          <a:endParaRPr lang="ru-RU"/>
        </a:p>
      </dgm:t>
    </dgm:pt>
    <dgm:pt modelId="{6AC23305-4B2D-4EFD-9C13-D470D96D931C}" type="sibTrans" cxnId="{7888BB53-34C7-476D-89E8-4E5F415ACFBF}">
      <dgm:prSet/>
      <dgm:spPr/>
      <dgm:t>
        <a:bodyPr/>
        <a:lstStyle/>
        <a:p>
          <a:endParaRPr lang="ru-RU"/>
        </a:p>
      </dgm:t>
    </dgm:pt>
    <dgm:pt modelId="{78A95B40-24BE-41D4-AE79-D46F14ADE973}">
      <dgm:prSet custT="1"/>
      <dgm:spPr>
        <a:solidFill>
          <a:schemeClr val="accent1">
            <a:lumMod val="20000"/>
            <a:lumOff val="80000"/>
          </a:schemeClr>
        </a:solidFill>
      </dgm:spPr>
      <dgm:t>
        <a:bodyPr/>
        <a:lstStyle/>
        <a:p>
          <a:r>
            <a:rPr lang="uk-UA" sz="1100" b="1">
              <a:solidFill>
                <a:sysClr val="windowText" lastClr="000000"/>
              </a:solidFill>
              <a:latin typeface="Arial" pitchFamily="34" charset="0"/>
              <a:cs typeface="Arial" pitchFamily="34" charset="0"/>
            </a:rPr>
            <a:t>Стадійні</a:t>
          </a:r>
          <a:r>
            <a:rPr lang="uk-UA" sz="800" b="1"/>
            <a:t>  </a:t>
          </a:r>
          <a:endParaRPr lang="ru-RU" sz="800"/>
        </a:p>
      </dgm:t>
    </dgm:pt>
    <dgm:pt modelId="{BCB8156D-4C13-4677-8F29-245F0B24CF78}" type="parTrans" cxnId="{AE56FE90-01F1-4A54-93C0-D548485D4CEA}">
      <dgm:prSet/>
      <dgm:spPr/>
      <dgm:t>
        <a:bodyPr/>
        <a:lstStyle/>
        <a:p>
          <a:endParaRPr lang="ru-RU"/>
        </a:p>
      </dgm:t>
    </dgm:pt>
    <dgm:pt modelId="{AAB5BE1E-8BD1-46D8-8EDC-02D560A75C20}" type="sibTrans" cxnId="{AE56FE90-01F1-4A54-93C0-D548485D4CEA}">
      <dgm:prSet/>
      <dgm:spPr/>
      <dgm:t>
        <a:bodyPr/>
        <a:lstStyle/>
        <a:p>
          <a:endParaRPr lang="ru-RU"/>
        </a:p>
      </dgm:t>
    </dgm:pt>
    <dgm:pt modelId="{1D199239-073C-4469-926A-47E075018255}">
      <dgm:prSet custT="1"/>
      <dgm:spPr/>
      <dgm:t>
        <a:bodyPr/>
        <a:lstStyle/>
        <a:p>
          <a:r>
            <a:rPr lang="uk-UA" sz="1100">
              <a:latin typeface="Arial" pitchFamily="34" charset="0"/>
              <a:cs typeface="Arial" pitchFamily="34" charset="0"/>
            </a:rPr>
            <a:t>функціонують на окремих стадіях певної господарської системи </a:t>
          </a:r>
          <a:endParaRPr lang="ru-RU" sz="1100">
            <a:latin typeface="Arial" pitchFamily="34" charset="0"/>
            <a:cs typeface="Arial" pitchFamily="34" charset="0"/>
          </a:endParaRPr>
        </a:p>
      </dgm:t>
    </dgm:pt>
    <dgm:pt modelId="{1C0A1705-44FA-4CFE-A021-A440700BFEA9}" type="parTrans" cxnId="{24CBDF32-79F4-434B-90C1-83CE12E6A33A}">
      <dgm:prSet/>
      <dgm:spPr/>
      <dgm:t>
        <a:bodyPr/>
        <a:lstStyle/>
        <a:p>
          <a:endParaRPr lang="ru-RU"/>
        </a:p>
      </dgm:t>
    </dgm:pt>
    <dgm:pt modelId="{063705CE-FC9C-4FB0-914F-0AE754E6A102}" type="sibTrans" cxnId="{24CBDF32-79F4-434B-90C1-83CE12E6A33A}">
      <dgm:prSet/>
      <dgm:spPr/>
      <dgm:t>
        <a:bodyPr/>
        <a:lstStyle/>
        <a:p>
          <a:endParaRPr lang="ru-RU"/>
        </a:p>
      </dgm:t>
    </dgm:pt>
    <dgm:pt modelId="{F205E5A4-5FA9-4C2C-A3B7-D11573F80011}">
      <dgm:prSet custT="1"/>
      <dgm:spPr/>
      <dgm:t>
        <a:bodyPr/>
        <a:lstStyle/>
        <a:p>
          <a:r>
            <a:rPr lang="uk-UA" sz="1100">
              <a:latin typeface="Arial" pitchFamily="34" charset="0"/>
              <a:cs typeface="Arial" pitchFamily="34" charset="0"/>
            </a:rPr>
            <a:t>(становлення, зрілості, занепаду)</a:t>
          </a:r>
          <a:endParaRPr lang="ru-RU" sz="1100">
            <a:latin typeface="Arial" pitchFamily="34" charset="0"/>
            <a:cs typeface="Arial" pitchFamily="34" charset="0"/>
          </a:endParaRPr>
        </a:p>
      </dgm:t>
    </dgm:pt>
    <dgm:pt modelId="{A84CACF5-F84C-4728-AA1F-A970119E6C05}" type="parTrans" cxnId="{0BA16132-DDB0-485E-BAFF-9D6F8C215FDF}">
      <dgm:prSet/>
      <dgm:spPr/>
      <dgm:t>
        <a:bodyPr/>
        <a:lstStyle/>
        <a:p>
          <a:endParaRPr lang="ru-RU"/>
        </a:p>
      </dgm:t>
    </dgm:pt>
    <dgm:pt modelId="{3D8CCA26-10E0-4535-9055-048C352BB943}" type="sibTrans" cxnId="{0BA16132-DDB0-485E-BAFF-9D6F8C215FDF}">
      <dgm:prSet/>
      <dgm:spPr/>
      <dgm:t>
        <a:bodyPr/>
        <a:lstStyle/>
        <a:p>
          <a:endParaRPr lang="ru-RU"/>
        </a:p>
      </dgm:t>
    </dgm:pt>
    <dgm:pt modelId="{CF1180EE-B286-44F9-9186-AE9A943D5B08}">
      <dgm:prSet custT="1"/>
      <dgm:spPr>
        <a:solidFill>
          <a:schemeClr val="accent1">
            <a:lumMod val="20000"/>
            <a:lumOff val="80000"/>
          </a:schemeClr>
        </a:solidFill>
      </dgm:spPr>
      <dgm:t>
        <a:bodyPr/>
        <a:lstStyle/>
        <a:p>
          <a:r>
            <a:rPr lang="uk-UA" sz="800" b="1">
              <a:solidFill>
                <a:sysClr val="windowText" lastClr="000000"/>
              </a:solidFill>
              <a:latin typeface="Arial" pitchFamily="34" charset="0"/>
              <a:cs typeface="Arial" pitchFamily="34" charset="0"/>
            </a:rPr>
            <a:t>Специфічні </a:t>
          </a:r>
          <a:endParaRPr lang="ru-RU" sz="800">
            <a:solidFill>
              <a:sysClr val="windowText" lastClr="000000"/>
            </a:solidFill>
            <a:latin typeface="Arial" pitchFamily="34" charset="0"/>
            <a:cs typeface="Arial" pitchFamily="34" charset="0"/>
          </a:endParaRPr>
        </a:p>
      </dgm:t>
    </dgm:pt>
    <dgm:pt modelId="{B2B8F09B-4168-49DF-9488-2D1F13A7ED11}" type="parTrans" cxnId="{D86C4E77-46C5-40C8-96D9-DF2E2E0D2666}">
      <dgm:prSet/>
      <dgm:spPr/>
      <dgm:t>
        <a:bodyPr/>
        <a:lstStyle/>
        <a:p>
          <a:endParaRPr lang="ru-RU"/>
        </a:p>
      </dgm:t>
    </dgm:pt>
    <dgm:pt modelId="{AC60000D-82F0-4FD8-9C55-F4141BBE88C8}" type="sibTrans" cxnId="{D86C4E77-46C5-40C8-96D9-DF2E2E0D2666}">
      <dgm:prSet/>
      <dgm:spPr/>
      <dgm:t>
        <a:bodyPr/>
        <a:lstStyle/>
        <a:p>
          <a:endParaRPr lang="ru-RU"/>
        </a:p>
      </dgm:t>
    </dgm:pt>
    <dgm:pt modelId="{AF9BB03C-3820-450C-864C-93B33D8FA903}">
      <dgm:prSet custT="1"/>
      <dgm:spPr/>
      <dgm:t>
        <a:bodyPr/>
        <a:lstStyle/>
        <a:p>
          <a:r>
            <a:rPr lang="uk-UA" sz="1100">
              <a:latin typeface="Arial" pitchFamily="34" charset="0"/>
              <a:cs typeface="Arial" pitchFamily="34" charset="0"/>
            </a:rPr>
            <a:t>функціонують в межах однієї господарської системи </a:t>
          </a:r>
          <a:endParaRPr lang="ru-RU" sz="1100">
            <a:latin typeface="Arial" pitchFamily="34" charset="0"/>
            <a:cs typeface="Arial" pitchFamily="34" charset="0"/>
          </a:endParaRPr>
        </a:p>
      </dgm:t>
    </dgm:pt>
    <dgm:pt modelId="{99213522-C8E4-4A4E-8AC7-9DEC0D1250C1}" type="parTrans" cxnId="{991C3CD8-BD4C-4EA9-92C7-822DD5DA1FBA}">
      <dgm:prSet/>
      <dgm:spPr/>
      <dgm:t>
        <a:bodyPr/>
        <a:lstStyle/>
        <a:p>
          <a:endParaRPr lang="ru-RU"/>
        </a:p>
      </dgm:t>
    </dgm:pt>
    <dgm:pt modelId="{6AF42F6E-E8AC-4FF3-B9B1-692B51CED066}" type="sibTrans" cxnId="{991C3CD8-BD4C-4EA9-92C7-822DD5DA1FBA}">
      <dgm:prSet/>
      <dgm:spPr/>
      <dgm:t>
        <a:bodyPr/>
        <a:lstStyle/>
        <a:p>
          <a:endParaRPr lang="ru-RU"/>
        </a:p>
      </dgm:t>
    </dgm:pt>
    <dgm:pt modelId="{72BD1CD6-4022-46A7-97E3-D492BB823D73}">
      <dgm:prSet custT="1"/>
      <dgm:spPr/>
      <dgm:t>
        <a:bodyPr/>
        <a:lstStyle/>
        <a:p>
          <a:r>
            <a:rPr lang="uk-UA" sz="1100">
              <a:latin typeface="Arial" pitchFamily="34" charset="0"/>
              <a:cs typeface="Arial" pitchFamily="34" charset="0"/>
            </a:rPr>
            <a:t>(закони ринку)</a:t>
          </a:r>
          <a:endParaRPr lang="ru-RU" sz="1100">
            <a:latin typeface="Arial" pitchFamily="34" charset="0"/>
            <a:cs typeface="Arial" pitchFamily="34" charset="0"/>
          </a:endParaRPr>
        </a:p>
      </dgm:t>
    </dgm:pt>
    <dgm:pt modelId="{A62BDCAA-AB3D-4A40-A57D-3BB039BCDE7D}" type="parTrans" cxnId="{8DC5D8A6-D984-4FC8-B010-F76FE48A81AD}">
      <dgm:prSet/>
      <dgm:spPr/>
      <dgm:t>
        <a:bodyPr/>
        <a:lstStyle/>
        <a:p>
          <a:endParaRPr lang="ru-RU"/>
        </a:p>
      </dgm:t>
    </dgm:pt>
    <dgm:pt modelId="{94EC1FEB-F9A8-4D8D-9DAC-FBE207391267}" type="sibTrans" cxnId="{8DC5D8A6-D984-4FC8-B010-F76FE48A81AD}">
      <dgm:prSet/>
      <dgm:spPr/>
      <dgm:t>
        <a:bodyPr/>
        <a:lstStyle/>
        <a:p>
          <a:endParaRPr lang="ru-RU"/>
        </a:p>
      </dgm:t>
    </dgm:pt>
    <dgm:pt modelId="{4770D059-0CD9-4175-ACFB-EF6BA7A6ADE6}" type="pres">
      <dgm:prSet presAssocID="{E41291BA-04C5-472C-BE5C-7A0E71EA85F6}" presName="linearFlow" presStyleCnt="0">
        <dgm:presLayoutVars>
          <dgm:dir/>
          <dgm:animLvl val="lvl"/>
          <dgm:resizeHandles val="exact"/>
        </dgm:presLayoutVars>
      </dgm:prSet>
      <dgm:spPr/>
      <dgm:t>
        <a:bodyPr/>
        <a:lstStyle/>
        <a:p>
          <a:endParaRPr lang="uk-UA"/>
        </a:p>
      </dgm:t>
    </dgm:pt>
    <dgm:pt modelId="{B4B91C11-D7F5-4238-BAEA-E0644D44A3BC}" type="pres">
      <dgm:prSet presAssocID="{ACED9CB1-8E50-4ED6-A55E-836D0E85E60F}" presName="composite" presStyleCnt="0"/>
      <dgm:spPr/>
    </dgm:pt>
    <dgm:pt modelId="{55D413CF-F6A0-41E3-A9D7-B5EFFB79D5AE}" type="pres">
      <dgm:prSet presAssocID="{ACED9CB1-8E50-4ED6-A55E-836D0E85E60F}" presName="parentText" presStyleLbl="alignNode1" presStyleIdx="0" presStyleCnt="4">
        <dgm:presLayoutVars>
          <dgm:chMax val="1"/>
          <dgm:bulletEnabled val="1"/>
        </dgm:presLayoutVars>
      </dgm:prSet>
      <dgm:spPr/>
      <dgm:t>
        <a:bodyPr/>
        <a:lstStyle/>
        <a:p>
          <a:endParaRPr lang="uk-UA"/>
        </a:p>
      </dgm:t>
    </dgm:pt>
    <dgm:pt modelId="{446B0F47-954D-48C6-A049-7C8851139269}" type="pres">
      <dgm:prSet presAssocID="{ACED9CB1-8E50-4ED6-A55E-836D0E85E60F}" presName="descendantText" presStyleLbl="alignAcc1" presStyleIdx="0" presStyleCnt="4" custScaleY="100000">
        <dgm:presLayoutVars>
          <dgm:bulletEnabled val="1"/>
        </dgm:presLayoutVars>
      </dgm:prSet>
      <dgm:spPr/>
      <dgm:t>
        <a:bodyPr/>
        <a:lstStyle/>
        <a:p>
          <a:endParaRPr lang="uk-UA"/>
        </a:p>
      </dgm:t>
    </dgm:pt>
    <dgm:pt modelId="{39E96D9B-023F-4BC4-BAD7-92A8F409B6C4}" type="pres">
      <dgm:prSet presAssocID="{35CEC3C2-C92B-4CE0-8FE1-8F8854068DB3}" presName="sp" presStyleCnt="0"/>
      <dgm:spPr/>
    </dgm:pt>
    <dgm:pt modelId="{825D61EB-FBD6-4C71-A6FF-0E154DDD44A9}" type="pres">
      <dgm:prSet presAssocID="{364B4DB8-4B50-413B-8BBF-E327DF51AF3F}" presName="composite" presStyleCnt="0"/>
      <dgm:spPr/>
    </dgm:pt>
    <dgm:pt modelId="{75DEEBB3-48FC-4FC2-8BEB-550BE2483AD8}" type="pres">
      <dgm:prSet presAssocID="{364B4DB8-4B50-413B-8BBF-E327DF51AF3F}" presName="parentText" presStyleLbl="alignNode1" presStyleIdx="1" presStyleCnt="4">
        <dgm:presLayoutVars>
          <dgm:chMax val="1"/>
          <dgm:bulletEnabled val="1"/>
        </dgm:presLayoutVars>
      </dgm:prSet>
      <dgm:spPr/>
      <dgm:t>
        <a:bodyPr/>
        <a:lstStyle/>
        <a:p>
          <a:endParaRPr lang="uk-UA"/>
        </a:p>
      </dgm:t>
    </dgm:pt>
    <dgm:pt modelId="{C4913255-205B-4DE0-9AA3-89543594199D}" type="pres">
      <dgm:prSet presAssocID="{364B4DB8-4B50-413B-8BBF-E327DF51AF3F}" presName="descendantText" presStyleLbl="alignAcc1" presStyleIdx="1" presStyleCnt="4">
        <dgm:presLayoutVars>
          <dgm:bulletEnabled val="1"/>
        </dgm:presLayoutVars>
      </dgm:prSet>
      <dgm:spPr/>
      <dgm:t>
        <a:bodyPr/>
        <a:lstStyle/>
        <a:p>
          <a:endParaRPr lang="uk-UA"/>
        </a:p>
      </dgm:t>
    </dgm:pt>
    <dgm:pt modelId="{9D7AF70B-D2C3-40BD-A77B-AA62423B2F0C}" type="pres">
      <dgm:prSet presAssocID="{91649D47-4743-4258-80AC-505FAB7667CD}" presName="sp" presStyleCnt="0"/>
      <dgm:spPr/>
    </dgm:pt>
    <dgm:pt modelId="{35F5F346-3933-4E19-9683-CC85D226E87A}" type="pres">
      <dgm:prSet presAssocID="{78A95B40-24BE-41D4-AE79-D46F14ADE973}" presName="composite" presStyleCnt="0"/>
      <dgm:spPr/>
    </dgm:pt>
    <dgm:pt modelId="{86783B77-C324-4452-B734-F04FE8BD9BD8}" type="pres">
      <dgm:prSet presAssocID="{78A95B40-24BE-41D4-AE79-D46F14ADE973}" presName="parentText" presStyleLbl="alignNode1" presStyleIdx="2" presStyleCnt="4">
        <dgm:presLayoutVars>
          <dgm:chMax val="1"/>
          <dgm:bulletEnabled val="1"/>
        </dgm:presLayoutVars>
      </dgm:prSet>
      <dgm:spPr/>
      <dgm:t>
        <a:bodyPr/>
        <a:lstStyle/>
        <a:p>
          <a:endParaRPr lang="uk-UA"/>
        </a:p>
      </dgm:t>
    </dgm:pt>
    <dgm:pt modelId="{52D525E1-3355-4B78-A3EA-068D02EA4926}" type="pres">
      <dgm:prSet presAssocID="{78A95B40-24BE-41D4-AE79-D46F14ADE973}" presName="descendantText" presStyleLbl="alignAcc1" presStyleIdx="2" presStyleCnt="4">
        <dgm:presLayoutVars>
          <dgm:bulletEnabled val="1"/>
        </dgm:presLayoutVars>
      </dgm:prSet>
      <dgm:spPr/>
      <dgm:t>
        <a:bodyPr/>
        <a:lstStyle/>
        <a:p>
          <a:endParaRPr lang="uk-UA"/>
        </a:p>
      </dgm:t>
    </dgm:pt>
    <dgm:pt modelId="{161F308F-D985-4F11-B499-1F15C7246133}" type="pres">
      <dgm:prSet presAssocID="{AAB5BE1E-8BD1-46D8-8EDC-02D560A75C20}" presName="sp" presStyleCnt="0"/>
      <dgm:spPr/>
    </dgm:pt>
    <dgm:pt modelId="{84A458C1-FCB6-45E7-AAD8-29589320AC5E}" type="pres">
      <dgm:prSet presAssocID="{CF1180EE-B286-44F9-9186-AE9A943D5B08}" presName="composite" presStyleCnt="0"/>
      <dgm:spPr/>
    </dgm:pt>
    <dgm:pt modelId="{C7377AA9-696C-4C5B-8DEA-7EFA0F85147C}" type="pres">
      <dgm:prSet presAssocID="{CF1180EE-B286-44F9-9186-AE9A943D5B08}" presName="parentText" presStyleLbl="alignNode1" presStyleIdx="3" presStyleCnt="4">
        <dgm:presLayoutVars>
          <dgm:chMax val="1"/>
          <dgm:bulletEnabled val="1"/>
        </dgm:presLayoutVars>
      </dgm:prSet>
      <dgm:spPr/>
      <dgm:t>
        <a:bodyPr/>
        <a:lstStyle/>
        <a:p>
          <a:endParaRPr lang="uk-UA"/>
        </a:p>
      </dgm:t>
    </dgm:pt>
    <dgm:pt modelId="{B19C4C3D-0092-4C5E-A04B-0C575561D53D}" type="pres">
      <dgm:prSet presAssocID="{CF1180EE-B286-44F9-9186-AE9A943D5B08}" presName="descendantText" presStyleLbl="alignAcc1" presStyleIdx="3" presStyleCnt="4">
        <dgm:presLayoutVars>
          <dgm:bulletEnabled val="1"/>
        </dgm:presLayoutVars>
      </dgm:prSet>
      <dgm:spPr/>
      <dgm:t>
        <a:bodyPr/>
        <a:lstStyle/>
        <a:p>
          <a:endParaRPr lang="uk-UA"/>
        </a:p>
      </dgm:t>
    </dgm:pt>
  </dgm:ptLst>
  <dgm:cxnLst>
    <dgm:cxn modelId="{D86C4E77-46C5-40C8-96D9-DF2E2E0D2666}" srcId="{E41291BA-04C5-472C-BE5C-7A0E71EA85F6}" destId="{CF1180EE-B286-44F9-9186-AE9A943D5B08}" srcOrd="3" destOrd="0" parTransId="{B2B8F09B-4168-49DF-9488-2D1F13A7ED11}" sibTransId="{AC60000D-82F0-4FD8-9C55-F4141BBE88C8}"/>
    <dgm:cxn modelId="{75452962-A67E-4E58-9173-76AB33AADF0B}" type="presOf" srcId="{5CC848C0-87CC-4990-ACF4-1B6D33776EEB}" destId="{446B0F47-954D-48C6-A049-7C8851139269}" srcOrd="0" destOrd="1" presId="urn:microsoft.com/office/officeart/2005/8/layout/chevron2"/>
    <dgm:cxn modelId="{D2A651BE-497F-4DBB-A4D5-D4ACD2CA43B3}" type="presOf" srcId="{1D199239-073C-4469-926A-47E075018255}" destId="{52D525E1-3355-4B78-A3EA-068D02EA4926}" srcOrd="0" destOrd="0" presId="urn:microsoft.com/office/officeart/2005/8/layout/chevron2"/>
    <dgm:cxn modelId="{4694E077-1116-46DA-99AD-17E5F93B737A}" type="presOf" srcId="{C1296064-0337-4A91-AD3D-CD8C95E01300}" destId="{C4913255-205B-4DE0-9AA3-89543594199D}" srcOrd="0" destOrd="0" presId="urn:microsoft.com/office/officeart/2005/8/layout/chevron2"/>
    <dgm:cxn modelId="{75790321-B0EF-4A3F-B19A-FEEECF5990EE}" srcId="{E41291BA-04C5-472C-BE5C-7A0E71EA85F6}" destId="{ACED9CB1-8E50-4ED6-A55E-836D0E85E60F}" srcOrd="0" destOrd="0" parTransId="{41A55C9D-1828-4EC4-9127-63483D2B5457}" sibTransId="{35CEC3C2-C92B-4CE0-8FE1-8F8854068DB3}"/>
    <dgm:cxn modelId="{F61A77D7-11D7-46B2-9885-3D5D9D293F7C}" type="presOf" srcId="{72BD1CD6-4022-46A7-97E3-D492BB823D73}" destId="{B19C4C3D-0092-4C5E-A04B-0C575561D53D}" srcOrd="0" destOrd="1" presId="urn:microsoft.com/office/officeart/2005/8/layout/chevron2"/>
    <dgm:cxn modelId="{AE56FE90-01F1-4A54-93C0-D548485D4CEA}" srcId="{E41291BA-04C5-472C-BE5C-7A0E71EA85F6}" destId="{78A95B40-24BE-41D4-AE79-D46F14ADE973}" srcOrd="2" destOrd="0" parTransId="{BCB8156D-4C13-4677-8F29-245F0B24CF78}" sibTransId="{AAB5BE1E-8BD1-46D8-8EDC-02D560A75C20}"/>
    <dgm:cxn modelId="{76FB279A-5943-4428-B103-7584A828F1C8}" type="presOf" srcId="{ACED9CB1-8E50-4ED6-A55E-836D0E85E60F}" destId="{55D413CF-F6A0-41E3-A9D7-B5EFFB79D5AE}" srcOrd="0" destOrd="0" presId="urn:microsoft.com/office/officeart/2005/8/layout/chevron2"/>
    <dgm:cxn modelId="{991C3CD8-BD4C-4EA9-92C7-822DD5DA1FBA}" srcId="{CF1180EE-B286-44F9-9186-AE9A943D5B08}" destId="{AF9BB03C-3820-450C-864C-93B33D8FA903}" srcOrd="0" destOrd="0" parTransId="{99213522-C8E4-4A4E-8AC7-9DEC0D1250C1}" sibTransId="{6AF42F6E-E8AC-4FF3-B9B1-692B51CED066}"/>
    <dgm:cxn modelId="{6597896B-DF90-47BC-8A4F-1D3CB14A3CC0}" srcId="{E41291BA-04C5-472C-BE5C-7A0E71EA85F6}" destId="{364B4DB8-4B50-413B-8BBF-E327DF51AF3F}" srcOrd="1" destOrd="0" parTransId="{9755BFB4-8663-4167-A785-4B7CE914A73A}" sibTransId="{91649D47-4743-4258-80AC-505FAB7667CD}"/>
    <dgm:cxn modelId="{13D02716-D840-4B60-A6EB-31C67D42D129}" type="presOf" srcId="{F3E68889-1E91-4287-9FC2-556776674F7E}" destId="{446B0F47-954D-48C6-A049-7C8851139269}" srcOrd="0" destOrd="0" presId="urn:microsoft.com/office/officeart/2005/8/layout/chevron2"/>
    <dgm:cxn modelId="{51CEB0F2-C72E-4D17-A6CE-184B118D1491}" type="presOf" srcId="{34950304-13C6-4418-B9C8-64B1A4C464CB}" destId="{C4913255-205B-4DE0-9AA3-89543594199D}" srcOrd="0" destOrd="1" presId="urn:microsoft.com/office/officeart/2005/8/layout/chevron2"/>
    <dgm:cxn modelId="{A2A96297-7B1D-4971-B929-D707065E8F54}" type="presOf" srcId="{E41291BA-04C5-472C-BE5C-7A0E71EA85F6}" destId="{4770D059-0CD9-4175-ACFB-EF6BA7A6ADE6}" srcOrd="0" destOrd="0" presId="urn:microsoft.com/office/officeart/2005/8/layout/chevron2"/>
    <dgm:cxn modelId="{7888BB53-34C7-476D-89E8-4E5F415ACFBF}" srcId="{364B4DB8-4B50-413B-8BBF-E327DF51AF3F}" destId="{34950304-13C6-4418-B9C8-64B1A4C464CB}" srcOrd="1" destOrd="0" parTransId="{6A404C1F-5141-457A-BEC8-57B2E9183329}" sibTransId="{6AC23305-4B2D-4EFD-9C13-D470D96D931C}"/>
    <dgm:cxn modelId="{E0DE56C5-0677-4968-877E-ADB00B201C13}" type="presOf" srcId="{364B4DB8-4B50-413B-8BBF-E327DF51AF3F}" destId="{75DEEBB3-48FC-4FC2-8BEB-550BE2483AD8}" srcOrd="0" destOrd="0" presId="urn:microsoft.com/office/officeart/2005/8/layout/chevron2"/>
    <dgm:cxn modelId="{0BA16132-DDB0-485E-BAFF-9D6F8C215FDF}" srcId="{78A95B40-24BE-41D4-AE79-D46F14ADE973}" destId="{F205E5A4-5FA9-4C2C-A3B7-D11573F80011}" srcOrd="1" destOrd="0" parTransId="{A84CACF5-F84C-4728-AA1F-A970119E6C05}" sibTransId="{3D8CCA26-10E0-4535-9055-048C352BB943}"/>
    <dgm:cxn modelId="{54DE3F99-1297-4A52-BE35-727438462160}" srcId="{ACED9CB1-8E50-4ED6-A55E-836D0E85E60F}" destId="{5CC848C0-87CC-4990-ACF4-1B6D33776EEB}" srcOrd="1" destOrd="0" parTransId="{F8120EE3-EA17-4EE8-9164-2DACC50528A1}" sibTransId="{5CB601C4-C725-4925-AFE1-60B1E761C006}"/>
    <dgm:cxn modelId="{25F06A0B-20CB-40F7-B8D1-F81F5864137E}" srcId="{ACED9CB1-8E50-4ED6-A55E-836D0E85E60F}" destId="{F3E68889-1E91-4287-9FC2-556776674F7E}" srcOrd="0" destOrd="0" parTransId="{64CEF746-40AE-4CC8-96C8-CE727BD7A704}" sibTransId="{BE5CB6CB-B31E-41B7-B0EB-002E30D9609B}"/>
    <dgm:cxn modelId="{AF90E61D-6FC4-464C-B57A-9E7A46E8DD15}" type="presOf" srcId="{78A95B40-24BE-41D4-AE79-D46F14ADE973}" destId="{86783B77-C324-4452-B734-F04FE8BD9BD8}" srcOrd="0" destOrd="0" presId="urn:microsoft.com/office/officeart/2005/8/layout/chevron2"/>
    <dgm:cxn modelId="{8DC5D8A6-D984-4FC8-B010-F76FE48A81AD}" srcId="{CF1180EE-B286-44F9-9186-AE9A943D5B08}" destId="{72BD1CD6-4022-46A7-97E3-D492BB823D73}" srcOrd="1" destOrd="0" parTransId="{A62BDCAA-AB3D-4A40-A57D-3BB039BCDE7D}" sibTransId="{94EC1FEB-F9A8-4D8D-9DAC-FBE207391267}"/>
    <dgm:cxn modelId="{3591C3BB-22C1-4DB3-A09E-5BAC63787E50}" srcId="{364B4DB8-4B50-413B-8BBF-E327DF51AF3F}" destId="{C1296064-0337-4A91-AD3D-CD8C95E01300}" srcOrd="0" destOrd="0" parTransId="{D00A59B3-9A60-494C-9D56-4C8CA7D82D9B}" sibTransId="{61B075A6-7DCC-4EF8-BAA0-235A71C9BD54}"/>
    <dgm:cxn modelId="{E3F1B5B2-E7C3-4D85-9F2F-BAED4E300295}" type="presOf" srcId="{F205E5A4-5FA9-4C2C-A3B7-D11573F80011}" destId="{52D525E1-3355-4B78-A3EA-068D02EA4926}" srcOrd="0" destOrd="1" presId="urn:microsoft.com/office/officeart/2005/8/layout/chevron2"/>
    <dgm:cxn modelId="{499897BE-8C25-48F3-87F9-3A52FC7B6708}" type="presOf" srcId="{CF1180EE-B286-44F9-9186-AE9A943D5B08}" destId="{C7377AA9-696C-4C5B-8DEA-7EFA0F85147C}" srcOrd="0" destOrd="0" presId="urn:microsoft.com/office/officeart/2005/8/layout/chevron2"/>
    <dgm:cxn modelId="{24CBDF32-79F4-434B-90C1-83CE12E6A33A}" srcId="{78A95B40-24BE-41D4-AE79-D46F14ADE973}" destId="{1D199239-073C-4469-926A-47E075018255}" srcOrd="0" destOrd="0" parTransId="{1C0A1705-44FA-4CFE-A021-A440700BFEA9}" sibTransId="{063705CE-FC9C-4FB0-914F-0AE754E6A102}"/>
    <dgm:cxn modelId="{917F6982-4A46-442A-B059-2D5E8DA716FC}" type="presOf" srcId="{AF9BB03C-3820-450C-864C-93B33D8FA903}" destId="{B19C4C3D-0092-4C5E-A04B-0C575561D53D}" srcOrd="0" destOrd="0" presId="urn:microsoft.com/office/officeart/2005/8/layout/chevron2"/>
    <dgm:cxn modelId="{2D22D745-DEB7-4E83-B4A3-C516259E0EA6}" type="presParOf" srcId="{4770D059-0CD9-4175-ACFB-EF6BA7A6ADE6}" destId="{B4B91C11-D7F5-4238-BAEA-E0644D44A3BC}" srcOrd="0" destOrd="0" presId="urn:microsoft.com/office/officeart/2005/8/layout/chevron2"/>
    <dgm:cxn modelId="{0390287B-5943-4F83-BD50-955797D1158F}" type="presParOf" srcId="{B4B91C11-D7F5-4238-BAEA-E0644D44A3BC}" destId="{55D413CF-F6A0-41E3-A9D7-B5EFFB79D5AE}" srcOrd="0" destOrd="0" presId="urn:microsoft.com/office/officeart/2005/8/layout/chevron2"/>
    <dgm:cxn modelId="{ADAF9C4C-C623-4756-B49D-23AD43D45337}" type="presParOf" srcId="{B4B91C11-D7F5-4238-BAEA-E0644D44A3BC}" destId="{446B0F47-954D-48C6-A049-7C8851139269}" srcOrd="1" destOrd="0" presId="urn:microsoft.com/office/officeart/2005/8/layout/chevron2"/>
    <dgm:cxn modelId="{CA7FB103-F999-4A40-8C19-BB61C8E724EC}" type="presParOf" srcId="{4770D059-0CD9-4175-ACFB-EF6BA7A6ADE6}" destId="{39E96D9B-023F-4BC4-BAD7-92A8F409B6C4}" srcOrd="1" destOrd="0" presId="urn:microsoft.com/office/officeart/2005/8/layout/chevron2"/>
    <dgm:cxn modelId="{084F7C06-9E35-427E-8246-A16BF83EBCEE}" type="presParOf" srcId="{4770D059-0CD9-4175-ACFB-EF6BA7A6ADE6}" destId="{825D61EB-FBD6-4C71-A6FF-0E154DDD44A9}" srcOrd="2" destOrd="0" presId="urn:microsoft.com/office/officeart/2005/8/layout/chevron2"/>
    <dgm:cxn modelId="{EFB565B1-55A6-43F9-9B62-9F7EDAF31BEE}" type="presParOf" srcId="{825D61EB-FBD6-4C71-A6FF-0E154DDD44A9}" destId="{75DEEBB3-48FC-4FC2-8BEB-550BE2483AD8}" srcOrd="0" destOrd="0" presId="urn:microsoft.com/office/officeart/2005/8/layout/chevron2"/>
    <dgm:cxn modelId="{6F189D04-C5BE-45E7-B754-3A13B9BE27C0}" type="presParOf" srcId="{825D61EB-FBD6-4C71-A6FF-0E154DDD44A9}" destId="{C4913255-205B-4DE0-9AA3-89543594199D}" srcOrd="1" destOrd="0" presId="urn:microsoft.com/office/officeart/2005/8/layout/chevron2"/>
    <dgm:cxn modelId="{F94221B2-4C8D-4F75-AE52-B06238AF5E02}" type="presParOf" srcId="{4770D059-0CD9-4175-ACFB-EF6BA7A6ADE6}" destId="{9D7AF70B-D2C3-40BD-A77B-AA62423B2F0C}" srcOrd="3" destOrd="0" presId="urn:microsoft.com/office/officeart/2005/8/layout/chevron2"/>
    <dgm:cxn modelId="{ECBD882E-EECB-4BA4-8176-C753B30AD90D}" type="presParOf" srcId="{4770D059-0CD9-4175-ACFB-EF6BA7A6ADE6}" destId="{35F5F346-3933-4E19-9683-CC85D226E87A}" srcOrd="4" destOrd="0" presId="urn:microsoft.com/office/officeart/2005/8/layout/chevron2"/>
    <dgm:cxn modelId="{251D10BF-DD24-41A7-8408-4106609093AD}" type="presParOf" srcId="{35F5F346-3933-4E19-9683-CC85D226E87A}" destId="{86783B77-C324-4452-B734-F04FE8BD9BD8}" srcOrd="0" destOrd="0" presId="urn:microsoft.com/office/officeart/2005/8/layout/chevron2"/>
    <dgm:cxn modelId="{D6CF720F-3892-4054-87FD-B5EDA65FF3FC}" type="presParOf" srcId="{35F5F346-3933-4E19-9683-CC85D226E87A}" destId="{52D525E1-3355-4B78-A3EA-068D02EA4926}" srcOrd="1" destOrd="0" presId="urn:microsoft.com/office/officeart/2005/8/layout/chevron2"/>
    <dgm:cxn modelId="{82668B3E-55E0-4295-AFAD-58057C857D6B}" type="presParOf" srcId="{4770D059-0CD9-4175-ACFB-EF6BA7A6ADE6}" destId="{161F308F-D985-4F11-B499-1F15C7246133}" srcOrd="5" destOrd="0" presId="urn:microsoft.com/office/officeart/2005/8/layout/chevron2"/>
    <dgm:cxn modelId="{25578053-D021-478E-BCC0-37714B6AFB74}" type="presParOf" srcId="{4770D059-0CD9-4175-ACFB-EF6BA7A6ADE6}" destId="{84A458C1-FCB6-45E7-AAD8-29589320AC5E}" srcOrd="6" destOrd="0" presId="urn:microsoft.com/office/officeart/2005/8/layout/chevron2"/>
    <dgm:cxn modelId="{3352AAB0-0ADC-4F07-92E1-721804C9A4D1}" type="presParOf" srcId="{84A458C1-FCB6-45E7-AAD8-29589320AC5E}" destId="{C7377AA9-696C-4C5B-8DEA-7EFA0F85147C}" srcOrd="0" destOrd="0" presId="urn:microsoft.com/office/officeart/2005/8/layout/chevron2"/>
    <dgm:cxn modelId="{4A2F2F4D-EB3B-4319-9643-5990698C0998}" type="presParOf" srcId="{84A458C1-FCB6-45E7-AAD8-29589320AC5E}" destId="{B19C4C3D-0092-4C5E-A04B-0C575561D53D}" srcOrd="1" destOrd="0" presId="urn:microsoft.com/office/officeart/2005/8/layout/chevron2"/>
  </dgm:cxnLst>
  <dgm:bg/>
  <dgm:whole/>
  <dgm:extLst>
    <a:ext uri="http://schemas.microsoft.com/office/drawing/2008/diagram">
      <dsp:dataModelExt xmlns:dsp="http://schemas.microsoft.com/office/drawing/2008/diagram" relId="rId86" minVer="http://schemas.openxmlformats.org/drawingml/2006/diagram"/>
    </a:ext>
  </dgm:extLst>
</dgm:dataModel>
</file>

<file path=word/diagrams/data16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7" qsCatId="simple" csTypeId="urn:microsoft.com/office/officeart/2005/8/colors/accent1_2#15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2. Державний бюджет. Бюджетний дефіцит і державний борг.</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A5F2014-2E8F-4529-B803-6902599FAEBB}" type="presOf" srcId="{FAB61EDA-E6CD-4F74-80EB-C0E97EA6A3B5}" destId="{F685108C-D8FC-4FD1-A66F-70B161CE7B2F}" srcOrd="0" destOrd="0" presId="urn:microsoft.com/office/officeart/2005/8/layout/vList2"/>
    <dgm:cxn modelId="{1571BFA7-077E-4366-BBE9-7B9767AB61D5}" type="presOf" srcId="{4B2AD744-40CC-4705-8413-35C94F601676}" destId="{0A37B056-C151-49F6-89D6-3D81D2E80892}" srcOrd="0" destOrd="0" presId="urn:microsoft.com/office/officeart/2005/8/layout/vList2"/>
    <dgm:cxn modelId="{9775514A-0C5C-46C6-A9B4-0064263FA89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50" minVer="http://schemas.openxmlformats.org/drawingml/2006/diagram"/>
    </a:ext>
  </dgm:extLst>
</dgm:dataModel>
</file>

<file path=word/diagrams/data1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58" qsCatId="simple" csTypeId="urn:microsoft.com/office/officeart/2005/8/colors/accent1_2#15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ержавний бюджет</a:t>
          </a:r>
          <a:r>
            <a:rPr lang="uk-UA" sz="1400">
              <a:solidFill>
                <a:sysClr val="windowText" lastClr="000000"/>
              </a:solidFill>
              <a:latin typeface="Arial" pitchFamily="34" charset="0"/>
              <a:cs typeface="Arial" pitchFamily="34" charset="0"/>
            </a:rPr>
            <a:t> – централізований фонд грошових ресурсів, який знаходиться в розпорядження держав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87EE002-4C91-4314-AD47-E92E22B1ACD9}" type="presOf" srcId="{FAB61EDA-E6CD-4F74-80EB-C0E97EA6A3B5}" destId="{F685108C-D8FC-4FD1-A66F-70B161CE7B2F}" srcOrd="0" destOrd="0" presId="urn:microsoft.com/office/officeart/2005/8/layout/vList2"/>
    <dgm:cxn modelId="{0EF3A976-A50A-4CB0-8374-DD6FC41305E6}" type="presOf" srcId="{4B2AD744-40CC-4705-8413-35C94F601676}" destId="{0A37B056-C151-49F6-89D6-3D81D2E80892}" srcOrd="0" destOrd="0" presId="urn:microsoft.com/office/officeart/2005/8/layout/vList2"/>
    <dgm:cxn modelId="{59BFD7FC-875F-4FEB-A6D2-D3F91FD2402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55" minVer="http://schemas.openxmlformats.org/drawingml/2006/diagram"/>
    </a:ext>
  </dgm:extLst>
</dgm:dataModel>
</file>

<file path=word/diagrams/data162.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59" qsCatId="simple" csTypeId="urn:microsoft.com/office/officeart/2005/8/colors/accent1_2#159" csCatId="accent1" phldr="1"/>
      <dgm:spPr/>
      <dgm:t>
        <a:bodyPr/>
        <a:lstStyle/>
        <a:p>
          <a:endParaRPr lang="ru-RU"/>
        </a:p>
      </dgm:t>
    </dgm:pt>
    <dgm:pt modelId="{DA555F35-9C87-4974-B6E9-53A29196E907}">
      <dgm:prSet custT="1"/>
      <dgm:spPr>
        <a:solidFill>
          <a:schemeClr val="bg1">
            <a:lumMod val="75000"/>
          </a:schemeClr>
        </a:solidFill>
      </dgm:spPr>
      <dgm:t>
        <a:bodyPr/>
        <a:lstStyle/>
        <a:p>
          <a:r>
            <a:rPr lang="uk-UA" sz="1400" b="1">
              <a:solidFill>
                <a:sysClr val="windowText" lastClr="000000"/>
              </a:solidFill>
            </a:rPr>
            <a:t>збалансований</a:t>
          </a:r>
          <a:r>
            <a:rPr lang="uk-UA" sz="1400">
              <a:solidFill>
                <a:sysClr val="windowText" lastClr="000000"/>
              </a:solidFill>
            </a:rPr>
            <a:t> , коли надходження і видатки врівноважені</a:t>
          </a:r>
          <a:endParaRPr lang="ru-RU" sz="1400">
            <a:solidFill>
              <a:sysClr val="windowText" lastClr="000000"/>
            </a:solidFill>
          </a:endParaRPr>
        </a:p>
      </dgm:t>
    </dgm:pt>
    <dgm:pt modelId="{63AF0A3E-5778-43BC-AAC1-C5FDA7534590}" type="parTrans" cxnId="{9D131892-C492-46F5-89F5-F090391BC057}">
      <dgm:prSet/>
      <dgm:spPr/>
      <dgm:t>
        <a:bodyPr/>
        <a:lstStyle/>
        <a:p>
          <a:endParaRPr lang="ru-RU"/>
        </a:p>
      </dgm:t>
    </dgm:pt>
    <dgm:pt modelId="{D4B354C4-7C31-495D-A9BA-730340E82D69}" type="sibTrans" cxnId="{9D131892-C492-46F5-89F5-F090391BC057}">
      <dgm:prSet/>
      <dgm:spPr/>
      <dgm:t>
        <a:bodyPr/>
        <a:lstStyle/>
        <a:p>
          <a:endParaRPr lang="ru-RU"/>
        </a:p>
      </dgm:t>
    </dgm:pt>
    <dgm:pt modelId="{342858A9-D884-4909-BDF4-B153906FEEC8}">
      <dgm:prSet custT="1"/>
      <dgm:spPr>
        <a:solidFill>
          <a:schemeClr val="bg1">
            <a:lumMod val="75000"/>
          </a:schemeClr>
        </a:solidFill>
      </dgm:spPr>
      <dgm:t>
        <a:bodyPr/>
        <a:lstStyle/>
        <a:p>
          <a:r>
            <a:rPr lang="uk-UA" sz="1400" b="1">
              <a:solidFill>
                <a:sysClr val="windowText" lastClr="000000"/>
              </a:solidFill>
            </a:rPr>
            <a:t>дефіцитний</a:t>
          </a:r>
          <a:r>
            <a:rPr lang="uk-UA" sz="1400">
              <a:solidFill>
                <a:sysClr val="windowText" lastClr="000000"/>
              </a:solidFill>
            </a:rPr>
            <a:t>, коли видатки перевищують доходи</a:t>
          </a:r>
          <a:endParaRPr lang="ru-RU" sz="1400">
            <a:solidFill>
              <a:sysClr val="windowText" lastClr="000000"/>
            </a:solidFill>
          </a:endParaRPr>
        </a:p>
      </dgm:t>
    </dgm:pt>
    <dgm:pt modelId="{530CCE55-18BB-4031-9BAD-2F7C01DDE824}" type="parTrans" cxnId="{BA81A4A0-F8B3-4F97-B62C-674B16B880F2}">
      <dgm:prSet/>
      <dgm:spPr/>
      <dgm:t>
        <a:bodyPr/>
        <a:lstStyle/>
        <a:p>
          <a:endParaRPr lang="ru-RU"/>
        </a:p>
      </dgm:t>
    </dgm:pt>
    <dgm:pt modelId="{54D9676D-C9EA-47B9-8C38-48C06536BCDD}" type="sibTrans" cxnId="{BA81A4A0-F8B3-4F97-B62C-674B16B880F2}">
      <dgm:prSet/>
      <dgm:spPr/>
      <dgm:t>
        <a:bodyPr/>
        <a:lstStyle/>
        <a:p>
          <a:endParaRPr lang="ru-RU"/>
        </a:p>
      </dgm:t>
    </dgm:pt>
    <dgm:pt modelId="{2543C331-D2D9-4FE2-AC98-97A9D9172D78}">
      <dgm:prSet custT="1"/>
      <dgm:spPr>
        <a:solidFill>
          <a:schemeClr val="bg1">
            <a:lumMod val="75000"/>
          </a:schemeClr>
        </a:solidFill>
      </dgm:spPr>
      <dgm:t>
        <a:bodyPr/>
        <a:lstStyle/>
        <a:p>
          <a:r>
            <a:rPr lang="uk-UA" sz="1400" b="1">
              <a:solidFill>
                <a:sysClr val="windowText" lastClr="000000"/>
              </a:solidFill>
            </a:rPr>
            <a:t>профіцитний</a:t>
          </a:r>
          <a:r>
            <a:rPr lang="uk-UA" sz="1400">
              <a:solidFill>
                <a:sysClr val="windowText" lastClr="000000"/>
              </a:solidFill>
            </a:rPr>
            <a:t>, коли доходи перевищують видатки</a:t>
          </a:r>
          <a:endParaRPr lang="ru-RU" sz="1400">
            <a:solidFill>
              <a:sysClr val="windowText" lastClr="000000"/>
            </a:solidFill>
          </a:endParaRPr>
        </a:p>
      </dgm:t>
    </dgm:pt>
    <dgm:pt modelId="{4FD6E8CD-ABDA-4E28-AB39-46DA3D7B42E4}" type="parTrans" cxnId="{98D161E7-266A-4D64-9C15-E2654B0B3A15}">
      <dgm:prSet/>
      <dgm:spPr/>
      <dgm:t>
        <a:bodyPr/>
        <a:lstStyle/>
        <a:p>
          <a:endParaRPr lang="ru-RU"/>
        </a:p>
      </dgm:t>
    </dgm:pt>
    <dgm:pt modelId="{50935A46-646E-4550-B158-6D9BBC55525B}" type="sibTrans" cxnId="{98D161E7-266A-4D64-9C15-E2654B0B3A15}">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F7ED716E-F24B-46B5-AB66-328F065308D7}" type="pres">
      <dgm:prSet presAssocID="{DA555F35-9C87-4974-B6E9-53A29196E907}" presName="node" presStyleLbl="node1" presStyleIdx="0" presStyleCnt="3">
        <dgm:presLayoutVars>
          <dgm:bulletEnabled val="1"/>
        </dgm:presLayoutVars>
      </dgm:prSet>
      <dgm:spPr/>
      <dgm:t>
        <a:bodyPr/>
        <a:lstStyle/>
        <a:p>
          <a:endParaRPr lang="uk-UA"/>
        </a:p>
      </dgm:t>
    </dgm:pt>
    <dgm:pt modelId="{1A329EF0-6B05-42EC-9CCE-44C245DD50D9}" type="pres">
      <dgm:prSet presAssocID="{D4B354C4-7C31-495D-A9BA-730340E82D69}" presName="sibTrans" presStyleCnt="0"/>
      <dgm:spPr/>
    </dgm:pt>
    <dgm:pt modelId="{AED0F88D-9D42-43A8-880F-C771566DE756}" type="pres">
      <dgm:prSet presAssocID="{342858A9-D884-4909-BDF4-B153906FEEC8}" presName="node" presStyleLbl="node1" presStyleIdx="1" presStyleCnt="3">
        <dgm:presLayoutVars>
          <dgm:bulletEnabled val="1"/>
        </dgm:presLayoutVars>
      </dgm:prSet>
      <dgm:spPr/>
      <dgm:t>
        <a:bodyPr/>
        <a:lstStyle/>
        <a:p>
          <a:endParaRPr lang="uk-UA"/>
        </a:p>
      </dgm:t>
    </dgm:pt>
    <dgm:pt modelId="{26942C27-7BB6-410B-AD34-E5EE8EFB5721}" type="pres">
      <dgm:prSet presAssocID="{54D9676D-C9EA-47B9-8C38-48C06536BCDD}" presName="sibTrans" presStyleCnt="0"/>
      <dgm:spPr/>
    </dgm:pt>
    <dgm:pt modelId="{0CBA38C0-7600-4516-8BF0-B95E877DB7E0}" type="pres">
      <dgm:prSet presAssocID="{2543C331-D2D9-4FE2-AC98-97A9D9172D78}" presName="node" presStyleLbl="node1" presStyleIdx="2" presStyleCnt="3">
        <dgm:presLayoutVars>
          <dgm:bulletEnabled val="1"/>
        </dgm:presLayoutVars>
      </dgm:prSet>
      <dgm:spPr/>
      <dgm:t>
        <a:bodyPr/>
        <a:lstStyle/>
        <a:p>
          <a:endParaRPr lang="uk-UA"/>
        </a:p>
      </dgm:t>
    </dgm:pt>
  </dgm:ptLst>
  <dgm:cxnLst>
    <dgm:cxn modelId="{F403F083-DBF3-45C4-83C4-1A01C91CBA39}" type="presOf" srcId="{2543C331-D2D9-4FE2-AC98-97A9D9172D78}" destId="{0CBA38C0-7600-4516-8BF0-B95E877DB7E0}" srcOrd="0" destOrd="0" presId="urn:microsoft.com/office/officeart/2005/8/layout/default#9"/>
    <dgm:cxn modelId="{98D161E7-266A-4D64-9C15-E2654B0B3A15}" srcId="{5817B328-2D54-46E2-85F4-A705805443FA}" destId="{2543C331-D2D9-4FE2-AC98-97A9D9172D78}" srcOrd="2" destOrd="0" parTransId="{4FD6E8CD-ABDA-4E28-AB39-46DA3D7B42E4}" sibTransId="{50935A46-646E-4550-B158-6D9BBC55525B}"/>
    <dgm:cxn modelId="{E9CB217D-B051-4C4B-AEEE-BEFC12E8A1EB}" type="presOf" srcId="{342858A9-D884-4909-BDF4-B153906FEEC8}" destId="{AED0F88D-9D42-43A8-880F-C771566DE756}" srcOrd="0" destOrd="0" presId="urn:microsoft.com/office/officeart/2005/8/layout/default#9"/>
    <dgm:cxn modelId="{C61E08D7-E585-4854-B456-B569158D2FD1}" type="presOf" srcId="{5817B328-2D54-46E2-85F4-A705805443FA}" destId="{1A7D9364-ADBD-4A55-9968-DDD76D30EEE1}" srcOrd="0" destOrd="0" presId="urn:microsoft.com/office/officeart/2005/8/layout/default#9"/>
    <dgm:cxn modelId="{9D131892-C492-46F5-89F5-F090391BC057}" srcId="{5817B328-2D54-46E2-85F4-A705805443FA}" destId="{DA555F35-9C87-4974-B6E9-53A29196E907}" srcOrd="0" destOrd="0" parTransId="{63AF0A3E-5778-43BC-AAC1-C5FDA7534590}" sibTransId="{D4B354C4-7C31-495D-A9BA-730340E82D69}"/>
    <dgm:cxn modelId="{BA81A4A0-F8B3-4F97-B62C-674B16B880F2}" srcId="{5817B328-2D54-46E2-85F4-A705805443FA}" destId="{342858A9-D884-4909-BDF4-B153906FEEC8}" srcOrd="1" destOrd="0" parTransId="{530CCE55-18BB-4031-9BAD-2F7C01DDE824}" sibTransId="{54D9676D-C9EA-47B9-8C38-48C06536BCDD}"/>
    <dgm:cxn modelId="{35051614-BFE5-48D8-98D3-E14105C949E7}" type="presOf" srcId="{DA555F35-9C87-4974-B6E9-53A29196E907}" destId="{F7ED716E-F24B-46B5-AB66-328F065308D7}" srcOrd="0" destOrd="0" presId="urn:microsoft.com/office/officeart/2005/8/layout/default#9"/>
    <dgm:cxn modelId="{C511964E-CC83-4E09-B407-DC8B656433D0}" type="presParOf" srcId="{1A7D9364-ADBD-4A55-9968-DDD76D30EEE1}" destId="{F7ED716E-F24B-46B5-AB66-328F065308D7}" srcOrd="0" destOrd="0" presId="urn:microsoft.com/office/officeart/2005/8/layout/default#9"/>
    <dgm:cxn modelId="{8BFF7A18-7FF6-47E8-A76F-A6380DB8C7AA}" type="presParOf" srcId="{1A7D9364-ADBD-4A55-9968-DDD76D30EEE1}" destId="{1A329EF0-6B05-42EC-9CCE-44C245DD50D9}" srcOrd="1" destOrd="0" presId="urn:microsoft.com/office/officeart/2005/8/layout/default#9"/>
    <dgm:cxn modelId="{02E1DC1D-C4D9-4F65-AEFB-FF7D29DBC0FE}" type="presParOf" srcId="{1A7D9364-ADBD-4A55-9968-DDD76D30EEE1}" destId="{AED0F88D-9D42-43A8-880F-C771566DE756}" srcOrd="2" destOrd="0" presId="urn:microsoft.com/office/officeart/2005/8/layout/default#9"/>
    <dgm:cxn modelId="{B49C68F8-D5E8-4088-80FF-2298D5E6AB27}" type="presParOf" srcId="{1A7D9364-ADBD-4A55-9968-DDD76D30EEE1}" destId="{26942C27-7BB6-410B-AD34-E5EE8EFB5721}" srcOrd="3" destOrd="0" presId="urn:microsoft.com/office/officeart/2005/8/layout/default#9"/>
    <dgm:cxn modelId="{25F0FB8E-703F-4A87-9598-92658174931C}" type="presParOf" srcId="{1A7D9364-ADBD-4A55-9968-DDD76D30EEE1}" destId="{0CBA38C0-7600-4516-8BF0-B95E877DB7E0}" srcOrd="4" destOrd="0" presId="urn:microsoft.com/office/officeart/2005/8/layout/default#9"/>
  </dgm:cxnLst>
  <dgm:bg/>
  <dgm:whole/>
  <dgm:extLst>
    <a:ext uri="http://schemas.microsoft.com/office/drawing/2008/diagram">
      <dsp:dataModelExt xmlns:dsp="http://schemas.microsoft.com/office/drawing/2008/diagram" relId="rId860" minVer="http://schemas.openxmlformats.org/drawingml/2006/diagram"/>
    </a:ext>
  </dgm:extLst>
</dgm:dataModel>
</file>

<file path=word/diagrams/data1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0" qsCatId="simple" csTypeId="urn:microsoft.com/office/officeart/2005/8/colors/accent1_2#16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ефіцит державного бюджету</a:t>
          </a:r>
          <a:r>
            <a:rPr lang="uk-UA" sz="1400">
              <a:solidFill>
                <a:sysClr val="windowText" lastClr="000000"/>
              </a:solidFill>
              <a:latin typeface="Arial" pitchFamily="34" charset="0"/>
              <a:cs typeface="Arial" pitchFamily="34" charset="0"/>
            </a:rPr>
            <a:t> – це перевищення видатків державного бюджету над доходам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250F179-F08E-4183-AB7F-A166C322DA45}" type="presOf" srcId="{4B2AD744-40CC-4705-8413-35C94F601676}" destId="{0A37B056-C151-49F6-89D6-3D81D2E80892}" srcOrd="0" destOrd="0" presId="urn:microsoft.com/office/officeart/2005/8/layout/vList2"/>
    <dgm:cxn modelId="{31950890-12DF-46C7-BA3E-C281EBA99FA5}" type="presOf" srcId="{FAB61EDA-E6CD-4F74-80EB-C0E97EA6A3B5}" destId="{F685108C-D8FC-4FD1-A66F-70B161CE7B2F}" srcOrd="0" destOrd="0" presId="urn:microsoft.com/office/officeart/2005/8/layout/vList2"/>
    <dgm:cxn modelId="{CD453067-2A82-456E-8ACD-E80214C93F1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65" minVer="http://schemas.openxmlformats.org/drawingml/2006/diagram"/>
    </a:ext>
  </dgm:extLst>
</dgm:dataModel>
</file>

<file path=word/diagrams/data16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1" qsCatId="simple" csTypeId="urn:microsoft.com/office/officeart/2005/8/colors/accent1_2#16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ержавний борг </a:t>
          </a:r>
          <a:r>
            <a:rPr lang="uk-UA" sz="1400">
              <a:solidFill>
                <a:sysClr val="windowText" lastClr="000000"/>
              </a:solidFill>
              <a:latin typeface="Arial" pitchFamily="34" charset="0"/>
              <a:cs typeface="Arial" pitchFamily="34" charset="0"/>
            </a:rPr>
            <a:t>– це сума накопичених за певний період часу бюджетних дефіцитів. Розрізняють зовнішній і внутрішній державний борг.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31DF8CD-26A2-4EB8-A346-A5D45E88A082}" type="presOf" srcId="{4B2AD744-40CC-4705-8413-35C94F601676}" destId="{0A37B056-C151-49F6-89D6-3D81D2E80892}" srcOrd="0" destOrd="0" presId="urn:microsoft.com/office/officeart/2005/8/layout/vList2"/>
    <dgm:cxn modelId="{25BFB725-94AB-4A0D-871A-9EA524E7DA8C}" type="presOf" srcId="{FAB61EDA-E6CD-4F74-80EB-C0E97EA6A3B5}" destId="{F685108C-D8FC-4FD1-A66F-70B161CE7B2F}" srcOrd="0" destOrd="0" presId="urn:microsoft.com/office/officeart/2005/8/layout/vList2"/>
    <dgm:cxn modelId="{3A34AB78-11D8-496A-8257-D048BED1695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70" minVer="http://schemas.openxmlformats.org/drawingml/2006/diagram"/>
    </a:ext>
  </dgm:extLst>
</dgm:dataModel>
</file>

<file path=word/diagrams/data16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2" qsCatId="simple" csTypeId="urn:microsoft.com/office/officeart/2005/8/colors/accent1_2#16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3. Система оподаткування. Податкова політик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846CF4F-A4AC-471A-AEDB-E8B50EA9A065}" type="presOf" srcId="{FAB61EDA-E6CD-4F74-80EB-C0E97EA6A3B5}" destId="{F685108C-D8FC-4FD1-A66F-70B161CE7B2F}" srcOrd="0" destOrd="0" presId="urn:microsoft.com/office/officeart/2005/8/layout/vList2"/>
    <dgm:cxn modelId="{95AC517E-43DF-4A0B-B169-F0A5F0E4368F}" type="presOf" srcId="{4B2AD744-40CC-4705-8413-35C94F601676}" destId="{0A37B056-C151-49F6-89D6-3D81D2E80892}" srcOrd="0" destOrd="0" presId="urn:microsoft.com/office/officeart/2005/8/layout/vList2"/>
    <dgm:cxn modelId="{DEEEEB78-D6F2-41C8-A08E-47B54BC99F4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75" minVer="http://schemas.openxmlformats.org/drawingml/2006/diagram"/>
    </a:ext>
  </dgm:extLst>
</dgm:dataModel>
</file>

<file path=word/diagrams/data16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3" qsCatId="simple" csTypeId="urn:microsoft.com/office/officeart/2005/8/colors/accent1_2#16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датки </a:t>
          </a:r>
          <a:r>
            <a:rPr lang="uk-UA" sz="1400">
              <a:solidFill>
                <a:sysClr val="windowText" lastClr="000000"/>
              </a:solidFill>
              <a:latin typeface="Arial" pitchFamily="34" charset="0"/>
              <a:cs typeface="Arial" pitchFamily="34" charset="0"/>
            </a:rPr>
            <a:t>– це обов’язкові платежі, які примусово вилучаються державою з фізичних та юридичних осіб.</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856D741-B260-46D4-933E-697537C4D94E}" type="presOf" srcId="{FAB61EDA-E6CD-4F74-80EB-C0E97EA6A3B5}" destId="{F685108C-D8FC-4FD1-A66F-70B161CE7B2F}" srcOrd="0" destOrd="0" presId="urn:microsoft.com/office/officeart/2005/8/layout/vList2"/>
    <dgm:cxn modelId="{057D0985-6C5E-4DE8-809A-4A7DAF2A4E5F}" type="presOf" srcId="{4B2AD744-40CC-4705-8413-35C94F601676}" destId="{0A37B056-C151-49F6-89D6-3D81D2E80892}" srcOrd="0" destOrd="0" presId="urn:microsoft.com/office/officeart/2005/8/layout/vList2"/>
    <dgm:cxn modelId="{017D8C04-3169-4660-80F2-88A309709E3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80" minVer="http://schemas.openxmlformats.org/drawingml/2006/diagram"/>
    </a:ext>
  </dgm:extLst>
</dgm:dataModel>
</file>

<file path=word/diagrams/data1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4" qsCatId="simple" csTypeId="urn:microsoft.com/office/officeart/2005/8/colors/accent1_2#16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даткова система – </a:t>
          </a:r>
          <a:r>
            <a:rPr lang="uk-UA" sz="1400">
              <a:solidFill>
                <a:sysClr val="windowText" lastClr="000000"/>
              </a:solidFill>
              <a:latin typeface="Arial" pitchFamily="34" charset="0"/>
              <a:cs typeface="Arial" pitchFamily="34" charset="0"/>
            </a:rPr>
            <a:t>сукупність податків, що законодавчо закріплені в державі; принципів, форм та методів їх визначення, змін або скасування; дій, що забезпечують їх сплату, контроль та відповідність за порушення податкового законодав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87CB280-8027-41B1-98B7-50D1562FAE4C}" type="presOf" srcId="{4B2AD744-40CC-4705-8413-35C94F601676}" destId="{0A37B056-C151-49F6-89D6-3D81D2E80892}" srcOrd="0" destOrd="0" presId="urn:microsoft.com/office/officeart/2005/8/layout/vList2"/>
    <dgm:cxn modelId="{38004FC9-663F-44BD-8626-1329E3ED70BF}" type="presOf" srcId="{FAB61EDA-E6CD-4F74-80EB-C0E97EA6A3B5}" destId="{F685108C-D8FC-4FD1-A66F-70B161CE7B2F}" srcOrd="0" destOrd="0" presId="urn:microsoft.com/office/officeart/2005/8/layout/vList2"/>
    <dgm:cxn modelId="{E91627C4-7077-494C-A4DB-FC200FC0E16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85" minVer="http://schemas.openxmlformats.org/drawingml/2006/diagram"/>
    </a:ext>
  </dgm:extLst>
</dgm:dataModel>
</file>

<file path=word/diagrams/data1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5" qsCatId="simple" csTypeId="urn:microsoft.com/office/officeart/2005/8/colors/accent1_2#16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Існують наступні </a:t>
          </a:r>
          <a:r>
            <a:rPr lang="uk-UA" sz="1400" b="1">
              <a:solidFill>
                <a:sysClr val="windowText" lastClr="000000"/>
              </a:solidFill>
              <a:latin typeface="Arial" pitchFamily="34" charset="0"/>
              <a:cs typeface="Arial" pitchFamily="34" charset="0"/>
            </a:rPr>
            <a:t>види податкових ставок</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5B975C7-DD09-49D4-86F8-4BB2A8845CF7}" type="presOf" srcId="{4B2AD744-40CC-4705-8413-35C94F601676}" destId="{0A37B056-C151-49F6-89D6-3D81D2E80892}" srcOrd="0" destOrd="0" presId="urn:microsoft.com/office/officeart/2005/8/layout/vList2"/>
    <dgm:cxn modelId="{23391A9D-3B1B-46FF-86DF-503A82B6A8C8}" type="presOf" srcId="{FAB61EDA-E6CD-4F74-80EB-C0E97EA6A3B5}" destId="{F685108C-D8FC-4FD1-A66F-70B161CE7B2F}" srcOrd="0" destOrd="0" presId="urn:microsoft.com/office/officeart/2005/8/layout/vList2"/>
    <dgm:cxn modelId="{9398F302-D1BF-4167-89A3-8461DAAD07E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90" minVer="http://schemas.openxmlformats.org/drawingml/2006/diagram"/>
    </a:ext>
  </dgm:extLst>
</dgm:dataModel>
</file>

<file path=word/diagrams/data16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66" qsCatId="simple" csTypeId="urn:microsoft.com/office/officeart/2005/8/colors/accent1_2#166"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rPr>
            <a:t>Прямі</a:t>
          </a:r>
          <a:r>
            <a:rPr lang="uk-UA" sz="1200">
              <a:solidFill>
                <a:sysClr val="windowText" lastClr="000000"/>
              </a:solidFill>
            </a:rPr>
            <a:t> </a:t>
          </a:r>
          <a:r>
            <a:rPr lang="uk-UA" sz="1200" b="1">
              <a:solidFill>
                <a:sysClr val="windowText" lastClr="000000"/>
              </a:solidFill>
            </a:rPr>
            <a:t>податки – </a:t>
          </a:r>
          <a:r>
            <a:rPr lang="uk-UA" sz="1200">
              <a:solidFill>
                <a:sysClr val="windowText" lastClr="000000"/>
              </a:solidFill>
            </a:rPr>
            <a:t>це податки на доходи і багатство. До них відносять: податок на прибуток громадян; податок на прибуток корпорації; податок на; майно, спадок, приріст капіталу; відрахування у соціальні фонди – пенсійні, допомоги по безробіттю; податок на землю; податок на операції з капіталом.</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rPr>
            <a:t>Непрямі податки – </a:t>
          </a:r>
          <a:r>
            <a:rPr lang="uk-UA" sz="1200">
              <a:solidFill>
                <a:sysClr val="windowText" lastClr="000000"/>
              </a:solidFill>
            </a:rPr>
            <a:t>це податки, що встановлюються на товари та послуги і входять у їх ціну. Це податок на додану вартість (ПДВ), акцизи, мито, ліцензійні збори.</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X="133314"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4D4A1172-756B-41C1-BC14-1E52FFA7E2C1}" type="presOf" srcId="{0F22F9E9-00DD-4D9A-A1AB-5319A52A8079}" destId="{8A7B54E2-7A8A-4D21-AF0C-D4B0E76938FC}" srcOrd="0" destOrd="0" presId="urn:microsoft.com/office/officeart/2005/8/layout/default#9"/>
    <dgm:cxn modelId="{6A875730-BDF6-40FC-8502-05433C39FDD5}" type="presOf" srcId="{2AC2A98D-EC5B-44A1-92E9-5AB651E63F30}" destId="{1A2818B2-EED9-4F30-B4F2-67875D5DDB2E}" srcOrd="0" destOrd="0" presId="urn:microsoft.com/office/officeart/2005/8/layout/default#9"/>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2A6DEE43-59B2-4DAB-A45A-437C844DFFCE}" type="presOf" srcId="{5817B328-2D54-46E2-85F4-A705805443FA}" destId="{1A7D9364-ADBD-4A55-9968-DDD76D30EEE1}" srcOrd="0" destOrd="0" presId="urn:microsoft.com/office/officeart/2005/8/layout/default#9"/>
    <dgm:cxn modelId="{0F2BB85C-8969-4379-8BBC-83F65B584C60}" type="presParOf" srcId="{1A7D9364-ADBD-4A55-9968-DDD76D30EEE1}" destId="{1A2818B2-EED9-4F30-B4F2-67875D5DDB2E}" srcOrd="0" destOrd="0" presId="urn:microsoft.com/office/officeart/2005/8/layout/default#9"/>
    <dgm:cxn modelId="{8C9B3B7E-A13E-4A95-9C7F-D93DCBBF5EF9}" type="presParOf" srcId="{1A7D9364-ADBD-4A55-9968-DDD76D30EEE1}" destId="{DD473FB2-EFDB-4CEB-B72E-A0C0682EF81A}" srcOrd="1" destOrd="0" presId="urn:microsoft.com/office/officeart/2005/8/layout/default#9"/>
    <dgm:cxn modelId="{1AA7535D-2735-4A6C-9377-DF8DE535F4C3}"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895" minVer="http://schemas.openxmlformats.org/drawingml/2006/diagram"/>
    </a:ext>
  </dgm:extLst>
</dgm:dataModel>
</file>

<file path=word/diagrams/data1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 qsCatId="simple" csTypeId="urn:microsoft.com/office/officeart/2005/8/colors/accent1_2#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закономірності -  це наслідки дії системи економічних закон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4483" custLinFactNeighborX="-3472" custLinFactNeighborY="-124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517DFCF-5EE7-4361-BB1D-D90628595907}" type="presOf" srcId="{4B2AD744-40CC-4705-8413-35C94F601676}" destId="{0A37B056-C151-49F6-89D6-3D81D2E80892}" srcOrd="0" destOrd="0" presId="urn:microsoft.com/office/officeart/2005/8/layout/vList2"/>
    <dgm:cxn modelId="{7B120754-11CF-430A-A02E-7F1D9D70BF17}" type="presOf" srcId="{FAB61EDA-E6CD-4F74-80EB-C0E97EA6A3B5}" destId="{F685108C-D8FC-4FD1-A66F-70B161CE7B2F}" srcOrd="0" destOrd="0" presId="urn:microsoft.com/office/officeart/2005/8/layout/vList2"/>
    <dgm:cxn modelId="{35D1762E-2023-42F8-B99C-2A2111811DD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1" minVer="http://schemas.openxmlformats.org/drawingml/2006/diagram"/>
    </a:ext>
  </dgm:extLst>
</dgm:dataModel>
</file>

<file path=word/diagrams/data17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7" qsCatId="simple" csTypeId="urn:microsoft.com/office/officeart/2005/8/colors/accent1_2#16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4. Фіскальна політика держави та її вплив на стан національної економі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0A30CA7-C741-43FE-81E5-9A346F1BC3BD}" type="presOf" srcId="{FAB61EDA-E6CD-4F74-80EB-C0E97EA6A3B5}" destId="{F685108C-D8FC-4FD1-A66F-70B161CE7B2F}" srcOrd="0" destOrd="0" presId="urn:microsoft.com/office/officeart/2005/8/layout/vList2"/>
    <dgm:cxn modelId="{54C2C8B2-0DCE-47D3-A0D5-030C7D8DAB7F}" type="presOf" srcId="{4B2AD744-40CC-4705-8413-35C94F601676}" destId="{0A37B056-C151-49F6-89D6-3D81D2E80892}" srcOrd="0" destOrd="0" presId="urn:microsoft.com/office/officeart/2005/8/layout/vList2"/>
    <dgm:cxn modelId="{F84AA481-5F42-4F18-A9E4-FFEB1435E0E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00" minVer="http://schemas.openxmlformats.org/drawingml/2006/diagram"/>
    </a:ext>
  </dgm:extLst>
</dgm:dataModel>
</file>

<file path=word/diagrams/data1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68" qsCatId="simple" csTypeId="urn:microsoft.com/office/officeart/2005/8/colors/accent1_2#16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іскальна політика </a:t>
          </a:r>
          <a:r>
            <a:rPr lang="uk-UA" sz="1400">
              <a:solidFill>
                <a:sysClr val="windowText" lastClr="000000"/>
              </a:solidFill>
              <a:latin typeface="Arial" pitchFamily="34" charset="0"/>
              <a:cs typeface="Arial" pitchFamily="34" charset="0"/>
            </a:rPr>
            <a:t>– це заходи уряду у сфері державних витрат, оподаткування і стану державного бюджету, спрямовані на забезпечення повної зайнятості, рівноваги платіжного балансу і економічного зростання при виробництві не інфляційного ВВП.</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0A07374-0F32-4B52-BAD2-E65C4ADD1B55}" type="presOf" srcId="{FAB61EDA-E6CD-4F74-80EB-C0E97EA6A3B5}" destId="{F685108C-D8FC-4FD1-A66F-70B161CE7B2F}" srcOrd="0" destOrd="0" presId="urn:microsoft.com/office/officeart/2005/8/layout/vList2"/>
    <dgm:cxn modelId="{0BEEF380-6C9B-48E6-BADC-BFC7BD6FB868}" type="presOf" srcId="{4B2AD744-40CC-4705-8413-35C94F601676}" destId="{0A37B056-C151-49F6-89D6-3D81D2E80892}" srcOrd="0" destOrd="0" presId="urn:microsoft.com/office/officeart/2005/8/layout/vList2"/>
    <dgm:cxn modelId="{92DCF9DF-AA8F-4458-8EEB-8F70B1B2C15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05" minVer="http://schemas.openxmlformats.org/drawingml/2006/diagram"/>
    </a:ext>
  </dgm:extLst>
</dgm:dataModel>
</file>

<file path=word/diagrams/data172.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69" qsCatId="simple" csTypeId="urn:microsoft.com/office/officeart/2005/8/colors/accent1_2#16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rPr>
            <a:t>Дискреційна фіскальна політика </a:t>
          </a:r>
          <a:r>
            <a:rPr lang="uk-UA" sz="1200">
              <a:solidFill>
                <a:sysClr val="windowText" lastClr="000000"/>
              </a:solidFill>
            </a:rPr>
            <a:t>– це свідоме регулювання урядовими витратами і доходами, яке здійснюється на підставі державних рішень (парламенту і уряду) з метою цілеспрямованого впливу реальний обсяг виробництва, зайнятість, інфляцію та економічне зростання.</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rPr>
            <a:t>Недискреційна фіскальна політика </a:t>
          </a:r>
          <a:r>
            <a:rPr lang="uk-UA" sz="1200">
              <a:solidFill>
                <a:sysClr val="windowText" lastClr="000000"/>
              </a:solidFill>
            </a:rPr>
            <a:t>– автоматична зміна державних витрат та податків у результаті циклічних коливань сукупного доходу. </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X="11830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071BA271-16CD-4DED-80E6-C68073DDB7D4}" type="presOf" srcId="{5817B328-2D54-46E2-85F4-A705805443FA}" destId="{1A7D9364-ADBD-4A55-9968-DDD76D30EEE1}" srcOrd="0" destOrd="0" presId="urn:microsoft.com/office/officeart/2005/8/layout/default#9"/>
    <dgm:cxn modelId="{D630C096-BD65-45E3-BCAD-D726F0B74D1A}" type="presOf" srcId="{2AC2A98D-EC5B-44A1-92E9-5AB651E63F30}" destId="{1A2818B2-EED9-4F30-B4F2-67875D5DDB2E}" srcOrd="0" destOrd="0" presId="urn:microsoft.com/office/officeart/2005/8/layout/default#9"/>
    <dgm:cxn modelId="{E2B6B893-EC18-4C7A-94AC-A58955BFEC56}" type="presOf" srcId="{0F22F9E9-00DD-4D9A-A1AB-5319A52A8079}" destId="{8A7B54E2-7A8A-4D21-AF0C-D4B0E76938FC}" srcOrd="0" destOrd="0" presId="urn:microsoft.com/office/officeart/2005/8/layout/default#9"/>
    <dgm:cxn modelId="{458C6751-2336-49C2-9A05-5CAE13D740CC}" type="presParOf" srcId="{1A7D9364-ADBD-4A55-9968-DDD76D30EEE1}" destId="{1A2818B2-EED9-4F30-B4F2-67875D5DDB2E}" srcOrd="0" destOrd="0" presId="urn:microsoft.com/office/officeart/2005/8/layout/default#9"/>
    <dgm:cxn modelId="{3634F057-A785-40EA-A963-4DD92902960A}" type="presParOf" srcId="{1A7D9364-ADBD-4A55-9968-DDD76D30EEE1}" destId="{DD473FB2-EFDB-4CEB-B72E-A0C0682EF81A}" srcOrd="1" destOrd="0" presId="urn:microsoft.com/office/officeart/2005/8/layout/default#9"/>
    <dgm:cxn modelId="{F9D6D4DC-B51D-42A8-BE7F-828BA62AB75C}"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910" minVer="http://schemas.openxmlformats.org/drawingml/2006/diagram"/>
    </a:ext>
  </dgm:extLst>
</dgm:dataModel>
</file>

<file path=word/diagrams/data17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0" qsCatId="simple" csTypeId="urn:microsoft.com/office/officeart/2005/8/colors/accent1_2#170"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1.1. Банківська система та її структур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1.2. Грошова маса та її агрегат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1.3. Цілі та інструменти монетарної політик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F46E368-0EBD-4C9A-B10D-E8314729592A}" type="presOf" srcId="{FAB61EDA-E6CD-4F74-80EB-C0E97EA6A3B5}" destId="{F685108C-D8FC-4FD1-A66F-70B161CE7B2F}" srcOrd="0" destOrd="0" presId="urn:microsoft.com/office/officeart/2005/8/layout/vList2"/>
    <dgm:cxn modelId="{6ABE7C7B-454E-4C85-A45E-4226AB16DDEA}" type="presOf" srcId="{4B2AD744-40CC-4705-8413-35C94F601676}" destId="{0A37B056-C151-49F6-89D6-3D81D2E80892}" srcOrd="0" destOrd="0" presId="urn:microsoft.com/office/officeart/2005/8/layout/vList2"/>
    <dgm:cxn modelId="{04FF12B0-1AE1-4D29-90E9-814C064C4F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15" minVer="http://schemas.openxmlformats.org/drawingml/2006/diagram"/>
    </a:ext>
  </dgm:extLst>
</dgm:dataModel>
</file>

<file path=word/diagrams/data17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1" qsCatId="simple" csTypeId="urn:microsoft.com/office/officeart/2005/8/colors/accent1_2#17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1.1. Банківська система та її структур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2393"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DF7D63F-E902-4992-9D03-14BF5A78DEAB}" type="presOf" srcId="{4B2AD744-40CC-4705-8413-35C94F601676}" destId="{0A37B056-C151-49F6-89D6-3D81D2E80892}" srcOrd="0" destOrd="0" presId="urn:microsoft.com/office/officeart/2005/8/layout/vList2"/>
    <dgm:cxn modelId="{5CD0B903-A2FE-4E63-8B0C-0789B43FA327}" type="presOf" srcId="{FAB61EDA-E6CD-4F74-80EB-C0E97EA6A3B5}" destId="{F685108C-D8FC-4FD1-A66F-70B161CE7B2F}" srcOrd="0" destOrd="0" presId="urn:microsoft.com/office/officeart/2005/8/layout/vList2"/>
    <dgm:cxn modelId="{DC0D0CE6-4401-4702-9988-A4E459CC957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20" minVer="http://schemas.openxmlformats.org/drawingml/2006/diagram"/>
    </a:ext>
  </dgm:extLst>
</dgm:dataModel>
</file>

<file path=word/diagrams/data1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2" qsCatId="simple" csTypeId="urn:microsoft.com/office/officeart/2005/8/colors/accent1_2#17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Банківська система</a:t>
          </a:r>
          <a:r>
            <a:rPr lang="uk-UA" sz="1400">
              <a:solidFill>
                <a:sysClr val="windowText" lastClr="000000"/>
              </a:solidFill>
              <a:latin typeface="Arial" pitchFamily="34" charset="0"/>
              <a:cs typeface="Arial" pitchFamily="34" charset="0"/>
            </a:rPr>
            <a:t> – сукупність фінансових установ грошового ринку (що займаються банківською діяльністю) у їх взаємозв`язку і взаємодії, діяльність яких законодавчо визначен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E3E5E32-0967-40B2-A82B-C2B08D00852F}" type="presOf" srcId="{FAB61EDA-E6CD-4F74-80EB-C0E97EA6A3B5}" destId="{F685108C-D8FC-4FD1-A66F-70B161CE7B2F}" srcOrd="0" destOrd="0" presId="urn:microsoft.com/office/officeart/2005/8/layout/vList2"/>
    <dgm:cxn modelId="{BA7A9F8B-49F0-4078-B55B-457F6FE9BD9B}" type="presOf" srcId="{4B2AD744-40CC-4705-8413-35C94F601676}" destId="{0A37B056-C151-49F6-89D6-3D81D2E80892}" srcOrd="0" destOrd="0" presId="urn:microsoft.com/office/officeart/2005/8/layout/vList2"/>
    <dgm:cxn modelId="{EA8D7EBD-467D-437E-8E33-863C4541884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25" minVer="http://schemas.openxmlformats.org/drawingml/2006/diagram"/>
    </a:ext>
  </dgm:extLst>
</dgm:dataModel>
</file>

<file path=word/diagrams/data1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3" qsCatId="simple" csTypeId="urn:microsoft.com/office/officeart/2005/8/colors/accent1_2#17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Центральний банк –</a:t>
          </a:r>
          <a:r>
            <a:rPr lang="uk-UA" sz="1400">
              <a:solidFill>
                <a:sysClr val="windowText" lastClr="000000"/>
              </a:solidFill>
              <a:latin typeface="Arial" pitchFamily="34" charset="0"/>
              <a:cs typeface="Arial" pitchFamily="34" charset="0"/>
            </a:rPr>
            <a:t> це державна установа, яка є головною ланкою банківської систем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DF28039-90C4-4C70-A058-97FC074FA12C}" type="presOf" srcId="{4B2AD744-40CC-4705-8413-35C94F601676}" destId="{0A37B056-C151-49F6-89D6-3D81D2E80892}" srcOrd="0" destOrd="0" presId="urn:microsoft.com/office/officeart/2005/8/layout/vList2"/>
    <dgm:cxn modelId="{7E18EA56-5B91-4AD2-A842-F4C783B46E5A}" type="presOf" srcId="{FAB61EDA-E6CD-4F74-80EB-C0E97EA6A3B5}" destId="{F685108C-D8FC-4FD1-A66F-70B161CE7B2F}" srcOrd="0" destOrd="0" presId="urn:microsoft.com/office/officeart/2005/8/layout/vList2"/>
    <dgm:cxn modelId="{43822CE8-C869-454E-8211-2185788B199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30" minVer="http://schemas.openxmlformats.org/drawingml/2006/diagram"/>
    </a:ext>
  </dgm:extLst>
</dgm:dataModel>
</file>

<file path=word/diagrams/data17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4" qsCatId="simple" csTypeId="urn:microsoft.com/office/officeart/2005/8/colors/accent1_2#17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Функції Центрального ба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3B132CE-5321-4769-85EA-9C1043B5CBEF}" type="presOf" srcId="{FAB61EDA-E6CD-4F74-80EB-C0E97EA6A3B5}" destId="{F685108C-D8FC-4FD1-A66F-70B161CE7B2F}" srcOrd="0" destOrd="0" presId="urn:microsoft.com/office/officeart/2005/8/layout/vList2"/>
    <dgm:cxn modelId="{43432F1C-A762-41D4-B1CF-9C191808B26B}" type="presOf" srcId="{4B2AD744-40CC-4705-8413-35C94F601676}" destId="{0A37B056-C151-49F6-89D6-3D81D2E80892}" srcOrd="0" destOrd="0" presId="urn:microsoft.com/office/officeart/2005/8/layout/vList2"/>
    <dgm:cxn modelId="{C7A4CCAE-0953-4B68-BACD-10AEB61E00B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35" minVer="http://schemas.openxmlformats.org/drawingml/2006/diagram"/>
    </a:ext>
  </dgm:extLst>
</dgm:dataModel>
</file>

<file path=word/diagrams/data17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5" qsCatId="simple" csTypeId="urn:microsoft.com/office/officeart/2005/8/colors/accent1_2#17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Банки – </a:t>
          </a:r>
          <a:r>
            <a:rPr lang="uk-UA" sz="1400">
              <a:solidFill>
                <a:sysClr val="windowText" lastClr="000000"/>
              </a:solidFill>
              <a:latin typeface="Arial" pitchFamily="34" charset="0"/>
              <a:cs typeface="Arial" pitchFamily="34" charset="0"/>
            </a:rPr>
            <a:t>установи, що акумулюють грошові кошти і нагромадження та здійснюють кредитно-розрахункові й інші опера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DC70C40-14E3-4BF6-A284-1E765D6BDDF9}" type="presOf" srcId="{FAB61EDA-E6CD-4F74-80EB-C0E97EA6A3B5}" destId="{F685108C-D8FC-4FD1-A66F-70B161CE7B2F}" srcOrd="0" destOrd="0" presId="urn:microsoft.com/office/officeart/2005/8/layout/vList2"/>
    <dgm:cxn modelId="{8C456D96-C09B-48AA-B248-4B2C8D0C6D43}" type="presOf" srcId="{4B2AD744-40CC-4705-8413-35C94F601676}" destId="{0A37B056-C151-49F6-89D6-3D81D2E80892}" srcOrd="0" destOrd="0" presId="urn:microsoft.com/office/officeart/2005/8/layout/vList2"/>
    <dgm:cxn modelId="{290FFE5E-6F48-4EC8-A74D-FAEB24476BD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40" minVer="http://schemas.openxmlformats.org/drawingml/2006/diagram"/>
    </a:ext>
  </dgm:extLst>
</dgm:dataModel>
</file>

<file path=word/diagrams/data17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6" qsCatId="simple" csTypeId="urn:microsoft.com/office/officeart/2005/8/colors/accent1_2#17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Функції комерційних банк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8533FE9-9C56-48F0-9E90-06C994E11CC0}" type="presOf" srcId="{4B2AD744-40CC-4705-8413-35C94F601676}" destId="{0A37B056-C151-49F6-89D6-3D81D2E80892}" srcOrd="0" destOrd="0" presId="urn:microsoft.com/office/officeart/2005/8/layout/vList2"/>
    <dgm:cxn modelId="{9C312237-0380-4B5B-961F-078F54519995}" type="presOf" srcId="{FAB61EDA-E6CD-4F74-80EB-C0E97EA6A3B5}" destId="{F685108C-D8FC-4FD1-A66F-70B161CE7B2F}" srcOrd="0" destOrd="0" presId="urn:microsoft.com/office/officeart/2005/8/layout/vList2"/>
    <dgm:cxn modelId="{D8D6D636-FEC0-4A14-B4D3-2B83BA71F6A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45" minVer="http://schemas.openxmlformats.org/drawingml/2006/diagram"/>
    </a:ext>
  </dgm:extLst>
</dgm:dataModel>
</file>

<file path=word/diagrams/data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 qsCatId="simple" csTypeId="urn:microsoft.com/office/officeart/2005/8/colors/accent1_2#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принципи – теоретичні узагальнення, що містять певні допущення, усереднення які відображають загальні тенденції розвитку економічн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DBDC1A8-3E29-4299-9E8C-21583D6A8602}" type="presOf" srcId="{FAB61EDA-E6CD-4F74-80EB-C0E97EA6A3B5}" destId="{F685108C-D8FC-4FD1-A66F-70B161CE7B2F}" srcOrd="0" destOrd="0" presId="urn:microsoft.com/office/officeart/2005/8/layout/vList2"/>
    <dgm:cxn modelId="{F0C8986D-B3F5-4FD0-891E-C8CC5E3B62C3}" type="presOf" srcId="{4B2AD744-40CC-4705-8413-35C94F601676}" destId="{0A37B056-C151-49F6-89D6-3D81D2E80892}" srcOrd="0" destOrd="0" presId="urn:microsoft.com/office/officeart/2005/8/layout/vList2"/>
    <dgm:cxn modelId="{E9E3ADDA-3277-4060-B523-85AE247E4AC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6" minVer="http://schemas.openxmlformats.org/drawingml/2006/diagram"/>
    </a:ext>
  </dgm:extLst>
</dgm:dataModel>
</file>

<file path=word/diagrams/data18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7" qsCatId="simple" csTypeId="urn:microsoft.com/office/officeart/2005/8/colors/accent1_2#17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1.2. Грошова маса та її агрег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036329E-7771-4FFC-BDF7-E2C6A96415C8}" type="presOf" srcId="{FAB61EDA-E6CD-4F74-80EB-C0E97EA6A3B5}" destId="{F685108C-D8FC-4FD1-A66F-70B161CE7B2F}" srcOrd="0" destOrd="0" presId="urn:microsoft.com/office/officeart/2005/8/layout/vList2"/>
    <dgm:cxn modelId="{0B09B666-3C65-4003-9C0A-F4A51A95546D}" type="presOf" srcId="{4B2AD744-40CC-4705-8413-35C94F601676}" destId="{0A37B056-C151-49F6-89D6-3D81D2E80892}" srcOrd="0" destOrd="0" presId="urn:microsoft.com/office/officeart/2005/8/layout/vList2"/>
    <dgm:cxn modelId="{6820FAFE-13B8-4889-A798-CF3D10AD22C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50" minVer="http://schemas.openxmlformats.org/drawingml/2006/diagram"/>
    </a:ext>
  </dgm:extLst>
</dgm:dataModel>
</file>

<file path=word/diagrams/data18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8" qsCatId="simple" csTypeId="urn:microsoft.com/office/officeart/2005/8/colors/accent1_2#17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а маса – </a:t>
          </a:r>
          <a:r>
            <a:rPr lang="uk-UA" sz="1400">
              <a:solidFill>
                <a:sysClr val="windowText" lastClr="000000"/>
              </a:solidFill>
              <a:latin typeface="Arial" pitchFamily="34" charset="0"/>
              <a:cs typeface="Arial" pitchFamily="34" charset="0"/>
            </a:rPr>
            <a:t>це сукупність запасів грошей у всіх їх формах, що знаходиться у розпорядженні суб’єктів економічної системи за певний період.</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406F81C-B4C5-4A63-9525-0BAB89536799}" type="presOf" srcId="{4B2AD744-40CC-4705-8413-35C94F601676}" destId="{0A37B056-C151-49F6-89D6-3D81D2E80892}" srcOrd="0" destOrd="0" presId="urn:microsoft.com/office/officeart/2005/8/layout/vList2"/>
    <dgm:cxn modelId="{B721D843-C145-4BF5-9453-551A7DF7C090}" type="presOf" srcId="{FAB61EDA-E6CD-4F74-80EB-C0E97EA6A3B5}" destId="{F685108C-D8FC-4FD1-A66F-70B161CE7B2F}" srcOrd="0" destOrd="0" presId="urn:microsoft.com/office/officeart/2005/8/layout/vList2"/>
    <dgm:cxn modelId="{0D3D9D04-6C4F-4265-A258-4AF004C7A80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55" minVer="http://schemas.openxmlformats.org/drawingml/2006/diagram"/>
    </a:ext>
  </dgm:extLst>
</dgm:dataModel>
</file>

<file path=word/diagrams/data18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9" qsCatId="simple" csTypeId="urn:microsoft.com/office/officeart/2005/8/colors/accent1_2#1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отівкові називаються</a:t>
          </a:r>
          <a:r>
            <a:rPr lang="uk-UA" sz="1400">
              <a:solidFill>
                <a:sysClr val="windowText" lastClr="000000"/>
              </a:solidFill>
              <a:latin typeface="Arial" pitchFamily="34" charset="0"/>
              <a:cs typeface="Arial" pitchFamily="34" charset="0"/>
            </a:rPr>
            <a:t> такі гроші, які існують у вигляді паперових знаків або монет, це банкноти, казначейські білети, розмінні монет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50ED8C4-B01F-4A67-AA86-C0E4E36BAC22}" type="presOf" srcId="{FAB61EDA-E6CD-4F74-80EB-C0E97EA6A3B5}" destId="{F685108C-D8FC-4FD1-A66F-70B161CE7B2F}" srcOrd="0" destOrd="0" presId="urn:microsoft.com/office/officeart/2005/8/layout/vList2"/>
    <dgm:cxn modelId="{AEB27BC3-3F41-4932-BB9B-700F036E6BCE}" type="presOf" srcId="{4B2AD744-40CC-4705-8413-35C94F601676}" destId="{0A37B056-C151-49F6-89D6-3D81D2E80892}" srcOrd="0" destOrd="0" presId="urn:microsoft.com/office/officeart/2005/8/layout/vList2"/>
    <dgm:cxn modelId="{064E940B-761E-4607-92CB-291D9D8ECF7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60" minVer="http://schemas.openxmlformats.org/drawingml/2006/diagram"/>
    </a:ext>
  </dgm:extLst>
</dgm:dataModel>
</file>

<file path=word/diagrams/data1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0" qsCatId="simple" csTypeId="urn:microsoft.com/office/officeart/2005/8/colors/accent1_2#18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Безготівковими</a:t>
          </a:r>
          <a:r>
            <a:rPr lang="uk-UA" sz="1400">
              <a:solidFill>
                <a:sysClr val="windowText" lastClr="000000"/>
              </a:solidFill>
              <a:latin typeface="Arial" pitchFamily="34" charset="0"/>
              <a:cs typeface="Arial" pitchFamily="34" charset="0"/>
            </a:rPr>
            <a:t>, або депозитними називаються такі гроші, які існують у вигляді банківських рахунк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C598C7B-D494-49DD-A468-A67B8D74F1A9}" type="presOf" srcId="{4B2AD744-40CC-4705-8413-35C94F601676}" destId="{0A37B056-C151-49F6-89D6-3D81D2E80892}" srcOrd="0" destOrd="0" presId="urn:microsoft.com/office/officeart/2005/8/layout/vList2"/>
    <dgm:cxn modelId="{CA35B2DA-F5E0-4106-BF54-61AB58C9168C}" type="presOf" srcId="{FAB61EDA-E6CD-4F74-80EB-C0E97EA6A3B5}" destId="{F685108C-D8FC-4FD1-A66F-70B161CE7B2F}" srcOrd="0" destOrd="0" presId="urn:microsoft.com/office/officeart/2005/8/layout/vList2"/>
    <dgm:cxn modelId="{42B96652-F257-4F5C-9FE4-B013B2579DA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65" minVer="http://schemas.openxmlformats.org/drawingml/2006/diagram"/>
    </a:ext>
  </dgm:extLst>
</dgm:dataModel>
</file>

<file path=word/diagrams/data18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1" qsCatId="simple" csTypeId="urn:microsoft.com/office/officeart/2005/8/colors/accent1_2#18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ий агрегат – </a:t>
          </a:r>
          <a:r>
            <a:rPr lang="uk-UA" sz="1400">
              <a:solidFill>
                <a:sysClr val="windowText" lastClr="000000"/>
              </a:solidFill>
              <a:latin typeface="Arial" pitchFamily="34" charset="0"/>
              <a:cs typeface="Arial" pitchFamily="34" charset="0"/>
            </a:rPr>
            <a:t>це показник грошової маси, що характеризує певний набір її елементів залежно від їх ліквід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5D53D9B-1D13-4F19-BE3C-F44595AE25AB}" type="presOf" srcId="{FAB61EDA-E6CD-4F74-80EB-C0E97EA6A3B5}" destId="{F685108C-D8FC-4FD1-A66F-70B161CE7B2F}" srcOrd="0" destOrd="0" presId="urn:microsoft.com/office/officeart/2005/8/layout/vList2"/>
    <dgm:cxn modelId="{9194FE13-9F10-4D5E-B26A-B19322DDC321}" type="presOf" srcId="{4B2AD744-40CC-4705-8413-35C94F601676}" destId="{0A37B056-C151-49F6-89D6-3D81D2E80892}" srcOrd="0" destOrd="0" presId="urn:microsoft.com/office/officeart/2005/8/layout/vList2"/>
    <dgm:cxn modelId="{2BB52837-B1C9-47B4-810A-02AF24D9B0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70" minVer="http://schemas.openxmlformats.org/drawingml/2006/diagram"/>
    </a:ext>
  </dgm:extLst>
</dgm:dataModel>
</file>

<file path=word/diagrams/data1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2" qsCatId="simple" csTypeId="urn:microsoft.com/office/officeart/2005/8/colors/accent1_2#18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1.3. Цілі та інструменти монетарної політи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0CFCDA9-3D98-4B78-B84E-498A1F741CBC}" type="presOf" srcId="{4B2AD744-40CC-4705-8413-35C94F601676}" destId="{0A37B056-C151-49F6-89D6-3D81D2E80892}" srcOrd="0" destOrd="0" presId="urn:microsoft.com/office/officeart/2005/8/layout/vList2"/>
    <dgm:cxn modelId="{CC0986DC-E222-4C56-B9F7-3B35400575A6}" type="presOf" srcId="{FAB61EDA-E6CD-4F74-80EB-C0E97EA6A3B5}" destId="{F685108C-D8FC-4FD1-A66F-70B161CE7B2F}" srcOrd="0" destOrd="0" presId="urn:microsoft.com/office/officeart/2005/8/layout/vList2"/>
    <dgm:cxn modelId="{A6DF912D-27C5-44BC-98FD-85212858FB4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75" minVer="http://schemas.openxmlformats.org/drawingml/2006/diagram"/>
    </a:ext>
  </dgm:extLst>
</dgm:dataModel>
</file>

<file path=word/diagrams/data18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3" qsCatId="simple" csTypeId="urn:microsoft.com/office/officeart/2005/8/colors/accent1_2#18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Мета монетарної політики – досягнення на національному ринку рівноваги, що характеризується повної зайнятістю та відсутністю інфля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7E7150F-48DE-4B18-AFCD-5116F7AD7C5D}" type="presOf" srcId="{FAB61EDA-E6CD-4F74-80EB-C0E97EA6A3B5}" destId="{F685108C-D8FC-4FD1-A66F-70B161CE7B2F}" srcOrd="0" destOrd="0" presId="urn:microsoft.com/office/officeart/2005/8/layout/vList2"/>
    <dgm:cxn modelId="{2116FE7B-2701-414A-8A58-78748FF1837B}" type="presOf" srcId="{4B2AD744-40CC-4705-8413-35C94F601676}" destId="{0A37B056-C151-49F6-89D6-3D81D2E80892}" srcOrd="0" destOrd="0" presId="urn:microsoft.com/office/officeart/2005/8/layout/vList2"/>
    <dgm:cxn modelId="{1B1E247D-CFC2-441E-8F61-20DE49F6CFB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80" minVer="http://schemas.openxmlformats.org/drawingml/2006/diagram"/>
    </a:ext>
  </dgm:extLst>
</dgm:dataModel>
</file>

<file path=word/diagrams/data18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4" qsCatId="simple" csTypeId="urn:microsoft.com/office/officeart/2005/8/colors/accent1_2#18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Монетарна політика полягає у зміні пропозиції грошей в економіці, тобто впливі на грошову масу.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853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A844F0B-FADC-4FF7-8724-BC42636021DB}" type="presOf" srcId="{FAB61EDA-E6CD-4F74-80EB-C0E97EA6A3B5}" destId="{F685108C-D8FC-4FD1-A66F-70B161CE7B2F}" srcOrd="0" destOrd="0" presId="urn:microsoft.com/office/officeart/2005/8/layout/vList2"/>
    <dgm:cxn modelId="{940DE4D7-9476-47C7-911C-09010C9D8353}" type="presOf" srcId="{4B2AD744-40CC-4705-8413-35C94F601676}" destId="{0A37B056-C151-49F6-89D6-3D81D2E80892}" srcOrd="0" destOrd="0" presId="urn:microsoft.com/office/officeart/2005/8/layout/vList2"/>
    <dgm:cxn modelId="{13295DEB-A531-4027-941A-88CC876C8C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85" minVer="http://schemas.openxmlformats.org/drawingml/2006/diagram"/>
    </a:ext>
  </dgm:extLst>
</dgm:dataModel>
</file>

<file path=word/diagrams/data18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5" qsCatId="simple" csTypeId="urn:microsoft.com/office/officeart/2005/8/colors/accent1_2#185"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2.1. Державна політика зайнятост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2.2. Соціальні стандарти та проблема нерівності доходів населенн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2.3. Соціальна політика держави: напрями і проблем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9AD32209-4A3E-45F8-96E9-4A12D4FD1524}" type="presOf" srcId="{FAB61EDA-E6CD-4F74-80EB-C0E97EA6A3B5}" destId="{F685108C-D8FC-4FD1-A66F-70B161CE7B2F}"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234D6838-3D8A-42AD-BF2A-986CE353887C}" type="presOf" srcId="{4B2AD744-40CC-4705-8413-35C94F601676}" destId="{0A37B056-C151-49F6-89D6-3D81D2E80892}" srcOrd="0" destOrd="0" presId="urn:microsoft.com/office/officeart/2005/8/layout/vList2"/>
    <dgm:cxn modelId="{49A84C6B-BF15-4DE3-9A4F-F6AA25D5C4B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90" minVer="http://schemas.openxmlformats.org/drawingml/2006/diagram"/>
    </a:ext>
  </dgm:extLst>
</dgm:dataModel>
</file>

<file path=word/diagrams/data18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6" qsCatId="simple" csTypeId="urn:microsoft.com/office/officeart/2005/8/colors/accent1_2#18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2.1. Державна політика зайнятост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0E9399D-CB0E-486C-8089-B7E76A860744}" type="presOf" srcId="{FAB61EDA-E6CD-4F74-80EB-C0E97EA6A3B5}" destId="{F685108C-D8FC-4FD1-A66F-70B161CE7B2F}" srcOrd="0" destOrd="0" presId="urn:microsoft.com/office/officeart/2005/8/layout/vList2"/>
    <dgm:cxn modelId="{8F36EFD8-4D10-48CE-B3D3-471746C54F26}" type="presOf" srcId="{4B2AD744-40CC-4705-8413-35C94F601676}" destId="{0A37B056-C151-49F6-89D6-3D81D2E80892}" srcOrd="0" destOrd="0" presId="urn:microsoft.com/office/officeart/2005/8/layout/vList2"/>
    <dgm:cxn modelId="{EA42EDE9-75C3-4405-96FD-8784628BCCF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95" minVer="http://schemas.openxmlformats.org/drawingml/2006/diagram"/>
    </a:ext>
  </dgm:extLst>
</dgm:dataModel>
</file>

<file path=word/diagrams/data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 qsCatId="simple" csTypeId="urn:microsoft.com/office/officeart/2005/8/colors/accent1_2#1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5. Функції  економічної теорії.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custLinFactNeighborX="-1563" custLinFactNeighborY="313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0E1514F-F55F-452F-909A-C81BF21A8AC7}" type="presOf" srcId="{4B2AD744-40CC-4705-8413-35C94F601676}" destId="{0A37B056-C151-49F6-89D6-3D81D2E80892}" srcOrd="0" destOrd="0" presId="urn:microsoft.com/office/officeart/2005/8/layout/vList2"/>
    <dgm:cxn modelId="{DC5D117F-EB3E-4814-9212-54F1BCD48A51}" type="presOf" srcId="{FAB61EDA-E6CD-4F74-80EB-C0E97EA6A3B5}" destId="{F685108C-D8FC-4FD1-A66F-70B161CE7B2F}" srcOrd="0" destOrd="0" presId="urn:microsoft.com/office/officeart/2005/8/layout/vList2"/>
    <dgm:cxn modelId="{B934B85A-E926-42C2-AB8E-054AFF31C90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1" minVer="http://schemas.openxmlformats.org/drawingml/2006/diagram"/>
    </a:ext>
  </dgm:extLst>
</dgm:dataModel>
</file>

<file path=word/diagrams/data1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7" qsCatId="simple" csTypeId="urn:microsoft.com/office/officeart/2005/8/colors/accent1_2#18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ержавна політика зайнятості </a:t>
          </a:r>
          <a:r>
            <a:rPr lang="uk-UA" sz="1400">
              <a:solidFill>
                <a:sysClr val="windowText" lastClr="000000"/>
              </a:solidFill>
              <a:latin typeface="Arial" pitchFamily="34" charset="0"/>
              <a:cs typeface="Arial" pitchFamily="34" charset="0"/>
            </a:rPr>
            <a:t>– це сукупність заходів прямого і непрямого впливу на соціально-економічний розвиток суспільства загалом і кожного з його членів зокрем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D8A8B25-D5BA-4E9A-ADBB-035B39B65A5B}" type="presOf" srcId="{4B2AD744-40CC-4705-8413-35C94F601676}" destId="{0A37B056-C151-49F6-89D6-3D81D2E80892}" srcOrd="0" destOrd="0" presId="urn:microsoft.com/office/officeart/2005/8/layout/vList2"/>
    <dgm:cxn modelId="{66916164-3E70-47ED-9CB9-641B8EE201B8}" type="presOf" srcId="{FAB61EDA-E6CD-4F74-80EB-C0E97EA6A3B5}" destId="{F685108C-D8FC-4FD1-A66F-70B161CE7B2F}" srcOrd="0" destOrd="0" presId="urn:microsoft.com/office/officeart/2005/8/layout/vList2"/>
    <dgm:cxn modelId="{48B4B44C-2652-4288-A709-DA7C8A38F47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00" minVer="http://schemas.openxmlformats.org/drawingml/2006/diagram"/>
    </a:ext>
  </dgm:extLst>
</dgm:dataModel>
</file>

<file path=word/diagrams/data19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88" qsCatId="simple" csTypeId="urn:microsoft.com/office/officeart/2005/8/colors/accent1_2#188" csCatId="accent1" phldr="1"/>
      <dgm:spPr/>
      <dgm:t>
        <a:bodyPr/>
        <a:lstStyle/>
        <a:p>
          <a:endParaRPr lang="ru-RU"/>
        </a:p>
      </dgm:t>
    </dgm:pt>
    <dgm:pt modelId="{2036D856-4492-4374-AACB-1714F84442CA}">
      <dgm:prSet custT="1"/>
      <dgm:spPr>
        <a:solidFill>
          <a:schemeClr val="bg1">
            <a:lumMod val="75000"/>
          </a:schemeClr>
        </a:solidFill>
      </dgm:spPr>
      <dgm:t>
        <a:bodyPr/>
        <a:lstStyle/>
        <a:p>
          <a:r>
            <a:rPr lang="uk-UA" sz="1100" b="1">
              <a:solidFill>
                <a:sysClr val="windowText" lastClr="000000"/>
              </a:solidFill>
            </a:rPr>
            <a:t>Європейська модель –</a:t>
          </a:r>
          <a:r>
            <a:rPr lang="uk-UA" sz="1100">
              <a:solidFill>
                <a:sysClr val="windowText" lastClr="000000"/>
              </a:solidFill>
            </a:rPr>
            <a:t> це скорочення числа зайнятих при підвищені продуктивності праці і зростання внаслідок цього доходів. Така політика передбачає систему допомоги для великої кількості безробітних.</a:t>
          </a:r>
          <a:endParaRPr lang="ru-RU" sz="1100">
            <a:solidFill>
              <a:sysClr val="windowText" lastClr="000000"/>
            </a:solidFill>
          </a:endParaRPr>
        </a:p>
      </dgm:t>
    </dgm:pt>
    <dgm:pt modelId="{80AB00D0-E058-4973-8343-724DB3F62CB7}" type="parTrans" cxnId="{1E3CCD08-266A-4E9A-9F36-0168D2F3D68B}">
      <dgm:prSet/>
      <dgm:spPr/>
      <dgm:t>
        <a:bodyPr/>
        <a:lstStyle/>
        <a:p>
          <a:endParaRPr lang="ru-RU"/>
        </a:p>
      </dgm:t>
    </dgm:pt>
    <dgm:pt modelId="{D257FD4C-3447-4ADA-8C22-B6275F66F3E1}" type="sibTrans" cxnId="{1E3CCD08-266A-4E9A-9F36-0168D2F3D68B}">
      <dgm:prSet/>
      <dgm:spPr/>
      <dgm:t>
        <a:bodyPr/>
        <a:lstStyle/>
        <a:p>
          <a:endParaRPr lang="ru-RU"/>
        </a:p>
      </dgm:t>
    </dgm:pt>
    <dgm:pt modelId="{6A96DF26-F20C-4356-977E-E0ECFF3C3275}">
      <dgm:prSet custT="1"/>
      <dgm:spPr>
        <a:solidFill>
          <a:schemeClr val="bg1">
            <a:lumMod val="75000"/>
          </a:schemeClr>
        </a:solidFill>
      </dgm:spPr>
      <dgm:t>
        <a:bodyPr/>
        <a:lstStyle/>
        <a:p>
          <a:r>
            <a:rPr lang="uk-UA" sz="1000" b="1">
              <a:solidFill>
                <a:sysClr val="windowText" lastClr="000000"/>
              </a:solidFill>
            </a:rPr>
            <a:t>Скандинавська модель </a:t>
          </a:r>
          <a:r>
            <a:rPr lang="uk-UA" sz="1000">
              <a:solidFill>
                <a:sysClr val="windowText" lastClr="000000"/>
              </a:solidFill>
            </a:rPr>
            <a:t>– вона орієнтується на забезпечення зайнятості практично все працездатне населення шляхом утворення робочих місць в державному секторі з середніми умовами оплати праці. Така політика розрахована на державні кошті, при нестачі яких відбувається спад виробництва та звільнення.</a:t>
          </a:r>
          <a:endParaRPr lang="ru-RU" sz="1000">
            <a:solidFill>
              <a:sysClr val="windowText" lastClr="000000"/>
            </a:solidFill>
          </a:endParaRPr>
        </a:p>
      </dgm:t>
    </dgm:pt>
    <dgm:pt modelId="{C1FDDFAD-8577-4ECA-980E-BA8C90FD3F94}" type="parTrans" cxnId="{496F7DA0-20C8-48BE-A91C-9155D1D8481D}">
      <dgm:prSet/>
      <dgm:spPr/>
      <dgm:t>
        <a:bodyPr/>
        <a:lstStyle/>
        <a:p>
          <a:endParaRPr lang="ru-RU"/>
        </a:p>
      </dgm:t>
    </dgm:pt>
    <dgm:pt modelId="{96045DC9-558C-4BA3-A14B-B409481883A3}" type="sibTrans" cxnId="{496F7DA0-20C8-48BE-A91C-9155D1D8481D}">
      <dgm:prSet/>
      <dgm:spPr/>
      <dgm:t>
        <a:bodyPr/>
        <a:lstStyle/>
        <a:p>
          <a:endParaRPr lang="ru-RU"/>
        </a:p>
      </dgm:t>
    </dgm:pt>
    <dgm:pt modelId="{B6A9A355-DAC3-4529-8A54-E01F3DBB96A2}">
      <dgm:prSet custT="1"/>
      <dgm:spPr>
        <a:solidFill>
          <a:schemeClr val="bg1">
            <a:lumMod val="75000"/>
          </a:schemeClr>
        </a:solidFill>
      </dgm:spPr>
      <dgm:t>
        <a:bodyPr/>
        <a:lstStyle/>
        <a:p>
          <a:r>
            <a:rPr lang="uk-UA" sz="1000" b="1">
              <a:solidFill>
                <a:sysClr val="windowText" lastClr="000000"/>
              </a:solidFill>
            </a:rPr>
            <a:t>Американська модель –</a:t>
          </a:r>
          <a:r>
            <a:rPr lang="uk-UA" sz="1000">
              <a:solidFill>
                <a:sysClr val="windowText" lastClr="000000"/>
              </a:solidFill>
            </a:rPr>
            <a:t> націлена на утворення робочих місць, які не потребують високої продуктивності, для значної частина населення. При такому підході безробіття формально зменшується, але збільшується кількість людей з низькими доходами.</a:t>
          </a:r>
          <a:endParaRPr lang="ru-RU" sz="1000">
            <a:solidFill>
              <a:sysClr val="windowText" lastClr="000000"/>
            </a:solidFill>
          </a:endParaRPr>
        </a:p>
      </dgm:t>
    </dgm:pt>
    <dgm:pt modelId="{F8B29CD4-EB67-4CA1-8D25-B1AD845E7044}" type="parTrans" cxnId="{C0ED4A17-3BAE-4BD4-AF74-97BF65331ADD}">
      <dgm:prSet/>
      <dgm:spPr/>
      <dgm:t>
        <a:bodyPr/>
        <a:lstStyle/>
        <a:p>
          <a:endParaRPr lang="ru-RU"/>
        </a:p>
      </dgm:t>
    </dgm:pt>
    <dgm:pt modelId="{E4AEE4D3-06F0-4B53-8195-5934E7AE1D38}" type="sibTrans" cxnId="{C0ED4A17-3BAE-4BD4-AF74-97BF65331ADD}">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CE835735-C46A-49D4-B0CE-951812D5AE21}" type="pres">
      <dgm:prSet presAssocID="{2036D856-4492-4374-AACB-1714F84442CA}" presName="node" presStyleLbl="node1" presStyleIdx="0" presStyleCnt="3" custScaleY="159318">
        <dgm:presLayoutVars>
          <dgm:bulletEnabled val="1"/>
        </dgm:presLayoutVars>
      </dgm:prSet>
      <dgm:spPr/>
      <dgm:t>
        <a:bodyPr/>
        <a:lstStyle/>
        <a:p>
          <a:endParaRPr lang="uk-UA"/>
        </a:p>
      </dgm:t>
    </dgm:pt>
    <dgm:pt modelId="{D7A292A8-00D4-4A78-AE22-B83416F6867B}" type="pres">
      <dgm:prSet presAssocID="{D257FD4C-3447-4ADA-8C22-B6275F66F3E1}" presName="sibTrans" presStyleCnt="0"/>
      <dgm:spPr/>
    </dgm:pt>
    <dgm:pt modelId="{08EF903D-5731-45B8-8D73-3E8DA4219A00}" type="pres">
      <dgm:prSet presAssocID="{6A96DF26-F20C-4356-977E-E0ECFF3C3275}" presName="node" presStyleLbl="node1" presStyleIdx="1" presStyleCnt="3" custScaleY="159318">
        <dgm:presLayoutVars>
          <dgm:bulletEnabled val="1"/>
        </dgm:presLayoutVars>
      </dgm:prSet>
      <dgm:spPr/>
      <dgm:t>
        <a:bodyPr/>
        <a:lstStyle/>
        <a:p>
          <a:endParaRPr lang="uk-UA"/>
        </a:p>
      </dgm:t>
    </dgm:pt>
    <dgm:pt modelId="{F477F406-F5A1-4326-9C3A-9EA09AB01AF8}" type="pres">
      <dgm:prSet presAssocID="{96045DC9-558C-4BA3-A14B-B409481883A3}" presName="sibTrans" presStyleCnt="0"/>
      <dgm:spPr/>
    </dgm:pt>
    <dgm:pt modelId="{35AE27C4-8022-4CFD-A2FD-EF165F91A995}" type="pres">
      <dgm:prSet presAssocID="{B6A9A355-DAC3-4529-8A54-E01F3DBB96A2}" presName="node" presStyleLbl="node1" presStyleIdx="2" presStyleCnt="3" custScaleY="159318">
        <dgm:presLayoutVars>
          <dgm:bulletEnabled val="1"/>
        </dgm:presLayoutVars>
      </dgm:prSet>
      <dgm:spPr/>
      <dgm:t>
        <a:bodyPr/>
        <a:lstStyle/>
        <a:p>
          <a:endParaRPr lang="uk-UA"/>
        </a:p>
      </dgm:t>
    </dgm:pt>
  </dgm:ptLst>
  <dgm:cxnLst>
    <dgm:cxn modelId="{496F7DA0-20C8-48BE-A91C-9155D1D8481D}" srcId="{5817B328-2D54-46E2-85F4-A705805443FA}" destId="{6A96DF26-F20C-4356-977E-E0ECFF3C3275}" srcOrd="1" destOrd="0" parTransId="{C1FDDFAD-8577-4ECA-980E-BA8C90FD3F94}" sibTransId="{96045DC9-558C-4BA3-A14B-B409481883A3}"/>
    <dgm:cxn modelId="{1E3CCD08-266A-4E9A-9F36-0168D2F3D68B}" srcId="{5817B328-2D54-46E2-85F4-A705805443FA}" destId="{2036D856-4492-4374-AACB-1714F84442CA}" srcOrd="0" destOrd="0" parTransId="{80AB00D0-E058-4973-8343-724DB3F62CB7}" sibTransId="{D257FD4C-3447-4ADA-8C22-B6275F66F3E1}"/>
    <dgm:cxn modelId="{045D07A5-ACD8-4001-8717-93F088A1164C}" type="presOf" srcId="{5817B328-2D54-46E2-85F4-A705805443FA}" destId="{1A7D9364-ADBD-4A55-9968-DDD76D30EEE1}" srcOrd="0" destOrd="0" presId="urn:microsoft.com/office/officeart/2005/8/layout/default#9"/>
    <dgm:cxn modelId="{AA67560D-9245-4912-8E05-D33AF9C82D1F}" type="presOf" srcId="{B6A9A355-DAC3-4529-8A54-E01F3DBB96A2}" destId="{35AE27C4-8022-4CFD-A2FD-EF165F91A995}" srcOrd="0" destOrd="0" presId="urn:microsoft.com/office/officeart/2005/8/layout/default#9"/>
    <dgm:cxn modelId="{1D4C37C3-0C54-450B-A4C4-D082BB0F7FF3}" type="presOf" srcId="{2036D856-4492-4374-AACB-1714F84442CA}" destId="{CE835735-C46A-49D4-B0CE-951812D5AE21}" srcOrd="0" destOrd="0" presId="urn:microsoft.com/office/officeart/2005/8/layout/default#9"/>
    <dgm:cxn modelId="{C0ED4A17-3BAE-4BD4-AF74-97BF65331ADD}" srcId="{5817B328-2D54-46E2-85F4-A705805443FA}" destId="{B6A9A355-DAC3-4529-8A54-E01F3DBB96A2}" srcOrd="2" destOrd="0" parTransId="{F8B29CD4-EB67-4CA1-8D25-B1AD845E7044}" sibTransId="{E4AEE4D3-06F0-4B53-8195-5934E7AE1D38}"/>
    <dgm:cxn modelId="{6656D147-A72B-4C73-BA18-3A62BEE028B7}" type="presOf" srcId="{6A96DF26-F20C-4356-977E-E0ECFF3C3275}" destId="{08EF903D-5731-45B8-8D73-3E8DA4219A00}" srcOrd="0" destOrd="0" presId="urn:microsoft.com/office/officeart/2005/8/layout/default#9"/>
    <dgm:cxn modelId="{B4D5F8E0-3B10-4EBE-A035-56A804D970D4}" type="presParOf" srcId="{1A7D9364-ADBD-4A55-9968-DDD76D30EEE1}" destId="{CE835735-C46A-49D4-B0CE-951812D5AE21}" srcOrd="0" destOrd="0" presId="urn:microsoft.com/office/officeart/2005/8/layout/default#9"/>
    <dgm:cxn modelId="{BEDF7B5B-0210-4BA4-AB4E-E8ADD8F5F2CA}" type="presParOf" srcId="{1A7D9364-ADBD-4A55-9968-DDD76D30EEE1}" destId="{D7A292A8-00D4-4A78-AE22-B83416F6867B}" srcOrd="1" destOrd="0" presId="urn:microsoft.com/office/officeart/2005/8/layout/default#9"/>
    <dgm:cxn modelId="{94B06CCF-9262-4C18-A5A8-E1DDE08D4014}" type="presParOf" srcId="{1A7D9364-ADBD-4A55-9968-DDD76D30EEE1}" destId="{08EF903D-5731-45B8-8D73-3E8DA4219A00}" srcOrd="2" destOrd="0" presId="urn:microsoft.com/office/officeart/2005/8/layout/default#9"/>
    <dgm:cxn modelId="{A785BE95-4A2B-46AB-83E0-0C5461BAB13E}" type="presParOf" srcId="{1A7D9364-ADBD-4A55-9968-DDD76D30EEE1}" destId="{F477F406-F5A1-4326-9C3A-9EA09AB01AF8}" srcOrd="3" destOrd="0" presId="urn:microsoft.com/office/officeart/2005/8/layout/default#9"/>
    <dgm:cxn modelId="{3D415463-DA95-491B-AC92-21EE54BE9688}" type="presParOf" srcId="{1A7D9364-ADBD-4A55-9968-DDD76D30EEE1}" destId="{35AE27C4-8022-4CFD-A2FD-EF165F91A995}" srcOrd="4" destOrd="0" presId="urn:microsoft.com/office/officeart/2005/8/layout/default#9"/>
  </dgm:cxnLst>
  <dgm:bg/>
  <dgm:whole/>
  <dgm:extLst>
    <a:ext uri="http://schemas.microsoft.com/office/drawing/2008/diagram">
      <dsp:dataModelExt xmlns:dsp="http://schemas.microsoft.com/office/drawing/2008/diagram" relId="rId1005" minVer="http://schemas.openxmlformats.org/drawingml/2006/diagram"/>
    </a:ext>
  </dgm:extLst>
</dgm:dataModel>
</file>

<file path=word/diagrams/data192.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89" qsCatId="simple" csTypeId="urn:microsoft.com/office/officeart/2005/8/colors/accent1_2#18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rPr>
            <a:t>Активна політика зайнятості </a:t>
          </a:r>
          <a:r>
            <a:rPr lang="uk-UA" sz="1400">
              <a:solidFill>
                <a:sysClr val="windowText" lastClr="000000"/>
              </a:solidFill>
            </a:rPr>
            <a:t>– це сукупність правових, організаційних і економічних заходів, які проводить держава з метою зниження безробіття. </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rPr>
            <a:t>Пасивна політика зайнятості </a:t>
          </a:r>
          <a:r>
            <a:rPr lang="uk-UA" sz="1400">
              <a:solidFill>
                <a:sysClr val="windowText" lastClr="000000"/>
              </a:solidFill>
            </a:rPr>
            <a:t>передбачає виплату допомоги безробітним і надання простих послуг щодо підбору робочих місць через державну службу зайнятості. </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84670">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84670">
        <dgm:presLayoutVars>
          <dgm:bulletEnabled val="1"/>
        </dgm:presLayoutVars>
      </dgm:prSet>
      <dgm:spPr/>
      <dgm:t>
        <a:bodyPr/>
        <a:lstStyle/>
        <a:p>
          <a:endParaRPr lang="uk-UA"/>
        </a:p>
      </dgm:t>
    </dgm:pt>
  </dgm:ptLst>
  <dgm:cxnLst>
    <dgm:cxn modelId="{F473E0DB-9641-4387-A88E-4DE90DCE938E}"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FF904B2A-6422-49CB-906D-29F89AF31BE4}" type="presOf" srcId="{0F22F9E9-00DD-4D9A-A1AB-5319A52A8079}" destId="{8A7B54E2-7A8A-4D21-AF0C-D4B0E76938FC}" srcOrd="0" destOrd="0" presId="urn:microsoft.com/office/officeart/2005/8/layout/default#9"/>
    <dgm:cxn modelId="{73953F12-7584-4FD9-B637-70F67613BDC3}" type="presOf" srcId="{2AC2A98D-EC5B-44A1-92E9-5AB651E63F30}" destId="{1A2818B2-EED9-4F30-B4F2-67875D5DDB2E}" srcOrd="0" destOrd="0" presId="urn:microsoft.com/office/officeart/2005/8/layout/default#9"/>
    <dgm:cxn modelId="{753EE6C7-D5A6-4275-A165-AA51E2347074}" type="presParOf" srcId="{1A7D9364-ADBD-4A55-9968-DDD76D30EEE1}" destId="{1A2818B2-EED9-4F30-B4F2-67875D5DDB2E}" srcOrd="0" destOrd="0" presId="urn:microsoft.com/office/officeart/2005/8/layout/default#9"/>
    <dgm:cxn modelId="{B42B8056-DE52-42B9-91F7-30E91B493EE5}" type="presParOf" srcId="{1A7D9364-ADBD-4A55-9968-DDD76D30EEE1}" destId="{DD473FB2-EFDB-4CEB-B72E-A0C0682EF81A}" srcOrd="1" destOrd="0" presId="urn:microsoft.com/office/officeart/2005/8/layout/default#9"/>
    <dgm:cxn modelId="{5E124314-1C76-49F8-B795-4D76A58DE140}"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010" minVer="http://schemas.openxmlformats.org/drawingml/2006/diagram"/>
    </a:ext>
  </dgm:extLst>
</dgm:dataModel>
</file>

<file path=word/diagrams/data19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0" qsCatId="simple" csTypeId="urn:microsoft.com/office/officeart/2005/8/colors/accent1_2#19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2.2. Соціальні стандарти та проблема нерівності доходів насел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0628477-AC20-4805-868A-259B63073564}" type="presOf" srcId="{4B2AD744-40CC-4705-8413-35C94F601676}" destId="{0A37B056-C151-49F6-89D6-3D81D2E80892}" srcOrd="0" destOrd="0" presId="urn:microsoft.com/office/officeart/2005/8/layout/vList2"/>
    <dgm:cxn modelId="{2855EB7D-51E8-499B-83DB-B469C823C512}" type="presOf" srcId="{FAB61EDA-E6CD-4F74-80EB-C0E97EA6A3B5}" destId="{F685108C-D8FC-4FD1-A66F-70B161CE7B2F}" srcOrd="0" destOrd="0" presId="urn:microsoft.com/office/officeart/2005/8/layout/vList2"/>
    <dgm:cxn modelId="{82F33EC3-5470-4745-9A51-0109086CC17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15" minVer="http://schemas.openxmlformats.org/drawingml/2006/diagram"/>
    </a:ext>
  </dgm:extLst>
</dgm:dataModel>
</file>

<file path=word/diagrams/data1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1" qsCatId="simple" csTypeId="urn:microsoft.com/office/officeart/2005/8/colors/accent1_2#19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Рівень життя </a:t>
          </a:r>
          <a:r>
            <a:rPr lang="uk-UA" sz="1400">
              <a:solidFill>
                <a:sysClr val="windowText" lastClr="000000"/>
              </a:solidFill>
              <a:latin typeface="Arial" pitchFamily="34" charset="0"/>
              <a:cs typeface="Arial" pitchFamily="34" charset="0"/>
            </a:rPr>
            <a:t>– забезпечення населення необхідними для життя матеріальними та духовними блага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651CA7F-B306-4995-A1FE-1E63F2DC88BB}" type="presOf" srcId="{4B2AD744-40CC-4705-8413-35C94F601676}" destId="{0A37B056-C151-49F6-89D6-3D81D2E80892}" srcOrd="0" destOrd="0" presId="urn:microsoft.com/office/officeart/2005/8/layout/vList2"/>
    <dgm:cxn modelId="{D3AA7F94-EBE0-4B22-A295-051183FBCF32}" type="presOf" srcId="{FAB61EDA-E6CD-4F74-80EB-C0E97EA6A3B5}" destId="{F685108C-D8FC-4FD1-A66F-70B161CE7B2F}" srcOrd="0" destOrd="0" presId="urn:microsoft.com/office/officeart/2005/8/layout/vList2"/>
    <dgm:cxn modelId="{F95151C2-8B13-4E0B-970C-A74844992BB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20" minVer="http://schemas.openxmlformats.org/drawingml/2006/diagram"/>
    </a:ext>
  </dgm:extLst>
</dgm:dataModel>
</file>

<file path=word/diagrams/data195.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192" qsCatId="simple" csTypeId="urn:microsoft.com/office/officeart/2005/8/colors/accent1_2#192"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rPr>
            <a:t>Умови життя – </a:t>
          </a:r>
          <a:r>
            <a:rPr lang="uk-UA" sz="1200">
              <a:solidFill>
                <a:sysClr val="windowText" lastClr="000000"/>
              </a:solidFill>
            </a:rPr>
            <a:t>це безпосередні обставини життєдіяльності населення – зайнятість населення, оплата праці, доходи, характеристика житла, майнова забезпеченість сімей, розвиток соціальних виплат, розвиток соціальної сфери. </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rPr>
            <a:t>Якість життя – </a:t>
          </a:r>
          <a:r>
            <a:rPr lang="uk-UA" sz="1200">
              <a:solidFill>
                <a:sysClr val="windowText" lastClr="000000"/>
              </a:solidFill>
            </a:rPr>
            <a:t>це поняття, що характеризує: умови праці, життя і відпочинку, соціальні гарантії та забезпеченість, охорону правопорядку і дотримання прав людини, природнокліматичні умови і стан навколишнього середовища, наявність вільного часу й можливість його ефективного використання, а також суб’єктивні відчуття спокою, комфортності та стабільності.</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2955F8B0-57DF-4742-A2EA-ACDE7869B894}" type="presOf" srcId="{5817B328-2D54-46E2-85F4-A705805443FA}" destId="{1A7D9364-ADBD-4A55-9968-DDD76D30EEE1}" srcOrd="0" destOrd="0" presId="urn:microsoft.com/office/officeart/2005/8/layout/default#9"/>
    <dgm:cxn modelId="{6C2940D5-B3ED-4444-91E5-972E66BDDE57}"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36D371BF-5790-4B75-B6DC-B2CB9D0E9885}" type="presOf" srcId="{2AC2A98D-EC5B-44A1-92E9-5AB651E63F30}" destId="{1A2818B2-EED9-4F30-B4F2-67875D5DDB2E}" srcOrd="0" destOrd="0" presId="urn:microsoft.com/office/officeart/2005/8/layout/default#9"/>
    <dgm:cxn modelId="{7E6BB355-F14A-455B-A1EE-263F7D11DA90}" type="presParOf" srcId="{1A7D9364-ADBD-4A55-9968-DDD76D30EEE1}" destId="{1A2818B2-EED9-4F30-B4F2-67875D5DDB2E}" srcOrd="0" destOrd="0" presId="urn:microsoft.com/office/officeart/2005/8/layout/default#9"/>
    <dgm:cxn modelId="{D14EBC4A-348D-42B8-BADC-3D55EBAF83E7}" type="presParOf" srcId="{1A7D9364-ADBD-4A55-9968-DDD76D30EEE1}" destId="{DD473FB2-EFDB-4CEB-B72E-A0C0682EF81A}" srcOrd="1" destOrd="0" presId="urn:microsoft.com/office/officeart/2005/8/layout/default#9"/>
    <dgm:cxn modelId="{4E7231E4-22B1-4F8A-A6A8-EB630B73F838}"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025" minVer="http://schemas.openxmlformats.org/drawingml/2006/diagram"/>
    </a:ext>
  </dgm:extLst>
</dgm:dataModel>
</file>

<file path=word/diagrams/data19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3" qsCatId="simple" csTypeId="urn:microsoft.com/office/officeart/2005/8/colors/accent1_2#19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Бідність –</a:t>
          </a:r>
          <a:r>
            <a:rPr lang="uk-UA" sz="1400">
              <a:solidFill>
                <a:sysClr val="windowText" lastClr="000000"/>
              </a:solidFill>
              <a:latin typeface="Arial" pitchFamily="34" charset="0"/>
              <a:cs typeface="Arial" pitchFamily="34" charset="0"/>
            </a:rPr>
            <a:t> такий рівень життя, який не може забезпечити нормальні умови для відтворення населення, це неможливість підтримувати спосіб життя, притаманний конкретному суспільству у конкретний період час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46A81F6-E495-4340-8C0F-B79EB00E7EF8}" type="presOf" srcId="{4B2AD744-40CC-4705-8413-35C94F601676}" destId="{0A37B056-C151-49F6-89D6-3D81D2E80892}" srcOrd="0" destOrd="0" presId="urn:microsoft.com/office/officeart/2005/8/layout/vList2"/>
    <dgm:cxn modelId="{D9E166AA-3E9D-4E45-8967-74F415242F5B}" type="presOf" srcId="{FAB61EDA-E6CD-4F74-80EB-C0E97EA6A3B5}" destId="{F685108C-D8FC-4FD1-A66F-70B161CE7B2F}" srcOrd="0" destOrd="0" presId="urn:microsoft.com/office/officeart/2005/8/layout/vList2"/>
    <dgm:cxn modelId="{95526B00-31F5-47E9-BC6F-DE864F12CB7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30" minVer="http://schemas.openxmlformats.org/drawingml/2006/diagram"/>
    </a:ext>
  </dgm:extLst>
</dgm:dataModel>
</file>

<file path=word/diagrams/data19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4" qsCatId="simple" csTypeId="urn:microsoft.com/office/officeart/2005/8/colors/accent1_2#19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2.3. Соціальна політика держави: напрями і проблем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510296D-748D-4283-B32C-B50E19C9ED1E}" type="presOf" srcId="{4B2AD744-40CC-4705-8413-35C94F601676}" destId="{0A37B056-C151-49F6-89D6-3D81D2E80892}" srcOrd="0" destOrd="0" presId="urn:microsoft.com/office/officeart/2005/8/layout/vList2"/>
    <dgm:cxn modelId="{3209E5ED-E976-4ACA-91A8-C7D5654B7E1C}" type="presOf" srcId="{FAB61EDA-E6CD-4F74-80EB-C0E97EA6A3B5}" destId="{F685108C-D8FC-4FD1-A66F-70B161CE7B2F}" srcOrd="0" destOrd="0" presId="urn:microsoft.com/office/officeart/2005/8/layout/vList2"/>
    <dgm:cxn modelId="{3988C7DA-5379-45B2-95CD-B9949D94099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35" minVer="http://schemas.openxmlformats.org/drawingml/2006/diagram"/>
    </a:ext>
  </dgm:extLst>
</dgm:dataModel>
</file>

<file path=word/diagrams/data19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5" qsCatId="simple" csTypeId="urn:microsoft.com/office/officeart/2005/8/colors/accent1_2#19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оціальна політика – </a:t>
          </a:r>
          <a:r>
            <a:rPr lang="uk-UA" sz="1400">
              <a:solidFill>
                <a:sysClr val="windowText" lastClr="000000"/>
              </a:solidFill>
              <a:latin typeface="Arial" pitchFamily="34" charset="0"/>
              <a:cs typeface="Arial" pitchFamily="34" charset="0"/>
            </a:rPr>
            <a:t>це комплекс соціально-економічних заходів держави та місцевих органів влади, спрямованих на зростання добробуту націй на основі прискореного розвитку соціальної сфери, активного впливу соціальних чинників на підвищення ефективності національного виробниц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917BFEA-FF90-4D27-BB9D-00E3AB36A6EF}" type="presOf" srcId="{4B2AD744-40CC-4705-8413-35C94F601676}" destId="{0A37B056-C151-49F6-89D6-3D81D2E80892}" srcOrd="0" destOrd="0" presId="urn:microsoft.com/office/officeart/2005/8/layout/vList2"/>
    <dgm:cxn modelId="{9AEC5D6B-EC36-4935-BF43-01B5A9018EA6}" type="presOf" srcId="{FAB61EDA-E6CD-4F74-80EB-C0E97EA6A3B5}" destId="{F685108C-D8FC-4FD1-A66F-70B161CE7B2F}" srcOrd="0" destOrd="0" presId="urn:microsoft.com/office/officeart/2005/8/layout/vList2"/>
    <dgm:cxn modelId="{AB746038-9EB2-4E57-976D-362940277EB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40" minVer="http://schemas.openxmlformats.org/drawingml/2006/diagram"/>
    </a:ext>
  </dgm:extLst>
</dgm:dataModel>
</file>

<file path=word/diagrams/data19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6" qsCatId="simple" csTypeId="urn:microsoft.com/office/officeart/2005/8/colors/accent1_2#19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оціальний захист – </a:t>
          </a:r>
          <a:r>
            <a:rPr lang="uk-UA" sz="1400">
              <a:solidFill>
                <a:sysClr val="windowText" lastClr="000000"/>
              </a:solidFill>
              <a:latin typeface="Arial" pitchFamily="34" charset="0"/>
              <a:cs typeface="Arial" pitchFamily="34" charset="0"/>
            </a:rPr>
            <a:t>засоби держави по забезпеченню суспільно-необхідного матеріального і соціального становища всіх членів суспіль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B20CCE2-D3C7-4E47-B713-52A62A259DE7}" type="presOf" srcId="{4B2AD744-40CC-4705-8413-35C94F601676}" destId="{0A37B056-C151-49F6-89D6-3D81D2E80892}" srcOrd="0" destOrd="0" presId="urn:microsoft.com/office/officeart/2005/8/layout/vList2"/>
    <dgm:cxn modelId="{D84A726E-D684-4897-A9DD-0BD8B290E0E2}" type="presOf" srcId="{FAB61EDA-E6CD-4F74-80EB-C0E97EA6A3B5}" destId="{F685108C-D8FC-4FD1-A66F-70B161CE7B2F}" srcOrd="0" destOrd="0" presId="urn:microsoft.com/office/officeart/2005/8/layout/vList2"/>
    <dgm:cxn modelId="{C0C635B4-56D6-42B4-91D6-8537225A453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4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 qsCatId="simple" csTypeId="urn:microsoft.com/office/officeart/2005/8/colors/accent1_2#2"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1. Господарство – база життя індивіда та суспільства в цілому </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2. Предмет економічної теор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3. Методологія  економічної теор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4. Економічні категорії, закони,  закономірності та принцип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5. Функції  економічної теорії. </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6. Етапи  становлення та основні напрями в  економічній теорії.</a:t>
          </a:r>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C46A8A2-F795-48A9-8B2B-E04B51D794F8}" type="presOf" srcId="{4B2AD744-40CC-4705-8413-35C94F601676}" destId="{0A37B056-C151-49F6-89D6-3D81D2E80892}" srcOrd="0" destOrd="0" presId="urn:microsoft.com/office/officeart/2005/8/layout/vList2"/>
    <dgm:cxn modelId="{FB99B071-F749-4201-8624-52E61DB954AA}" type="presOf" srcId="{FAB61EDA-E6CD-4F74-80EB-C0E97EA6A3B5}" destId="{F685108C-D8FC-4FD1-A66F-70B161CE7B2F}" srcOrd="0" destOrd="0" presId="urn:microsoft.com/office/officeart/2005/8/layout/vList2"/>
    <dgm:cxn modelId="{ED722EC5-D8FB-4997-A0A2-255ECDAB934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ata20.xml><?xml version="1.0" encoding="utf-8"?>
<dgm:dataModel xmlns:dgm="http://schemas.openxmlformats.org/drawingml/2006/diagram" xmlns:a="http://schemas.openxmlformats.org/drawingml/2006/main">
  <dgm:ptLst>
    <dgm:pt modelId="{9D45771A-A2D0-455E-A0FB-EAB06F287794}" type="doc">
      <dgm:prSet loTypeId="urn:microsoft.com/office/officeart/2005/8/layout/cycle3" loCatId="cycle" qsTypeId="urn:microsoft.com/office/officeart/2005/8/quickstyle/simple1#20" qsCatId="simple" csTypeId="urn:microsoft.com/office/officeart/2005/8/colors/accent1_2#20" csCatId="accent1" phldr="1"/>
      <dgm:spPr/>
      <dgm:t>
        <a:bodyPr/>
        <a:lstStyle/>
        <a:p>
          <a:endParaRPr lang="ru-RU"/>
        </a:p>
      </dgm:t>
    </dgm:pt>
    <dgm:pt modelId="{FCBE592B-9818-4CB4-B726-80151A04926A}">
      <dgm:prSet phldrT="[Текст]" custT="1"/>
      <dgm:spPr>
        <a:solidFill>
          <a:schemeClr val="tx2">
            <a:lumMod val="20000"/>
            <a:lumOff val="80000"/>
          </a:schemeClr>
        </a:solidFill>
      </dgm:spPr>
      <dgm:t>
        <a:bodyPr/>
        <a:lstStyle/>
        <a:p>
          <a:r>
            <a:rPr lang="ru-RU" sz="1100">
              <a:solidFill>
                <a:sysClr val="windowText" lastClr="000000"/>
              </a:solidFill>
              <a:latin typeface="Arial" pitchFamily="34" charset="0"/>
              <a:cs typeface="Arial" pitchFamily="34" charset="0"/>
            </a:rPr>
            <a:t>світоглядна </a:t>
          </a:r>
        </a:p>
      </dgm:t>
    </dgm:pt>
    <dgm:pt modelId="{BA83CC51-632F-406A-83EF-8C2F0EC2EED9}" type="parTrans" cxnId="{06CD38EC-C1CE-4CF1-A118-8482D413CBF4}">
      <dgm:prSet/>
      <dgm:spPr/>
      <dgm:t>
        <a:bodyPr/>
        <a:lstStyle/>
        <a:p>
          <a:endParaRPr lang="ru-RU"/>
        </a:p>
      </dgm:t>
    </dgm:pt>
    <dgm:pt modelId="{6B00F2BA-0109-4F41-88ED-A85E098BC3C7}" type="sibTrans" cxnId="{06CD38EC-C1CE-4CF1-A118-8482D413CBF4}">
      <dgm:prSet/>
      <dgm:spPr/>
      <dgm:t>
        <a:bodyPr/>
        <a:lstStyle/>
        <a:p>
          <a:endParaRPr lang="ru-RU"/>
        </a:p>
      </dgm:t>
    </dgm:pt>
    <dgm:pt modelId="{7E65217D-2F18-4143-A8AD-9D77DD3A29EA}">
      <dgm:prSet phldrT="[Текст]" custT="1"/>
      <dgm:spPr>
        <a:solidFill>
          <a:schemeClr val="accent1">
            <a:lumMod val="20000"/>
            <a:lumOff val="80000"/>
          </a:schemeClr>
        </a:solidFill>
      </dgm:spPr>
      <dgm:t>
        <a:bodyPr/>
        <a:lstStyle/>
        <a:p>
          <a:r>
            <a:rPr lang="ru-RU" sz="1100">
              <a:solidFill>
                <a:sysClr val="windowText" lastClr="000000"/>
              </a:solidFill>
              <a:latin typeface="Arial" pitchFamily="34" charset="0"/>
              <a:cs typeface="Arial" pitchFamily="34" charset="0"/>
            </a:rPr>
            <a:t>пізнавальна</a:t>
          </a:r>
        </a:p>
      </dgm:t>
    </dgm:pt>
    <dgm:pt modelId="{4BE29449-4941-4C12-B31F-79D4134B9EA9}" type="parTrans" cxnId="{03E43CC2-D14F-4ECF-88CE-6171B3099966}">
      <dgm:prSet/>
      <dgm:spPr/>
      <dgm:t>
        <a:bodyPr/>
        <a:lstStyle/>
        <a:p>
          <a:endParaRPr lang="ru-RU"/>
        </a:p>
      </dgm:t>
    </dgm:pt>
    <dgm:pt modelId="{A22D9FA9-F3E7-4F8B-9B01-399D8167EE98}" type="sibTrans" cxnId="{03E43CC2-D14F-4ECF-88CE-6171B3099966}">
      <dgm:prSet/>
      <dgm:spPr/>
      <dgm:t>
        <a:bodyPr/>
        <a:lstStyle/>
        <a:p>
          <a:endParaRPr lang="ru-RU"/>
        </a:p>
      </dgm:t>
    </dgm:pt>
    <dgm:pt modelId="{ED1A76DD-ADCD-4115-9796-B6ED8052DADA}">
      <dgm:prSet phldrT="[Текст]" custT="1"/>
      <dgm:spPr>
        <a:solidFill>
          <a:schemeClr val="accent1">
            <a:lumMod val="20000"/>
            <a:lumOff val="80000"/>
          </a:schemeClr>
        </a:solidFill>
      </dgm:spPr>
      <dgm:t>
        <a:bodyPr/>
        <a:lstStyle/>
        <a:p>
          <a:r>
            <a:rPr lang="ru-RU" sz="1100">
              <a:solidFill>
                <a:sysClr val="windowText" lastClr="000000"/>
              </a:solidFill>
              <a:latin typeface="Arial" pitchFamily="34" charset="0"/>
              <a:cs typeface="Arial" pitchFamily="34" charset="0"/>
            </a:rPr>
            <a:t>методологічна</a:t>
          </a:r>
        </a:p>
      </dgm:t>
    </dgm:pt>
    <dgm:pt modelId="{8697C0B2-0B30-48A6-9C5A-1E422A81A5F6}" type="parTrans" cxnId="{D572372B-AB1C-42CA-8FFC-A7E0299B31D2}">
      <dgm:prSet/>
      <dgm:spPr/>
      <dgm:t>
        <a:bodyPr/>
        <a:lstStyle/>
        <a:p>
          <a:endParaRPr lang="ru-RU"/>
        </a:p>
      </dgm:t>
    </dgm:pt>
    <dgm:pt modelId="{0B286169-21B8-44B0-BAC0-53F0C8898C55}" type="sibTrans" cxnId="{D572372B-AB1C-42CA-8FFC-A7E0299B31D2}">
      <dgm:prSet/>
      <dgm:spPr/>
      <dgm:t>
        <a:bodyPr/>
        <a:lstStyle/>
        <a:p>
          <a:endParaRPr lang="ru-RU"/>
        </a:p>
      </dgm:t>
    </dgm:pt>
    <dgm:pt modelId="{7215AC0C-CE4C-4651-BE30-26E8034F6248}">
      <dgm:prSet phldrT="[Текст]" custT="1"/>
      <dgm:spPr>
        <a:solidFill>
          <a:schemeClr val="tx2">
            <a:lumMod val="20000"/>
            <a:lumOff val="80000"/>
          </a:schemeClr>
        </a:solidFill>
      </dgm:spPr>
      <dgm:t>
        <a:bodyPr/>
        <a:lstStyle/>
        <a:p>
          <a:r>
            <a:rPr lang="ru-RU" sz="1100">
              <a:solidFill>
                <a:sysClr val="windowText" lastClr="000000"/>
              </a:solidFill>
              <a:latin typeface="Arial" pitchFamily="34" charset="0"/>
              <a:cs typeface="Arial" pitchFamily="34" charset="0"/>
            </a:rPr>
            <a:t>практична</a:t>
          </a:r>
        </a:p>
      </dgm:t>
    </dgm:pt>
    <dgm:pt modelId="{B1D73484-A7A4-4563-A93A-16D0BEB50561}" type="parTrans" cxnId="{28DB591A-D037-4733-9C16-335226D3CED8}">
      <dgm:prSet/>
      <dgm:spPr/>
      <dgm:t>
        <a:bodyPr/>
        <a:lstStyle/>
        <a:p>
          <a:endParaRPr lang="ru-RU"/>
        </a:p>
      </dgm:t>
    </dgm:pt>
    <dgm:pt modelId="{13F7F9B3-6B2B-44F0-A452-02AF7C73E49C}" type="sibTrans" cxnId="{28DB591A-D037-4733-9C16-335226D3CED8}">
      <dgm:prSet/>
      <dgm:spPr/>
      <dgm:t>
        <a:bodyPr/>
        <a:lstStyle/>
        <a:p>
          <a:endParaRPr lang="ru-RU"/>
        </a:p>
      </dgm:t>
    </dgm:pt>
    <dgm:pt modelId="{817A542F-A171-4D97-A38A-3EAE54FAD000}">
      <dgm:prSet phldrT="[Текст]" custT="1"/>
      <dgm:spPr>
        <a:solidFill>
          <a:schemeClr val="accent1">
            <a:lumMod val="20000"/>
            <a:lumOff val="80000"/>
          </a:schemeClr>
        </a:solidFill>
      </dgm:spPr>
      <dgm:t>
        <a:bodyPr/>
        <a:lstStyle/>
        <a:p>
          <a:r>
            <a:rPr lang="ru-RU" sz="1100">
              <a:solidFill>
                <a:sysClr val="windowText" lastClr="000000"/>
              </a:solidFill>
              <a:latin typeface="Arial" pitchFamily="34" charset="0"/>
              <a:cs typeface="Arial" pitchFamily="34" charset="0"/>
            </a:rPr>
            <a:t>прогностична </a:t>
          </a:r>
        </a:p>
      </dgm:t>
    </dgm:pt>
    <dgm:pt modelId="{33D61E64-C6B7-4DF6-B429-50358B627E39}" type="parTrans" cxnId="{1AA8E447-0ECB-4B26-82A5-66C0C9AEF270}">
      <dgm:prSet/>
      <dgm:spPr/>
      <dgm:t>
        <a:bodyPr/>
        <a:lstStyle/>
        <a:p>
          <a:endParaRPr lang="ru-RU"/>
        </a:p>
      </dgm:t>
    </dgm:pt>
    <dgm:pt modelId="{D377D26B-9AE1-42F8-9D49-1B932DAF2B04}" type="sibTrans" cxnId="{1AA8E447-0ECB-4B26-82A5-66C0C9AEF270}">
      <dgm:prSet/>
      <dgm:spPr/>
      <dgm:t>
        <a:bodyPr/>
        <a:lstStyle/>
        <a:p>
          <a:endParaRPr lang="ru-RU"/>
        </a:p>
      </dgm:t>
    </dgm:pt>
    <dgm:pt modelId="{CBCF1B23-36ED-4DC7-86B8-02CEF8A71B1B}" type="pres">
      <dgm:prSet presAssocID="{9D45771A-A2D0-455E-A0FB-EAB06F287794}" presName="Name0" presStyleCnt="0">
        <dgm:presLayoutVars>
          <dgm:dir/>
          <dgm:resizeHandles val="exact"/>
        </dgm:presLayoutVars>
      </dgm:prSet>
      <dgm:spPr/>
      <dgm:t>
        <a:bodyPr/>
        <a:lstStyle/>
        <a:p>
          <a:endParaRPr lang="uk-UA"/>
        </a:p>
      </dgm:t>
    </dgm:pt>
    <dgm:pt modelId="{816D33D8-912F-4CB2-9AAF-5E1F21042D37}" type="pres">
      <dgm:prSet presAssocID="{9D45771A-A2D0-455E-A0FB-EAB06F287794}" presName="cycle" presStyleCnt="0"/>
      <dgm:spPr/>
    </dgm:pt>
    <dgm:pt modelId="{6FE0E466-4512-4D08-B1DB-4B759A516684}" type="pres">
      <dgm:prSet presAssocID="{FCBE592B-9818-4CB4-B726-80151A04926A}" presName="nodeFirstNode" presStyleLbl="node1" presStyleIdx="0" presStyleCnt="5">
        <dgm:presLayoutVars>
          <dgm:bulletEnabled val="1"/>
        </dgm:presLayoutVars>
      </dgm:prSet>
      <dgm:spPr/>
      <dgm:t>
        <a:bodyPr/>
        <a:lstStyle/>
        <a:p>
          <a:endParaRPr lang="uk-UA"/>
        </a:p>
      </dgm:t>
    </dgm:pt>
    <dgm:pt modelId="{B52A2261-D192-41F9-8D9D-392F617C42C2}" type="pres">
      <dgm:prSet presAssocID="{6B00F2BA-0109-4F41-88ED-A85E098BC3C7}" presName="sibTransFirstNode" presStyleLbl="bgShp" presStyleIdx="0" presStyleCnt="1"/>
      <dgm:spPr/>
      <dgm:t>
        <a:bodyPr/>
        <a:lstStyle/>
        <a:p>
          <a:endParaRPr lang="uk-UA"/>
        </a:p>
      </dgm:t>
    </dgm:pt>
    <dgm:pt modelId="{667DBD66-5286-431D-8C39-C56718C8AB68}" type="pres">
      <dgm:prSet presAssocID="{7E65217D-2F18-4143-A8AD-9D77DD3A29EA}" presName="nodeFollowingNodes" presStyleLbl="node1" presStyleIdx="1" presStyleCnt="5">
        <dgm:presLayoutVars>
          <dgm:bulletEnabled val="1"/>
        </dgm:presLayoutVars>
      </dgm:prSet>
      <dgm:spPr/>
      <dgm:t>
        <a:bodyPr/>
        <a:lstStyle/>
        <a:p>
          <a:endParaRPr lang="uk-UA"/>
        </a:p>
      </dgm:t>
    </dgm:pt>
    <dgm:pt modelId="{1EF59FE6-3314-47F7-AC5F-AE062284BF59}" type="pres">
      <dgm:prSet presAssocID="{ED1A76DD-ADCD-4115-9796-B6ED8052DADA}" presName="nodeFollowingNodes" presStyleLbl="node1" presStyleIdx="2" presStyleCnt="5">
        <dgm:presLayoutVars>
          <dgm:bulletEnabled val="1"/>
        </dgm:presLayoutVars>
      </dgm:prSet>
      <dgm:spPr/>
      <dgm:t>
        <a:bodyPr/>
        <a:lstStyle/>
        <a:p>
          <a:endParaRPr lang="uk-UA"/>
        </a:p>
      </dgm:t>
    </dgm:pt>
    <dgm:pt modelId="{C5EFDB92-A357-4DCC-9185-408391AB286F}" type="pres">
      <dgm:prSet presAssocID="{7215AC0C-CE4C-4651-BE30-26E8034F6248}" presName="nodeFollowingNodes" presStyleLbl="node1" presStyleIdx="3" presStyleCnt="5">
        <dgm:presLayoutVars>
          <dgm:bulletEnabled val="1"/>
        </dgm:presLayoutVars>
      </dgm:prSet>
      <dgm:spPr/>
      <dgm:t>
        <a:bodyPr/>
        <a:lstStyle/>
        <a:p>
          <a:endParaRPr lang="uk-UA"/>
        </a:p>
      </dgm:t>
    </dgm:pt>
    <dgm:pt modelId="{7C7D26C7-00D1-4B4A-BB53-0E9152E08F91}" type="pres">
      <dgm:prSet presAssocID="{817A542F-A171-4D97-A38A-3EAE54FAD000}" presName="nodeFollowingNodes" presStyleLbl="node1" presStyleIdx="4" presStyleCnt="5">
        <dgm:presLayoutVars>
          <dgm:bulletEnabled val="1"/>
        </dgm:presLayoutVars>
      </dgm:prSet>
      <dgm:spPr/>
      <dgm:t>
        <a:bodyPr/>
        <a:lstStyle/>
        <a:p>
          <a:endParaRPr lang="uk-UA"/>
        </a:p>
      </dgm:t>
    </dgm:pt>
  </dgm:ptLst>
  <dgm:cxnLst>
    <dgm:cxn modelId="{1FBB515C-27D2-4E4F-85A4-02E736D0FA0B}" type="presOf" srcId="{7E65217D-2F18-4143-A8AD-9D77DD3A29EA}" destId="{667DBD66-5286-431D-8C39-C56718C8AB68}" srcOrd="0" destOrd="0" presId="urn:microsoft.com/office/officeart/2005/8/layout/cycle3"/>
    <dgm:cxn modelId="{7CB3BD39-EBA4-49AC-BC1C-C0B3598C7191}" type="presOf" srcId="{817A542F-A171-4D97-A38A-3EAE54FAD000}" destId="{7C7D26C7-00D1-4B4A-BB53-0E9152E08F91}" srcOrd="0" destOrd="0" presId="urn:microsoft.com/office/officeart/2005/8/layout/cycle3"/>
    <dgm:cxn modelId="{C9770D84-AA4C-4A42-B0C7-4E7B43C07BE0}" type="presOf" srcId="{9D45771A-A2D0-455E-A0FB-EAB06F287794}" destId="{CBCF1B23-36ED-4DC7-86B8-02CEF8A71B1B}" srcOrd="0" destOrd="0" presId="urn:microsoft.com/office/officeart/2005/8/layout/cycle3"/>
    <dgm:cxn modelId="{23285D0B-856D-4C8A-9E53-0D2D667FA07A}" type="presOf" srcId="{ED1A76DD-ADCD-4115-9796-B6ED8052DADA}" destId="{1EF59FE6-3314-47F7-AC5F-AE062284BF59}" srcOrd="0" destOrd="0" presId="urn:microsoft.com/office/officeart/2005/8/layout/cycle3"/>
    <dgm:cxn modelId="{1ADD8240-FF33-4EA7-88FF-F8326F8D2955}" type="presOf" srcId="{FCBE592B-9818-4CB4-B726-80151A04926A}" destId="{6FE0E466-4512-4D08-B1DB-4B759A516684}" srcOrd="0" destOrd="0" presId="urn:microsoft.com/office/officeart/2005/8/layout/cycle3"/>
    <dgm:cxn modelId="{E2054632-4399-4F18-8C46-F96F398CA6BE}" type="presOf" srcId="{6B00F2BA-0109-4F41-88ED-A85E098BC3C7}" destId="{B52A2261-D192-41F9-8D9D-392F617C42C2}" srcOrd="0" destOrd="0" presId="urn:microsoft.com/office/officeart/2005/8/layout/cycle3"/>
    <dgm:cxn modelId="{03E43CC2-D14F-4ECF-88CE-6171B3099966}" srcId="{9D45771A-A2D0-455E-A0FB-EAB06F287794}" destId="{7E65217D-2F18-4143-A8AD-9D77DD3A29EA}" srcOrd="1" destOrd="0" parTransId="{4BE29449-4941-4C12-B31F-79D4134B9EA9}" sibTransId="{A22D9FA9-F3E7-4F8B-9B01-399D8167EE98}"/>
    <dgm:cxn modelId="{28DB591A-D037-4733-9C16-335226D3CED8}" srcId="{9D45771A-A2D0-455E-A0FB-EAB06F287794}" destId="{7215AC0C-CE4C-4651-BE30-26E8034F6248}" srcOrd="3" destOrd="0" parTransId="{B1D73484-A7A4-4563-A93A-16D0BEB50561}" sibTransId="{13F7F9B3-6B2B-44F0-A452-02AF7C73E49C}"/>
    <dgm:cxn modelId="{D572372B-AB1C-42CA-8FFC-A7E0299B31D2}" srcId="{9D45771A-A2D0-455E-A0FB-EAB06F287794}" destId="{ED1A76DD-ADCD-4115-9796-B6ED8052DADA}" srcOrd="2" destOrd="0" parTransId="{8697C0B2-0B30-48A6-9C5A-1E422A81A5F6}" sibTransId="{0B286169-21B8-44B0-BAC0-53F0C8898C55}"/>
    <dgm:cxn modelId="{06CD38EC-C1CE-4CF1-A118-8482D413CBF4}" srcId="{9D45771A-A2D0-455E-A0FB-EAB06F287794}" destId="{FCBE592B-9818-4CB4-B726-80151A04926A}" srcOrd="0" destOrd="0" parTransId="{BA83CC51-632F-406A-83EF-8C2F0EC2EED9}" sibTransId="{6B00F2BA-0109-4F41-88ED-A85E098BC3C7}"/>
    <dgm:cxn modelId="{1AA8E447-0ECB-4B26-82A5-66C0C9AEF270}" srcId="{9D45771A-A2D0-455E-A0FB-EAB06F287794}" destId="{817A542F-A171-4D97-A38A-3EAE54FAD000}" srcOrd="4" destOrd="0" parTransId="{33D61E64-C6B7-4DF6-B429-50358B627E39}" sibTransId="{D377D26B-9AE1-42F8-9D49-1B932DAF2B04}"/>
    <dgm:cxn modelId="{50A58215-1602-485E-8382-7E57BA261BBF}" type="presOf" srcId="{7215AC0C-CE4C-4651-BE30-26E8034F6248}" destId="{C5EFDB92-A357-4DCC-9185-408391AB286F}" srcOrd="0" destOrd="0" presId="urn:microsoft.com/office/officeart/2005/8/layout/cycle3"/>
    <dgm:cxn modelId="{85D570F6-B25F-4A58-9A48-F4574F43C902}" type="presParOf" srcId="{CBCF1B23-36ED-4DC7-86B8-02CEF8A71B1B}" destId="{816D33D8-912F-4CB2-9AAF-5E1F21042D37}" srcOrd="0" destOrd="0" presId="urn:microsoft.com/office/officeart/2005/8/layout/cycle3"/>
    <dgm:cxn modelId="{1CF7FD72-7984-42B4-B98A-1845D61CDB9C}" type="presParOf" srcId="{816D33D8-912F-4CB2-9AAF-5E1F21042D37}" destId="{6FE0E466-4512-4D08-B1DB-4B759A516684}" srcOrd="0" destOrd="0" presId="urn:microsoft.com/office/officeart/2005/8/layout/cycle3"/>
    <dgm:cxn modelId="{FAF036DA-F99B-4792-9A05-81D894C009D7}" type="presParOf" srcId="{816D33D8-912F-4CB2-9AAF-5E1F21042D37}" destId="{B52A2261-D192-41F9-8D9D-392F617C42C2}" srcOrd="1" destOrd="0" presId="urn:microsoft.com/office/officeart/2005/8/layout/cycle3"/>
    <dgm:cxn modelId="{158F67FF-6C04-474C-887C-259D845D12D0}" type="presParOf" srcId="{816D33D8-912F-4CB2-9AAF-5E1F21042D37}" destId="{667DBD66-5286-431D-8C39-C56718C8AB68}" srcOrd="2" destOrd="0" presId="urn:microsoft.com/office/officeart/2005/8/layout/cycle3"/>
    <dgm:cxn modelId="{B92BC336-03C8-4247-B16D-7FD3133554C9}" type="presParOf" srcId="{816D33D8-912F-4CB2-9AAF-5E1F21042D37}" destId="{1EF59FE6-3314-47F7-AC5F-AE062284BF59}" srcOrd="3" destOrd="0" presId="urn:microsoft.com/office/officeart/2005/8/layout/cycle3"/>
    <dgm:cxn modelId="{52DA9051-8CC1-4BEE-97EC-EF6C50B93FC7}" type="presParOf" srcId="{816D33D8-912F-4CB2-9AAF-5E1F21042D37}" destId="{C5EFDB92-A357-4DCC-9185-408391AB286F}" srcOrd="4" destOrd="0" presId="urn:microsoft.com/office/officeart/2005/8/layout/cycle3"/>
    <dgm:cxn modelId="{1514B35E-24F0-4602-B749-11C76822EE18}" type="presParOf" srcId="{816D33D8-912F-4CB2-9AAF-5E1F21042D37}" destId="{7C7D26C7-00D1-4B4A-BB53-0E9152E08F91}" srcOrd="5" destOrd="0" presId="urn:microsoft.com/office/officeart/2005/8/layout/cycle3"/>
  </dgm:cxnLst>
  <dgm:bg/>
  <dgm:whole/>
  <dgm:extLst>
    <a:ext uri="http://schemas.microsoft.com/office/drawing/2008/diagram">
      <dsp:dataModelExt xmlns:dsp="http://schemas.microsoft.com/office/drawing/2008/diagram" relId="rId106" minVer="http://schemas.openxmlformats.org/drawingml/2006/diagram"/>
    </a:ext>
  </dgm:extLst>
</dgm:dataModel>
</file>

<file path=word/diagrams/data20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7" qsCatId="simple" csTypeId="urn:microsoft.com/office/officeart/2005/8/colors/accent1_2#19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оціальні гарантії – </a:t>
          </a:r>
          <a:r>
            <a:rPr lang="uk-UA" sz="1400">
              <a:solidFill>
                <a:sysClr val="windowText" lastClr="000000"/>
              </a:solidFill>
              <a:latin typeface="Arial" pitchFamily="34" charset="0"/>
              <a:cs typeface="Arial" pitchFamily="34" charset="0"/>
            </a:rPr>
            <a:t>це обов’язки суспільства перед її членами по задоволенню необхідних потреб.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D2E1171-F95B-434A-ABEF-C51585A08CC6}" type="presOf" srcId="{FAB61EDA-E6CD-4F74-80EB-C0E97EA6A3B5}" destId="{F685108C-D8FC-4FD1-A66F-70B161CE7B2F}" srcOrd="0" destOrd="0" presId="urn:microsoft.com/office/officeart/2005/8/layout/vList2"/>
    <dgm:cxn modelId="{FA3623C5-05D3-43D1-BF1F-1F251684F429}" type="presOf" srcId="{4B2AD744-40CC-4705-8413-35C94F601676}" destId="{0A37B056-C151-49F6-89D6-3D81D2E80892}" srcOrd="0" destOrd="0" presId="urn:microsoft.com/office/officeart/2005/8/layout/vList2"/>
    <dgm:cxn modelId="{2B7C24D4-6489-44C5-8157-B00294F2054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50" minVer="http://schemas.openxmlformats.org/drawingml/2006/diagram"/>
    </a:ext>
  </dgm:extLst>
</dgm:dataModel>
</file>

<file path=word/diagrams/data20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8" qsCatId="simple" csTypeId="urn:microsoft.com/office/officeart/2005/8/colors/accent1_2#19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ІІІ</a:t>
          </a:r>
          <a:endParaRPr lang="ru-RU" sz="1600" b="1" cap="all" baseline="0">
            <a:solidFill>
              <a:sysClr val="windowText" lastClr="000000"/>
            </a:solidFill>
            <a:latin typeface="Arial" pitchFamily="34" charset="0"/>
            <a:cs typeface="Arial" pitchFamily="34" charset="0"/>
          </a:endParaRPr>
        </a:p>
        <a:p>
          <a:pPr algn="ctr"/>
          <a:r>
            <a:rPr lang="uk-UA" sz="1600" b="1" cap="all" baseline="0">
              <a:solidFill>
                <a:sysClr val="windowText" lastClr="000000"/>
              </a:solidFill>
              <a:latin typeface="Arial" pitchFamily="34" charset="0"/>
              <a:cs typeface="Arial" pitchFamily="34" charset="0"/>
            </a:rPr>
            <a:t>Мікрорівень ринкової економіки</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3477"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3AA0215-D2A7-414B-A151-D9A318B20639}" type="presOf" srcId="{4B2AD744-40CC-4705-8413-35C94F601676}" destId="{0A37B056-C151-49F6-89D6-3D81D2E80892}" srcOrd="0" destOrd="0" presId="urn:microsoft.com/office/officeart/2005/8/layout/vList2"/>
    <dgm:cxn modelId="{4915D80D-D3BE-4AE6-8444-32F8676A4606}" type="presOf" srcId="{FAB61EDA-E6CD-4F74-80EB-C0E97EA6A3B5}" destId="{F685108C-D8FC-4FD1-A66F-70B161CE7B2F}" srcOrd="0" destOrd="0" presId="urn:microsoft.com/office/officeart/2005/8/layout/vList2"/>
    <dgm:cxn modelId="{AD2FE094-DF38-496D-8888-E7493FC6E3E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55" minVer="http://schemas.openxmlformats.org/drawingml/2006/diagram"/>
    </a:ext>
  </dgm:extLst>
</dgm:dataModel>
</file>

<file path=word/diagrams/data20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9" qsCatId="simple" csTypeId="urn:microsoft.com/office/officeart/2005/8/colors/accent1_2#19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3.1. Мікроекономічні суб’єкти та їх поведінк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3.2. Попит і пропозиція: сутність, закони та фактор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3.3. Ринкова рівновага, її зміни та відхиленн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3.4. Цінова еластичність попиту і пропозиції.</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custLinFactNeighborX="-1100" custLinFactNeighborY="-2180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DEBF8D2-C27D-46D4-A1DD-3C0CE9CAF358}" type="presOf" srcId="{4B2AD744-40CC-4705-8413-35C94F601676}" destId="{0A37B056-C151-49F6-89D6-3D81D2E80892}" srcOrd="0" destOrd="0" presId="urn:microsoft.com/office/officeart/2005/8/layout/vList2"/>
    <dgm:cxn modelId="{632FDF59-6AFA-4ADA-AB31-1D7AEE1AD72C}" type="presOf" srcId="{FAB61EDA-E6CD-4F74-80EB-C0E97EA6A3B5}" destId="{F685108C-D8FC-4FD1-A66F-70B161CE7B2F}" srcOrd="0" destOrd="0" presId="urn:microsoft.com/office/officeart/2005/8/layout/vList2"/>
    <dgm:cxn modelId="{06AC2AD1-57F4-4BA5-8F93-ABD109EEC72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60" minVer="http://schemas.openxmlformats.org/drawingml/2006/diagram"/>
    </a:ext>
  </dgm:extLst>
</dgm:dataModel>
</file>

<file path=word/diagrams/data20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3.1. Мікроекономічні суб’єкти та їх поведінк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9BBEC31-E8A2-4A2A-8B59-DB433CDCFD0A}" type="presOf" srcId="{FAB61EDA-E6CD-4F74-80EB-C0E97EA6A3B5}" destId="{F685108C-D8FC-4FD1-A66F-70B161CE7B2F}" srcOrd="0" destOrd="0" presId="urn:microsoft.com/office/officeart/2005/8/layout/vList2"/>
    <dgm:cxn modelId="{DCC0D50C-B8EF-43B3-B9CC-2205F4DBB41B}" type="presOf" srcId="{4B2AD744-40CC-4705-8413-35C94F601676}" destId="{0A37B056-C151-49F6-89D6-3D81D2E80892}" srcOrd="0" destOrd="0" presId="urn:microsoft.com/office/officeart/2005/8/layout/vList2"/>
    <dgm:cxn modelId="{152D5318-A3F9-4908-9C58-EBB3C596C93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65" minVer="http://schemas.openxmlformats.org/drawingml/2006/diagram"/>
    </a:ext>
  </dgm:extLst>
</dgm:dataModel>
</file>

<file path=word/diagrams/data20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1" qsCatId="simple" csTypeId="urn:microsoft.com/office/officeart/2005/8/colors/accent1_2#20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Мікроекономіка вивчає поведінку економічних суб’є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097C003-79C2-43F2-91B0-A2B8E215A373}"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1A4CED6D-A232-4962-833C-A8466B2D268D}" type="presOf" srcId="{FAB61EDA-E6CD-4F74-80EB-C0E97EA6A3B5}" destId="{F685108C-D8FC-4FD1-A66F-70B161CE7B2F}" srcOrd="0" destOrd="0" presId="urn:microsoft.com/office/officeart/2005/8/layout/vList2"/>
    <dgm:cxn modelId="{ED420DDC-6EF9-4D5D-93D3-FF3544C71AC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70" minVer="http://schemas.openxmlformats.org/drawingml/2006/diagram"/>
    </a:ext>
  </dgm:extLst>
</dgm:dataModel>
</file>

<file path=word/diagrams/data20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2" qsCatId="simple" csTypeId="urn:microsoft.com/office/officeart/2005/8/colors/accent1_2#20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3.2. Попит і пропозиція: сутність, закони та фактор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346990B-2754-45C7-975F-8AFC844E7844}" type="presOf" srcId="{4B2AD744-40CC-4705-8413-35C94F601676}" destId="{0A37B056-C151-49F6-89D6-3D81D2E80892}" srcOrd="0" destOrd="0" presId="urn:microsoft.com/office/officeart/2005/8/layout/vList2"/>
    <dgm:cxn modelId="{76CDC728-CB5C-4F9E-8C2D-A237A29E785B}" type="presOf" srcId="{FAB61EDA-E6CD-4F74-80EB-C0E97EA6A3B5}" destId="{F685108C-D8FC-4FD1-A66F-70B161CE7B2F}" srcOrd="0" destOrd="0" presId="urn:microsoft.com/office/officeart/2005/8/layout/vList2"/>
    <dgm:cxn modelId="{8F0AF416-6F31-4C0F-BC27-51D28D0C37A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75" minVer="http://schemas.openxmlformats.org/drawingml/2006/diagram"/>
    </a:ext>
  </dgm:extLst>
</dgm:dataModel>
</file>

<file path=word/diagrams/data20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3" qsCatId="simple" csTypeId="urn:microsoft.com/office/officeart/2005/8/colors/accent1_2#20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пит</a:t>
          </a:r>
          <a:r>
            <a:rPr lang="uk-UA" sz="1400">
              <a:solidFill>
                <a:sysClr val="windowText" lastClr="000000"/>
              </a:solidFill>
              <a:latin typeface="Arial" pitchFamily="34" charset="0"/>
              <a:cs typeface="Arial" pitchFamily="34" charset="0"/>
            </a:rPr>
            <a:t> – це кількість товару чи послуги, яку споживачі бажають і можуть купити за певної ціни у певний проміжок часу.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663780F-3FBB-4FB8-AEC2-D456A6527657}" type="presOf" srcId="{4B2AD744-40CC-4705-8413-35C94F601676}" destId="{0A37B056-C151-49F6-89D6-3D81D2E80892}" srcOrd="0" destOrd="0" presId="urn:microsoft.com/office/officeart/2005/8/layout/vList2"/>
    <dgm:cxn modelId="{CCBC5644-34C2-4FC9-82AF-C66232FF0B9D}" type="presOf" srcId="{FAB61EDA-E6CD-4F74-80EB-C0E97EA6A3B5}" destId="{F685108C-D8FC-4FD1-A66F-70B161CE7B2F}" srcOrd="0" destOrd="0" presId="urn:microsoft.com/office/officeart/2005/8/layout/vList2"/>
    <dgm:cxn modelId="{79F6A3BC-18D4-4D87-A880-C79CE88EEB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80" minVer="http://schemas.openxmlformats.org/drawingml/2006/diagram"/>
    </a:ext>
  </dgm:extLst>
</dgm:dataModel>
</file>

<file path=word/diagrams/data20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4" qsCatId="simple" csTypeId="urn:microsoft.com/office/officeart/2005/8/colors/accent1_2#20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Пропозиція - є результатом виробництва і відображає кількість товару чи послуги, яку виробники бажають та можуть постачати на ринок за певної ціни в певний проміжок часу.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82B7017-DDA7-4B6D-899B-E958CACB23B7}" type="presOf" srcId="{FAB61EDA-E6CD-4F74-80EB-C0E97EA6A3B5}" destId="{F685108C-D8FC-4FD1-A66F-70B161CE7B2F}" srcOrd="0" destOrd="0" presId="urn:microsoft.com/office/officeart/2005/8/layout/vList2"/>
    <dgm:cxn modelId="{B1AAEF14-86AE-4B35-8BDF-DDC8854CD7BB}" type="presOf" srcId="{4B2AD744-40CC-4705-8413-35C94F601676}" destId="{0A37B056-C151-49F6-89D6-3D81D2E80892}" srcOrd="0" destOrd="0" presId="urn:microsoft.com/office/officeart/2005/8/layout/vList2"/>
    <dgm:cxn modelId="{C5B43713-5512-43A6-98F7-AA909E43C9C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87" minVer="http://schemas.openxmlformats.org/drawingml/2006/diagram"/>
    </a:ext>
  </dgm:extLst>
</dgm:dataModel>
</file>

<file path=word/diagrams/data20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5" qsCatId="simple" csTypeId="urn:microsoft.com/office/officeart/2005/8/colors/accent1_2#20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3.3. Ринкова рівновага, її зміни та відхил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9EF3E70-8384-4E80-8189-339AF0DD7CFE}" type="presOf" srcId="{FAB61EDA-E6CD-4F74-80EB-C0E97EA6A3B5}" destId="{F685108C-D8FC-4FD1-A66F-70B161CE7B2F}" srcOrd="0" destOrd="0" presId="urn:microsoft.com/office/officeart/2005/8/layout/vList2"/>
    <dgm:cxn modelId="{E8C04858-A08B-4CEE-ABF4-0C354FED53C1}" type="presOf" srcId="{4B2AD744-40CC-4705-8413-35C94F601676}" destId="{0A37B056-C151-49F6-89D6-3D81D2E80892}" srcOrd="0" destOrd="0" presId="urn:microsoft.com/office/officeart/2005/8/layout/vList2"/>
    <dgm:cxn modelId="{0854E43F-C569-4A85-9D45-3C4278C5F40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94" minVer="http://schemas.openxmlformats.org/drawingml/2006/diagram"/>
    </a:ext>
  </dgm:extLst>
</dgm:dataModel>
</file>

<file path=word/diagrams/data20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6" qsCatId="simple" csTypeId="urn:microsoft.com/office/officeart/2005/8/colors/accent1_2#20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Рівновага – це стан динамічний: ціна рівноваги та рівноважна кількість товару можуть змінюватися як під впливом зміни попиту, так й під впливом змін пропози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CCCD818-6828-4A4D-9BB6-17A29C7D13C6}" type="presOf" srcId="{4B2AD744-40CC-4705-8413-35C94F601676}" destId="{0A37B056-C151-49F6-89D6-3D81D2E80892}" srcOrd="0" destOrd="0" presId="urn:microsoft.com/office/officeart/2005/8/layout/vList2"/>
    <dgm:cxn modelId="{CA5A60C4-93B6-4D15-9F8B-2ACC3EAD1224}" type="presOf" srcId="{FAB61EDA-E6CD-4F74-80EB-C0E97EA6A3B5}" destId="{F685108C-D8FC-4FD1-A66F-70B161CE7B2F}" srcOrd="0" destOrd="0" presId="urn:microsoft.com/office/officeart/2005/8/layout/vList2"/>
    <dgm:cxn modelId="{83AA896B-A7EC-45BC-99CF-8F87771D46B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99" minVer="http://schemas.openxmlformats.org/drawingml/2006/diagram"/>
    </a:ext>
  </dgm:extLst>
</dgm:dataModel>
</file>

<file path=word/diagrams/data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 qsCatId="simple" csTypeId="urn:microsoft.com/office/officeart/2005/8/colors/accent1_2#21" csCatId="accent1" phldr="1"/>
      <dgm:spPr/>
      <dgm:t>
        <a:bodyPr/>
        <a:lstStyle/>
        <a:p>
          <a:endParaRPr lang="ru-RU"/>
        </a:p>
      </dgm:t>
    </dgm:pt>
    <dgm:pt modelId="{7058ACD1-8EE4-435B-A9AB-CB8F7C836854}">
      <dgm:prSet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е мислення - це сукупність поглядів, уявлень та суджень людини про реальну економічну діяльність, які визначають її господарську поведінку</a:t>
          </a:r>
          <a:endParaRPr lang="ru-RU" sz="1400" i="0">
            <a:solidFill>
              <a:sysClr val="windowText" lastClr="000000"/>
            </a:solidFill>
            <a:latin typeface="Arial" pitchFamily="34" charset="0"/>
            <a:cs typeface="Arial" pitchFamily="34" charset="0"/>
          </a:endParaRPr>
        </a:p>
      </dgm:t>
    </dgm:pt>
    <dgm:pt modelId="{5D0B4A75-28B2-479D-99C6-14FFC6D455F5}" type="parTrans" cxnId="{2BED2CF0-3C8E-4095-B292-FF862434977F}">
      <dgm:prSet/>
      <dgm:spPr/>
      <dgm:t>
        <a:bodyPr/>
        <a:lstStyle/>
        <a:p>
          <a:endParaRPr lang="ru-RU"/>
        </a:p>
      </dgm:t>
    </dgm:pt>
    <dgm:pt modelId="{F00B55E3-ADBD-42C8-87D3-55F8036C620C}" type="sibTrans" cxnId="{2BED2CF0-3C8E-4095-B292-FF862434977F}">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CFD479F6-FF4F-4C39-9B9E-F8DC114D84AC}" type="pres">
      <dgm:prSet presAssocID="{7058ACD1-8EE4-435B-A9AB-CB8F7C836854}" presName="parentText" presStyleLbl="node1" presStyleIdx="0" presStyleCnt="1" custScaleY="61058">
        <dgm:presLayoutVars>
          <dgm:chMax val="0"/>
          <dgm:bulletEnabled val="1"/>
        </dgm:presLayoutVars>
      </dgm:prSet>
      <dgm:spPr/>
      <dgm:t>
        <a:bodyPr/>
        <a:lstStyle/>
        <a:p>
          <a:endParaRPr lang="uk-UA"/>
        </a:p>
      </dgm:t>
    </dgm:pt>
  </dgm:ptLst>
  <dgm:cxnLst>
    <dgm:cxn modelId="{2BED2CF0-3C8E-4095-B292-FF862434977F}" srcId="{4B2AD744-40CC-4705-8413-35C94F601676}" destId="{7058ACD1-8EE4-435B-A9AB-CB8F7C836854}" srcOrd="0" destOrd="0" parTransId="{5D0B4A75-28B2-479D-99C6-14FFC6D455F5}" sibTransId="{F00B55E3-ADBD-42C8-87D3-55F8036C620C}"/>
    <dgm:cxn modelId="{93449B65-B542-44DE-9984-46AEAF69A0F4}" type="presOf" srcId="{4B2AD744-40CC-4705-8413-35C94F601676}" destId="{0A37B056-C151-49F6-89D6-3D81D2E80892}" srcOrd="0" destOrd="0" presId="urn:microsoft.com/office/officeart/2005/8/layout/vList2"/>
    <dgm:cxn modelId="{5040B018-E3FC-4881-A570-A46F12C9B9F7}" type="presOf" srcId="{7058ACD1-8EE4-435B-A9AB-CB8F7C836854}" destId="{CFD479F6-FF4F-4C39-9B9E-F8DC114D84AC}" srcOrd="0" destOrd="0" presId="urn:microsoft.com/office/officeart/2005/8/layout/vList2"/>
    <dgm:cxn modelId="{811764CF-CCEF-4B40-93E8-EDF99DA8DA79}" type="presParOf" srcId="{0A37B056-C151-49F6-89D6-3D81D2E80892}" destId="{CFD479F6-FF4F-4C39-9B9E-F8DC114D84AC}" srcOrd="0" destOrd="0" presId="urn:microsoft.com/office/officeart/2005/8/layout/vList2"/>
  </dgm:cxnLst>
  <dgm:bg/>
  <dgm:whole/>
  <dgm:extLst>
    <a:ext uri="http://schemas.microsoft.com/office/drawing/2008/diagram">
      <dsp:dataModelExt xmlns:dsp="http://schemas.microsoft.com/office/drawing/2008/diagram" relId="rId111" minVer="http://schemas.openxmlformats.org/drawingml/2006/diagram"/>
    </a:ext>
  </dgm:extLst>
</dgm:dataModel>
</file>

<file path=word/diagrams/data21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7" qsCatId="simple" csTypeId="urn:microsoft.com/office/officeart/2005/8/colors/accent1_2#20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3.4. Цінова еластичність попиту і пропози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860C69C-EC0E-441E-93DA-4120A98173F1}" type="presOf" srcId="{4B2AD744-40CC-4705-8413-35C94F601676}" destId="{0A37B056-C151-49F6-89D6-3D81D2E80892}" srcOrd="0" destOrd="0" presId="urn:microsoft.com/office/officeart/2005/8/layout/vList2"/>
    <dgm:cxn modelId="{291809E0-E767-4711-A478-F3A09C96856E}" type="presOf" srcId="{FAB61EDA-E6CD-4F74-80EB-C0E97EA6A3B5}" destId="{F685108C-D8FC-4FD1-A66F-70B161CE7B2F}" srcOrd="0" destOrd="0" presId="urn:microsoft.com/office/officeart/2005/8/layout/vList2"/>
    <dgm:cxn modelId="{53B66015-94F1-4A51-8433-DF9FC8A59B6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04" minVer="http://schemas.openxmlformats.org/drawingml/2006/diagram"/>
    </a:ext>
  </dgm:extLst>
</dgm:dataModel>
</file>

<file path=word/diagrams/data2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8" qsCatId="simple" csTypeId="urn:microsoft.com/office/officeart/2005/8/colors/accent1_2#20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ластичність</a:t>
          </a:r>
          <a:r>
            <a:rPr lang="uk-UA" sz="1400">
              <a:solidFill>
                <a:sysClr val="windowText" lastClr="000000"/>
              </a:solidFill>
              <a:latin typeface="Arial" pitchFamily="34" charset="0"/>
              <a:cs typeface="Arial" pitchFamily="34" charset="0"/>
            </a:rPr>
            <a:t> – це одна із найважливіших категорій економічної науки, яка була запроваджена А. Маршалом і означає виражену у відсотках зміну однієї величини як реагування на виражену у відсотках зміну іншо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12E822C-D105-4B80-9D30-78E81420C336}" type="presOf" srcId="{FAB61EDA-E6CD-4F74-80EB-C0E97EA6A3B5}" destId="{F685108C-D8FC-4FD1-A66F-70B161CE7B2F}" srcOrd="0" destOrd="0" presId="urn:microsoft.com/office/officeart/2005/8/layout/vList2"/>
    <dgm:cxn modelId="{DE27F5AF-1667-4006-A13D-F6A8AAADB75C}" type="presOf" srcId="{4B2AD744-40CC-4705-8413-35C94F601676}" destId="{0A37B056-C151-49F6-89D6-3D81D2E80892}" srcOrd="0" destOrd="0" presId="urn:microsoft.com/office/officeart/2005/8/layout/vList2"/>
    <dgm:cxn modelId="{2089DA6B-33F7-4B84-9931-638F13AC153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09" minVer="http://schemas.openxmlformats.org/drawingml/2006/diagram"/>
    </a:ext>
  </dgm:extLst>
</dgm:dataModel>
</file>

<file path=word/diagrams/data21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9" qsCatId="simple" csTypeId="urn:microsoft.com/office/officeart/2005/8/colors/accent1_2#20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4.1. Корисність та її вид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4.2. Крива байдужості, гранична норма заміщенн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4.3. Бюджетна лінія та вибір споживача.</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DC234AB-933B-44BC-BFF6-4A5C4A61C132}" type="presOf" srcId="{4B2AD744-40CC-4705-8413-35C94F601676}" destId="{0A37B056-C151-49F6-89D6-3D81D2E80892}" srcOrd="0" destOrd="0" presId="urn:microsoft.com/office/officeart/2005/8/layout/vList2"/>
    <dgm:cxn modelId="{744286AD-F2A4-44D3-9C0F-482FF6DEA087}" type="presOf" srcId="{FAB61EDA-E6CD-4F74-80EB-C0E97EA6A3B5}" destId="{F685108C-D8FC-4FD1-A66F-70B161CE7B2F}" srcOrd="0" destOrd="0" presId="urn:microsoft.com/office/officeart/2005/8/layout/vList2"/>
    <dgm:cxn modelId="{59CE0180-B2E2-4CF8-AB46-ABE43CDA6A5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40" minVer="http://schemas.openxmlformats.org/drawingml/2006/diagram"/>
    </a:ext>
  </dgm:extLst>
</dgm:dataModel>
</file>

<file path=word/diagrams/data2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0" qsCatId="simple" csTypeId="urn:microsoft.com/office/officeart/2005/8/colors/accent1_2#21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4.1. Корисність та її вид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6509C9B-AADC-4E77-A74B-AFADF559A12A}" type="presOf" srcId="{FAB61EDA-E6CD-4F74-80EB-C0E97EA6A3B5}" destId="{F685108C-D8FC-4FD1-A66F-70B161CE7B2F}" srcOrd="0" destOrd="0" presId="urn:microsoft.com/office/officeart/2005/8/layout/vList2"/>
    <dgm:cxn modelId="{3BC60A3E-B15C-4330-8D57-A605972156B4}" type="presOf" srcId="{4B2AD744-40CC-4705-8413-35C94F601676}" destId="{0A37B056-C151-49F6-89D6-3D81D2E80892}" srcOrd="0" destOrd="0" presId="urn:microsoft.com/office/officeart/2005/8/layout/vList2"/>
    <dgm:cxn modelId="{75BA633B-DAFA-43CE-B048-74027804631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45" minVer="http://schemas.openxmlformats.org/drawingml/2006/diagram"/>
    </a:ext>
  </dgm:extLst>
</dgm:dataModel>
</file>

<file path=word/diagrams/data21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1" qsCatId="simple" csTypeId="urn:microsoft.com/office/officeart/2005/8/colors/accent1_2#2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орисність</a:t>
          </a:r>
          <a:r>
            <a:rPr lang="uk-UA" sz="1400">
              <a:solidFill>
                <a:sysClr val="windowText" lastClr="000000"/>
              </a:solidFill>
              <a:latin typeface="Arial" pitchFamily="34" charset="0"/>
              <a:cs typeface="Arial" pitchFamily="34" charset="0"/>
            </a:rPr>
            <a:t> – це здатність товарів і послуг задовольняти потреби споживач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DB89D0B-C432-4E54-BA0F-92F8907FF79D}" type="presOf" srcId="{FAB61EDA-E6CD-4F74-80EB-C0E97EA6A3B5}" destId="{F685108C-D8FC-4FD1-A66F-70B161CE7B2F}" srcOrd="0" destOrd="0" presId="urn:microsoft.com/office/officeart/2005/8/layout/vList2"/>
    <dgm:cxn modelId="{C2A0D6FC-5D0A-434E-9AB7-20400AFBFFBC}" type="presOf" srcId="{4B2AD744-40CC-4705-8413-35C94F601676}" destId="{0A37B056-C151-49F6-89D6-3D81D2E80892}" srcOrd="0" destOrd="0" presId="urn:microsoft.com/office/officeart/2005/8/layout/vList2"/>
    <dgm:cxn modelId="{A8CEB61B-F352-484E-A3C7-A9D66BD175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50" minVer="http://schemas.openxmlformats.org/drawingml/2006/diagram"/>
    </a:ext>
  </dgm:extLst>
</dgm:dataModel>
</file>

<file path=word/diagrams/data21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2" qsCatId="simple" csTypeId="urn:microsoft.com/office/officeart/2005/8/colors/accent1_2#21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кожна додаткова одиниця блага, що споживається, забезпечує меншу граничну корисність порівняно з попередньою (Перший закон Госсен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20CD41A-E4C9-401C-AFE8-D4F600862A5F}" type="presOf" srcId="{4B2AD744-40CC-4705-8413-35C94F601676}" destId="{0A37B056-C151-49F6-89D6-3D81D2E80892}" srcOrd="0" destOrd="0" presId="urn:microsoft.com/office/officeart/2005/8/layout/vList2"/>
    <dgm:cxn modelId="{2AD482FB-AB26-4743-ABAA-BF0E8D39A1A6}" type="presOf" srcId="{FAB61EDA-E6CD-4F74-80EB-C0E97EA6A3B5}" destId="{F685108C-D8FC-4FD1-A66F-70B161CE7B2F}" srcOrd="0" destOrd="0" presId="urn:microsoft.com/office/officeart/2005/8/layout/vList2"/>
    <dgm:cxn modelId="{93332D8C-5AF1-4ED9-8E34-48BAA9EE33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57" minVer="http://schemas.openxmlformats.org/drawingml/2006/diagram"/>
    </a:ext>
  </dgm:extLst>
</dgm:dataModel>
</file>

<file path=word/diagrams/data21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3" qsCatId="simple" csTypeId="urn:microsoft.com/office/officeart/2005/8/colors/accent1_2#21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4.2. Крива байдужості, гранична норма заміщ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441D237-5CF0-4AD1-B247-F0AFD88D673E}" type="presOf" srcId="{FAB61EDA-E6CD-4F74-80EB-C0E97EA6A3B5}" destId="{F685108C-D8FC-4FD1-A66F-70B161CE7B2F}" srcOrd="0" destOrd="0" presId="urn:microsoft.com/office/officeart/2005/8/layout/vList2"/>
    <dgm:cxn modelId="{9925D15B-9ACB-4EAF-A6F4-4BDA41648167}" type="presOf" srcId="{4B2AD744-40CC-4705-8413-35C94F601676}" destId="{0A37B056-C151-49F6-89D6-3D81D2E80892}" srcOrd="0" destOrd="0" presId="urn:microsoft.com/office/officeart/2005/8/layout/vList2"/>
    <dgm:cxn modelId="{C095A96A-E131-43C7-B811-612FC2FE3E1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62" minVer="http://schemas.openxmlformats.org/drawingml/2006/diagram"/>
    </a:ext>
  </dgm:extLst>
</dgm:dataModel>
</file>

<file path=word/diagrams/data21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4" qsCatId="simple" csTypeId="urn:microsoft.com/office/officeart/2005/8/colors/accent1_2#21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4.3. Бюджетна лінія та вибір споживач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4166D88-5C81-480F-98F1-FCF085310DBC}" type="presOf" srcId="{FAB61EDA-E6CD-4F74-80EB-C0E97EA6A3B5}" destId="{F685108C-D8FC-4FD1-A66F-70B161CE7B2F}" srcOrd="0" destOrd="0" presId="urn:microsoft.com/office/officeart/2005/8/layout/vList2"/>
    <dgm:cxn modelId="{9458DFCE-148D-46E8-8FD3-5180B69671C4}" type="presOf" srcId="{4B2AD744-40CC-4705-8413-35C94F601676}" destId="{0A37B056-C151-49F6-89D6-3D81D2E80892}" srcOrd="0" destOrd="0" presId="urn:microsoft.com/office/officeart/2005/8/layout/vList2"/>
    <dgm:cxn modelId="{383A6606-3423-4B63-8F56-90F93DBE385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71" minVer="http://schemas.openxmlformats.org/drawingml/2006/diagram"/>
    </a:ext>
  </dgm:extLst>
</dgm:dataModel>
</file>

<file path=word/diagrams/data2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5" qsCatId="simple" csTypeId="urn:microsoft.com/office/officeart/2005/8/colors/accent1_2#215"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5.1. Економічна природа та теорія фірми (підприємств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5.2. Витрати фірми, коротко – і довгостроковий період.</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5.3. Дохід та прибуток фірм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8CF074C-1C80-43C9-9637-5A661F4C8146}" type="presOf" srcId="{FAB61EDA-E6CD-4F74-80EB-C0E97EA6A3B5}" destId="{F685108C-D8FC-4FD1-A66F-70B161CE7B2F}" srcOrd="0" destOrd="0" presId="urn:microsoft.com/office/officeart/2005/8/layout/vList2"/>
    <dgm:cxn modelId="{10FEA372-EAC0-4DE4-9698-48ADB96B14EC}" type="presOf" srcId="{4B2AD744-40CC-4705-8413-35C94F601676}" destId="{0A37B056-C151-49F6-89D6-3D81D2E80892}" srcOrd="0" destOrd="0" presId="urn:microsoft.com/office/officeart/2005/8/layout/vList2"/>
    <dgm:cxn modelId="{F84F050D-BBD2-4A86-9F0B-13E24167202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83" minVer="http://schemas.openxmlformats.org/drawingml/2006/diagram"/>
    </a:ext>
  </dgm:extLst>
</dgm:dataModel>
</file>

<file path=word/diagrams/data2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6" qsCatId="simple" csTypeId="urn:microsoft.com/office/officeart/2005/8/colors/accent1_2#21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5.1. Економічна природа та теорія фірми (підприємс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CB4E62A-644B-4383-A879-1AE1C6B56713}" type="presOf" srcId="{4B2AD744-40CC-4705-8413-35C94F601676}" destId="{0A37B056-C151-49F6-89D6-3D81D2E80892}" srcOrd="0" destOrd="0" presId="urn:microsoft.com/office/officeart/2005/8/layout/vList2"/>
    <dgm:cxn modelId="{557A6015-D93F-4069-BFEB-927F62666C01}" type="presOf" srcId="{FAB61EDA-E6CD-4F74-80EB-C0E97EA6A3B5}" destId="{F685108C-D8FC-4FD1-A66F-70B161CE7B2F}" srcOrd="0" destOrd="0" presId="urn:microsoft.com/office/officeart/2005/8/layout/vList2"/>
    <dgm:cxn modelId="{A90FF16F-C865-43B6-97AD-E8E251DFAD9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88" minVer="http://schemas.openxmlformats.org/drawingml/2006/diagram"/>
    </a:ext>
  </dgm:extLst>
</dgm:dataModel>
</file>

<file path=word/diagrams/data2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 qsCatId="simple" csTypeId="urn:microsoft.com/office/officeart/2005/8/colors/accent1_2#2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6. Етапи  становлення та основні напрями в  економічній теор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D3704ED-0A24-4203-9D62-E4AF6F79B30D}" type="presOf" srcId="{FAB61EDA-E6CD-4F74-80EB-C0E97EA6A3B5}" destId="{F685108C-D8FC-4FD1-A66F-70B161CE7B2F}" srcOrd="0" destOrd="0" presId="urn:microsoft.com/office/officeart/2005/8/layout/vList2"/>
    <dgm:cxn modelId="{C07A80F0-80C9-4DC8-AD21-49DB05C54A11}" type="presOf" srcId="{4B2AD744-40CC-4705-8413-35C94F601676}" destId="{0A37B056-C151-49F6-89D6-3D81D2E80892}" srcOrd="0" destOrd="0" presId="urn:microsoft.com/office/officeart/2005/8/layout/vList2"/>
    <dgm:cxn modelId="{0E6B437B-6792-4288-8AA8-0487F6AF75A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6" minVer="http://schemas.openxmlformats.org/drawingml/2006/diagram"/>
    </a:ext>
  </dgm:extLst>
</dgm:dataModel>
</file>

<file path=word/diagrams/data22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7" qsCatId="simple" csTypeId="urn:microsoft.com/office/officeart/2005/8/colors/accent1_2#21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5.2. Витрати фірми, коротко – і довгостроковий період.</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DF6E7C6-A417-43FC-9635-87E28B72BC62}" type="presOf" srcId="{4B2AD744-40CC-4705-8413-35C94F601676}" destId="{0A37B056-C151-49F6-89D6-3D81D2E80892}" srcOrd="0" destOrd="0" presId="urn:microsoft.com/office/officeart/2005/8/layout/vList2"/>
    <dgm:cxn modelId="{FB31D597-EAC8-4985-AE5A-65AAC6AA6035}" type="presOf" srcId="{FAB61EDA-E6CD-4F74-80EB-C0E97EA6A3B5}" destId="{F685108C-D8FC-4FD1-A66F-70B161CE7B2F}" srcOrd="0" destOrd="0" presId="urn:microsoft.com/office/officeart/2005/8/layout/vList2"/>
    <dgm:cxn modelId="{FDDC931C-917F-45F3-9124-9A28B403BEC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93" minVer="http://schemas.openxmlformats.org/drawingml/2006/diagram"/>
    </a:ext>
  </dgm:extLst>
</dgm:dataModel>
</file>

<file path=word/diagrams/data2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8" qsCatId="simple" csTypeId="urn:microsoft.com/office/officeart/2005/8/colors/accent1_2#2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кономічні витрати</a:t>
          </a:r>
          <a:r>
            <a:rPr lang="uk-UA" sz="1400">
              <a:solidFill>
                <a:sysClr val="windowText" lastClr="000000"/>
              </a:solidFill>
              <a:latin typeface="Arial" pitchFamily="34" charset="0"/>
              <a:cs typeface="Arial" pitchFamily="34" charset="0"/>
            </a:rPr>
            <a:t> – це всі платежі, включаючи і нормальний прибуток, які необхідні для того, щоб залучити і утримати ресурси в межах даного напряму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LinFactNeighborY="-5578">
        <dgm:presLayoutVars>
          <dgm:chMax val="0"/>
          <dgm:bulletEnabled val="1"/>
        </dgm:presLayoutVars>
      </dgm:prSet>
      <dgm:spPr/>
      <dgm:t>
        <a:bodyPr/>
        <a:lstStyle/>
        <a:p>
          <a:endParaRPr lang="uk-UA"/>
        </a:p>
      </dgm:t>
    </dgm:pt>
  </dgm:ptLst>
  <dgm:cxnLst>
    <dgm:cxn modelId="{BD536011-2353-465E-96F0-F0C4A1F2A51F}"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8A3C8C00-8BD7-4A0D-AC9C-A8F700AE0532}" type="presOf" srcId="{FAB61EDA-E6CD-4F74-80EB-C0E97EA6A3B5}" destId="{F685108C-D8FC-4FD1-A66F-70B161CE7B2F}" srcOrd="0" destOrd="0" presId="urn:microsoft.com/office/officeart/2005/8/layout/vList2"/>
    <dgm:cxn modelId="{2A47E7F1-F71E-48D5-9E26-B6DFE4F39D6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98" minVer="http://schemas.openxmlformats.org/drawingml/2006/diagram"/>
    </a:ext>
  </dgm:extLst>
</dgm:dataModel>
</file>

<file path=word/diagrams/data222.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19" qsCatId="simple" csTypeId="urn:microsoft.com/office/officeart/2005/8/colors/accent1_2#21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i="1">
              <a:solidFill>
                <a:sysClr val="windowText" lastClr="000000"/>
              </a:solidFill>
            </a:rPr>
            <a:t>Зовнішні витрати</a:t>
          </a:r>
          <a:r>
            <a:rPr lang="uk-UA" sz="1400">
              <a:solidFill>
                <a:sysClr val="windowText" lastClr="000000"/>
              </a:solidFill>
            </a:rPr>
            <a:t> – це платежі постачальникам ресурсів, які не є співвласниками підприємства.</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rPr>
            <a:t>Внутрішні витрати </a:t>
          </a:r>
          <a:r>
            <a:rPr lang="uk-UA" sz="1400">
              <a:solidFill>
                <a:sysClr val="windowText" lastClr="000000"/>
              </a:solidFill>
            </a:rPr>
            <a:t>– це вартість втрачених можливостей від альтернативного використання власних ресурсів (наприклад, власне приміщення підприємець може здати в оренду і мати орендну плату, а не використовувати для організації власного бізнесу). </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ED974E34-C100-4A23-954D-D832E9B61220}" type="presOf" srcId="{5817B328-2D54-46E2-85F4-A705805443FA}" destId="{1A7D9364-ADBD-4A55-9968-DDD76D30EEE1}" srcOrd="0" destOrd="0" presId="urn:microsoft.com/office/officeart/2005/8/layout/default#9"/>
    <dgm:cxn modelId="{E6D0C3E9-6E45-4082-968C-F739D6759448}" type="presOf" srcId="{2AC2A98D-EC5B-44A1-92E9-5AB651E63F30}" destId="{1A2818B2-EED9-4F30-B4F2-67875D5DDB2E}"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E367E5BA-5AD7-4DF7-9958-BC2D647B6AD4}" type="presOf" srcId="{0F22F9E9-00DD-4D9A-A1AB-5319A52A8079}" destId="{8A7B54E2-7A8A-4D21-AF0C-D4B0E76938FC}" srcOrd="0" destOrd="0" presId="urn:microsoft.com/office/officeart/2005/8/layout/default#9"/>
    <dgm:cxn modelId="{563A1CF7-E811-4F58-A519-1EB33D5057DF}" type="presParOf" srcId="{1A7D9364-ADBD-4A55-9968-DDD76D30EEE1}" destId="{1A2818B2-EED9-4F30-B4F2-67875D5DDB2E}" srcOrd="0" destOrd="0" presId="urn:microsoft.com/office/officeart/2005/8/layout/default#9"/>
    <dgm:cxn modelId="{51F0BF3C-E17F-4A37-A7AA-30EE26B2CB66}" type="presParOf" srcId="{1A7D9364-ADBD-4A55-9968-DDD76D30EEE1}" destId="{DD473FB2-EFDB-4CEB-B72E-A0C0682EF81A}" srcOrd="1" destOrd="0" presId="urn:microsoft.com/office/officeart/2005/8/layout/default#9"/>
    <dgm:cxn modelId="{2EE4B191-557E-4EFA-B092-C330153C18C1}"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203" minVer="http://schemas.openxmlformats.org/drawingml/2006/diagram"/>
    </a:ext>
  </dgm:extLst>
</dgm:dataModel>
</file>

<file path=word/diagrams/data22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0" qsCatId="simple" csTypeId="urn:microsoft.com/office/officeart/2005/8/colors/accent1_2#22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ормальний прибуток</a:t>
          </a:r>
          <a:r>
            <a:rPr lang="uk-UA" sz="1400">
              <a:solidFill>
                <a:sysClr val="windowText" lastClr="000000"/>
              </a:solidFill>
              <a:latin typeface="Arial" pitchFamily="34" charset="0"/>
              <a:cs typeface="Arial" pitchFamily="34" charset="0"/>
            </a:rPr>
            <a:t>, як елемент економічних витрат, – це мінімальна винагорода підприємцю, яка дозволяє йому залишатися в даному напряму діяльност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60E8BFE-20DE-49D7-B83D-5876BF717CDC}" type="presOf" srcId="{FAB61EDA-E6CD-4F74-80EB-C0E97EA6A3B5}" destId="{F685108C-D8FC-4FD1-A66F-70B161CE7B2F}" srcOrd="0" destOrd="0" presId="urn:microsoft.com/office/officeart/2005/8/layout/vList2"/>
    <dgm:cxn modelId="{49C9E023-2E72-4E9B-955E-E46ED3BD8BC2}" type="presOf" srcId="{4B2AD744-40CC-4705-8413-35C94F601676}" destId="{0A37B056-C151-49F6-89D6-3D81D2E80892}" srcOrd="0" destOrd="0" presId="urn:microsoft.com/office/officeart/2005/8/layout/vList2"/>
    <dgm:cxn modelId="{93CED57E-99DA-4428-A314-6B78A249A4E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08" minVer="http://schemas.openxmlformats.org/drawingml/2006/diagram"/>
    </a:ext>
  </dgm:extLst>
</dgm:dataModel>
</file>

<file path=word/diagrams/data22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1" qsCatId="simple" csTypeId="urn:microsoft.com/office/officeart/2005/8/colors/accent1_2#22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5.3. Дохід та прибуток фірм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6E77793-DE66-405E-9E20-EA481AA4AB04}" type="presOf" srcId="{4B2AD744-40CC-4705-8413-35C94F601676}" destId="{0A37B056-C151-49F6-89D6-3D81D2E80892}" srcOrd="0" destOrd="0" presId="urn:microsoft.com/office/officeart/2005/8/layout/vList2"/>
    <dgm:cxn modelId="{12A24764-8322-444F-8628-3706371DE850}" type="presOf" srcId="{FAB61EDA-E6CD-4F74-80EB-C0E97EA6A3B5}" destId="{F685108C-D8FC-4FD1-A66F-70B161CE7B2F}" srcOrd="0" destOrd="0" presId="urn:microsoft.com/office/officeart/2005/8/layout/vList2"/>
    <dgm:cxn modelId="{B61F0779-9775-4B3C-BEA2-D8CFDCCEB8B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25" minVer="http://schemas.openxmlformats.org/drawingml/2006/diagram"/>
    </a:ext>
  </dgm:extLst>
</dgm:dataModel>
</file>

<file path=word/diagrams/data22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2" qsCatId="simple" csTypeId="urn:microsoft.com/office/officeart/2005/8/colors/accent1_2#22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охід</a:t>
          </a:r>
          <a:r>
            <a:rPr lang="uk-UA" sz="1400">
              <a:solidFill>
                <a:sysClr val="windowText" lastClr="000000"/>
              </a:solidFill>
              <a:latin typeface="Arial" pitchFamily="34" charset="0"/>
              <a:cs typeface="Arial" pitchFamily="34" charset="0"/>
            </a:rPr>
            <a:t> (виторг чи виручка) – це сума грошей, яку отримує виробник від реалізації продук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93C73FD-029A-44C6-A87F-069CE547D88F}" type="presOf" srcId="{FAB61EDA-E6CD-4F74-80EB-C0E97EA6A3B5}" destId="{F685108C-D8FC-4FD1-A66F-70B161CE7B2F}" srcOrd="0" destOrd="0" presId="urn:microsoft.com/office/officeart/2005/8/layout/vList2"/>
    <dgm:cxn modelId="{7BA532CC-E002-4D74-A0A4-E890C6AB20B8}" type="presOf" srcId="{4B2AD744-40CC-4705-8413-35C94F601676}" destId="{0A37B056-C151-49F6-89D6-3D81D2E80892}" srcOrd="0" destOrd="0" presId="urn:microsoft.com/office/officeart/2005/8/layout/vList2"/>
    <dgm:cxn modelId="{BF5D8401-D028-4D66-9878-DCC0482BDAA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30" minVer="http://schemas.openxmlformats.org/drawingml/2006/diagram"/>
    </a:ext>
  </dgm:extLst>
</dgm:dataModel>
</file>

<file path=word/diagrams/data22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3" qsCatId="simple" csTypeId="urn:microsoft.com/office/officeart/2005/8/colors/accent1_2#223"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6.1. Короткостроковий період на ринку чистої конкуренц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6.2. Довгостроковий період на ринку чистої конкуренції. Ефективність ринк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6.3. Поведінка фірми в чистій монопол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6.4. Способи збільшення прибутку чистої монополії. Ефективність ринку.</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E2E307D-9800-4416-B22F-BBF3893F85E9}" type="presOf" srcId="{4B2AD744-40CC-4705-8413-35C94F601676}" destId="{0A37B056-C151-49F6-89D6-3D81D2E80892}" srcOrd="0" destOrd="0" presId="urn:microsoft.com/office/officeart/2005/8/layout/vList2"/>
    <dgm:cxn modelId="{B086B84E-CF7B-4E97-995D-F84D94CDEFE5}" type="presOf" srcId="{FAB61EDA-E6CD-4F74-80EB-C0E97EA6A3B5}" destId="{F685108C-D8FC-4FD1-A66F-70B161CE7B2F}" srcOrd="0" destOrd="0" presId="urn:microsoft.com/office/officeart/2005/8/layout/vList2"/>
    <dgm:cxn modelId="{F4A52181-523D-4C30-BD70-BF7DEC502A8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49" minVer="http://schemas.openxmlformats.org/drawingml/2006/diagram"/>
    </a:ext>
  </dgm:extLst>
</dgm:dataModel>
</file>

<file path=word/diagrams/data22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4" qsCatId="simple" csTypeId="urn:microsoft.com/office/officeart/2005/8/colors/accent1_2#2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6.1. Короткостроковий період  на ринку чистої конкуренції.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00381"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21033BE-7643-448E-BE0E-1F882EEBCE9C}" type="presOf" srcId="{FAB61EDA-E6CD-4F74-80EB-C0E97EA6A3B5}" destId="{F685108C-D8FC-4FD1-A66F-70B161CE7B2F}" srcOrd="0" destOrd="0" presId="urn:microsoft.com/office/officeart/2005/8/layout/vList2"/>
    <dgm:cxn modelId="{B05B044F-6C4F-4E3D-BB41-63A9873C6270}" type="presOf" srcId="{4B2AD744-40CC-4705-8413-35C94F601676}" destId="{0A37B056-C151-49F6-89D6-3D81D2E80892}" srcOrd="0" destOrd="0" presId="urn:microsoft.com/office/officeart/2005/8/layout/vList2"/>
    <dgm:cxn modelId="{3804ADA8-4CE1-448F-8276-5E6FAF7D3B4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54" minVer="http://schemas.openxmlformats.org/drawingml/2006/diagram"/>
    </a:ext>
  </dgm:extLst>
</dgm:dataModel>
</file>

<file path=word/diagrams/data2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5" qsCatId="simple" csTypeId="urn:microsoft.com/office/officeart/2005/8/colors/accent1_2#2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Конкуренція, з одного боку, - це економічне змагання за досягнення кращих результатів, боротьба товаровиробників за більш вигідні умови господарювання, отримання більшого прибутку. З іншого боку – це елемент ринкового механізму, що забезпечує взаємодію ринкових суб’єктів у виробництві та збуті продукції. Конкуренція існує в тому випадку, коли виробник не має можливості впливати на формування ринкової цін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96227B9-F2A8-40A4-A84D-403B5EB55506}" type="presOf" srcId="{4B2AD744-40CC-4705-8413-35C94F601676}" destId="{0A37B056-C151-49F6-89D6-3D81D2E80892}" srcOrd="0" destOrd="0" presId="urn:microsoft.com/office/officeart/2005/8/layout/vList2"/>
    <dgm:cxn modelId="{F704CA67-E5C7-4C56-9B80-5998C2477A2B}" type="presOf" srcId="{FAB61EDA-E6CD-4F74-80EB-C0E97EA6A3B5}" destId="{F685108C-D8FC-4FD1-A66F-70B161CE7B2F}" srcOrd="0" destOrd="0" presId="urn:microsoft.com/office/officeart/2005/8/layout/vList2"/>
    <dgm:cxn modelId="{414E748C-5AD3-4FCF-9297-DB0FE3D52F1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59" minVer="http://schemas.openxmlformats.org/drawingml/2006/diagram"/>
    </a:ext>
  </dgm:extLst>
</dgm:dataModel>
</file>

<file path=word/diagrams/data2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6" qsCatId="simple" csTypeId="urn:microsoft.com/office/officeart/2005/8/colors/accent1_2#22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6.2. Довгостроковий період на ринку чистої конкуренції. Ефективність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1C5B04B-09C9-4DCC-BF15-6B56AA128585}" type="presOf" srcId="{4B2AD744-40CC-4705-8413-35C94F601676}" destId="{0A37B056-C151-49F6-89D6-3D81D2E80892}" srcOrd="0" destOrd="0" presId="urn:microsoft.com/office/officeart/2005/8/layout/vList2"/>
    <dgm:cxn modelId="{17140C62-B2C5-49C6-A63B-F33E6925FA79}" type="presOf" srcId="{FAB61EDA-E6CD-4F74-80EB-C0E97EA6A3B5}" destId="{F685108C-D8FC-4FD1-A66F-70B161CE7B2F}" srcOrd="0" destOrd="0" presId="urn:microsoft.com/office/officeart/2005/8/layout/vList2"/>
    <dgm:cxn modelId="{5120F86E-E099-4AE9-B0F4-58579438437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68" minVer="http://schemas.openxmlformats.org/drawingml/2006/diagram"/>
    </a:ext>
  </dgm:extLst>
</dgm:dataModel>
</file>

<file path=word/diagrams/data2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 qsCatId="simple" csTypeId="urn:microsoft.com/office/officeart/2005/8/colors/accent1_2#2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r"/>
          <a:r>
            <a:rPr lang="uk-UA" sz="1200" b="1">
              <a:solidFill>
                <a:sysClr val="windowText" lastClr="000000"/>
              </a:solidFill>
              <a:latin typeface="Arial" pitchFamily="34" charset="0"/>
              <a:cs typeface="Arial" pitchFamily="34" charset="0"/>
            </a:rPr>
            <a:t>Історія науки - це сама наука</a:t>
          </a:r>
          <a:endParaRPr lang="ru-RU" sz="1200">
            <a:solidFill>
              <a:sysClr val="windowText" lastClr="000000"/>
            </a:solidFill>
            <a:latin typeface="Arial" pitchFamily="34" charset="0"/>
            <a:cs typeface="Arial" pitchFamily="34" charset="0"/>
          </a:endParaRPr>
        </a:p>
        <a:p>
          <a:pPr algn="r"/>
          <a:r>
            <a:rPr lang="uk-UA" sz="1200" b="1">
              <a:solidFill>
                <a:sysClr val="windowText" lastClr="000000"/>
              </a:solidFill>
              <a:latin typeface="Arial" pitchFamily="34" charset="0"/>
              <a:cs typeface="Arial" pitchFamily="34" charset="0"/>
            </a:rPr>
            <a:t>Готе</a:t>
          </a:r>
          <a:endParaRPr lang="ru-RU" sz="12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uk-UA"/>
        </a:p>
      </dgm:t>
    </dgm:pt>
  </dgm:ptLst>
  <dgm:cxnLst>
    <dgm:cxn modelId="{6884C904-5F55-464E-A28B-76119951F091}"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213C285A-B1A1-407F-8453-3C7FADDF198A}" type="presOf" srcId="{FAB61EDA-E6CD-4F74-80EB-C0E97EA6A3B5}" destId="{F685108C-D8FC-4FD1-A66F-70B161CE7B2F}" srcOrd="0" destOrd="0" presId="urn:microsoft.com/office/officeart/2005/8/layout/vList2"/>
    <dgm:cxn modelId="{27D7B625-9F99-4588-B834-72AFDA74397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1" minVer="http://schemas.openxmlformats.org/drawingml/2006/diagram"/>
    </a:ext>
  </dgm:extLst>
</dgm:dataModel>
</file>

<file path=word/diagrams/data23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7" qsCatId="simple" csTypeId="urn:microsoft.com/office/officeart/2005/8/colors/accent1_2#22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6.3. Поведінка фірми в чистій монопол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D0B5654-047F-4374-B97A-6E8ADFAD7FD5}" type="presOf" srcId="{FAB61EDA-E6CD-4F74-80EB-C0E97EA6A3B5}" destId="{F685108C-D8FC-4FD1-A66F-70B161CE7B2F}" srcOrd="0" destOrd="0" presId="urn:microsoft.com/office/officeart/2005/8/layout/vList2"/>
    <dgm:cxn modelId="{3ACD70A0-9C47-449D-95BC-791DC9CAC69F}" type="presOf" srcId="{4B2AD744-40CC-4705-8413-35C94F601676}" destId="{0A37B056-C151-49F6-89D6-3D81D2E80892}" srcOrd="0" destOrd="0" presId="urn:microsoft.com/office/officeart/2005/8/layout/vList2"/>
    <dgm:cxn modelId="{10EF0D58-248E-4504-9557-21635434EBC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75" minVer="http://schemas.openxmlformats.org/drawingml/2006/diagram"/>
    </a:ext>
  </dgm:extLst>
</dgm:dataModel>
</file>

<file path=word/diagrams/data23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8" qsCatId="simple" csTypeId="urn:microsoft.com/office/officeart/2005/8/colors/accent1_2#22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6.4. Способи збільшення прибутку чистої монополії. Ефективність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DCE6781-8869-46E8-9B7A-E7EB1ACA9E66}" type="presOf" srcId="{FAB61EDA-E6CD-4F74-80EB-C0E97EA6A3B5}" destId="{F685108C-D8FC-4FD1-A66F-70B161CE7B2F}" srcOrd="0" destOrd="0" presId="urn:microsoft.com/office/officeart/2005/8/layout/vList2"/>
    <dgm:cxn modelId="{43728C4E-8C0B-4A4E-81F2-8B75549BE098}" type="presOf" srcId="{4B2AD744-40CC-4705-8413-35C94F601676}" destId="{0A37B056-C151-49F6-89D6-3D81D2E80892}" srcOrd="0" destOrd="0" presId="urn:microsoft.com/office/officeart/2005/8/layout/vList2"/>
    <dgm:cxn modelId="{F13ADCCA-B1B0-4B85-BF56-FC877DEA424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82" minVer="http://schemas.openxmlformats.org/drawingml/2006/diagram"/>
    </a:ext>
  </dgm:extLst>
</dgm:dataModel>
</file>

<file path=word/diagrams/data2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9" qsCatId="simple" csTypeId="urn:microsoft.com/office/officeart/2005/8/colors/accent1_2#22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За способом здійснення дискримінація поділяється на </a:t>
          </a:r>
          <a:r>
            <a:rPr lang="uk-UA" sz="1400" b="1">
              <a:solidFill>
                <a:sysClr val="windowText" lastClr="000000"/>
              </a:solidFill>
              <a:latin typeface="Arial" pitchFamily="34" charset="0"/>
              <a:cs typeface="Arial" pitchFamily="34" charset="0"/>
            </a:rPr>
            <a:t>три ступені</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A303A73-B6D1-4E83-8AC0-37C3791B1365}" type="presOf" srcId="{FAB61EDA-E6CD-4F74-80EB-C0E97EA6A3B5}" destId="{F685108C-D8FC-4FD1-A66F-70B161CE7B2F}" srcOrd="0" destOrd="0" presId="urn:microsoft.com/office/officeart/2005/8/layout/vList2"/>
    <dgm:cxn modelId="{05E84085-9848-47F0-9416-2801009EF556}" type="presOf" srcId="{4B2AD744-40CC-4705-8413-35C94F601676}" destId="{0A37B056-C151-49F6-89D6-3D81D2E80892}" srcOrd="0" destOrd="0" presId="urn:microsoft.com/office/officeart/2005/8/layout/vList2"/>
    <dgm:cxn modelId="{4350CF7C-847E-4E33-83CE-273A4C6788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87" minVer="http://schemas.openxmlformats.org/drawingml/2006/diagram"/>
    </a:ext>
  </dgm:extLst>
</dgm:dataModel>
</file>

<file path=word/diagrams/data2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0" qsCatId="simple" csTypeId="urn:microsoft.com/office/officeart/2005/8/colors/accent1_2#230"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7.1. Монополістична конкуренція та диференціація товар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7.2. Характеристика ринку олігополії: ознаки, види та показники концентрац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7.3. Основні моделі поведінки підприємств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7.4. Антимонопольне регулювання діяльності підприємств.</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150CF86-6EF7-4C77-84F2-2181074AA9EB}" type="presOf" srcId="{FAB61EDA-E6CD-4F74-80EB-C0E97EA6A3B5}" destId="{F685108C-D8FC-4FD1-A66F-70B161CE7B2F}" srcOrd="0" destOrd="0" presId="urn:microsoft.com/office/officeart/2005/8/layout/vList2"/>
    <dgm:cxn modelId="{2C63907B-2438-47D2-AF58-1DE11B73103C}" type="presOf" srcId="{4B2AD744-40CC-4705-8413-35C94F601676}" destId="{0A37B056-C151-49F6-89D6-3D81D2E80892}" srcOrd="0" destOrd="0" presId="urn:microsoft.com/office/officeart/2005/8/layout/vList2"/>
    <dgm:cxn modelId="{B72A4A83-2103-4F43-82E0-D7191319BF2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92" minVer="http://schemas.openxmlformats.org/drawingml/2006/diagram"/>
    </a:ext>
  </dgm:extLst>
</dgm:dataModel>
</file>

<file path=word/diagrams/data23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1" qsCatId="simple" csTypeId="urn:microsoft.com/office/officeart/2005/8/colors/accent1_2#23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7.1. Монополістична конкуренція та диференціація товар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268D6DD-A01B-4AC0-B527-0C08B146C2D1}" type="presOf" srcId="{4B2AD744-40CC-4705-8413-35C94F601676}" destId="{0A37B056-C151-49F6-89D6-3D81D2E80892}" srcOrd="0" destOrd="0" presId="urn:microsoft.com/office/officeart/2005/8/layout/vList2"/>
    <dgm:cxn modelId="{5E346D0B-7435-4555-B360-D9F931CC7599}" type="presOf" srcId="{FAB61EDA-E6CD-4F74-80EB-C0E97EA6A3B5}" destId="{F685108C-D8FC-4FD1-A66F-70B161CE7B2F}" srcOrd="0" destOrd="0" presId="urn:microsoft.com/office/officeart/2005/8/layout/vList2"/>
    <dgm:cxn modelId="{23AA74CC-D28C-45EC-BBAF-88C94A78D1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97" minVer="http://schemas.openxmlformats.org/drawingml/2006/diagram"/>
    </a:ext>
  </dgm:extLst>
</dgm:dataModel>
</file>

<file path=word/diagrams/data23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2" qsCatId="simple" csTypeId="urn:microsoft.com/office/officeart/2005/8/colors/accent1_2#23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7.2. Характеристика ринку олігополії: ознаки, види та показники концентра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8FE40A1A-8EF5-4658-A509-43A9B8CD58E0}"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0BC22BF7-DA24-491A-ACB2-D47A927A5E89}" type="presOf" srcId="{FAB61EDA-E6CD-4F74-80EB-C0E97EA6A3B5}" destId="{F685108C-D8FC-4FD1-A66F-70B161CE7B2F}" srcOrd="0" destOrd="0" presId="urn:microsoft.com/office/officeart/2005/8/layout/vList2"/>
    <dgm:cxn modelId="{59987C48-CDFC-47C6-8E8F-F848A166120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04" minVer="http://schemas.openxmlformats.org/drawingml/2006/diagram"/>
    </a:ext>
  </dgm:extLst>
</dgm:dataModel>
</file>

<file path=word/diagrams/data2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3" qsCatId="simple" csTypeId="urn:microsoft.com/office/officeart/2005/8/colors/accent1_2#23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7.3. Основні моделі поведінки підприємс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E4788DD-5329-4AE0-9058-BFF3067BDDC3}" type="presOf" srcId="{4B2AD744-40CC-4705-8413-35C94F601676}" destId="{0A37B056-C151-49F6-89D6-3D81D2E80892}" srcOrd="0" destOrd="0" presId="urn:microsoft.com/office/officeart/2005/8/layout/vList2"/>
    <dgm:cxn modelId="{12EFB3F1-F623-4F1A-AC7E-75E16DFE7A44}" type="presOf" srcId="{FAB61EDA-E6CD-4F74-80EB-C0E97EA6A3B5}" destId="{F685108C-D8FC-4FD1-A66F-70B161CE7B2F}" srcOrd="0" destOrd="0" presId="urn:microsoft.com/office/officeart/2005/8/layout/vList2"/>
    <dgm:cxn modelId="{AB5F9849-79DC-417D-A7AB-E4FB314E133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13" minVer="http://schemas.openxmlformats.org/drawingml/2006/diagram"/>
    </a:ext>
  </dgm:extLst>
</dgm:dataModel>
</file>

<file path=word/diagrams/data237.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34" qsCatId="simple" csTypeId="urn:microsoft.com/office/officeart/2005/8/colors/accent1_2#234"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rPr>
            <a:t>У випадку </a:t>
          </a:r>
          <a:r>
            <a:rPr lang="uk-UA" sz="1400" b="1">
              <a:solidFill>
                <a:sysClr val="windowText" lastClr="000000"/>
              </a:solidFill>
            </a:rPr>
            <a:t>некооперативної поведінки</a:t>
          </a:r>
          <a:r>
            <a:rPr lang="uk-UA" sz="1400">
              <a:solidFill>
                <a:sysClr val="windowText" lastClr="000000"/>
              </a:solidFill>
            </a:rPr>
            <a:t> підприємства не погоджують свої дії. </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rPr>
            <a:t>Кооперативна поведінка</a:t>
          </a:r>
          <a:r>
            <a:rPr lang="uk-UA" sz="1400">
              <a:solidFill>
                <a:sysClr val="windowText" lastClr="000000"/>
              </a:solidFill>
            </a:rPr>
            <a:t> передбачає домовленість між підприємствами. </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65087">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60479">
        <dgm:presLayoutVars>
          <dgm:bulletEnabled val="1"/>
        </dgm:presLayoutVars>
      </dgm:prSet>
      <dgm:spPr/>
      <dgm:t>
        <a:bodyPr/>
        <a:lstStyle/>
        <a:p>
          <a:endParaRPr lang="uk-UA"/>
        </a:p>
      </dgm:t>
    </dgm:pt>
  </dgm:ptLst>
  <dgm:cxnLst>
    <dgm:cxn modelId="{8E2A683A-3B1C-46EF-9F37-A2486810C284}" type="presOf" srcId="{2AC2A98D-EC5B-44A1-92E9-5AB651E63F30}" destId="{1A2818B2-EED9-4F30-B4F2-67875D5DDB2E}" srcOrd="0" destOrd="0" presId="urn:microsoft.com/office/officeart/2005/8/layout/default#9"/>
    <dgm:cxn modelId="{32C21CCE-6E76-48D2-8814-4B43ECEDC886}" type="presOf" srcId="{5817B328-2D54-46E2-85F4-A705805443FA}" destId="{1A7D9364-ADBD-4A55-9968-DDD76D30EEE1}" srcOrd="0" destOrd="0" presId="urn:microsoft.com/office/officeart/2005/8/layout/default#9"/>
    <dgm:cxn modelId="{FF80DE09-C48F-4458-B8A6-B90205718237}"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B20EE6FF-6A64-4912-AD73-273D15C0A10A}" type="presParOf" srcId="{1A7D9364-ADBD-4A55-9968-DDD76D30EEE1}" destId="{1A2818B2-EED9-4F30-B4F2-67875D5DDB2E}" srcOrd="0" destOrd="0" presId="urn:microsoft.com/office/officeart/2005/8/layout/default#9"/>
    <dgm:cxn modelId="{4CF48170-1530-43D8-9CA8-B477E91FE021}" type="presParOf" srcId="{1A7D9364-ADBD-4A55-9968-DDD76D30EEE1}" destId="{DD473FB2-EFDB-4CEB-B72E-A0C0682EF81A}" srcOrd="1" destOrd="0" presId="urn:microsoft.com/office/officeart/2005/8/layout/default#9"/>
    <dgm:cxn modelId="{DA43CDA2-5FD0-4EBE-A441-A1A200C2D785}"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318" minVer="http://schemas.openxmlformats.org/drawingml/2006/diagram"/>
    </a:ext>
  </dgm:extLst>
</dgm:dataModel>
</file>

<file path=word/diagrams/data2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5" qsCatId="simple" csTypeId="urn:microsoft.com/office/officeart/2005/8/colors/accent1_2#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latin typeface="Arial" pitchFamily="34" charset="0"/>
              <a:cs typeface="Arial" pitchFamily="34" charset="0"/>
            </a:rPr>
            <a:t>„Цінова війн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a:p>
      </dgm:t>
    </dgm:pt>
    <dgm:pt modelId="{022964FD-9135-4293-A73D-2E31CEEBDE8C}" type="sibTrans" cxnId="{D382D420-63FF-46DE-83A0-5A5A2E673CDE}">
      <dgm:prSet/>
      <dgm:spPr/>
      <dgm:t>
        <a:bodyPr/>
        <a:lstStyle/>
        <a:p>
          <a:pPr algn="ctr"/>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9550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781FEB5-E025-4189-9CB1-702662225120}" type="presOf" srcId="{4B2AD744-40CC-4705-8413-35C94F601676}" destId="{0A37B056-C151-49F6-89D6-3D81D2E80892}" srcOrd="0" destOrd="0" presId="urn:microsoft.com/office/officeart/2005/8/layout/vList2"/>
    <dgm:cxn modelId="{5131E558-FE39-4F4F-BA2A-81F8E15D667B}" type="presOf" srcId="{FAB61EDA-E6CD-4F74-80EB-C0E97EA6A3B5}" destId="{F685108C-D8FC-4FD1-A66F-70B161CE7B2F}" srcOrd="0" destOrd="0" presId="urn:microsoft.com/office/officeart/2005/8/layout/vList2"/>
    <dgm:cxn modelId="{B4D50496-241F-470B-A56C-E0AF0E6E4E5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23" minVer="http://schemas.openxmlformats.org/drawingml/2006/diagram"/>
    </a:ext>
  </dgm:extLst>
</dgm:dataModel>
</file>

<file path=word/diagrams/data2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6" qsCatId="simple" csTypeId="urn:microsoft.com/office/officeart/2005/8/colors/accent1_2#23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илема ув’язненого”</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B95062E-9DD9-49B1-827D-F4A47BCC00FC}" type="presOf" srcId="{FAB61EDA-E6CD-4F74-80EB-C0E97EA6A3B5}" destId="{F685108C-D8FC-4FD1-A66F-70B161CE7B2F}" srcOrd="0" destOrd="0" presId="urn:microsoft.com/office/officeart/2005/8/layout/vList2"/>
    <dgm:cxn modelId="{D0E3D30A-5C44-442E-B108-726CE6A62618}" type="presOf" srcId="{4B2AD744-40CC-4705-8413-35C94F601676}" destId="{0A37B056-C151-49F6-89D6-3D81D2E80892}" srcOrd="0" destOrd="0" presId="urn:microsoft.com/office/officeart/2005/8/layout/vList2"/>
    <dgm:cxn modelId="{7D5CFBDA-0FF2-4D91-A28A-89765B0312A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28" minVer="http://schemas.openxmlformats.org/drawingml/2006/diagram"/>
    </a:ext>
  </dgm:extLst>
</dgm:dataModel>
</file>

<file path=word/diagrams/data24.xml><?xml version="1.0" encoding="utf-8"?>
<dgm:dataModel xmlns:dgm="http://schemas.openxmlformats.org/drawingml/2006/diagram" xmlns:a="http://schemas.openxmlformats.org/drawingml/2006/main">
  <dgm:ptLst>
    <dgm:pt modelId="{E59CB6AF-21FD-4C3B-B332-97C41BE94D41}" type="doc">
      <dgm:prSet loTypeId="urn:microsoft.com/office/officeart/2008/layout/VerticalCurvedList" loCatId="list" qsTypeId="urn:microsoft.com/office/officeart/2005/8/quickstyle/simple1#24" qsCatId="simple" csTypeId="urn:microsoft.com/office/officeart/2005/8/colors/accent1_2#24" csCatId="accent1" phldr="1"/>
      <dgm:spPr/>
      <dgm:t>
        <a:bodyPr/>
        <a:lstStyle/>
        <a:p>
          <a:endParaRPr lang="ru-RU"/>
        </a:p>
      </dgm:t>
    </dgm:pt>
    <dgm:pt modelId="{3E6A5844-6972-4DA0-BE86-EF7DD04B57B8}">
      <dgm:prSet phldrT="[Текст]"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Економічна думка – </a:t>
          </a:r>
          <a:r>
            <a:rPr lang="uk-UA" sz="900">
              <a:solidFill>
                <a:sysClr val="windowText" lastClr="000000"/>
              </a:solidFill>
              <a:latin typeface="Arial" pitchFamily="34" charset="0"/>
              <a:cs typeface="Arial" pitchFamily="34" charset="0"/>
            </a:rPr>
            <a:t>найзагальніше, широке і багатопланове поняття, яке включає сукупність усіх поглядів і побажань з економічних питань, які наявні у суспільній свідомості в певний час і в певному місці</a:t>
          </a:r>
          <a:endParaRPr lang="ru-RU" sz="900">
            <a:solidFill>
              <a:sysClr val="windowText" lastClr="000000"/>
            </a:solidFill>
            <a:latin typeface="Arial" pitchFamily="34" charset="0"/>
            <a:cs typeface="Arial" pitchFamily="34" charset="0"/>
          </a:endParaRPr>
        </a:p>
      </dgm:t>
    </dgm:pt>
    <dgm:pt modelId="{7582092B-FEAC-4F53-B5F6-D99B5C977E1F}" type="parTrans" cxnId="{BEE2CA27-3201-4278-B5C8-47520E6E82BD}">
      <dgm:prSet/>
      <dgm:spPr/>
      <dgm:t>
        <a:bodyPr/>
        <a:lstStyle/>
        <a:p>
          <a:endParaRPr lang="ru-RU"/>
        </a:p>
      </dgm:t>
    </dgm:pt>
    <dgm:pt modelId="{184D8CCC-B618-4092-A1C0-95314E96CB3F}" type="sibTrans" cxnId="{BEE2CA27-3201-4278-B5C8-47520E6E82BD}">
      <dgm:prSet/>
      <dgm:spPr/>
      <dgm:t>
        <a:bodyPr/>
        <a:lstStyle/>
        <a:p>
          <a:endParaRPr lang="ru-RU"/>
        </a:p>
      </dgm:t>
    </dgm:pt>
    <dgm:pt modelId="{EE884438-AAAE-4E49-B476-7560B9A0EC5E}">
      <dgm:prSet phldrT="[Текст]"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Економічне вчення - </a:t>
          </a:r>
          <a:r>
            <a:rPr lang="uk-UA" sz="900">
              <a:solidFill>
                <a:sysClr val="windowText" lastClr="000000"/>
              </a:solidFill>
              <a:latin typeface="Arial" pitchFamily="34" charset="0"/>
              <a:cs typeface="Arial" pitchFamily="34" charset="0"/>
            </a:rPr>
            <a:t> система упорядкованих та пов’язаних між собою економічних поглядів і думок, в яких знаходить своє концентроване відображення історичний процес пізнання економічних явищ та процесів</a:t>
          </a:r>
          <a:endParaRPr lang="ru-RU" sz="900">
            <a:solidFill>
              <a:sysClr val="windowText" lastClr="000000"/>
            </a:solidFill>
            <a:latin typeface="Arial" pitchFamily="34" charset="0"/>
            <a:cs typeface="Arial" pitchFamily="34" charset="0"/>
          </a:endParaRPr>
        </a:p>
      </dgm:t>
    </dgm:pt>
    <dgm:pt modelId="{7C490D0F-1636-41D4-8FB7-BBCC1FCC2F90}" type="parTrans" cxnId="{21711C64-CBA6-4A83-9B97-3C10611FBB98}">
      <dgm:prSet/>
      <dgm:spPr/>
      <dgm:t>
        <a:bodyPr/>
        <a:lstStyle/>
        <a:p>
          <a:endParaRPr lang="ru-RU"/>
        </a:p>
      </dgm:t>
    </dgm:pt>
    <dgm:pt modelId="{F8159565-6625-4B43-A9F4-E752C1E9A6E8}" type="sibTrans" cxnId="{21711C64-CBA6-4A83-9B97-3C10611FBB98}">
      <dgm:prSet/>
      <dgm:spPr/>
      <dgm:t>
        <a:bodyPr/>
        <a:lstStyle/>
        <a:p>
          <a:endParaRPr lang="ru-RU"/>
        </a:p>
      </dgm:t>
    </dgm:pt>
    <dgm:pt modelId="{E6AFB858-D445-4E51-A6DF-43690D90B54A}">
      <dgm:prSet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Течія економічної думки – </a:t>
          </a:r>
          <a:r>
            <a:rPr lang="uk-UA" sz="900">
              <a:solidFill>
                <a:sysClr val="windowText" lastClr="000000"/>
              </a:solidFill>
              <a:latin typeface="Arial" pitchFamily="34" charset="0"/>
              <a:cs typeface="Arial" pitchFamily="34" charset="0"/>
            </a:rPr>
            <a:t>сукупність шкіл, які пропонують альтернативні варіанти або модифікації розвитку єдиних принципів економічних досліджень</a:t>
          </a:r>
          <a:endParaRPr lang="ru-RU" sz="900">
            <a:solidFill>
              <a:sysClr val="windowText" lastClr="000000"/>
            </a:solidFill>
            <a:latin typeface="Arial" pitchFamily="34" charset="0"/>
            <a:cs typeface="Arial" pitchFamily="34" charset="0"/>
          </a:endParaRPr>
        </a:p>
      </dgm:t>
    </dgm:pt>
    <dgm:pt modelId="{9713FBEF-E108-4FE0-A9DA-04DD4D6C2C7F}" type="parTrans" cxnId="{C780E912-3F6E-45E5-BFB3-25676A4CFB81}">
      <dgm:prSet/>
      <dgm:spPr/>
      <dgm:t>
        <a:bodyPr/>
        <a:lstStyle/>
        <a:p>
          <a:endParaRPr lang="ru-RU"/>
        </a:p>
      </dgm:t>
    </dgm:pt>
    <dgm:pt modelId="{8D9B357D-F8AA-4E0A-A352-C028A13D4546}" type="sibTrans" cxnId="{C780E912-3F6E-45E5-BFB3-25676A4CFB81}">
      <dgm:prSet/>
      <dgm:spPr/>
      <dgm:t>
        <a:bodyPr/>
        <a:lstStyle/>
        <a:p>
          <a:endParaRPr lang="ru-RU"/>
        </a:p>
      </dgm:t>
    </dgm:pt>
    <dgm:pt modelId="{B243D23A-BB72-457B-A110-703A38C65B71}">
      <dgm:prSet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Економічна школа – </a:t>
          </a:r>
          <a:r>
            <a:rPr lang="uk-UA" sz="900">
              <a:solidFill>
                <a:sysClr val="windowText" lastClr="000000"/>
              </a:solidFill>
              <a:latin typeface="Arial" pitchFamily="34" charset="0"/>
              <a:cs typeface="Arial" pitchFamily="34" charset="0"/>
            </a:rPr>
            <a:t>сукупність економічних учень, об’єднаних базовими ідейними принципами, а також спільністю або наступністю методів</a:t>
          </a:r>
          <a:endParaRPr lang="ru-RU" sz="900">
            <a:solidFill>
              <a:sysClr val="windowText" lastClr="000000"/>
            </a:solidFill>
            <a:latin typeface="Arial" pitchFamily="34" charset="0"/>
            <a:cs typeface="Arial" pitchFamily="34" charset="0"/>
          </a:endParaRPr>
        </a:p>
      </dgm:t>
    </dgm:pt>
    <dgm:pt modelId="{8C41AF88-764F-4679-83C1-0C8A96713214}" type="parTrans" cxnId="{6C5BFCE2-8625-4E2B-9529-F4E3C12F7AE4}">
      <dgm:prSet/>
      <dgm:spPr/>
      <dgm:t>
        <a:bodyPr/>
        <a:lstStyle/>
        <a:p>
          <a:endParaRPr lang="ru-RU"/>
        </a:p>
      </dgm:t>
    </dgm:pt>
    <dgm:pt modelId="{DDAABF55-669A-4946-BC40-D31D64FAAC87}" type="sibTrans" cxnId="{6C5BFCE2-8625-4E2B-9529-F4E3C12F7AE4}">
      <dgm:prSet/>
      <dgm:spPr/>
      <dgm:t>
        <a:bodyPr/>
        <a:lstStyle/>
        <a:p>
          <a:endParaRPr lang="ru-RU"/>
        </a:p>
      </dgm:t>
    </dgm:pt>
    <dgm:pt modelId="{05ED2667-CE28-4026-876C-98F3CA4F7356}">
      <dgm:prSet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Напрям економічної думки – </a:t>
          </a:r>
          <a:r>
            <a:rPr lang="uk-UA" sz="900">
              <a:solidFill>
                <a:sysClr val="windowText" lastClr="000000"/>
              </a:solidFill>
              <a:latin typeface="Arial" pitchFamily="34" charset="0"/>
              <a:cs typeface="Arial" pitchFamily="34" charset="0"/>
            </a:rPr>
            <a:t>наймасштабніше утворення в економічній теорії, яке еволюціонує протягом тривалого історичного періоду і охоплює сукупність течій, що мають значні розбіжності, але відстоюють спільні принципові положення</a:t>
          </a:r>
          <a:endParaRPr lang="ru-RU" sz="900">
            <a:solidFill>
              <a:sysClr val="windowText" lastClr="000000"/>
            </a:solidFill>
            <a:latin typeface="Arial" pitchFamily="34" charset="0"/>
            <a:cs typeface="Arial" pitchFamily="34" charset="0"/>
          </a:endParaRPr>
        </a:p>
      </dgm:t>
    </dgm:pt>
    <dgm:pt modelId="{9E6D3A44-EF06-45A0-A264-C8C024D30639}" type="parTrans" cxnId="{F531DB35-A243-4B87-8820-BDC6E2D92E68}">
      <dgm:prSet/>
      <dgm:spPr/>
      <dgm:t>
        <a:bodyPr/>
        <a:lstStyle/>
        <a:p>
          <a:endParaRPr lang="ru-RU"/>
        </a:p>
      </dgm:t>
    </dgm:pt>
    <dgm:pt modelId="{914DA907-1BB6-44AE-808F-234A7C2C5746}" type="sibTrans" cxnId="{F531DB35-A243-4B87-8820-BDC6E2D92E68}">
      <dgm:prSet/>
      <dgm:spPr/>
      <dgm:t>
        <a:bodyPr/>
        <a:lstStyle/>
        <a:p>
          <a:endParaRPr lang="ru-RU"/>
        </a:p>
      </dgm:t>
    </dgm:pt>
    <dgm:pt modelId="{6FA73954-1A34-475D-9502-46372F901DD4}">
      <dgm:prSet custT="1"/>
      <dgm:spPr>
        <a:solidFill>
          <a:schemeClr val="accent1">
            <a:lumMod val="20000"/>
            <a:lumOff val="80000"/>
          </a:schemeClr>
        </a:solidFill>
      </dgm:spPr>
      <dgm:t>
        <a:bodyPr/>
        <a:lstStyle/>
        <a:p>
          <a:pPr algn="r"/>
          <a:r>
            <a:rPr lang="uk-UA" sz="900" b="1" i="1">
              <a:solidFill>
                <a:sysClr val="windowText" lastClr="000000"/>
              </a:solidFill>
              <a:latin typeface="Arial" pitchFamily="34" charset="0"/>
              <a:cs typeface="Arial" pitchFamily="34" charset="0"/>
            </a:rPr>
            <a:t>Економічна парадигма - </a:t>
          </a:r>
          <a:r>
            <a:rPr lang="uk-UA" sz="900">
              <a:solidFill>
                <a:sysClr val="windowText" lastClr="000000"/>
              </a:solidFill>
              <a:latin typeface="Arial" pitchFamily="34" charset="0"/>
              <a:cs typeface="Arial" pitchFamily="34" charset="0"/>
            </a:rPr>
            <a:t> сукупність переконань, цінностей, загальновизнаних моделей постановки та вирішення наукових (економічних) проблем. Теорію парадигми розробив американець Т.Кун, який стверджує, що найважливіші зміни в науці відбуваються під час наукових революцій, які є ірраціональними «стрибками в невідомість», покликаними замінити одну парадигму іншою</a:t>
          </a:r>
          <a:endParaRPr lang="ru-RU" sz="900">
            <a:solidFill>
              <a:sysClr val="windowText" lastClr="000000"/>
            </a:solidFill>
            <a:latin typeface="Arial" pitchFamily="34" charset="0"/>
            <a:cs typeface="Arial" pitchFamily="34" charset="0"/>
          </a:endParaRPr>
        </a:p>
      </dgm:t>
    </dgm:pt>
    <dgm:pt modelId="{A3874E50-CABF-479B-B3E4-EF0B2B99B156}" type="parTrans" cxnId="{3E5A0BB1-4ADC-43AE-96CB-22EDA55EC951}">
      <dgm:prSet/>
      <dgm:spPr/>
      <dgm:t>
        <a:bodyPr/>
        <a:lstStyle/>
        <a:p>
          <a:endParaRPr lang="ru-RU"/>
        </a:p>
      </dgm:t>
    </dgm:pt>
    <dgm:pt modelId="{203041E3-7821-4064-B6BF-ED3CF059B3D6}" type="sibTrans" cxnId="{3E5A0BB1-4ADC-43AE-96CB-22EDA55EC951}">
      <dgm:prSet/>
      <dgm:spPr/>
      <dgm:t>
        <a:bodyPr/>
        <a:lstStyle/>
        <a:p>
          <a:endParaRPr lang="ru-RU"/>
        </a:p>
      </dgm:t>
    </dgm:pt>
    <dgm:pt modelId="{FA4A40DD-F7F1-4628-8294-61B42D275272}" type="pres">
      <dgm:prSet presAssocID="{E59CB6AF-21FD-4C3B-B332-97C41BE94D41}" presName="Name0" presStyleCnt="0">
        <dgm:presLayoutVars>
          <dgm:chMax val="7"/>
          <dgm:chPref val="7"/>
          <dgm:dir/>
        </dgm:presLayoutVars>
      </dgm:prSet>
      <dgm:spPr/>
      <dgm:t>
        <a:bodyPr/>
        <a:lstStyle/>
        <a:p>
          <a:endParaRPr lang="uk-UA"/>
        </a:p>
      </dgm:t>
    </dgm:pt>
    <dgm:pt modelId="{FE63B18F-DBE0-48D2-B75B-6BAA35262F3E}" type="pres">
      <dgm:prSet presAssocID="{E59CB6AF-21FD-4C3B-B332-97C41BE94D41}" presName="Name1" presStyleCnt="0"/>
      <dgm:spPr/>
    </dgm:pt>
    <dgm:pt modelId="{0E01756B-98E2-4FFF-B87B-F02F31D097B7}" type="pres">
      <dgm:prSet presAssocID="{E59CB6AF-21FD-4C3B-B332-97C41BE94D41}" presName="cycle" presStyleCnt="0"/>
      <dgm:spPr/>
    </dgm:pt>
    <dgm:pt modelId="{36946838-8DD0-49EB-80D1-32B7B59942FE}" type="pres">
      <dgm:prSet presAssocID="{E59CB6AF-21FD-4C3B-B332-97C41BE94D41}" presName="srcNode" presStyleLbl="node1" presStyleIdx="0" presStyleCnt="6"/>
      <dgm:spPr/>
    </dgm:pt>
    <dgm:pt modelId="{C545C826-E7AD-47D2-A00B-048217554BB5}" type="pres">
      <dgm:prSet presAssocID="{E59CB6AF-21FD-4C3B-B332-97C41BE94D41}" presName="conn" presStyleLbl="parChTrans1D2" presStyleIdx="0" presStyleCnt="1"/>
      <dgm:spPr/>
      <dgm:t>
        <a:bodyPr/>
        <a:lstStyle/>
        <a:p>
          <a:endParaRPr lang="uk-UA"/>
        </a:p>
      </dgm:t>
    </dgm:pt>
    <dgm:pt modelId="{AB9A998C-654C-41CD-90BB-9429BB177D75}" type="pres">
      <dgm:prSet presAssocID="{E59CB6AF-21FD-4C3B-B332-97C41BE94D41}" presName="extraNode" presStyleLbl="node1" presStyleIdx="0" presStyleCnt="6"/>
      <dgm:spPr/>
    </dgm:pt>
    <dgm:pt modelId="{91B2F473-BBE8-4FF6-B15D-5061028F6D5B}" type="pres">
      <dgm:prSet presAssocID="{E59CB6AF-21FD-4C3B-B332-97C41BE94D41}" presName="dstNode" presStyleLbl="node1" presStyleIdx="0" presStyleCnt="6"/>
      <dgm:spPr/>
    </dgm:pt>
    <dgm:pt modelId="{CFA2AC4B-7573-43B9-8369-3854C873EDD5}" type="pres">
      <dgm:prSet presAssocID="{3E6A5844-6972-4DA0-BE86-EF7DD04B57B8}" presName="text_1" presStyleLbl="node1" presStyleIdx="0" presStyleCnt="6" custScaleX="101099" custScaleY="160461" custLinFactNeighborX="1169" custLinFactNeighborY="2827">
        <dgm:presLayoutVars>
          <dgm:bulletEnabled val="1"/>
        </dgm:presLayoutVars>
      </dgm:prSet>
      <dgm:spPr/>
      <dgm:t>
        <a:bodyPr/>
        <a:lstStyle/>
        <a:p>
          <a:endParaRPr lang="uk-UA"/>
        </a:p>
      </dgm:t>
    </dgm:pt>
    <dgm:pt modelId="{33F6FA47-73E5-4234-8552-3C6888CFB5CD}" type="pres">
      <dgm:prSet presAssocID="{3E6A5844-6972-4DA0-BE86-EF7DD04B57B8}" presName="accent_1" presStyleCnt="0"/>
      <dgm:spPr/>
    </dgm:pt>
    <dgm:pt modelId="{405BC462-D9DE-4582-8F28-BE64356B1D80}" type="pres">
      <dgm:prSet presAssocID="{3E6A5844-6972-4DA0-BE86-EF7DD04B57B8}" presName="accentRepeatNode" presStyleLbl="solidFgAcc1" presStyleIdx="0" presStyleCnt="6"/>
      <dgm:spPr/>
    </dgm:pt>
    <dgm:pt modelId="{87B60525-8928-483D-8CA5-9E43F94D771B}" type="pres">
      <dgm:prSet presAssocID="{EE884438-AAAE-4E49-B476-7560B9A0EC5E}" presName="text_2" presStyleLbl="node1" presStyleIdx="1" presStyleCnt="6" custScaleX="103531" custScaleY="161501">
        <dgm:presLayoutVars>
          <dgm:bulletEnabled val="1"/>
        </dgm:presLayoutVars>
      </dgm:prSet>
      <dgm:spPr/>
      <dgm:t>
        <a:bodyPr/>
        <a:lstStyle/>
        <a:p>
          <a:endParaRPr lang="uk-UA"/>
        </a:p>
      </dgm:t>
    </dgm:pt>
    <dgm:pt modelId="{74EF1F6D-3BA9-4DC1-8AF7-70C158856603}" type="pres">
      <dgm:prSet presAssocID="{EE884438-AAAE-4E49-B476-7560B9A0EC5E}" presName="accent_2" presStyleCnt="0"/>
      <dgm:spPr/>
    </dgm:pt>
    <dgm:pt modelId="{BF8578E0-DE02-46E5-B38D-715F0A73C98C}" type="pres">
      <dgm:prSet presAssocID="{EE884438-AAAE-4E49-B476-7560B9A0EC5E}" presName="accentRepeatNode" presStyleLbl="solidFgAcc1" presStyleIdx="1" presStyleCnt="6"/>
      <dgm:spPr/>
    </dgm:pt>
    <dgm:pt modelId="{04BD5D2D-1503-4E2B-B058-30984634FA6E}" type="pres">
      <dgm:prSet presAssocID="{B243D23A-BB72-457B-A110-703A38C65B71}" presName="text_3" presStyleLbl="node1" presStyleIdx="2" presStyleCnt="6" custScaleX="102907" custScaleY="97697">
        <dgm:presLayoutVars>
          <dgm:bulletEnabled val="1"/>
        </dgm:presLayoutVars>
      </dgm:prSet>
      <dgm:spPr/>
      <dgm:t>
        <a:bodyPr/>
        <a:lstStyle/>
        <a:p>
          <a:endParaRPr lang="uk-UA"/>
        </a:p>
      </dgm:t>
    </dgm:pt>
    <dgm:pt modelId="{1E97F4D6-D343-470C-A8C5-5EF180917073}" type="pres">
      <dgm:prSet presAssocID="{B243D23A-BB72-457B-A110-703A38C65B71}" presName="accent_3" presStyleCnt="0"/>
      <dgm:spPr/>
    </dgm:pt>
    <dgm:pt modelId="{0AD98A45-F8C8-4FBA-ABEC-7C8B7D792C00}" type="pres">
      <dgm:prSet presAssocID="{B243D23A-BB72-457B-A110-703A38C65B71}" presName="accentRepeatNode" presStyleLbl="solidFgAcc1" presStyleIdx="2" presStyleCnt="6"/>
      <dgm:spPr/>
    </dgm:pt>
    <dgm:pt modelId="{F13BCAB3-8E31-4908-BB15-2403E7921CD2}" type="pres">
      <dgm:prSet presAssocID="{E6AFB858-D445-4E51-A6DF-43690D90B54A}" presName="text_4" presStyleLbl="node1" presStyleIdx="3" presStyleCnt="6" custScaleY="144115" custLinFactNeighborX="1373" custLinFactNeighborY="-5219">
        <dgm:presLayoutVars>
          <dgm:bulletEnabled val="1"/>
        </dgm:presLayoutVars>
      </dgm:prSet>
      <dgm:spPr/>
      <dgm:t>
        <a:bodyPr/>
        <a:lstStyle/>
        <a:p>
          <a:endParaRPr lang="uk-UA"/>
        </a:p>
      </dgm:t>
    </dgm:pt>
    <dgm:pt modelId="{6B0D9146-F040-415D-AF55-661351ADA0EF}" type="pres">
      <dgm:prSet presAssocID="{E6AFB858-D445-4E51-A6DF-43690D90B54A}" presName="accent_4" presStyleCnt="0"/>
      <dgm:spPr/>
    </dgm:pt>
    <dgm:pt modelId="{483A55FD-154D-4F60-8B96-6C7F84D263B6}" type="pres">
      <dgm:prSet presAssocID="{E6AFB858-D445-4E51-A6DF-43690D90B54A}" presName="accentRepeatNode" presStyleLbl="solidFgAcc1" presStyleIdx="3" presStyleCnt="6"/>
      <dgm:spPr/>
    </dgm:pt>
    <dgm:pt modelId="{612E4993-DFE4-4960-948F-623654DC2FB5}" type="pres">
      <dgm:prSet presAssocID="{05ED2667-CE28-4026-876C-98F3CA4F7356}" presName="text_5" presStyleLbl="node1" presStyleIdx="4" presStyleCnt="6" custScaleX="101647" custScaleY="132500" custLinFactNeighborX="942" custLinFactNeighborY="-10438">
        <dgm:presLayoutVars>
          <dgm:bulletEnabled val="1"/>
        </dgm:presLayoutVars>
      </dgm:prSet>
      <dgm:spPr/>
      <dgm:t>
        <a:bodyPr/>
        <a:lstStyle/>
        <a:p>
          <a:endParaRPr lang="uk-UA"/>
        </a:p>
      </dgm:t>
    </dgm:pt>
    <dgm:pt modelId="{EBD7E6F6-E34C-4EF2-BC1E-9A015514D308}" type="pres">
      <dgm:prSet presAssocID="{05ED2667-CE28-4026-876C-98F3CA4F7356}" presName="accent_5" presStyleCnt="0"/>
      <dgm:spPr/>
    </dgm:pt>
    <dgm:pt modelId="{B404B32F-E608-4BA1-96C3-AF5093901995}" type="pres">
      <dgm:prSet presAssocID="{05ED2667-CE28-4026-876C-98F3CA4F7356}" presName="accentRepeatNode" presStyleLbl="solidFgAcc1" presStyleIdx="4" presStyleCnt="6"/>
      <dgm:spPr/>
    </dgm:pt>
    <dgm:pt modelId="{493EA0E3-69CD-4BC8-ACED-3014CE5A1F96}" type="pres">
      <dgm:prSet presAssocID="{6FA73954-1A34-475D-9502-46372F901DD4}" presName="text_6" presStyleLbl="node1" presStyleIdx="5" presStyleCnt="6" custScaleX="103104" custScaleY="180945">
        <dgm:presLayoutVars>
          <dgm:bulletEnabled val="1"/>
        </dgm:presLayoutVars>
      </dgm:prSet>
      <dgm:spPr/>
      <dgm:t>
        <a:bodyPr/>
        <a:lstStyle/>
        <a:p>
          <a:endParaRPr lang="uk-UA"/>
        </a:p>
      </dgm:t>
    </dgm:pt>
    <dgm:pt modelId="{9CF036A5-B5D2-4B8E-B7C4-678D0DAB78F3}" type="pres">
      <dgm:prSet presAssocID="{6FA73954-1A34-475D-9502-46372F901DD4}" presName="accent_6" presStyleCnt="0"/>
      <dgm:spPr/>
    </dgm:pt>
    <dgm:pt modelId="{76E85FBA-08D9-4471-819C-F6AD44CE913A}" type="pres">
      <dgm:prSet presAssocID="{6FA73954-1A34-475D-9502-46372F901DD4}" presName="accentRepeatNode" presStyleLbl="solidFgAcc1" presStyleIdx="5" presStyleCnt="6"/>
      <dgm:spPr/>
    </dgm:pt>
  </dgm:ptLst>
  <dgm:cxnLst>
    <dgm:cxn modelId="{F531DB35-A243-4B87-8820-BDC6E2D92E68}" srcId="{E59CB6AF-21FD-4C3B-B332-97C41BE94D41}" destId="{05ED2667-CE28-4026-876C-98F3CA4F7356}" srcOrd="4" destOrd="0" parTransId="{9E6D3A44-EF06-45A0-A264-C8C024D30639}" sibTransId="{914DA907-1BB6-44AE-808F-234A7C2C5746}"/>
    <dgm:cxn modelId="{BEE2CA27-3201-4278-B5C8-47520E6E82BD}" srcId="{E59CB6AF-21FD-4C3B-B332-97C41BE94D41}" destId="{3E6A5844-6972-4DA0-BE86-EF7DD04B57B8}" srcOrd="0" destOrd="0" parTransId="{7582092B-FEAC-4F53-B5F6-D99B5C977E1F}" sibTransId="{184D8CCC-B618-4092-A1C0-95314E96CB3F}"/>
    <dgm:cxn modelId="{EAE31B27-82CD-482F-9838-DBFE0829DE47}" type="presOf" srcId="{B243D23A-BB72-457B-A110-703A38C65B71}" destId="{04BD5D2D-1503-4E2B-B058-30984634FA6E}" srcOrd="0" destOrd="0" presId="urn:microsoft.com/office/officeart/2008/layout/VerticalCurvedList"/>
    <dgm:cxn modelId="{51977754-1751-4F02-BA37-C57828D876EB}" type="presOf" srcId="{6FA73954-1A34-475D-9502-46372F901DD4}" destId="{493EA0E3-69CD-4BC8-ACED-3014CE5A1F96}" srcOrd="0" destOrd="0" presId="urn:microsoft.com/office/officeart/2008/layout/VerticalCurvedList"/>
    <dgm:cxn modelId="{21711C64-CBA6-4A83-9B97-3C10611FBB98}" srcId="{E59CB6AF-21FD-4C3B-B332-97C41BE94D41}" destId="{EE884438-AAAE-4E49-B476-7560B9A0EC5E}" srcOrd="1" destOrd="0" parTransId="{7C490D0F-1636-41D4-8FB7-BBCC1FCC2F90}" sibTransId="{F8159565-6625-4B43-A9F4-E752C1E9A6E8}"/>
    <dgm:cxn modelId="{2C51B76F-2AC3-4E49-935B-63520CB27471}" type="presOf" srcId="{3E6A5844-6972-4DA0-BE86-EF7DD04B57B8}" destId="{CFA2AC4B-7573-43B9-8369-3854C873EDD5}" srcOrd="0" destOrd="0" presId="urn:microsoft.com/office/officeart/2008/layout/VerticalCurvedList"/>
    <dgm:cxn modelId="{3601B8AA-5E4D-493F-BCDA-6FC02519DAA0}" type="presOf" srcId="{EE884438-AAAE-4E49-B476-7560B9A0EC5E}" destId="{87B60525-8928-483D-8CA5-9E43F94D771B}" srcOrd="0" destOrd="0" presId="urn:microsoft.com/office/officeart/2008/layout/VerticalCurvedList"/>
    <dgm:cxn modelId="{3E5A0BB1-4ADC-43AE-96CB-22EDA55EC951}" srcId="{E59CB6AF-21FD-4C3B-B332-97C41BE94D41}" destId="{6FA73954-1A34-475D-9502-46372F901DD4}" srcOrd="5" destOrd="0" parTransId="{A3874E50-CABF-479B-B3E4-EF0B2B99B156}" sibTransId="{203041E3-7821-4064-B6BF-ED3CF059B3D6}"/>
    <dgm:cxn modelId="{C780E912-3F6E-45E5-BFB3-25676A4CFB81}" srcId="{E59CB6AF-21FD-4C3B-B332-97C41BE94D41}" destId="{E6AFB858-D445-4E51-A6DF-43690D90B54A}" srcOrd="3" destOrd="0" parTransId="{9713FBEF-E108-4FE0-A9DA-04DD4D6C2C7F}" sibTransId="{8D9B357D-F8AA-4E0A-A352-C028A13D4546}"/>
    <dgm:cxn modelId="{F621D78A-19F2-4401-8425-92A14B28EB63}" type="presOf" srcId="{E59CB6AF-21FD-4C3B-B332-97C41BE94D41}" destId="{FA4A40DD-F7F1-4628-8294-61B42D275272}" srcOrd="0" destOrd="0" presId="urn:microsoft.com/office/officeart/2008/layout/VerticalCurvedList"/>
    <dgm:cxn modelId="{4A70B4E8-2D37-4B27-8BF4-8C51110FB448}" type="presOf" srcId="{184D8CCC-B618-4092-A1C0-95314E96CB3F}" destId="{C545C826-E7AD-47D2-A00B-048217554BB5}" srcOrd="0" destOrd="0" presId="urn:microsoft.com/office/officeart/2008/layout/VerticalCurvedList"/>
    <dgm:cxn modelId="{F358EAF9-68EE-4F1E-AC4B-8AE24E6A851F}" type="presOf" srcId="{05ED2667-CE28-4026-876C-98F3CA4F7356}" destId="{612E4993-DFE4-4960-948F-623654DC2FB5}" srcOrd="0" destOrd="0" presId="urn:microsoft.com/office/officeart/2008/layout/VerticalCurvedList"/>
    <dgm:cxn modelId="{6C5BFCE2-8625-4E2B-9529-F4E3C12F7AE4}" srcId="{E59CB6AF-21FD-4C3B-B332-97C41BE94D41}" destId="{B243D23A-BB72-457B-A110-703A38C65B71}" srcOrd="2" destOrd="0" parTransId="{8C41AF88-764F-4679-83C1-0C8A96713214}" sibTransId="{DDAABF55-669A-4946-BC40-D31D64FAAC87}"/>
    <dgm:cxn modelId="{37210AF0-13D2-437C-A41C-1E4039795D5F}" type="presOf" srcId="{E6AFB858-D445-4E51-A6DF-43690D90B54A}" destId="{F13BCAB3-8E31-4908-BB15-2403E7921CD2}" srcOrd="0" destOrd="0" presId="urn:microsoft.com/office/officeart/2008/layout/VerticalCurvedList"/>
    <dgm:cxn modelId="{CFC29D4B-A243-464B-99F1-D78CF1637EE6}" type="presParOf" srcId="{FA4A40DD-F7F1-4628-8294-61B42D275272}" destId="{FE63B18F-DBE0-48D2-B75B-6BAA35262F3E}" srcOrd="0" destOrd="0" presId="urn:microsoft.com/office/officeart/2008/layout/VerticalCurvedList"/>
    <dgm:cxn modelId="{D865D514-D879-4A71-A866-64616114C1F0}" type="presParOf" srcId="{FE63B18F-DBE0-48D2-B75B-6BAA35262F3E}" destId="{0E01756B-98E2-4FFF-B87B-F02F31D097B7}" srcOrd="0" destOrd="0" presId="urn:microsoft.com/office/officeart/2008/layout/VerticalCurvedList"/>
    <dgm:cxn modelId="{77B377B8-4336-414F-A32C-7B3B2E34C3A3}" type="presParOf" srcId="{0E01756B-98E2-4FFF-B87B-F02F31D097B7}" destId="{36946838-8DD0-49EB-80D1-32B7B59942FE}" srcOrd="0" destOrd="0" presId="urn:microsoft.com/office/officeart/2008/layout/VerticalCurvedList"/>
    <dgm:cxn modelId="{7B2AA149-8FAA-47D9-8084-F331E6A28900}" type="presParOf" srcId="{0E01756B-98E2-4FFF-B87B-F02F31D097B7}" destId="{C545C826-E7AD-47D2-A00B-048217554BB5}" srcOrd="1" destOrd="0" presId="urn:microsoft.com/office/officeart/2008/layout/VerticalCurvedList"/>
    <dgm:cxn modelId="{73A5FAB6-AE63-4C11-AFBC-5C9EE702BA2B}" type="presParOf" srcId="{0E01756B-98E2-4FFF-B87B-F02F31D097B7}" destId="{AB9A998C-654C-41CD-90BB-9429BB177D75}" srcOrd="2" destOrd="0" presId="urn:microsoft.com/office/officeart/2008/layout/VerticalCurvedList"/>
    <dgm:cxn modelId="{BBB61C4F-288A-48A9-8180-DC891BE357CF}" type="presParOf" srcId="{0E01756B-98E2-4FFF-B87B-F02F31D097B7}" destId="{91B2F473-BBE8-4FF6-B15D-5061028F6D5B}" srcOrd="3" destOrd="0" presId="urn:microsoft.com/office/officeart/2008/layout/VerticalCurvedList"/>
    <dgm:cxn modelId="{8996A4FB-4FA4-4053-8323-97E3370E9A85}" type="presParOf" srcId="{FE63B18F-DBE0-48D2-B75B-6BAA35262F3E}" destId="{CFA2AC4B-7573-43B9-8369-3854C873EDD5}" srcOrd="1" destOrd="0" presId="urn:microsoft.com/office/officeart/2008/layout/VerticalCurvedList"/>
    <dgm:cxn modelId="{A908F383-5ED1-490B-8121-277551CCAAA2}" type="presParOf" srcId="{FE63B18F-DBE0-48D2-B75B-6BAA35262F3E}" destId="{33F6FA47-73E5-4234-8552-3C6888CFB5CD}" srcOrd="2" destOrd="0" presId="urn:microsoft.com/office/officeart/2008/layout/VerticalCurvedList"/>
    <dgm:cxn modelId="{E2A9073D-4470-4F7C-B5FA-CF3E8F34BA8A}" type="presParOf" srcId="{33F6FA47-73E5-4234-8552-3C6888CFB5CD}" destId="{405BC462-D9DE-4582-8F28-BE64356B1D80}" srcOrd="0" destOrd="0" presId="urn:microsoft.com/office/officeart/2008/layout/VerticalCurvedList"/>
    <dgm:cxn modelId="{CFA0C6F8-3D1A-4A09-94C4-2B4ACE2E67E0}" type="presParOf" srcId="{FE63B18F-DBE0-48D2-B75B-6BAA35262F3E}" destId="{87B60525-8928-483D-8CA5-9E43F94D771B}" srcOrd="3" destOrd="0" presId="urn:microsoft.com/office/officeart/2008/layout/VerticalCurvedList"/>
    <dgm:cxn modelId="{7E805030-C90F-44B0-9151-5C4EA8F25ADD}" type="presParOf" srcId="{FE63B18F-DBE0-48D2-B75B-6BAA35262F3E}" destId="{74EF1F6D-3BA9-4DC1-8AF7-70C158856603}" srcOrd="4" destOrd="0" presId="urn:microsoft.com/office/officeart/2008/layout/VerticalCurvedList"/>
    <dgm:cxn modelId="{B315540C-BFE1-468D-BC21-F3F1978DBF61}" type="presParOf" srcId="{74EF1F6D-3BA9-4DC1-8AF7-70C158856603}" destId="{BF8578E0-DE02-46E5-B38D-715F0A73C98C}" srcOrd="0" destOrd="0" presId="urn:microsoft.com/office/officeart/2008/layout/VerticalCurvedList"/>
    <dgm:cxn modelId="{74FE5113-4B4D-4639-ABDF-4F11A79EE1AE}" type="presParOf" srcId="{FE63B18F-DBE0-48D2-B75B-6BAA35262F3E}" destId="{04BD5D2D-1503-4E2B-B058-30984634FA6E}" srcOrd="5" destOrd="0" presId="urn:microsoft.com/office/officeart/2008/layout/VerticalCurvedList"/>
    <dgm:cxn modelId="{9A323F2D-4B9E-44FF-B53A-749EB020779E}" type="presParOf" srcId="{FE63B18F-DBE0-48D2-B75B-6BAA35262F3E}" destId="{1E97F4D6-D343-470C-A8C5-5EF180917073}" srcOrd="6" destOrd="0" presId="urn:microsoft.com/office/officeart/2008/layout/VerticalCurvedList"/>
    <dgm:cxn modelId="{FDFADF92-53BD-43BE-A3B5-C910AA7EE287}" type="presParOf" srcId="{1E97F4D6-D343-470C-A8C5-5EF180917073}" destId="{0AD98A45-F8C8-4FBA-ABEC-7C8B7D792C00}" srcOrd="0" destOrd="0" presId="urn:microsoft.com/office/officeart/2008/layout/VerticalCurvedList"/>
    <dgm:cxn modelId="{39FAFEF5-F5B4-48A9-AF01-332DB790B573}" type="presParOf" srcId="{FE63B18F-DBE0-48D2-B75B-6BAA35262F3E}" destId="{F13BCAB3-8E31-4908-BB15-2403E7921CD2}" srcOrd="7" destOrd="0" presId="urn:microsoft.com/office/officeart/2008/layout/VerticalCurvedList"/>
    <dgm:cxn modelId="{490A36FC-6FBE-4488-9249-CA28226AF7E2}" type="presParOf" srcId="{FE63B18F-DBE0-48D2-B75B-6BAA35262F3E}" destId="{6B0D9146-F040-415D-AF55-661351ADA0EF}" srcOrd="8" destOrd="0" presId="urn:microsoft.com/office/officeart/2008/layout/VerticalCurvedList"/>
    <dgm:cxn modelId="{5F78576C-374D-4F1D-A037-A4518283D5BC}" type="presParOf" srcId="{6B0D9146-F040-415D-AF55-661351ADA0EF}" destId="{483A55FD-154D-4F60-8B96-6C7F84D263B6}" srcOrd="0" destOrd="0" presId="urn:microsoft.com/office/officeart/2008/layout/VerticalCurvedList"/>
    <dgm:cxn modelId="{0B22A79D-B325-4DCB-9EB5-C911B40DE587}" type="presParOf" srcId="{FE63B18F-DBE0-48D2-B75B-6BAA35262F3E}" destId="{612E4993-DFE4-4960-948F-623654DC2FB5}" srcOrd="9" destOrd="0" presId="urn:microsoft.com/office/officeart/2008/layout/VerticalCurvedList"/>
    <dgm:cxn modelId="{7DC29F3E-4100-4D92-BB87-C1831DF62286}" type="presParOf" srcId="{FE63B18F-DBE0-48D2-B75B-6BAA35262F3E}" destId="{EBD7E6F6-E34C-4EF2-BC1E-9A015514D308}" srcOrd="10" destOrd="0" presId="urn:microsoft.com/office/officeart/2008/layout/VerticalCurvedList"/>
    <dgm:cxn modelId="{5BADB954-E535-4B52-98C1-D1FC3CC69798}" type="presParOf" srcId="{EBD7E6F6-E34C-4EF2-BC1E-9A015514D308}" destId="{B404B32F-E608-4BA1-96C3-AF5093901995}" srcOrd="0" destOrd="0" presId="urn:microsoft.com/office/officeart/2008/layout/VerticalCurvedList"/>
    <dgm:cxn modelId="{7CD91B97-937C-49D3-88FB-14180AF3D61E}" type="presParOf" srcId="{FE63B18F-DBE0-48D2-B75B-6BAA35262F3E}" destId="{493EA0E3-69CD-4BC8-ACED-3014CE5A1F96}" srcOrd="11" destOrd="0" presId="urn:microsoft.com/office/officeart/2008/layout/VerticalCurvedList"/>
    <dgm:cxn modelId="{A57D59C1-6B9A-4F12-AFA2-C132AB91BEA9}" type="presParOf" srcId="{FE63B18F-DBE0-48D2-B75B-6BAA35262F3E}" destId="{9CF036A5-B5D2-4B8E-B7C4-678D0DAB78F3}" srcOrd="12" destOrd="0" presId="urn:microsoft.com/office/officeart/2008/layout/VerticalCurvedList"/>
    <dgm:cxn modelId="{0002628F-5138-4F7E-B1B2-0629623AC3B0}" type="presParOf" srcId="{9CF036A5-B5D2-4B8E-B7C4-678D0DAB78F3}" destId="{76E85FBA-08D9-4471-819C-F6AD44CE913A}" srcOrd="0" destOrd="0" presId="urn:microsoft.com/office/officeart/2008/layout/VerticalCurvedList"/>
  </dgm:cxnLst>
  <dgm:bg/>
  <dgm:whole/>
  <dgm:extLst>
    <a:ext uri="http://schemas.microsoft.com/office/drawing/2008/diagram">
      <dsp:dataModelExt xmlns:dsp="http://schemas.microsoft.com/office/drawing/2008/diagram" relId="rId126" minVer="http://schemas.openxmlformats.org/drawingml/2006/diagram"/>
    </a:ext>
  </dgm:extLst>
</dgm:dataModel>
</file>

<file path=word/diagrams/data24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7" qsCatId="simple" csTypeId="urn:microsoft.com/office/officeart/2005/8/colors/accent1_2#23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latin typeface="Arial" pitchFamily="34" charset="0"/>
              <a:cs typeface="Arial" pitchFamily="34" charset="0"/>
            </a:rPr>
            <a:t>„Ламана крива попит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C55BE02-E180-4416-A078-734A55847D4D}" type="presOf" srcId="{4B2AD744-40CC-4705-8413-35C94F601676}" destId="{0A37B056-C151-49F6-89D6-3D81D2E80892}" srcOrd="0" destOrd="0" presId="urn:microsoft.com/office/officeart/2005/8/layout/vList2"/>
    <dgm:cxn modelId="{08ADAFE8-6C48-477F-A9F3-7E5695BFA598}" type="presOf" srcId="{FAB61EDA-E6CD-4F74-80EB-C0E97EA6A3B5}" destId="{F685108C-D8FC-4FD1-A66F-70B161CE7B2F}" srcOrd="0" destOrd="0" presId="urn:microsoft.com/office/officeart/2005/8/layout/vList2"/>
    <dgm:cxn modelId="{7E892077-ECE3-45F1-AE69-89DD90FA314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33" minVer="http://schemas.openxmlformats.org/drawingml/2006/diagram"/>
    </a:ext>
  </dgm:extLst>
</dgm:dataModel>
</file>

<file path=word/diagrams/data24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8" qsCatId="simple" csTypeId="urn:microsoft.com/office/officeart/2005/8/colors/accent1_2#23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7.4. Антимонопольне регулювання діяльності підприємств.</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9B163FE-F8B8-4D93-A3D9-FC6BABB84EC1}" type="presOf" srcId="{FAB61EDA-E6CD-4F74-80EB-C0E97EA6A3B5}" destId="{F685108C-D8FC-4FD1-A66F-70B161CE7B2F}" srcOrd="0" destOrd="0" presId="urn:microsoft.com/office/officeart/2005/8/layout/vList2"/>
    <dgm:cxn modelId="{F231C720-5666-46F2-8AEF-DF05BB4138DB}" type="presOf" srcId="{4B2AD744-40CC-4705-8413-35C94F601676}" destId="{0A37B056-C151-49F6-89D6-3D81D2E80892}" srcOrd="0" destOrd="0" presId="urn:microsoft.com/office/officeart/2005/8/layout/vList2"/>
    <dgm:cxn modelId="{DE7559CA-F915-4869-AAEF-4CF527A4C4C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38" minVer="http://schemas.openxmlformats.org/drawingml/2006/diagram"/>
    </a:ext>
  </dgm:extLst>
</dgm:dataModel>
</file>

<file path=word/diagrams/data2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9" qsCatId="simple" csTypeId="urn:microsoft.com/office/officeart/2005/8/colors/accent1_2#23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8.1. Сутність ставки зарплати та крива пропозиції прац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8.2. Підприємство на ринку праці та ставка зарплат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8.3. Вплив профспілок на ставку зарплат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8.4. Диференціація ставок зарплат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8A7B9A4-6ADD-4E82-BA14-BB4D1C0CADD7}" type="presOf" srcId="{4B2AD744-40CC-4705-8413-35C94F601676}" destId="{0A37B056-C151-49F6-89D6-3D81D2E80892}" srcOrd="0" destOrd="0" presId="urn:microsoft.com/office/officeart/2005/8/layout/vList2"/>
    <dgm:cxn modelId="{0ACDC5D7-3AD3-4184-9157-9A6C9774DD6F}" type="presOf" srcId="{FAB61EDA-E6CD-4F74-80EB-C0E97EA6A3B5}" destId="{F685108C-D8FC-4FD1-A66F-70B161CE7B2F}" srcOrd="0" destOrd="0" presId="urn:microsoft.com/office/officeart/2005/8/layout/vList2"/>
    <dgm:cxn modelId="{4A2222DD-0091-4448-9EBC-4C8D7F306F4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43" minVer="http://schemas.openxmlformats.org/drawingml/2006/diagram"/>
    </a:ext>
  </dgm:extLst>
</dgm:dataModel>
</file>

<file path=word/diagrams/data24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0" qsCatId="simple" csTypeId="urn:microsoft.com/office/officeart/2005/8/colors/accent1_2#24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8.1. Сутність ставки зарплати та крива пропозиції прац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FFC5333-95AA-4DDB-9B61-F4801BF18031}" type="presOf" srcId="{FAB61EDA-E6CD-4F74-80EB-C0E97EA6A3B5}" destId="{F685108C-D8FC-4FD1-A66F-70B161CE7B2F}" srcOrd="0" destOrd="0" presId="urn:microsoft.com/office/officeart/2005/8/layout/vList2"/>
    <dgm:cxn modelId="{861F42FD-D1E3-4992-A569-6F2885001651}" type="presOf" srcId="{4B2AD744-40CC-4705-8413-35C94F601676}" destId="{0A37B056-C151-49F6-89D6-3D81D2E80892}" srcOrd="0" destOrd="0" presId="urn:microsoft.com/office/officeart/2005/8/layout/vList2"/>
    <dgm:cxn modelId="{5B7A2CC2-C63E-4932-A5DA-73C85C70303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48" minVer="http://schemas.openxmlformats.org/drawingml/2006/diagram"/>
    </a:ext>
  </dgm:extLst>
</dgm:dataModel>
</file>

<file path=word/diagrams/data244.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41" qsCatId="simple" csTypeId="urn:microsoft.com/office/officeart/2005/8/colors/accent1_2#241"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i="1">
              <a:solidFill>
                <a:sysClr val="windowText" lastClr="000000"/>
              </a:solidFill>
            </a:rPr>
            <a:t>Номінальна ставка зарплати</a:t>
          </a:r>
          <a:r>
            <a:rPr lang="uk-UA" sz="1400">
              <a:solidFill>
                <a:sysClr val="windowText" lastClr="000000"/>
              </a:solidFill>
            </a:rPr>
            <a:t> – сума грошей, яку отримує працівник за одиницю відпрацьованого часу.</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i="1">
              <a:solidFill>
                <a:sysClr val="windowText" lastClr="000000"/>
              </a:solidFill>
            </a:rPr>
            <a:t>Реальна</a:t>
          </a:r>
          <a:r>
            <a:rPr lang="uk-UA" sz="1400">
              <a:solidFill>
                <a:sysClr val="windowText" lastClr="000000"/>
              </a:solidFill>
            </a:rPr>
            <a:t> (купівельна здатність номінальної) – це кількість товарів і послуг, які можна купити за номінальну.</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X="114987" custScaleY="81215">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80063">
        <dgm:presLayoutVars>
          <dgm:bulletEnabled val="1"/>
        </dgm:presLayoutVars>
      </dgm:prSet>
      <dgm:spPr/>
      <dgm:t>
        <a:bodyPr/>
        <a:lstStyle/>
        <a:p>
          <a:endParaRPr lang="uk-UA"/>
        </a:p>
      </dgm:t>
    </dgm:pt>
  </dgm:ptLst>
  <dgm:cxnLst>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C4827683-57CB-4672-BBA1-B7F3DDB92EE5}" type="presOf" srcId="{0F22F9E9-00DD-4D9A-A1AB-5319A52A8079}" destId="{8A7B54E2-7A8A-4D21-AF0C-D4B0E76938FC}" srcOrd="0" destOrd="0" presId="urn:microsoft.com/office/officeart/2005/8/layout/default#9"/>
    <dgm:cxn modelId="{3DDDBCA4-8B66-46A5-9650-5FD95ADDE534}" type="presOf" srcId="{5817B328-2D54-46E2-85F4-A705805443FA}" destId="{1A7D9364-ADBD-4A55-9968-DDD76D30EEE1}" srcOrd="0" destOrd="0" presId="urn:microsoft.com/office/officeart/2005/8/layout/default#9"/>
    <dgm:cxn modelId="{0C79B6C0-D483-4B4E-BFDA-8B2C623AFB08}" type="presOf" srcId="{2AC2A98D-EC5B-44A1-92E9-5AB651E63F30}" destId="{1A2818B2-EED9-4F30-B4F2-67875D5DDB2E}" srcOrd="0" destOrd="0" presId="urn:microsoft.com/office/officeart/2005/8/layout/default#9"/>
    <dgm:cxn modelId="{2C9B35F1-CA22-42F4-82A8-CA25FD0EDCA4}" type="presParOf" srcId="{1A7D9364-ADBD-4A55-9968-DDD76D30EEE1}" destId="{1A2818B2-EED9-4F30-B4F2-67875D5DDB2E}" srcOrd="0" destOrd="0" presId="urn:microsoft.com/office/officeart/2005/8/layout/default#9"/>
    <dgm:cxn modelId="{A3F2BE70-C001-432D-B132-09A81710018B}" type="presParOf" srcId="{1A7D9364-ADBD-4A55-9968-DDD76D30EEE1}" destId="{DD473FB2-EFDB-4CEB-B72E-A0C0682EF81A}" srcOrd="1" destOrd="0" presId="urn:microsoft.com/office/officeart/2005/8/layout/default#9"/>
    <dgm:cxn modelId="{88371E2F-7D5F-48B8-81C6-51E3D2F5221C}"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353" minVer="http://schemas.openxmlformats.org/drawingml/2006/diagram"/>
    </a:ext>
  </dgm:extLst>
</dgm:dataModel>
</file>

<file path=word/diagrams/data24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2" qsCatId="simple" csTypeId="urn:microsoft.com/office/officeart/2005/8/colors/accent1_2#24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8.2. Підприємство на ринку праці та ставка зарпл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A24A406-6D57-4952-A6DA-E0E607478BAB}" type="presOf" srcId="{4B2AD744-40CC-4705-8413-35C94F601676}" destId="{0A37B056-C151-49F6-89D6-3D81D2E80892}" srcOrd="0" destOrd="0" presId="urn:microsoft.com/office/officeart/2005/8/layout/vList2"/>
    <dgm:cxn modelId="{1F4317C9-42F9-4BF5-A54F-1C462EAED62A}" type="presOf" srcId="{FAB61EDA-E6CD-4F74-80EB-C0E97EA6A3B5}" destId="{F685108C-D8FC-4FD1-A66F-70B161CE7B2F}" srcOrd="0" destOrd="0" presId="urn:microsoft.com/office/officeart/2005/8/layout/vList2"/>
    <dgm:cxn modelId="{CDDA8317-ED96-4586-8D19-093347259B0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58" minVer="http://schemas.openxmlformats.org/drawingml/2006/diagram"/>
    </a:ext>
  </dgm:extLst>
</dgm:dataModel>
</file>

<file path=word/diagrams/data24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3" qsCatId="simple" csTypeId="urn:microsoft.com/office/officeart/2005/8/colors/accent1_2#24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8.3. Вплив профспілок на ставку зарпл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BF9BF93-2187-46A3-A841-80A0C5915ACC}" type="presOf" srcId="{FAB61EDA-E6CD-4F74-80EB-C0E97EA6A3B5}" destId="{F685108C-D8FC-4FD1-A66F-70B161CE7B2F}" srcOrd="0" destOrd="0" presId="urn:microsoft.com/office/officeart/2005/8/layout/vList2"/>
    <dgm:cxn modelId="{D6A1B684-C323-40A8-8C0D-F70F777A7BC7}" type="presOf" srcId="{4B2AD744-40CC-4705-8413-35C94F601676}" destId="{0A37B056-C151-49F6-89D6-3D81D2E80892}" srcOrd="0" destOrd="0" presId="urn:microsoft.com/office/officeart/2005/8/layout/vList2"/>
    <dgm:cxn modelId="{83C0649C-0236-43EC-A231-5674767D4D7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63" minVer="http://schemas.openxmlformats.org/drawingml/2006/diagram"/>
    </a:ext>
  </dgm:extLst>
</dgm:dataModel>
</file>

<file path=word/diagrams/data24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4" qsCatId="simple" csTypeId="urn:microsoft.com/office/officeart/2005/8/colors/accent1_2#24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офспілка</a:t>
          </a:r>
          <a:r>
            <a:rPr lang="uk-UA" sz="1400">
              <a:solidFill>
                <a:sysClr val="windowText" lastClr="000000"/>
              </a:solidFill>
              <a:latin typeface="Arial" pitchFamily="34" charset="0"/>
              <a:cs typeface="Arial" pitchFamily="34" charset="0"/>
            </a:rPr>
            <a:t> – це громадська організація, яка функціонує на ринку праці і має можливість впливати на ставку зарплат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AB4A60A-B26C-4088-B3FD-C6C7E7A52222}" type="presOf" srcId="{4B2AD744-40CC-4705-8413-35C94F601676}" destId="{0A37B056-C151-49F6-89D6-3D81D2E80892}" srcOrd="0" destOrd="0" presId="urn:microsoft.com/office/officeart/2005/8/layout/vList2"/>
    <dgm:cxn modelId="{118D6AF1-F39F-486F-8AE4-600FCE5F3680}" type="presOf" srcId="{FAB61EDA-E6CD-4F74-80EB-C0E97EA6A3B5}" destId="{F685108C-D8FC-4FD1-A66F-70B161CE7B2F}" srcOrd="0" destOrd="0" presId="urn:microsoft.com/office/officeart/2005/8/layout/vList2"/>
    <dgm:cxn modelId="{45EFE26D-C082-41A1-A4A4-0FF3A0B4016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68" minVer="http://schemas.openxmlformats.org/drawingml/2006/diagram"/>
    </a:ext>
  </dgm:extLst>
</dgm:dataModel>
</file>

<file path=word/diagrams/data24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5" qsCatId="simple" csTypeId="urn:microsoft.com/office/officeart/2005/8/colors/accent1_2#24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8.4. Диференціація ставок зарпл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50811B0-A9B4-49E3-A1D4-699A07827EBA}" type="presOf" srcId="{4B2AD744-40CC-4705-8413-35C94F601676}" destId="{0A37B056-C151-49F6-89D6-3D81D2E80892}" srcOrd="0" destOrd="0" presId="urn:microsoft.com/office/officeart/2005/8/layout/vList2"/>
    <dgm:cxn modelId="{061E87DF-9E5D-40C2-AC80-BC3290078564}" type="presOf" srcId="{FAB61EDA-E6CD-4F74-80EB-C0E97EA6A3B5}" destId="{F685108C-D8FC-4FD1-A66F-70B161CE7B2F}" srcOrd="0" destOrd="0" presId="urn:microsoft.com/office/officeart/2005/8/layout/vList2"/>
    <dgm:cxn modelId="{19D08972-0F63-4C92-BD1D-53BFC8F4810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73" minVer="http://schemas.openxmlformats.org/drawingml/2006/diagram"/>
    </a:ext>
  </dgm:extLst>
</dgm:dataModel>
</file>

<file path=word/diagrams/data24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6" qsCatId="simple" csTypeId="urn:microsoft.com/office/officeart/2005/8/colors/accent1_2#246"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19.1. Сутність капіталу та процес його початкового нагромадженн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9.2. Форми  і процес кругообігу капітал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9.3. Відсоток та фактори його змін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19.4. Ринок землі: сутність, рента та ціна землі.</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B0E39E0-9946-4523-A56A-18EF9BBFCDD1}" type="presOf" srcId="{4B2AD744-40CC-4705-8413-35C94F601676}" destId="{0A37B056-C151-49F6-89D6-3D81D2E80892}" srcOrd="0" destOrd="0" presId="urn:microsoft.com/office/officeart/2005/8/layout/vList2"/>
    <dgm:cxn modelId="{305369A6-C803-4C4F-A03C-7CA6B1988922}" type="presOf" srcId="{FAB61EDA-E6CD-4F74-80EB-C0E97EA6A3B5}" destId="{F685108C-D8FC-4FD1-A66F-70B161CE7B2F}" srcOrd="0" destOrd="0" presId="urn:microsoft.com/office/officeart/2005/8/layout/vList2"/>
    <dgm:cxn modelId="{6D070DF7-B52B-46BD-B638-13B9BEBCB23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78" minVer="http://schemas.openxmlformats.org/drawingml/2006/diagram"/>
    </a:ext>
  </dgm:extLst>
</dgm:dataModel>
</file>

<file path=word/diagrams/data25.xml><?xml version="1.0" encoding="utf-8"?>
<dgm:dataModel xmlns:dgm="http://schemas.openxmlformats.org/drawingml/2006/diagram" xmlns:a="http://schemas.openxmlformats.org/drawingml/2006/main">
  <dgm:ptLst>
    <dgm:pt modelId="{FE83FC24-B1D4-4297-A877-3B42AD4B3D8A}" type="doc">
      <dgm:prSet loTypeId="urn:microsoft.com/office/officeart/2009/3/layout/IncreasingArrowsProcess" loCatId="process" qsTypeId="urn:microsoft.com/office/officeart/2005/8/quickstyle/simple1#25" qsCatId="simple" csTypeId="urn:microsoft.com/office/officeart/2005/8/colors/accent1_2#25" csCatId="accent1" phldr="1"/>
      <dgm:spPr/>
      <dgm:t>
        <a:bodyPr/>
        <a:lstStyle/>
        <a:p>
          <a:endParaRPr lang="ru-RU"/>
        </a:p>
      </dgm:t>
    </dgm:pt>
    <dgm:pt modelId="{B6FB23BB-9C1D-4461-94C7-AA016E221CBC}">
      <dgm:prSet phldrT="[Текст]" custT="1"/>
      <dgm:spPr>
        <a:solidFill>
          <a:schemeClr val="accent1">
            <a:lumMod val="20000"/>
            <a:lumOff val="80000"/>
          </a:schemeClr>
        </a:solidFill>
      </dgm:spPr>
      <dgm:t>
        <a:bodyPr/>
        <a:lstStyle/>
        <a:p>
          <a:r>
            <a:rPr lang="uk-UA" sz="1100" b="1">
              <a:solidFill>
                <a:sysClr val="windowText" lastClr="000000"/>
              </a:solidFill>
              <a:latin typeface="Arial" pitchFamily="34" charset="0"/>
              <a:cs typeface="Arial" pitchFamily="34" charset="0"/>
            </a:rPr>
            <a:t>Монізм (</a:t>
          </a:r>
          <a:r>
            <a:rPr lang="uk-UA" sz="1100" i="1">
              <a:solidFill>
                <a:sysClr val="windowText" lastClr="000000"/>
              </a:solidFill>
              <a:latin typeface="Arial" pitchFamily="34" charset="0"/>
              <a:cs typeface="Arial" pitchFamily="34" charset="0"/>
            </a:rPr>
            <a:t>від грец. м</a:t>
          </a:r>
          <a:r>
            <a:rPr lang="en-US" sz="1100" i="1">
              <a:solidFill>
                <a:sysClr val="windowText" lastClr="000000"/>
              </a:solidFill>
              <a:latin typeface="Arial" pitchFamily="34" charset="0"/>
              <a:cs typeface="Arial" pitchFamily="34" charset="0"/>
            </a:rPr>
            <a:t>ovos</a:t>
          </a:r>
          <a:r>
            <a:rPr lang="uk-UA" sz="1100" i="1">
              <a:solidFill>
                <a:sysClr val="windowText" lastClr="000000"/>
              </a:solidFill>
              <a:latin typeface="Arial" pitchFamily="34" charset="0"/>
              <a:cs typeface="Arial" pitchFamily="34" charset="0"/>
            </a:rPr>
            <a:t> -  один, єдиний</a:t>
          </a:r>
          <a:r>
            <a:rPr lang="uk-UA" sz="1100" b="1">
              <a:solidFill>
                <a:sysClr val="windowText" lastClr="000000"/>
              </a:solidFill>
              <a:latin typeface="Arial" pitchFamily="34" charset="0"/>
              <a:cs typeface="Arial" pitchFamily="34" charset="0"/>
            </a:rPr>
            <a:t>)</a:t>
          </a:r>
          <a:endParaRPr lang="ru-RU" sz="1100">
            <a:solidFill>
              <a:sysClr val="windowText" lastClr="000000"/>
            </a:solidFill>
            <a:latin typeface="Arial" pitchFamily="34" charset="0"/>
            <a:cs typeface="Arial" pitchFamily="34" charset="0"/>
          </a:endParaRPr>
        </a:p>
      </dgm:t>
    </dgm:pt>
    <dgm:pt modelId="{7030EE57-CA2B-4E00-8295-9A1D66B46147}" type="parTrans" cxnId="{B6C8CD2B-74C7-4574-8242-72CA44E2F1AB}">
      <dgm:prSet/>
      <dgm:spPr/>
      <dgm:t>
        <a:bodyPr/>
        <a:lstStyle/>
        <a:p>
          <a:endParaRPr lang="ru-RU"/>
        </a:p>
      </dgm:t>
    </dgm:pt>
    <dgm:pt modelId="{19944F61-E629-44C7-B4DA-BC2B3B96E379}" type="sibTrans" cxnId="{B6C8CD2B-74C7-4574-8242-72CA44E2F1AB}">
      <dgm:prSet/>
      <dgm:spPr/>
      <dgm:t>
        <a:bodyPr/>
        <a:lstStyle/>
        <a:p>
          <a:endParaRPr lang="ru-RU"/>
        </a:p>
      </dgm:t>
    </dgm:pt>
    <dgm:pt modelId="{0EE9C9A0-BE60-4D51-8917-70E12C613B1E}">
      <dgm:prSet phldrT="[Текст]" custT="1"/>
      <dgm:spPr/>
      <dgm:t>
        <a:bodyPr/>
        <a:lstStyle/>
        <a:p>
          <a:endParaRPr lang="uk-UA" sz="1050">
            <a:latin typeface="Arial" pitchFamily="34" charset="0"/>
            <a:cs typeface="Arial" pitchFamily="34" charset="0"/>
          </a:endParaRPr>
        </a:p>
        <a:p>
          <a:endParaRPr lang="uk-UA" sz="1050">
            <a:latin typeface="Arial" pitchFamily="34" charset="0"/>
            <a:cs typeface="Arial" pitchFamily="34" charset="0"/>
          </a:endParaRPr>
        </a:p>
        <a:p>
          <a:r>
            <a:rPr lang="uk-UA" sz="1050">
              <a:latin typeface="Arial" pitchFamily="34" charset="0"/>
              <a:cs typeface="Arial" pitchFamily="34" charset="0"/>
            </a:rPr>
            <a:t>Спосіб побудови теорії у формі  логічно послідовного розвитку вихідного положення</a:t>
          </a:r>
          <a:endParaRPr lang="ru-RU" sz="1050">
            <a:latin typeface="Arial" pitchFamily="34" charset="0"/>
            <a:cs typeface="Arial" pitchFamily="34" charset="0"/>
          </a:endParaRPr>
        </a:p>
      </dgm:t>
    </dgm:pt>
    <dgm:pt modelId="{41232054-8BD4-42C2-AB34-14CE154F5A66}" type="parTrans" cxnId="{F780DA2D-F273-4D40-AF0F-25E564C3AD97}">
      <dgm:prSet/>
      <dgm:spPr/>
      <dgm:t>
        <a:bodyPr/>
        <a:lstStyle/>
        <a:p>
          <a:endParaRPr lang="ru-RU"/>
        </a:p>
      </dgm:t>
    </dgm:pt>
    <dgm:pt modelId="{98188920-1C64-4780-8692-83A08426E5E2}" type="sibTrans" cxnId="{F780DA2D-F273-4D40-AF0F-25E564C3AD97}">
      <dgm:prSet/>
      <dgm:spPr/>
      <dgm:t>
        <a:bodyPr/>
        <a:lstStyle/>
        <a:p>
          <a:endParaRPr lang="ru-RU"/>
        </a:p>
      </dgm:t>
    </dgm:pt>
    <dgm:pt modelId="{DC481C79-D8BE-4925-A3C1-0D84A00D15D1}">
      <dgm:prSet phldrT="[Текст]" custT="1"/>
      <dgm:spPr>
        <a:solidFill>
          <a:schemeClr val="accent1">
            <a:lumMod val="20000"/>
            <a:lumOff val="80000"/>
          </a:schemeClr>
        </a:solidFill>
      </dgm:spPr>
      <dgm:t>
        <a:bodyPr/>
        <a:lstStyle/>
        <a:p>
          <a:r>
            <a:rPr lang="uk-UA" sz="1050" b="1">
              <a:solidFill>
                <a:sysClr val="windowText" lastClr="000000"/>
              </a:solidFill>
              <a:latin typeface="Arial" pitchFamily="34" charset="0"/>
              <a:cs typeface="Arial" pitchFamily="34" charset="0"/>
            </a:rPr>
            <a:t>Дуалізм </a:t>
          </a:r>
          <a:r>
            <a:rPr lang="uk-UA" sz="1050">
              <a:solidFill>
                <a:sysClr val="windowText" lastClr="000000"/>
              </a:solidFill>
              <a:latin typeface="Arial" pitchFamily="34" charset="0"/>
              <a:cs typeface="Arial" pitchFamily="34" charset="0"/>
            </a:rPr>
            <a:t>(від лат. </a:t>
          </a:r>
          <a:r>
            <a:rPr lang="en-US" sz="1050">
              <a:solidFill>
                <a:sysClr val="windowText" lastClr="000000"/>
              </a:solidFill>
              <a:latin typeface="Arial" pitchFamily="34" charset="0"/>
              <a:cs typeface="Arial" pitchFamily="34" charset="0"/>
            </a:rPr>
            <a:t>dualis </a:t>
          </a:r>
          <a:r>
            <a:rPr lang="uk-UA" sz="1050">
              <a:solidFill>
                <a:sysClr val="windowText" lastClr="000000"/>
              </a:solidFill>
              <a:latin typeface="Arial" pitchFamily="34" charset="0"/>
              <a:cs typeface="Arial" pitchFamily="34" charset="0"/>
            </a:rPr>
            <a:t>- двоїстий)</a:t>
          </a:r>
          <a:endParaRPr lang="ru-RU" sz="1050">
            <a:solidFill>
              <a:sysClr val="windowText" lastClr="000000"/>
            </a:solidFill>
            <a:latin typeface="Arial" pitchFamily="34" charset="0"/>
            <a:cs typeface="Arial" pitchFamily="34" charset="0"/>
          </a:endParaRPr>
        </a:p>
      </dgm:t>
    </dgm:pt>
    <dgm:pt modelId="{14A44964-C6E4-4492-A47A-0C0B72DB70EF}" type="parTrans" cxnId="{EAFF17C7-CA23-4DBF-9ABD-F331CF930A1C}">
      <dgm:prSet/>
      <dgm:spPr/>
      <dgm:t>
        <a:bodyPr/>
        <a:lstStyle/>
        <a:p>
          <a:endParaRPr lang="ru-RU"/>
        </a:p>
      </dgm:t>
    </dgm:pt>
    <dgm:pt modelId="{46BDEB06-485C-49C0-89D6-98962DB6C54D}" type="sibTrans" cxnId="{EAFF17C7-CA23-4DBF-9ABD-F331CF930A1C}">
      <dgm:prSet/>
      <dgm:spPr/>
      <dgm:t>
        <a:bodyPr/>
        <a:lstStyle/>
        <a:p>
          <a:endParaRPr lang="ru-RU"/>
        </a:p>
      </dgm:t>
    </dgm:pt>
    <dgm:pt modelId="{8485B4D9-EA43-4791-B723-D0E178F54D31}">
      <dgm:prSet phldrT="[Текст]" custT="1"/>
      <dgm:spPr/>
      <dgm:t>
        <a:bodyPr/>
        <a:lstStyle/>
        <a:p>
          <a:endParaRPr lang="uk-UA" sz="1050">
            <a:latin typeface="Arial" pitchFamily="34" charset="0"/>
            <a:cs typeface="Arial" pitchFamily="34" charset="0"/>
          </a:endParaRPr>
        </a:p>
        <a:p>
          <a:r>
            <a:rPr lang="uk-UA" sz="1050">
              <a:latin typeface="Arial" pitchFamily="34" charset="0"/>
              <a:cs typeface="Arial" pitchFamily="34" charset="0"/>
            </a:rPr>
            <a:t>Визнання рівноправності двох протилежних основ, вихідних положень та форм знання</a:t>
          </a:r>
          <a:endParaRPr lang="ru-RU" sz="1050">
            <a:latin typeface="Arial" pitchFamily="34" charset="0"/>
            <a:cs typeface="Arial" pitchFamily="34" charset="0"/>
          </a:endParaRPr>
        </a:p>
      </dgm:t>
    </dgm:pt>
    <dgm:pt modelId="{032168A6-C616-41AE-93F4-0F2C6123DC30}" type="parTrans" cxnId="{A8E5D211-CAA1-4B1D-9D5B-118D9958FE0B}">
      <dgm:prSet/>
      <dgm:spPr/>
      <dgm:t>
        <a:bodyPr/>
        <a:lstStyle/>
        <a:p>
          <a:endParaRPr lang="ru-RU"/>
        </a:p>
      </dgm:t>
    </dgm:pt>
    <dgm:pt modelId="{4E9D4E65-87EB-44EF-986E-42066418ECBD}" type="sibTrans" cxnId="{A8E5D211-CAA1-4B1D-9D5B-118D9958FE0B}">
      <dgm:prSet/>
      <dgm:spPr/>
      <dgm:t>
        <a:bodyPr/>
        <a:lstStyle/>
        <a:p>
          <a:endParaRPr lang="ru-RU"/>
        </a:p>
      </dgm:t>
    </dgm:pt>
    <dgm:pt modelId="{EE943A2B-AB73-4B47-A8BA-B7FA06345794}">
      <dgm:prSet phldrT="[Текст]" custT="1"/>
      <dgm:spPr>
        <a:solidFill>
          <a:schemeClr val="accent1">
            <a:lumMod val="20000"/>
            <a:lumOff val="80000"/>
          </a:schemeClr>
        </a:solidFill>
      </dgm:spPr>
      <dgm:t>
        <a:bodyPr/>
        <a:lstStyle/>
        <a:p>
          <a:r>
            <a:rPr lang="uk-UA" sz="1050" b="1">
              <a:solidFill>
                <a:sysClr val="windowText" lastClr="000000"/>
              </a:solidFill>
              <a:latin typeface="Arial" pitchFamily="34" charset="0"/>
              <a:cs typeface="Arial" pitchFamily="34" charset="0"/>
            </a:rPr>
            <a:t>Плюралізм </a:t>
          </a:r>
          <a:r>
            <a:rPr lang="uk-UA" sz="1050">
              <a:solidFill>
                <a:sysClr val="windowText" lastClr="000000"/>
              </a:solidFill>
              <a:latin typeface="Arial" pitchFamily="34" charset="0"/>
              <a:cs typeface="Arial" pitchFamily="34" charset="0"/>
            </a:rPr>
            <a:t>(від лат. </a:t>
          </a:r>
          <a:r>
            <a:rPr lang="en-US" sz="1050">
              <a:solidFill>
                <a:sysClr val="windowText" lastClr="000000"/>
              </a:solidFill>
              <a:latin typeface="Arial" pitchFamily="34" charset="0"/>
              <a:cs typeface="Arial" pitchFamily="34" charset="0"/>
            </a:rPr>
            <a:t>pluralis </a:t>
          </a:r>
          <a:r>
            <a:rPr lang="uk-UA" sz="1050">
              <a:solidFill>
                <a:sysClr val="windowText" lastClr="000000"/>
              </a:solidFill>
              <a:latin typeface="Arial" pitchFamily="34" charset="0"/>
              <a:cs typeface="Arial" pitchFamily="34" charset="0"/>
            </a:rPr>
            <a:t> - множинний )</a:t>
          </a:r>
          <a:endParaRPr lang="ru-RU" sz="1050">
            <a:solidFill>
              <a:sysClr val="windowText" lastClr="000000"/>
            </a:solidFill>
            <a:latin typeface="Arial" pitchFamily="34" charset="0"/>
            <a:cs typeface="Arial" pitchFamily="34" charset="0"/>
          </a:endParaRPr>
        </a:p>
      </dgm:t>
    </dgm:pt>
    <dgm:pt modelId="{B3EE9E9F-EE8F-4AFC-95B6-07367D918EFA}" type="parTrans" cxnId="{95CB4174-E811-4C09-8C87-819E76DD20B1}">
      <dgm:prSet/>
      <dgm:spPr/>
      <dgm:t>
        <a:bodyPr/>
        <a:lstStyle/>
        <a:p>
          <a:endParaRPr lang="ru-RU"/>
        </a:p>
      </dgm:t>
    </dgm:pt>
    <dgm:pt modelId="{D73AE62D-3D4E-450B-8A40-6A5176C38FC6}" type="sibTrans" cxnId="{95CB4174-E811-4C09-8C87-819E76DD20B1}">
      <dgm:prSet/>
      <dgm:spPr/>
      <dgm:t>
        <a:bodyPr/>
        <a:lstStyle/>
        <a:p>
          <a:endParaRPr lang="ru-RU"/>
        </a:p>
      </dgm:t>
    </dgm:pt>
    <dgm:pt modelId="{60C06389-7844-4A8B-B8F0-1F44B98C2E38}">
      <dgm:prSet phldrT="[Текст]" custT="1"/>
      <dgm:spPr/>
      <dgm:t>
        <a:bodyPr/>
        <a:lstStyle/>
        <a:p>
          <a:r>
            <a:rPr lang="uk-UA" sz="1050">
              <a:latin typeface="Arial" pitchFamily="34" charset="0"/>
              <a:cs typeface="Arial" pitchFamily="34" charset="0"/>
            </a:rPr>
            <a:t>Визнання рівноправності самостійних та рівнозначних сутностей багатьох положень та форм знання </a:t>
          </a:r>
          <a:endParaRPr lang="ru-RU" sz="1050">
            <a:latin typeface="Arial" pitchFamily="34" charset="0"/>
            <a:cs typeface="Arial" pitchFamily="34" charset="0"/>
          </a:endParaRPr>
        </a:p>
      </dgm:t>
    </dgm:pt>
    <dgm:pt modelId="{C17C2BB9-ED45-4CB6-B886-D5F56740068A}" type="parTrans" cxnId="{4E290AA9-2300-4321-B4AE-EEC851C57B65}">
      <dgm:prSet/>
      <dgm:spPr/>
      <dgm:t>
        <a:bodyPr/>
        <a:lstStyle/>
        <a:p>
          <a:endParaRPr lang="ru-RU"/>
        </a:p>
      </dgm:t>
    </dgm:pt>
    <dgm:pt modelId="{EF649416-1F4B-4F82-BAF0-87A437317F1C}" type="sibTrans" cxnId="{4E290AA9-2300-4321-B4AE-EEC851C57B65}">
      <dgm:prSet/>
      <dgm:spPr/>
      <dgm:t>
        <a:bodyPr/>
        <a:lstStyle/>
        <a:p>
          <a:endParaRPr lang="ru-RU"/>
        </a:p>
      </dgm:t>
    </dgm:pt>
    <dgm:pt modelId="{867FB58D-8E72-460A-ADC6-73DC43A816F1}" type="pres">
      <dgm:prSet presAssocID="{FE83FC24-B1D4-4297-A877-3B42AD4B3D8A}" presName="Name0" presStyleCnt="0">
        <dgm:presLayoutVars>
          <dgm:chMax val="5"/>
          <dgm:chPref val="5"/>
          <dgm:dir/>
          <dgm:animLvl val="lvl"/>
        </dgm:presLayoutVars>
      </dgm:prSet>
      <dgm:spPr/>
      <dgm:t>
        <a:bodyPr/>
        <a:lstStyle/>
        <a:p>
          <a:endParaRPr lang="uk-UA"/>
        </a:p>
      </dgm:t>
    </dgm:pt>
    <dgm:pt modelId="{A2C5C39E-324B-4310-81E0-7D7DBC3AC35E}" type="pres">
      <dgm:prSet presAssocID="{B6FB23BB-9C1D-4461-94C7-AA016E221CBC}" presName="parentText1" presStyleLbl="node1" presStyleIdx="0" presStyleCnt="3">
        <dgm:presLayoutVars>
          <dgm:chMax/>
          <dgm:chPref val="3"/>
          <dgm:bulletEnabled val="1"/>
        </dgm:presLayoutVars>
      </dgm:prSet>
      <dgm:spPr/>
      <dgm:t>
        <a:bodyPr/>
        <a:lstStyle/>
        <a:p>
          <a:endParaRPr lang="uk-UA"/>
        </a:p>
      </dgm:t>
    </dgm:pt>
    <dgm:pt modelId="{11D82C4D-DBF7-4947-920C-2D4E0CCF62B4}" type="pres">
      <dgm:prSet presAssocID="{B6FB23BB-9C1D-4461-94C7-AA016E221CBC}" presName="childText1" presStyleLbl="solidAlignAcc1" presStyleIdx="0" presStyleCnt="3">
        <dgm:presLayoutVars>
          <dgm:chMax val="0"/>
          <dgm:chPref val="0"/>
          <dgm:bulletEnabled val="1"/>
        </dgm:presLayoutVars>
      </dgm:prSet>
      <dgm:spPr/>
      <dgm:t>
        <a:bodyPr/>
        <a:lstStyle/>
        <a:p>
          <a:endParaRPr lang="uk-UA"/>
        </a:p>
      </dgm:t>
    </dgm:pt>
    <dgm:pt modelId="{B1403914-69B3-4D8B-A93A-95799969DE2A}" type="pres">
      <dgm:prSet presAssocID="{DC481C79-D8BE-4925-A3C1-0D84A00D15D1}" presName="parentText2" presStyleLbl="node1" presStyleIdx="1" presStyleCnt="3">
        <dgm:presLayoutVars>
          <dgm:chMax/>
          <dgm:chPref val="3"/>
          <dgm:bulletEnabled val="1"/>
        </dgm:presLayoutVars>
      </dgm:prSet>
      <dgm:spPr/>
      <dgm:t>
        <a:bodyPr/>
        <a:lstStyle/>
        <a:p>
          <a:endParaRPr lang="uk-UA"/>
        </a:p>
      </dgm:t>
    </dgm:pt>
    <dgm:pt modelId="{F1718D03-BF1D-482D-AFC6-B9F01D36BC90}" type="pres">
      <dgm:prSet presAssocID="{DC481C79-D8BE-4925-A3C1-0D84A00D15D1}" presName="childText2" presStyleLbl="solidAlignAcc1" presStyleIdx="1" presStyleCnt="3">
        <dgm:presLayoutVars>
          <dgm:chMax val="0"/>
          <dgm:chPref val="0"/>
          <dgm:bulletEnabled val="1"/>
        </dgm:presLayoutVars>
      </dgm:prSet>
      <dgm:spPr/>
      <dgm:t>
        <a:bodyPr/>
        <a:lstStyle/>
        <a:p>
          <a:endParaRPr lang="uk-UA"/>
        </a:p>
      </dgm:t>
    </dgm:pt>
    <dgm:pt modelId="{361538A6-C989-4D12-9E92-E1091139194B}" type="pres">
      <dgm:prSet presAssocID="{EE943A2B-AB73-4B47-A8BA-B7FA06345794}" presName="parentText3" presStyleLbl="node1" presStyleIdx="2" presStyleCnt="3" custScaleX="117961">
        <dgm:presLayoutVars>
          <dgm:chMax/>
          <dgm:chPref val="3"/>
          <dgm:bulletEnabled val="1"/>
        </dgm:presLayoutVars>
      </dgm:prSet>
      <dgm:spPr/>
      <dgm:t>
        <a:bodyPr/>
        <a:lstStyle/>
        <a:p>
          <a:endParaRPr lang="uk-UA"/>
        </a:p>
      </dgm:t>
    </dgm:pt>
    <dgm:pt modelId="{C769DD3A-27AD-45E6-A85E-8A5EAD1A8271}" type="pres">
      <dgm:prSet presAssocID="{EE943A2B-AB73-4B47-A8BA-B7FA06345794}" presName="childText3" presStyleLbl="solidAlignAcc1" presStyleIdx="2" presStyleCnt="3" custScaleY="99402">
        <dgm:presLayoutVars>
          <dgm:chMax val="0"/>
          <dgm:chPref val="0"/>
          <dgm:bulletEnabled val="1"/>
        </dgm:presLayoutVars>
      </dgm:prSet>
      <dgm:spPr/>
      <dgm:t>
        <a:bodyPr/>
        <a:lstStyle/>
        <a:p>
          <a:endParaRPr lang="uk-UA"/>
        </a:p>
      </dgm:t>
    </dgm:pt>
  </dgm:ptLst>
  <dgm:cxnLst>
    <dgm:cxn modelId="{B6C8CD2B-74C7-4574-8242-72CA44E2F1AB}" srcId="{FE83FC24-B1D4-4297-A877-3B42AD4B3D8A}" destId="{B6FB23BB-9C1D-4461-94C7-AA016E221CBC}" srcOrd="0" destOrd="0" parTransId="{7030EE57-CA2B-4E00-8295-9A1D66B46147}" sibTransId="{19944F61-E629-44C7-B4DA-BC2B3B96E379}"/>
    <dgm:cxn modelId="{EAFF17C7-CA23-4DBF-9ABD-F331CF930A1C}" srcId="{FE83FC24-B1D4-4297-A877-3B42AD4B3D8A}" destId="{DC481C79-D8BE-4925-A3C1-0D84A00D15D1}" srcOrd="1" destOrd="0" parTransId="{14A44964-C6E4-4492-A47A-0C0B72DB70EF}" sibTransId="{46BDEB06-485C-49C0-89D6-98962DB6C54D}"/>
    <dgm:cxn modelId="{4E290AA9-2300-4321-B4AE-EEC851C57B65}" srcId="{EE943A2B-AB73-4B47-A8BA-B7FA06345794}" destId="{60C06389-7844-4A8B-B8F0-1F44B98C2E38}" srcOrd="0" destOrd="0" parTransId="{C17C2BB9-ED45-4CB6-B886-D5F56740068A}" sibTransId="{EF649416-1F4B-4F82-BAF0-87A437317F1C}"/>
    <dgm:cxn modelId="{3DCB7C4E-39FB-40B3-B899-3C8657E3A53C}" type="presOf" srcId="{FE83FC24-B1D4-4297-A877-3B42AD4B3D8A}" destId="{867FB58D-8E72-460A-ADC6-73DC43A816F1}" srcOrd="0" destOrd="0" presId="urn:microsoft.com/office/officeart/2009/3/layout/IncreasingArrowsProcess"/>
    <dgm:cxn modelId="{80CE02E5-C2AA-432A-8535-A5D313A15D62}" type="presOf" srcId="{60C06389-7844-4A8B-B8F0-1F44B98C2E38}" destId="{C769DD3A-27AD-45E6-A85E-8A5EAD1A8271}" srcOrd="0" destOrd="0" presId="urn:microsoft.com/office/officeart/2009/3/layout/IncreasingArrowsProcess"/>
    <dgm:cxn modelId="{1075122F-2DC6-4BB1-98B6-5A174ECE5E56}" type="presOf" srcId="{8485B4D9-EA43-4791-B723-D0E178F54D31}" destId="{F1718D03-BF1D-482D-AFC6-B9F01D36BC90}" srcOrd="0" destOrd="0" presId="urn:microsoft.com/office/officeart/2009/3/layout/IncreasingArrowsProcess"/>
    <dgm:cxn modelId="{FDE4E106-7858-4551-842E-AC97590B122A}" type="presOf" srcId="{0EE9C9A0-BE60-4D51-8917-70E12C613B1E}" destId="{11D82C4D-DBF7-4947-920C-2D4E0CCF62B4}" srcOrd="0" destOrd="0" presId="urn:microsoft.com/office/officeart/2009/3/layout/IncreasingArrowsProcess"/>
    <dgm:cxn modelId="{16B1AF70-2A3B-4BFD-BF4E-DC38D9AAAA35}" type="presOf" srcId="{B6FB23BB-9C1D-4461-94C7-AA016E221CBC}" destId="{A2C5C39E-324B-4310-81E0-7D7DBC3AC35E}" srcOrd="0" destOrd="0" presId="urn:microsoft.com/office/officeart/2009/3/layout/IncreasingArrowsProcess"/>
    <dgm:cxn modelId="{95CB4174-E811-4C09-8C87-819E76DD20B1}" srcId="{FE83FC24-B1D4-4297-A877-3B42AD4B3D8A}" destId="{EE943A2B-AB73-4B47-A8BA-B7FA06345794}" srcOrd="2" destOrd="0" parTransId="{B3EE9E9F-EE8F-4AFC-95B6-07367D918EFA}" sibTransId="{D73AE62D-3D4E-450B-8A40-6A5176C38FC6}"/>
    <dgm:cxn modelId="{A8E5D211-CAA1-4B1D-9D5B-118D9958FE0B}" srcId="{DC481C79-D8BE-4925-A3C1-0D84A00D15D1}" destId="{8485B4D9-EA43-4791-B723-D0E178F54D31}" srcOrd="0" destOrd="0" parTransId="{032168A6-C616-41AE-93F4-0F2C6123DC30}" sibTransId="{4E9D4E65-87EB-44EF-986E-42066418ECBD}"/>
    <dgm:cxn modelId="{F780DA2D-F273-4D40-AF0F-25E564C3AD97}" srcId="{B6FB23BB-9C1D-4461-94C7-AA016E221CBC}" destId="{0EE9C9A0-BE60-4D51-8917-70E12C613B1E}" srcOrd="0" destOrd="0" parTransId="{41232054-8BD4-42C2-AB34-14CE154F5A66}" sibTransId="{98188920-1C64-4780-8692-83A08426E5E2}"/>
    <dgm:cxn modelId="{9086B9FE-2D8A-4DE8-8548-48E719E3BDA9}" type="presOf" srcId="{EE943A2B-AB73-4B47-A8BA-B7FA06345794}" destId="{361538A6-C989-4D12-9E92-E1091139194B}" srcOrd="0" destOrd="0" presId="urn:microsoft.com/office/officeart/2009/3/layout/IncreasingArrowsProcess"/>
    <dgm:cxn modelId="{DA63E9D5-ADB1-4E54-820E-04D95DB03DE9}" type="presOf" srcId="{DC481C79-D8BE-4925-A3C1-0D84A00D15D1}" destId="{B1403914-69B3-4D8B-A93A-95799969DE2A}" srcOrd="0" destOrd="0" presId="urn:microsoft.com/office/officeart/2009/3/layout/IncreasingArrowsProcess"/>
    <dgm:cxn modelId="{072C021B-14A5-4E2F-AD7A-2938535B097A}" type="presParOf" srcId="{867FB58D-8E72-460A-ADC6-73DC43A816F1}" destId="{A2C5C39E-324B-4310-81E0-7D7DBC3AC35E}" srcOrd="0" destOrd="0" presId="urn:microsoft.com/office/officeart/2009/3/layout/IncreasingArrowsProcess"/>
    <dgm:cxn modelId="{350D45C5-E436-450B-A96B-2FDBC5580BDD}" type="presParOf" srcId="{867FB58D-8E72-460A-ADC6-73DC43A816F1}" destId="{11D82C4D-DBF7-4947-920C-2D4E0CCF62B4}" srcOrd="1" destOrd="0" presId="urn:microsoft.com/office/officeart/2009/3/layout/IncreasingArrowsProcess"/>
    <dgm:cxn modelId="{236F1296-3F4B-484D-A862-D94E965B2C08}" type="presParOf" srcId="{867FB58D-8E72-460A-ADC6-73DC43A816F1}" destId="{B1403914-69B3-4D8B-A93A-95799969DE2A}" srcOrd="2" destOrd="0" presId="urn:microsoft.com/office/officeart/2009/3/layout/IncreasingArrowsProcess"/>
    <dgm:cxn modelId="{D480FA22-C744-4271-A54F-4FF88417E110}" type="presParOf" srcId="{867FB58D-8E72-460A-ADC6-73DC43A816F1}" destId="{F1718D03-BF1D-482D-AFC6-B9F01D36BC90}" srcOrd="3" destOrd="0" presId="urn:microsoft.com/office/officeart/2009/3/layout/IncreasingArrowsProcess"/>
    <dgm:cxn modelId="{B44FB7FB-4B2F-4051-A08F-B93219033B61}" type="presParOf" srcId="{867FB58D-8E72-460A-ADC6-73DC43A816F1}" destId="{361538A6-C989-4D12-9E92-E1091139194B}" srcOrd="4" destOrd="0" presId="urn:microsoft.com/office/officeart/2009/3/layout/IncreasingArrowsProcess"/>
    <dgm:cxn modelId="{42F257FB-DA4E-4EC6-B8A3-4E7186F9099E}" type="presParOf" srcId="{867FB58D-8E72-460A-ADC6-73DC43A816F1}" destId="{C769DD3A-27AD-45E6-A85E-8A5EAD1A8271}" srcOrd="5" destOrd="0" presId="urn:microsoft.com/office/officeart/2009/3/layout/IncreasingArrowsProcess"/>
  </dgm:cxnLst>
  <dgm:bg/>
  <dgm:whole/>
  <dgm:extLst>
    <a:ext uri="http://schemas.microsoft.com/office/drawing/2008/diagram">
      <dsp:dataModelExt xmlns:dsp="http://schemas.microsoft.com/office/drawing/2008/diagram" relId="rId131" minVer="http://schemas.openxmlformats.org/drawingml/2006/diagram"/>
    </a:ext>
  </dgm:extLst>
</dgm:dataModel>
</file>

<file path=word/diagrams/data25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7" qsCatId="simple" csTypeId="urn:microsoft.com/office/officeart/2005/8/colors/accent1_2#24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9.1. Сутність капіталу та процес його початкового нагромадж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650D24E-D4E0-447A-82EE-DCB50C42589C}" type="presOf" srcId="{FAB61EDA-E6CD-4F74-80EB-C0E97EA6A3B5}" destId="{F685108C-D8FC-4FD1-A66F-70B161CE7B2F}" srcOrd="0" destOrd="0" presId="urn:microsoft.com/office/officeart/2005/8/layout/vList2"/>
    <dgm:cxn modelId="{68E5383B-5866-45CE-888D-A1EA190301F0}" type="presOf" srcId="{4B2AD744-40CC-4705-8413-35C94F601676}" destId="{0A37B056-C151-49F6-89D6-3D81D2E80892}" srcOrd="0" destOrd="0" presId="urn:microsoft.com/office/officeart/2005/8/layout/vList2"/>
    <dgm:cxn modelId="{AD5EB252-4626-42CF-BB30-6911D663E6C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83" minVer="http://schemas.openxmlformats.org/drawingml/2006/diagram"/>
    </a:ext>
  </dgm:extLst>
</dgm:dataModel>
</file>

<file path=word/diagrams/data25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8" qsCatId="simple" csTypeId="urn:microsoft.com/office/officeart/2005/8/colors/accent1_2#24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9.2. Форми  і процес кругообігу капітал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73DE0B3-1DE2-4BA9-B66A-5EEF11EFFDD1}" type="presOf" srcId="{FAB61EDA-E6CD-4F74-80EB-C0E97EA6A3B5}" destId="{F685108C-D8FC-4FD1-A66F-70B161CE7B2F}" srcOrd="0" destOrd="0" presId="urn:microsoft.com/office/officeart/2005/8/layout/vList2"/>
    <dgm:cxn modelId="{FF809846-1212-467C-856D-A709BF63F98F}" type="presOf" srcId="{4B2AD744-40CC-4705-8413-35C94F601676}" destId="{0A37B056-C151-49F6-89D6-3D81D2E80892}" srcOrd="0" destOrd="0" presId="urn:microsoft.com/office/officeart/2005/8/layout/vList2"/>
    <dgm:cxn modelId="{896E4CCC-5033-4FAD-A2CC-B1BCE4032A6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88" minVer="http://schemas.openxmlformats.org/drawingml/2006/diagram"/>
    </a:ext>
  </dgm:extLst>
</dgm:dataModel>
</file>

<file path=word/diagrams/data25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9" qsCatId="simple" csTypeId="urn:microsoft.com/office/officeart/2005/8/colors/accent1_2#24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Для підприємства важливі практичні аспекти використання капіталу, тому </a:t>
          </a:r>
          <a:r>
            <a:rPr lang="uk-UA" sz="1400" b="1">
              <a:solidFill>
                <a:sysClr val="windowText" lastClr="000000"/>
              </a:solidFill>
              <a:latin typeface="Arial" pitchFamily="34" charset="0"/>
              <a:cs typeface="Arial" pitchFamily="34" charset="0"/>
            </a:rPr>
            <a:t>капіталом підприємства</a:t>
          </a:r>
          <a:r>
            <a:rPr lang="uk-UA" sz="1400">
              <a:solidFill>
                <a:sysClr val="windowText" lastClr="000000"/>
              </a:solidFill>
              <a:latin typeface="Arial" pitchFamily="34" charset="0"/>
              <a:cs typeface="Arial" pitchFamily="34" charset="0"/>
            </a:rPr>
            <a:t> називається грошова оцінка його майн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017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08BB9E0-744C-43F1-8DD8-9A0E6709044F}" type="presOf" srcId="{4B2AD744-40CC-4705-8413-35C94F601676}" destId="{0A37B056-C151-49F6-89D6-3D81D2E80892}" srcOrd="0" destOrd="0" presId="urn:microsoft.com/office/officeart/2005/8/layout/vList2"/>
    <dgm:cxn modelId="{45726C57-02A1-4A0A-BFAB-8B97E146AE41}" type="presOf" srcId="{FAB61EDA-E6CD-4F74-80EB-C0E97EA6A3B5}" destId="{F685108C-D8FC-4FD1-A66F-70B161CE7B2F}" srcOrd="0" destOrd="0" presId="urn:microsoft.com/office/officeart/2005/8/layout/vList2"/>
    <dgm:cxn modelId="{D286501E-F89F-4252-945E-AE2B327886E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93" minVer="http://schemas.openxmlformats.org/drawingml/2006/diagram"/>
    </a:ext>
  </dgm:extLst>
</dgm:dataModel>
</file>

<file path=word/diagrams/data2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0" qsCatId="simple" csTypeId="urn:microsoft.com/office/officeart/2005/8/colors/accent1_2#25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9.3. Відсоток та фактори його змін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2E34D23-65F9-4558-A1A4-885F23B98BD9}" type="presOf" srcId="{FAB61EDA-E6CD-4F74-80EB-C0E97EA6A3B5}" destId="{F685108C-D8FC-4FD1-A66F-70B161CE7B2F}" srcOrd="0" destOrd="0" presId="urn:microsoft.com/office/officeart/2005/8/layout/vList2"/>
    <dgm:cxn modelId="{72DB8339-2419-4153-9010-0A4650530519}" type="presOf" srcId="{4B2AD744-40CC-4705-8413-35C94F601676}" destId="{0A37B056-C151-49F6-89D6-3D81D2E80892}" srcOrd="0" destOrd="0" presId="urn:microsoft.com/office/officeart/2005/8/layout/vList2"/>
    <dgm:cxn modelId="{2F264DD5-3075-4260-8691-4FD7B71A2F1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98" minVer="http://schemas.openxmlformats.org/drawingml/2006/diagram"/>
    </a:ext>
  </dgm:extLst>
</dgm:dataModel>
</file>

<file path=word/diagrams/data2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1" qsCatId="simple" csTypeId="urn:microsoft.com/office/officeart/2005/8/colors/accent1_2#25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9.4. Ринок землі: сутність, рента та ціна земл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31C82E8-C220-4E74-A8B1-CEF425502EE1}" type="presOf" srcId="{FAB61EDA-E6CD-4F74-80EB-C0E97EA6A3B5}" destId="{F685108C-D8FC-4FD1-A66F-70B161CE7B2F}" srcOrd="0" destOrd="0" presId="urn:microsoft.com/office/officeart/2005/8/layout/vList2"/>
    <dgm:cxn modelId="{DD728224-D226-42A8-B360-15DD9C092586}" type="presOf" srcId="{4B2AD744-40CC-4705-8413-35C94F601676}" destId="{0A37B056-C151-49F6-89D6-3D81D2E80892}" srcOrd="0" destOrd="0" presId="urn:microsoft.com/office/officeart/2005/8/layout/vList2"/>
    <dgm:cxn modelId="{CFF3D59E-4F33-4AAA-B8E8-B648DF45850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05" minVer="http://schemas.openxmlformats.org/drawingml/2006/diagram"/>
    </a:ext>
  </dgm:extLst>
</dgm:dataModel>
</file>

<file path=word/diagrams/data25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2" qsCatId="simple" csTypeId="urn:microsoft.com/office/officeart/2005/8/colors/accent1_2#25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a:t>
          </a:r>
          <a:r>
            <a:rPr lang="en-US" sz="1600" b="1" u="sng" cap="all" baseline="0">
              <a:solidFill>
                <a:sysClr val="windowText" lastClr="000000"/>
              </a:solidFill>
              <a:latin typeface="Arial" pitchFamily="34" charset="0"/>
              <a:cs typeface="Arial" pitchFamily="34" charset="0"/>
            </a:rPr>
            <a:t>IV</a:t>
          </a:r>
          <a:endParaRPr lang="ru-RU" sz="1600" b="1" cap="all" baseline="0">
            <a:solidFill>
              <a:sysClr val="windowText" lastClr="000000"/>
            </a:solidFill>
            <a:latin typeface="Arial" pitchFamily="34" charset="0"/>
            <a:cs typeface="Arial" pitchFamily="34" charset="0"/>
          </a:endParaRPr>
        </a:p>
        <a:p>
          <a:pPr algn="ctr"/>
          <a:r>
            <a:rPr lang="uk-UA" sz="1600" b="1" cap="all" baseline="0">
              <a:solidFill>
                <a:sysClr val="windowText" lastClr="000000"/>
              </a:solidFill>
              <a:latin typeface="Arial" pitchFamily="34" charset="0"/>
              <a:cs typeface="Arial" pitchFamily="34" charset="0"/>
            </a:rPr>
            <a:t>мегаекономічний аналіз  і глобальна економіка</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3477"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87E7FF6-E0E3-436B-8603-BF40EF6EF13E}" type="presOf" srcId="{4B2AD744-40CC-4705-8413-35C94F601676}" destId="{0A37B056-C151-49F6-89D6-3D81D2E80892}" srcOrd="0" destOrd="0" presId="urn:microsoft.com/office/officeart/2005/8/layout/vList2"/>
    <dgm:cxn modelId="{6DE3D3F3-F4E9-4188-9CB0-7A8263445DE9}" type="presOf" srcId="{FAB61EDA-E6CD-4F74-80EB-C0E97EA6A3B5}" destId="{F685108C-D8FC-4FD1-A66F-70B161CE7B2F}" srcOrd="0" destOrd="0" presId="urn:microsoft.com/office/officeart/2005/8/layout/vList2"/>
    <dgm:cxn modelId="{715F326B-9BC3-4ED0-99FE-4B3A6BB52F2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12" minVer="http://schemas.openxmlformats.org/drawingml/2006/diagram"/>
    </a:ext>
  </dgm:extLst>
</dgm:dataModel>
</file>

<file path=word/diagrams/data2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3" qsCatId="simple" csTypeId="urn:microsoft.com/office/officeart/2005/8/colors/accent1_2#253"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20.1. Міжнародна  економіка,  її структура, принципи  та рівні міжнародної  економічної діяльност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0.2.Суб’єкти міжнародної економічної діяльності. </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0.3.Платіжний баланс та його складов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0.4. Класифікація форм  та видів міжнародної економічної діяльності. </a:t>
          </a: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000147E-5F77-4AAD-9AD2-E32C746C4CCC}" type="presOf" srcId="{FAB61EDA-E6CD-4F74-80EB-C0E97EA6A3B5}" destId="{F685108C-D8FC-4FD1-A66F-70B161CE7B2F}" srcOrd="0" destOrd="0" presId="urn:microsoft.com/office/officeart/2005/8/layout/vList2"/>
    <dgm:cxn modelId="{58B6A18D-A669-46B4-BB9E-70DD72321DE4}" type="presOf" srcId="{4B2AD744-40CC-4705-8413-35C94F601676}" destId="{0A37B056-C151-49F6-89D6-3D81D2E80892}" srcOrd="0" destOrd="0" presId="urn:microsoft.com/office/officeart/2005/8/layout/vList2"/>
    <dgm:cxn modelId="{136D630F-5CCC-426A-8E5C-7E7E5EF4CEA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17" minVer="http://schemas.openxmlformats.org/drawingml/2006/diagram"/>
    </a:ext>
  </dgm:extLst>
</dgm:dataModel>
</file>

<file path=word/diagrams/data2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4" qsCatId="simple" csTypeId="urn:microsoft.com/office/officeart/2005/8/colors/accent1_2#25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none" baseline="0">
              <a:solidFill>
                <a:sysClr val="windowText" lastClr="000000"/>
              </a:solidFill>
              <a:latin typeface="Arial" pitchFamily="34" charset="0"/>
              <a:cs typeface="Arial" pitchFamily="34" charset="0"/>
            </a:rPr>
            <a:t>20.1. </a:t>
          </a:r>
          <a:r>
            <a:rPr lang="uk-UA" sz="1400" b="1" cap="none">
              <a:solidFill>
                <a:sysClr val="windowText" lastClr="000000"/>
              </a:solidFill>
              <a:latin typeface="Arial" pitchFamily="34" charset="0"/>
              <a:cs typeface="Arial" pitchFamily="34" charset="0"/>
            </a:rPr>
            <a:t>Міжнародна  економіка,  її структура</a:t>
          </a:r>
          <a:r>
            <a:rPr lang="uk-UA" sz="1400" cap="none">
              <a:solidFill>
                <a:sysClr val="windowText" lastClr="000000"/>
              </a:solidFill>
              <a:latin typeface="Arial" pitchFamily="34" charset="0"/>
              <a:cs typeface="Arial" pitchFamily="34" charset="0"/>
            </a:rPr>
            <a:t>, </a:t>
          </a:r>
          <a:r>
            <a:rPr lang="uk-UA" sz="1400" b="1" cap="none">
              <a:solidFill>
                <a:sysClr val="windowText" lastClr="000000"/>
              </a:solidFill>
              <a:latin typeface="Arial" pitchFamily="34" charset="0"/>
              <a:cs typeface="Arial" pitchFamily="34" charset="0"/>
            </a:rPr>
            <a:t>принципи</a:t>
          </a:r>
          <a:r>
            <a:rPr lang="uk-UA" sz="1400" cap="none">
              <a:solidFill>
                <a:sysClr val="windowText" lastClr="000000"/>
              </a:solidFill>
              <a:latin typeface="Arial" pitchFamily="34" charset="0"/>
              <a:cs typeface="Arial" pitchFamily="34" charset="0"/>
            </a:rPr>
            <a:t>  </a:t>
          </a:r>
          <a:r>
            <a:rPr lang="uk-UA" sz="1400" b="1" cap="none">
              <a:solidFill>
                <a:sysClr val="windowText" lastClr="000000"/>
              </a:solidFill>
              <a:latin typeface="Arial" pitchFamily="34" charset="0"/>
              <a:cs typeface="Arial" pitchFamily="34" charset="0"/>
            </a:rPr>
            <a:t>та рівні міжнародної економічної діяльност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1B3B726-9045-44BE-80FA-445FC431C301}" type="presOf" srcId="{4B2AD744-40CC-4705-8413-35C94F601676}" destId="{0A37B056-C151-49F6-89D6-3D81D2E80892}" srcOrd="0" destOrd="0" presId="urn:microsoft.com/office/officeart/2005/8/layout/vList2"/>
    <dgm:cxn modelId="{C0E20868-05C3-4BC0-86F5-F2818628430A}" type="presOf" srcId="{FAB61EDA-E6CD-4F74-80EB-C0E97EA6A3B5}" destId="{F685108C-D8FC-4FD1-A66F-70B161CE7B2F}" srcOrd="0" destOrd="0" presId="urn:microsoft.com/office/officeart/2005/8/layout/vList2"/>
    <dgm:cxn modelId="{2EEAF4A6-5DA8-4A1F-B810-0C1FFE71E22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23" minVer="http://schemas.openxmlformats.org/drawingml/2006/diagram"/>
    </a:ext>
  </dgm:extLst>
</dgm:dataModel>
</file>

<file path=word/diagrams/data25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5" qsCatId="simple" csTypeId="urn:microsoft.com/office/officeart/2005/8/colors/accent1_2#25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економіка - це органічна сукупність національних господарств та економічних взаємозв’язків між ни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575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3F08358-E1E3-4D25-BC9C-8A420201A595}" type="presOf" srcId="{FAB61EDA-E6CD-4F74-80EB-C0E97EA6A3B5}" destId="{F685108C-D8FC-4FD1-A66F-70B161CE7B2F}" srcOrd="0" destOrd="0" presId="urn:microsoft.com/office/officeart/2005/8/layout/vList2"/>
    <dgm:cxn modelId="{9104E444-4F46-4351-8B4C-5F0C624AFAFE}" type="presOf" srcId="{4B2AD744-40CC-4705-8413-35C94F601676}" destId="{0A37B056-C151-49F6-89D6-3D81D2E80892}" srcOrd="0" destOrd="0" presId="urn:microsoft.com/office/officeart/2005/8/layout/vList2"/>
    <dgm:cxn modelId="{6509F53B-7137-4554-8F43-52BD4F4A772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28" minVer="http://schemas.openxmlformats.org/drawingml/2006/diagram"/>
    </a:ext>
  </dgm:extLst>
</dgm:dataModel>
</file>

<file path=word/diagrams/data25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6" qsCatId="simple" csTypeId="urn:microsoft.com/office/officeart/2005/8/colors/accent1_2#25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ідкритою економікою є така господарська система, що бере участь у системі міжнародного поділу праці та опосередковує в ході міжнародної кооперації вагому частку сукупного продукту, за умов забезпечення макроекономічної рівноваги шляхом активізації зовнішньоекономічної діяльності</a:t>
          </a:r>
          <a:endParaRPr lang="ru-RU" sz="1400" i="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p>
      </dgm:t>
    </dgm:pt>
    <dgm:pt modelId="{1853DAAA-A883-4ED6-B05B-E7EF7CF8E0C5}" type="par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BA9C4B7-4731-4276-88CD-EEB2134A5D53}" type="presOf" srcId="{FAB61EDA-E6CD-4F74-80EB-C0E97EA6A3B5}" destId="{F685108C-D8FC-4FD1-A66F-70B161CE7B2F}" srcOrd="0" destOrd="0" presId="urn:microsoft.com/office/officeart/2005/8/layout/vList2"/>
    <dgm:cxn modelId="{E73E3790-FE60-47C7-B8CB-D5594352A19C}" type="presOf" srcId="{4B2AD744-40CC-4705-8413-35C94F601676}" destId="{0A37B056-C151-49F6-89D6-3D81D2E80892}" srcOrd="0" destOrd="0" presId="urn:microsoft.com/office/officeart/2005/8/layout/vList2"/>
    <dgm:cxn modelId="{B60931D7-59B6-423A-8275-6158285EAE0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33" minVer="http://schemas.openxmlformats.org/drawingml/2006/diagram"/>
    </a:ext>
  </dgm:extLst>
</dgm:dataModel>
</file>

<file path=word/diagrams/data2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 qsCatId="simple" csTypeId="urn:microsoft.com/office/officeart/2005/8/colors/accent1_2#26"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0">
              <a:solidFill>
                <a:sysClr val="windowText" lastClr="000000"/>
              </a:solidFill>
              <a:latin typeface="Arial" pitchFamily="34" charset="0"/>
              <a:cs typeface="Arial" pitchFamily="34" charset="0"/>
            </a:rPr>
            <a:t>2.1. Потреби та їх класифікація. Закон зростання потреб.</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2.2. Суспільне виробництво: сутність, структура, фактори.</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2.3. Суспільний продукт, його структура та відтворення.</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2.4. Ефективність використання ресурсів.</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2.5. Крива виробничих можливостей.</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p>
      </dgm:t>
    </dgm:pt>
    <dgm:pt modelId="{1853DAAA-A883-4ED6-B05B-E7EF7CF8E0C5}" type="par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F1FA682-AFEC-45B0-AF7D-F06D241143A8}" type="presOf" srcId="{4B2AD744-40CC-4705-8413-35C94F601676}" destId="{0A37B056-C151-49F6-89D6-3D81D2E80892}" srcOrd="0" destOrd="0" presId="urn:microsoft.com/office/officeart/2005/8/layout/vList2"/>
    <dgm:cxn modelId="{B3079EC2-B58F-4528-914E-ADCC1F402DB1}" type="presOf" srcId="{FAB61EDA-E6CD-4F74-80EB-C0E97EA6A3B5}" destId="{F685108C-D8FC-4FD1-A66F-70B161CE7B2F}" srcOrd="0" destOrd="0" presId="urn:microsoft.com/office/officeart/2005/8/layout/vList2"/>
    <dgm:cxn modelId="{A79503FC-6852-462C-970D-48663AF7D8F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6" minVer="http://schemas.openxmlformats.org/drawingml/2006/diagram"/>
    </a:ext>
  </dgm:extLst>
</dgm:dataModel>
</file>

<file path=word/diagrams/data260.xml><?xml version="1.0" encoding="utf-8"?>
<dgm:dataModel xmlns:dgm="http://schemas.openxmlformats.org/drawingml/2006/diagram" xmlns:a="http://schemas.openxmlformats.org/drawingml/2006/main">
  <dgm:ptLst>
    <dgm:pt modelId="{C32B0D76-7E43-42AD-AF73-FAEF58C689E0}" type="doc">
      <dgm:prSet loTypeId="urn:microsoft.com/office/officeart/2008/layout/VerticalCurvedList" loCatId="list" qsTypeId="urn:microsoft.com/office/officeart/2005/8/quickstyle/simple1#257" qsCatId="simple" csTypeId="urn:microsoft.com/office/officeart/2005/8/colors/accent1_2#257" csCatId="accent1" phldr="1"/>
      <dgm:spPr/>
      <dgm:t>
        <a:bodyPr/>
        <a:lstStyle/>
        <a:p>
          <a:endParaRPr lang="ru-RU"/>
        </a:p>
      </dgm:t>
    </dgm:pt>
    <dgm:pt modelId="{8E7EA8C6-820B-40E4-BD31-93A8D39F016F}">
      <dgm:prSet phldrT="[Текст]" custT="1"/>
      <dgm:spPr>
        <a:solidFill>
          <a:schemeClr val="accent1">
            <a:lumMod val="20000"/>
            <a:lumOff val="80000"/>
          </a:schemeClr>
        </a:solidFill>
      </dgm:spPr>
      <dgm:t>
        <a:bodyPr/>
        <a:lstStyle/>
        <a:p>
          <a:pPr algn="just">
            <a:spcAft>
              <a:spcPts val="0"/>
            </a:spcAft>
          </a:pPr>
          <a:r>
            <a:rPr lang="uk-UA" sz="1000" b="1" i="0" cap="all" baseline="0">
              <a:solidFill>
                <a:sysClr val="windowText" lastClr="000000"/>
              </a:solidFill>
              <a:latin typeface="Arial" pitchFamily="34" charset="0"/>
              <a:cs typeface="Arial" pitchFamily="34" charset="0"/>
            </a:rPr>
            <a:t>економічний принцип</a:t>
          </a:r>
          <a:r>
            <a:rPr lang="uk-UA" sz="1000" i="0">
              <a:solidFill>
                <a:sysClr val="windowText" lastClr="000000"/>
              </a:solidFill>
              <a:latin typeface="Arial" pitchFamily="34" charset="0"/>
              <a:cs typeface="Arial" pitchFamily="34" charset="0"/>
            </a:rPr>
            <a:t>, </a:t>
          </a:r>
          <a:r>
            <a:rPr lang="uk-UA" sz="1000">
              <a:solidFill>
                <a:sysClr val="windowText" lastClr="000000"/>
              </a:solidFill>
              <a:latin typeface="Arial" pitchFamily="34" charset="0"/>
              <a:cs typeface="Arial" pitchFamily="34" charset="0"/>
            </a:rPr>
            <a:t>який передбачає поділ на два рівні розвинені і слаборозвинені країни</a:t>
          </a:r>
          <a:endParaRPr lang="ru-RU" sz="1000">
            <a:solidFill>
              <a:sysClr val="windowText" lastClr="000000"/>
            </a:solidFill>
            <a:latin typeface="Arial" pitchFamily="34" charset="0"/>
            <a:cs typeface="Arial" pitchFamily="34" charset="0"/>
          </a:endParaRPr>
        </a:p>
      </dgm:t>
    </dgm:pt>
    <dgm:pt modelId="{EEF380B8-105C-4AC1-8989-8B8B9AA705D5}" type="parTrans" cxnId="{647995A1-936E-4441-B33A-3AEF61A36C95}">
      <dgm:prSet/>
      <dgm:spPr/>
      <dgm:t>
        <a:bodyPr/>
        <a:lstStyle/>
        <a:p>
          <a:endParaRPr lang="ru-RU"/>
        </a:p>
      </dgm:t>
    </dgm:pt>
    <dgm:pt modelId="{7850EA20-9735-458E-A18B-39AB03BC48DE}" type="sibTrans" cxnId="{647995A1-936E-4441-B33A-3AEF61A36C95}">
      <dgm:prSet/>
      <dgm:spPr/>
      <dgm:t>
        <a:bodyPr/>
        <a:lstStyle/>
        <a:p>
          <a:endParaRPr lang="ru-RU"/>
        </a:p>
      </dgm:t>
    </dgm:pt>
    <dgm:pt modelId="{9173A509-A113-4492-8E97-016251A4233E}">
      <dgm:prSet phldrT="[Текст]" custT="1"/>
      <dgm:spPr>
        <a:solidFill>
          <a:schemeClr val="accent1">
            <a:lumMod val="20000"/>
            <a:lumOff val="80000"/>
          </a:schemeClr>
        </a:solidFill>
      </dgm:spPr>
      <dgm:t>
        <a:bodyPr/>
        <a:lstStyle/>
        <a:p>
          <a:pPr algn="just">
            <a:spcAft>
              <a:spcPts val="0"/>
            </a:spcAft>
          </a:pPr>
          <a:r>
            <a:rPr lang="uk-UA" sz="1000" b="1" i="0" cap="all" baseline="0">
              <a:solidFill>
                <a:sysClr val="windowText" lastClr="000000"/>
              </a:solidFill>
              <a:latin typeface="Arial" pitchFamily="34" charset="0"/>
              <a:cs typeface="Arial" pitchFamily="34" charset="0"/>
            </a:rPr>
            <a:t>організаційний принцип</a:t>
          </a:r>
          <a:r>
            <a:rPr lang="uk-UA" sz="1000">
              <a:solidFill>
                <a:sysClr val="windowText" lastClr="000000"/>
              </a:solidFill>
              <a:latin typeface="Arial" pitchFamily="34" charset="0"/>
              <a:cs typeface="Arial" pitchFamily="34" charset="0"/>
            </a:rPr>
            <a:t>, який передбачає поділ за міжнародними інтеграційними об’єднаннями (виділяють біля 63 економічних інтеграційних договорів)</a:t>
          </a:r>
          <a:endParaRPr lang="ru-RU" sz="1000">
            <a:solidFill>
              <a:sysClr val="windowText" lastClr="000000"/>
            </a:solidFill>
            <a:latin typeface="Arial" pitchFamily="34" charset="0"/>
            <a:cs typeface="Arial" pitchFamily="34" charset="0"/>
          </a:endParaRPr>
        </a:p>
      </dgm:t>
    </dgm:pt>
    <dgm:pt modelId="{9027F23B-7855-4711-B102-774B6DE0D6A0}" type="parTrans" cxnId="{E398434F-4812-4E2F-9EB0-855AC0C0CE36}">
      <dgm:prSet/>
      <dgm:spPr/>
      <dgm:t>
        <a:bodyPr/>
        <a:lstStyle/>
        <a:p>
          <a:endParaRPr lang="ru-RU"/>
        </a:p>
      </dgm:t>
    </dgm:pt>
    <dgm:pt modelId="{25466BCD-2B93-42E3-BDAB-CCF38B72FB41}" type="sibTrans" cxnId="{E398434F-4812-4E2F-9EB0-855AC0C0CE36}">
      <dgm:prSet/>
      <dgm:spPr/>
      <dgm:t>
        <a:bodyPr/>
        <a:lstStyle/>
        <a:p>
          <a:endParaRPr lang="ru-RU"/>
        </a:p>
      </dgm:t>
    </dgm:pt>
    <dgm:pt modelId="{8D0E9233-7182-46AF-84F4-052792D10863}">
      <dgm:prSet phldrT="[Текст]" custT="1"/>
      <dgm:spPr>
        <a:solidFill>
          <a:schemeClr val="accent1">
            <a:lumMod val="20000"/>
            <a:lumOff val="80000"/>
          </a:schemeClr>
        </a:solidFill>
      </dgm:spPr>
      <dgm:t>
        <a:bodyPr/>
        <a:lstStyle/>
        <a:p>
          <a:pPr algn="just">
            <a:spcAft>
              <a:spcPts val="0"/>
            </a:spcAft>
          </a:pPr>
          <a:r>
            <a:rPr lang="uk-UA" sz="1000" b="1" i="0" cap="all" baseline="0">
              <a:solidFill>
                <a:sysClr val="windowText" lastClr="000000"/>
              </a:solidFill>
              <a:latin typeface="Arial" pitchFamily="34" charset="0"/>
              <a:cs typeface="Arial" pitchFamily="34" charset="0"/>
            </a:rPr>
            <a:t>принцип ступеня розвитку ринку</a:t>
          </a:r>
          <a:r>
            <a:rPr lang="uk-UA" sz="1000" cap="all">
              <a:solidFill>
                <a:sysClr val="windowText" lastClr="000000"/>
              </a:solidFill>
              <a:latin typeface="Arial" pitchFamily="34" charset="0"/>
              <a:cs typeface="Arial" pitchFamily="34" charset="0"/>
            </a:rPr>
            <a:t>, </a:t>
          </a:r>
          <a:r>
            <a:rPr lang="uk-UA" sz="1000">
              <a:solidFill>
                <a:sysClr val="windowText" lastClr="000000"/>
              </a:solidFill>
              <a:latin typeface="Arial" pitchFamily="34" charset="0"/>
              <a:cs typeface="Arial" pitchFamily="34" charset="0"/>
            </a:rPr>
            <a:t>який передбачає поділ на країни з розвиненою економікою (до цієї групи відносять крани, що розвиваються), країни з ринковою економікою, країни з транзитивною (перехідною) та країни з командною центрально-керованою економікою</a:t>
          </a:r>
          <a:endParaRPr lang="ru-RU" sz="1000">
            <a:solidFill>
              <a:sysClr val="windowText" lastClr="000000"/>
            </a:solidFill>
            <a:latin typeface="Arial" pitchFamily="34" charset="0"/>
            <a:cs typeface="Arial" pitchFamily="34" charset="0"/>
          </a:endParaRPr>
        </a:p>
      </dgm:t>
    </dgm:pt>
    <dgm:pt modelId="{24FE0D40-8623-4E04-96D5-EA1BB8625A0C}" type="parTrans" cxnId="{A07836EB-2F9D-456D-9A14-2C1EDC8776AA}">
      <dgm:prSet/>
      <dgm:spPr/>
      <dgm:t>
        <a:bodyPr/>
        <a:lstStyle/>
        <a:p>
          <a:endParaRPr lang="ru-RU"/>
        </a:p>
      </dgm:t>
    </dgm:pt>
    <dgm:pt modelId="{27425E5D-27CB-4075-857D-CA3403EC5486}" type="sibTrans" cxnId="{A07836EB-2F9D-456D-9A14-2C1EDC8776AA}">
      <dgm:prSet/>
      <dgm:spPr/>
      <dgm:t>
        <a:bodyPr/>
        <a:lstStyle/>
        <a:p>
          <a:endParaRPr lang="ru-RU"/>
        </a:p>
      </dgm:t>
    </dgm:pt>
    <dgm:pt modelId="{85354AF6-2F6F-4161-908C-28A0F31C4D95}">
      <dgm:prSet custT="1"/>
      <dgm:spPr>
        <a:solidFill>
          <a:schemeClr val="accent1">
            <a:lumMod val="20000"/>
            <a:lumOff val="80000"/>
          </a:schemeClr>
        </a:solidFill>
      </dgm:spPr>
      <dgm:t>
        <a:bodyPr/>
        <a:lstStyle/>
        <a:p>
          <a:pPr algn="just">
            <a:spcAft>
              <a:spcPts val="0"/>
            </a:spcAft>
          </a:pPr>
          <a:r>
            <a:rPr lang="uk-UA" sz="1000" b="1" i="0" cap="all" baseline="0">
              <a:solidFill>
                <a:sysClr val="windowText" lastClr="000000"/>
              </a:solidFill>
              <a:latin typeface="Arial" pitchFamily="34" charset="0"/>
              <a:cs typeface="Arial" pitchFamily="34" charset="0"/>
            </a:rPr>
            <a:t>Соціально-економічний принцип</a:t>
          </a:r>
          <a:r>
            <a:rPr lang="uk-UA" sz="1000" b="1" i="1">
              <a:solidFill>
                <a:sysClr val="windowText" lastClr="000000"/>
              </a:solidFill>
              <a:latin typeface="Arial" pitchFamily="34" charset="0"/>
              <a:cs typeface="Arial" pitchFamily="34" charset="0"/>
            </a:rPr>
            <a:t>, </a:t>
          </a:r>
          <a:r>
            <a:rPr lang="uk-UA" sz="1000">
              <a:solidFill>
                <a:sysClr val="windowText" lastClr="000000"/>
              </a:solidFill>
              <a:latin typeface="Arial" pitchFamily="34" charset="0"/>
              <a:cs typeface="Arial" pitchFamily="34" charset="0"/>
            </a:rPr>
            <a:t>який передбачає поділ  за двома ознаками: </a:t>
          </a:r>
          <a:r>
            <a:rPr lang="uk-UA" sz="1000" i="1">
              <a:solidFill>
                <a:sysClr val="windowText" lastClr="000000"/>
              </a:solidFill>
              <a:latin typeface="Arial" pitchFamily="34" charset="0"/>
              <a:cs typeface="Arial" pitchFamily="34" charset="0"/>
            </a:rPr>
            <a:t>рівня цивілізаційного розвитку</a:t>
          </a:r>
          <a:r>
            <a:rPr lang="uk-UA" sz="1000">
              <a:solidFill>
                <a:sysClr val="windowText" lastClr="000000"/>
              </a:solidFill>
              <a:latin typeface="Arial" pitchFamily="34" charset="0"/>
              <a:cs typeface="Arial" pitchFamily="34" charset="0"/>
            </a:rPr>
            <a:t> (країни наукової епохи, країни технологічної епохи, країни виробничої епохи) та </a:t>
          </a:r>
          <a:r>
            <a:rPr lang="uk-UA" sz="1000" i="1">
              <a:solidFill>
                <a:sysClr val="windowText" lastClr="000000"/>
              </a:solidFill>
              <a:latin typeface="Arial" pitchFamily="34" charset="0"/>
              <a:cs typeface="Arial" pitchFamily="34" charset="0"/>
            </a:rPr>
            <a:t>соціальної організації держави</a:t>
          </a:r>
          <a:r>
            <a:rPr lang="uk-UA" sz="1000">
              <a:solidFill>
                <a:sysClr val="windowText" lastClr="000000"/>
              </a:solidFill>
              <a:latin typeface="Arial" pitchFamily="34" charset="0"/>
              <a:cs typeface="Arial" pitchFamily="34" charset="0"/>
            </a:rPr>
            <a:t>  (капіталістичні, статичні (Іран, Лівія), соціалістичні країни)</a:t>
          </a:r>
          <a:endParaRPr lang="ru-RU" sz="1000">
            <a:solidFill>
              <a:sysClr val="windowText" lastClr="000000"/>
            </a:solidFill>
            <a:latin typeface="Arial" pitchFamily="34" charset="0"/>
            <a:cs typeface="Arial" pitchFamily="34" charset="0"/>
          </a:endParaRPr>
        </a:p>
      </dgm:t>
    </dgm:pt>
    <dgm:pt modelId="{C847FDD5-1C09-4654-93E1-0B80DC056FD9}" type="parTrans" cxnId="{B9FAB7DA-7901-4D09-9B3F-28C1CB93D2CE}">
      <dgm:prSet/>
      <dgm:spPr/>
      <dgm:t>
        <a:bodyPr/>
        <a:lstStyle/>
        <a:p>
          <a:endParaRPr lang="ru-RU"/>
        </a:p>
      </dgm:t>
    </dgm:pt>
    <dgm:pt modelId="{6C88C3FB-068B-4D74-ADA2-512F5C3CFDBD}" type="sibTrans" cxnId="{B9FAB7DA-7901-4D09-9B3F-28C1CB93D2CE}">
      <dgm:prSet/>
      <dgm:spPr/>
      <dgm:t>
        <a:bodyPr/>
        <a:lstStyle/>
        <a:p>
          <a:endParaRPr lang="ru-RU"/>
        </a:p>
      </dgm:t>
    </dgm:pt>
    <dgm:pt modelId="{78CF89A2-5A8B-452D-96A8-F4A02DB14AD7}">
      <dgm:prSet custT="1"/>
      <dgm:spPr>
        <a:solidFill>
          <a:schemeClr val="accent1">
            <a:lumMod val="20000"/>
            <a:lumOff val="80000"/>
          </a:schemeClr>
        </a:solidFill>
      </dgm:spPr>
      <dgm:t>
        <a:bodyPr/>
        <a:lstStyle/>
        <a:p>
          <a:pPr algn="just">
            <a:spcAft>
              <a:spcPts val="0"/>
            </a:spcAft>
          </a:pPr>
          <a:r>
            <a:rPr lang="uk-UA" sz="1000" b="1" i="1" cap="all" baseline="0">
              <a:solidFill>
                <a:sysClr val="windowText" lastClr="000000"/>
              </a:solidFill>
              <a:latin typeface="Arial" pitchFamily="34" charset="0"/>
              <a:cs typeface="Arial" pitchFamily="34" charset="0"/>
            </a:rPr>
            <a:t>принцип аналізу складових</a:t>
          </a:r>
          <a:r>
            <a:rPr lang="uk-UA" sz="1000" b="1" i="1">
              <a:solidFill>
                <a:sysClr val="windowText" lastClr="000000"/>
              </a:solidFill>
              <a:latin typeface="Arial" pitchFamily="34" charset="0"/>
              <a:cs typeface="Arial" pitchFamily="34" charset="0"/>
            </a:rPr>
            <a:t>, </a:t>
          </a:r>
          <a:r>
            <a:rPr lang="uk-UA" sz="1000">
              <a:solidFill>
                <a:sysClr val="windowText" lastClr="000000"/>
              </a:solidFill>
              <a:latin typeface="Arial" pitchFamily="34" charset="0"/>
              <a:cs typeface="Arial" pitchFamily="34" charset="0"/>
            </a:rPr>
            <a:t>до яких включаються окремі групи країн за рівнем середньорічного доходу на душу населення  (країни, з доходом більше 12 тис. дол. США на рік (США,  Швейцарія, Кувейт тощо),   10-12 тис. дол. на рік (більшість розвинених країн), до 7 тис. дол. (НІК),  до 2 тис. дол. (країни, що розвиваються), до 700 дол. (країни з перехідною економікою ат слаборозвинені країни))</a:t>
          </a:r>
          <a:endParaRPr lang="ru-RU" sz="1000">
            <a:solidFill>
              <a:sysClr val="windowText" lastClr="000000"/>
            </a:solidFill>
            <a:latin typeface="Arial" pitchFamily="34" charset="0"/>
            <a:cs typeface="Arial" pitchFamily="34" charset="0"/>
          </a:endParaRPr>
        </a:p>
      </dgm:t>
    </dgm:pt>
    <dgm:pt modelId="{B10356EF-CACA-4B8C-88C0-028BF60DFEA8}" type="parTrans" cxnId="{505DAD5E-AF53-45C6-A14B-D57A14B2A2B6}">
      <dgm:prSet/>
      <dgm:spPr/>
      <dgm:t>
        <a:bodyPr/>
        <a:lstStyle/>
        <a:p>
          <a:endParaRPr lang="ru-RU"/>
        </a:p>
      </dgm:t>
    </dgm:pt>
    <dgm:pt modelId="{1CC3EB51-5E1A-47A8-8C82-EF340FE117C0}" type="sibTrans" cxnId="{505DAD5E-AF53-45C6-A14B-D57A14B2A2B6}">
      <dgm:prSet/>
      <dgm:spPr/>
      <dgm:t>
        <a:bodyPr/>
        <a:lstStyle/>
        <a:p>
          <a:endParaRPr lang="ru-RU"/>
        </a:p>
      </dgm:t>
    </dgm:pt>
    <dgm:pt modelId="{C7A04360-DAF6-4CDD-A80B-5D40A00A665F}">
      <dgm:prSet custT="1"/>
      <dgm:spPr>
        <a:solidFill>
          <a:schemeClr val="accent1">
            <a:lumMod val="20000"/>
            <a:lumOff val="80000"/>
          </a:schemeClr>
        </a:solidFill>
      </dgm:spPr>
      <dgm:t>
        <a:bodyPr/>
        <a:lstStyle/>
        <a:p>
          <a:pPr algn="just">
            <a:spcAft>
              <a:spcPts val="0"/>
            </a:spcAft>
          </a:pPr>
          <a:r>
            <a:rPr lang="uk-UA" sz="1000" b="1" i="0" cap="all" baseline="0">
              <a:solidFill>
                <a:sysClr val="windowText" lastClr="000000"/>
              </a:solidFill>
              <a:latin typeface="Arial" pitchFamily="34" charset="0"/>
              <a:cs typeface="Arial" pitchFamily="34" charset="0"/>
            </a:rPr>
            <a:t>регіональний принцип</a:t>
          </a:r>
          <a:r>
            <a:rPr lang="uk-UA" sz="1000" b="1" i="1">
              <a:solidFill>
                <a:sysClr val="windowText" lastClr="000000"/>
              </a:solidFill>
              <a:latin typeface="Arial" pitchFamily="34" charset="0"/>
              <a:cs typeface="Arial" pitchFamily="34" charset="0"/>
            </a:rPr>
            <a:t>, </a:t>
          </a:r>
          <a:r>
            <a:rPr lang="uk-UA" sz="1000">
              <a:solidFill>
                <a:sysClr val="windowText" lastClr="000000"/>
              </a:solidFill>
              <a:latin typeface="Arial" pitchFamily="34" charset="0"/>
              <a:cs typeface="Arial" pitchFamily="34" charset="0"/>
            </a:rPr>
            <a:t>який поділяє світ за регіонами (країни Європи, Азії, Північної Америки, Південної Америки, Африки, Австралії та Нової Зеландії, Океанії)</a:t>
          </a:r>
          <a:endParaRPr lang="ru-RU" sz="1000">
            <a:solidFill>
              <a:sysClr val="windowText" lastClr="000000"/>
            </a:solidFill>
            <a:latin typeface="Arial" pitchFamily="34" charset="0"/>
            <a:cs typeface="Arial" pitchFamily="34" charset="0"/>
          </a:endParaRPr>
        </a:p>
      </dgm:t>
    </dgm:pt>
    <dgm:pt modelId="{06B72234-C4F5-4FC7-97D2-6CF40A5FC6DB}" type="parTrans" cxnId="{9F54B37B-FF33-4C11-AC34-68B41C3382CF}">
      <dgm:prSet/>
      <dgm:spPr/>
      <dgm:t>
        <a:bodyPr/>
        <a:lstStyle/>
        <a:p>
          <a:endParaRPr lang="ru-RU"/>
        </a:p>
      </dgm:t>
    </dgm:pt>
    <dgm:pt modelId="{7E25BD59-A6E4-4CB3-9DA0-68A137EE2FE5}" type="sibTrans" cxnId="{9F54B37B-FF33-4C11-AC34-68B41C3382CF}">
      <dgm:prSet/>
      <dgm:spPr/>
      <dgm:t>
        <a:bodyPr/>
        <a:lstStyle/>
        <a:p>
          <a:endParaRPr lang="ru-RU"/>
        </a:p>
      </dgm:t>
    </dgm:pt>
    <dgm:pt modelId="{70C4A3B7-1C86-4563-8C70-17229AF79E49}">
      <dgm:prSet/>
      <dgm:spPr/>
      <dgm:t>
        <a:bodyPr/>
        <a:lstStyle/>
        <a:p>
          <a:endParaRPr lang="ru-RU"/>
        </a:p>
      </dgm:t>
    </dgm:pt>
    <dgm:pt modelId="{F57C7CA8-DDBC-4CEA-A1AB-FCCF4274C90B}" type="parTrans" cxnId="{2615669C-9C6F-4E70-B4B6-7BC5449078D8}">
      <dgm:prSet/>
      <dgm:spPr/>
      <dgm:t>
        <a:bodyPr/>
        <a:lstStyle/>
        <a:p>
          <a:endParaRPr lang="ru-RU"/>
        </a:p>
      </dgm:t>
    </dgm:pt>
    <dgm:pt modelId="{C54891D0-F53B-4644-A31A-A24755CE24AA}" type="sibTrans" cxnId="{2615669C-9C6F-4E70-B4B6-7BC5449078D8}">
      <dgm:prSet/>
      <dgm:spPr/>
      <dgm:t>
        <a:bodyPr/>
        <a:lstStyle/>
        <a:p>
          <a:endParaRPr lang="ru-RU"/>
        </a:p>
      </dgm:t>
    </dgm:pt>
    <dgm:pt modelId="{C6E4B083-EB6A-4007-BC50-52113E7C3738}">
      <dgm:prSet/>
      <dgm:spPr/>
      <dgm:t>
        <a:bodyPr/>
        <a:lstStyle/>
        <a:p>
          <a:endParaRPr lang="ru-RU"/>
        </a:p>
      </dgm:t>
    </dgm:pt>
    <dgm:pt modelId="{128B6F4B-ADED-422C-9462-96CC6C5928F6}" type="parTrans" cxnId="{9FC8719D-5204-44A2-AB93-C162C5C119FF}">
      <dgm:prSet/>
      <dgm:spPr/>
      <dgm:t>
        <a:bodyPr/>
        <a:lstStyle/>
        <a:p>
          <a:endParaRPr lang="ru-RU"/>
        </a:p>
      </dgm:t>
    </dgm:pt>
    <dgm:pt modelId="{491985B5-37C5-45AA-A5C1-D10D937A7A74}" type="sibTrans" cxnId="{9FC8719D-5204-44A2-AB93-C162C5C119FF}">
      <dgm:prSet/>
      <dgm:spPr/>
      <dgm:t>
        <a:bodyPr/>
        <a:lstStyle/>
        <a:p>
          <a:endParaRPr lang="ru-RU"/>
        </a:p>
      </dgm:t>
    </dgm:pt>
    <dgm:pt modelId="{A9DB4E50-5FA4-4D82-A317-B050EB2065C3}">
      <dgm:prSet/>
      <dgm:spPr/>
      <dgm:t>
        <a:bodyPr/>
        <a:lstStyle/>
        <a:p>
          <a:endParaRPr lang="ru-RU"/>
        </a:p>
      </dgm:t>
    </dgm:pt>
    <dgm:pt modelId="{C919E7D3-E22D-4D80-A39C-91BAF6F020C5}" type="parTrans" cxnId="{34D47385-055A-45E9-A734-3B7C3F0F4232}">
      <dgm:prSet/>
      <dgm:spPr/>
      <dgm:t>
        <a:bodyPr/>
        <a:lstStyle/>
        <a:p>
          <a:endParaRPr lang="ru-RU"/>
        </a:p>
      </dgm:t>
    </dgm:pt>
    <dgm:pt modelId="{4DED81E8-286F-4D72-A12A-65CDAB837F62}" type="sibTrans" cxnId="{34D47385-055A-45E9-A734-3B7C3F0F4232}">
      <dgm:prSet/>
      <dgm:spPr/>
      <dgm:t>
        <a:bodyPr/>
        <a:lstStyle/>
        <a:p>
          <a:endParaRPr lang="ru-RU"/>
        </a:p>
      </dgm:t>
    </dgm:pt>
    <dgm:pt modelId="{BC1FA7D5-34BD-405B-B0A5-4B9167F0397A}">
      <dgm:prSet/>
      <dgm:spPr>
        <a:solidFill>
          <a:schemeClr val="accent1">
            <a:lumMod val="20000"/>
            <a:lumOff val="80000"/>
          </a:schemeClr>
        </a:solidFill>
      </dgm:spPr>
      <dgm:t>
        <a:bodyPr/>
        <a:lstStyle/>
        <a:p>
          <a:pPr algn="just">
            <a:spcAft>
              <a:spcPts val="0"/>
            </a:spcAft>
          </a:pPr>
          <a:r>
            <a:rPr lang="uk-UA" b="1" i="0" cap="all" baseline="0">
              <a:solidFill>
                <a:sysClr val="windowText" lastClr="000000"/>
              </a:solidFill>
              <a:latin typeface="Arial" pitchFamily="34" charset="0"/>
              <a:cs typeface="Arial" pitchFamily="34" charset="0"/>
            </a:rPr>
            <a:t>регіонально-економічний принцип</a:t>
          </a:r>
          <a:r>
            <a:rPr lang="uk-UA" b="1" i="1">
              <a:solidFill>
                <a:sysClr val="windowText" lastClr="000000"/>
              </a:solidFill>
              <a:latin typeface="Arial" pitchFamily="34" charset="0"/>
              <a:cs typeface="Arial" pitchFamily="34" charset="0"/>
            </a:rPr>
            <a:t>, </a:t>
          </a:r>
          <a:r>
            <a:rPr lang="uk-UA">
              <a:solidFill>
                <a:sysClr val="windowText" lastClr="000000"/>
              </a:solidFill>
              <a:latin typeface="Arial" pitchFamily="34" charset="0"/>
              <a:cs typeface="Arial" pitchFamily="34" charset="0"/>
            </a:rPr>
            <a:t>який враховує схожість економічних ознак та спільні кордони (Західноєвропейські країни, Центральноєвропейські країни, Східноєвропейські країни, Близькосхідні країни, Середньо східні країни, Далекосхідні країни тощо)</a:t>
          </a:r>
          <a:endParaRPr lang="ru-RU">
            <a:solidFill>
              <a:sysClr val="windowText" lastClr="000000"/>
            </a:solidFill>
            <a:latin typeface="Arial" pitchFamily="34" charset="0"/>
            <a:cs typeface="Arial" pitchFamily="34" charset="0"/>
          </a:endParaRPr>
        </a:p>
      </dgm:t>
    </dgm:pt>
    <dgm:pt modelId="{410B830C-BA66-48B9-A44F-2171CDE68359}" type="parTrans" cxnId="{547F5392-5E14-4F86-8BC0-350BE4FDCB69}">
      <dgm:prSet/>
      <dgm:spPr/>
      <dgm:t>
        <a:bodyPr/>
        <a:lstStyle/>
        <a:p>
          <a:endParaRPr lang="ru-RU"/>
        </a:p>
      </dgm:t>
    </dgm:pt>
    <dgm:pt modelId="{18852D08-AB02-45D0-9899-D370C032E5E5}" type="sibTrans" cxnId="{547F5392-5E14-4F86-8BC0-350BE4FDCB69}">
      <dgm:prSet/>
      <dgm:spPr/>
      <dgm:t>
        <a:bodyPr/>
        <a:lstStyle/>
        <a:p>
          <a:endParaRPr lang="ru-RU"/>
        </a:p>
      </dgm:t>
    </dgm:pt>
    <dgm:pt modelId="{5361D7C6-F33B-46CC-9459-531635548C11}" type="pres">
      <dgm:prSet presAssocID="{C32B0D76-7E43-42AD-AF73-FAEF58C689E0}" presName="Name0" presStyleCnt="0">
        <dgm:presLayoutVars>
          <dgm:chMax val="7"/>
          <dgm:chPref val="7"/>
          <dgm:dir/>
        </dgm:presLayoutVars>
      </dgm:prSet>
      <dgm:spPr/>
      <dgm:t>
        <a:bodyPr/>
        <a:lstStyle/>
        <a:p>
          <a:endParaRPr lang="uk-UA"/>
        </a:p>
      </dgm:t>
    </dgm:pt>
    <dgm:pt modelId="{96F4334D-93DE-41D3-9C3A-60A64E69B0D8}" type="pres">
      <dgm:prSet presAssocID="{C32B0D76-7E43-42AD-AF73-FAEF58C689E0}" presName="Name1" presStyleCnt="0"/>
      <dgm:spPr/>
    </dgm:pt>
    <dgm:pt modelId="{AD756797-7C86-4B7C-9F97-6C9E86C34AE5}" type="pres">
      <dgm:prSet presAssocID="{C32B0D76-7E43-42AD-AF73-FAEF58C689E0}" presName="cycle" presStyleCnt="0"/>
      <dgm:spPr/>
    </dgm:pt>
    <dgm:pt modelId="{D9F6CE7B-799A-42EC-8448-9B5735CA80E3}" type="pres">
      <dgm:prSet presAssocID="{C32B0D76-7E43-42AD-AF73-FAEF58C689E0}" presName="srcNode" presStyleLbl="node1" presStyleIdx="0" presStyleCnt="7"/>
      <dgm:spPr/>
    </dgm:pt>
    <dgm:pt modelId="{81C07526-F6E8-400D-9144-D3EA34EF4DD5}" type="pres">
      <dgm:prSet presAssocID="{C32B0D76-7E43-42AD-AF73-FAEF58C689E0}" presName="conn" presStyleLbl="parChTrans1D2" presStyleIdx="0" presStyleCnt="1"/>
      <dgm:spPr/>
      <dgm:t>
        <a:bodyPr/>
        <a:lstStyle/>
        <a:p>
          <a:endParaRPr lang="uk-UA"/>
        </a:p>
      </dgm:t>
    </dgm:pt>
    <dgm:pt modelId="{FB1D3852-D6EB-4AA1-84AB-2704607B367D}" type="pres">
      <dgm:prSet presAssocID="{C32B0D76-7E43-42AD-AF73-FAEF58C689E0}" presName="extraNode" presStyleLbl="node1" presStyleIdx="0" presStyleCnt="7"/>
      <dgm:spPr/>
    </dgm:pt>
    <dgm:pt modelId="{0292E104-41E7-41E5-94CA-06B771CFD3DB}" type="pres">
      <dgm:prSet presAssocID="{C32B0D76-7E43-42AD-AF73-FAEF58C689E0}" presName="dstNode" presStyleLbl="node1" presStyleIdx="0" presStyleCnt="7"/>
      <dgm:spPr/>
    </dgm:pt>
    <dgm:pt modelId="{8F749AAC-386C-4820-B24E-1A92F3F8588C}" type="pres">
      <dgm:prSet presAssocID="{8E7EA8C6-820B-40E4-BD31-93A8D39F016F}" presName="text_1" presStyleLbl="node1" presStyleIdx="0" presStyleCnt="7" custScaleY="86689">
        <dgm:presLayoutVars>
          <dgm:bulletEnabled val="1"/>
        </dgm:presLayoutVars>
      </dgm:prSet>
      <dgm:spPr/>
      <dgm:t>
        <a:bodyPr/>
        <a:lstStyle/>
        <a:p>
          <a:endParaRPr lang="uk-UA"/>
        </a:p>
      </dgm:t>
    </dgm:pt>
    <dgm:pt modelId="{A89F39FD-BFDD-4A24-877E-C51358B169AA}" type="pres">
      <dgm:prSet presAssocID="{8E7EA8C6-820B-40E4-BD31-93A8D39F016F}" presName="accent_1" presStyleCnt="0"/>
      <dgm:spPr/>
    </dgm:pt>
    <dgm:pt modelId="{C3223D36-135E-4764-BBBB-732084AB9478}" type="pres">
      <dgm:prSet presAssocID="{8E7EA8C6-820B-40E4-BD31-93A8D39F016F}" presName="accentRepeatNode" presStyleLbl="solidFgAcc1" presStyleIdx="0" presStyleCnt="7"/>
      <dgm:spPr/>
    </dgm:pt>
    <dgm:pt modelId="{D8D9EA1F-D3EA-44D2-A1DD-2B8B01D677E9}" type="pres">
      <dgm:prSet presAssocID="{9173A509-A113-4492-8E97-016251A4233E}" presName="text_2" presStyleLbl="node1" presStyleIdx="1" presStyleCnt="7" custScaleY="118251">
        <dgm:presLayoutVars>
          <dgm:bulletEnabled val="1"/>
        </dgm:presLayoutVars>
      </dgm:prSet>
      <dgm:spPr/>
      <dgm:t>
        <a:bodyPr/>
        <a:lstStyle/>
        <a:p>
          <a:endParaRPr lang="uk-UA"/>
        </a:p>
      </dgm:t>
    </dgm:pt>
    <dgm:pt modelId="{E5961D58-45EF-4009-BD01-C2643BD2439C}" type="pres">
      <dgm:prSet presAssocID="{9173A509-A113-4492-8E97-016251A4233E}" presName="accent_2" presStyleCnt="0"/>
      <dgm:spPr/>
    </dgm:pt>
    <dgm:pt modelId="{584FE87B-2257-4DAE-BAA2-F74EF91C07DB}" type="pres">
      <dgm:prSet presAssocID="{9173A509-A113-4492-8E97-016251A4233E}" presName="accentRepeatNode" presStyleLbl="solidFgAcc1" presStyleIdx="1" presStyleCnt="7"/>
      <dgm:spPr/>
    </dgm:pt>
    <dgm:pt modelId="{A2FBC9CE-60EE-478C-95DA-002F3EA4A8AE}" type="pres">
      <dgm:prSet presAssocID="{8D0E9233-7182-46AF-84F4-052792D10863}" presName="text_3" presStyleLbl="node1" presStyleIdx="2" presStyleCnt="7" custScaleY="113332" custLinFactNeighborX="192" custLinFactNeighborY="-7009">
        <dgm:presLayoutVars>
          <dgm:bulletEnabled val="1"/>
        </dgm:presLayoutVars>
      </dgm:prSet>
      <dgm:spPr/>
      <dgm:t>
        <a:bodyPr/>
        <a:lstStyle/>
        <a:p>
          <a:endParaRPr lang="uk-UA"/>
        </a:p>
      </dgm:t>
    </dgm:pt>
    <dgm:pt modelId="{FEF91EA7-BFFF-4CA4-960A-6972263B6035}" type="pres">
      <dgm:prSet presAssocID="{8D0E9233-7182-46AF-84F4-052792D10863}" presName="accent_3" presStyleCnt="0"/>
      <dgm:spPr/>
    </dgm:pt>
    <dgm:pt modelId="{86AB46FD-E8B3-4064-A4B1-18967C761A6F}" type="pres">
      <dgm:prSet presAssocID="{8D0E9233-7182-46AF-84F4-052792D10863}" presName="accentRepeatNode" presStyleLbl="solidFgAcc1" presStyleIdx="2" presStyleCnt="7"/>
      <dgm:spPr/>
    </dgm:pt>
    <dgm:pt modelId="{EB526492-EB44-4410-A098-C33419BC4526}" type="pres">
      <dgm:prSet presAssocID="{85354AF6-2F6F-4161-908C-28A0F31C4D95}" presName="text_4" presStyleLbl="node1" presStyleIdx="3" presStyleCnt="7" custScaleY="151306">
        <dgm:presLayoutVars>
          <dgm:bulletEnabled val="1"/>
        </dgm:presLayoutVars>
      </dgm:prSet>
      <dgm:spPr/>
      <dgm:t>
        <a:bodyPr/>
        <a:lstStyle/>
        <a:p>
          <a:endParaRPr lang="uk-UA"/>
        </a:p>
      </dgm:t>
    </dgm:pt>
    <dgm:pt modelId="{D709A73B-C73D-4711-BB7F-2BBE37AE9D03}" type="pres">
      <dgm:prSet presAssocID="{85354AF6-2F6F-4161-908C-28A0F31C4D95}" presName="accent_4" presStyleCnt="0"/>
      <dgm:spPr/>
    </dgm:pt>
    <dgm:pt modelId="{111C2E0B-AA5D-4FA2-8B51-FEE619958CEE}" type="pres">
      <dgm:prSet presAssocID="{85354AF6-2F6F-4161-908C-28A0F31C4D95}" presName="accentRepeatNode" presStyleLbl="solidFgAcc1" presStyleIdx="3" presStyleCnt="7"/>
      <dgm:spPr/>
    </dgm:pt>
    <dgm:pt modelId="{D8EE1838-34C6-4977-BAA3-F0FB2EA2E178}" type="pres">
      <dgm:prSet presAssocID="{78CF89A2-5A8B-452D-96A8-F4A02DB14AD7}" presName="text_5" presStyleLbl="node1" presStyleIdx="4" presStyleCnt="7" custScaleY="172284">
        <dgm:presLayoutVars>
          <dgm:bulletEnabled val="1"/>
        </dgm:presLayoutVars>
      </dgm:prSet>
      <dgm:spPr/>
      <dgm:t>
        <a:bodyPr/>
        <a:lstStyle/>
        <a:p>
          <a:endParaRPr lang="uk-UA"/>
        </a:p>
      </dgm:t>
    </dgm:pt>
    <dgm:pt modelId="{120A58DD-78B5-4052-ACF9-17DAE040B4EA}" type="pres">
      <dgm:prSet presAssocID="{78CF89A2-5A8B-452D-96A8-F4A02DB14AD7}" presName="accent_5" presStyleCnt="0"/>
      <dgm:spPr/>
    </dgm:pt>
    <dgm:pt modelId="{A3D8DBCB-D6ED-4A03-867F-3645C751EDFE}" type="pres">
      <dgm:prSet presAssocID="{78CF89A2-5A8B-452D-96A8-F4A02DB14AD7}" presName="accentRepeatNode" presStyleLbl="solidFgAcc1" presStyleIdx="4" presStyleCnt="7"/>
      <dgm:spPr/>
    </dgm:pt>
    <dgm:pt modelId="{A535879E-D512-4CA9-AFCE-CA848D800020}" type="pres">
      <dgm:prSet presAssocID="{C7A04360-DAF6-4CDD-A80B-5D40A00A665F}" presName="text_6" presStyleLbl="node1" presStyleIdx="5" presStyleCnt="7">
        <dgm:presLayoutVars>
          <dgm:bulletEnabled val="1"/>
        </dgm:presLayoutVars>
      </dgm:prSet>
      <dgm:spPr/>
      <dgm:t>
        <a:bodyPr/>
        <a:lstStyle/>
        <a:p>
          <a:endParaRPr lang="uk-UA"/>
        </a:p>
      </dgm:t>
    </dgm:pt>
    <dgm:pt modelId="{76E53326-AD02-4ADD-B1B0-AAB49D70BDB0}" type="pres">
      <dgm:prSet presAssocID="{C7A04360-DAF6-4CDD-A80B-5D40A00A665F}" presName="accent_6" presStyleCnt="0"/>
      <dgm:spPr/>
    </dgm:pt>
    <dgm:pt modelId="{D64DCD60-8653-4FBE-87E7-E59879E923C5}" type="pres">
      <dgm:prSet presAssocID="{C7A04360-DAF6-4CDD-A80B-5D40A00A665F}" presName="accentRepeatNode" presStyleLbl="solidFgAcc1" presStyleIdx="5" presStyleCnt="7"/>
      <dgm:spPr/>
    </dgm:pt>
    <dgm:pt modelId="{D82501EF-E6BA-41A2-AB13-1564357AECB0}" type="pres">
      <dgm:prSet presAssocID="{BC1FA7D5-34BD-405B-B0A5-4B9167F0397A}" presName="text_7" presStyleLbl="node1" presStyleIdx="6" presStyleCnt="7">
        <dgm:presLayoutVars>
          <dgm:bulletEnabled val="1"/>
        </dgm:presLayoutVars>
      </dgm:prSet>
      <dgm:spPr/>
      <dgm:t>
        <a:bodyPr/>
        <a:lstStyle/>
        <a:p>
          <a:endParaRPr lang="uk-UA"/>
        </a:p>
      </dgm:t>
    </dgm:pt>
    <dgm:pt modelId="{DEFECD13-F2C2-4440-8C37-323C95F9ABC8}" type="pres">
      <dgm:prSet presAssocID="{BC1FA7D5-34BD-405B-B0A5-4B9167F0397A}" presName="accent_7" presStyleCnt="0"/>
      <dgm:spPr/>
    </dgm:pt>
    <dgm:pt modelId="{8E9C8EB4-582D-4DB9-8EF5-AD01FCB70584}" type="pres">
      <dgm:prSet presAssocID="{BC1FA7D5-34BD-405B-B0A5-4B9167F0397A}" presName="accentRepeatNode" presStyleLbl="solidFgAcc1" presStyleIdx="6" presStyleCnt="7"/>
      <dgm:spPr/>
    </dgm:pt>
  </dgm:ptLst>
  <dgm:cxnLst>
    <dgm:cxn modelId="{5804D46E-C1A3-4F5A-9AF9-7CF9520F06D4}" type="presOf" srcId="{9173A509-A113-4492-8E97-016251A4233E}" destId="{D8D9EA1F-D3EA-44D2-A1DD-2B8B01D677E9}" srcOrd="0" destOrd="0" presId="urn:microsoft.com/office/officeart/2008/layout/VerticalCurvedList"/>
    <dgm:cxn modelId="{DEFA38E3-0C62-4E4D-A7D9-9513B03048F0}" type="presOf" srcId="{C7A04360-DAF6-4CDD-A80B-5D40A00A665F}" destId="{A535879E-D512-4CA9-AFCE-CA848D800020}" srcOrd="0" destOrd="0" presId="urn:microsoft.com/office/officeart/2008/layout/VerticalCurvedList"/>
    <dgm:cxn modelId="{759456E2-C2E1-4934-8273-CAB516B7F262}" type="presOf" srcId="{78CF89A2-5A8B-452D-96A8-F4A02DB14AD7}" destId="{D8EE1838-34C6-4977-BAA3-F0FB2EA2E178}" srcOrd="0" destOrd="0" presId="urn:microsoft.com/office/officeart/2008/layout/VerticalCurvedList"/>
    <dgm:cxn modelId="{7ED7FEAC-14A5-49D9-B76F-433A86EA045D}" type="presOf" srcId="{85354AF6-2F6F-4161-908C-28A0F31C4D95}" destId="{EB526492-EB44-4410-A098-C33419BC4526}" srcOrd="0" destOrd="0" presId="urn:microsoft.com/office/officeart/2008/layout/VerticalCurvedList"/>
    <dgm:cxn modelId="{647995A1-936E-4441-B33A-3AEF61A36C95}" srcId="{C32B0D76-7E43-42AD-AF73-FAEF58C689E0}" destId="{8E7EA8C6-820B-40E4-BD31-93A8D39F016F}" srcOrd="0" destOrd="0" parTransId="{EEF380B8-105C-4AC1-8989-8B8B9AA705D5}" sibTransId="{7850EA20-9735-458E-A18B-39AB03BC48DE}"/>
    <dgm:cxn modelId="{547F5392-5E14-4F86-8BC0-350BE4FDCB69}" srcId="{C32B0D76-7E43-42AD-AF73-FAEF58C689E0}" destId="{BC1FA7D5-34BD-405B-B0A5-4B9167F0397A}" srcOrd="6" destOrd="0" parTransId="{410B830C-BA66-48B9-A44F-2171CDE68359}" sibTransId="{18852D08-AB02-45D0-9899-D370C032E5E5}"/>
    <dgm:cxn modelId="{E2EC02FC-EF63-45B4-8456-0408BB8D6041}" type="presOf" srcId="{8D0E9233-7182-46AF-84F4-052792D10863}" destId="{A2FBC9CE-60EE-478C-95DA-002F3EA4A8AE}" srcOrd="0" destOrd="0" presId="urn:microsoft.com/office/officeart/2008/layout/VerticalCurvedList"/>
    <dgm:cxn modelId="{505DAD5E-AF53-45C6-A14B-D57A14B2A2B6}" srcId="{C32B0D76-7E43-42AD-AF73-FAEF58C689E0}" destId="{78CF89A2-5A8B-452D-96A8-F4A02DB14AD7}" srcOrd="4" destOrd="0" parTransId="{B10356EF-CACA-4B8C-88C0-028BF60DFEA8}" sibTransId="{1CC3EB51-5E1A-47A8-8C82-EF340FE117C0}"/>
    <dgm:cxn modelId="{E398434F-4812-4E2F-9EB0-855AC0C0CE36}" srcId="{C32B0D76-7E43-42AD-AF73-FAEF58C689E0}" destId="{9173A509-A113-4492-8E97-016251A4233E}" srcOrd="1" destOrd="0" parTransId="{9027F23B-7855-4711-B102-774B6DE0D6A0}" sibTransId="{25466BCD-2B93-42E3-BDAB-CCF38B72FB41}"/>
    <dgm:cxn modelId="{9F54B37B-FF33-4C11-AC34-68B41C3382CF}" srcId="{C32B0D76-7E43-42AD-AF73-FAEF58C689E0}" destId="{C7A04360-DAF6-4CDD-A80B-5D40A00A665F}" srcOrd="5" destOrd="0" parTransId="{06B72234-C4F5-4FC7-97D2-6CF40A5FC6DB}" sibTransId="{7E25BD59-A6E4-4CB3-9DA0-68A137EE2FE5}"/>
    <dgm:cxn modelId="{B9FAB7DA-7901-4D09-9B3F-28C1CB93D2CE}" srcId="{C32B0D76-7E43-42AD-AF73-FAEF58C689E0}" destId="{85354AF6-2F6F-4161-908C-28A0F31C4D95}" srcOrd="3" destOrd="0" parTransId="{C847FDD5-1C09-4654-93E1-0B80DC056FD9}" sibTransId="{6C88C3FB-068B-4D74-ADA2-512F5C3CFDBD}"/>
    <dgm:cxn modelId="{4374FB44-7231-4FAA-8C68-E38AD047192A}" type="presOf" srcId="{BC1FA7D5-34BD-405B-B0A5-4B9167F0397A}" destId="{D82501EF-E6BA-41A2-AB13-1564357AECB0}" srcOrd="0" destOrd="0" presId="urn:microsoft.com/office/officeart/2008/layout/VerticalCurvedList"/>
    <dgm:cxn modelId="{4DA2E328-6C4A-4947-9B19-B0109F12208A}" type="presOf" srcId="{C32B0D76-7E43-42AD-AF73-FAEF58C689E0}" destId="{5361D7C6-F33B-46CC-9459-531635548C11}" srcOrd="0" destOrd="0" presId="urn:microsoft.com/office/officeart/2008/layout/VerticalCurvedList"/>
    <dgm:cxn modelId="{A07836EB-2F9D-456D-9A14-2C1EDC8776AA}" srcId="{C32B0D76-7E43-42AD-AF73-FAEF58C689E0}" destId="{8D0E9233-7182-46AF-84F4-052792D10863}" srcOrd="2" destOrd="0" parTransId="{24FE0D40-8623-4E04-96D5-EA1BB8625A0C}" sibTransId="{27425E5D-27CB-4075-857D-CA3403EC5486}"/>
    <dgm:cxn modelId="{64556E40-FA1E-4A57-8E49-1136659A4850}" type="presOf" srcId="{8E7EA8C6-820B-40E4-BD31-93A8D39F016F}" destId="{8F749AAC-386C-4820-B24E-1A92F3F8588C}" srcOrd="0" destOrd="0" presId="urn:microsoft.com/office/officeart/2008/layout/VerticalCurvedList"/>
    <dgm:cxn modelId="{A4B28657-9106-49DB-ADBE-652DCA8C172A}" type="presOf" srcId="{7850EA20-9735-458E-A18B-39AB03BC48DE}" destId="{81C07526-F6E8-400D-9144-D3EA34EF4DD5}" srcOrd="0" destOrd="0" presId="urn:microsoft.com/office/officeart/2008/layout/VerticalCurvedList"/>
    <dgm:cxn modelId="{2615669C-9C6F-4E70-B4B6-7BC5449078D8}" srcId="{C32B0D76-7E43-42AD-AF73-FAEF58C689E0}" destId="{70C4A3B7-1C86-4563-8C70-17229AF79E49}" srcOrd="9" destOrd="0" parTransId="{F57C7CA8-DDBC-4CEA-A1AB-FCCF4274C90B}" sibTransId="{C54891D0-F53B-4644-A31A-A24755CE24AA}"/>
    <dgm:cxn modelId="{34D47385-055A-45E9-A734-3B7C3F0F4232}" srcId="{C32B0D76-7E43-42AD-AF73-FAEF58C689E0}" destId="{A9DB4E50-5FA4-4D82-A317-B050EB2065C3}" srcOrd="7" destOrd="0" parTransId="{C919E7D3-E22D-4D80-A39C-91BAF6F020C5}" sibTransId="{4DED81E8-286F-4D72-A12A-65CDAB837F62}"/>
    <dgm:cxn modelId="{9FC8719D-5204-44A2-AB93-C162C5C119FF}" srcId="{C32B0D76-7E43-42AD-AF73-FAEF58C689E0}" destId="{C6E4B083-EB6A-4007-BC50-52113E7C3738}" srcOrd="8" destOrd="0" parTransId="{128B6F4B-ADED-422C-9462-96CC6C5928F6}" sibTransId="{491985B5-37C5-45AA-A5C1-D10D937A7A74}"/>
    <dgm:cxn modelId="{7124569B-A748-463E-B8A3-7B7EBD39A272}" type="presParOf" srcId="{5361D7C6-F33B-46CC-9459-531635548C11}" destId="{96F4334D-93DE-41D3-9C3A-60A64E69B0D8}" srcOrd="0" destOrd="0" presId="urn:microsoft.com/office/officeart/2008/layout/VerticalCurvedList"/>
    <dgm:cxn modelId="{3FFC52EE-A950-426C-9037-FE5F3C5192AF}" type="presParOf" srcId="{96F4334D-93DE-41D3-9C3A-60A64E69B0D8}" destId="{AD756797-7C86-4B7C-9F97-6C9E86C34AE5}" srcOrd="0" destOrd="0" presId="urn:microsoft.com/office/officeart/2008/layout/VerticalCurvedList"/>
    <dgm:cxn modelId="{0A9CB2C0-6C4B-4395-B9C5-76F206A5E49E}" type="presParOf" srcId="{AD756797-7C86-4B7C-9F97-6C9E86C34AE5}" destId="{D9F6CE7B-799A-42EC-8448-9B5735CA80E3}" srcOrd="0" destOrd="0" presId="urn:microsoft.com/office/officeart/2008/layout/VerticalCurvedList"/>
    <dgm:cxn modelId="{6B5FCDED-7D26-438A-961F-EA75E9B0D4D2}" type="presParOf" srcId="{AD756797-7C86-4B7C-9F97-6C9E86C34AE5}" destId="{81C07526-F6E8-400D-9144-D3EA34EF4DD5}" srcOrd="1" destOrd="0" presId="urn:microsoft.com/office/officeart/2008/layout/VerticalCurvedList"/>
    <dgm:cxn modelId="{73FD1A6D-1A3B-47D6-91E8-5402D6E577FA}" type="presParOf" srcId="{AD756797-7C86-4B7C-9F97-6C9E86C34AE5}" destId="{FB1D3852-D6EB-4AA1-84AB-2704607B367D}" srcOrd="2" destOrd="0" presId="urn:microsoft.com/office/officeart/2008/layout/VerticalCurvedList"/>
    <dgm:cxn modelId="{6A436007-416D-43D1-83C0-4561BB2B7061}" type="presParOf" srcId="{AD756797-7C86-4B7C-9F97-6C9E86C34AE5}" destId="{0292E104-41E7-41E5-94CA-06B771CFD3DB}" srcOrd="3" destOrd="0" presId="urn:microsoft.com/office/officeart/2008/layout/VerticalCurvedList"/>
    <dgm:cxn modelId="{CC23D96A-7CA3-41CA-B8C9-70651AAA666A}" type="presParOf" srcId="{96F4334D-93DE-41D3-9C3A-60A64E69B0D8}" destId="{8F749AAC-386C-4820-B24E-1A92F3F8588C}" srcOrd="1" destOrd="0" presId="urn:microsoft.com/office/officeart/2008/layout/VerticalCurvedList"/>
    <dgm:cxn modelId="{37D88945-3138-4591-9D57-0A75976BF131}" type="presParOf" srcId="{96F4334D-93DE-41D3-9C3A-60A64E69B0D8}" destId="{A89F39FD-BFDD-4A24-877E-C51358B169AA}" srcOrd="2" destOrd="0" presId="urn:microsoft.com/office/officeart/2008/layout/VerticalCurvedList"/>
    <dgm:cxn modelId="{518A2AE8-A741-42CB-858B-4278C1E0381B}" type="presParOf" srcId="{A89F39FD-BFDD-4A24-877E-C51358B169AA}" destId="{C3223D36-135E-4764-BBBB-732084AB9478}" srcOrd="0" destOrd="0" presId="urn:microsoft.com/office/officeart/2008/layout/VerticalCurvedList"/>
    <dgm:cxn modelId="{F0E76DF2-2E12-4839-97EA-6F7D05CFFF3E}" type="presParOf" srcId="{96F4334D-93DE-41D3-9C3A-60A64E69B0D8}" destId="{D8D9EA1F-D3EA-44D2-A1DD-2B8B01D677E9}" srcOrd="3" destOrd="0" presId="urn:microsoft.com/office/officeart/2008/layout/VerticalCurvedList"/>
    <dgm:cxn modelId="{D15C4C47-4ABE-4D79-9372-E208956F87DE}" type="presParOf" srcId="{96F4334D-93DE-41D3-9C3A-60A64E69B0D8}" destId="{E5961D58-45EF-4009-BD01-C2643BD2439C}" srcOrd="4" destOrd="0" presId="urn:microsoft.com/office/officeart/2008/layout/VerticalCurvedList"/>
    <dgm:cxn modelId="{FE212F6E-D2E8-4960-9FC8-EC11BD9D5BF0}" type="presParOf" srcId="{E5961D58-45EF-4009-BD01-C2643BD2439C}" destId="{584FE87B-2257-4DAE-BAA2-F74EF91C07DB}" srcOrd="0" destOrd="0" presId="urn:microsoft.com/office/officeart/2008/layout/VerticalCurvedList"/>
    <dgm:cxn modelId="{05679878-A335-46CB-9FEC-907985B78388}" type="presParOf" srcId="{96F4334D-93DE-41D3-9C3A-60A64E69B0D8}" destId="{A2FBC9CE-60EE-478C-95DA-002F3EA4A8AE}" srcOrd="5" destOrd="0" presId="urn:microsoft.com/office/officeart/2008/layout/VerticalCurvedList"/>
    <dgm:cxn modelId="{F8715115-9D09-4DA5-9E0A-E554A3BC1E0A}" type="presParOf" srcId="{96F4334D-93DE-41D3-9C3A-60A64E69B0D8}" destId="{FEF91EA7-BFFF-4CA4-960A-6972263B6035}" srcOrd="6" destOrd="0" presId="urn:microsoft.com/office/officeart/2008/layout/VerticalCurvedList"/>
    <dgm:cxn modelId="{AFE9EA3D-B618-40CF-9E25-4A88FECB3EFB}" type="presParOf" srcId="{FEF91EA7-BFFF-4CA4-960A-6972263B6035}" destId="{86AB46FD-E8B3-4064-A4B1-18967C761A6F}" srcOrd="0" destOrd="0" presId="urn:microsoft.com/office/officeart/2008/layout/VerticalCurvedList"/>
    <dgm:cxn modelId="{B03569A4-F508-41D3-AEBA-F681B573AF95}" type="presParOf" srcId="{96F4334D-93DE-41D3-9C3A-60A64E69B0D8}" destId="{EB526492-EB44-4410-A098-C33419BC4526}" srcOrd="7" destOrd="0" presId="urn:microsoft.com/office/officeart/2008/layout/VerticalCurvedList"/>
    <dgm:cxn modelId="{42B9D232-E938-4C17-943F-E47927EE4A1C}" type="presParOf" srcId="{96F4334D-93DE-41D3-9C3A-60A64E69B0D8}" destId="{D709A73B-C73D-4711-BB7F-2BBE37AE9D03}" srcOrd="8" destOrd="0" presId="urn:microsoft.com/office/officeart/2008/layout/VerticalCurvedList"/>
    <dgm:cxn modelId="{9976FF1A-F8E1-42F2-A61C-BE2B4D2559A0}" type="presParOf" srcId="{D709A73B-C73D-4711-BB7F-2BBE37AE9D03}" destId="{111C2E0B-AA5D-4FA2-8B51-FEE619958CEE}" srcOrd="0" destOrd="0" presId="urn:microsoft.com/office/officeart/2008/layout/VerticalCurvedList"/>
    <dgm:cxn modelId="{A9071947-497F-4B7F-A0D4-4A122E448592}" type="presParOf" srcId="{96F4334D-93DE-41D3-9C3A-60A64E69B0D8}" destId="{D8EE1838-34C6-4977-BAA3-F0FB2EA2E178}" srcOrd="9" destOrd="0" presId="urn:microsoft.com/office/officeart/2008/layout/VerticalCurvedList"/>
    <dgm:cxn modelId="{44C17790-4EE1-4DC6-985E-E9E0E46D87C5}" type="presParOf" srcId="{96F4334D-93DE-41D3-9C3A-60A64E69B0D8}" destId="{120A58DD-78B5-4052-ACF9-17DAE040B4EA}" srcOrd="10" destOrd="0" presId="urn:microsoft.com/office/officeart/2008/layout/VerticalCurvedList"/>
    <dgm:cxn modelId="{6D2404D2-2BD4-4E59-BE30-0887FE88F6A5}" type="presParOf" srcId="{120A58DD-78B5-4052-ACF9-17DAE040B4EA}" destId="{A3D8DBCB-D6ED-4A03-867F-3645C751EDFE}" srcOrd="0" destOrd="0" presId="urn:microsoft.com/office/officeart/2008/layout/VerticalCurvedList"/>
    <dgm:cxn modelId="{7108E743-3332-45C6-91C8-52673E435C4B}" type="presParOf" srcId="{96F4334D-93DE-41D3-9C3A-60A64E69B0D8}" destId="{A535879E-D512-4CA9-AFCE-CA848D800020}" srcOrd="11" destOrd="0" presId="urn:microsoft.com/office/officeart/2008/layout/VerticalCurvedList"/>
    <dgm:cxn modelId="{0FBD7D20-DF09-4F36-B187-2B6967B46FF7}" type="presParOf" srcId="{96F4334D-93DE-41D3-9C3A-60A64E69B0D8}" destId="{76E53326-AD02-4ADD-B1B0-AAB49D70BDB0}" srcOrd="12" destOrd="0" presId="urn:microsoft.com/office/officeart/2008/layout/VerticalCurvedList"/>
    <dgm:cxn modelId="{7CCB64F4-58AF-42B2-97CF-E1AF8E5BA75E}" type="presParOf" srcId="{76E53326-AD02-4ADD-B1B0-AAB49D70BDB0}" destId="{D64DCD60-8653-4FBE-87E7-E59879E923C5}" srcOrd="0" destOrd="0" presId="urn:microsoft.com/office/officeart/2008/layout/VerticalCurvedList"/>
    <dgm:cxn modelId="{313858A2-550C-4061-90BD-A446A414334C}" type="presParOf" srcId="{96F4334D-93DE-41D3-9C3A-60A64E69B0D8}" destId="{D82501EF-E6BA-41A2-AB13-1564357AECB0}" srcOrd="13" destOrd="0" presId="urn:microsoft.com/office/officeart/2008/layout/VerticalCurvedList"/>
    <dgm:cxn modelId="{5E109131-B6C4-4741-98A1-088D2AB4DBE3}" type="presParOf" srcId="{96F4334D-93DE-41D3-9C3A-60A64E69B0D8}" destId="{DEFECD13-F2C2-4440-8C37-323C95F9ABC8}" srcOrd="14" destOrd="0" presId="urn:microsoft.com/office/officeart/2008/layout/VerticalCurvedList"/>
    <dgm:cxn modelId="{438FA58C-7D39-4FFC-A2BB-2DD3383B12A1}" type="presParOf" srcId="{DEFECD13-F2C2-4440-8C37-323C95F9ABC8}" destId="{8E9C8EB4-582D-4DB9-8EF5-AD01FCB70584}" srcOrd="0" destOrd="0" presId="urn:microsoft.com/office/officeart/2008/layout/VerticalCurvedList"/>
  </dgm:cxnLst>
  <dgm:bg/>
  <dgm:whole/>
  <dgm:extLst>
    <a:ext uri="http://schemas.microsoft.com/office/drawing/2008/diagram">
      <dsp:dataModelExt xmlns:dsp="http://schemas.microsoft.com/office/drawing/2008/diagram" relId="rId1438" minVer="http://schemas.openxmlformats.org/drawingml/2006/diagram"/>
    </a:ext>
  </dgm:extLst>
</dgm:dataModel>
</file>

<file path=word/diagrams/data2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8" qsCatId="simple" csTypeId="urn:microsoft.com/office/officeart/2005/8/colors/accent1_2#25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вітове господарство - це динамічна система взаємопов’язаних національних економік та відносин між належними до них суб’єктами економічного житт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49C452A-2511-4859-AB15-34670D762030}" type="presOf" srcId="{FAB61EDA-E6CD-4F74-80EB-C0E97EA6A3B5}" destId="{F685108C-D8FC-4FD1-A66F-70B161CE7B2F}" srcOrd="0" destOrd="0" presId="urn:microsoft.com/office/officeart/2005/8/layout/vList2"/>
    <dgm:cxn modelId="{B4A9C621-08EE-4179-9D5B-2AF766418FC5}" type="presOf" srcId="{4B2AD744-40CC-4705-8413-35C94F601676}" destId="{0A37B056-C151-49F6-89D6-3D81D2E80892}" srcOrd="0" destOrd="0" presId="urn:microsoft.com/office/officeart/2005/8/layout/vList2"/>
    <dgm:cxn modelId="{0A119CA6-A149-4BC1-B2F6-FD09C7A8E9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43" minVer="http://schemas.openxmlformats.org/drawingml/2006/diagram"/>
    </a:ext>
  </dgm:extLst>
</dgm:dataModel>
</file>

<file path=word/diagrams/data26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9" qsCatId="simple" csTypeId="urn:microsoft.com/office/officeart/2005/8/colors/accent1_2#25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економічна діяльність – це цілісна система господарських зв’язків між національними економіками різних країн, належних до них або утворених ними суб’єктами господарського життя, а також міжнародними організаціями, яка має характерні лише для себе взаємозв’язки, закономірності та реалізує ті специфічні інтереси, які пов’язані з використанням переваг міжнародного співробітництва, поділу праці та фактичного розташува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19849" custLinFactNeighborX="-1502" custLinFactNeighborY="-2250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118DDDD-1552-44DD-B55A-44D3D219E080}" type="presOf" srcId="{FAB61EDA-E6CD-4F74-80EB-C0E97EA6A3B5}" destId="{F685108C-D8FC-4FD1-A66F-70B161CE7B2F}" srcOrd="0" destOrd="0" presId="urn:microsoft.com/office/officeart/2005/8/layout/vList2"/>
    <dgm:cxn modelId="{09D9F3A6-75C1-496B-B465-64C08AAC45FC}" type="presOf" srcId="{4B2AD744-40CC-4705-8413-35C94F601676}" destId="{0A37B056-C151-49F6-89D6-3D81D2E80892}" srcOrd="0" destOrd="0" presId="urn:microsoft.com/office/officeart/2005/8/layout/vList2"/>
    <dgm:cxn modelId="{FCB4A1F3-D7BE-4FD8-B21F-C1CAAE204D3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48" minVer="http://schemas.openxmlformats.org/drawingml/2006/diagram"/>
    </a:ext>
  </dgm:extLst>
</dgm:dataModel>
</file>

<file path=word/diagrams/data2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0" qsCatId="simple" csTypeId="urn:microsoft.com/office/officeart/2005/8/colors/accent1_2#26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0.2. </a:t>
          </a:r>
          <a:r>
            <a:rPr lang="uk-UA" sz="1400" b="1" cap="none" baseline="0">
              <a:solidFill>
                <a:sysClr val="windowText" lastClr="000000"/>
              </a:solidFill>
              <a:latin typeface="Arial" pitchFamily="34" charset="0"/>
              <a:cs typeface="Arial" pitchFamily="34" charset="0"/>
            </a:rPr>
            <a:t>Суб’єкти міжнародної економічної діяльност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CC83E39-C9E5-4AD9-A890-2617BE7EAF7D}" type="presOf" srcId="{FAB61EDA-E6CD-4F74-80EB-C0E97EA6A3B5}" destId="{F685108C-D8FC-4FD1-A66F-70B161CE7B2F}" srcOrd="0" destOrd="0" presId="urn:microsoft.com/office/officeart/2005/8/layout/vList2"/>
    <dgm:cxn modelId="{21C9F9CE-97BD-4F52-952C-B95822D26A93}" type="presOf" srcId="{4B2AD744-40CC-4705-8413-35C94F601676}" destId="{0A37B056-C151-49F6-89D6-3D81D2E80892}" srcOrd="0" destOrd="0" presId="urn:microsoft.com/office/officeart/2005/8/layout/vList2"/>
    <dgm:cxn modelId="{FD6EDC04-8CF1-4276-90AB-C621FA24B20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53" minVer="http://schemas.openxmlformats.org/drawingml/2006/diagram"/>
    </a:ext>
  </dgm:extLst>
</dgm:dataModel>
</file>

<file path=word/diagrams/data264.xml><?xml version="1.0" encoding="utf-8"?>
<dgm:dataModel xmlns:dgm="http://schemas.openxmlformats.org/drawingml/2006/diagram" xmlns:a="http://schemas.openxmlformats.org/drawingml/2006/main">
  <dgm:ptLst>
    <dgm:pt modelId="{2A1F5EEA-5195-49F9-A565-3F7E578A1315}" type="doc">
      <dgm:prSet loTypeId="urn:microsoft.com/office/officeart/2005/8/layout/hList9" loCatId="list" qsTypeId="urn:microsoft.com/office/officeart/2005/8/quickstyle/simple1#261" qsCatId="simple" csTypeId="urn:microsoft.com/office/officeart/2005/8/colors/accent1_2#261" csCatId="accent1" phldr="1"/>
      <dgm:spPr/>
      <dgm:t>
        <a:bodyPr/>
        <a:lstStyle/>
        <a:p>
          <a:endParaRPr lang="ru-RU"/>
        </a:p>
      </dgm:t>
    </dgm:pt>
    <dgm:pt modelId="{2D58F60F-AC71-4ABE-9363-D27D41EE6282}">
      <dgm:prSet phldrT="[Текст]"/>
      <dgm:spPr>
        <a:solidFill>
          <a:schemeClr val="bg1">
            <a:lumMod val="75000"/>
          </a:schemeClr>
        </a:solidFill>
      </dgm:spPr>
      <dgm:t>
        <a:bodyPr/>
        <a:lstStyle/>
        <a:p>
          <a:r>
            <a:rPr lang="uk-UA" b="1" i="0">
              <a:solidFill>
                <a:sysClr val="windowText" lastClr="000000"/>
              </a:solidFill>
              <a:latin typeface="Arial" pitchFamily="34" charset="0"/>
              <a:cs typeface="Arial" pitchFamily="34" charset="0"/>
            </a:rPr>
            <a:t>Інтереси економічної діяльності</a:t>
          </a:r>
          <a:endParaRPr lang="ru-RU" i="0">
            <a:solidFill>
              <a:sysClr val="windowText" lastClr="000000"/>
            </a:solidFill>
            <a:latin typeface="Arial" pitchFamily="34" charset="0"/>
            <a:cs typeface="Arial" pitchFamily="34" charset="0"/>
          </a:endParaRPr>
        </a:p>
      </dgm:t>
    </dgm:pt>
    <dgm:pt modelId="{236FE14C-9D42-4B8F-A154-9AE61C69B301}" type="parTrans" cxnId="{43150EA0-A172-4C9E-AD78-6AB7EA6608FF}">
      <dgm:prSet/>
      <dgm:spPr/>
      <dgm:t>
        <a:bodyPr/>
        <a:lstStyle/>
        <a:p>
          <a:endParaRPr lang="ru-RU"/>
        </a:p>
      </dgm:t>
    </dgm:pt>
    <dgm:pt modelId="{6BAEC4CF-10BF-40DB-9724-B5CD9BF78B33}" type="sibTrans" cxnId="{43150EA0-A172-4C9E-AD78-6AB7EA6608FF}">
      <dgm:prSet/>
      <dgm:spPr/>
      <dgm:t>
        <a:bodyPr/>
        <a:lstStyle/>
        <a:p>
          <a:endParaRPr lang="ru-RU"/>
        </a:p>
      </dgm:t>
    </dgm:pt>
    <dgm:pt modelId="{C8B64DFA-9D0E-40B7-BC68-1111EE45D14B}">
      <dgm:prSet/>
      <dgm:spPr>
        <a:solidFill>
          <a:schemeClr val="bg1">
            <a:lumMod val="75000"/>
          </a:schemeClr>
        </a:solidFill>
      </dgm:spPr>
      <dgm:t>
        <a:bodyPr/>
        <a:lstStyle/>
        <a:p>
          <a:r>
            <a:rPr lang="uk-UA" b="1" i="0">
              <a:solidFill>
                <a:sysClr val="windowText" lastClr="000000"/>
              </a:solidFill>
              <a:latin typeface="Arial" pitchFamily="34" charset="0"/>
              <a:cs typeface="Arial" pitchFamily="34" charset="0"/>
            </a:rPr>
            <a:t>Рівні економічної діяльності</a:t>
          </a:r>
          <a:endParaRPr lang="ru-RU" i="0">
            <a:solidFill>
              <a:sysClr val="windowText" lastClr="000000"/>
            </a:solidFill>
            <a:latin typeface="Arial" pitchFamily="34" charset="0"/>
            <a:cs typeface="Arial" pitchFamily="34" charset="0"/>
          </a:endParaRPr>
        </a:p>
      </dgm:t>
    </dgm:pt>
    <dgm:pt modelId="{007E5D8F-2D70-4BA8-A1B2-46B88A507159}" type="parTrans" cxnId="{CD4EBD54-24C0-43CA-BFF2-2FE748EC0696}">
      <dgm:prSet/>
      <dgm:spPr/>
      <dgm:t>
        <a:bodyPr/>
        <a:lstStyle/>
        <a:p>
          <a:endParaRPr lang="ru-RU"/>
        </a:p>
      </dgm:t>
    </dgm:pt>
    <dgm:pt modelId="{13B7AD29-8B5C-4380-961E-913B6A2AF5C1}" type="sibTrans" cxnId="{CD4EBD54-24C0-43CA-BFF2-2FE748EC0696}">
      <dgm:prSet/>
      <dgm:spPr/>
      <dgm:t>
        <a:bodyPr/>
        <a:lstStyle/>
        <a:p>
          <a:endParaRPr lang="ru-RU"/>
        </a:p>
      </dgm:t>
    </dgm:pt>
    <dgm:pt modelId="{C14F65EF-7E1A-40C2-A49F-35A6A69FE85E}">
      <dgm:prSet/>
      <dgm:spPr/>
      <dgm:t>
        <a:bodyPr/>
        <a:lstStyle/>
        <a:p>
          <a:r>
            <a:rPr lang="uk-UA"/>
            <a:t>мікроекономічний</a:t>
          </a:r>
          <a:endParaRPr lang="ru-RU"/>
        </a:p>
      </dgm:t>
    </dgm:pt>
    <dgm:pt modelId="{3B3292DD-0DA9-4C2B-AA28-60D4CF87D9E8}" type="parTrans" cxnId="{90E472D7-56AF-4584-A711-6803C2F8D3FF}">
      <dgm:prSet/>
      <dgm:spPr/>
      <dgm:t>
        <a:bodyPr/>
        <a:lstStyle/>
        <a:p>
          <a:endParaRPr lang="ru-RU"/>
        </a:p>
      </dgm:t>
    </dgm:pt>
    <dgm:pt modelId="{A7210B65-FA91-4862-A9B8-96AB54981698}" type="sibTrans" cxnId="{90E472D7-56AF-4584-A711-6803C2F8D3FF}">
      <dgm:prSet/>
      <dgm:spPr/>
      <dgm:t>
        <a:bodyPr/>
        <a:lstStyle/>
        <a:p>
          <a:endParaRPr lang="ru-RU"/>
        </a:p>
      </dgm:t>
    </dgm:pt>
    <dgm:pt modelId="{9650825E-A56B-4623-A1D3-1EDF1C476031}">
      <dgm:prSet/>
      <dgm:spPr/>
      <dgm:t>
        <a:bodyPr/>
        <a:lstStyle/>
        <a:p>
          <a:r>
            <a:rPr lang="uk-UA"/>
            <a:t>макроекономічний</a:t>
          </a:r>
          <a:endParaRPr lang="ru-RU"/>
        </a:p>
      </dgm:t>
    </dgm:pt>
    <dgm:pt modelId="{A61FF8DB-B65D-4E14-BFDE-5551EE1BADB9}" type="parTrans" cxnId="{CB76E332-B88C-4678-9B6A-B06977BB3E60}">
      <dgm:prSet/>
      <dgm:spPr/>
      <dgm:t>
        <a:bodyPr/>
        <a:lstStyle/>
        <a:p>
          <a:endParaRPr lang="ru-RU"/>
        </a:p>
      </dgm:t>
    </dgm:pt>
    <dgm:pt modelId="{4CD10B32-9A25-4EC9-91A3-68C572B66E19}" type="sibTrans" cxnId="{CB76E332-B88C-4678-9B6A-B06977BB3E60}">
      <dgm:prSet/>
      <dgm:spPr/>
      <dgm:t>
        <a:bodyPr/>
        <a:lstStyle/>
        <a:p>
          <a:endParaRPr lang="ru-RU"/>
        </a:p>
      </dgm:t>
    </dgm:pt>
    <dgm:pt modelId="{2B76B992-DCB6-4C01-9A89-8457CDEAF013}">
      <dgm:prSet/>
      <dgm:spPr/>
      <dgm:t>
        <a:bodyPr/>
        <a:lstStyle/>
        <a:p>
          <a:r>
            <a:rPr lang="uk-UA"/>
            <a:t>між- або наддержавний</a:t>
          </a:r>
          <a:endParaRPr lang="ru-RU"/>
        </a:p>
      </dgm:t>
    </dgm:pt>
    <dgm:pt modelId="{D0A74764-3ACE-4BB4-8AE4-DDC77F40E83A}" type="parTrans" cxnId="{FF54D595-59A6-4533-B350-C3765B0DA39F}">
      <dgm:prSet/>
      <dgm:spPr/>
      <dgm:t>
        <a:bodyPr/>
        <a:lstStyle/>
        <a:p>
          <a:endParaRPr lang="ru-RU"/>
        </a:p>
      </dgm:t>
    </dgm:pt>
    <dgm:pt modelId="{14CAA600-8B8E-4A94-B302-64CDABD51C86}" type="sibTrans" cxnId="{FF54D595-59A6-4533-B350-C3765B0DA39F}">
      <dgm:prSet/>
      <dgm:spPr/>
      <dgm:t>
        <a:bodyPr/>
        <a:lstStyle/>
        <a:p>
          <a:endParaRPr lang="ru-RU"/>
        </a:p>
      </dgm:t>
    </dgm:pt>
    <dgm:pt modelId="{02643248-E65A-4D5E-925B-62FB0F74F16C}">
      <dgm:prSet/>
      <dgm:spPr/>
      <dgm:t>
        <a:bodyPr/>
        <a:lstStyle/>
        <a:p>
          <a:r>
            <a:rPr lang="uk-UA"/>
            <a:t>підприємницький</a:t>
          </a:r>
          <a:endParaRPr lang="ru-RU"/>
        </a:p>
      </dgm:t>
    </dgm:pt>
    <dgm:pt modelId="{A605E601-40D4-46F6-864C-E9B7B25FF861}" type="parTrans" cxnId="{85589FC8-9CF3-4DD3-B976-A1EE83ED2C9F}">
      <dgm:prSet/>
      <dgm:spPr/>
      <dgm:t>
        <a:bodyPr/>
        <a:lstStyle/>
        <a:p>
          <a:endParaRPr lang="ru-RU"/>
        </a:p>
      </dgm:t>
    </dgm:pt>
    <dgm:pt modelId="{E0136A6E-DA3D-4134-999C-369086188350}" type="sibTrans" cxnId="{85589FC8-9CF3-4DD3-B976-A1EE83ED2C9F}">
      <dgm:prSet/>
      <dgm:spPr/>
      <dgm:t>
        <a:bodyPr/>
        <a:lstStyle/>
        <a:p>
          <a:endParaRPr lang="ru-RU"/>
        </a:p>
      </dgm:t>
    </dgm:pt>
    <dgm:pt modelId="{69B13390-49D9-40E4-BDBE-7CF7339ED823}">
      <dgm:prSet/>
      <dgm:spPr/>
      <dgm:t>
        <a:bodyPr/>
        <a:lstStyle/>
        <a:p>
          <a:r>
            <a:rPr lang="uk-UA"/>
            <a:t>регулюючий</a:t>
          </a:r>
          <a:endParaRPr lang="ru-RU"/>
        </a:p>
      </dgm:t>
    </dgm:pt>
    <dgm:pt modelId="{E1D34163-5AED-45B8-9F18-913BFBD365F4}" type="parTrans" cxnId="{44B42F83-ECF6-4948-99CF-B7418D1D39F7}">
      <dgm:prSet/>
      <dgm:spPr/>
      <dgm:t>
        <a:bodyPr/>
        <a:lstStyle/>
        <a:p>
          <a:endParaRPr lang="ru-RU"/>
        </a:p>
      </dgm:t>
    </dgm:pt>
    <dgm:pt modelId="{2F27EFDF-5217-4D10-A6FC-5DC62A72D7D0}" type="sibTrans" cxnId="{44B42F83-ECF6-4948-99CF-B7418D1D39F7}">
      <dgm:prSet/>
      <dgm:spPr/>
      <dgm:t>
        <a:bodyPr/>
        <a:lstStyle/>
        <a:p>
          <a:endParaRPr lang="ru-RU"/>
        </a:p>
      </dgm:t>
    </dgm:pt>
    <dgm:pt modelId="{3E18F169-C43C-41C2-BE91-E04FA7488608}" type="pres">
      <dgm:prSet presAssocID="{2A1F5EEA-5195-49F9-A565-3F7E578A1315}" presName="list" presStyleCnt="0">
        <dgm:presLayoutVars>
          <dgm:dir/>
          <dgm:animLvl val="lvl"/>
        </dgm:presLayoutVars>
      </dgm:prSet>
      <dgm:spPr/>
      <dgm:t>
        <a:bodyPr/>
        <a:lstStyle/>
        <a:p>
          <a:endParaRPr lang="uk-UA"/>
        </a:p>
      </dgm:t>
    </dgm:pt>
    <dgm:pt modelId="{B53FA4D0-4C50-46B1-823D-7F55C1BD32F0}" type="pres">
      <dgm:prSet presAssocID="{C8B64DFA-9D0E-40B7-BC68-1111EE45D14B}" presName="posSpace" presStyleCnt="0"/>
      <dgm:spPr/>
    </dgm:pt>
    <dgm:pt modelId="{17B4D490-582E-4153-A4E6-F52C617BEEAF}" type="pres">
      <dgm:prSet presAssocID="{C8B64DFA-9D0E-40B7-BC68-1111EE45D14B}" presName="vertFlow" presStyleCnt="0"/>
      <dgm:spPr/>
    </dgm:pt>
    <dgm:pt modelId="{DCA84974-37A8-4016-A528-0372CF8D51BC}" type="pres">
      <dgm:prSet presAssocID="{C8B64DFA-9D0E-40B7-BC68-1111EE45D14B}" presName="topSpace" presStyleCnt="0"/>
      <dgm:spPr/>
    </dgm:pt>
    <dgm:pt modelId="{F25CD067-8D86-4C17-B045-8F64CFCF4B28}" type="pres">
      <dgm:prSet presAssocID="{C8B64DFA-9D0E-40B7-BC68-1111EE45D14B}" presName="firstComp" presStyleCnt="0"/>
      <dgm:spPr/>
    </dgm:pt>
    <dgm:pt modelId="{533DFECD-5A29-4FB7-AC41-97276E04ACE5}" type="pres">
      <dgm:prSet presAssocID="{C8B64DFA-9D0E-40B7-BC68-1111EE45D14B}" presName="firstChild" presStyleLbl="bgAccFollowNode1" presStyleIdx="0" presStyleCnt="5" custScaleY="40548"/>
      <dgm:spPr/>
      <dgm:t>
        <a:bodyPr/>
        <a:lstStyle/>
        <a:p>
          <a:endParaRPr lang="uk-UA"/>
        </a:p>
      </dgm:t>
    </dgm:pt>
    <dgm:pt modelId="{BB08E4E0-91CE-46A0-AE55-4B616D97856A}" type="pres">
      <dgm:prSet presAssocID="{C8B64DFA-9D0E-40B7-BC68-1111EE45D14B}" presName="firstChildTx" presStyleLbl="bgAccFollowNode1" presStyleIdx="0" presStyleCnt="5">
        <dgm:presLayoutVars>
          <dgm:bulletEnabled val="1"/>
        </dgm:presLayoutVars>
      </dgm:prSet>
      <dgm:spPr/>
      <dgm:t>
        <a:bodyPr/>
        <a:lstStyle/>
        <a:p>
          <a:endParaRPr lang="uk-UA"/>
        </a:p>
      </dgm:t>
    </dgm:pt>
    <dgm:pt modelId="{F804E1AE-FA0B-4CA1-A44B-FEB668DBC056}" type="pres">
      <dgm:prSet presAssocID="{9650825E-A56B-4623-A1D3-1EDF1C476031}" presName="comp" presStyleCnt="0"/>
      <dgm:spPr/>
    </dgm:pt>
    <dgm:pt modelId="{4D0D26DD-81F7-4D7B-9D02-747C7F50E6B4}" type="pres">
      <dgm:prSet presAssocID="{9650825E-A56B-4623-A1D3-1EDF1C476031}" presName="child" presStyleLbl="bgAccFollowNode1" presStyleIdx="1" presStyleCnt="5" custScaleY="29494"/>
      <dgm:spPr/>
      <dgm:t>
        <a:bodyPr/>
        <a:lstStyle/>
        <a:p>
          <a:endParaRPr lang="uk-UA"/>
        </a:p>
      </dgm:t>
    </dgm:pt>
    <dgm:pt modelId="{5F5D38C6-A7A4-4255-8E58-D9BDB4D6E387}" type="pres">
      <dgm:prSet presAssocID="{9650825E-A56B-4623-A1D3-1EDF1C476031}" presName="childTx" presStyleLbl="bgAccFollowNode1" presStyleIdx="1" presStyleCnt="5">
        <dgm:presLayoutVars>
          <dgm:bulletEnabled val="1"/>
        </dgm:presLayoutVars>
      </dgm:prSet>
      <dgm:spPr/>
      <dgm:t>
        <a:bodyPr/>
        <a:lstStyle/>
        <a:p>
          <a:endParaRPr lang="uk-UA"/>
        </a:p>
      </dgm:t>
    </dgm:pt>
    <dgm:pt modelId="{15E35102-60C4-4EA6-B521-04D65E7EA8C0}" type="pres">
      <dgm:prSet presAssocID="{2B76B992-DCB6-4C01-9A89-8457CDEAF013}" presName="comp" presStyleCnt="0"/>
      <dgm:spPr/>
    </dgm:pt>
    <dgm:pt modelId="{3C2193F4-B799-48D0-BBB5-823B87F6787C}" type="pres">
      <dgm:prSet presAssocID="{2B76B992-DCB6-4C01-9A89-8457CDEAF013}" presName="child" presStyleLbl="bgAccFollowNode1" presStyleIdx="2" presStyleCnt="5" custScaleY="53339"/>
      <dgm:spPr/>
      <dgm:t>
        <a:bodyPr/>
        <a:lstStyle/>
        <a:p>
          <a:endParaRPr lang="uk-UA"/>
        </a:p>
      </dgm:t>
    </dgm:pt>
    <dgm:pt modelId="{37A9DB45-35BE-4A08-B536-CBE8E20932D0}" type="pres">
      <dgm:prSet presAssocID="{2B76B992-DCB6-4C01-9A89-8457CDEAF013}" presName="childTx" presStyleLbl="bgAccFollowNode1" presStyleIdx="2" presStyleCnt="5">
        <dgm:presLayoutVars>
          <dgm:bulletEnabled val="1"/>
        </dgm:presLayoutVars>
      </dgm:prSet>
      <dgm:spPr/>
      <dgm:t>
        <a:bodyPr/>
        <a:lstStyle/>
        <a:p>
          <a:endParaRPr lang="uk-UA"/>
        </a:p>
      </dgm:t>
    </dgm:pt>
    <dgm:pt modelId="{8E06EEFC-A318-4D0C-8CD3-B283AAB55AF8}" type="pres">
      <dgm:prSet presAssocID="{C8B64DFA-9D0E-40B7-BC68-1111EE45D14B}" presName="negSpace" presStyleCnt="0"/>
      <dgm:spPr/>
    </dgm:pt>
    <dgm:pt modelId="{6FBA4767-5EC1-412F-8407-136B67BBCFF2}" type="pres">
      <dgm:prSet presAssocID="{C8B64DFA-9D0E-40B7-BC68-1111EE45D14B}" presName="circle" presStyleLbl="node1" presStyleIdx="0" presStyleCnt="2"/>
      <dgm:spPr/>
      <dgm:t>
        <a:bodyPr/>
        <a:lstStyle/>
        <a:p>
          <a:endParaRPr lang="uk-UA"/>
        </a:p>
      </dgm:t>
    </dgm:pt>
    <dgm:pt modelId="{2F91FE0F-94D2-4C56-B975-FBC549281E28}" type="pres">
      <dgm:prSet presAssocID="{13B7AD29-8B5C-4380-961E-913B6A2AF5C1}" presName="transSpace" presStyleCnt="0"/>
      <dgm:spPr/>
    </dgm:pt>
    <dgm:pt modelId="{BAD85DAD-B82E-4247-AD43-DDCB0D07C5A8}" type="pres">
      <dgm:prSet presAssocID="{2D58F60F-AC71-4ABE-9363-D27D41EE6282}" presName="posSpace" presStyleCnt="0"/>
      <dgm:spPr/>
    </dgm:pt>
    <dgm:pt modelId="{1DA5C56B-7A65-4DAB-95B6-D59FBBE321AA}" type="pres">
      <dgm:prSet presAssocID="{2D58F60F-AC71-4ABE-9363-D27D41EE6282}" presName="vertFlow" presStyleCnt="0"/>
      <dgm:spPr/>
    </dgm:pt>
    <dgm:pt modelId="{B7B00266-9875-4632-839F-0D6CB8866FE6}" type="pres">
      <dgm:prSet presAssocID="{2D58F60F-AC71-4ABE-9363-D27D41EE6282}" presName="topSpace" presStyleCnt="0"/>
      <dgm:spPr/>
    </dgm:pt>
    <dgm:pt modelId="{4068DCF7-FE3B-4883-9BAE-421EF79F07F7}" type="pres">
      <dgm:prSet presAssocID="{2D58F60F-AC71-4ABE-9363-D27D41EE6282}" presName="firstComp" presStyleCnt="0"/>
      <dgm:spPr/>
    </dgm:pt>
    <dgm:pt modelId="{E2D6074A-6B6A-4A53-9206-CBF275FA769D}" type="pres">
      <dgm:prSet presAssocID="{2D58F60F-AC71-4ABE-9363-D27D41EE6282}" presName="firstChild" presStyleLbl="bgAccFollowNode1" presStyleIdx="3" presStyleCnt="5" custScaleY="58354"/>
      <dgm:spPr/>
      <dgm:t>
        <a:bodyPr/>
        <a:lstStyle/>
        <a:p>
          <a:endParaRPr lang="uk-UA"/>
        </a:p>
      </dgm:t>
    </dgm:pt>
    <dgm:pt modelId="{7C7BB462-7377-45A9-BC1B-DD718CA636B1}" type="pres">
      <dgm:prSet presAssocID="{2D58F60F-AC71-4ABE-9363-D27D41EE6282}" presName="firstChildTx" presStyleLbl="bgAccFollowNode1" presStyleIdx="3" presStyleCnt="5">
        <dgm:presLayoutVars>
          <dgm:bulletEnabled val="1"/>
        </dgm:presLayoutVars>
      </dgm:prSet>
      <dgm:spPr/>
      <dgm:t>
        <a:bodyPr/>
        <a:lstStyle/>
        <a:p>
          <a:endParaRPr lang="uk-UA"/>
        </a:p>
      </dgm:t>
    </dgm:pt>
    <dgm:pt modelId="{756C5A94-5575-4200-8F00-2664C94B3FD3}" type="pres">
      <dgm:prSet presAssocID="{69B13390-49D9-40E4-BDBE-7CF7339ED823}" presName="comp" presStyleCnt="0"/>
      <dgm:spPr/>
    </dgm:pt>
    <dgm:pt modelId="{59A53CFA-1692-462F-A7E9-65C2965953A2}" type="pres">
      <dgm:prSet presAssocID="{69B13390-49D9-40E4-BDBE-7CF7339ED823}" presName="child" presStyleLbl="bgAccFollowNode1" presStyleIdx="4" presStyleCnt="5" custScaleY="46650"/>
      <dgm:spPr/>
      <dgm:t>
        <a:bodyPr/>
        <a:lstStyle/>
        <a:p>
          <a:endParaRPr lang="uk-UA"/>
        </a:p>
      </dgm:t>
    </dgm:pt>
    <dgm:pt modelId="{805BC4CA-4D11-45E8-8A6D-0E8ECC57DDE0}" type="pres">
      <dgm:prSet presAssocID="{69B13390-49D9-40E4-BDBE-7CF7339ED823}" presName="childTx" presStyleLbl="bgAccFollowNode1" presStyleIdx="4" presStyleCnt="5">
        <dgm:presLayoutVars>
          <dgm:bulletEnabled val="1"/>
        </dgm:presLayoutVars>
      </dgm:prSet>
      <dgm:spPr/>
      <dgm:t>
        <a:bodyPr/>
        <a:lstStyle/>
        <a:p>
          <a:endParaRPr lang="uk-UA"/>
        </a:p>
      </dgm:t>
    </dgm:pt>
    <dgm:pt modelId="{B00670E1-2E95-448F-9ECE-F9A6135173CE}" type="pres">
      <dgm:prSet presAssocID="{2D58F60F-AC71-4ABE-9363-D27D41EE6282}" presName="negSpace" presStyleCnt="0"/>
      <dgm:spPr/>
    </dgm:pt>
    <dgm:pt modelId="{516FD0AC-30BA-4BCD-B7F0-5DD60BD9CA0B}" type="pres">
      <dgm:prSet presAssocID="{2D58F60F-AC71-4ABE-9363-D27D41EE6282}" presName="circle" presStyleLbl="node1" presStyleIdx="1" presStyleCnt="2"/>
      <dgm:spPr/>
      <dgm:t>
        <a:bodyPr/>
        <a:lstStyle/>
        <a:p>
          <a:endParaRPr lang="uk-UA"/>
        </a:p>
      </dgm:t>
    </dgm:pt>
  </dgm:ptLst>
  <dgm:cxnLst>
    <dgm:cxn modelId="{CB76E332-B88C-4678-9B6A-B06977BB3E60}" srcId="{C8B64DFA-9D0E-40B7-BC68-1111EE45D14B}" destId="{9650825E-A56B-4623-A1D3-1EDF1C476031}" srcOrd="1" destOrd="0" parTransId="{A61FF8DB-B65D-4E14-BFDE-5551EE1BADB9}" sibTransId="{4CD10B32-9A25-4EC9-91A3-68C572B66E19}"/>
    <dgm:cxn modelId="{FC69BC8B-F013-44CE-BDD9-82E53B403197}" type="presOf" srcId="{2D58F60F-AC71-4ABE-9363-D27D41EE6282}" destId="{516FD0AC-30BA-4BCD-B7F0-5DD60BD9CA0B}" srcOrd="0" destOrd="0" presId="urn:microsoft.com/office/officeart/2005/8/layout/hList9"/>
    <dgm:cxn modelId="{0B73EA28-E201-4975-827B-A1FFFAF00CF0}" type="presOf" srcId="{69B13390-49D9-40E4-BDBE-7CF7339ED823}" destId="{59A53CFA-1692-462F-A7E9-65C2965953A2}" srcOrd="0" destOrd="0" presId="urn:microsoft.com/office/officeart/2005/8/layout/hList9"/>
    <dgm:cxn modelId="{1F0F2272-8B1B-449B-AB70-5DADEE362ACC}" type="presOf" srcId="{C14F65EF-7E1A-40C2-A49F-35A6A69FE85E}" destId="{BB08E4E0-91CE-46A0-AE55-4B616D97856A}" srcOrd="1" destOrd="0" presId="urn:microsoft.com/office/officeart/2005/8/layout/hList9"/>
    <dgm:cxn modelId="{2A13373D-D7B2-4CA9-9586-328242619A03}" type="presOf" srcId="{2B76B992-DCB6-4C01-9A89-8457CDEAF013}" destId="{3C2193F4-B799-48D0-BBB5-823B87F6787C}" srcOrd="0" destOrd="0" presId="urn:microsoft.com/office/officeart/2005/8/layout/hList9"/>
    <dgm:cxn modelId="{90E472D7-56AF-4584-A711-6803C2F8D3FF}" srcId="{C8B64DFA-9D0E-40B7-BC68-1111EE45D14B}" destId="{C14F65EF-7E1A-40C2-A49F-35A6A69FE85E}" srcOrd="0" destOrd="0" parTransId="{3B3292DD-0DA9-4C2B-AA28-60D4CF87D9E8}" sibTransId="{A7210B65-FA91-4862-A9B8-96AB54981698}"/>
    <dgm:cxn modelId="{43150EA0-A172-4C9E-AD78-6AB7EA6608FF}" srcId="{2A1F5EEA-5195-49F9-A565-3F7E578A1315}" destId="{2D58F60F-AC71-4ABE-9363-D27D41EE6282}" srcOrd="1" destOrd="0" parTransId="{236FE14C-9D42-4B8F-A154-9AE61C69B301}" sibTransId="{6BAEC4CF-10BF-40DB-9724-B5CD9BF78B33}"/>
    <dgm:cxn modelId="{73B663C7-3D45-41BE-9F08-0740F99ECC4B}" type="presOf" srcId="{9650825E-A56B-4623-A1D3-1EDF1C476031}" destId="{5F5D38C6-A7A4-4255-8E58-D9BDB4D6E387}" srcOrd="1" destOrd="0" presId="urn:microsoft.com/office/officeart/2005/8/layout/hList9"/>
    <dgm:cxn modelId="{CD4EBD54-24C0-43CA-BFF2-2FE748EC0696}" srcId="{2A1F5EEA-5195-49F9-A565-3F7E578A1315}" destId="{C8B64DFA-9D0E-40B7-BC68-1111EE45D14B}" srcOrd="0" destOrd="0" parTransId="{007E5D8F-2D70-4BA8-A1B2-46B88A507159}" sibTransId="{13B7AD29-8B5C-4380-961E-913B6A2AF5C1}"/>
    <dgm:cxn modelId="{2F848044-C3E5-4309-B87C-7AEF2079D4F5}" type="presOf" srcId="{9650825E-A56B-4623-A1D3-1EDF1C476031}" destId="{4D0D26DD-81F7-4D7B-9D02-747C7F50E6B4}" srcOrd="0" destOrd="0" presId="urn:microsoft.com/office/officeart/2005/8/layout/hList9"/>
    <dgm:cxn modelId="{067016F9-23B9-4E00-AEEA-0EB0637FDB90}" type="presOf" srcId="{2B76B992-DCB6-4C01-9A89-8457CDEAF013}" destId="{37A9DB45-35BE-4A08-B536-CBE8E20932D0}" srcOrd="1" destOrd="0" presId="urn:microsoft.com/office/officeart/2005/8/layout/hList9"/>
    <dgm:cxn modelId="{44B42F83-ECF6-4948-99CF-B7418D1D39F7}" srcId="{2D58F60F-AC71-4ABE-9363-D27D41EE6282}" destId="{69B13390-49D9-40E4-BDBE-7CF7339ED823}" srcOrd="1" destOrd="0" parTransId="{E1D34163-5AED-45B8-9F18-913BFBD365F4}" sibTransId="{2F27EFDF-5217-4D10-A6FC-5DC62A72D7D0}"/>
    <dgm:cxn modelId="{0234A5C0-B7AF-45FA-9A8D-7961C8131678}" type="presOf" srcId="{C8B64DFA-9D0E-40B7-BC68-1111EE45D14B}" destId="{6FBA4767-5EC1-412F-8407-136B67BBCFF2}" srcOrd="0" destOrd="0" presId="urn:microsoft.com/office/officeart/2005/8/layout/hList9"/>
    <dgm:cxn modelId="{85589FC8-9CF3-4DD3-B976-A1EE83ED2C9F}" srcId="{2D58F60F-AC71-4ABE-9363-D27D41EE6282}" destId="{02643248-E65A-4D5E-925B-62FB0F74F16C}" srcOrd="0" destOrd="0" parTransId="{A605E601-40D4-46F6-864C-E9B7B25FF861}" sibTransId="{E0136A6E-DA3D-4134-999C-369086188350}"/>
    <dgm:cxn modelId="{DF28BBF0-C294-40DF-BC89-040D2DEAECB0}" type="presOf" srcId="{69B13390-49D9-40E4-BDBE-7CF7339ED823}" destId="{805BC4CA-4D11-45E8-8A6D-0E8ECC57DDE0}" srcOrd="1" destOrd="0" presId="urn:microsoft.com/office/officeart/2005/8/layout/hList9"/>
    <dgm:cxn modelId="{3D22426D-56EA-4E09-A759-BBF13B9E442F}" type="presOf" srcId="{02643248-E65A-4D5E-925B-62FB0F74F16C}" destId="{E2D6074A-6B6A-4A53-9206-CBF275FA769D}" srcOrd="0" destOrd="0" presId="urn:microsoft.com/office/officeart/2005/8/layout/hList9"/>
    <dgm:cxn modelId="{70F784CF-7A5C-4241-9A82-0A632D3FB2C4}" type="presOf" srcId="{02643248-E65A-4D5E-925B-62FB0F74F16C}" destId="{7C7BB462-7377-45A9-BC1B-DD718CA636B1}" srcOrd="1" destOrd="0" presId="urn:microsoft.com/office/officeart/2005/8/layout/hList9"/>
    <dgm:cxn modelId="{373C8082-212A-44E2-842B-6D26AB670AA1}" type="presOf" srcId="{C14F65EF-7E1A-40C2-A49F-35A6A69FE85E}" destId="{533DFECD-5A29-4FB7-AC41-97276E04ACE5}" srcOrd="0" destOrd="0" presId="urn:microsoft.com/office/officeart/2005/8/layout/hList9"/>
    <dgm:cxn modelId="{7AAF704B-2BF1-4927-8A41-FD98814C169D}" type="presOf" srcId="{2A1F5EEA-5195-49F9-A565-3F7E578A1315}" destId="{3E18F169-C43C-41C2-BE91-E04FA7488608}" srcOrd="0" destOrd="0" presId="urn:microsoft.com/office/officeart/2005/8/layout/hList9"/>
    <dgm:cxn modelId="{FF54D595-59A6-4533-B350-C3765B0DA39F}" srcId="{C8B64DFA-9D0E-40B7-BC68-1111EE45D14B}" destId="{2B76B992-DCB6-4C01-9A89-8457CDEAF013}" srcOrd="2" destOrd="0" parTransId="{D0A74764-3ACE-4BB4-8AE4-DDC77F40E83A}" sibTransId="{14CAA600-8B8E-4A94-B302-64CDABD51C86}"/>
    <dgm:cxn modelId="{A2B63409-995A-449E-B9A2-C13776F3E3DF}" type="presParOf" srcId="{3E18F169-C43C-41C2-BE91-E04FA7488608}" destId="{B53FA4D0-4C50-46B1-823D-7F55C1BD32F0}" srcOrd="0" destOrd="0" presId="urn:microsoft.com/office/officeart/2005/8/layout/hList9"/>
    <dgm:cxn modelId="{B1A7D19C-A589-4661-82A9-263F379F7C7F}" type="presParOf" srcId="{3E18F169-C43C-41C2-BE91-E04FA7488608}" destId="{17B4D490-582E-4153-A4E6-F52C617BEEAF}" srcOrd="1" destOrd="0" presId="urn:microsoft.com/office/officeart/2005/8/layout/hList9"/>
    <dgm:cxn modelId="{02AF208E-F18C-4AD2-9077-EFD85B49BA2E}" type="presParOf" srcId="{17B4D490-582E-4153-A4E6-F52C617BEEAF}" destId="{DCA84974-37A8-4016-A528-0372CF8D51BC}" srcOrd="0" destOrd="0" presId="urn:microsoft.com/office/officeart/2005/8/layout/hList9"/>
    <dgm:cxn modelId="{11F0B243-F952-465D-AD6B-F83818FB5045}" type="presParOf" srcId="{17B4D490-582E-4153-A4E6-F52C617BEEAF}" destId="{F25CD067-8D86-4C17-B045-8F64CFCF4B28}" srcOrd="1" destOrd="0" presId="urn:microsoft.com/office/officeart/2005/8/layout/hList9"/>
    <dgm:cxn modelId="{561E2EDD-BC4C-4DD6-B727-82E69FC3C761}" type="presParOf" srcId="{F25CD067-8D86-4C17-B045-8F64CFCF4B28}" destId="{533DFECD-5A29-4FB7-AC41-97276E04ACE5}" srcOrd="0" destOrd="0" presId="urn:microsoft.com/office/officeart/2005/8/layout/hList9"/>
    <dgm:cxn modelId="{B6CEB008-42EF-4AEF-875D-ECB428FAA7C3}" type="presParOf" srcId="{F25CD067-8D86-4C17-B045-8F64CFCF4B28}" destId="{BB08E4E0-91CE-46A0-AE55-4B616D97856A}" srcOrd="1" destOrd="0" presId="urn:microsoft.com/office/officeart/2005/8/layout/hList9"/>
    <dgm:cxn modelId="{2D2A537E-8E39-4838-9F57-773697C26E14}" type="presParOf" srcId="{17B4D490-582E-4153-A4E6-F52C617BEEAF}" destId="{F804E1AE-FA0B-4CA1-A44B-FEB668DBC056}" srcOrd="2" destOrd="0" presId="urn:microsoft.com/office/officeart/2005/8/layout/hList9"/>
    <dgm:cxn modelId="{9CC52672-1DD5-4614-A3B1-61DDCD80486E}" type="presParOf" srcId="{F804E1AE-FA0B-4CA1-A44B-FEB668DBC056}" destId="{4D0D26DD-81F7-4D7B-9D02-747C7F50E6B4}" srcOrd="0" destOrd="0" presId="urn:microsoft.com/office/officeart/2005/8/layout/hList9"/>
    <dgm:cxn modelId="{466A21FE-90BC-4BBC-BB8A-2B6DAB24E323}" type="presParOf" srcId="{F804E1AE-FA0B-4CA1-A44B-FEB668DBC056}" destId="{5F5D38C6-A7A4-4255-8E58-D9BDB4D6E387}" srcOrd="1" destOrd="0" presId="urn:microsoft.com/office/officeart/2005/8/layout/hList9"/>
    <dgm:cxn modelId="{0C6740E1-C27A-441F-8649-E0FD7A004039}" type="presParOf" srcId="{17B4D490-582E-4153-A4E6-F52C617BEEAF}" destId="{15E35102-60C4-4EA6-B521-04D65E7EA8C0}" srcOrd="3" destOrd="0" presId="urn:microsoft.com/office/officeart/2005/8/layout/hList9"/>
    <dgm:cxn modelId="{5769A3C1-5499-45F2-9A31-981131000977}" type="presParOf" srcId="{15E35102-60C4-4EA6-B521-04D65E7EA8C0}" destId="{3C2193F4-B799-48D0-BBB5-823B87F6787C}" srcOrd="0" destOrd="0" presId="urn:microsoft.com/office/officeart/2005/8/layout/hList9"/>
    <dgm:cxn modelId="{FD6D956F-1158-4292-8218-8D66A0C90EC3}" type="presParOf" srcId="{15E35102-60C4-4EA6-B521-04D65E7EA8C0}" destId="{37A9DB45-35BE-4A08-B536-CBE8E20932D0}" srcOrd="1" destOrd="0" presId="urn:microsoft.com/office/officeart/2005/8/layout/hList9"/>
    <dgm:cxn modelId="{60AF03E3-0B4E-47F7-B314-730C75EEFA25}" type="presParOf" srcId="{3E18F169-C43C-41C2-BE91-E04FA7488608}" destId="{8E06EEFC-A318-4D0C-8CD3-B283AAB55AF8}" srcOrd="2" destOrd="0" presId="urn:microsoft.com/office/officeart/2005/8/layout/hList9"/>
    <dgm:cxn modelId="{5B101523-C007-4B71-B253-8E5A29CEA051}" type="presParOf" srcId="{3E18F169-C43C-41C2-BE91-E04FA7488608}" destId="{6FBA4767-5EC1-412F-8407-136B67BBCFF2}" srcOrd="3" destOrd="0" presId="urn:microsoft.com/office/officeart/2005/8/layout/hList9"/>
    <dgm:cxn modelId="{7D82FFE9-D97B-4B01-9047-D301D6B3A005}" type="presParOf" srcId="{3E18F169-C43C-41C2-BE91-E04FA7488608}" destId="{2F91FE0F-94D2-4C56-B975-FBC549281E28}" srcOrd="4" destOrd="0" presId="urn:microsoft.com/office/officeart/2005/8/layout/hList9"/>
    <dgm:cxn modelId="{6F9A0BBF-C251-4FF7-B8DF-43962A3ADF24}" type="presParOf" srcId="{3E18F169-C43C-41C2-BE91-E04FA7488608}" destId="{BAD85DAD-B82E-4247-AD43-DDCB0D07C5A8}" srcOrd="5" destOrd="0" presId="urn:microsoft.com/office/officeart/2005/8/layout/hList9"/>
    <dgm:cxn modelId="{EEDFAC29-288F-422C-B4E3-706C06425307}" type="presParOf" srcId="{3E18F169-C43C-41C2-BE91-E04FA7488608}" destId="{1DA5C56B-7A65-4DAB-95B6-D59FBBE321AA}" srcOrd="6" destOrd="0" presId="urn:microsoft.com/office/officeart/2005/8/layout/hList9"/>
    <dgm:cxn modelId="{87C1BDA6-3266-43A8-A5B5-B0722B041D7C}" type="presParOf" srcId="{1DA5C56B-7A65-4DAB-95B6-D59FBBE321AA}" destId="{B7B00266-9875-4632-839F-0D6CB8866FE6}" srcOrd="0" destOrd="0" presId="urn:microsoft.com/office/officeart/2005/8/layout/hList9"/>
    <dgm:cxn modelId="{50190B23-01EC-4A09-909A-D5364DA36F58}" type="presParOf" srcId="{1DA5C56B-7A65-4DAB-95B6-D59FBBE321AA}" destId="{4068DCF7-FE3B-4883-9BAE-421EF79F07F7}" srcOrd="1" destOrd="0" presId="urn:microsoft.com/office/officeart/2005/8/layout/hList9"/>
    <dgm:cxn modelId="{792FC55A-547C-4FDD-A0FB-7D25649EB1C5}" type="presParOf" srcId="{4068DCF7-FE3B-4883-9BAE-421EF79F07F7}" destId="{E2D6074A-6B6A-4A53-9206-CBF275FA769D}" srcOrd="0" destOrd="0" presId="urn:microsoft.com/office/officeart/2005/8/layout/hList9"/>
    <dgm:cxn modelId="{D818A921-1E25-4EBA-A650-835C3AF4B446}" type="presParOf" srcId="{4068DCF7-FE3B-4883-9BAE-421EF79F07F7}" destId="{7C7BB462-7377-45A9-BC1B-DD718CA636B1}" srcOrd="1" destOrd="0" presId="urn:microsoft.com/office/officeart/2005/8/layout/hList9"/>
    <dgm:cxn modelId="{F14ADCEB-7E75-4DB4-B9B6-D2B795DEB072}" type="presParOf" srcId="{1DA5C56B-7A65-4DAB-95B6-D59FBBE321AA}" destId="{756C5A94-5575-4200-8F00-2664C94B3FD3}" srcOrd="2" destOrd="0" presId="urn:microsoft.com/office/officeart/2005/8/layout/hList9"/>
    <dgm:cxn modelId="{0B762846-1F12-4C24-B7BB-2EFA16D29762}" type="presParOf" srcId="{756C5A94-5575-4200-8F00-2664C94B3FD3}" destId="{59A53CFA-1692-462F-A7E9-65C2965953A2}" srcOrd="0" destOrd="0" presId="urn:microsoft.com/office/officeart/2005/8/layout/hList9"/>
    <dgm:cxn modelId="{4C82C251-D988-4A9D-B618-6E5AB955AEB2}" type="presParOf" srcId="{756C5A94-5575-4200-8F00-2664C94B3FD3}" destId="{805BC4CA-4D11-45E8-8A6D-0E8ECC57DDE0}" srcOrd="1" destOrd="0" presId="urn:microsoft.com/office/officeart/2005/8/layout/hList9"/>
    <dgm:cxn modelId="{E09EE245-4FFD-4466-A220-B2E65DB9F27E}" type="presParOf" srcId="{3E18F169-C43C-41C2-BE91-E04FA7488608}" destId="{B00670E1-2E95-448F-9ECE-F9A6135173CE}" srcOrd="7" destOrd="0" presId="urn:microsoft.com/office/officeart/2005/8/layout/hList9"/>
    <dgm:cxn modelId="{ACED80F7-66A9-4505-83E4-DF49A896DD2D}" type="presParOf" srcId="{3E18F169-C43C-41C2-BE91-E04FA7488608}" destId="{516FD0AC-30BA-4BCD-B7F0-5DD60BD9CA0B}" srcOrd="8" destOrd="0" presId="urn:microsoft.com/office/officeart/2005/8/layout/hList9"/>
  </dgm:cxnLst>
  <dgm:bg/>
  <dgm:whole/>
  <dgm:extLst>
    <a:ext uri="http://schemas.microsoft.com/office/drawing/2008/diagram">
      <dsp:dataModelExt xmlns:dsp="http://schemas.microsoft.com/office/drawing/2008/diagram" relId="rId1458" minVer="http://schemas.openxmlformats.org/drawingml/2006/diagram"/>
    </a:ext>
  </dgm:extLst>
</dgm:dataModel>
</file>

<file path=word/diagrams/data265.xml><?xml version="1.0" encoding="utf-8"?>
<dgm:dataModel xmlns:dgm="http://schemas.openxmlformats.org/drawingml/2006/diagram" xmlns:a="http://schemas.openxmlformats.org/drawingml/2006/main">
  <dgm:ptLst>
    <dgm:pt modelId="{8A46BA22-B209-40F5-B7EF-7A63A389B3A1}" type="doc">
      <dgm:prSet loTypeId="urn:microsoft.com/office/officeart/2005/8/layout/cycle7" loCatId="cycle" qsTypeId="urn:microsoft.com/office/officeart/2005/8/quickstyle/simple1#262" qsCatId="simple" csTypeId="urn:microsoft.com/office/officeart/2005/8/colors/accent1_2#262" csCatId="accent1" phldr="1"/>
      <dgm:spPr/>
      <dgm:t>
        <a:bodyPr/>
        <a:lstStyle/>
        <a:p>
          <a:endParaRPr lang="ru-RU"/>
        </a:p>
      </dgm:t>
    </dgm:pt>
    <dgm:pt modelId="{1B258F16-8A10-4A94-A76C-C72BE3D33583}">
      <dgm:prSet phldrT="[Текст]"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інші суб’єкти господарської діяльності, </a:t>
          </a:r>
          <a:r>
            <a:rPr lang="uk-UA" sz="900">
              <a:solidFill>
                <a:sysClr val="windowText" lastClr="000000"/>
              </a:solidFill>
              <a:latin typeface="Arial" pitchFamily="34" charset="0"/>
              <a:cs typeface="Arial" pitchFamily="34" charset="0"/>
            </a:rPr>
            <a:t>передбачені законодавством України</a:t>
          </a:r>
          <a:endParaRPr lang="ru-RU" sz="900">
            <a:solidFill>
              <a:sysClr val="windowText" lastClr="000000"/>
            </a:solidFill>
            <a:latin typeface="Arial" pitchFamily="34" charset="0"/>
            <a:cs typeface="Arial" pitchFamily="34" charset="0"/>
          </a:endParaRPr>
        </a:p>
        <a:p>
          <a:endParaRPr lang="ru-RU" sz="800"/>
        </a:p>
      </dgm:t>
    </dgm:pt>
    <dgm:pt modelId="{03F79901-7F25-48A3-BEE7-97A2784C9746}" type="parTrans" cxnId="{982AC77D-FE54-4D2B-999D-5FF8E4580F7D}">
      <dgm:prSet/>
      <dgm:spPr/>
      <dgm:t>
        <a:bodyPr/>
        <a:lstStyle/>
        <a:p>
          <a:endParaRPr lang="ru-RU"/>
        </a:p>
      </dgm:t>
    </dgm:pt>
    <dgm:pt modelId="{1136AF2D-3B76-4E8C-9CCF-04E1B98C72FC}" type="sibTrans" cxnId="{982AC77D-FE54-4D2B-999D-5FF8E4580F7D}">
      <dgm:prSet/>
      <dgm:spPr/>
      <dgm:t>
        <a:bodyPr/>
        <a:lstStyle/>
        <a:p>
          <a:endParaRPr lang="ru-RU"/>
        </a:p>
      </dgm:t>
    </dgm:pt>
    <dgm:pt modelId="{3EF44C68-B2F7-439F-8CDA-8902C4E38CB0}">
      <dgm:prSet phldrT="[Текст]"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спільні підприємства з участю українських та іноземних суб’єктів господарської діяльності, </a:t>
          </a:r>
          <a:r>
            <a:rPr lang="uk-UA" sz="900">
              <a:solidFill>
                <a:sysClr val="windowText" lastClr="000000"/>
              </a:solidFill>
              <a:latin typeface="Arial" pitchFamily="34" charset="0"/>
              <a:cs typeface="Arial" pitchFamily="34" charset="0"/>
            </a:rPr>
            <a:t>які мають відповідну реєстрацію та мають постійне місцезнаходження на території України</a:t>
          </a:r>
          <a:endParaRPr lang="ru-RU" sz="900">
            <a:solidFill>
              <a:sysClr val="windowText" lastClr="000000"/>
            </a:solidFill>
            <a:latin typeface="Arial" pitchFamily="34" charset="0"/>
            <a:cs typeface="Arial" pitchFamily="34" charset="0"/>
          </a:endParaRPr>
        </a:p>
      </dgm:t>
    </dgm:pt>
    <dgm:pt modelId="{64DE8D52-7F20-41B7-BB67-698C7D463E00}" type="parTrans" cxnId="{613C2FEF-F122-4E64-98ED-9A55787D37F9}">
      <dgm:prSet/>
      <dgm:spPr/>
      <dgm:t>
        <a:bodyPr/>
        <a:lstStyle/>
        <a:p>
          <a:endParaRPr lang="ru-RU"/>
        </a:p>
      </dgm:t>
    </dgm:pt>
    <dgm:pt modelId="{68F036EE-D51B-42ED-9CCB-C2618A318375}" type="sibTrans" cxnId="{613C2FEF-F122-4E64-98ED-9A55787D37F9}">
      <dgm:prSet/>
      <dgm:spPr/>
      <dgm:t>
        <a:bodyPr/>
        <a:lstStyle/>
        <a:p>
          <a:endParaRPr lang="ru-RU"/>
        </a:p>
      </dgm:t>
    </dgm:pt>
    <dgm:pt modelId="{CE681A7C-628F-498F-8153-13BCAAD8A1FE}">
      <dgm:prSet phldrT="[Текст]"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об’єднання фізичних, юридичних осіб, </a:t>
          </a:r>
          <a:r>
            <a:rPr lang="uk-UA" sz="900">
              <a:solidFill>
                <a:sysClr val="windowText" lastClr="000000"/>
              </a:solidFill>
              <a:latin typeface="Arial" pitchFamily="34" charset="0"/>
              <a:cs typeface="Arial" pitchFamily="34" charset="0"/>
            </a:rPr>
            <a:t>які не є юридичними особами. Але які мають постійне місцезнаходження на території України і яким чинним законодавством держави не заборонено здійснювати господарську діяльність </a:t>
          </a:r>
          <a:endParaRPr lang="ru-RU" sz="900">
            <a:solidFill>
              <a:sysClr val="windowText" lastClr="000000"/>
            </a:solidFill>
            <a:latin typeface="Arial" pitchFamily="34" charset="0"/>
            <a:cs typeface="Arial" pitchFamily="34" charset="0"/>
          </a:endParaRPr>
        </a:p>
      </dgm:t>
    </dgm:pt>
    <dgm:pt modelId="{3030AE89-191D-4584-90CF-0D6A1136DF88}" type="parTrans" cxnId="{07101F7F-1E3A-4F8B-A342-2EC660CBF4CD}">
      <dgm:prSet/>
      <dgm:spPr/>
      <dgm:t>
        <a:bodyPr/>
        <a:lstStyle/>
        <a:p>
          <a:endParaRPr lang="ru-RU"/>
        </a:p>
      </dgm:t>
    </dgm:pt>
    <dgm:pt modelId="{4FA7605B-2DED-4492-8492-0F513233BC78}" type="sibTrans" cxnId="{07101F7F-1E3A-4F8B-A342-2EC660CBF4CD}">
      <dgm:prSet/>
      <dgm:spPr/>
      <dgm:t>
        <a:bodyPr/>
        <a:lstStyle/>
        <a:p>
          <a:endParaRPr lang="ru-RU"/>
        </a:p>
      </dgm:t>
    </dgm:pt>
    <dgm:pt modelId="{B2C2F231-54BF-40BE-9FD4-A774F0ACC6B6}">
      <dgm:prSet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фізичні особи</a:t>
          </a:r>
          <a:r>
            <a:rPr lang="uk-UA" sz="900">
              <a:solidFill>
                <a:sysClr val="windowText" lastClr="000000"/>
              </a:solidFill>
              <a:latin typeface="Arial" pitchFamily="34" charset="0"/>
              <a:cs typeface="Arial" pitchFamily="34" charset="0"/>
            </a:rPr>
            <a:t> – громадяни України, іноземні громадяни  та особи без громадянства, які мають відповідну правоздатність</a:t>
          </a:r>
          <a:endParaRPr lang="ru-RU" sz="900">
            <a:solidFill>
              <a:sysClr val="windowText" lastClr="000000"/>
            </a:solidFill>
            <a:latin typeface="Arial" pitchFamily="34" charset="0"/>
            <a:cs typeface="Arial" pitchFamily="34" charset="0"/>
          </a:endParaRPr>
        </a:p>
      </dgm:t>
    </dgm:pt>
    <dgm:pt modelId="{D5945F11-FBBC-4C4A-A787-C674D44352A8}" type="parTrans" cxnId="{86391649-859B-40FE-8EF7-1A3A33B4458A}">
      <dgm:prSet/>
      <dgm:spPr/>
      <dgm:t>
        <a:bodyPr/>
        <a:lstStyle/>
        <a:p>
          <a:endParaRPr lang="ru-RU"/>
        </a:p>
      </dgm:t>
    </dgm:pt>
    <dgm:pt modelId="{F8952B09-104F-4BC1-85DE-901A0705ED3B}" type="sibTrans" cxnId="{86391649-859B-40FE-8EF7-1A3A33B4458A}">
      <dgm:prSet/>
      <dgm:spPr/>
      <dgm:t>
        <a:bodyPr/>
        <a:lstStyle/>
        <a:p>
          <a:endParaRPr lang="ru-RU"/>
        </a:p>
      </dgm:t>
    </dgm:pt>
    <dgm:pt modelId="{D81E6E9B-B89A-4134-8B1B-FD8EBCF210AA}">
      <dgm:prSet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юридичні особи, </a:t>
          </a:r>
          <a:r>
            <a:rPr lang="uk-UA" sz="900">
              <a:solidFill>
                <a:sysClr val="windowText" lastClr="000000"/>
              </a:solidFill>
              <a:latin typeface="Arial" pitchFamily="34" charset="0"/>
              <a:cs typeface="Arial" pitchFamily="34" charset="0"/>
            </a:rPr>
            <a:t>які зареєстровані в Україні і які мають постійне місцезнаходження на території України, у тому числі юридичні особи, майно або капітал яких повністю перебуває у власності іноземних суб’єктів господарської діяльності</a:t>
          </a:r>
          <a:endParaRPr lang="ru-RU" sz="900">
            <a:solidFill>
              <a:sysClr val="windowText" lastClr="000000"/>
            </a:solidFill>
            <a:latin typeface="Arial" pitchFamily="34" charset="0"/>
            <a:cs typeface="Arial" pitchFamily="34" charset="0"/>
          </a:endParaRPr>
        </a:p>
      </dgm:t>
    </dgm:pt>
    <dgm:pt modelId="{428615BF-B8E9-4EB3-BD05-E0D96CB03C14}" type="parTrans" cxnId="{0272DF7D-89F8-4E3C-9B69-795A9A6D66CF}">
      <dgm:prSet/>
      <dgm:spPr/>
      <dgm:t>
        <a:bodyPr/>
        <a:lstStyle/>
        <a:p>
          <a:endParaRPr lang="ru-RU"/>
        </a:p>
      </dgm:t>
    </dgm:pt>
    <dgm:pt modelId="{216E49B1-F081-46A1-9BA1-95B671658888}" type="sibTrans" cxnId="{0272DF7D-89F8-4E3C-9B69-795A9A6D66CF}">
      <dgm:prSet/>
      <dgm:spPr/>
      <dgm:t>
        <a:bodyPr/>
        <a:lstStyle/>
        <a:p>
          <a:endParaRPr lang="ru-RU"/>
        </a:p>
      </dgm:t>
    </dgm:pt>
    <dgm:pt modelId="{4084B7B9-112C-4024-AF00-0530ADDC5ED4}">
      <dgm:prSet custT="1"/>
      <dgm:spPr>
        <a:solidFill>
          <a:schemeClr val="accent1">
            <a:lumMod val="20000"/>
            <a:lumOff val="80000"/>
          </a:schemeClr>
        </a:solidFill>
      </dgm:spPr>
      <dgm:t>
        <a:bodyPr/>
        <a:lstStyle/>
        <a:p>
          <a:r>
            <a:rPr lang="uk-UA" sz="900" b="1" i="1">
              <a:solidFill>
                <a:sysClr val="windowText" lastClr="000000"/>
              </a:solidFill>
              <a:latin typeface="Arial" pitchFamily="34" charset="0"/>
              <a:cs typeface="Arial" pitchFamily="34" charset="0"/>
            </a:rPr>
            <a:t>спільні підприємства з участю українських та іноземних суб’єктів господарської діяльності, </a:t>
          </a:r>
          <a:r>
            <a:rPr lang="uk-UA" sz="900">
              <a:solidFill>
                <a:sysClr val="windowText" lastClr="000000"/>
              </a:solidFill>
              <a:latin typeface="Arial" pitchFamily="34" charset="0"/>
              <a:cs typeface="Arial" pitchFamily="34" charset="0"/>
            </a:rPr>
            <a:t>які мають відповідну реєстрацію та мають постійне місцезнаходження на території України</a:t>
          </a:r>
          <a:endParaRPr lang="ru-RU" sz="900">
            <a:solidFill>
              <a:sysClr val="windowText" lastClr="000000"/>
            </a:solidFill>
            <a:latin typeface="Arial" pitchFamily="34" charset="0"/>
            <a:cs typeface="Arial" pitchFamily="34" charset="0"/>
          </a:endParaRPr>
        </a:p>
      </dgm:t>
    </dgm:pt>
    <dgm:pt modelId="{D75FDD64-F899-41C3-9A1D-283554C60363}" type="parTrans" cxnId="{21B2DB53-1DB3-40E2-AD69-7ECED31A0A86}">
      <dgm:prSet/>
      <dgm:spPr/>
      <dgm:t>
        <a:bodyPr/>
        <a:lstStyle/>
        <a:p>
          <a:endParaRPr lang="ru-RU"/>
        </a:p>
      </dgm:t>
    </dgm:pt>
    <dgm:pt modelId="{D7C7C94F-E4D0-4059-BFD2-3F652096167D}" type="sibTrans" cxnId="{21B2DB53-1DB3-40E2-AD69-7ECED31A0A86}">
      <dgm:prSet/>
      <dgm:spPr/>
      <dgm:t>
        <a:bodyPr/>
        <a:lstStyle/>
        <a:p>
          <a:endParaRPr lang="ru-RU"/>
        </a:p>
      </dgm:t>
    </dgm:pt>
    <dgm:pt modelId="{28D644A6-076C-4597-85DB-79076EBC95F5}" type="pres">
      <dgm:prSet presAssocID="{8A46BA22-B209-40F5-B7EF-7A63A389B3A1}" presName="Name0" presStyleCnt="0">
        <dgm:presLayoutVars>
          <dgm:dir/>
          <dgm:resizeHandles val="exact"/>
        </dgm:presLayoutVars>
      </dgm:prSet>
      <dgm:spPr/>
      <dgm:t>
        <a:bodyPr/>
        <a:lstStyle/>
        <a:p>
          <a:endParaRPr lang="uk-UA"/>
        </a:p>
      </dgm:t>
    </dgm:pt>
    <dgm:pt modelId="{7E23E079-0301-49AE-8502-CF815C1A29CF}" type="pres">
      <dgm:prSet presAssocID="{B2C2F231-54BF-40BE-9FD4-A774F0ACC6B6}" presName="node" presStyleLbl="node1" presStyleIdx="0" presStyleCnt="6" custScaleX="264969" custScaleY="101007">
        <dgm:presLayoutVars>
          <dgm:bulletEnabled val="1"/>
        </dgm:presLayoutVars>
      </dgm:prSet>
      <dgm:spPr/>
      <dgm:t>
        <a:bodyPr/>
        <a:lstStyle/>
        <a:p>
          <a:endParaRPr lang="uk-UA"/>
        </a:p>
      </dgm:t>
    </dgm:pt>
    <dgm:pt modelId="{0E72DAFD-5056-402E-BEA9-737974072A55}" type="pres">
      <dgm:prSet presAssocID="{F8952B09-104F-4BC1-85DE-901A0705ED3B}" presName="sibTrans" presStyleLbl="sibTrans2D1" presStyleIdx="0" presStyleCnt="6" custAng="12435241" custFlipVert="0" custFlipHor="0" custScaleX="455271" custScaleY="39069" custLinFactX="100000" custLinFactNeighborX="169443" custLinFactNeighborY="91488"/>
      <dgm:spPr/>
      <dgm:t>
        <a:bodyPr/>
        <a:lstStyle/>
        <a:p>
          <a:endParaRPr lang="uk-UA"/>
        </a:p>
      </dgm:t>
    </dgm:pt>
    <dgm:pt modelId="{642F0129-8618-4E15-979F-5E9D5BBA59D4}" type="pres">
      <dgm:prSet presAssocID="{F8952B09-104F-4BC1-85DE-901A0705ED3B}" presName="connectorText" presStyleLbl="sibTrans2D1" presStyleIdx="0" presStyleCnt="6"/>
      <dgm:spPr/>
      <dgm:t>
        <a:bodyPr/>
        <a:lstStyle/>
        <a:p>
          <a:endParaRPr lang="uk-UA"/>
        </a:p>
      </dgm:t>
    </dgm:pt>
    <dgm:pt modelId="{51860ADA-1FFE-4031-BF64-666DB4B4BABF}" type="pres">
      <dgm:prSet presAssocID="{D81E6E9B-B89A-4134-8B1B-FD8EBCF210AA}" presName="node" presStyleLbl="node1" presStyleIdx="1" presStyleCnt="6" custAng="0" custScaleX="262620" custScaleY="226609" custRadScaleRad="95570" custRadScaleInc="21875">
        <dgm:presLayoutVars>
          <dgm:bulletEnabled val="1"/>
        </dgm:presLayoutVars>
      </dgm:prSet>
      <dgm:spPr/>
      <dgm:t>
        <a:bodyPr/>
        <a:lstStyle/>
        <a:p>
          <a:endParaRPr lang="uk-UA"/>
        </a:p>
      </dgm:t>
    </dgm:pt>
    <dgm:pt modelId="{DF6BADE4-8ED6-450F-B0FB-B7B634E5E421}" type="pres">
      <dgm:prSet presAssocID="{216E49B1-F081-46A1-9BA1-95B671658888}" presName="sibTrans" presStyleLbl="sibTrans2D1" presStyleIdx="1" presStyleCnt="6" custFlipVert="1" custScaleX="221702" custScaleY="25843"/>
      <dgm:spPr/>
      <dgm:t>
        <a:bodyPr/>
        <a:lstStyle/>
        <a:p>
          <a:endParaRPr lang="uk-UA"/>
        </a:p>
      </dgm:t>
    </dgm:pt>
    <dgm:pt modelId="{4AAD9FD0-D56E-48C3-89AA-90EBB0E81B61}" type="pres">
      <dgm:prSet presAssocID="{216E49B1-F081-46A1-9BA1-95B671658888}" presName="connectorText" presStyleLbl="sibTrans2D1" presStyleIdx="1" presStyleCnt="6"/>
      <dgm:spPr/>
      <dgm:t>
        <a:bodyPr/>
        <a:lstStyle/>
        <a:p>
          <a:endParaRPr lang="uk-UA"/>
        </a:p>
      </dgm:t>
    </dgm:pt>
    <dgm:pt modelId="{94CF659A-CF08-4CC5-90C2-2CEEC02B4913}" type="pres">
      <dgm:prSet presAssocID="{4084B7B9-112C-4024-AF00-0530ADDC5ED4}" presName="node" presStyleLbl="node1" presStyleIdx="2" presStyleCnt="6" custScaleX="256773" custScaleY="209955" custRadScaleRad="95279" custRadScaleInc="-17862">
        <dgm:presLayoutVars>
          <dgm:bulletEnabled val="1"/>
        </dgm:presLayoutVars>
      </dgm:prSet>
      <dgm:spPr/>
      <dgm:t>
        <a:bodyPr/>
        <a:lstStyle/>
        <a:p>
          <a:endParaRPr lang="uk-UA"/>
        </a:p>
      </dgm:t>
    </dgm:pt>
    <dgm:pt modelId="{F31F867C-AABE-45BF-A857-089D3D361FBA}" type="pres">
      <dgm:prSet presAssocID="{D7C7C94F-E4D0-4059-BFD2-3F652096167D}" presName="sibTrans" presStyleLbl="sibTrans2D1" presStyleIdx="2" presStyleCnt="6" custFlipVert="1" custFlipHor="0" custScaleX="34252" custScaleY="132272" custLinFactX="87778" custLinFactNeighborX="100000" custLinFactNeighborY="5382"/>
      <dgm:spPr/>
      <dgm:t>
        <a:bodyPr/>
        <a:lstStyle/>
        <a:p>
          <a:endParaRPr lang="uk-UA"/>
        </a:p>
      </dgm:t>
    </dgm:pt>
    <dgm:pt modelId="{EEC2ACE4-C332-40C5-BA6B-03C4ED9B34CC}" type="pres">
      <dgm:prSet presAssocID="{D7C7C94F-E4D0-4059-BFD2-3F652096167D}" presName="connectorText" presStyleLbl="sibTrans2D1" presStyleIdx="2" presStyleCnt="6"/>
      <dgm:spPr/>
      <dgm:t>
        <a:bodyPr/>
        <a:lstStyle/>
        <a:p>
          <a:endParaRPr lang="uk-UA"/>
        </a:p>
      </dgm:t>
    </dgm:pt>
    <dgm:pt modelId="{AF25A652-5BCB-4746-A0CE-5C3E8262907B}" type="pres">
      <dgm:prSet presAssocID="{1B258F16-8A10-4A94-A76C-C72BE3D33583}" presName="node" presStyleLbl="node1" presStyleIdx="3" presStyleCnt="6" custScaleX="207266" custScaleY="133080">
        <dgm:presLayoutVars>
          <dgm:bulletEnabled val="1"/>
        </dgm:presLayoutVars>
      </dgm:prSet>
      <dgm:spPr/>
      <dgm:t>
        <a:bodyPr/>
        <a:lstStyle/>
        <a:p>
          <a:endParaRPr lang="uk-UA"/>
        </a:p>
      </dgm:t>
    </dgm:pt>
    <dgm:pt modelId="{C9036E96-F33B-4E7E-BEA0-73910D377068}" type="pres">
      <dgm:prSet presAssocID="{1136AF2D-3B76-4E8C-9CCF-04E1B98C72FC}" presName="sibTrans" presStyleLbl="sibTrans2D1" presStyleIdx="3" presStyleCnt="6" custFlipVert="1" custScaleX="39118" custScaleY="25843"/>
      <dgm:spPr/>
      <dgm:t>
        <a:bodyPr/>
        <a:lstStyle/>
        <a:p>
          <a:endParaRPr lang="uk-UA"/>
        </a:p>
      </dgm:t>
    </dgm:pt>
    <dgm:pt modelId="{5A9630D8-AD21-4549-BB43-1695F9FD5FD5}" type="pres">
      <dgm:prSet presAssocID="{1136AF2D-3B76-4E8C-9CCF-04E1B98C72FC}" presName="connectorText" presStyleLbl="sibTrans2D1" presStyleIdx="3" presStyleCnt="6"/>
      <dgm:spPr/>
      <dgm:t>
        <a:bodyPr/>
        <a:lstStyle/>
        <a:p>
          <a:endParaRPr lang="uk-UA"/>
        </a:p>
      </dgm:t>
    </dgm:pt>
    <dgm:pt modelId="{BC706E71-C928-4A32-BE04-C0D416F10CA6}" type="pres">
      <dgm:prSet presAssocID="{3EF44C68-B2F7-439F-8CDA-8902C4E38CB0}" presName="node" presStyleLbl="node1" presStyleIdx="4" presStyleCnt="6" custScaleX="243476" custScaleY="213723" custRadScaleRad="97282" custRadScaleInc="14722">
        <dgm:presLayoutVars>
          <dgm:bulletEnabled val="1"/>
        </dgm:presLayoutVars>
      </dgm:prSet>
      <dgm:spPr/>
      <dgm:t>
        <a:bodyPr/>
        <a:lstStyle/>
        <a:p>
          <a:endParaRPr lang="uk-UA"/>
        </a:p>
      </dgm:t>
    </dgm:pt>
    <dgm:pt modelId="{B53FD618-EE5C-431D-98B3-802F80D87CC3}" type="pres">
      <dgm:prSet presAssocID="{68F036EE-D51B-42ED-9CCB-C2618A318375}" presName="sibTrans" presStyleLbl="sibTrans2D1" presStyleIdx="4" presStyleCnt="6" custFlipVert="0" custScaleX="244672" custScaleY="25843"/>
      <dgm:spPr/>
      <dgm:t>
        <a:bodyPr/>
        <a:lstStyle/>
        <a:p>
          <a:endParaRPr lang="uk-UA"/>
        </a:p>
      </dgm:t>
    </dgm:pt>
    <dgm:pt modelId="{4DCA730D-BE86-4B16-B060-41C135A56279}" type="pres">
      <dgm:prSet presAssocID="{68F036EE-D51B-42ED-9CCB-C2618A318375}" presName="connectorText" presStyleLbl="sibTrans2D1" presStyleIdx="4" presStyleCnt="6"/>
      <dgm:spPr/>
      <dgm:t>
        <a:bodyPr/>
        <a:lstStyle/>
        <a:p>
          <a:endParaRPr lang="uk-UA"/>
        </a:p>
      </dgm:t>
    </dgm:pt>
    <dgm:pt modelId="{90EA1672-2884-4720-97DE-0A76D93D7F57}" type="pres">
      <dgm:prSet presAssocID="{CE681A7C-628F-498F-8153-13BCAAD8A1FE}" presName="node" presStyleLbl="node1" presStyleIdx="5" presStyleCnt="6" custScaleX="243673" custScaleY="220543" custRadScaleRad="96501" custRadScaleInc="-17728">
        <dgm:presLayoutVars>
          <dgm:bulletEnabled val="1"/>
        </dgm:presLayoutVars>
      </dgm:prSet>
      <dgm:spPr/>
      <dgm:t>
        <a:bodyPr/>
        <a:lstStyle/>
        <a:p>
          <a:endParaRPr lang="uk-UA"/>
        </a:p>
      </dgm:t>
    </dgm:pt>
    <dgm:pt modelId="{E2D96820-825A-4A87-BA3F-F002991BED67}" type="pres">
      <dgm:prSet presAssocID="{4FA7605B-2DED-4492-8492-0F513233BC78}" presName="sibTrans" presStyleLbl="sibTrans2D1" presStyleIdx="5" presStyleCnt="6" custAng="7249307" custFlipVert="0" custFlipHor="1" custScaleX="240969" custScaleY="35009" custLinFactX="-132369" custLinFactNeighborX="-200000" custLinFactNeighborY="11438"/>
      <dgm:spPr/>
      <dgm:t>
        <a:bodyPr/>
        <a:lstStyle/>
        <a:p>
          <a:endParaRPr lang="uk-UA"/>
        </a:p>
      </dgm:t>
    </dgm:pt>
    <dgm:pt modelId="{01B0E437-A4D3-43E2-8A0D-B80F5B6DD23D}" type="pres">
      <dgm:prSet presAssocID="{4FA7605B-2DED-4492-8492-0F513233BC78}" presName="connectorText" presStyleLbl="sibTrans2D1" presStyleIdx="5" presStyleCnt="6"/>
      <dgm:spPr/>
      <dgm:t>
        <a:bodyPr/>
        <a:lstStyle/>
        <a:p>
          <a:endParaRPr lang="uk-UA"/>
        </a:p>
      </dgm:t>
    </dgm:pt>
  </dgm:ptLst>
  <dgm:cxnLst>
    <dgm:cxn modelId="{A9366337-A8B3-4979-AB3B-868C01CA9EE4}" type="presOf" srcId="{1136AF2D-3B76-4E8C-9CCF-04E1B98C72FC}" destId="{5A9630D8-AD21-4549-BB43-1695F9FD5FD5}" srcOrd="1" destOrd="0" presId="urn:microsoft.com/office/officeart/2005/8/layout/cycle7"/>
    <dgm:cxn modelId="{4FFAD9FE-A8DC-45F8-B517-FA41984694B2}" type="presOf" srcId="{4FA7605B-2DED-4492-8492-0F513233BC78}" destId="{E2D96820-825A-4A87-BA3F-F002991BED67}" srcOrd="0" destOrd="0" presId="urn:microsoft.com/office/officeart/2005/8/layout/cycle7"/>
    <dgm:cxn modelId="{B78E7963-DC8D-4601-BE7B-8DAFF589D7FF}" type="presOf" srcId="{4FA7605B-2DED-4492-8492-0F513233BC78}" destId="{01B0E437-A4D3-43E2-8A0D-B80F5B6DD23D}" srcOrd="1" destOrd="0" presId="urn:microsoft.com/office/officeart/2005/8/layout/cycle7"/>
    <dgm:cxn modelId="{799675DF-C76D-4F2F-833E-40EBFBDD450A}" type="presOf" srcId="{4084B7B9-112C-4024-AF00-0530ADDC5ED4}" destId="{94CF659A-CF08-4CC5-90C2-2CEEC02B4913}" srcOrd="0" destOrd="0" presId="urn:microsoft.com/office/officeart/2005/8/layout/cycle7"/>
    <dgm:cxn modelId="{F3878D29-A6AE-486B-A964-402371FFB6F6}" type="presOf" srcId="{F8952B09-104F-4BC1-85DE-901A0705ED3B}" destId="{0E72DAFD-5056-402E-BEA9-737974072A55}" srcOrd="0" destOrd="0" presId="urn:microsoft.com/office/officeart/2005/8/layout/cycle7"/>
    <dgm:cxn modelId="{86391649-859B-40FE-8EF7-1A3A33B4458A}" srcId="{8A46BA22-B209-40F5-B7EF-7A63A389B3A1}" destId="{B2C2F231-54BF-40BE-9FD4-A774F0ACC6B6}" srcOrd="0" destOrd="0" parTransId="{D5945F11-FBBC-4C4A-A787-C674D44352A8}" sibTransId="{F8952B09-104F-4BC1-85DE-901A0705ED3B}"/>
    <dgm:cxn modelId="{77E2E8D2-4139-42C8-AC63-EFB44296BD12}" type="presOf" srcId="{68F036EE-D51B-42ED-9CCB-C2618A318375}" destId="{4DCA730D-BE86-4B16-B060-41C135A56279}" srcOrd="1" destOrd="0" presId="urn:microsoft.com/office/officeart/2005/8/layout/cycle7"/>
    <dgm:cxn modelId="{982AC77D-FE54-4D2B-999D-5FF8E4580F7D}" srcId="{8A46BA22-B209-40F5-B7EF-7A63A389B3A1}" destId="{1B258F16-8A10-4A94-A76C-C72BE3D33583}" srcOrd="3" destOrd="0" parTransId="{03F79901-7F25-48A3-BEE7-97A2784C9746}" sibTransId="{1136AF2D-3B76-4E8C-9CCF-04E1B98C72FC}"/>
    <dgm:cxn modelId="{325ADBD2-91C9-42C9-8046-093DE5481555}" type="presOf" srcId="{3EF44C68-B2F7-439F-8CDA-8902C4E38CB0}" destId="{BC706E71-C928-4A32-BE04-C0D416F10CA6}" srcOrd="0" destOrd="0" presId="urn:microsoft.com/office/officeart/2005/8/layout/cycle7"/>
    <dgm:cxn modelId="{0272DF7D-89F8-4E3C-9B69-795A9A6D66CF}" srcId="{8A46BA22-B209-40F5-B7EF-7A63A389B3A1}" destId="{D81E6E9B-B89A-4134-8B1B-FD8EBCF210AA}" srcOrd="1" destOrd="0" parTransId="{428615BF-B8E9-4EB3-BD05-E0D96CB03C14}" sibTransId="{216E49B1-F081-46A1-9BA1-95B671658888}"/>
    <dgm:cxn modelId="{21B2DB53-1DB3-40E2-AD69-7ECED31A0A86}" srcId="{8A46BA22-B209-40F5-B7EF-7A63A389B3A1}" destId="{4084B7B9-112C-4024-AF00-0530ADDC5ED4}" srcOrd="2" destOrd="0" parTransId="{D75FDD64-F899-41C3-9A1D-283554C60363}" sibTransId="{D7C7C94F-E4D0-4059-BFD2-3F652096167D}"/>
    <dgm:cxn modelId="{955CE9FD-A8AE-408D-A3A5-AA505436CCE7}" type="presOf" srcId="{F8952B09-104F-4BC1-85DE-901A0705ED3B}" destId="{642F0129-8618-4E15-979F-5E9D5BBA59D4}" srcOrd="1" destOrd="0" presId="urn:microsoft.com/office/officeart/2005/8/layout/cycle7"/>
    <dgm:cxn modelId="{6EF5B9D7-6721-4933-AD90-8B30CB31D2BC}" type="presOf" srcId="{CE681A7C-628F-498F-8153-13BCAAD8A1FE}" destId="{90EA1672-2884-4720-97DE-0A76D93D7F57}" srcOrd="0" destOrd="0" presId="urn:microsoft.com/office/officeart/2005/8/layout/cycle7"/>
    <dgm:cxn modelId="{C97C91A2-2E3A-469C-B2B2-C545E2A676A2}" type="presOf" srcId="{216E49B1-F081-46A1-9BA1-95B671658888}" destId="{4AAD9FD0-D56E-48C3-89AA-90EBB0E81B61}" srcOrd="1" destOrd="0" presId="urn:microsoft.com/office/officeart/2005/8/layout/cycle7"/>
    <dgm:cxn modelId="{7695FF67-7120-4228-9CC6-8AE4AC548781}" type="presOf" srcId="{8A46BA22-B209-40F5-B7EF-7A63A389B3A1}" destId="{28D644A6-076C-4597-85DB-79076EBC95F5}" srcOrd="0" destOrd="0" presId="urn:microsoft.com/office/officeart/2005/8/layout/cycle7"/>
    <dgm:cxn modelId="{FB53EC50-1DFD-4EB4-84CD-434F3455B93F}" type="presOf" srcId="{D7C7C94F-E4D0-4059-BFD2-3F652096167D}" destId="{EEC2ACE4-C332-40C5-BA6B-03C4ED9B34CC}" srcOrd="1" destOrd="0" presId="urn:microsoft.com/office/officeart/2005/8/layout/cycle7"/>
    <dgm:cxn modelId="{613C2FEF-F122-4E64-98ED-9A55787D37F9}" srcId="{8A46BA22-B209-40F5-B7EF-7A63A389B3A1}" destId="{3EF44C68-B2F7-439F-8CDA-8902C4E38CB0}" srcOrd="4" destOrd="0" parTransId="{64DE8D52-7F20-41B7-BB67-698C7D463E00}" sibTransId="{68F036EE-D51B-42ED-9CCB-C2618A318375}"/>
    <dgm:cxn modelId="{3F99064E-F7C8-4068-B62A-2CF3903B0A9A}" type="presOf" srcId="{1B258F16-8A10-4A94-A76C-C72BE3D33583}" destId="{AF25A652-5BCB-4746-A0CE-5C3E8262907B}" srcOrd="0" destOrd="0" presId="urn:microsoft.com/office/officeart/2005/8/layout/cycle7"/>
    <dgm:cxn modelId="{ADAF6301-D285-4DA9-A74A-5DC5E46FAD37}" type="presOf" srcId="{216E49B1-F081-46A1-9BA1-95B671658888}" destId="{DF6BADE4-8ED6-450F-B0FB-B7B634E5E421}" srcOrd="0" destOrd="0" presId="urn:microsoft.com/office/officeart/2005/8/layout/cycle7"/>
    <dgm:cxn modelId="{75701BDF-6E0B-444C-9B62-E4CBE0D6CF77}" type="presOf" srcId="{D81E6E9B-B89A-4134-8B1B-FD8EBCF210AA}" destId="{51860ADA-1FFE-4031-BF64-666DB4B4BABF}" srcOrd="0" destOrd="0" presId="urn:microsoft.com/office/officeart/2005/8/layout/cycle7"/>
    <dgm:cxn modelId="{8CAE1DB6-BAF9-4838-8C26-D7ADA0055C12}" type="presOf" srcId="{68F036EE-D51B-42ED-9CCB-C2618A318375}" destId="{B53FD618-EE5C-431D-98B3-802F80D87CC3}" srcOrd="0" destOrd="0" presId="urn:microsoft.com/office/officeart/2005/8/layout/cycle7"/>
    <dgm:cxn modelId="{9FB25927-37D6-4A06-B81F-76CF2C3903B4}" type="presOf" srcId="{B2C2F231-54BF-40BE-9FD4-A774F0ACC6B6}" destId="{7E23E079-0301-49AE-8502-CF815C1A29CF}" srcOrd="0" destOrd="0" presId="urn:microsoft.com/office/officeart/2005/8/layout/cycle7"/>
    <dgm:cxn modelId="{1285E087-F758-4674-9B4C-C34DE69B874A}" type="presOf" srcId="{1136AF2D-3B76-4E8C-9CCF-04E1B98C72FC}" destId="{C9036E96-F33B-4E7E-BEA0-73910D377068}" srcOrd="0" destOrd="0" presId="urn:microsoft.com/office/officeart/2005/8/layout/cycle7"/>
    <dgm:cxn modelId="{2DEDEFAC-4A29-4B30-993F-9FBB854F1930}" type="presOf" srcId="{D7C7C94F-E4D0-4059-BFD2-3F652096167D}" destId="{F31F867C-AABE-45BF-A857-089D3D361FBA}" srcOrd="0" destOrd="0" presId="urn:microsoft.com/office/officeart/2005/8/layout/cycle7"/>
    <dgm:cxn modelId="{07101F7F-1E3A-4F8B-A342-2EC660CBF4CD}" srcId="{8A46BA22-B209-40F5-B7EF-7A63A389B3A1}" destId="{CE681A7C-628F-498F-8153-13BCAAD8A1FE}" srcOrd="5" destOrd="0" parTransId="{3030AE89-191D-4584-90CF-0D6A1136DF88}" sibTransId="{4FA7605B-2DED-4492-8492-0F513233BC78}"/>
    <dgm:cxn modelId="{47628C15-3721-49FC-AD2C-BA655763AA45}" type="presParOf" srcId="{28D644A6-076C-4597-85DB-79076EBC95F5}" destId="{7E23E079-0301-49AE-8502-CF815C1A29CF}" srcOrd="0" destOrd="0" presId="urn:microsoft.com/office/officeart/2005/8/layout/cycle7"/>
    <dgm:cxn modelId="{9E062351-9BBB-43C1-B07F-4DCE74C3B5B7}" type="presParOf" srcId="{28D644A6-076C-4597-85DB-79076EBC95F5}" destId="{0E72DAFD-5056-402E-BEA9-737974072A55}" srcOrd="1" destOrd="0" presId="urn:microsoft.com/office/officeart/2005/8/layout/cycle7"/>
    <dgm:cxn modelId="{BC10C5BC-9D20-4F5A-BB82-124876355864}" type="presParOf" srcId="{0E72DAFD-5056-402E-BEA9-737974072A55}" destId="{642F0129-8618-4E15-979F-5E9D5BBA59D4}" srcOrd="0" destOrd="0" presId="urn:microsoft.com/office/officeart/2005/8/layout/cycle7"/>
    <dgm:cxn modelId="{E80F6391-F43F-4630-93E3-83FB680D719F}" type="presParOf" srcId="{28D644A6-076C-4597-85DB-79076EBC95F5}" destId="{51860ADA-1FFE-4031-BF64-666DB4B4BABF}" srcOrd="2" destOrd="0" presId="urn:microsoft.com/office/officeart/2005/8/layout/cycle7"/>
    <dgm:cxn modelId="{949C38A3-B0F1-4B5B-8952-B8E7847EE985}" type="presParOf" srcId="{28D644A6-076C-4597-85DB-79076EBC95F5}" destId="{DF6BADE4-8ED6-450F-B0FB-B7B634E5E421}" srcOrd="3" destOrd="0" presId="urn:microsoft.com/office/officeart/2005/8/layout/cycle7"/>
    <dgm:cxn modelId="{6F241480-BC29-472A-917E-D726DDDFA8E4}" type="presParOf" srcId="{DF6BADE4-8ED6-450F-B0FB-B7B634E5E421}" destId="{4AAD9FD0-D56E-48C3-89AA-90EBB0E81B61}" srcOrd="0" destOrd="0" presId="urn:microsoft.com/office/officeart/2005/8/layout/cycle7"/>
    <dgm:cxn modelId="{8752CAFC-D96E-4B93-9E3B-F5B7EA0E4534}" type="presParOf" srcId="{28D644A6-076C-4597-85DB-79076EBC95F5}" destId="{94CF659A-CF08-4CC5-90C2-2CEEC02B4913}" srcOrd="4" destOrd="0" presId="urn:microsoft.com/office/officeart/2005/8/layout/cycle7"/>
    <dgm:cxn modelId="{A911D2CA-0A11-4989-944C-AD914BD291B2}" type="presParOf" srcId="{28D644A6-076C-4597-85DB-79076EBC95F5}" destId="{F31F867C-AABE-45BF-A857-089D3D361FBA}" srcOrd="5" destOrd="0" presId="urn:microsoft.com/office/officeart/2005/8/layout/cycle7"/>
    <dgm:cxn modelId="{29609312-8B3E-4E82-A082-CFDEA14D7342}" type="presParOf" srcId="{F31F867C-AABE-45BF-A857-089D3D361FBA}" destId="{EEC2ACE4-C332-40C5-BA6B-03C4ED9B34CC}" srcOrd="0" destOrd="0" presId="urn:microsoft.com/office/officeart/2005/8/layout/cycle7"/>
    <dgm:cxn modelId="{EA94B332-91B4-4DC1-A1A8-57E66159964D}" type="presParOf" srcId="{28D644A6-076C-4597-85DB-79076EBC95F5}" destId="{AF25A652-5BCB-4746-A0CE-5C3E8262907B}" srcOrd="6" destOrd="0" presId="urn:microsoft.com/office/officeart/2005/8/layout/cycle7"/>
    <dgm:cxn modelId="{C092F9E2-60C6-4F14-ABE6-367EFABD1522}" type="presParOf" srcId="{28D644A6-076C-4597-85DB-79076EBC95F5}" destId="{C9036E96-F33B-4E7E-BEA0-73910D377068}" srcOrd="7" destOrd="0" presId="urn:microsoft.com/office/officeart/2005/8/layout/cycle7"/>
    <dgm:cxn modelId="{9265C8C5-19F9-4CF1-87D8-8AA013F0C687}" type="presParOf" srcId="{C9036E96-F33B-4E7E-BEA0-73910D377068}" destId="{5A9630D8-AD21-4549-BB43-1695F9FD5FD5}" srcOrd="0" destOrd="0" presId="urn:microsoft.com/office/officeart/2005/8/layout/cycle7"/>
    <dgm:cxn modelId="{9BE2B374-929A-4BFC-B9B8-54DC048CBE56}" type="presParOf" srcId="{28D644A6-076C-4597-85DB-79076EBC95F5}" destId="{BC706E71-C928-4A32-BE04-C0D416F10CA6}" srcOrd="8" destOrd="0" presId="urn:microsoft.com/office/officeart/2005/8/layout/cycle7"/>
    <dgm:cxn modelId="{7D5E6ED1-A2D8-4FA6-8975-05B038EF65C2}" type="presParOf" srcId="{28D644A6-076C-4597-85DB-79076EBC95F5}" destId="{B53FD618-EE5C-431D-98B3-802F80D87CC3}" srcOrd="9" destOrd="0" presId="urn:microsoft.com/office/officeart/2005/8/layout/cycle7"/>
    <dgm:cxn modelId="{F4981D75-DCAA-4B5F-B072-5825878DE34A}" type="presParOf" srcId="{B53FD618-EE5C-431D-98B3-802F80D87CC3}" destId="{4DCA730D-BE86-4B16-B060-41C135A56279}" srcOrd="0" destOrd="0" presId="urn:microsoft.com/office/officeart/2005/8/layout/cycle7"/>
    <dgm:cxn modelId="{BD8066D4-C5A8-4022-9705-340DA934922D}" type="presParOf" srcId="{28D644A6-076C-4597-85DB-79076EBC95F5}" destId="{90EA1672-2884-4720-97DE-0A76D93D7F57}" srcOrd="10" destOrd="0" presId="urn:microsoft.com/office/officeart/2005/8/layout/cycle7"/>
    <dgm:cxn modelId="{4DC22AFF-B3BA-4CEF-ADC6-3EFEE03DBB8D}" type="presParOf" srcId="{28D644A6-076C-4597-85DB-79076EBC95F5}" destId="{E2D96820-825A-4A87-BA3F-F002991BED67}" srcOrd="11" destOrd="0" presId="urn:microsoft.com/office/officeart/2005/8/layout/cycle7"/>
    <dgm:cxn modelId="{218A6336-D74E-48D4-81F2-AEE75E4FB823}" type="presParOf" srcId="{E2D96820-825A-4A87-BA3F-F002991BED67}" destId="{01B0E437-A4D3-43E2-8A0D-B80F5B6DD23D}" srcOrd="0" destOrd="0" presId="urn:microsoft.com/office/officeart/2005/8/layout/cycle7"/>
  </dgm:cxnLst>
  <dgm:bg/>
  <dgm:whole/>
  <dgm:extLst>
    <a:ext uri="http://schemas.microsoft.com/office/drawing/2008/diagram">
      <dsp:dataModelExt xmlns:dsp="http://schemas.microsoft.com/office/drawing/2008/diagram" relId="rId1463" minVer="http://schemas.openxmlformats.org/drawingml/2006/diagram"/>
    </a:ext>
  </dgm:extLst>
</dgm:dataModel>
</file>

<file path=word/diagrams/data266.xml><?xml version="1.0" encoding="utf-8"?>
<dgm:dataModel xmlns:dgm="http://schemas.openxmlformats.org/drawingml/2006/diagram" xmlns:a="http://schemas.openxmlformats.org/drawingml/2006/main">
  <dgm:ptLst>
    <dgm:pt modelId="{C62B156A-7AF6-4BC7-A5DA-D9A461C3A0C6}" type="doc">
      <dgm:prSet loTypeId="urn:microsoft.com/office/officeart/2005/8/layout/orgChart1" loCatId="hierarchy" qsTypeId="urn:microsoft.com/office/officeart/2005/8/quickstyle/simple1" qsCatId="simple" csTypeId="urn:microsoft.com/office/officeart/2005/8/colors/accent1_2" csCatId="accent1"/>
      <dgm:spPr/>
    </dgm:pt>
    <dgm:pt modelId="{F7ABA5D9-5BC7-4BC5-B555-2455BCD2F2CF}">
      <dgm:prSet/>
      <dgm:spPr/>
      <dgm:t>
        <a:bodyPr/>
        <a:lstStyle/>
        <a:p>
          <a:pPr marR="0" algn="ctr" rtl="0"/>
          <a:r>
            <a:rPr lang="ru-RU" b="1" i="0" u="none" strike="noStrike" baseline="0">
              <a:solidFill>
                <a:srgbClr val="008000"/>
              </a:solidFill>
              <a:latin typeface="Calibri" panose="020F0502020204030204" pitchFamily="34" charset="0"/>
            </a:rPr>
            <a:t>Органи державної влади, що регулюють </a:t>
          </a:r>
        </a:p>
        <a:p>
          <a:pPr marR="0" algn="ctr" rtl="0"/>
          <a:r>
            <a:rPr lang="ru-RU" b="1" i="0" u="none" strike="noStrike" baseline="0">
              <a:solidFill>
                <a:srgbClr val="008000"/>
              </a:solidFill>
              <a:latin typeface="Calibri" panose="020F0502020204030204" pitchFamily="34" charset="0"/>
            </a:rPr>
            <a:t>міжнародну економічну діяльність </a:t>
          </a:r>
        </a:p>
      </dgm:t>
    </dgm:pt>
    <dgm:pt modelId="{E2772F92-2B85-42DC-8F69-900C6F8DAECB}" type="parTrans" cxnId="{3F72EF7C-DCAA-4DFF-86C3-6561774095CB}">
      <dgm:prSet/>
      <dgm:spPr/>
    </dgm:pt>
    <dgm:pt modelId="{91BAD284-CF4A-4E52-A428-166624A30551}" type="sibTrans" cxnId="{3F72EF7C-DCAA-4DFF-86C3-6561774095CB}">
      <dgm:prSet/>
      <dgm:spPr/>
    </dgm:pt>
    <dgm:pt modelId="{FCFE6861-95DE-4E3E-A242-BA40FF0F2481}">
      <dgm:prSet/>
      <dgm:spPr/>
      <dgm:t>
        <a:bodyPr/>
        <a:lstStyle/>
        <a:p>
          <a:pPr marR="0" algn="ctr" rtl="0"/>
          <a:r>
            <a:rPr lang="ru-RU" b="1" i="1" u="none" strike="noStrike" baseline="0">
              <a:latin typeface="Calibri" panose="020F0502020204030204" pitchFamily="34" charset="0"/>
            </a:rPr>
            <a:t>загальнодержавні</a:t>
          </a:r>
        </a:p>
        <a:p>
          <a:pPr marR="0" algn="ctr" rtl="0"/>
          <a:r>
            <a:rPr lang="ru-RU" b="0" i="0" u="none" strike="noStrike" baseline="0">
              <a:latin typeface="Calibri" panose="020F0502020204030204" pitchFamily="34" charset="0"/>
            </a:rPr>
            <a:t>Верховна Рада України,</a:t>
          </a:r>
        </a:p>
        <a:p>
          <a:pPr marR="0" algn="ctr" rtl="0"/>
          <a:r>
            <a:rPr lang="ru-RU" b="0" i="0" u="none" strike="noStrike" baseline="0">
              <a:latin typeface="Calibri" panose="020F0502020204030204" pitchFamily="34" charset="0"/>
            </a:rPr>
            <a:t>Президент України,</a:t>
          </a:r>
        </a:p>
        <a:p>
          <a:pPr marR="0" algn="ctr" rtl="0"/>
          <a:r>
            <a:rPr lang="ru-RU" b="0" i="0" u="none" strike="noStrike" baseline="0">
              <a:latin typeface="Calibri" panose="020F0502020204030204" pitchFamily="34" charset="0"/>
            </a:rPr>
            <a:t>Кабінет Міністрів України</a:t>
          </a:r>
        </a:p>
      </dgm:t>
    </dgm:pt>
    <dgm:pt modelId="{F43A2FFA-20B8-4E55-B45E-5F618BD9EEEB}" type="parTrans" cxnId="{9CD30CA9-C3D5-4DC8-9397-2D6C7456CA8F}">
      <dgm:prSet/>
      <dgm:spPr/>
    </dgm:pt>
    <dgm:pt modelId="{F37BF090-14B4-4001-8585-E6D5D73E2746}" type="sibTrans" cxnId="{9CD30CA9-C3D5-4DC8-9397-2D6C7456CA8F}">
      <dgm:prSet/>
      <dgm:spPr/>
    </dgm:pt>
    <dgm:pt modelId="{4E99D521-A690-4401-AA42-6A880C58F609}">
      <dgm:prSet/>
      <dgm:spPr/>
      <dgm:t>
        <a:bodyPr/>
        <a:lstStyle/>
        <a:p>
          <a:pPr marR="0" algn="ctr" rtl="0"/>
          <a:r>
            <a:rPr lang="ru-RU" b="1" i="1" u="none" strike="noStrike" baseline="0">
              <a:latin typeface="Calibri" panose="020F0502020204030204" pitchFamily="34" charset="0"/>
            </a:rPr>
            <a:t>координаційні </a:t>
          </a:r>
        </a:p>
        <a:p>
          <a:pPr marR="0" algn="ctr" rtl="0"/>
          <a:r>
            <a:rPr lang="ru-RU" b="0" i="0" u="none" strike="noStrike" baseline="0">
              <a:latin typeface="Calibri" panose="020F0502020204030204" pitchFamily="34" charset="0"/>
            </a:rPr>
            <a:t>Міністерство економіки,</a:t>
          </a:r>
        </a:p>
        <a:p>
          <a:pPr marR="0" algn="ctr" rtl="0"/>
          <a:r>
            <a:rPr lang="ru-RU" b="0" i="0" u="none" strike="noStrike" baseline="0">
              <a:latin typeface="Calibri" panose="020F0502020204030204" pitchFamily="34" charset="0"/>
            </a:rPr>
            <a:t>Національний банк України,</a:t>
          </a:r>
        </a:p>
        <a:p>
          <a:pPr marR="0" algn="ctr" rtl="0"/>
          <a:r>
            <a:rPr lang="ru-RU" b="0" i="0" u="none" strike="noStrike" baseline="0">
              <a:latin typeface="Calibri" panose="020F0502020204030204" pitchFamily="34" charset="0"/>
            </a:rPr>
            <a:t>Міністерство фінансів </a:t>
          </a:r>
        </a:p>
        <a:p>
          <a:pPr marR="0" algn="ctr" rtl="0"/>
          <a:r>
            <a:rPr lang="ru-RU" b="0" i="0" u="none" strike="noStrike" baseline="0">
              <a:latin typeface="Calibri" panose="020F0502020204030204" pitchFamily="34" charset="0"/>
            </a:rPr>
            <a:t>тощо </a:t>
          </a:r>
        </a:p>
      </dgm:t>
    </dgm:pt>
    <dgm:pt modelId="{B7AD4AF7-3074-47FC-9027-88F34051EB1F}" type="parTrans" cxnId="{D27579D4-6219-4377-B384-23B0CD092F6C}">
      <dgm:prSet/>
      <dgm:spPr/>
    </dgm:pt>
    <dgm:pt modelId="{0A319E6E-DCE4-4AE5-A2B1-8513212BE30E}" type="sibTrans" cxnId="{D27579D4-6219-4377-B384-23B0CD092F6C}">
      <dgm:prSet/>
      <dgm:spPr/>
    </dgm:pt>
    <dgm:pt modelId="{1CC52893-E947-4E19-9304-012B8A1E9C58}">
      <dgm:prSet/>
      <dgm:spPr/>
      <dgm:t>
        <a:bodyPr/>
        <a:lstStyle/>
        <a:p>
          <a:pPr marR="0" algn="ctr" rtl="0"/>
          <a:r>
            <a:rPr lang="ru-RU" b="1" i="1" u="none" strike="noStrike" baseline="0">
              <a:latin typeface="Calibri" panose="020F0502020204030204" pitchFamily="34" charset="0"/>
            </a:rPr>
            <a:t>галузеві</a:t>
          </a:r>
        </a:p>
        <a:p>
          <a:pPr marR="0" algn="ctr" rtl="0"/>
          <a:r>
            <a:rPr lang="ru-RU" b="0" i="0" u="none" strike="noStrike" baseline="0">
              <a:latin typeface="Calibri" panose="020F0502020204030204" pitchFamily="34" charset="0"/>
            </a:rPr>
            <a:t>міністерства,</a:t>
          </a:r>
        </a:p>
        <a:p>
          <a:pPr marR="0" algn="ctr" rtl="0"/>
          <a:r>
            <a:rPr lang="ru-RU" b="0" i="0" u="none" strike="noStrike" baseline="0">
              <a:latin typeface="Calibri" panose="020F0502020204030204" pitchFamily="34" charset="0"/>
            </a:rPr>
            <a:t>відомства, які відповідають за діяльність окремих сфер економіки</a:t>
          </a:r>
        </a:p>
      </dgm:t>
    </dgm:pt>
    <dgm:pt modelId="{9E94E64E-21FA-408D-859C-8B0EA6DA69A4}" type="parTrans" cxnId="{4C23ACD6-A0BF-4FC6-8F42-3755F84DF0FD}">
      <dgm:prSet/>
      <dgm:spPr/>
    </dgm:pt>
    <dgm:pt modelId="{EAF7A596-10F4-47A2-9AD9-5C4EA0129E47}" type="sibTrans" cxnId="{4C23ACD6-A0BF-4FC6-8F42-3755F84DF0FD}">
      <dgm:prSet/>
      <dgm:spPr/>
    </dgm:pt>
    <dgm:pt modelId="{C380E6C1-C726-4471-AAE7-C9902E74B77C}">
      <dgm:prSet/>
      <dgm:spPr/>
      <dgm:t>
        <a:bodyPr/>
        <a:lstStyle/>
        <a:p>
          <a:pPr marR="0" algn="ctr" rtl="0"/>
          <a:r>
            <a:rPr lang="ru-RU" b="1" i="1" u="none" strike="noStrike" baseline="0">
              <a:latin typeface="Calibri" panose="020F0502020204030204" pitchFamily="34" charset="0"/>
            </a:rPr>
            <a:t>територіальні</a:t>
          </a:r>
        </a:p>
        <a:p>
          <a:pPr marR="0" algn="l" rtl="0"/>
          <a:r>
            <a:rPr lang="ru-RU" b="0" i="0" u="none" strike="noStrike" baseline="0">
              <a:latin typeface="Calibri" panose="020F0502020204030204" pitchFamily="34" charset="0"/>
            </a:rPr>
            <a:t>регіональні, місцеві органи влади</a:t>
          </a:r>
          <a:endParaRPr lang="ru-RU"/>
        </a:p>
      </dgm:t>
    </dgm:pt>
    <dgm:pt modelId="{22E884E9-BDAE-4C90-B273-EB1B100A77C5}" type="parTrans" cxnId="{3FB80ED8-663B-400B-A4FE-DF62B66EE203}">
      <dgm:prSet/>
      <dgm:spPr/>
    </dgm:pt>
    <dgm:pt modelId="{D179F6EB-8B7F-419E-BF2D-247E9D12070B}" type="sibTrans" cxnId="{3FB80ED8-663B-400B-A4FE-DF62B66EE203}">
      <dgm:prSet/>
      <dgm:spPr/>
    </dgm:pt>
    <dgm:pt modelId="{0CB83014-E6EC-471D-BBD0-4FFED1F30D53}">
      <dgm:prSet/>
      <dgm:spPr/>
      <dgm:t>
        <a:bodyPr/>
        <a:lstStyle/>
        <a:p>
          <a:pPr marR="0" algn="ctr" rtl="0"/>
          <a:r>
            <a:rPr lang="ru-RU" b="1" i="1" u="none" strike="noStrike" baseline="0">
              <a:latin typeface="Calibri" panose="020F0502020204030204" pitchFamily="34" charset="0"/>
            </a:rPr>
            <a:t>спеціалізовані функціональні</a:t>
          </a:r>
        </a:p>
        <a:p>
          <a:pPr marR="0" algn="ctr" rtl="0"/>
          <a:r>
            <a:rPr lang="ru-RU" b="0" i="0" u="none" strike="noStrike" baseline="0">
              <a:latin typeface="Calibri" panose="020F0502020204030204" pitchFamily="34" charset="0"/>
            </a:rPr>
            <a:t>інститути, що у своїй діяльності керуються національними інтересами</a:t>
          </a:r>
        </a:p>
      </dgm:t>
    </dgm:pt>
    <dgm:pt modelId="{E3CC6E2D-1E6A-4E0F-9645-8C5FC07BF1CA}" type="parTrans" cxnId="{7A7B1B92-A058-4C69-BA3F-ACB4E60D0B72}">
      <dgm:prSet/>
      <dgm:spPr/>
    </dgm:pt>
    <dgm:pt modelId="{1A5D12CF-1085-4A59-A802-A85E883F8603}" type="sibTrans" cxnId="{7A7B1B92-A058-4C69-BA3F-ACB4E60D0B72}">
      <dgm:prSet/>
      <dgm:spPr/>
    </dgm:pt>
    <dgm:pt modelId="{B014B478-A3D8-4632-AF77-B73CD89D4EAE}" type="pres">
      <dgm:prSet presAssocID="{C62B156A-7AF6-4BC7-A5DA-D9A461C3A0C6}" presName="hierChild1" presStyleCnt="0">
        <dgm:presLayoutVars>
          <dgm:orgChart val="1"/>
          <dgm:chPref val="1"/>
          <dgm:dir/>
          <dgm:animOne val="branch"/>
          <dgm:animLvl val="lvl"/>
          <dgm:resizeHandles/>
        </dgm:presLayoutVars>
      </dgm:prSet>
      <dgm:spPr/>
    </dgm:pt>
    <dgm:pt modelId="{D65649F9-F47F-4F5E-9F06-AA19FD85862D}" type="pres">
      <dgm:prSet presAssocID="{F7ABA5D9-5BC7-4BC5-B555-2455BCD2F2CF}" presName="hierRoot1" presStyleCnt="0">
        <dgm:presLayoutVars>
          <dgm:hierBranch/>
        </dgm:presLayoutVars>
      </dgm:prSet>
      <dgm:spPr/>
    </dgm:pt>
    <dgm:pt modelId="{CBB9385C-0DD1-46FD-86F4-8E257946294C}" type="pres">
      <dgm:prSet presAssocID="{F7ABA5D9-5BC7-4BC5-B555-2455BCD2F2CF}" presName="rootComposite1" presStyleCnt="0"/>
      <dgm:spPr/>
    </dgm:pt>
    <dgm:pt modelId="{640C0433-B9F0-4F19-8E16-BCFF2F20F916}" type="pres">
      <dgm:prSet presAssocID="{F7ABA5D9-5BC7-4BC5-B555-2455BCD2F2CF}" presName="rootText1" presStyleLbl="node0" presStyleIdx="0" presStyleCnt="1">
        <dgm:presLayoutVars>
          <dgm:chPref val="3"/>
        </dgm:presLayoutVars>
      </dgm:prSet>
      <dgm:spPr/>
      <dgm:t>
        <a:bodyPr/>
        <a:lstStyle/>
        <a:p>
          <a:endParaRPr lang="uk-UA"/>
        </a:p>
      </dgm:t>
    </dgm:pt>
    <dgm:pt modelId="{FCF05C90-C567-4F69-96AD-657820A95C31}" type="pres">
      <dgm:prSet presAssocID="{F7ABA5D9-5BC7-4BC5-B555-2455BCD2F2CF}" presName="rootConnector1" presStyleLbl="node1" presStyleIdx="0" presStyleCnt="0"/>
      <dgm:spPr/>
      <dgm:t>
        <a:bodyPr/>
        <a:lstStyle/>
        <a:p>
          <a:endParaRPr lang="uk-UA"/>
        </a:p>
      </dgm:t>
    </dgm:pt>
    <dgm:pt modelId="{3E07A800-1284-4F81-9E2F-F421ECCAB18A}" type="pres">
      <dgm:prSet presAssocID="{F7ABA5D9-5BC7-4BC5-B555-2455BCD2F2CF}" presName="hierChild2" presStyleCnt="0"/>
      <dgm:spPr/>
    </dgm:pt>
    <dgm:pt modelId="{DB428F4F-C89C-41C5-8DEC-6C3DCC616BC3}" type="pres">
      <dgm:prSet presAssocID="{F43A2FFA-20B8-4E55-B45E-5F618BD9EEEB}" presName="Name35" presStyleLbl="parChTrans1D2" presStyleIdx="0" presStyleCnt="5"/>
      <dgm:spPr/>
    </dgm:pt>
    <dgm:pt modelId="{866F6397-5291-45C1-81FB-2687E869BABA}" type="pres">
      <dgm:prSet presAssocID="{FCFE6861-95DE-4E3E-A242-BA40FF0F2481}" presName="hierRoot2" presStyleCnt="0">
        <dgm:presLayoutVars>
          <dgm:hierBranch val="r"/>
        </dgm:presLayoutVars>
      </dgm:prSet>
      <dgm:spPr/>
    </dgm:pt>
    <dgm:pt modelId="{5C4DDCA8-4FD6-4BD5-8465-2C15519F7EBF}" type="pres">
      <dgm:prSet presAssocID="{FCFE6861-95DE-4E3E-A242-BA40FF0F2481}" presName="rootComposite" presStyleCnt="0"/>
      <dgm:spPr/>
    </dgm:pt>
    <dgm:pt modelId="{88460745-6403-4A87-85BF-439B9A579AB0}" type="pres">
      <dgm:prSet presAssocID="{FCFE6861-95DE-4E3E-A242-BA40FF0F2481}" presName="rootText" presStyleLbl="node2" presStyleIdx="0" presStyleCnt="5">
        <dgm:presLayoutVars>
          <dgm:chPref val="3"/>
        </dgm:presLayoutVars>
      </dgm:prSet>
      <dgm:spPr/>
      <dgm:t>
        <a:bodyPr/>
        <a:lstStyle/>
        <a:p>
          <a:endParaRPr lang="uk-UA"/>
        </a:p>
      </dgm:t>
    </dgm:pt>
    <dgm:pt modelId="{CE30D627-ADD7-4E3C-8718-4E144921DD79}" type="pres">
      <dgm:prSet presAssocID="{FCFE6861-95DE-4E3E-A242-BA40FF0F2481}" presName="rootConnector" presStyleLbl="node2" presStyleIdx="0" presStyleCnt="5"/>
      <dgm:spPr/>
      <dgm:t>
        <a:bodyPr/>
        <a:lstStyle/>
        <a:p>
          <a:endParaRPr lang="uk-UA"/>
        </a:p>
      </dgm:t>
    </dgm:pt>
    <dgm:pt modelId="{063E39D8-0190-4AEE-89B6-808A0659E9C0}" type="pres">
      <dgm:prSet presAssocID="{FCFE6861-95DE-4E3E-A242-BA40FF0F2481}" presName="hierChild4" presStyleCnt="0"/>
      <dgm:spPr/>
    </dgm:pt>
    <dgm:pt modelId="{7CF0E005-D869-4BBF-AD82-FF6B7B65256E}" type="pres">
      <dgm:prSet presAssocID="{FCFE6861-95DE-4E3E-A242-BA40FF0F2481}" presName="hierChild5" presStyleCnt="0"/>
      <dgm:spPr/>
    </dgm:pt>
    <dgm:pt modelId="{F8DA6EFC-A8C5-456C-852E-33BF94ACFAB7}" type="pres">
      <dgm:prSet presAssocID="{B7AD4AF7-3074-47FC-9027-88F34051EB1F}" presName="Name35" presStyleLbl="parChTrans1D2" presStyleIdx="1" presStyleCnt="5"/>
      <dgm:spPr/>
    </dgm:pt>
    <dgm:pt modelId="{2AF2DDF7-E06C-4E70-9A73-53ECCAA898D3}" type="pres">
      <dgm:prSet presAssocID="{4E99D521-A690-4401-AA42-6A880C58F609}" presName="hierRoot2" presStyleCnt="0">
        <dgm:presLayoutVars>
          <dgm:hierBranch val="r"/>
        </dgm:presLayoutVars>
      </dgm:prSet>
      <dgm:spPr/>
    </dgm:pt>
    <dgm:pt modelId="{0306040E-1AD5-4338-AB86-888ABF63C1AB}" type="pres">
      <dgm:prSet presAssocID="{4E99D521-A690-4401-AA42-6A880C58F609}" presName="rootComposite" presStyleCnt="0"/>
      <dgm:spPr/>
    </dgm:pt>
    <dgm:pt modelId="{C06E4F01-F8D2-4172-AF0F-D45895D5DBC3}" type="pres">
      <dgm:prSet presAssocID="{4E99D521-A690-4401-AA42-6A880C58F609}" presName="rootText" presStyleLbl="node2" presStyleIdx="1" presStyleCnt="5">
        <dgm:presLayoutVars>
          <dgm:chPref val="3"/>
        </dgm:presLayoutVars>
      </dgm:prSet>
      <dgm:spPr/>
      <dgm:t>
        <a:bodyPr/>
        <a:lstStyle/>
        <a:p>
          <a:endParaRPr lang="uk-UA"/>
        </a:p>
      </dgm:t>
    </dgm:pt>
    <dgm:pt modelId="{B0BF057A-11D6-4BDF-B3AC-080B2F335585}" type="pres">
      <dgm:prSet presAssocID="{4E99D521-A690-4401-AA42-6A880C58F609}" presName="rootConnector" presStyleLbl="node2" presStyleIdx="1" presStyleCnt="5"/>
      <dgm:spPr/>
      <dgm:t>
        <a:bodyPr/>
        <a:lstStyle/>
        <a:p>
          <a:endParaRPr lang="uk-UA"/>
        </a:p>
      </dgm:t>
    </dgm:pt>
    <dgm:pt modelId="{81040C3B-A8A2-44B7-89BB-DBD68A576046}" type="pres">
      <dgm:prSet presAssocID="{4E99D521-A690-4401-AA42-6A880C58F609}" presName="hierChild4" presStyleCnt="0"/>
      <dgm:spPr/>
    </dgm:pt>
    <dgm:pt modelId="{FCC97A48-AD7A-4178-889B-696A8B8AB56F}" type="pres">
      <dgm:prSet presAssocID="{4E99D521-A690-4401-AA42-6A880C58F609}" presName="hierChild5" presStyleCnt="0"/>
      <dgm:spPr/>
    </dgm:pt>
    <dgm:pt modelId="{DE375245-9933-4913-B8ED-C6012AD4CB34}" type="pres">
      <dgm:prSet presAssocID="{9E94E64E-21FA-408D-859C-8B0EA6DA69A4}" presName="Name35" presStyleLbl="parChTrans1D2" presStyleIdx="2" presStyleCnt="5"/>
      <dgm:spPr/>
    </dgm:pt>
    <dgm:pt modelId="{94973EB9-E5AF-495F-A386-9A1E5227A8DD}" type="pres">
      <dgm:prSet presAssocID="{1CC52893-E947-4E19-9304-012B8A1E9C58}" presName="hierRoot2" presStyleCnt="0">
        <dgm:presLayoutVars>
          <dgm:hierBranch val="r"/>
        </dgm:presLayoutVars>
      </dgm:prSet>
      <dgm:spPr/>
    </dgm:pt>
    <dgm:pt modelId="{48F70283-5A0A-41C0-93D9-F468BE4EDF36}" type="pres">
      <dgm:prSet presAssocID="{1CC52893-E947-4E19-9304-012B8A1E9C58}" presName="rootComposite" presStyleCnt="0"/>
      <dgm:spPr/>
    </dgm:pt>
    <dgm:pt modelId="{126FE618-586C-4AEA-B46F-92183C690F11}" type="pres">
      <dgm:prSet presAssocID="{1CC52893-E947-4E19-9304-012B8A1E9C58}" presName="rootText" presStyleLbl="node2" presStyleIdx="2" presStyleCnt="5">
        <dgm:presLayoutVars>
          <dgm:chPref val="3"/>
        </dgm:presLayoutVars>
      </dgm:prSet>
      <dgm:spPr/>
      <dgm:t>
        <a:bodyPr/>
        <a:lstStyle/>
        <a:p>
          <a:endParaRPr lang="uk-UA"/>
        </a:p>
      </dgm:t>
    </dgm:pt>
    <dgm:pt modelId="{D027ADBB-C4B9-41F9-B439-FA9E167A0056}" type="pres">
      <dgm:prSet presAssocID="{1CC52893-E947-4E19-9304-012B8A1E9C58}" presName="rootConnector" presStyleLbl="node2" presStyleIdx="2" presStyleCnt="5"/>
      <dgm:spPr/>
      <dgm:t>
        <a:bodyPr/>
        <a:lstStyle/>
        <a:p>
          <a:endParaRPr lang="uk-UA"/>
        </a:p>
      </dgm:t>
    </dgm:pt>
    <dgm:pt modelId="{13EF3D03-C8EB-4CFA-9CE1-B918C7E7A79F}" type="pres">
      <dgm:prSet presAssocID="{1CC52893-E947-4E19-9304-012B8A1E9C58}" presName="hierChild4" presStyleCnt="0"/>
      <dgm:spPr/>
    </dgm:pt>
    <dgm:pt modelId="{AC4362F5-C4A6-4B38-871C-F79C6DF8A747}" type="pres">
      <dgm:prSet presAssocID="{1CC52893-E947-4E19-9304-012B8A1E9C58}" presName="hierChild5" presStyleCnt="0"/>
      <dgm:spPr/>
    </dgm:pt>
    <dgm:pt modelId="{B79698ED-1858-45F3-AC2E-899DCEF359C9}" type="pres">
      <dgm:prSet presAssocID="{22E884E9-BDAE-4C90-B273-EB1B100A77C5}" presName="Name35" presStyleLbl="parChTrans1D2" presStyleIdx="3" presStyleCnt="5"/>
      <dgm:spPr/>
    </dgm:pt>
    <dgm:pt modelId="{1C832129-1087-4A97-A81B-1503A1205FE7}" type="pres">
      <dgm:prSet presAssocID="{C380E6C1-C726-4471-AAE7-C9902E74B77C}" presName="hierRoot2" presStyleCnt="0">
        <dgm:presLayoutVars>
          <dgm:hierBranch val="r"/>
        </dgm:presLayoutVars>
      </dgm:prSet>
      <dgm:spPr/>
    </dgm:pt>
    <dgm:pt modelId="{3DBDACE7-1311-42C0-B918-CDAE724CDE29}" type="pres">
      <dgm:prSet presAssocID="{C380E6C1-C726-4471-AAE7-C9902E74B77C}" presName="rootComposite" presStyleCnt="0"/>
      <dgm:spPr/>
    </dgm:pt>
    <dgm:pt modelId="{DCBADAD0-0C49-447D-85A3-B6F09B9D2D6F}" type="pres">
      <dgm:prSet presAssocID="{C380E6C1-C726-4471-AAE7-C9902E74B77C}" presName="rootText" presStyleLbl="node2" presStyleIdx="3" presStyleCnt="5">
        <dgm:presLayoutVars>
          <dgm:chPref val="3"/>
        </dgm:presLayoutVars>
      </dgm:prSet>
      <dgm:spPr/>
      <dgm:t>
        <a:bodyPr/>
        <a:lstStyle/>
        <a:p>
          <a:endParaRPr lang="uk-UA"/>
        </a:p>
      </dgm:t>
    </dgm:pt>
    <dgm:pt modelId="{962D05BE-1A1F-411F-A10B-3F53748D4AA2}" type="pres">
      <dgm:prSet presAssocID="{C380E6C1-C726-4471-AAE7-C9902E74B77C}" presName="rootConnector" presStyleLbl="node2" presStyleIdx="3" presStyleCnt="5"/>
      <dgm:spPr/>
      <dgm:t>
        <a:bodyPr/>
        <a:lstStyle/>
        <a:p>
          <a:endParaRPr lang="uk-UA"/>
        </a:p>
      </dgm:t>
    </dgm:pt>
    <dgm:pt modelId="{1291C241-98AB-4645-AFAB-7966BC356BFC}" type="pres">
      <dgm:prSet presAssocID="{C380E6C1-C726-4471-AAE7-C9902E74B77C}" presName="hierChild4" presStyleCnt="0"/>
      <dgm:spPr/>
    </dgm:pt>
    <dgm:pt modelId="{D0C23068-2590-49B7-BFA8-489C7AC89F24}" type="pres">
      <dgm:prSet presAssocID="{C380E6C1-C726-4471-AAE7-C9902E74B77C}" presName="hierChild5" presStyleCnt="0"/>
      <dgm:spPr/>
    </dgm:pt>
    <dgm:pt modelId="{8B9007C3-DE83-4907-929E-C04A083F8BF9}" type="pres">
      <dgm:prSet presAssocID="{E3CC6E2D-1E6A-4E0F-9645-8C5FC07BF1CA}" presName="Name35" presStyleLbl="parChTrans1D2" presStyleIdx="4" presStyleCnt="5"/>
      <dgm:spPr/>
    </dgm:pt>
    <dgm:pt modelId="{D96CA669-AFBB-4BAC-B9BB-A9F5AE689FD9}" type="pres">
      <dgm:prSet presAssocID="{0CB83014-E6EC-471D-BBD0-4FFED1F30D53}" presName="hierRoot2" presStyleCnt="0">
        <dgm:presLayoutVars>
          <dgm:hierBranch val="r"/>
        </dgm:presLayoutVars>
      </dgm:prSet>
      <dgm:spPr/>
    </dgm:pt>
    <dgm:pt modelId="{8F96D9EB-F96A-4555-8E22-5B0185E8A99E}" type="pres">
      <dgm:prSet presAssocID="{0CB83014-E6EC-471D-BBD0-4FFED1F30D53}" presName="rootComposite" presStyleCnt="0"/>
      <dgm:spPr/>
    </dgm:pt>
    <dgm:pt modelId="{AE46DC13-5423-46D9-B892-4FFDA88AEF2F}" type="pres">
      <dgm:prSet presAssocID="{0CB83014-E6EC-471D-BBD0-4FFED1F30D53}" presName="rootText" presStyleLbl="node2" presStyleIdx="4" presStyleCnt="5">
        <dgm:presLayoutVars>
          <dgm:chPref val="3"/>
        </dgm:presLayoutVars>
      </dgm:prSet>
      <dgm:spPr/>
      <dgm:t>
        <a:bodyPr/>
        <a:lstStyle/>
        <a:p>
          <a:endParaRPr lang="uk-UA"/>
        </a:p>
      </dgm:t>
    </dgm:pt>
    <dgm:pt modelId="{AFE30E3A-768E-4E99-A40B-E5E34A8B320E}" type="pres">
      <dgm:prSet presAssocID="{0CB83014-E6EC-471D-BBD0-4FFED1F30D53}" presName="rootConnector" presStyleLbl="node2" presStyleIdx="4" presStyleCnt="5"/>
      <dgm:spPr/>
      <dgm:t>
        <a:bodyPr/>
        <a:lstStyle/>
        <a:p>
          <a:endParaRPr lang="uk-UA"/>
        </a:p>
      </dgm:t>
    </dgm:pt>
    <dgm:pt modelId="{6C3F38D5-E756-4CEE-A5F9-6561752D4B07}" type="pres">
      <dgm:prSet presAssocID="{0CB83014-E6EC-471D-BBD0-4FFED1F30D53}" presName="hierChild4" presStyleCnt="0"/>
      <dgm:spPr/>
    </dgm:pt>
    <dgm:pt modelId="{9B497372-FF9B-48A2-A6FF-1DF065E71F33}" type="pres">
      <dgm:prSet presAssocID="{0CB83014-E6EC-471D-BBD0-4FFED1F30D53}" presName="hierChild5" presStyleCnt="0"/>
      <dgm:spPr/>
    </dgm:pt>
    <dgm:pt modelId="{C9E5FB6D-CA77-48AB-A29E-364B9301CDD9}" type="pres">
      <dgm:prSet presAssocID="{F7ABA5D9-5BC7-4BC5-B555-2455BCD2F2CF}" presName="hierChild3" presStyleCnt="0"/>
      <dgm:spPr/>
    </dgm:pt>
  </dgm:ptLst>
  <dgm:cxnLst>
    <dgm:cxn modelId="{9CD30CA9-C3D5-4DC8-9397-2D6C7456CA8F}" srcId="{F7ABA5D9-5BC7-4BC5-B555-2455BCD2F2CF}" destId="{FCFE6861-95DE-4E3E-A242-BA40FF0F2481}" srcOrd="0" destOrd="0" parTransId="{F43A2FFA-20B8-4E55-B45E-5F618BD9EEEB}" sibTransId="{F37BF090-14B4-4001-8585-E6D5D73E2746}"/>
    <dgm:cxn modelId="{158155D5-774E-4DB7-BAE3-EA50D73B5B52}" type="presOf" srcId="{F43A2FFA-20B8-4E55-B45E-5F618BD9EEEB}" destId="{DB428F4F-C89C-41C5-8DEC-6C3DCC616BC3}" srcOrd="0" destOrd="0" presId="urn:microsoft.com/office/officeart/2005/8/layout/orgChart1"/>
    <dgm:cxn modelId="{A53BB0E4-171D-4007-AD17-6978860A2731}" type="presOf" srcId="{B7AD4AF7-3074-47FC-9027-88F34051EB1F}" destId="{F8DA6EFC-A8C5-456C-852E-33BF94ACFAB7}" srcOrd="0" destOrd="0" presId="urn:microsoft.com/office/officeart/2005/8/layout/orgChart1"/>
    <dgm:cxn modelId="{B869ABC8-2E80-4E6E-A395-076A7EFEB114}" type="presOf" srcId="{1CC52893-E947-4E19-9304-012B8A1E9C58}" destId="{126FE618-586C-4AEA-B46F-92183C690F11}" srcOrd="0" destOrd="0" presId="urn:microsoft.com/office/officeart/2005/8/layout/orgChart1"/>
    <dgm:cxn modelId="{3E9B4628-DB40-4280-AB22-103F2C74D208}" type="presOf" srcId="{1CC52893-E947-4E19-9304-012B8A1E9C58}" destId="{D027ADBB-C4B9-41F9-B439-FA9E167A0056}" srcOrd="1" destOrd="0" presId="urn:microsoft.com/office/officeart/2005/8/layout/orgChart1"/>
    <dgm:cxn modelId="{3A66CE7A-F7B8-414E-87FC-A7BEA2E87E48}" type="presOf" srcId="{C380E6C1-C726-4471-AAE7-C9902E74B77C}" destId="{DCBADAD0-0C49-447D-85A3-B6F09B9D2D6F}" srcOrd="0" destOrd="0" presId="urn:microsoft.com/office/officeart/2005/8/layout/orgChart1"/>
    <dgm:cxn modelId="{3C972A1A-B8EC-473C-9BA5-60EC07B1FE8F}" type="presOf" srcId="{FCFE6861-95DE-4E3E-A242-BA40FF0F2481}" destId="{88460745-6403-4A87-85BF-439B9A579AB0}" srcOrd="0" destOrd="0" presId="urn:microsoft.com/office/officeart/2005/8/layout/orgChart1"/>
    <dgm:cxn modelId="{269C929C-7DA0-4915-946A-0C5348B51B25}" type="presOf" srcId="{22E884E9-BDAE-4C90-B273-EB1B100A77C5}" destId="{B79698ED-1858-45F3-AC2E-899DCEF359C9}" srcOrd="0" destOrd="0" presId="urn:microsoft.com/office/officeart/2005/8/layout/orgChart1"/>
    <dgm:cxn modelId="{D801FB36-D944-450C-AABC-F0B72A2C41BD}" type="presOf" srcId="{F7ABA5D9-5BC7-4BC5-B555-2455BCD2F2CF}" destId="{FCF05C90-C567-4F69-96AD-657820A95C31}" srcOrd="1" destOrd="0" presId="urn:microsoft.com/office/officeart/2005/8/layout/orgChart1"/>
    <dgm:cxn modelId="{7A7B1B92-A058-4C69-BA3F-ACB4E60D0B72}" srcId="{F7ABA5D9-5BC7-4BC5-B555-2455BCD2F2CF}" destId="{0CB83014-E6EC-471D-BBD0-4FFED1F30D53}" srcOrd="4" destOrd="0" parTransId="{E3CC6E2D-1E6A-4E0F-9645-8C5FC07BF1CA}" sibTransId="{1A5D12CF-1085-4A59-A802-A85E883F8603}"/>
    <dgm:cxn modelId="{979F215D-4F2D-4A9F-9D68-012B4E42ADE9}" type="presOf" srcId="{C62B156A-7AF6-4BC7-A5DA-D9A461C3A0C6}" destId="{B014B478-A3D8-4632-AF77-B73CD89D4EAE}" srcOrd="0" destOrd="0" presId="urn:microsoft.com/office/officeart/2005/8/layout/orgChart1"/>
    <dgm:cxn modelId="{B593647D-5AA6-457B-8377-35458292B6C8}" type="presOf" srcId="{4E99D521-A690-4401-AA42-6A880C58F609}" destId="{B0BF057A-11D6-4BDF-B3AC-080B2F335585}" srcOrd="1" destOrd="0" presId="urn:microsoft.com/office/officeart/2005/8/layout/orgChart1"/>
    <dgm:cxn modelId="{8273E26E-468E-4C7C-855D-9FFA22DF5AA8}" type="presOf" srcId="{9E94E64E-21FA-408D-859C-8B0EA6DA69A4}" destId="{DE375245-9933-4913-B8ED-C6012AD4CB34}" srcOrd="0" destOrd="0" presId="urn:microsoft.com/office/officeart/2005/8/layout/orgChart1"/>
    <dgm:cxn modelId="{6B7DDB9B-3E15-419B-8CD9-915E8E16C79A}" type="presOf" srcId="{0CB83014-E6EC-471D-BBD0-4FFED1F30D53}" destId="{AE46DC13-5423-46D9-B892-4FFDA88AEF2F}" srcOrd="0" destOrd="0" presId="urn:microsoft.com/office/officeart/2005/8/layout/orgChart1"/>
    <dgm:cxn modelId="{693E2725-A5F3-48B1-A930-B00D91096F2C}" type="presOf" srcId="{0CB83014-E6EC-471D-BBD0-4FFED1F30D53}" destId="{AFE30E3A-768E-4E99-A40B-E5E34A8B320E}" srcOrd="1" destOrd="0" presId="urn:microsoft.com/office/officeart/2005/8/layout/orgChart1"/>
    <dgm:cxn modelId="{141F4F95-0B22-43C5-BCB7-C0B8D646AC3A}" type="presOf" srcId="{F7ABA5D9-5BC7-4BC5-B555-2455BCD2F2CF}" destId="{640C0433-B9F0-4F19-8E16-BCFF2F20F916}" srcOrd="0" destOrd="0" presId="urn:microsoft.com/office/officeart/2005/8/layout/orgChart1"/>
    <dgm:cxn modelId="{2C8AA65C-BB0E-4563-949A-E4974D5012F4}" type="presOf" srcId="{E3CC6E2D-1E6A-4E0F-9645-8C5FC07BF1CA}" destId="{8B9007C3-DE83-4907-929E-C04A083F8BF9}" srcOrd="0" destOrd="0" presId="urn:microsoft.com/office/officeart/2005/8/layout/orgChart1"/>
    <dgm:cxn modelId="{4C23ACD6-A0BF-4FC6-8F42-3755F84DF0FD}" srcId="{F7ABA5D9-5BC7-4BC5-B555-2455BCD2F2CF}" destId="{1CC52893-E947-4E19-9304-012B8A1E9C58}" srcOrd="2" destOrd="0" parTransId="{9E94E64E-21FA-408D-859C-8B0EA6DA69A4}" sibTransId="{EAF7A596-10F4-47A2-9AD9-5C4EA0129E47}"/>
    <dgm:cxn modelId="{D27579D4-6219-4377-B384-23B0CD092F6C}" srcId="{F7ABA5D9-5BC7-4BC5-B555-2455BCD2F2CF}" destId="{4E99D521-A690-4401-AA42-6A880C58F609}" srcOrd="1" destOrd="0" parTransId="{B7AD4AF7-3074-47FC-9027-88F34051EB1F}" sibTransId="{0A319E6E-DCE4-4AE5-A2B1-8513212BE30E}"/>
    <dgm:cxn modelId="{3FB80ED8-663B-400B-A4FE-DF62B66EE203}" srcId="{F7ABA5D9-5BC7-4BC5-B555-2455BCD2F2CF}" destId="{C380E6C1-C726-4471-AAE7-C9902E74B77C}" srcOrd="3" destOrd="0" parTransId="{22E884E9-BDAE-4C90-B273-EB1B100A77C5}" sibTransId="{D179F6EB-8B7F-419E-BF2D-247E9D12070B}"/>
    <dgm:cxn modelId="{3F72EF7C-DCAA-4DFF-86C3-6561774095CB}" srcId="{C62B156A-7AF6-4BC7-A5DA-D9A461C3A0C6}" destId="{F7ABA5D9-5BC7-4BC5-B555-2455BCD2F2CF}" srcOrd="0" destOrd="0" parTransId="{E2772F92-2B85-42DC-8F69-900C6F8DAECB}" sibTransId="{91BAD284-CF4A-4E52-A428-166624A30551}"/>
    <dgm:cxn modelId="{7206370D-7ACD-4F30-B0E7-260B8CE5884A}" type="presOf" srcId="{C380E6C1-C726-4471-AAE7-C9902E74B77C}" destId="{962D05BE-1A1F-411F-A10B-3F53748D4AA2}" srcOrd="1" destOrd="0" presId="urn:microsoft.com/office/officeart/2005/8/layout/orgChart1"/>
    <dgm:cxn modelId="{31567329-F7AF-4314-8212-1EFACC753A10}" type="presOf" srcId="{4E99D521-A690-4401-AA42-6A880C58F609}" destId="{C06E4F01-F8D2-4172-AF0F-D45895D5DBC3}" srcOrd="0" destOrd="0" presId="urn:microsoft.com/office/officeart/2005/8/layout/orgChart1"/>
    <dgm:cxn modelId="{46786216-DF70-4AA3-8CD3-D75A83E5368B}" type="presOf" srcId="{FCFE6861-95DE-4E3E-A242-BA40FF0F2481}" destId="{CE30D627-ADD7-4E3C-8718-4E144921DD79}" srcOrd="1" destOrd="0" presId="urn:microsoft.com/office/officeart/2005/8/layout/orgChart1"/>
    <dgm:cxn modelId="{D79E2337-56BB-4B73-A3DC-ACC2287B7B03}" type="presParOf" srcId="{B014B478-A3D8-4632-AF77-B73CD89D4EAE}" destId="{D65649F9-F47F-4F5E-9F06-AA19FD85862D}" srcOrd="0" destOrd="0" presId="urn:microsoft.com/office/officeart/2005/8/layout/orgChart1"/>
    <dgm:cxn modelId="{6B133859-6697-437D-B0B6-00C42711219E}" type="presParOf" srcId="{D65649F9-F47F-4F5E-9F06-AA19FD85862D}" destId="{CBB9385C-0DD1-46FD-86F4-8E257946294C}" srcOrd="0" destOrd="0" presId="urn:microsoft.com/office/officeart/2005/8/layout/orgChart1"/>
    <dgm:cxn modelId="{16D810C3-1577-4553-A242-B5D1F76D823D}" type="presParOf" srcId="{CBB9385C-0DD1-46FD-86F4-8E257946294C}" destId="{640C0433-B9F0-4F19-8E16-BCFF2F20F916}" srcOrd="0" destOrd="0" presId="urn:microsoft.com/office/officeart/2005/8/layout/orgChart1"/>
    <dgm:cxn modelId="{05F3EEBF-C996-488E-AC75-B32DBE776661}" type="presParOf" srcId="{CBB9385C-0DD1-46FD-86F4-8E257946294C}" destId="{FCF05C90-C567-4F69-96AD-657820A95C31}" srcOrd="1" destOrd="0" presId="urn:microsoft.com/office/officeart/2005/8/layout/orgChart1"/>
    <dgm:cxn modelId="{75779153-0A03-4E60-B038-82B12A2D2A1B}" type="presParOf" srcId="{D65649F9-F47F-4F5E-9F06-AA19FD85862D}" destId="{3E07A800-1284-4F81-9E2F-F421ECCAB18A}" srcOrd="1" destOrd="0" presId="urn:microsoft.com/office/officeart/2005/8/layout/orgChart1"/>
    <dgm:cxn modelId="{D5A088F1-B377-42F0-B940-50B7ED2865DA}" type="presParOf" srcId="{3E07A800-1284-4F81-9E2F-F421ECCAB18A}" destId="{DB428F4F-C89C-41C5-8DEC-6C3DCC616BC3}" srcOrd="0" destOrd="0" presId="urn:microsoft.com/office/officeart/2005/8/layout/orgChart1"/>
    <dgm:cxn modelId="{A3BBD3EA-4504-4B0D-A104-F43FBEAF61E9}" type="presParOf" srcId="{3E07A800-1284-4F81-9E2F-F421ECCAB18A}" destId="{866F6397-5291-45C1-81FB-2687E869BABA}" srcOrd="1" destOrd="0" presId="urn:microsoft.com/office/officeart/2005/8/layout/orgChart1"/>
    <dgm:cxn modelId="{C023A5C2-E515-4DF1-86A3-855215B229A5}" type="presParOf" srcId="{866F6397-5291-45C1-81FB-2687E869BABA}" destId="{5C4DDCA8-4FD6-4BD5-8465-2C15519F7EBF}" srcOrd="0" destOrd="0" presId="urn:microsoft.com/office/officeart/2005/8/layout/orgChart1"/>
    <dgm:cxn modelId="{BCDAE407-FF6F-445C-A0DC-8299CF1E7CEF}" type="presParOf" srcId="{5C4DDCA8-4FD6-4BD5-8465-2C15519F7EBF}" destId="{88460745-6403-4A87-85BF-439B9A579AB0}" srcOrd="0" destOrd="0" presId="urn:microsoft.com/office/officeart/2005/8/layout/orgChart1"/>
    <dgm:cxn modelId="{1E0A3FC1-A60D-4A86-87FE-58B1425734F9}" type="presParOf" srcId="{5C4DDCA8-4FD6-4BD5-8465-2C15519F7EBF}" destId="{CE30D627-ADD7-4E3C-8718-4E144921DD79}" srcOrd="1" destOrd="0" presId="urn:microsoft.com/office/officeart/2005/8/layout/orgChart1"/>
    <dgm:cxn modelId="{A6EFD15A-0E15-41EB-8A16-6620CE698022}" type="presParOf" srcId="{866F6397-5291-45C1-81FB-2687E869BABA}" destId="{063E39D8-0190-4AEE-89B6-808A0659E9C0}" srcOrd="1" destOrd="0" presId="urn:microsoft.com/office/officeart/2005/8/layout/orgChart1"/>
    <dgm:cxn modelId="{A6AC11E5-F0A8-4FB0-80B5-9D5AD46CA081}" type="presParOf" srcId="{866F6397-5291-45C1-81FB-2687E869BABA}" destId="{7CF0E005-D869-4BBF-AD82-FF6B7B65256E}" srcOrd="2" destOrd="0" presId="urn:microsoft.com/office/officeart/2005/8/layout/orgChart1"/>
    <dgm:cxn modelId="{4B437BC1-7558-44AF-BF0A-11CE0957C3A9}" type="presParOf" srcId="{3E07A800-1284-4F81-9E2F-F421ECCAB18A}" destId="{F8DA6EFC-A8C5-456C-852E-33BF94ACFAB7}" srcOrd="2" destOrd="0" presId="urn:microsoft.com/office/officeart/2005/8/layout/orgChart1"/>
    <dgm:cxn modelId="{27E280E7-35EE-4834-974D-5903BE998D10}" type="presParOf" srcId="{3E07A800-1284-4F81-9E2F-F421ECCAB18A}" destId="{2AF2DDF7-E06C-4E70-9A73-53ECCAA898D3}" srcOrd="3" destOrd="0" presId="urn:microsoft.com/office/officeart/2005/8/layout/orgChart1"/>
    <dgm:cxn modelId="{17933DD3-38C2-45BE-9F70-C8C893AD1EAA}" type="presParOf" srcId="{2AF2DDF7-E06C-4E70-9A73-53ECCAA898D3}" destId="{0306040E-1AD5-4338-AB86-888ABF63C1AB}" srcOrd="0" destOrd="0" presId="urn:microsoft.com/office/officeart/2005/8/layout/orgChart1"/>
    <dgm:cxn modelId="{F56FDA4B-34DC-4AA2-8AA9-72CAAF24FB0B}" type="presParOf" srcId="{0306040E-1AD5-4338-AB86-888ABF63C1AB}" destId="{C06E4F01-F8D2-4172-AF0F-D45895D5DBC3}" srcOrd="0" destOrd="0" presId="urn:microsoft.com/office/officeart/2005/8/layout/orgChart1"/>
    <dgm:cxn modelId="{5796D256-9042-4599-B29D-11DB087E5D4C}" type="presParOf" srcId="{0306040E-1AD5-4338-AB86-888ABF63C1AB}" destId="{B0BF057A-11D6-4BDF-B3AC-080B2F335585}" srcOrd="1" destOrd="0" presId="urn:microsoft.com/office/officeart/2005/8/layout/orgChart1"/>
    <dgm:cxn modelId="{5756448A-1C5F-41EC-8C59-700035CEB45F}" type="presParOf" srcId="{2AF2DDF7-E06C-4E70-9A73-53ECCAA898D3}" destId="{81040C3B-A8A2-44B7-89BB-DBD68A576046}" srcOrd="1" destOrd="0" presId="urn:microsoft.com/office/officeart/2005/8/layout/orgChart1"/>
    <dgm:cxn modelId="{42DEFCCA-83FF-4499-9F96-CF50D3E75E6C}" type="presParOf" srcId="{2AF2DDF7-E06C-4E70-9A73-53ECCAA898D3}" destId="{FCC97A48-AD7A-4178-889B-696A8B8AB56F}" srcOrd="2" destOrd="0" presId="urn:microsoft.com/office/officeart/2005/8/layout/orgChart1"/>
    <dgm:cxn modelId="{A772EC1E-2779-4368-91D0-A446E4A6CF06}" type="presParOf" srcId="{3E07A800-1284-4F81-9E2F-F421ECCAB18A}" destId="{DE375245-9933-4913-B8ED-C6012AD4CB34}" srcOrd="4" destOrd="0" presId="urn:microsoft.com/office/officeart/2005/8/layout/orgChart1"/>
    <dgm:cxn modelId="{99BD6790-4064-4DC3-BB6E-1E8322BAFCE3}" type="presParOf" srcId="{3E07A800-1284-4F81-9E2F-F421ECCAB18A}" destId="{94973EB9-E5AF-495F-A386-9A1E5227A8DD}" srcOrd="5" destOrd="0" presId="urn:microsoft.com/office/officeart/2005/8/layout/orgChart1"/>
    <dgm:cxn modelId="{EE2BAE3E-152C-4A94-8FCF-864F996E0CFF}" type="presParOf" srcId="{94973EB9-E5AF-495F-A386-9A1E5227A8DD}" destId="{48F70283-5A0A-41C0-93D9-F468BE4EDF36}" srcOrd="0" destOrd="0" presId="urn:microsoft.com/office/officeart/2005/8/layout/orgChart1"/>
    <dgm:cxn modelId="{9E2E0101-64B8-42F7-9CF0-BCDCA7803BCF}" type="presParOf" srcId="{48F70283-5A0A-41C0-93D9-F468BE4EDF36}" destId="{126FE618-586C-4AEA-B46F-92183C690F11}" srcOrd="0" destOrd="0" presId="urn:microsoft.com/office/officeart/2005/8/layout/orgChart1"/>
    <dgm:cxn modelId="{CBD8D3D2-E6BA-4EA8-B77D-39942BE33F13}" type="presParOf" srcId="{48F70283-5A0A-41C0-93D9-F468BE4EDF36}" destId="{D027ADBB-C4B9-41F9-B439-FA9E167A0056}" srcOrd="1" destOrd="0" presId="urn:microsoft.com/office/officeart/2005/8/layout/orgChart1"/>
    <dgm:cxn modelId="{0B8D53CE-2F15-487A-B0FB-1612E095A55C}" type="presParOf" srcId="{94973EB9-E5AF-495F-A386-9A1E5227A8DD}" destId="{13EF3D03-C8EB-4CFA-9CE1-B918C7E7A79F}" srcOrd="1" destOrd="0" presId="urn:microsoft.com/office/officeart/2005/8/layout/orgChart1"/>
    <dgm:cxn modelId="{68BC1E4C-601C-460D-A2E4-C916C3665326}" type="presParOf" srcId="{94973EB9-E5AF-495F-A386-9A1E5227A8DD}" destId="{AC4362F5-C4A6-4B38-871C-F79C6DF8A747}" srcOrd="2" destOrd="0" presId="urn:microsoft.com/office/officeart/2005/8/layout/orgChart1"/>
    <dgm:cxn modelId="{BDB315B1-B740-42EF-8B13-58FDE9D6AE2A}" type="presParOf" srcId="{3E07A800-1284-4F81-9E2F-F421ECCAB18A}" destId="{B79698ED-1858-45F3-AC2E-899DCEF359C9}" srcOrd="6" destOrd="0" presId="urn:microsoft.com/office/officeart/2005/8/layout/orgChart1"/>
    <dgm:cxn modelId="{0CC4F2BF-0AFA-4E38-AA10-90202482B1AB}" type="presParOf" srcId="{3E07A800-1284-4F81-9E2F-F421ECCAB18A}" destId="{1C832129-1087-4A97-A81B-1503A1205FE7}" srcOrd="7" destOrd="0" presId="urn:microsoft.com/office/officeart/2005/8/layout/orgChart1"/>
    <dgm:cxn modelId="{755B698A-A989-470C-B102-84B565E481B0}" type="presParOf" srcId="{1C832129-1087-4A97-A81B-1503A1205FE7}" destId="{3DBDACE7-1311-42C0-B918-CDAE724CDE29}" srcOrd="0" destOrd="0" presId="urn:microsoft.com/office/officeart/2005/8/layout/orgChart1"/>
    <dgm:cxn modelId="{26524D21-004E-43CE-BDD3-5600E752C738}" type="presParOf" srcId="{3DBDACE7-1311-42C0-B918-CDAE724CDE29}" destId="{DCBADAD0-0C49-447D-85A3-B6F09B9D2D6F}" srcOrd="0" destOrd="0" presId="urn:microsoft.com/office/officeart/2005/8/layout/orgChart1"/>
    <dgm:cxn modelId="{30A25D4D-58C0-456E-99EE-D449912A2AFE}" type="presParOf" srcId="{3DBDACE7-1311-42C0-B918-CDAE724CDE29}" destId="{962D05BE-1A1F-411F-A10B-3F53748D4AA2}" srcOrd="1" destOrd="0" presId="urn:microsoft.com/office/officeart/2005/8/layout/orgChart1"/>
    <dgm:cxn modelId="{DFC0DF2A-093B-4D31-B12D-C35CD6BCC839}" type="presParOf" srcId="{1C832129-1087-4A97-A81B-1503A1205FE7}" destId="{1291C241-98AB-4645-AFAB-7966BC356BFC}" srcOrd="1" destOrd="0" presId="urn:microsoft.com/office/officeart/2005/8/layout/orgChart1"/>
    <dgm:cxn modelId="{7F86505C-3A57-41DD-97A5-4D3047DA449D}" type="presParOf" srcId="{1C832129-1087-4A97-A81B-1503A1205FE7}" destId="{D0C23068-2590-49B7-BFA8-489C7AC89F24}" srcOrd="2" destOrd="0" presId="urn:microsoft.com/office/officeart/2005/8/layout/orgChart1"/>
    <dgm:cxn modelId="{A55D55C9-BD38-4B02-AF93-24B52AA14647}" type="presParOf" srcId="{3E07A800-1284-4F81-9E2F-F421ECCAB18A}" destId="{8B9007C3-DE83-4907-929E-C04A083F8BF9}" srcOrd="8" destOrd="0" presId="urn:microsoft.com/office/officeart/2005/8/layout/orgChart1"/>
    <dgm:cxn modelId="{0DCAAC40-DF22-4E6F-B1FE-3B3A1820C36E}" type="presParOf" srcId="{3E07A800-1284-4F81-9E2F-F421ECCAB18A}" destId="{D96CA669-AFBB-4BAC-B9BB-A9F5AE689FD9}" srcOrd="9" destOrd="0" presId="urn:microsoft.com/office/officeart/2005/8/layout/orgChart1"/>
    <dgm:cxn modelId="{4D8FBF36-5199-4836-B196-0B2CA1E5FEF4}" type="presParOf" srcId="{D96CA669-AFBB-4BAC-B9BB-A9F5AE689FD9}" destId="{8F96D9EB-F96A-4555-8E22-5B0185E8A99E}" srcOrd="0" destOrd="0" presId="urn:microsoft.com/office/officeart/2005/8/layout/orgChart1"/>
    <dgm:cxn modelId="{51EEAF68-A874-42F7-8BC4-D0578F7B9FA3}" type="presParOf" srcId="{8F96D9EB-F96A-4555-8E22-5B0185E8A99E}" destId="{AE46DC13-5423-46D9-B892-4FFDA88AEF2F}" srcOrd="0" destOrd="0" presId="urn:microsoft.com/office/officeart/2005/8/layout/orgChart1"/>
    <dgm:cxn modelId="{1979E04F-C866-414C-8587-3FB3D4D23D13}" type="presParOf" srcId="{8F96D9EB-F96A-4555-8E22-5B0185E8A99E}" destId="{AFE30E3A-768E-4E99-A40B-E5E34A8B320E}" srcOrd="1" destOrd="0" presId="urn:microsoft.com/office/officeart/2005/8/layout/orgChart1"/>
    <dgm:cxn modelId="{8862A48C-A678-4C8E-9D01-19943DFD2400}" type="presParOf" srcId="{D96CA669-AFBB-4BAC-B9BB-A9F5AE689FD9}" destId="{6C3F38D5-E756-4CEE-A5F9-6561752D4B07}" srcOrd="1" destOrd="0" presId="urn:microsoft.com/office/officeart/2005/8/layout/orgChart1"/>
    <dgm:cxn modelId="{1AD95B40-BD9D-4436-A367-0EF4BF118A12}" type="presParOf" srcId="{D96CA669-AFBB-4BAC-B9BB-A9F5AE689FD9}" destId="{9B497372-FF9B-48A2-A6FF-1DF065E71F33}" srcOrd="2" destOrd="0" presId="urn:microsoft.com/office/officeart/2005/8/layout/orgChart1"/>
    <dgm:cxn modelId="{623E82D0-71D1-4E9D-A350-72CCE31BAAFA}" type="presParOf" srcId="{D65649F9-F47F-4F5E-9F06-AA19FD85862D}" destId="{C9E5FB6D-CA77-48AB-A29E-364B9301CDD9}" srcOrd="2" destOrd="0" presId="urn:microsoft.com/office/officeart/2005/8/layout/orgChart1"/>
  </dgm:cxnLst>
  <dgm:bg/>
  <dgm:whole/>
  <dgm:extLst>
    <a:ext uri="http://schemas.microsoft.com/office/drawing/2008/diagram">
      <dsp:dataModelExt xmlns:dsp="http://schemas.microsoft.com/office/drawing/2008/diagram" relId="rId1468" minVer="http://schemas.openxmlformats.org/drawingml/2006/diagram"/>
    </a:ext>
  </dgm:extLst>
</dgm:dataModel>
</file>

<file path=word/diagrams/data2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3" qsCatId="simple" csTypeId="urn:microsoft.com/office/officeart/2005/8/colors/accent1_2#26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0.3. </a:t>
          </a:r>
          <a:r>
            <a:rPr lang="uk-UA" sz="1400" b="1" cap="none" baseline="0">
              <a:solidFill>
                <a:sysClr val="windowText" lastClr="000000"/>
              </a:solidFill>
              <a:latin typeface="Arial" pitchFamily="34" charset="0"/>
              <a:cs typeface="Arial" pitchFamily="34" charset="0"/>
            </a:rPr>
            <a:t>Платіжний баланс та його складов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B90E30A-8DBA-4C38-B32F-32740F264F52}" type="presOf" srcId="{FAB61EDA-E6CD-4F74-80EB-C0E97EA6A3B5}" destId="{F685108C-D8FC-4FD1-A66F-70B161CE7B2F}" srcOrd="0" destOrd="0" presId="urn:microsoft.com/office/officeart/2005/8/layout/vList2"/>
    <dgm:cxn modelId="{C99AFC5C-4E51-4505-8696-2F2981C21AC3}" type="presOf" srcId="{4B2AD744-40CC-4705-8413-35C94F601676}" destId="{0A37B056-C151-49F6-89D6-3D81D2E80892}" srcOrd="0" destOrd="0" presId="urn:microsoft.com/office/officeart/2005/8/layout/vList2"/>
    <dgm:cxn modelId="{54EA3094-E860-49BA-8A3A-00232197A7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73" minVer="http://schemas.openxmlformats.org/drawingml/2006/diagram"/>
    </a:ext>
  </dgm:extLst>
</dgm:dataModel>
</file>

<file path=word/diagrams/data2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4" qsCatId="simple" csTypeId="urn:microsoft.com/office/officeart/2005/8/colors/accent1_2#26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латіжний баланс – це статистичний звіт, у якому в систематизованому вигляді наводяться підсумкові дані про зовнішньоекономічні операції даної країни з іншими країнами  за певний період</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454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F25B5D8-B699-493F-83DB-A61AFA4D23DC}" type="presOf" srcId="{4B2AD744-40CC-4705-8413-35C94F601676}" destId="{0A37B056-C151-49F6-89D6-3D81D2E80892}" srcOrd="0" destOrd="0" presId="urn:microsoft.com/office/officeart/2005/8/layout/vList2"/>
    <dgm:cxn modelId="{29FC6673-DCA5-41AC-A031-77BBD897E93A}" type="presOf" srcId="{FAB61EDA-E6CD-4F74-80EB-C0E97EA6A3B5}" destId="{F685108C-D8FC-4FD1-A66F-70B161CE7B2F}" srcOrd="0" destOrd="0" presId="urn:microsoft.com/office/officeart/2005/8/layout/vList2"/>
    <dgm:cxn modelId="{F679C3E1-E8B3-4C66-94AD-754C54C00E7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78" minVer="http://schemas.openxmlformats.org/drawingml/2006/diagram"/>
    </a:ext>
  </dgm:extLst>
</dgm:dataModel>
</file>

<file path=word/diagrams/data26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1" loCatId="list" qsTypeId="urn:microsoft.com/office/officeart/2005/8/quickstyle/simple1#265" qsCatId="simple" csTypeId="urn:microsoft.com/office/officeart/2005/8/colors/accent1_2#265"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u="sng" cap="all" baseline="0">
              <a:solidFill>
                <a:sysClr val="windowText" lastClr="000000"/>
              </a:solidFill>
              <a:latin typeface="Arial" pitchFamily="34" charset="0"/>
              <a:cs typeface="Arial" pitchFamily="34" charset="0"/>
            </a:rPr>
            <a:t>ринковий платіжний баланс</a:t>
          </a:r>
          <a:endParaRPr lang="ru-RU" sz="1400" cap="all" baseline="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це поточне співвідношення</a:t>
          </a:r>
          <a:r>
            <a:rPr lang="uk-UA" sz="1400" b="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між двома потоками платежів, у які постійно втягнена країна, - одним вихідним, іншим вихідним</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u="sng" cap="all" baseline="0">
              <a:solidFill>
                <a:sysClr val="windowText" lastClr="000000"/>
              </a:solidFill>
              <a:latin typeface="Arial" pitchFamily="34" charset="0"/>
              <a:cs typeface="Arial" pitchFamily="34" charset="0"/>
            </a:rPr>
            <a:t>обліковий платіжний баланс</a:t>
          </a:r>
          <a:endParaRPr lang="ru-RU" sz="1400" cap="all" baseline="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це статистичний звіт, що підсумовує всі зовнішні операції, в яких брала участь країна протягом періоду часу</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dgm:presLayoutVars>
          <dgm:bulletEnabled val="1"/>
        </dgm:presLayoutVars>
      </dgm:prSet>
      <dgm:spPr/>
      <dgm:t>
        <a:bodyPr/>
        <a:lstStyle/>
        <a:p>
          <a:endParaRPr lang="uk-UA"/>
        </a:p>
      </dgm:t>
    </dgm:pt>
  </dgm:ptLst>
  <dgm:cxnLst>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E315F77C-ADEF-4081-95C5-A0207100667B}" type="presOf" srcId="{2AC2A98D-EC5B-44A1-92E9-5AB651E63F30}" destId="{1A2818B2-EED9-4F30-B4F2-67875D5DDB2E}" srcOrd="0" destOrd="0" presId="urn:microsoft.com/office/officeart/2005/8/layout/default#1"/>
    <dgm:cxn modelId="{C534C912-02D7-4D96-87DD-109E2AFE2285}" type="presOf" srcId="{5817B328-2D54-46E2-85F4-A705805443FA}" destId="{1A7D9364-ADBD-4A55-9968-DDD76D30EEE1}" srcOrd="0" destOrd="0" presId="urn:microsoft.com/office/officeart/2005/8/layout/default#1"/>
    <dgm:cxn modelId="{B7D8ABC4-41C3-4E30-AABA-F97AC866F1F4}" type="presOf" srcId="{0F22F9E9-00DD-4D9A-A1AB-5319A52A8079}" destId="{8A7B54E2-7A8A-4D21-AF0C-D4B0E76938FC}" srcOrd="0" destOrd="0" presId="urn:microsoft.com/office/officeart/2005/8/layout/default#1"/>
    <dgm:cxn modelId="{A0FB9ADA-FCF9-476C-903F-B230465DF508}" type="presParOf" srcId="{1A7D9364-ADBD-4A55-9968-DDD76D30EEE1}" destId="{1A2818B2-EED9-4F30-B4F2-67875D5DDB2E}" srcOrd="0" destOrd="0" presId="urn:microsoft.com/office/officeart/2005/8/layout/default#1"/>
    <dgm:cxn modelId="{D4A45296-CCD0-4AEA-B01F-659072659D02}" type="presParOf" srcId="{1A7D9364-ADBD-4A55-9968-DDD76D30EEE1}" destId="{DD473FB2-EFDB-4CEB-B72E-A0C0682EF81A}" srcOrd="1" destOrd="0" presId="urn:microsoft.com/office/officeart/2005/8/layout/default#1"/>
    <dgm:cxn modelId="{CAE442E5-53F5-4125-BE68-6D89EC4E66D0}" type="presParOf" srcId="{1A7D9364-ADBD-4A55-9968-DDD76D30EEE1}" destId="{8A7B54E2-7A8A-4D21-AF0C-D4B0E76938FC}" srcOrd="2" destOrd="0" presId="urn:microsoft.com/office/officeart/2005/8/layout/default#1"/>
  </dgm:cxnLst>
  <dgm:bg/>
  <dgm:whole/>
  <dgm:extLst>
    <a:ext uri="http://schemas.microsoft.com/office/drawing/2008/diagram">
      <dsp:dataModelExt xmlns:dsp="http://schemas.microsoft.com/office/drawing/2008/diagram" relId="rId1483" minVer="http://schemas.openxmlformats.org/drawingml/2006/diagram"/>
    </a:ext>
  </dgm:extLst>
</dgm:dataModel>
</file>

<file path=word/diagrams/data2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 qsCatId="simple" csTypeId="urn:microsoft.com/office/officeart/2005/8/colors/accent1_2#2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1. Потреби та їх класифікація. Закон зростання потреб.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7CDE2F5-C35C-40BD-A002-24ACA8B90783}" type="presOf" srcId="{4B2AD744-40CC-4705-8413-35C94F601676}" destId="{0A37B056-C151-49F6-89D6-3D81D2E80892}" srcOrd="0" destOrd="0" presId="urn:microsoft.com/office/officeart/2005/8/layout/vList2"/>
    <dgm:cxn modelId="{752FAB95-122F-438E-9AB0-06D5F0699DE0}" type="presOf" srcId="{FAB61EDA-E6CD-4F74-80EB-C0E97EA6A3B5}" destId="{F685108C-D8FC-4FD1-A66F-70B161CE7B2F}" srcOrd="0" destOrd="0" presId="urn:microsoft.com/office/officeart/2005/8/layout/vList2"/>
    <dgm:cxn modelId="{10F7CB3D-DF7F-4CD3-870B-D8AF494801F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4" minVer="http://schemas.openxmlformats.org/drawingml/2006/diagram"/>
    </a:ext>
  </dgm:extLst>
</dgm:dataModel>
</file>

<file path=word/diagrams/data270.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2" loCatId="list" qsTypeId="urn:microsoft.com/office/officeart/2005/8/quickstyle/simple1#266" qsCatId="simple" csTypeId="urn:microsoft.com/office/officeart/2005/8/colors/accent1_2#266"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100" b="1" i="1" cap="all" baseline="0">
              <a:solidFill>
                <a:sysClr val="windowText" lastClr="000000"/>
              </a:solidFill>
              <a:latin typeface="Arial" pitchFamily="34" charset="0"/>
              <a:cs typeface="Arial" pitchFamily="34" charset="0"/>
            </a:rPr>
            <a:t>За балансом поточних операцій  (РПО) - </a:t>
          </a:r>
          <a:endParaRPr lang="ru-RU" sz="1100" cap="all" baseline="0">
            <a:solidFill>
              <a:sysClr val="windowText" lastClr="000000"/>
            </a:solidFill>
            <a:latin typeface="Arial" pitchFamily="34" charset="0"/>
            <a:cs typeface="Arial" pitchFamily="34" charset="0"/>
          </a:endParaRPr>
        </a:p>
        <a:p>
          <a:r>
            <a:rPr lang="uk-UA" sz="1100">
              <a:solidFill>
                <a:sysClr val="windowText" lastClr="000000"/>
              </a:solidFill>
              <a:latin typeface="Arial" pitchFamily="34" charset="0"/>
              <a:cs typeface="Arial" pitchFamily="34" charset="0"/>
            </a:rPr>
            <a:t>це сальдо, що відображає рух за кордон та із-за кордону  товарів, послуг та трансфертних платежів (експорт, імпорт, витрати на купівлю послуг, зокрема тих, що супроводжують товарну політику, а також туризм, страхування тощо)</a:t>
          </a:r>
          <a:endParaRPr lang="ru-RU" sz="11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100" b="1" i="1" cap="all" baseline="0">
              <a:solidFill>
                <a:sysClr val="windowText" lastClr="000000"/>
              </a:solidFill>
              <a:latin typeface="Arial" pitchFamily="34" charset="0"/>
              <a:cs typeface="Arial" pitchFamily="34" charset="0"/>
            </a:rPr>
            <a:t>за балансом руху капіталу   -          </a:t>
          </a:r>
          <a:endParaRPr lang="ru-RU" sz="1100" cap="all" baseline="0">
            <a:solidFill>
              <a:sysClr val="windowText" lastClr="000000"/>
            </a:solidFill>
            <a:latin typeface="Arial" pitchFamily="34" charset="0"/>
            <a:cs typeface="Arial" pitchFamily="34" charset="0"/>
          </a:endParaRPr>
        </a:p>
        <a:p>
          <a:endParaRPr lang="ru-RU" sz="1100" cap="all" baseline="0">
            <a:solidFill>
              <a:sysClr val="windowText" lastClr="000000"/>
            </a:solidFill>
            <a:latin typeface="Arial" pitchFamily="34" charset="0"/>
            <a:cs typeface="Arial" pitchFamily="34" charset="0"/>
          </a:endParaRPr>
        </a:p>
        <a:p>
          <a:r>
            <a:rPr lang="uk-UA" sz="1100">
              <a:solidFill>
                <a:sysClr val="windowText" lastClr="000000"/>
              </a:solidFill>
              <a:latin typeface="Arial" pitchFamily="34" charset="0"/>
              <a:cs typeface="Arial" pitchFamily="34" charset="0"/>
            </a:rPr>
            <a:t>це ніби «контрбаланс» сальдо РПО, якщо сальдо РПО від’ємне, то воно погашається (повністю або частково) додатним сальдо руху капіталу; якщо додатне, то це створює базу для того, щоб експорт капіталу із країни перевищував імпорт</a:t>
          </a:r>
          <a:endParaRPr lang="ru-RU" sz="11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DD53351D-7134-4C1F-AE1A-7FCC29B83989}" type="presOf" srcId="{0F22F9E9-00DD-4D9A-A1AB-5319A52A8079}" destId="{8A7B54E2-7A8A-4D21-AF0C-D4B0E76938FC}" srcOrd="0" destOrd="0" presId="urn:microsoft.com/office/officeart/2005/8/layout/default#2"/>
    <dgm:cxn modelId="{7B4DD860-9A5A-4FA0-81D5-C2F7724BF40C}" type="presOf" srcId="{5817B328-2D54-46E2-85F4-A705805443FA}" destId="{1A7D9364-ADBD-4A55-9968-DDD76D30EEE1}" srcOrd="0" destOrd="0" presId="urn:microsoft.com/office/officeart/2005/8/layout/default#2"/>
    <dgm:cxn modelId="{C30B221F-8A6E-46D4-B832-F801EAC908E4}" type="presOf" srcId="{2AC2A98D-EC5B-44A1-92E9-5AB651E63F30}" destId="{1A2818B2-EED9-4F30-B4F2-67875D5DDB2E}" srcOrd="0" destOrd="0" presId="urn:microsoft.com/office/officeart/2005/8/layout/default#2"/>
    <dgm:cxn modelId="{9B8E636D-17F1-440F-9AA2-8CCC1E2FB801}" type="presParOf" srcId="{1A7D9364-ADBD-4A55-9968-DDD76D30EEE1}" destId="{1A2818B2-EED9-4F30-B4F2-67875D5DDB2E}" srcOrd="0" destOrd="0" presId="urn:microsoft.com/office/officeart/2005/8/layout/default#2"/>
    <dgm:cxn modelId="{7CC1C870-FA6E-4CE5-B604-2A76EB5FCA49}" type="presParOf" srcId="{1A7D9364-ADBD-4A55-9968-DDD76D30EEE1}" destId="{DD473FB2-EFDB-4CEB-B72E-A0C0682EF81A}" srcOrd="1" destOrd="0" presId="urn:microsoft.com/office/officeart/2005/8/layout/default#2"/>
    <dgm:cxn modelId="{3DB9C337-16D7-4586-88CC-E421562E7CD4}" type="presParOf" srcId="{1A7D9364-ADBD-4A55-9968-DDD76D30EEE1}" destId="{8A7B54E2-7A8A-4D21-AF0C-D4B0E76938FC}" srcOrd="2" destOrd="0" presId="urn:microsoft.com/office/officeart/2005/8/layout/default#2"/>
  </dgm:cxnLst>
  <dgm:bg/>
  <dgm:whole/>
  <dgm:extLst>
    <a:ext uri="http://schemas.microsoft.com/office/drawing/2008/diagram">
      <dsp:dataModelExt xmlns:dsp="http://schemas.microsoft.com/office/drawing/2008/diagram" relId="rId1488" minVer="http://schemas.openxmlformats.org/drawingml/2006/diagram"/>
    </a:ext>
  </dgm:extLst>
</dgm:dataModel>
</file>

<file path=word/diagrams/data2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7" qsCatId="simple" csTypeId="urn:microsoft.com/office/officeart/2005/8/colors/accent1_2#26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0.4. </a:t>
          </a:r>
          <a:r>
            <a:rPr lang="uk-UA" sz="1400" b="1" cap="none" baseline="0">
              <a:solidFill>
                <a:sysClr val="windowText" lastClr="000000"/>
              </a:solidFill>
              <a:latin typeface="Arial" pitchFamily="34" charset="0"/>
              <a:cs typeface="Arial" pitchFamily="34" charset="0"/>
            </a:rPr>
            <a:t>Класифікація форм  та видів міжнародної економічної діяльност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custLinFactNeighborY="-318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E3FBB46-DBEB-4F4B-8BCC-70BF5E312A23}" type="presOf" srcId="{FAB61EDA-E6CD-4F74-80EB-C0E97EA6A3B5}" destId="{F685108C-D8FC-4FD1-A66F-70B161CE7B2F}" srcOrd="0" destOrd="0" presId="urn:microsoft.com/office/officeart/2005/8/layout/vList2"/>
    <dgm:cxn modelId="{11D9DD6A-E0A9-4E93-988F-52421BADACCD}" type="presOf" srcId="{4B2AD744-40CC-4705-8413-35C94F601676}" destId="{0A37B056-C151-49F6-89D6-3D81D2E80892}" srcOrd="0" destOrd="0" presId="urn:microsoft.com/office/officeart/2005/8/layout/vList2"/>
    <dgm:cxn modelId="{161E9F4F-E8C5-4C4D-BB23-C0BEDC4B6DA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93" minVer="http://schemas.openxmlformats.org/drawingml/2006/diagram"/>
    </a:ext>
  </dgm:extLst>
</dgm:dataModel>
</file>

<file path=word/diagrams/data272.xml><?xml version="1.0" encoding="utf-8"?>
<dgm:dataModel xmlns:dgm="http://schemas.openxmlformats.org/drawingml/2006/diagram" xmlns:a="http://schemas.openxmlformats.org/drawingml/2006/main">
  <dgm:ptLst>
    <dgm:pt modelId="{CB12C8BF-19FE-49E6-8B5E-C21DC8C391FC}" type="doc">
      <dgm:prSet loTypeId="urn:microsoft.com/office/officeart/2005/8/layout/radial1" loCatId="relationship" qsTypeId="urn:microsoft.com/office/officeart/2005/8/quickstyle/simple1" qsCatId="simple" csTypeId="urn:microsoft.com/office/officeart/2005/8/colors/accent1_2" csCatId="accent1"/>
      <dgm:spPr/>
    </dgm:pt>
    <dgm:pt modelId="{C7F9EED3-93E4-42A9-ACA4-7EBA36384017}">
      <dgm:prSet/>
      <dgm:spPr/>
      <dgm:t>
        <a:bodyPr/>
        <a:lstStyle/>
        <a:p>
          <a:pPr marR="0" algn="ctr" rtl="0"/>
          <a:r>
            <a:rPr lang="ru-RU" b="1" i="0" u="none" strike="noStrike" baseline="0">
              <a:solidFill>
                <a:srgbClr val="0000FF"/>
              </a:solidFill>
              <a:latin typeface="Arial" panose="020B0604020202020204" pitchFamily="34" charset="0"/>
            </a:rPr>
            <a:t>Світове господарство </a:t>
          </a:r>
          <a:endParaRPr lang="ru-RU"/>
        </a:p>
      </dgm:t>
    </dgm:pt>
    <dgm:pt modelId="{AC1A49E8-A0B2-4645-AA4D-5655F3947DA8}" type="parTrans" cxnId="{B30AD489-5DAA-4447-A5E6-6165F941DC5A}">
      <dgm:prSet/>
      <dgm:spPr/>
    </dgm:pt>
    <dgm:pt modelId="{FF875BBA-8F6B-4BF3-BF58-444E77C2D287}" type="sibTrans" cxnId="{B30AD489-5DAA-4447-A5E6-6165F941DC5A}">
      <dgm:prSet/>
      <dgm:spPr/>
    </dgm:pt>
    <dgm:pt modelId="{12B95A3C-3F2E-4D14-A2D9-532D834659D2}">
      <dgm:prSet/>
      <dgm:spPr/>
      <dgm:t>
        <a:bodyPr/>
        <a:lstStyle/>
        <a:p>
          <a:pPr marR="0" algn="ctr" rtl="0"/>
          <a:endParaRPr lang="ru-RU" b="0" i="0" u="none" strike="noStrike" baseline="0">
            <a:latin typeface="Times New Roman" panose="02020603050405020304" pitchFamily="18" charset="0"/>
          </a:endParaRPr>
        </a:p>
        <a:p>
          <a:pPr marR="0" algn="ctr" rtl="0"/>
          <a:r>
            <a:rPr lang="ru-RU" b="1" i="0" u="none" strike="noStrike" baseline="0">
              <a:latin typeface="Arial" panose="020B0604020202020204" pitchFamily="34" charset="0"/>
            </a:rPr>
            <a:t>міжнародна торгівля товарами </a:t>
          </a:r>
          <a:endParaRPr lang="ru-RU"/>
        </a:p>
      </dgm:t>
    </dgm:pt>
    <dgm:pt modelId="{71EF4A2D-D7CC-4E10-893E-6AB543399019}" type="parTrans" cxnId="{8AB8A47E-87E3-4042-B0D0-7198F60F430C}">
      <dgm:prSet/>
      <dgm:spPr/>
      <dgm:t>
        <a:bodyPr/>
        <a:lstStyle/>
        <a:p>
          <a:endParaRPr lang="ru-RU"/>
        </a:p>
      </dgm:t>
    </dgm:pt>
    <dgm:pt modelId="{128A1A53-F1EC-49B7-BA17-BC0AC397DB70}" type="sibTrans" cxnId="{8AB8A47E-87E3-4042-B0D0-7198F60F430C}">
      <dgm:prSet/>
      <dgm:spPr/>
    </dgm:pt>
    <dgm:pt modelId="{B5EE1AD3-88A0-488C-81C6-66428C64F8C8}">
      <dgm:prSet/>
      <dgm:spPr/>
      <dgm:t>
        <a:bodyPr/>
        <a:lstStyle/>
        <a:p>
          <a:pPr marR="0" algn="ctr" rtl="0"/>
          <a:endParaRPr lang="ru-RU" b="0" i="0" u="none" strike="noStrike" baseline="0">
            <a:latin typeface="Times New Roman" panose="02020603050405020304" pitchFamily="18" charset="0"/>
          </a:endParaRPr>
        </a:p>
        <a:p>
          <a:pPr marR="0" algn="ctr" rtl="0"/>
          <a:r>
            <a:rPr lang="ru-RU" b="1" i="0" u="none" strike="noStrike" baseline="0">
              <a:latin typeface="Arial" panose="020B0604020202020204" pitchFamily="34" charset="0"/>
            </a:rPr>
            <a:t>надання міжнародних послуг</a:t>
          </a:r>
          <a:endParaRPr lang="ru-RU"/>
        </a:p>
      </dgm:t>
    </dgm:pt>
    <dgm:pt modelId="{F8AC9B28-AF01-4764-AC1C-7C5BA7AD7189}" type="parTrans" cxnId="{30337A27-78D8-4047-B9EC-EC8008C00B41}">
      <dgm:prSet/>
      <dgm:spPr/>
      <dgm:t>
        <a:bodyPr/>
        <a:lstStyle/>
        <a:p>
          <a:endParaRPr lang="ru-RU"/>
        </a:p>
      </dgm:t>
    </dgm:pt>
    <dgm:pt modelId="{70CF7D8B-0022-4C7E-9F87-C983D343A222}" type="sibTrans" cxnId="{30337A27-78D8-4047-B9EC-EC8008C00B41}">
      <dgm:prSet/>
      <dgm:spPr/>
    </dgm:pt>
    <dgm:pt modelId="{F64BC0E6-CF49-4DA9-AB14-020A921D01D5}">
      <dgm:prSet/>
      <dgm:spPr/>
      <dgm:t>
        <a:bodyPr/>
        <a:lstStyle/>
        <a:p>
          <a:pPr marR="0" algn="ctr" rtl="0"/>
          <a:endParaRPr lang="ru-RU" b="0" i="0" u="none" strike="noStrike" baseline="0">
            <a:latin typeface="Times New Roman" panose="02020603050405020304" pitchFamily="18" charset="0"/>
          </a:endParaRPr>
        </a:p>
        <a:p>
          <a:pPr marR="0" algn="ctr" rtl="0"/>
          <a:endParaRPr lang="ru-RU" b="1" i="0" u="none" strike="noStrike" baseline="0">
            <a:latin typeface="Arial" panose="020B0604020202020204" pitchFamily="34" charset="0"/>
          </a:endParaRPr>
        </a:p>
        <a:p>
          <a:pPr marR="0" algn="ctr" rtl="0"/>
          <a:r>
            <a:rPr lang="ru-RU" b="1" i="0" u="none" strike="noStrike" baseline="0">
              <a:latin typeface="Arial" panose="020B0604020202020204" pitchFamily="34" charset="0"/>
            </a:rPr>
            <a:t>транскордонний рух капіталів</a:t>
          </a:r>
          <a:endParaRPr lang="ru-RU"/>
        </a:p>
      </dgm:t>
    </dgm:pt>
    <dgm:pt modelId="{B2A04A29-34D4-4B47-ACF9-C89627C3D5CA}" type="parTrans" cxnId="{BC22234A-9429-43A6-951E-6E0D08511A93}">
      <dgm:prSet/>
      <dgm:spPr/>
      <dgm:t>
        <a:bodyPr/>
        <a:lstStyle/>
        <a:p>
          <a:endParaRPr lang="ru-RU"/>
        </a:p>
      </dgm:t>
    </dgm:pt>
    <dgm:pt modelId="{ED4705E4-C3DC-4A52-AD19-0B284EF221F2}" type="sibTrans" cxnId="{BC22234A-9429-43A6-951E-6E0D08511A93}">
      <dgm:prSet/>
      <dgm:spPr/>
    </dgm:pt>
    <dgm:pt modelId="{AE0B6FA0-DAF9-4F31-AEC1-0DE026D383FA}">
      <dgm:prSet/>
      <dgm:spPr/>
      <dgm:t>
        <a:bodyPr/>
        <a:lstStyle/>
        <a:p>
          <a:pPr marR="0" algn="ctr" rtl="0"/>
          <a:endParaRPr lang="ru-RU" b="1" i="0" u="none" strike="noStrike" baseline="0">
            <a:latin typeface="Arial" panose="020B0604020202020204" pitchFamily="34" charset="0"/>
          </a:endParaRPr>
        </a:p>
        <a:p>
          <a:pPr marR="0" algn="ctr" rtl="0"/>
          <a:endParaRPr lang="ru-RU" b="1" i="0" u="none" strike="noStrike" baseline="0">
            <a:latin typeface="Arial" panose="020B0604020202020204" pitchFamily="34" charset="0"/>
          </a:endParaRPr>
        </a:p>
        <a:p>
          <a:pPr marR="0" algn="ctr" rtl="0"/>
          <a:r>
            <a:rPr lang="ru-RU" b="1" i="0" u="none" strike="noStrike" baseline="0">
              <a:latin typeface="Arial" panose="020B0604020202020204" pitchFamily="34" charset="0"/>
            </a:rPr>
            <a:t>міжнародний кредит</a:t>
          </a:r>
          <a:endParaRPr lang="ru-RU"/>
        </a:p>
      </dgm:t>
    </dgm:pt>
    <dgm:pt modelId="{5F5831D6-3F02-4663-834C-1A06398F69BB}" type="parTrans" cxnId="{0E435D3A-6634-4CFB-A369-0D00E7001897}">
      <dgm:prSet/>
      <dgm:spPr/>
      <dgm:t>
        <a:bodyPr/>
        <a:lstStyle/>
        <a:p>
          <a:endParaRPr lang="ru-RU"/>
        </a:p>
      </dgm:t>
    </dgm:pt>
    <dgm:pt modelId="{48D13C36-E810-4E3B-866D-4AFE71F5D7CE}" type="sibTrans" cxnId="{0E435D3A-6634-4CFB-A369-0D00E7001897}">
      <dgm:prSet/>
      <dgm:spPr/>
    </dgm:pt>
    <dgm:pt modelId="{7AA8A976-913C-44FB-B219-8A3D8101D942}">
      <dgm:prSet/>
      <dgm:spPr/>
      <dgm:t>
        <a:bodyPr/>
        <a:lstStyle/>
        <a:p>
          <a:pPr marR="0" algn="ctr" rtl="0"/>
          <a:endParaRPr lang="ru-RU" b="1" i="0" u="none" strike="noStrike" baseline="0">
            <a:latin typeface="Arial" panose="020B0604020202020204" pitchFamily="34" charset="0"/>
          </a:endParaRPr>
        </a:p>
        <a:p>
          <a:pPr marR="0" algn="ctr" rtl="0"/>
          <a:r>
            <a:rPr lang="ru-RU" b="1" i="0" u="none" strike="noStrike" baseline="0">
              <a:latin typeface="Arial" panose="020B0604020202020204" pitchFamily="34" charset="0"/>
            </a:rPr>
            <a:t>міжнародні валютно-фінансові відносини</a:t>
          </a:r>
          <a:endParaRPr lang="ru-RU"/>
        </a:p>
      </dgm:t>
    </dgm:pt>
    <dgm:pt modelId="{C4F09151-76F9-41EF-AB4A-FB6CCF6FDE17}" type="parTrans" cxnId="{329933C7-226B-4923-99E2-1A2D77031A8C}">
      <dgm:prSet/>
      <dgm:spPr/>
      <dgm:t>
        <a:bodyPr/>
        <a:lstStyle/>
        <a:p>
          <a:endParaRPr lang="ru-RU"/>
        </a:p>
      </dgm:t>
    </dgm:pt>
    <dgm:pt modelId="{9BF41EB0-E480-41B6-BB9F-55687B2C0287}" type="sibTrans" cxnId="{329933C7-226B-4923-99E2-1A2D77031A8C}">
      <dgm:prSet/>
      <dgm:spPr/>
    </dgm:pt>
    <dgm:pt modelId="{A0927D87-B75E-4678-B528-DBB64D60E54C}">
      <dgm:prSet/>
      <dgm:spPr/>
      <dgm:t>
        <a:bodyPr/>
        <a:lstStyle/>
        <a:p>
          <a:pPr marR="0" algn="ctr" rtl="0"/>
          <a:endParaRPr lang="ru-RU" b="1" i="0" u="none" strike="noStrike" baseline="0">
            <a:latin typeface="Arial" panose="020B0604020202020204" pitchFamily="34" charset="0"/>
          </a:endParaRPr>
        </a:p>
        <a:p>
          <a:pPr marR="0" algn="ctr" rtl="0"/>
          <a:r>
            <a:rPr lang="ru-RU" b="1" i="0" u="none" strike="noStrike" baseline="0">
              <a:latin typeface="Arial" panose="020B0604020202020204" pitchFamily="34" charset="0"/>
            </a:rPr>
            <a:t>міжнародна міграція робочої сили</a:t>
          </a:r>
          <a:endParaRPr lang="ru-RU"/>
        </a:p>
      </dgm:t>
    </dgm:pt>
    <dgm:pt modelId="{759DD9A9-E09E-4450-A66F-B2DC0E8B5E7D}" type="parTrans" cxnId="{1A19909E-27BF-469F-9F42-A9F628E6CBAF}">
      <dgm:prSet/>
      <dgm:spPr/>
      <dgm:t>
        <a:bodyPr/>
        <a:lstStyle/>
        <a:p>
          <a:endParaRPr lang="ru-RU"/>
        </a:p>
      </dgm:t>
    </dgm:pt>
    <dgm:pt modelId="{1F3DE54C-E35A-41F0-A7B8-34276803682B}" type="sibTrans" cxnId="{1A19909E-27BF-469F-9F42-A9F628E6CBAF}">
      <dgm:prSet/>
      <dgm:spPr/>
    </dgm:pt>
    <dgm:pt modelId="{96165C3E-3258-4D81-9A7E-1ECC38F27C2E}">
      <dgm:prSet/>
      <dgm:spPr/>
      <dgm:t>
        <a:bodyPr/>
        <a:lstStyle/>
        <a:p>
          <a:pPr marR="0" algn="ctr" rtl="0"/>
          <a:r>
            <a:rPr lang="ru-RU" b="1" i="0" u="none" strike="noStrike" baseline="0">
              <a:latin typeface="Arial" panose="020B0604020202020204" pitchFamily="34" charset="0"/>
            </a:rPr>
            <a:t>участь у діяльності міжнародних економічних організаціях </a:t>
          </a:r>
          <a:endParaRPr lang="ru-RU"/>
        </a:p>
      </dgm:t>
    </dgm:pt>
    <dgm:pt modelId="{D4E5D1EF-B848-4B6F-A2DE-C4E377DB2166}" type="parTrans" cxnId="{2C44475F-F840-4A4A-92D3-5C3769902647}">
      <dgm:prSet/>
      <dgm:spPr/>
      <dgm:t>
        <a:bodyPr/>
        <a:lstStyle/>
        <a:p>
          <a:endParaRPr lang="ru-RU"/>
        </a:p>
      </dgm:t>
    </dgm:pt>
    <dgm:pt modelId="{7BF705A1-9224-417A-BA7E-701CCF3FCB76}" type="sibTrans" cxnId="{2C44475F-F840-4A4A-92D3-5C3769902647}">
      <dgm:prSet/>
      <dgm:spPr/>
    </dgm:pt>
    <dgm:pt modelId="{7439D342-AAA6-4B9F-BDF3-BA64E7EE52C3}">
      <dgm:prSet/>
      <dgm:spPr/>
      <dgm:t>
        <a:bodyPr/>
        <a:lstStyle/>
        <a:p>
          <a:pPr marR="0" algn="ctr" rtl="0"/>
          <a:r>
            <a:rPr lang="ru-RU" b="1" i="0" u="none" strike="noStrike" baseline="0">
              <a:latin typeface="Arial" panose="020B0604020202020204" pitchFamily="34" charset="0"/>
            </a:rPr>
            <a:t>міжнародне  співробітництво у виробничих, науково-технічних сферах </a:t>
          </a:r>
          <a:endParaRPr lang="ru-RU"/>
        </a:p>
      </dgm:t>
    </dgm:pt>
    <dgm:pt modelId="{34D9F134-ECB2-4C35-B4BA-C95E5176C07D}" type="parTrans" cxnId="{8547AC3E-515F-4C01-8A4E-B8EEC9FD55F9}">
      <dgm:prSet/>
      <dgm:spPr/>
      <dgm:t>
        <a:bodyPr/>
        <a:lstStyle/>
        <a:p>
          <a:endParaRPr lang="ru-RU"/>
        </a:p>
      </dgm:t>
    </dgm:pt>
    <dgm:pt modelId="{6DEB1FBC-E4DB-4C49-A5D6-A837C7903BCE}" type="sibTrans" cxnId="{8547AC3E-515F-4C01-8A4E-B8EEC9FD55F9}">
      <dgm:prSet/>
      <dgm:spPr/>
    </dgm:pt>
    <dgm:pt modelId="{73657BC5-61EE-471B-8D35-EFC013428C5A}">
      <dgm:prSet/>
      <dgm:spPr/>
      <dgm:t>
        <a:bodyPr/>
        <a:lstStyle/>
        <a:p>
          <a:pPr marR="0" algn="ctr" rtl="0"/>
          <a:r>
            <a:rPr lang="ru-RU" b="1" i="0" u="none" strike="noStrike" baseline="0">
              <a:latin typeface="Arial" panose="020B0604020202020204" pitchFamily="34" charset="0"/>
            </a:rPr>
            <a:t>спільне розв’язання глобальних економічних проблем</a:t>
          </a:r>
          <a:endParaRPr lang="ru-RU"/>
        </a:p>
      </dgm:t>
    </dgm:pt>
    <dgm:pt modelId="{3E5F2BD6-7C32-477A-9600-B00A48E42D02}" type="parTrans" cxnId="{1AE03052-1B5D-4AAB-9EFE-55C50CDEF365}">
      <dgm:prSet/>
      <dgm:spPr/>
      <dgm:t>
        <a:bodyPr/>
        <a:lstStyle/>
        <a:p>
          <a:endParaRPr lang="ru-RU"/>
        </a:p>
      </dgm:t>
    </dgm:pt>
    <dgm:pt modelId="{BC8313FD-6315-4338-A54E-BB48A70CF369}" type="sibTrans" cxnId="{1AE03052-1B5D-4AAB-9EFE-55C50CDEF365}">
      <dgm:prSet/>
      <dgm:spPr/>
    </dgm:pt>
    <dgm:pt modelId="{F587182B-3C62-4522-A270-575922643EC5}" type="pres">
      <dgm:prSet presAssocID="{CB12C8BF-19FE-49E6-8B5E-C21DC8C391FC}" presName="cycle" presStyleCnt="0">
        <dgm:presLayoutVars>
          <dgm:chMax val="1"/>
          <dgm:dir/>
          <dgm:animLvl val="ctr"/>
          <dgm:resizeHandles val="exact"/>
        </dgm:presLayoutVars>
      </dgm:prSet>
      <dgm:spPr/>
    </dgm:pt>
    <dgm:pt modelId="{8C3B08E4-5D6A-402C-971C-030EBBC97569}" type="pres">
      <dgm:prSet presAssocID="{C7F9EED3-93E4-42A9-ACA4-7EBA36384017}" presName="centerShape" presStyleLbl="node0" presStyleIdx="0" presStyleCnt="1"/>
      <dgm:spPr/>
      <dgm:t>
        <a:bodyPr/>
        <a:lstStyle/>
        <a:p>
          <a:endParaRPr lang="uk-UA"/>
        </a:p>
      </dgm:t>
    </dgm:pt>
    <dgm:pt modelId="{4E4A1542-3D73-44E1-B314-3FFE99DC4F4B}" type="pres">
      <dgm:prSet presAssocID="{71EF4A2D-D7CC-4E10-893E-6AB543399019}" presName="Name9" presStyleLbl="parChTrans1D2" presStyleIdx="0" presStyleCnt="9"/>
      <dgm:spPr/>
      <dgm:t>
        <a:bodyPr/>
        <a:lstStyle/>
        <a:p>
          <a:endParaRPr lang="uk-UA"/>
        </a:p>
      </dgm:t>
    </dgm:pt>
    <dgm:pt modelId="{D6A60559-B3C5-4139-AAA5-852AD6E8B917}" type="pres">
      <dgm:prSet presAssocID="{71EF4A2D-D7CC-4E10-893E-6AB543399019}" presName="connTx" presStyleLbl="parChTrans1D2" presStyleIdx="0" presStyleCnt="9"/>
      <dgm:spPr/>
      <dgm:t>
        <a:bodyPr/>
        <a:lstStyle/>
        <a:p>
          <a:endParaRPr lang="uk-UA"/>
        </a:p>
      </dgm:t>
    </dgm:pt>
    <dgm:pt modelId="{65BC2CA3-95C8-40A0-9FCA-808D0A739A3F}" type="pres">
      <dgm:prSet presAssocID="{12B95A3C-3F2E-4D14-A2D9-532D834659D2}" presName="node" presStyleLbl="node1" presStyleIdx="0" presStyleCnt="9">
        <dgm:presLayoutVars>
          <dgm:bulletEnabled val="1"/>
        </dgm:presLayoutVars>
      </dgm:prSet>
      <dgm:spPr/>
      <dgm:t>
        <a:bodyPr/>
        <a:lstStyle/>
        <a:p>
          <a:endParaRPr lang="uk-UA"/>
        </a:p>
      </dgm:t>
    </dgm:pt>
    <dgm:pt modelId="{31B125B4-4A25-4785-A755-E805693AACC0}" type="pres">
      <dgm:prSet presAssocID="{F8AC9B28-AF01-4764-AC1C-7C5BA7AD7189}" presName="Name9" presStyleLbl="parChTrans1D2" presStyleIdx="1" presStyleCnt="9"/>
      <dgm:spPr/>
      <dgm:t>
        <a:bodyPr/>
        <a:lstStyle/>
        <a:p>
          <a:endParaRPr lang="uk-UA"/>
        </a:p>
      </dgm:t>
    </dgm:pt>
    <dgm:pt modelId="{3ACEF203-F69C-46A0-980B-422BB1B84641}" type="pres">
      <dgm:prSet presAssocID="{F8AC9B28-AF01-4764-AC1C-7C5BA7AD7189}" presName="connTx" presStyleLbl="parChTrans1D2" presStyleIdx="1" presStyleCnt="9"/>
      <dgm:spPr/>
      <dgm:t>
        <a:bodyPr/>
        <a:lstStyle/>
        <a:p>
          <a:endParaRPr lang="uk-UA"/>
        </a:p>
      </dgm:t>
    </dgm:pt>
    <dgm:pt modelId="{193E5929-0578-44B7-A6BF-75C549E3A1AC}" type="pres">
      <dgm:prSet presAssocID="{B5EE1AD3-88A0-488C-81C6-66428C64F8C8}" presName="node" presStyleLbl="node1" presStyleIdx="1" presStyleCnt="9">
        <dgm:presLayoutVars>
          <dgm:bulletEnabled val="1"/>
        </dgm:presLayoutVars>
      </dgm:prSet>
      <dgm:spPr/>
      <dgm:t>
        <a:bodyPr/>
        <a:lstStyle/>
        <a:p>
          <a:endParaRPr lang="uk-UA"/>
        </a:p>
      </dgm:t>
    </dgm:pt>
    <dgm:pt modelId="{46BDF1E8-0298-4F43-A795-25F03F5DEF60}" type="pres">
      <dgm:prSet presAssocID="{B2A04A29-34D4-4B47-ACF9-C89627C3D5CA}" presName="Name9" presStyleLbl="parChTrans1D2" presStyleIdx="2" presStyleCnt="9"/>
      <dgm:spPr/>
      <dgm:t>
        <a:bodyPr/>
        <a:lstStyle/>
        <a:p>
          <a:endParaRPr lang="uk-UA"/>
        </a:p>
      </dgm:t>
    </dgm:pt>
    <dgm:pt modelId="{C81D6E41-47D4-4512-BAF1-B90201E6B980}" type="pres">
      <dgm:prSet presAssocID="{B2A04A29-34D4-4B47-ACF9-C89627C3D5CA}" presName="connTx" presStyleLbl="parChTrans1D2" presStyleIdx="2" presStyleCnt="9"/>
      <dgm:spPr/>
      <dgm:t>
        <a:bodyPr/>
        <a:lstStyle/>
        <a:p>
          <a:endParaRPr lang="uk-UA"/>
        </a:p>
      </dgm:t>
    </dgm:pt>
    <dgm:pt modelId="{726DF12F-439A-4D19-B66E-3B3ECA954A5A}" type="pres">
      <dgm:prSet presAssocID="{F64BC0E6-CF49-4DA9-AB14-020A921D01D5}" presName="node" presStyleLbl="node1" presStyleIdx="2" presStyleCnt="9">
        <dgm:presLayoutVars>
          <dgm:bulletEnabled val="1"/>
        </dgm:presLayoutVars>
      </dgm:prSet>
      <dgm:spPr/>
      <dgm:t>
        <a:bodyPr/>
        <a:lstStyle/>
        <a:p>
          <a:endParaRPr lang="uk-UA"/>
        </a:p>
      </dgm:t>
    </dgm:pt>
    <dgm:pt modelId="{02A1F13C-3EDD-4122-A28F-EC82DD4DF376}" type="pres">
      <dgm:prSet presAssocID="{5F5831D6-3F02-4663-834C-1A06398F69BB}" presName="Name9" presStyleLbl="parChTrans1D2" presStyleIdx="3" presStyleCnt="9"/>
      <dgm:spPr/>
      <dgm:t>
        <a:bodyPr/>
        <a:lstStyle/>
        <a:p>
          <a:endParaRPr lang="uk-UA"/>
        </a:p>
      </dgm:t>
    </dgm:pt>
    <dgm:pt modelId="{C2A27337-8554-42C1-8F9A-2BFEE4F3D33E}" type="pres">
      <dgm:prSet presAssocID="{5F5831D6-3F02-4663-834C-1A06398F69BB}" presName="connTx" presStyleLbl="parChTrans1D2" presStyleIdx="3" presStyleCnt="9"/>
      <dgm:spPr/>
      <dgm:t>
        <a:bodyPr/>
        <a:lstStyle/>
        <a:p>
          <a:endParaRPr lang="uk-UA"/>
        </a:p>
      </dgm:t>
    </dgm:pt>
    <dgm:pt modelId="{89EF0324-39C3-41E2-B5A9-755A13FBF162}" type="pres">
      <dgm:prSet presAssocID="{AE0B6FA0-DAF9-4F31-AEC1-0DE026D383FA}" presName="node" presStyleLbl="node1" presStyleIdx="3" presStyleCnt="9">
        <dgm:presLayoutVars>
          <dgm:bulletEnabled val="1"/>
        </dgm:presLayoutVars>
      </dgm:prSet>
      <dgm:spPr/>
      <dgm:t>
        <a:bodyPr/>
        <a:lstStyle/>
        <a:p>
          <a:endParaRPr lang="uk-UA"/>
        </a:p>
      </dgm:t>
    </dgm:pt>
    <dgm:pt modelId="{8E3D17B9-09FC-4F62-9458-82F7081CB12B}" type="pres">
      <dgm:prSet presAssocID="{C4F09151-76F9-41EF-AB4A-FB6CCF6FDE17}" presName="Name9" presStyleLbl="parChTrans1D2" presStyleIdx="4" presStyleCnt="9"/>
      <dgm:spPr/>
      <dgm:t>
        <a:bodyPr/>
        <a:lstStyle/>
        <a:p>
          <a:endParaRPr lang="uk-UA"/>
        </a:p>
      </dgm:t>
    </dgm:pt>
    <dgm:pt modelId="{518D8361-282C-4BC1-A488-A58F78F41515}" type="pres">
      <dgm:prSet presAssocID="{C4F09151-76F9-41EF-AB4A-FB6CCF6FDE17}" presName="connTx" presStyleLbl="parChTrans1D2" presStyleIdx="4" presStyleCnt="9"/>
      <dgm:spPr/>
      <dgm:t>
        <a:bodyPr/>
        <a:lstStyle/>
        <a:p>
          <a:endParaRPr lang="uk-UA"/>
        </a:p>
      </dgm:t>
    </dgm:pt>
    <dgm:pt modelId="{340D6543-7BBA-4D56-B263-39BA40339DBA}" type="pres">
      <dgm:prSet presAssocID="{7AA8A976-913C-44FB-B219-8A3D8101D942}" presName="node" presStyleLbl="node1" presStyleIdx="4" presStyleCnt="9">
        <dgm:presLayoutVars>
          <dgm:bulletEnabled val="1"/>
        </dgm:presLayoutVars>
      </dgm:prSet>
      <dgm:spPr/>
      <dgm:t>
        <a:bodyPr/>
        <a:lstStyle/>
        <a:p>
          <a:endParaRPr lang="uk-UA"/>
        </a:p>
      </dgm:t>
    </dgm:pt>
    <dgm:pt modelId="{045401C1-EBE8-4468-8841-80D4B3770E96}" type="pres">
      <dgm:prSet presAssocID="{759DD9A9-E09E-4450-A66F-B2DC0E8B5E7D}" presName="Name9" presStyleLbl="parChTrans1D2" presStyleIdx="5" presStyleCnt="9"/>
      <dgm:spPr/>
      <dgm:t>
        <a:bodyPr/>
        <a:lstStyle/>
        <a:p>
          <a:endParaRPr lang="uk-UA"/>
        </a:p>
      </dgm:t>
    </dgm:pt>
    <dgm:pt modelId="{FBEEE784-44C5-41D0-9F22-5F83333EC36C}" type="pres">
      <dgm:prSet presAssocID="{759DD9A9-E09E-4450-A66F-B2DC0E8B5E7D}" presName="connTx" presStyleLbl="parChTrans1D2" presStyleIdx="5" presStyleCnt="9"/>
      <dgm:spPr/>
      <dgm:t>
        <a:bodyPr/>
        <a:lstStyle/>
        <a:p>
          <a:endParaRPr lang="uk-UA"/>
        </a:p>
      </dgm:t>
    </dgm:pt>
    <dgm:pt modelId="{B5B40261-CAF6-47D8-8959-2C9212733553}" type="pres">
      <dgm:prSet presAssocID="{A0927D87-B75E-4678-B528-DBB64D60E54C}" presName="node" presStyleLbl="node1" presStyleIdx="5" presStyleCnt="9">
        <dgm:presLayoutVars>
          <dgm:bulletEnabled val="1"/>
        </dgm:presLayoutVars>
      </dgm:prSet>
      <dgm:spPr/>
      <dgm:t>
        <a:bodyPr/>
        <a:lstStyle/>
        <a:p>
          <a:endParaRPr lang="uk-UA"/>
        </a:p>
      </dgm:t>
    </dgm:pt>
    <dgm:pt modelId="{FED7C446-204B-4DBF-BA4D-C1870F84E5D2}" type="pres">
      <dgm:prSet presAssocID="{D4E5D1EF-B848-4B6F-A2DE-C4E377DB2166}" presName="Name9" presStyleLbl="parChTrans1D2" presStyleIdx="6" presStyleCnt="9"/>
      <dgm:spPr/>
      <dgm:t>
        <a:bodyPr/>
        <a:lstStyle/>
        <a:p>
          <a:endParaRPr lang="uk-UA"/>
        </a:p>
      </dgm:t>
    </dgm:pt>
    <dgm:pt modelId="{CF27309A-9D66-4DE9-9C12-AF0B5C8C3F44}" type="pres">
      <dgm:prSet presAssocID="{D4E5D1EF-B848-4B6F-A2DE-C4E377DB2166}" presName="connTx" presStyleLbl="parChTrans1D2" presStyleIdx="6" presStyleCnt="9"/>
      <dgm:spPr/>
      <dgm:t>
        <a:bodyPr/>
        <a:lstStyle/>
        <a:p>
          <a:endParaRPr lang="uk-UA"/>
        </a:p>
      </dgm:t>
    </dgm:pt>
    <dgm:pt modelId="{5CB0DBB5-1925-4A46-9521-6AD1EC312790}" type="pres">
      <dgm:prSet presAssocID="{96165C3E-3258-4D81-9A7E-1ECC38F27C2E}" presName="node" presStyleLbl="node1" presStyleIdx="6" presStyleCnt="9">
        <dgm:presLayoutVars>
          <dgm:bulletEnabled val="1"/>
        </dgm:presLayoutVars>
      </dgm:prSet>
      <dgm:spPr/>
      <dgm:t>
        <a:bodyPr/>
        <a:lstStyle/>
        <a:p>
          <a:endParaRPr lang="uk-UA"/>
        </a:p>
      </dgm:t>
    </dgm:pt>
    <dgm:pt modelId="{A219C075-DD3A-4CC5-ADF8-2A3372740ECC}" type="pres">
      <dgm:prSet presAssocID="{34D9F134-ECB2-4C35-B4BA-C95E5176C07D}" presName="Name9" presStyleLbl="parChTrans1D2" presStyleIdx="7" presStyleCnt="9"/>
      <dgm:spPr/>
      <dgm:t>
        <a:bodyPr/>
        <a:lstStyle/>
        <a:p>
          <a:endParaRPr lang="uk-UA"/>
        </a:p>
      </dgm:t>
    </dgm:pt>
    <dgm:pt modelId="{CBA1E866-04E4-47A3-BE57-8020EFBEE01D}" type="pres">
      <dgm:prSet presAssocID="{34D9F134-ECB2-4C35-B4BA-C95E5176C07D}" presName="connTx" presStyleLbl="parChTrans1D2" presStyleIdx="7" presStyleCnt="9"/>
      <dgm:spPr/>
      <dgm:t>
        <a:bodyPr/>
        <a:lstStyle/>
        <a:p>
          <a:endParaRPr lang="uk-UA"/>
        </a:p>
      </dgm:t>
    </dgm:pt>
    <dgm:pt modelId="{3BEB9929-9285-461D-A1A8-02089B9D5962}" type="pres">
      <dgm:prSet presAssocID="{7439D342-AAA6-4B9F-BDF3-BA64E7EE52C3}" presName="node" presStyleLbl="node1" presStyleIdx="7" presStyleCnt="9">
        <dgm:presLayoutVars>
          <dgm:bulletEnabled val="1"/>
        </dgm:presLayoutVars>
      </dgm:prSet>
      <dgm:spPr/>
      <dgm:t>
        <a:bodyPr/>
        <a:lstStyle/>
        <a:p>
          <a:endParaRPr lang="uk-UA"/>
        </a:p>
      </dgm:t>
    </dgm:pt>
    <dgm:pt modelId="{6782D548-BE59-4DAB-AE9D-DE5DB5D806F2}" type="pres">
      <dgm:prSet presAssocID="{3E5F2BD6-7C32-477A-9600-B00A48E42D02}" presName="Name9" presStyleLbl="parChTrans1D2" presStyleIdx="8" presStyleCnt="9"/>
      <dgm:spPr/>
      <dgm:t>
        <a:bodyPr/>
        <a:lstStyle/>
        <a:p>
          <a:endParaRPr lang="uk-UA"/>
        </a:p>
      </dgm:t>
    </dgm:pt>
    <dgm:pt modelId="{595A045E-E495-41E0-9E65-227513F52692}" type="pres">
      <dgm:prSet presAssocID="{3E5F2BD6-7C32-477A-9600-B00A48E42D02}" presName="connTx" presStyleLbl="parChTrans1D2" presStyleIdx="8" presStyleCnt="9"/>
      <dgm:spPr/>
      <dgm:t>
        <a:bodyPr/>
        <a:lstStyle/>
        <a:p>
          <a:endParaRPr lang="uk-UA"/>
        </a:p>
      </dgm:t>
    </dgm:pt>
    <dgm:pt modelId="{29D8B1E1-D595-4AF0-B0F2-5A9D497EF8FA}" type="pres">
      <dgm:prSet presAssocID="{73657BC5-61EE-471B-8D35-EFC013428C5A}" presName="node" presStyleLbl="node1" presStyleIdx="8" presStyleCnt="9">
        <dgm:presLayoutVars>
          <dgm:bulletEnabled val="1"/>
        </dgm:presLayoutVars>
      </dgm:prSet>
      <dgm:spPr/>
      <dgm:t>
        <a:bodyPr/>
        <a:lstStyle/>
        <a:p>
          <a:endParaRPr lang="uk-UA"/>
        </a:p>
      </dgm:t>
    </dgm:pt>
  </dgm:ptLst>
  <dgm:cxnLst>
    <dgm:cxn modelId="{20599EA9-BD6D-45E6-ADF1-6154349B1EA8}" type="presOf" srcId="{B5EE1AD3-88A0-488C-81C6-66428C64F8C8}" destId="{193E5929-0578-44B7-A6BF-75C549E3A1AC}" srcOrd="0" destOrd="0" presId="urn:microsoft.com/office/officeart/2005/8/layout/radial1"/>
    <dgm:cxn modelId="{DA1DED86-56FE-402C-8F73-2D9A0C0DC400}" type="presOf" srcId="{5F5831D6-3F02-4663-834C-1A06398F69BB}" destId="{C2A27337-8554-42C1-8F9A-2BFEE4F3D33E}" srcOrd="1" destOrd="0" presId="urn:microsoft.com/office/officeart/2005/8/layout/radial1"/>
    <dgm:cxn modelId="{41D47952-C426-4B7C-9C38-461C09BDC4E1}" type="presOf" srcId="{7439D342-AAA6-4B9F-BDF3-BA64E7EE52C3}" destId="{3BEB9929-9285-461D-A1A8-02089B9D5962}" srcOrd="0" destOrd="0" presId="urn:microsoft.com/office/officeart/2005/8/layout/radial1"/>
    <dgm:cxn modelId="{619DF474-A9C7-400A-B165-C8985316DEFE}" type="presOf" srcId="{D4E5D1EF-B848-4B6F-A2DE-C4E377DB2166}" destId="{CF27309A-9D66-4DE9-9C12-AF0B5C8C3F44}" srcOrd="1" destOrd="0" presId="urn:microsoft.com/office/officeart/2005/8/layout/radial1"/>
    <dgm:cxn modelId="{6B05B0A6-8197-4B21-A2B6-24AEE84E08D0}" type="presOf" srcId="{5F5831D6-3F02-4663-834C-1A06398F69BB}" destId="{02A1F13C-3EDD-4122-A28F-EC82DD4DF376}" srcOrd="0" destOrd="0" presId="urn:microsoft.com/office/officeart/2005/8/layout/radial1"/>
    <dgm:cxn modelId="{957A2E9E-96FC-4413-B8A8-CCAF79F9E09C}" type="presOf" srcId="{3E5F2BD6-7C32-477A-9600-B00A48E42D02}" destId="{6782D548-BE59-4DAB-AE9D-DE5DB5D806F2}" srcOrd="0" destOrd="0" presId="urn:microsoft.com/office/officeart/2005/8/layout/radial1"/>
    <dgm:cxn modelId="{80FCC75F-D8F5-470B-B07A-6198DD41FB6E}" type="presOf" srcId="{71EF4A2D-D7CC-4E10-893E-6AB543399019}" destId="{4E4A1542-3D73-44E1-B314-3FFE99DC4F4B}" srcOrd="0" destOrd="0" presId="urn:microsoft.com/office/officeart/2005/8/layout/radial1"/>
    <dgm:cxn modelId="{1AE03052-1B5D-4AAB-9EFE-55C50CDEF365}" srcId="{C7F9EED3-93E4-42A9-ACA4-7EBA36384017}" destId="{73657BC5-61EE-471B-8D35-EFC013428C5A}" srcOrd="8" destOrd="0" parTransId="{3E5F2BD6-7C32-477A-9600-B00A48E42D02}" sibTransId="{BC8313FD-6315-4338-A54E-BB48A70CF369}"/>
    <dgm:cxn modelId="{BC22234A-9429-43A6-951E-6E0D08511A93}" srcId="{C7F9EED3-93E4-42A9-ACA4-7EBA36384017}" destId="{F64BC0E6-CF49-4DA9-AB14-020A921D01D5}" srcOrd="2" destOrd="0" parTransId="{B2A04A29-34D4-4B47-ACF9-C89627C3D5CA}" sibTransId="{ED4705E4-C3DC-4A52-AD19-0B284EF221F2}"/>
    <dgm:cxn modelId="{0A2BC991-99B4-4C8C-8956-91B9C906A9CB}" type="presOf" srcId="{759DD9A9-E09E-4450-A66F-B2DC0E8B5E7D}" destId="{045401C1-EBE8-4468-8841-80D4B3770E96}" srcOrd="0" destOrd="0" presId="urn:microsoft.com/office/officeart/2005/8/layout/radial1"/>
    <dgm:cxn modelId="{408D7964-C00C-4FE3-98B5-1BFC2BE2FD5D}" type="presOf" srcId="{C7F9EED3-93E4-42A9-ACA4-7EBA36384017}" destId="{8C3B08E4-5D6A-402C-971C-030EBBC97569}" srcOrd="0" destOrd="0" presId="urn:microsoft.com/office/officeart/2005/8/layout/radial1"/>
    <dgm:cxn modelId="{B4360F79-96BD-4058-A5F3-542F1E1434E5}" type="presOf" srcId="{B2A04A29-34D4-4B47-ACF9-C89627C3D5CA}" destId="{C81D6E41-47D4-4512-BAF1-B90201E6B980}" srcOrd="1" destOrd="0" presId="urn:microsoft.com/office/officeart/2005/8/layout/radial1"/>
    <dgm:cxn modelId="{61049A6B-A025-4900-9592-0DEFAEA60491}" type="presOf" srcId="{71EF4A2D-D7CC-4E10-893E-6AB543399019}" destId="{D6A60559-B3C5-4139-AAA5-852AD6E8B917}" srcOrd="1" destOrd="0" presId="urn:microsoft.com/office/officeart/2005/8/layout/radial1"/>
    <dgm:cxn modelId="{8547AC3E-515F-4C01-8A4E-B8EEC9FD55F9}" srcId="{C7F9EED3-93E4-42A9-ACA4-7EBA36384017}" destId="{7439D342-AAA6-4B9F-BDF3-BA64E7EE52C3}" srcOrd="7" destOrd="0" parTransId="{34D9F134-ECB2-4C35-B4BA-C95E5176C07D}" sibTransId="{6DEB1FBC-E4DB-4C49-A5D6-A837C7903BCE}"/>
    <dgm:cxn modelId="{0E435D3A-6634-4CFB-A369-0D00E7001897}" srcId="{C7F9EED3-93E4-42A9-ACA4-7EBA36384017}" destId="{AE0B6FA0-DAF9-4F31-AEC1-0DE026D383FA}" srcOrd="3" destOrd="0" parTransId="{5F5831D6-3F02-4663-834C-1A06398F69BB}" sibTransId="{48D13C36-E810-4E3B-866D-4AFE71F5D7CE}"/>
    <dgm:cxn modelId="{4B2E8D5A-2FD9-4EA7-8324-A4AA1554A9C6}" type="presOf" srcId="{AE0B6FA0-DAF9-4F31-AEC1-0DE026D383FA}" destId="{89EF0324-39C3-41E2-B5A9-755A13FBF162}" srcOrd="0" destOrd="0" presId="urn:microsoft.com/office/officeart/2005/8/layout/radial1"/>
    <dgm:cxn modelId="{F67517FB-1C9E-44B0-8169-9D7603EE72D4}" type="presOf" srcId="{F8AC9B28-AF01-4764-AC1C-7C5BA7AD7189}" destId="{3ACEF203-F69C-46A0-980B-422BB1B84641}" srcOrd="1" destOrd="0" presId="urn:microsoft.com/office/officeart/2005/8/layout/radial1"/>
    <dgm:cxn modelId="{B8DF752F-7D99-4B5E-92FF-B2A083D3E02D}" type="presOf" srcId="{96165C3E-3258-4D81-9A7E-1ECC38F27C2E}" destId="{5CB0DBB5-1925-4A46-9521-6AD1EC312790}" srcOrd="0" destOrd="0" presId="urn:microsoft.com/office/officeart/2005/8/layout/radial1"/>
    <dgm:cxn modelId="{F9C1D973-A569-409D-AD40-C4BC5534DC8F}" type="presOf" srcId="{12B95A3C-3F2E-4D14-A2D9-532D834659D2}" destId="{65BC2CA3-95C8-40A0-9FCA-808D0A739A3F}" srcOrd="0" destOrd="0" presId="urn:microsoft.com/office/officeart/2005/8/layout/radial1"/>
    <dgm:cxn modelId="{1A343C69-FF4C-4E9D-A2A8-6664563DA87F}" type="presOf" srcId="{7AA8A976-913C-44FB-B219-8A3D8101D942}" destId="{340D6543-7BBA-4D56-B263-39BA40339DBA}" srcOrd="0" destOrd="0" presId="urn:microsoft.com/office/officeart/2005/8/layout/radial1"/>
    <dgm:cxn modelId="{1CB25B55-F30D-4ED7-8E83-C351EEFE6F64}" type="presOf" srcId="{CB12C8BF-19FE-49E6-8B5E-C21DC8C391FC}" destId="{F587182B-3C62-4522-A270-575922643EC5}" srcOrd="0" destOrd="0" presId="urn:microsoft.com/office/officeart/2005/8/layout/radial1"/>
    <dgm:cxn modelId="{66A784AD-37AE-40EB-8617-80AEA687BD4E}" type="presOf" srcId="{B2A04A29-34D4-4B47-ACF9-C89627C3D5CA}" destId="{46BDF1E8-0298-4F43-A795-25F03F5DEF60}" srcOrd="0" destOrd="0" presId="urn:microsoft.com/office/officeart/2005/8/layout/radial1"/>
    <dgm:cxn modelId="{138258DA-461E-46C6-A91B-63F0952787B8}" type="presOf" srcId="{759DD9A9-E09E-4450-A66F-B2DC0E8B5E7D}" destId="{FBEEE784-44C5-41D0-9F22-5F83333EC36C}" srcOrd="1" destOrd="0" presId="urn:microsoft.com/office/officeart/2005/8/layout/radial1"/>
    <dgm:cxn modelId="{D8B6520F-D192-4DE5-BA70-07FFF7A8928C}" type="presOf" srcId="{A0927D87-B75E-4678-B528-DBB64D60E54C}" destId="{B5B40261-CAF6-47D8-8959-2C9212733553}" srcOrd="0" destOrd="0" presId="urn:microsoft.com/office/officeart/2005/8/layout/radial1"/>
    <dgm:cxn modelId="{3B513D07-2EB4-4B7D-B2FC-51E51E3F70E8}" type="presOf" srcId="{73657BC5-61EE-471B-8D35-EFC013428C5A}" destId="{29D8B1E1-D595-4AF0-B0F2-5A9D497EF8FA}" srcOrd="0" destOrd="0" presId="urn:microsoft.com/office/officeart/2005/8/layout/radial1"/>
    <dgm:cxn modelId="{4CAC0EF7-3518-40E4-A108-2B102876A572}" type="presOf" srcId="{3E5F2BD6-7C32-477A-9600-B00A48E42D02}" destId="{595A045E-E495-41E0-9E65-227513F52692}" srcOrd="1" destOrd="0" presId="urn:microsoft.com/office/officeart/2005/8/layout/radial1"/>
    <dgm:cxn modelId="{63C34C96-39D0-4BEB-A98F-66838C3F647A}" type="presOf" srcId="{34D9F134-ECB2-4C35-B4BA-C95E5176C07D}" destId="{A219C075-DD3A-4CC5-ADF8-2A3372740ECC}" srcOrd="0" destOrd="0" presId="urn:microsoft.com/office/officeart/2005/8/layout/radial1"/>
    <dgm:cxn modelId="{8AB8A47E-87E3-4042-B0D0-7198F60F430C}" srcId="{C7F9EED3-93E4-42A9-ACA4-7EBA36384017}" destId="{12B95A3C-3F2E-4D14-A2D9-532D834659D2}" srcOrd="0" destOrd="0" parTransId="{71EF4A2D-D7CC-4E10-893E-6AB543399019}" sibTransId="{128A1A53-F1EC-49B7-BA17-BC0AC397DB70}"/>
    <dgm:cxn modelId="{30337A27-78D8-4047-B9EC-EC8008C00B41}" srcId="{C7F9EED3-93E4-42A9-ACA4-7EBA36384017}" destId="{B5EE1AD3-88A0-488C-81C6-66428C64F8C8}" srcOrd="1" destOrd="0" parTransId="{F8AC9B28-AF01-4764-AC1C-7C5BA7AD7189}" sibTransId="{70CF7D8B-0022-4C7E-9F87-C983D343A222}"/>
    <dgm:cxn modelId="{329933C7-226B-4923-99E2-1A2D77031A8C}" srcId="{C7F9EED3-93E4-42A9-ACA4-7EBA36384017}" destId="{7AA8A976-913C-44FB-B219-8A3D8101D942}" srcOrd="4" destOrd="0" parTransId="{C4F09151-76F9-41EF-AB4A-FB6CCF6FDE17}" sibTransId="{9BF41EB0-E480-41B6-BB9F-55687B2C0287}"/>
    <dgm:cxn modelId="{F07E8D38-2CCE-4B21-8947-4DE9CFB7DD0E}" type="presOf" srcId="{F8AC9B28-AF01-4764-AC1C-7C5BA7AD7189}" destId="{31B125B4-4A25-4785-A755-E805693AACC0}" srcOrd="0" destOrd="0" presId="urn:microsoft.com/office/officeart/2005/8/layout/radial1"/>
    <dgm:cxn modelId="{D10D6EFD-4065-4C98-B506-BE59A8910ED7}" type="presOf" srcId="{34D9F134-ECB2-4C35-B4BA-C95E5176C07D}" destId="{CBA1E866-04E4-47A3-BE57-8020EFBEE01D}" srcOrd="1" destOrd="0" presId="urn:microsoft.com/office/officeart/2005/8/layout/radial1"/>
    <dgm:cxn modelId="{A378EFB1-A4EB-447E-95F3-E5778C7102F5}" type="presOf" srcId="{C4F09151-76F9-41EF-AB4A-FB6CCF6FDE17}" destId="{8E3D17B9-09FC-4F62-9458-82F7081CB12B}" srcOrd="0" destOrd="0" presId="urn:microsoft.com/office/officeart/2005/8/layout/radial1"/>
    <dgm:cxn modelId="{C71126C2-5099-403E-9C34-DE88563335CE}" type="presOf" srcId="{C4F09151-76F9-41EF-AB4A-FB6CCF6FDE17}" destId="{518D8361-282C-4BC1-A488-A58F78F41515}" srcOrd="1" destOrd="0" presId="urn:microsoft.com/office/officeart/2005/8/layout/radial1"/>
    <dgm:cxn modelId="{1A19909E-27BF-469F-9F42-A9F628E6CBAF}" srcId="{C7F9EED3-93E4-42A9-ACA4-7EBA36384017}" destId="{A0927D87-B75E-4678-B528-DBB64D60E54C}" srcOrd="5" destOrd="0" parTransId="{759DD9A9-E09E-4450-A66F-B2DC0E8B5E7D}" sibTransId="{1F3DE54C-E35A-41F0-A7B8-34276803682B}"/>
    <dgm:cxn modelId="{2C44475F-F840-4A4A-92D3-5C3769902647}" srcId="{C7F9EED3-93E4-42A9-ACA4-7EBA36384017}" destId="{96165C3E-3258-4D81-9A7E-1ECC38F27C2E}" srcOrd="6" destOrd="0" parTransId="{D4E5D1EF-B848-4B6F-A2DE-C4E377DB2166}" sibTransId="{7BF705A1-9224-417A-BA7E-701CCF3FCB76}"/>
    <dgm:cxn modelId="{88BCB17A-46F4-4E28-853C-D5AE88DB0B16}" type="presOf" srcId="{D4E5D1EF-B848-4B6F-A2DE-C4E377DB2166}" destId="{FED7C446-204B-4DBF-BA4D-C1870F84E5D2}" srcOrd="0" destOrd="0" presId="urn:microsoft.com/office/officeart/2005/8/layout/radial1"/>
    <dgm:cxn modelId="{1F993E9E-4C46-485C-9621-111B045A0787}" type="presOf" srcId="{F64BC0E6-CF49-4DA9-AB14-020A921D01D5}" destId="{726DF12F-439A-4D19-B66E-3B3ECA954A5A}" srcOrd="0" destOrd="0" presId="urn:microsoft.com/office/officeart/2005/8/layout/radial1"/>
    <dgm:cxn modelId="{B30AD489-5DAA-4447-A5E6-6165F941DC5A}" srcId="{CB12C8BF-19FE-49E6-8B5E-C21DC8C391FC}" destId="{C7F9EED3-93E4-42A9-ACA4-7EBA36384017}" srcOrd="0" destOrd="0" parTransId="{AC1A49E8-A0B2-4645-AA4D-5655F3947DA8}" sibTransId="{FF875BBA-8F6B-4BF3-BF58-444E77C2D287}"/>
    <dgm:cxn modelId="{14791557-BF14-4FF5-9FB5-D888653AA287}" type="presParOf" srcId="{F587182B-3C62-4522-A270-575922643EC5}" destId="{8C3B08E4-5D6A-402C-971C-030EBBC97569}" srcOrd="0" destOrd="0" presId="urn:microsoft.com/office/officeart/2005/8/layout/radial1"/>
    <dgm:cxn modelId="{5E080D93-2C5D-4BDF-BD2E-4F381CB99C59}" type="presParOf" srcId="{F587182B-3C62-4522-A270-575922643EC5}" destId="{4E4A1542-3D73-44E1-B314-3FFE99DC4F4B}" srcOrd="1" destOrd="0" presId="urn:microsoft.com/office/officeart/2005/8/layout/radial1"/>
    <dgm:cxn modelId="{DF02E387-5C55-4480-B6E3-78EA1E8075E9}" type="presParOf" srcId="{4E4A1542-3D73-44E1-B314-3FFE99DC4F4B}" destId="{D6A60559-B3C5-4139-AAA5-852AD6E8B917}" srcOrd="0" destOrd="0" presId="urn:microsoft.com/office/officeart/2005/8/layout/radial1"/>
    <dgm:cxn modelId="{761EAAEA-AACD-4759-A8B3-A2ED360DD167}" type="presParOf" srcId="{F587182B-3C62-4522-A270-575922643EC5}" destId="{65BC2CA3-95C8-40A0-9FCA-808D0A739A3F}" srcOrd="2" destOrd="0" presId="urn:microsoft.com/office/officeart/2005/8/layout/radial1"/>
    <dgm:cxn modelId="{2D27B198-FBC4-44C3-9B88-8A24FA9F6740}" type="presParOf" srcId="{F587182B-3C62-4522-A270-575922643EC5}" destId="{31B125B4-4A25-4785-A755-E805693AACC0}" srcOrd="3" destOrd="0" presId="urn:microsoft.com/office/officeart/2005/8/layout/radial1"/>
    <dgm:cxn modelId="{7881ACEF-421A-4319-AD6A-EDC5653F8B42}" type="presParOf" srcId="{31B125B4-4A25-4785-A755-E805693AACC0}" destId="{3ACEF203-F69C-46A0-980B-422BB1B84641}" srcOrd="0" destOrd="0" presId="urn:microsoft.com/office/officeart/2005/8/layout/radial1"/>
    <dgm:cxn modelId="{CBF3032D-B949-4555-9C7E-1594A79C0F48}" type="presParOf" srcId="{F587182B-3C62-4522-A270-575922643EC5}" destId="{193E5929-0578-44B7-A6BF-75C549E3A1AC}" srcOrd="4" destOrd="0" presId="urn:microsoft.com/office/officeart/2005/8/layout/radial1"/>
    <dgm:cxn modelId="{40F7A5A8-A66D-46AE-8016-51CA141C953E}" type="presParOf" srcId="{F587182B-3C62-4522-A270-575922643EC5}" destId="{46BDF1E8-0298-4F43-A795-25F03F5DEF60}" srcOrd="5" destOrd="0" presId="urn:microsoft.com/office/officeart/2005/8/layout/radial1"/>
    <dgm:cxn modelId="{BD3A1C3D-6384-4BB1-B367-03D42EB2CBC8}" type="presParOf" srcId="{46BDF1E8-0298-4F43-A795-25F03F5DEF60}" destId="{C81D6E41-47D4-4512-BAF1-B90201E6B980}" srcOrd="0" destOrd="0" presId="urn:microsoft.com/office/officeart/2005/8/layout/radial1"/>
    <dgm:cxn modelId="{3DE4BB93-F518-4CA2-9506-1C5A42695E86}" type="presParOf" srcId="{F587182B-3C62-4522-A270-575922643EC5}" destId="{726DF12F-439A-4D19-B66E-3B3ECA954A5A}" srcOrd="6" destOrd="0" presId="urn:microsoft.com/office/officeart/2005/8/layout/radial1"/>
    <dgm:cxn modelId="{2F48D4A6-2AEE-4DBB-966D-6EAB69E9919E}" type="presParOf" srcId="{F587182B-3C62-4522-A270-575922643EC5}" destId="{02A1F13C-3EDD-4122-A28F-EC82DD4DF376}" srcOrd="7" destOrd="0" presId="urn:microsoft.com/office/officeart/2005/8/layout/radial1"/>
    <dgm:cxn modelId="{2FEEDDD5-32B2-47B8-B3A4-E560D86F85D2}" type="presParOf" srcId="{02A1F13C-3EDD-4122-A28F-EC82DD4DF376}" destId="{C2A27337-8554-42C1-8F9A-2BFEE4F3D33E}" srcOrd="0" destOrd="0" presId="urn:microsoft.com/office/officeart/2005/8/layout/radial1"/>
    <dgm:cxn modelId="{E5E6ADD0-2650-45B0-B35D-ABABA978FE37}" type="presParOf" srcId="{F587182B-3C62-4522-A270-575922643EC5}" destId="{89EF0324-39C3-41E2-B5A9-755A13FBF162}" srcOrd="8" destOrd="0" presId="urn:microsoft.com/office/officeart/2005/8/layout/radial1"/>
    <dgm:cxn modelId="{1756B647-EE84-4266-9375-D543E6E71EC2}" type="presParOf" srcId="{F587182B-3C62-4522-A270-575922643EC5}" destId="{8E3D17B9-09FC-4F62-9458-82F7081CB12B}" srcOrd="9" destOrd="0" presId="urn:microsoft.com/office/officeart/2005/8/layout/radial1"/>
    <dgm:cxn modelId="{F1AFDE6A-A607-4FFF-B6E5-640ECCF266AE}" type="presParOf" srcId="{8E3D17B9-09FC-4F62-9458-82F7081CB12B}" destId="{518D8361-282C-4BC1-A488-A58F78F41515}" srcOrd="0" destOrd="0" presId="urn:microsoft.com/office/officeart/2005/8/layout/radial1"/>
    <dgm:cxn modelId="{6CA8D09B-4010-4401-8914-99B998E5005A}" type="presParOf" srcId="{F587182B-3C62-4522-A270-575922643EC5}" destId="{340D6543-7BBA-4D56-B263-39BA40339DBA}" srcOrd="10" destOrd="0" presId="urn:microsoft.com/office/officeart/2005/8/layout/radial1"/>
    <dgm:cxn modelId="{04BA06CE-873D-40E5-8E71-9BDA8D02D295}" type="presParOf" srcId="{F587182B-3C62-4522-A270-575922643EC5}" destId="{045401C1-EBE8-4468-8841-80D4B3770E96}" srcOrd="11" destOrd="0" presId="urn:microsoft.com/office/officeart/2005/8/layout/radial1"/>
    <dgm:cxn modelId="{6A073CB3-36A0-45A4-B529-6E21F1FAD082}" type="presParOf" srcId="{045401C1-EBE8-4468-8841-80D4B3770E96}" destId="{FBEEE784-44C5-41D0-9F22-5F83333EC36C}" srcOrd="0" destOrd="0" presId="urn:microsoft.com/office/officeart/2005/8/layout/radial1"/>
    <dgm:cxn modelId="{2748BDFC-8E2F-47EC-8904-4DDA2D9D93FD}" type="presParOf" srcId="{F587182B-3C62-4522-A270-575922643EC5}" destId="{B5B40261-CAF6-47D8-8959-2C9212733553}" srcOrd="12" destOrd="0" presId="urn:microsoft.com/office/officeart/2005/8/layout/radial1"/>
    <dgm:cxn modelId="{7A8911FE-2B6C-4B21-A6E9-F45C7D8FD343}" type="presParOf" srcId="{F587182B-3C62-4522-A270-575922643EC5}" destId="{FED7C446-204B-4DBF-BA4D-C1870F84E5D2}" srcOrd="13" destOrd="0" presId="urn:microsoft.com/office/officeart/2005/8/layout/radial1"/>
    <dgm:cxn modelId="{88B21508-3C96-4432-B107-F851AC352E89}" type="presParOf" srcId="{FED7C446-204B-4DBF-BA4D-C1870F84E5D2}" destId="{CF27309A-9D66-4DE9-9C12-AF0B5C8C3F44}" srcOrd="0" destOrd="0" presId="urn:microsoft.com/office/officeart/2005/8/layout/radial1"/>
    <dgm:cxn modelId="{06A3D017-CEAB-4645-9038-EB88B2EBDDC9}" type="presParOf" srcId="{F587182B-3C62-4522-A270-575922643EC5}" destId="{5CB0DBB5-1925-4A46-9521-6AD1EC312790}" srcOrd="14" destOrd="0" presId="urn:microsoft.com/office/officeart/2005/8/layout/radial1"/>
    <dgm:cxn modelId="{68481E39-1038-4A14-865A-664291B2B662}" type="presParOf" srcId="{F587182B-3C62-4522-A270-575922643EC5}" destId="{A219C075-DD3A-4CC5-ADF8-2A3372740ECC}" srcOrd="15" destOrd="0" presId="urn:microsoft.com/office/officeart/2005/8/layout/radial1"/>
    <dgm:cxn modelId="{F3745295-5E73-4A02-B5AF-81E0A3ED7E46}" type="presParOf" srcId="{A219C075-DD3A-4CC5-ADF8-2A3372740ECC}" destId="{CBA1E866-04E4-47A3-BE57-8020EFBEE01D}" srcOrd="0" destOrd="0" presId="urn:microsoft.com/office/officeart/2005/8/layout/radial1"/>
    <dgm:cxn modelId="{07338BB5-7B0B-41B8-8A17-B51723A17306}" type="presParOf" srcId="{F587182B-3C62-4522-A270-575922643EC5}" destId="{3BEB9929-9285-461D-A1A8-02089B9D5962}" srcOrd="16" destOrd="0" presId="urn:microsoft.com/office/officeart/2005/8/layout/radial1"/>
    <dgm:cxn modelId="{5BEF0797-90A4-4F78-A4D8-D7BA9D49E987}" type="presParOf" srcId="{F587182B-3C62-4522-A270-575922643EC5}" destId="{6782D548-BE59-4DAB-AE9D-DE5DB5D806F2}" srcOrd="17" destOrd="0" presId="urn:microsoft.com/office/officeart/2005/8/layout/radial1"/>
    <dgm:cxn modelId="{3EA98539-7C1D-4280-ABCE-B8C1230D11B8}" type="presParOf" srcId="{6782D548-BE59-4DAB-AE9D-DE5DB5D806F2}" destId="{595A045E-E495-41E0-9E65-227513F52692}" srcOrd="0" destOrd="0" presId="urn:microsoft.com/office/officeart/2005/8/layout/radial1"/>
    <dgm:cxn modelId="{72536034-FA87-4035-965B-15D67F295AD3}" type="presParOf" srcId="{F587182B-3C62-4522-A270-575922643EC5}" destId="{29D8B1E1-D595-4AF0-B0F2-5A9D497EF8FA}" srcOrd="18" destOrd="0" presId="urn:microsoft.com/office/officeart/2005/8/layout/radial1"/>
  </dgm:cxnLst>
  <dgm:bg/>
  <dgm:whole/>
  <dgm:extLst>
    <a:ext uri="http://schemas.microsoft.com/office/drawing/2008/diagram">
      <dsp:dataModelExt xmlns:dsp="http://schemas.microsoft.com/office/drawing/2008/diagram" relId="rId1498" minVer="http://schemas.openxmlformats.org/drawingml/2006/diagram"/>
    </a:ext>
  </dgm:extLst>
</dgm:dataModel>
</file>

<file path=word/diagrams/data27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8" qsCatId="simple" csTypeId="urn:microsoft.com/office/officeart/2005/8/colors/accent1_2#268"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endParaRPr lang="uk-UA"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1.1. Теорії світової торгівлі. </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1.2. Світовий ринок:  передумови становлення та особливості  функціонування</a:t>
          </a:r>
        </a:p>
        <a:p>
          <a:r>
            <a:rPr lang="uk-UA" sz="1400">
              <a:solidFill>
                <a:sysClr val="windowText" lastClr="000000"/>
              </a:solidFill>
              <a:latin typeface="Arial" pitchFamily="34" charset="0"/>
              <a:cs typeface="Arial" pitchFamily="34" charset="0"/>
            </a:rPr>
            <a:t>21.3. Структура міжнародної торгівлі</a:t>
          </a:r>
        </a:p>
        <a:p>
          <a:r>
            <a:rPr lang="uk-UA" sz="1400" b="0">
              <a:solidFill>
                <a:sysClr val="windowText" lastClr="000000"/>
              </a:solidFill>
              <a:latin typeface="Arial" pitchFamily="34" charset="0"/>
              <a:cs typeface="Arial" pitchFamily="34" charset="0"/>
            </a:rPr>
            <a:t>21.4. Основні показники, що характеризують міжнародну торгівлю</a:t>
          </a:r>
        </a:p>
        <a:p>
          <a:endParaRPr lang="ru-RU" sz="1400">
            <a:solidFill>
              <a:sysClr val="windowText" lastClr="000000"/>
            </a:solidFill>
            <a:latin typeface="Arial" pitchFamily="34" charset="0"/>
            <a:cs typeface="Arial" pitchFamily="34" charset="0"/>
          </a:endParaRPr>
        </a:p>
        <a:p>
          <a:endParaRPr lang="ru-RU"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p>
      </dgm:t>
    </dgm:pt>
    <dgm:pt modelId="{1853DAAA-A883-4ED6-B05B-E7EF7CF8E0C5}" type="par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8995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86AB4DF-4AD8-48C2-9331-C7C7CA326D23}" type="presOf" srcId="{FAB61EDA-E6CD-4F74-80EB-C0E97EA6A3B5}" destId="{F685108C-D8FC-4FD1-A66F-70B161CE7B2F}" srcOrd="0" destOrd="0" presId="urn:microsoft.com/office/officeart/2005/8/layout/vList2"/>
    <dgm:cxn modelId="{766EC96D-9295-451C-BB41-834EA553E1D3}" type="presOf" srcId="{4B2AD744-40CC-4705-8413-35C94F601676}" destId="{0A37B056-C151-49F6-89D6-3D81D2E80892}" srcOrd="0" destOrd="0" presId="urn:microsoft.com/office/officeart/2005/8/layout/vList2"/>
    <dgm:cxn modelId="{1DDADCF4-5B76-40D3-A3D0-038C6DFDE84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03" minVer="http://schemas.openxmlformats.org/drawingml/2006/diagram"/>
    </a:ext>
  </dgm:extLst>
</dgm:dataModel>
</file>

<file path=word/diagrams/data27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9" qsCatId="simple" csTypeId="urn:microsoft.com/office/officeart/2005/8/colors/accent1_2#26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1.1. </a:t>
          </a:r>
          <a:r>
            <a:rPr lang="uk-UA" sz="1400" b="1" cap="none" baseline="0">
              <a:solidFill>
                <a:sysClr val="windowText" lastClr="000000"/>
              </a:solidFill>
              <a:latin typeface="Arial" pitchFamily="34" charset="0"/>
              <a:cs typeface="Arial" pitchFamily="34" charset="0"/>
            </a:rPr>
            <a:t>Теорії світової торгівл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DB0829A-DDAF-46AF-92D8-248D75E35C56}" type="presOf" srcId="{4B2AD744-40CC-4705-8413-35C94F601676}" destId="{0A37B056-C151-49F6-89D6-3D81D2E80892}" srcOrd="0" destOrd="0" presId="urn:microsoft.com/office/officeart/2005/8/layout/vList2"/>
    <dgm:cxn modelId="{2F74E309-A784-4663-9C1E-5837ADEB0AFC}" type="presOf" srcId="{FAB61EDA-E6CD-4F74-80EB-C0E97EA6A3B5}" destId="{F685108C-D8FC-4FD1-A66F-70B161CE7B2F}" srcOrd="0" destOrd="0" presId="urn:microsoft.com/office/officeart/2005/8/layout/vList2"/>
    <dgm:cxn modelId="{5E6B500C-D5D9-4248-A2A3-384FE419AF0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08" minVer="http://schemas.openxmlformats.org/drawingml/2006/diagram"/>
    </a:ext>
  </dgm:extLst>
</dgm:dataModel>
</file>

<file path=word/diagrams/data2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0" qsCatId="simple" csTypeId="urn:microsoft.com/office/officeart/2005/8/colors/accent1_2#27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ластери – це об’єднання національних конкурентоспроможних взаємозалежних галузей</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070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90A2CFB-CD87-410E-BEBD-F02A08D174BB}" type="presOf" srcId="{4B2AD744-40CC-4705-8413-35C94F601676}" destId="{0A37B056-C151-49F6-89D6-3D81D2E80892}" srcOrd="0" destOrd="0" presId="urn:microsoft.com/office/officeart/2005/8/layout/vList2"/>
    <dgm:cxn modelId="{33BDCAD7-CE76-4B22-A4D6-02F66019A568}" type="presOf" srcId="{FAB61EDA-E6CD-4F74-80EB-C0E97EA6A3B5}" destId="{F685108C-D8FC-4FD1-A66F-70B161CE7B2F}" srcOrd="0" destOrd="0" presId="urn:microsoft.com/office/officeart/2005/8/layout/vList2"/>
    <dgm:cxn modelId="{04371E9C-2F3E-4E5A-8C14-3936DCE5658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13" minVer="http://schemas.openxmlformats.org/drawingml/2006/diagram"/>
    </a:ext>
  </dgm:extLst>
</dgm:dataModel>
</file>

<file path=word/diagrams/data2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1" qsCatId="simple" csTypeId="urn:microsoft.com/office/officeart/2005/8/colors/accent1_2#27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1.2. </a:t>
          </a:r>
          <a:r>
            <a:rPr lang="uk-UA" sz="1400" b="1" cap="none" baseline="0">
              <a:solidFill>
                <a:sysClr val="windowText" lastClr="000000"/>
              </a:solidFill>
              <a:latin typeface="Arial" pitchFamily="34" charset="0"/>
              <a:cs typeface="Arial" pitchFamily="34" charset="0"/>
            </a:rPr>
            <a:t>Світовий ринок: передумови становлення та особливості  функціонування</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custLinFactNeighborX="-1389" custLinFactNeighborY="159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393AF43-9D50-48BD-969F-FEEB3EA3D4AA}" type="presOf" srcId="{FAB61EDA-E6CD-4F74-80EB-C0E97EA6A3B5}" destId="{F685108C-D8FC-4FD1-A66F-70B161CE7B2F}" srcOrd="0" destOrd="0" presId="urn:microsoft.com/office/officeart/2005/8/layout/vList2"/>
    <dgm:cxn modelId="{D9E2AF44-B188-4949-A03E-089B99B18D6A}" type="presOf" srcId="{4B2AD744-40CC-4705-8413-35C94F601676}" destId="{0A37B056-C151-49F6-89D6-3D81D2E80892}" srcOrd="0" destOrd="0" presId="urn:microsoft.com/office/officeart/2005/8/layout/vList2"/>
    <dgm:cxn modelId="{4F351D76-0C67-476E-BD54-C2580254727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18" minVer="http://schemas.openxmlformats.org/drawingml/2006/diagram"/>
    </a:ext>
  </dgm:extLst>
</dgm:dataModel>
</file>

<file path=word/diagrams/data277.xml><?xml version="1.0" encoding="utf-8"?>
<dgm:dataModel xmlns:dgm="http://schemas.openxmlformats.org/drawingml/2006/diagram" xmlns:a="http://schemas.openxmlformats.org/drawingml/2006/main">
  <dgm:ptLst>
    <dgm:pt modelId="{88E7D6D1-0644-44CC-AB9B-2A564DBF01DE}" type="doc">
      <dgm:prSet loTypeId="urn:microsoft.com/office/officeart/2005/8/layout/venn2" loCatId="relationship" qsTypeId="urn:microsoft.com/office/officeart/2005/8/quickstyle/simple1#272" qsCatId="simple" csTypeId="urn:microsoft.com/office/officeart/2005/8/colors/accent1_2#272" csCatId="accent1" phldr="1"/>
      <dgm:spPr/>
      <dgm:t>
        <a:bodyPr/>
        <a:lstStyle/>
        <a:p>
          <a:endParaRPr lang="ru-RU"/>
        </a:p>
      </dgm:t>
    </dgm:pt>
    <dgm:pt modelId="{F3E94561-931C-4809-866B-D9E26C1EBC94}">
      <dgm:prSet phldrT="[Текст]" custT="1"/>
      <dgm:spPr>
        <a:solidFill>
          <a:schemeClr val="accent1">
            <a:lumMod val="20000"/>
            <a:lumOff val="80000"/>
          </a:schemeClr>
        </a:solidFill>
      </dgm:spPr>
      <dgm:t>
        <a:bodyPr/>
        <a:lstStyle/>
        <a:p>
          <a:r>
            <a:rPr lang="ru-RU" sz="900" b="1">
              <a:solidFill>
                <a:sysClr val="windowText" lastClr="000000"/>
              </a:solidFill>
              <a:latin typeface="Arial" pitchFamily="34" charset="0"/>
              <a:cs typeface="Arial" pitchFamily="34" charset="0"/>
            </a:rPr>
            <a:t>міжнародний ринок</a:t>
          </a:r>
        </a:p>
      </dgm:t>
    </dgm:pt>
    <dgm:pt modelId="{DA8B4271-5E3C-4ACF-BD21-546C9A935BE0}" type="parTrans" cxnId="{09A622D4-D091-405E-A264-8AD345B0CE6C}">
      <dgm:prSet/>
      <dgm:spPr/>
      <dgm:t>
        <a:bodyPr/>
        <a:lstStyle/>
        <a:p>
          <a:endParaRPr lang="ru-RU"/>
        </a:p>
      </dgm:t>
    </dgm:pt>
    <dgm:pt modelId="{ACC4606D-566B-4443-A8E8-CCDE0D03AC92}" type="sibTrans" cxnId="{09A622D4-D091-405E-A264-8AD345B0CE6C}">
      <dgm:prSet/>
      <dgm:spPr/>
      <dgm:t>
        <a:bodyPr/>
        <a:lstStyle/>
        <a:p>
          <a:endParaRPr lang="ru-RU"/>
        </a:p>
      </dgm:t>
    </dgm:pt>
    <dgm:pt modelId="{B0024205-503B-4FB8-9298-3F2F894ACFC5}">
      <dgm:prSet phldrT="[Текст]" custT="1"/>
      <dgm:spPr>
        <a:solidFill>
          <a:schemeClr val="accent1">
            <a:lumMod val="20000"/>
            <a:lumOff val="80000"/>
          </a:schemeClr>
        </a:solidFill>
      </dgm:spPr>
      <dgm:t>
        <a:bodyPr/>
        <a:lstStyle/>
        <a:p>
          <a:r>
            <a:rPr lang="ru-RU" sz="800" b="1">
              <a:solidFill>
                <a:sysClr val="windowText" lastClr="000000"/>
              </a:solidFill>
              <a:latin typeface="Arial" pitchFamily="34" charset="0"/>
              <a:cs typeface="Arial" pitchFamily="34" charset="0"/>
            </a:rPr>
            <a:t>національний ринок</a:t>
          </a:r>
        </a:p>
      </dgm:t>
    </dgm:pt>
    <dgm:pt modelId="{55BCB58F-D62F-486A-A335-A35F3611EFA5}" type="parTrans" cxnId="{2C650BF6-72F3-4107-B548-C00FF47D7A24}">
      <dgm:prSet/>
      <dgm:spPr/>
      <dgm:t>
        <a:bodyPr/>
        <a:lstStyle/>
        <a:p>
          <a:endParaRPr lang="ru-RU"/>
        </a:p>
      </dgm:t>
    </dgm:pt>
    <dgm:pt modelId="{D6912E9A-9FF2-4102-9525-B8FAA651C320}" type="sibTrans" cxnId="{2C650BF6-72F3-4107-B548-C00FF47D7A24}">
      <dgm:prSet/>
      <dgm:spPr/>
      <dgm:t>
        <a:bodyPr/>
        <a:lstStyle/>
        <a:p>
          <a:endParaRPr lang="ru-RU"/>
        </a:p>
      </dgm:t>
    </dgm:pt>
    <dgm:pt modelId="{C91333BE-217A-42CD-AD97-0C1869EBDBBE}">
      <dgm:prSet phldrT="[Текст]" custT="1"/>
      <dgm:spPr>
        <a:solidFill>
          <a:schemeClr val="accent1">
            <a:lumMod val="20000"/>
            <a:lumOff val="80000"/>
          </a:schemeClr>
        </a:solidFill>
      </dgm:spPr>
      <dgm:t>
        <a:bodyPr/>
        <a:lstStyle/>
        <a:p>
          <a:r>
            <a:rPr lang="ru-RU" sz="900" b="1">
              <a:solidFill>
                <a:sysClr val="windowText" lastClr="000000"/>
              </a:solidFill>
              <a:latin typeface="Arial" pitchFamily="34" charset="0"/>
              <a:cs typeface="Arial" pitchFamily="34" charset="0"/>
            </a:rPr>
            <a:t>внутрішній ринок</a:t>
          </a:r>
        </a:p>
      </dgm:t>
    </dgm:pt>
    <dgm:pt modelId="{4BB6BD26-0557-4072-8D0A-B4BE873F4B00}" type="parTrans" cxnId="{EC827007-BF95-4565-A4CD-3F19B862DC4B}">
      <dgm:prSet/>
      <dgm:spPr/>
      <dgm:t>
        <a:bodyPr/>
        <a:lstStyle/>
        <a:p>
          <a:endParaRPr lang="ru-RU"/>
        </a:p>
      </dgm:t>
    </dgm:pt>
    <dgm:pt modelId="{09C3D156-6303-4560-8A7B-0C6396D7FA43}" type="sibTrans" cxnId="{EC827007-BF95-4565-A4CD-3F19B862DC4B}">
      <dgm:prSet/>
      <dgm:spPr/>
      <dgm:t>
        <a:bodyPr/>
        <a:lstStyle/>
        <a:p>
          <a:endParaRPr lang="ru-RU"/>
        </a:p>
      </dgm:t>
    </dgm:pt>
    <dgm:pt modelId="{75380420-551A-4243-BDAB-75BA3D1725DE}">
      <dgm:prSet phldrT="[Текст]" custT="1"/>
      <dgm:spPr>
        <a:solidFill>
          <a:schemeClr val="accent1">
            <a:lumMod val="20000"/>
            <a:lumOff val="80000"/>
          </a:schemeClr>
        </a:solidFill>
      </dgm:spPr>
      <dgm:t>
        <a:bodyPr/>
        <a:lstStyle/>
        <a:p>
          <a:r>
            <a:rPr lang="ru-RU" sz="900" b="1">
              <a:solidFill>
                <a:sysClr val="windowText" lastClr="000000"/>
              </a:solidFill>
              <a:latin typeface="Arial" pitchFamily="34" charset="0"/>
              <a:cs typeface="Arial" pitchFamily="34" charset="0"/>
            </a:rPr>
            <a:t> (місцевий) регіональний ринок</a:t>
          </a:r>
        </a:p>
      </dgm:t>
    </dgm:pt>
    <dgm:pt modelId="{8540153B-2873-4641-8A33-8A218C602ED7}" type="parTrans" cxnId="{F7FD7AB9-840C-4EA5-A7A6-C7291B2018C0}">
      <dgm:prSet/>
      <dgm:spPr/>
      <dgm:t>
        <a:bodyPr/>
        <a:lstStyle/>
        <a:p>
          <a:endParaRPr lang="ru-RU"/>
        </a:p>
      </dgm:t>
    </dgm:pt>
    <dgm:pt modelId="{6296687A-E126-49B6-ACFB-8C610D7FC2E8}" type="sibTrans" cxnId="{F7FD7AB9-840C-4EA5-A7A6-C7291B2018C0}">
      <dgm:prSet/>
      <dgm:spPr/>
      <dgm:t>
        <a:bodyPr/>
        <a:lstStyle/>
        <a:p>
          <a:endParaRPr lang="ru-RU"/>
        </a:p>
      </dgm:t>
    </dgm:pt>
    <dgm:pt modelId="{7E415CF8-DF93-428C-A344-5B83DA0891EA}" type="pres">
      <dgm:prSet presAssocID="{88E7D6D1-0644-44CC-AB9B-2A564DBF01DE}" presName="Name0" presStyleCnt="0">
        <dgm:presLayoutVars>
          <dgm:chMax val="7"/>
          <dgm:resizeHandles val="exact"/>
        </dgm:presLayoutVars>
      </dgm:prSet>
      <dgm:spPr/>
      <dgm:t>
        <a:bodyPr/>
        <a:lstStyle/>
        <a:p>
          <a:endParaRPr lang="uk-UA"/>
        </a:p>
      </dgm:t>
    </dgm:pt>
    <dgm:pt modelId="{1213D90E-0553-40F6-9684-C70FA05E13D5}" type="pres">
      <dgm:prSet presAssocID="{88E7D6D1-0644-44CC-AB9B-2A564DBF01DE}" presName="comp1" presStyleCnt="0"/>
      <dgm:spPr/>
    </dgm:pt>
    <dgm:pt modelId="{0639BB67-476E-43C0-B823-18B96D10F05B}" type="pres">
      <dgm:prSet presAssocID="{88E7D6D1-0644-44CC-AB9B-2A564DBF01DE}" presName="circle1" presStyleLbl="node1" presStyleIdx="0" presStyleCnt="4"/>
      <dgm:spPr/>
      <dgm:t>
        <a:bodyPr/>
        <a:lstStyle/>
        <a:p>
          <a:endParaRPr lang="uk-UA"/>
        </a:p>
      </dgm:t>
    </dgm:pt>
    <dgm:pt modelId="{F6C40E8E-44E2-4A65-B419-EBB4932A5460}" type="pres">
      <dgm:prSet presAssocID="{88E7D6D1-0644-44CC-AB9B-2A564DBF01DE}" presName="c1text" presStyleLbl="node1" presStyleIdx="0" presStyleCnt="4">
        <dgm:presLayoutVars>
          <dgm:bulletEnabled val="1"/>
        </dgm:presLayoutVars>
      </dgm:prSet>
      <dgm:spPr/>
      <dgm:t>
        <a:bodyPr/>
        <a:lstStyle/>
        <a:p>
          <a:endParaRPr lang="uk-UA"/>
        </a:p>
      </dgm:t>
    </dgm:pt>
    <dgm:pt modelId="{E5D8F20E-AD76-4C8C-B4AE-966098E6FA8B}" type="pres">
      <dgm:prSet presAssocID="{88E7D6D1-0644-44CC-AB9B-2A564DBF01DE}" presName="comp2" presStyleCnt="0"/>
      <dgm:spPr/>
    </dgm:pt>
    <dgm:pt modelId="{CADB928E-DC21-416A-A588-7606B63A2D2D}" type="pres">
      <dgm:prSet presAssocID="{88E7D6D1-0644-44CC-AB9B-2A564DBF01DE}" presName="circle2" presStyleLbl="node1" presStyleIdx="1" presStyleCnt="4"/>
      <dgm:spPr/>
      <dgm:t>
        <a:bodyPr/>
        <a:lstStyle/>
        <a:p>
          <a:endParaRPr lang="uk-UA"/>
        </a:p>
      </dgm:t>
    </dgm:pt>
    <dgm:pt modelId="{94D19BE0-CE48-4A14-9F80-4D3C5D3DFA17}" type="pres">
      <dgm:prSet presAssocID="{88E7D6D1-0644-44CC-AB9B-2A564DBF01DE}" presName="c2text" presStyleLbl="node1" presStyleIdx="1" presStyleCnt="4">
        <dgm:presLayoutVars>
          <dgm:bulletEnabled val="1"/>
        </dgm:presLayoutVars>
      </dgm:prSet>
      <dgm:spPr/>
      <dgm:t>
        <a:bodyPr/>
        <a:lstStyle/>
        <a:p>
          <a:endParaRPr lang="uk-UA"/>
        </a:p>
      </dgm:t>
    </dgm:pt>
    <dgm:pt modelId="{2D67E364-5572-4DAF-A560-F56E398D87D9}" type="pres">
      <dgm:prSet presAssocID="{88E7D6D1-0644-44CC-AB9B-2A564DBF01DE}" presName="comp3" presStyleCnt="0"/>
      <dgm:spPr/>
    </dgm:pt>
    <dgm:pt modelId="{BEFBFEAC-1900-49AF-9F9E-D7986D77BC40}" type="pres">
      <dgm:prSet presAssocID="{88E7D6D1-0644-44CC-AB9B-2A564DBF01DE}" presName="circle3" presStyleLbl="node1" presStyleIdx="2" presStyleCnt="4"/>
      <dgm:spPr/>
      <dgm:t>
        <a:bodyPr/>
        <a:lstStyle/>
        <a:p>
          <a:endParaRPr lang="uk-UA"/>
        </a:p>
      </dgm:t>
    </dgm:pt>
    <dgm:pt modelId="{C13801D2-E6D1-4698-B3E6-A0EA091B318A}" type="pres">
      <dgm:prSet presAssocID="{88E7D6D1-0644-44CC-AB9B-2A564DBF01DE}" presName="c3text" presStyleLbl="node1" presStyleIdx="2" presStyleCnt="4">
        <dgm:presLayoutVars>
          <dgm:bulletEnabled val="1"/>
        </dgm:presLayoutVars>
      </dgm:prSet>
      <dgm:spPr/>
      <dgm:t>
        <a:bodyPr/>
        <a:lstStyle/>
        <a:p>
          <a:endParaRPr lang="uk-UA"/>
        </a:p>
      </dgm:t>
    </dgm:pt>
    <dgm:pt modelId="{B50F555B-EC7C-4AF9-BDE1-5BE06FFA6E41}" type="pres">
      <dgm:prSet presAssocID="{88E7D6D1-0644-44CC-AB9B-2A564DBF01DE}" presName="comp4" presStyleCnt="0"/>
      <dgm:spPr/>
    </dgm:pt>
    <dgm:pt modelId="{988C7864-9874-4764-8D62-4D29DB39EF32}" type="pres">
      <dgm:prSet presAssocID="{88E7D6D1-0644-44CC-AB9B-2A564DBF01DE}" presName="circle4" presStyleLbl="node1" presStyleIdx="3" presStyleCnt="4"/>
      <dgm:spPr/>
      <dgm:t>
        <a:bodyPr/>
        <a:lstStyle/>
        <a:p>
          <a:endParaRPr lang="uk-UA"/>
        </a:p>
      </dgm:t>
    </dgm:pt>
    <dgm:pt modelId="{83F0B9E1-932B-488F-BB6E-B4DDE7F226F7}" type="pres">
      <dgm:prSet presAssocID="{88E7D6D1-0644-44CC-AB9B-2A564DBF01DE}" presName="c4text" presStyleLbl="node1" presStyleIdx="3" presStyleCnt="4">
        <dgm:presLayoutVars>
          <dgm:bulletEnabled val="1"/>
        </dgm:presLayoutVars>
      </dgm:prSet>
      <dgm:spPr/>
      <dgm:t>
        <a:bodyPr/>
        <a:lstStyle/>
        <a:p>
          <a:endParaRPr lang="uk-UA"/>
        </a:p>
      </dgm:t>
    </dgm:pt>
  </dgm:ptLst>
  <dgm:cxnLst>
    <dgm:cxn modelId="{9F01B2FA-81A5-420D-B2BA-F920B71EFADF}" type="presOf" srcId="{F3E94561-931C-4809-866B-D9E26C1EBC94}" destId="{F6C40E8E-44E2-4A65-B419-EBB4932A5460}" srcOrd="1" destOrd="0" presId="urn:microsoft.com/office/officeart/2005/8/layout/venn2"/>
    <dgm:cxn modelId="{09A622D4-D091-405E-A264-8AD345B0CE6C}" srcId="{88E7D6D1-0644-44CC-AB9B-2A564DBF01DE}" destId="{F3E94561-931C-4809-866B-D9E26C1EBC94}" srcOrd="0" destOrd="0" parTransId="{DA8B4271-5E3C-4ACF-BD21-546C9A935BE0}" sibTransId="{ACC4606D-566B-4443-A8E8-CCDE0D03AC92}"/>
    <dgm:cxn modelId="{97849856-13DD-4BDB-885B-39FE6FD72CAB}" type="presOf" srcId="{C91333BE-217A-42CD-AD97-0C1869EBDBBE}" destId="{BEFBFEAC-1900-49AF-9F9E-D7986D77BC40}" srcOrd="0" destOrd="0" presId="urn:microsoft.com/office/officeart/2005/8/layout/venn2"/>
    <dgm:cxn modelId="{EC827007-BF95-4565-A4CD-3F19B862DC4B}" srcId="{88E7D6D1-0644-44CC-AB9B-2A564DBF01DE}" destId="{C91333BE-217A-42CD-AD97-0C1869EBDBBE}" srcOrd="2" destOrd="0" parTransId="{4BB6BD26-0557-4072-8D0A-B4BE873F4B00}" sibTransId="{09C3D156-6303-4560-8A7B-0C6396D7FA43}"/>
    <dgm:cxn modelId="{CE782BE7-813E-4DF0-8565-560C38330A9F}" type="presOf" srcId="{88E7D6D1-0644-44CC-AB9B-2A564DBF01DE}" destId="{7E415CF8-DF93-428C-A344-5B83DA0891EA}" srcOrd="0" destOrd="0" presId="urn:microsoft.com/office/officeart/2005/8/layout/venn2"/>
    <dgm:cxn modelId="{F7FD7AB9-840C-4EA5-A7A6-C7291B2018C0}" srcId="{88E7D6D1-0644-44CC-AB9B-2A564DBF01DE}" destId="{75380420-551A-4243-BDAB-75BA3D1725DE}" srcOrd="3" destOrd="0" parTransId="{8540153B-2873-4641-8A33-8A218C602ED7}" sibTransId="{6296687A-E126-49B6-ACFB-8C610D7FC2E8}"/>
    <dgm:cxn modelId="{8878B19E-0C6A-4F55-ADDF-A4E0CCFEBBDD}" type="presOf" srcId="{B0024205-503B-4FB8-9298-3F2F894ACFC5}" destId="{94D19BE0-CE48-4A14-9F80-4D3C5D3DFA17}" srcOrd="1" destOrd="0" presId="urn:microsoft.com/office/officeart/2005/8/layout/venn2"/>
    <dgm:cxn modelId="{2C650BF6-72F3-4107-B548-C00FF47D7A24}" srcId="{88E7D6D1-0644-44CC-AB9B-2A564DBF01DE}" destId="{B0024205-503B-4FB8-9298-3F2F894ACFC5}" srcOrd="1" destOrd="0" parTransId="{55BCB58F-D62F-486A-A335-A35F3611EFA5}" sibTransId="{D6912E9A-9FF2-4102-9525-B8FAA651C320}"/>
    <dgm:cxn modelId="{509B8E71-C3C3-4412-AB54-8ADEBE29A74E}" type="presOf" srcId="{75380420-551A-4243-BDAB-75BA3D1725DE}" destId="{83F0B9E1-932B-488F-BB6E-B4DDE7F226F7}" srcOrd="1" destOrd="0" presId="urn:microsoft.com/office/officeart/2005/8/layout/venn2"/>
    <dgm:cxn modelId="{AB1A0F72-F473-485F-A31C-8634118E2643}" type="presOf" srcId="{F3E94561-931C-4809-866B-D9E26C1EBC94}" destId="{0639BB67-476E-43C0-B823-18B96D10F05B}" srcOrd="0" destOrd="0" presId="urn:microsoft.com/office/officeart/2005/8/layout/venn2"/>
    <dgm:cxn modelId="{1BEF9164-9F47-4DE5-AE23-38C7AF0B219F}" type="presOf" srcId="{B0024205-503B-4FB8-9298-3F2F894ACFC5}" destId="{CADB928E-DC21-416A-A588-7606B63A2D2D}" srcOrd="0" destOrd="0" presId="urn:microsoft.com/office/officeart/2005/8/layout/venn2"/>
    <dgm:cxn modelId="{2B722CB7-02CE-43C1-B459-38BCF0EEA5B6}" type="presOf" srcId="{75380420-551A-4243-BDAB-75BA3D1725DE}" destId="{988C7864-9874-4764-8D62-4D29DB39EF32}" srcOrd="0" destOrd="0" presId="urn:microsoft.com/office/officeart/2005/8/layout/venn2"/>
    <dgm:cxn modelId="{F098D109-3BEB-4E00-BA29-1FC825B2BE81}" type="presOf" srcId="{C91333BE-217A-42CD-AD97-0C1869EBDBBE}" destId="{C13801D2-E6D1-4698-B3E6-A0EA091B318A}" srcOrd="1" destOrd="0" presId="urn:microsoft.com/office/officeart/2005/8/layout/venn2"/>
    <dgm:cxn modelId="{A016D6DB-6F8D-4A0B-8E1D-9E4CC4E7155A}" type="presParOf" srcId="{7E415CF8-DF93-428C-A344-5B83DA0891EA}" destId="{1213D90E-0553-40F6-9684-C70FA05E13D5}" srcOrd="0" destOrd="0" presId="urn:microsoft.com/office/officeart/2005/8/layout/venn2"/>
    <dgm:cxn modelId="{5B32D172-7F81-49FA-B362-60C58A2A168E}" type="presParOf" srcId="{1213D90E-0553-40F6-9684-C70FA05E13D5}" destId="{0639BB67-476E-43C0-B823-18B96D10F05B}" srcOrd="0" destOrd="0" presId="urn:microsoft.com/office/officeart/2005/8/layout/venn2"/>
    <dgm:cxn modelId="{A4E0B6DB-CD17-4561-9E40-3F2AC965DA76}" type="presParOf" srcId="{1213D90E-0553-40F6-9684-C70FA05E13D5}" destId="{F6C40E8E-44E2-4A65-B419-EBB4932A5460}" srcOrd="1" destOrd="0" presId="urn:microsoft.com/office/officeart/2005/8/layout/venn2"/>
    <dgm:cxn modelId="{33FBCB1E-AE95-49DA-BE67-86DF56B6815C}" type="presParOf" srcId="{7E415CF8-DF93-428C-A344-5B83DA0891EA}" destId="{E5D8F20E-AD76-4C8C-B4AE-966098E6FA8B}" srcOrd="1" destOrd="0" presId="urn:microsoft.com/office/officeart/2005/8/layout/venn2"/>
    <dgm:cxn modelId="{B546E7C2-82BE-4467-BF9C-4F5253A05035}" type="presParOf" srcId="{E5D8F20E-AD76-4C8C-B4AE-966098E6FA8B}" destId="{CADB928E-DC21-416A-A588-7606B63A2D2D}" srcOrd="0" destOrd="0" presId="urn:microsoft.com/office/officeart/2005/8/layout/venn2"/>
    <dgm:cxn modelId="{4463AE16-E5B9-42AF-AB00-F081CC806EF8}" type="presParOf" srcId="{E5D8F20E-AD76-4C8C-B4AE-966098E6FA8B}" destId="{94D19BE0-CE48-4A14-9F80-4D3C5D3DFA17}" srcOrd="1" destOrd="0" presId="urn:microsoft.com/office/officeart/2005/8/layout/venn2"/>
    <dgm:cxn modelId="{DBE98EAB-83F6-40E4-998F-9F31315C2D8C}" type="presParOf" srcId="{7E415CF8-DF93-428C-A344-5B83DA0891EA}" destId="{2D67E364-5572-4DAF-A560-F56E398D87D9}" srcOrd="2" destOrd="0" presId="urn:microsoft.com/office/officeart/2005/8/layout/venn2"/>
    <dgm:cxn modelId="{7AE11582-30F2-4058-8EB4-71D7333D808A}" type="presParOf" srcId="{2D67E364-5572-4DAF-A560-F56E398D87D9}" destId="{BEFBFEAC-1900-49AF-9F9E-D7986D77BC40}" srcOrd="0" destOrd="0" presId="urn:microsoft.com/office/officeart/2005/8/layout/venn2"/>
    <dgm:cxn modelId="{DA2E84E9-E831-4898-A4DB-AAEAE867854E}" type="presParOf" srcId="{2D67E364-5572-4DAF-A560-F56E398D87D9}" destId="{C13801D2-E6D1-4698-B3E6-A0EA091B318A}" srcOrd="1" destOrd="0" presId="urn:microsoft.com/office/officeart/2005/8/layout/venn2"/>
    <dgm:cxn modelId="{534A587D-0124-49A7-9EBC-DDD4F9170E09}" type="presParOf" srcId="{7E415CF8-DF93-428C-A344-5B83DA0891EA}" destId="{B50F555B-EC7C-4AF9-BDE1-5BE06FFA6E41}" srcOrd="3" destOrd="0" presId="urn:microsoft.com/office/officeart/2005/8/layout/venn2"/>
    <dgm:cxn modelId="{A40F856A-28B5-4A01-9A12-5207A54198DF}" type="presParOf" srcId="{B50F555B-EC7C-4AF9-BDE1-5BE06FFA6E41}" destId="{988C7864-9874-4764-8D62-4D29DB39EF32}" srcOrd="0" destOrd="0" presId="urn:microsoft.com/office/officeart/2005/8/layout/venn2"/>
    <dgm:cxn modelId="{DC32BF2F-1A93-46C9-9369-ECEE50A7CBA5}" type="presParOf" srcId="{B50F555B-EC7C-4AF9-BDE1-5BE06FFA6E41}" destId="{83F0B9E1-932B-488F-BB6E-B4DDE7F226F7}" srcOrd="1" destOrd="0" presId="urn:microsoft.com/office/officeart/2005/8/layout/venn2"/>
  </dgm:cxnLst>
  <dgm:bg/>
  <dgm:whole/>
  <dgm:extLst>
    <a:ext uri="http://schemas.microsoft.com/office/drawing/2008/diagram">
      <dsp:dataModelExt xmlns:dsp="http://schemas.microsoft.com/office/drawing/2008/diagram" relId="rId1523" minVer="http://schemas.openxmlformats.org/drawingml/2006/diagram"/>
    </a:ext>
  </dgm:extLst>
</dgm:dataModel>
</file>

<file path=word/diagrams/data27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3" qsCatId="simple" csTypeId="urn:microsoft.com/office/officeart/2005/8/colors/accent1_2#27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вітовий (міжнародний) ринок – це сфера міжнародних товарно-грошових відносин, специфічна форма обміну продуктами праці (товарами і послугами) між продавцями та покупцями різних країн</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870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6A996F9-3E84-460B-B890-DF6763F6E407}" type="presOf" srcId="{FAB61EDA-E6CD-4F74-80EB-C0E97EA6A3B5}" destId="{F685108C-D8FC-4FD1-A66F-70B161CE7B2F}" srcOrd="0" destOrd="0" presId="urn:microsoft.com/office/officeart/2005/8/layout/vList2"/>
    <dgm:cxn modelId="{2BFE4F4F-2CD9-40A3-B57A-981D94982B7C}" type="presOf" srcId="{4B2AD744-40CC-4705-8413-35C94F601676}" destId="{0A37B056-C151-49F6-89D6-3D81D2E80892}" srcOrd="0" destOrd="0" presId="urn:microsoft.com/office/officeart/2005/8/layout/vList2"/>
    <dgm:cxn modelId="{D2696DB7-4F31-4E73-A428-A4E9A2CCBAB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28" minVer="http://schemas.openxmlformats.org/drawingml/2006/diagram"/>
    </a:ext>
  </dgm:extLst>
</dgm:dataModel>
</file>

<file path=word/diagrams/data27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4" qsCatId="simple" csTypeId="urn:microsoft.com/office/officeart/2005/8/colors/accent1_2#274" csCatId="accent1" phldr="1"/>
      <dgm:spPr/>
      <dgm:t>
        <a:bodyPr/>
        <a:lstStyle/>
        <a:p>
          <a:endParaRPr lang="ru-RU"/>
        </a:p>
      </dgm:t>
    </dgm:pt>
    <dgm:pt modelId="{DA4A3443-92CA-41D4-93BF-F6CA9601FD78}">
      <dgm:prSet custT="1"/>
      <dgm:spPr>
        <a:solidFill>
          <a:schemeClr val="bg1">
            <a:lumMod val="75000"/>
          </a:schemeClr>
        </a:solidFill>
      </dgm:spPr>
      <dgm:t>
        <a:bodyPr/>
        <a:lstStyle/>
        <a:p>
          <a:r>
            <a:rPr lang="uk-UA" sz="1400" b="1" cap="all" baseline="0">
              <a:solidFill>
                <a:sysClr val="windowText" lastClr="000000"/>
              </a:solidFill>
              <a:latin typeface="Arial" pitchFamily="34" charset="0"/>
              <a:cs typeface="Arial" pitchFamily="34" charset="0"/>
            </a:rPr>
            <a:t>Передумови становлення та розвитку світового ринку: </a:t>
          </a:r>
          <a:endParaRPr lang="ru-RU" sz="1400" cap="all" baseline="0">
            <a:solidFill>
              <a:sysClr val="windowText" lastClr="000000"/>
            </a:solidFill>
            <a:latin typeface="Arial" pitchFamily="34" charset="0"/>
            <a:cs typeface="Arial" pitchFamily="34" charset="0"/>
          </a:endParaRPr>
        </a:p>
      </dgm:t>
    </dgm:pt>
    <dgm:pt modelId="{5347584D-D90F-4A54-9AB4-1D4264EA662A}" type="parTrans" cxnId="{FFB39165-5497-4F5E-835F-602A7DB65CB4}">
      <dgm:prSet/>
      <dgm:spPr/>
      <dgm:t>
        <a:bodyPr/>
        <a:lstStyle/>
        <a:p>
          <a:endParaRPr lang="ru-RU"/>
        </a:p>
      </dgm:t>
    </dgm:pt>
    <dgm:pt modelId="{F14C41D9-23E2-4832-8707-B20D919962E2}" type="sibTrans" cxnId="{FFB39165-5497-4F5E-835F-602A7DB65CB4}">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4FECA045-DF4E-4180-B75C-A7AB1979E4E6}" type="pres">
      <dgm:prSet presAssocID="{DA4A3443-92CA-41D4-93BF-F6CA9601FD78}" presName="parentText" presStyleLbl="node1" presStyleIdx="0" presStyleCnt="1" custScaleX="88900">
        <dgm:presLayoutVars>
          <dgm:chMax val="0"/>
          <dgm:bulletEnabled val="1"/>
        </dgm:presLayoutVars>
      </dgm:prSet>
      <dgm:spPr/>
      <dgm:t>
        <a:bodyPr/>
        <a:lstStyle/>
        <a:p>
          <a:endParaRPr lang="uk-UA"/>
        </a:p>
      </dgm:t>
    </dgm:pt>
  </dgm:ptLst>
  <dgm:cxnLst>
    <dgm:cxn modelId="{0D4A3CC0-A6D8-4C79-863A-45EFBC53FDB3}" type="presOf" srcId="{4B2AD744-40CC-4705-8413-35C94F601676}" destId="{0A37B056-C151-49F6-89D6-3D81D2E80892}" srcOrd="0" destOrd="0" presId="urn:microsoft.com/office/officeart/2005/8/layout/vList2"/>
    <dgm:cxn modelId="{403B781E-8C2B-4125-B767-7A17E5D6DDE4}" type="presOf" srcId="{DA4A3443-92CA-41D4-93BF-F6CA9601FD78}" destId="{4FECA045-DF4E-4180-B75C-A7AB1979E4E6}" srcOrd="0" destOrd="0" presId="urn:microsoft.com/office/officeart/2005/8/layout/vList2"/>
    <dgm:cxn modelId="{FFB39165-5497-4F5E-835F-602A7DB65CB4}" srcId="{4B2AD744-40CC-4705-8413-35C94F601676}" destId="{DA4A3443-92CA-41D4-93BF-F6CA9601FD78}" srcOrd="0" destOrd="0" parTransId="{5347584D-D90F-4A54-9AB4-1D4264EA662A}" sibTransId="{F14C41D9-23E2-4832-8707-B20D919962E2}"/>
    <dgm:cxn modelId="{34A639CB-B9A5-4A62-93DF-2F5EBD390CE4}" type="presParOf" srcId="{0A37B056-C151-49F6-89D6-3D81D2E80892}" destId="{4FECA045-DF4E-4180-B75C-A7AB1979E4E6}" srcOrd="0" destOrd="0" presId="urn:microsoft.com/office/officeart/2005/8/layout/vList2"/>
  </dgm:cxnLst>
  <dgm:bg/>
  <dgm:whole/>
  <dgm:extLst>
    <a:ext uri="http://schemas.microsoft.com/office/drawing/2008/diagram">
      <dsp:dataModelExt xmlns:dsp="http://schemas.microsoft.com/office/drawing/2008/diagram" relId="rId1533" minVer="http://schemas.openxmlformats.org/drawingml/2006/diagram"/>
    </a:ext>
  </dgm:extLst>
</dgm:dataModel>
</file>

<file path=word/diagrams/data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 qsCatId="simple" csTypeId="urn:microsoft.com/office/officeart/2005/8/colors/accent1_2#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endParaRPr lang="ru-RU" sz="1400"/>
        </a:p>
        <a:p>
          <a:pPr algn="just"/>
          <a:r>
            <a:rPr lang="uk-UA" sz="1400" b="1">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8521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C315C9E-EEE3-466F-8AB1-AD4EF38C17F4}" type="presOf" srcId="{4B2AD744-40CC-4705-8413-35C94F601676}" destId="{0A37B056-C151-49F6-89D6-3D81D2E80892}" srcOrd="0" destOrd="0" presId="urn:microsoft.com/office/officeart/2005/8/layout/vList2"/>
    <dgm:cxn modelId="{B47E4240-7D5D-404A-B94C-F54BC6D55D32}" type="presOf" srcId="{FAB61EDA-E6CD-4F74-80EB-C0E97EA6A3B5}" destId="{F685108C-D8FC-4FD1-A66F-70B161CE7B2F}" srcOrd="0" destOrd="0" presId="urn:microsoft.com/office/officeart/2005/8/layout/vList2"/>
    <dgm:cxn modelId="{0181E24C-B1AE-4663-99F3-F14DBF14743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9" minVer="http://schemas.openxmlformats.org/drawingml/2006/diagram"/>
    </a:ext>
  </dgm:extLst>
</dgm:dataModel>
</file>

<file path=word/diagrams/data28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5" qsCatId="simple" csTypeId="urn:microsoft.com/office/officeart/2005/8/colors/accent1_2#27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гальний  МПП – розподіл праці між країна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287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EE60B7A-826D-4BF2-82DF-C0164A15D49F}" type="presOf" srcId="{4B2AD744-40CC-4705-8413-35C94F601676}" destId="{0A37B056-C151-49F6-89D6-3D81D2E80892}" srcOrd="0" destOrd="0" presId="urn:microsoft.com/office/officeart/2005/8/layout/vList2"/>
    <dgm:cxn modelId="{72333F54-830A-4C99-9EF8-71CCDE633034}" type="presOf" srcId="{FAB61EDA-E6CD-4F74-80EB-C0E97EA6A3B5}" destId="{F685108C-D8FC-4FD1-A66F-70B161CE7B2F}" srcOrd="0" destOrd="0" presId="urn:microsoft.com/office/officeart/2005/8/layout/vList2"/>
    <dgm:cxn modelId="{9221A28A-3028-45C2-A760-85314EBB1AC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38" minVer="http://schemas.openxmlformats.org/drawingml/2006/diagram"/>
    </a:ext>
  </dgm:extLst>
</dgm:dataModel>
</file>

<file path=word/diagrams/data28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6" qsCatId="simple" csTypeId="urn:microsoft.com/office/officeart/2005/8/colors/accent1_2#27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кооперація</a:t>
          </a:r>
          <a:r>
            <a:rPr lang="uk-UA" sz="1400">
              <a:solidFill>
                <a:sysClr val="windowText" lastClr="000000"/>
              </a:solidFill>
              <a:latin typeface="Arial" pitchFamily="34" charset="0"/>
              <a:cs typeface="Arial" pitchFamily="34" charset="0"/>
            </a:rPr>
            <a:t> – </a:t>
          </a:r>
          <a:r>
            <a:rPr lang="uk-UA" sz="1400" b="1">
              <a:solidFill>
                <a:sysClr val="windowText" lastClr="000000"/>
              </a:solidFill>
              <a:latin typeface="Arial" pitchFamily="34" charset="0"/>
              <a:cs typeface="Arial" pitchFamily="34" charset="0"/>
            </a:rPr>
            <a:t>це  взаємодія двох або більше суб'єктів господарської діяльності, серед яких хоча б один є іноземним, при якій здійснюється спільна розробка або спільне виробництво, спільна реалізація кінцевої продукції та інших товарів на основі спеціалізації у виробництві проміжної продукції (деталей, вузлів, матеріалів, а також устаткування, що використовується у комплексних поставках) або спеціалізації на окремих технологічних стадіях (функціях) науково-дослідних робіт, виробництва та реалізації з координацією відповідних програм господарської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2968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7FC88C4-42A4-40E9-A65C-0FD13B3011D4}" type="presOf" srcId="{FAB61EDA-E6CD-4F74-80EB-C0E97EA6A3B5}" destId="{F685108C-D8FC-4FD1-A66F-70B161CE7B2F}" srcOrd="0" destOrd="0" presId="urn:microsoft.com/office/officeart/2005/8/layout/vList2"/>
    <dgm:cxn modelId="{B80FA1AD-C824-4324-BCE3-21FD4F17E91A}" type="presOf" srcId="{4B2AD744-40CC-4705-8413-35C94F601676}" destId="{0A37B056-C151-49F6-89D6-3D81D2E80892}" srcOrd="0" destOrd="0" presId="urn:microsoft.com/office/officeart/2005/8/layout/vList2"/>
    <dgm:cxn modelId="{FEF96418-D7D6-424F-B639-210A8240765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43" minVer="http://schemas.openxmlformats.org/drawingml/2006/diagram"/>
    </a:ext>
  </dgm:extLst>
</dgm:dataModel>
</file>

<file path=word/diagrams/data282.xml><?xml version="1.0" encoding="utf-8"?>
<dgm:dataModel xmlns:dgm="http://schemas.openxmlformats.org/drawingml/2006/diagram" xmlns:a="http://schemas.openxmlformats.org/drawingml/2006/main">
  <dgm:ptLst>
    <dgm:pt modelId="{0B68E6A8-642E-4522-83D4-BFD867DB9508}" type="doc">
      <dgm:prSet loTypeId="urn:microsoft.com/office/officeart/2008/layout/VerticalCurvedList" loCatId="list" qsTypeId="urn:microsoft.com/office/officeart/2005/8/quickstyle/simple1#277" qsCatId="simple" csTypeId="urn:microsoft.com/office/officeart/2005/8/colors/accent1_2#277" csCatId="accent1" phldr="1"/>
      <dgm:spPr/>
      <dgm:t>
        <a:bodyPr/>
        <a:lstStyle/>
        <a:p>
          <a:endParaRPr lang="ru-RU"/>
        </a:p>
      </dgm:t>
    </dgm:pt>
    <dgm:pt modelId="{3AD78049-1EA6-43F4-A691-B601070DAE6C}">
      <dgm:prSet phldrT="[Текст]"/>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на світовий ринок поступають тільки конкурентоздатні товари</a:t>
          </a:r>
          <a:endParaRPr lang="ru-RU"/>
        </a:p>
      </dgm:t>
    </dgm:pt>
    <dgm:pt modelId="{484D44FF-8772-46E7-B2B6-FF36ADE06AAB}" type="parTrans" cxnId="{2CBED503-AA01-4B3F-AF49-AF5BA1FFCA4E}">
      <dgm:prSet/>
      <dgm:spPr/>
      <dgm:t>
        <a:bodyPr/>
        <a:lstStyle/>
        <a:p>
          <a:endParaRPr lang="ru-RU"/>
        </a:p>
      </dgm:t>
    </dgm:pt>
    <dgm:pt modelId="{9CB79219-3309-45BF-A751-BF964ADDD9B3}" type="sibTrans" cxnId="{2CBED503-AA01-4B3F-AF49-AF5BA1FFCA4E}">
      <dgm:prSet/>
      <dgm:spPr/>
      <dgm:t>
        <a:bodyPr/>
        <a:lstStyle/>
        <a:p>
          <a:endParaRPr lang="ru-RU"/>
        </a:p>
      </dgm:t>
    </dgm:pt>
    <dgm:pt modelId="{ED684E36-84D3-4725-9D07-D26240EBA1C6}">
      <dgm:prSet custT="1"/>
      <dgm:spPr>
        <a:solidFill>
          <a:schemeClr val="accent1">
            <a:lumMod val="20000"/>
            <a:lumOff val="80000"/>
          </a:schemeClr>
        </a:solidFill>
      </dgm:spPr>
      <dgm:t>
        <a:bodyPr/>
        <a:lstStyle/>
        <a:p>
          <a:r>
            <a:rPr lang="uk-UA" sz="1000" b="0">
              <a:solidFill>
                <a:sysClr val="windowText" lastClr="000000"/>
              </a:solidFill>
              <a:latin typeface="Arial" pitchFamily="34" charset="0"/>
              <a:cs typeface="Arial" pitchFamily="34" charset="0"/>
            </a:rPr>
            <a:t>діє система  світових цін</a:t>
          </a:r>
          <a:endParaRPr lang="ru-RU" sz="1000" b="0">
            <a:solidFill>
              <a:sysClr val="windowText" lastClr="000000"/>
            </a:solidFill>
            <a:latin typeface="Arial" pitchFamily="34" charset="0"/>
            <a:cs typeface="Arial" pitchFamily="34" charset="0"/>
          </a:endParaRPr>
        </a:p>
      </dgm:t>
    </dgm:pt>
    <dgm:pt modelId="{564E1FC5-9263-4A1D-A467-8FA67ECB0A66}" type="parTrans" cxnId="{4EE6CF5A-90B6-47D4-9B28-A0B1FABD9B4E}">
      <dgm:prSet/>
      <dgm:spPr/>
      <dgm:t>
        <a:bodyPr/>
        <a:lstStyle/>
        <a:p>
          <a:endParaRPr lang="ru-RU"/>
        </a:p>
      </dgm:t>
    </dgm:pt>
    <dgm:pt modelId="{8CB29412-A9FA-4DC6-BF3D-9B8108DA92E6}" type="sibTrans" cxnId="{4EE6CF5A-90B6-47D4-9B28-A0B1FABD9B4E}">
      <dgm:prSet/>
      <dgm:spPr/>
      <dgm:t>
        <a:bodyPr/>
        <a:lstStyle/>
        <a:p>
          <a:endParaRPr lang="ru-RU"/>
        </a:p>
      </dgm:t>
    </dgm:pt>
    <dgm:pt modelId="{51BDA498-AB6C-4630-B858-4A469FB8448E}">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світовий ринок  в більшій мірі піддається впливу монополізації ніж національний</a:t>
          </a:r>
          <a:endParaRPr lang="ru-RU">
            <a:solidFill>
              <a:sysClr val="windowText" lastClr="000000"/>
            </a:solidFill>
            <a:latin typeface="Arial" pitchFamily="34" charset="0"/>
            <a:cs typeface="Arial" pitchFamily="34" charset="0"/>
          </a:endParaRPr>
        </a:p>
      </dgm:t>
    </dgm:pt>
    <dgm:pt modelId="{FF0A2320-C528-4D48-8955-9A0CCEB0EB48}" type="parTrans" cxnId="{EE038C17-31CF-47A2-8896-60C507FC2A88}">
      <dgm:prSet/>
      <dgm:spPr/>
      <dgm:t>
        <a:bodyPr/>
        <a:lstStyle/>
        <a:p>
          <a:endParaRPr lang="ru-RU"/>
        </a:p>
      </dgm:t>
    </dgm:pt>
    <dgm:pt modelId="{26D2D724-980A-454C-B7C2-5F0EA9710006}" type="sibTrans" cxnId="{EE038C17-31CF-47A2-8896-60C507FC2A88}">
      <dgm:prSet/>
      <dgm:spPr/>
      <dgm:t>
        <a:bodyPr/>
        <a:lstStyle/>
        <a:p>
          <a:endParaRPr lang="ru-RU"/>
        </a:p>
      </dgm:t>
    </dgm:pt>
    <dgm:pt modelId="{A59AAADF-9A1D-4B35-A587-55F4633B24CD}">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 на світовий ринок здійснюють важливий вплив  в першу чергу політичніта військові, а не економічні чинники</a:t>
          </a:r>
          <a:endParaRPr lang="ru-RU">
            <a:solidFill>
              <a:sysClr val="windowText" lastClr="000000"/>
            </a:solidFill>
            <a:latin typeface="Arial" pitchFamily="34" charset="0"/>
            <a:cs typeface="Arial" pitchFamily="34" charset="0"/>
          </a:endParaRPr>
        </a:p>
      </dgm:t>
    </dgm:pt>
    <dgm:pt modelId="{7F15486D-17C1-4890-A6BC-63F769DF1A96}" type="parTrans" cxnId="{319AD077-0E91-4BCE-881F-5549E9E29A51}">
      <dgm:prSet/>
      <dgm:spPr/>
      <dgm:t>
        <a:bodyPr/>
        <a:lstStyle/>
        <a:p>
          <a:endParaRPr lang="ru-RU"/>
        </a:p>
      </dgm:t>
    </dgm:pt>
    <dgm:pt modelId="{1D2809C7-01E6-40BA-A349-1B43561670BB}" type="sibTrans" cxnId="{319AD077-0E91-4BCE-881F-5549E9E29A51}">
      <dgm:prSet/>
      <dgm:spPr/>
      <dgm:t>
        <a:bodyPr/>
        <a:lstStyle/>
        <a:p>
          <a:endParaRPr lang="ru-RU"/>
        </a:p>
      </dgm:t>
    </dgm:pt>
    <dgm:pt modelId="{44FF8E01-8FEB-4798-91C5-BEBCC91D5EB2}">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розрахунки здійснюються у вільно конвертованій валюті та  міжнародних розрахункових одиницях (SDR)</a:t>
          </a:r>
          <a:endParaRPr lang="ru-RU">
            <a:solidFill>
              <a:sysClr val="windowText" lastClr="000000"/>
            </a:solidFill>
            <a:latin typeface="Arial" pitchFamily="34" charset="0"/>
            <a:cs typeface="Arial" pitchFamily="34" charset="0"/>
          </a:endParaRPr>
        </a:p>
      </dgm:t>
    </dgm:pt>
    <dgm:pt modelId="{C270CC52-0F1F-4406-9C64-1FF9BB15C8AB}" type="parTrans" cxnId="{8C1AFC7B-B85F-4D35-B32E-F85674A4B466}">
      <dgm:prSet/>
      <dgm:spPr/>
      <dgm:t>
        <a:bodyPr/>
        <a:lstStyle/>
        <a:p>
          <a:endParaRPr lang="ru-RU"/>
        </a:p>
      </dgm:t>
    </dgm:pt>
    <dgm:pt modelId="{C957CF6A-9725-454B-BE61-68E53125863A}" type="sibTrans" cxnId="{8C1AFC7B-B85F-4D35-B32E-F85674A4B466}">
      <dgm:prSet/>
      <dgm:spPr/>
      <dgm:t>
        <a:bodyPr/>
        <a:lstStyle/>
        <a:p>
          <a:endParaRPr lang="ru-RU"/>
        </a:p>
      </dgm:t>
    </dgm:pt>
    <dgm:pt modelId="{3EEBA995-EBF7-4E88-B9EC-7684553674DE}" type="pres">
      <dgm:prSet presAssocID="{0B68E6A8-642E-4522-83D4-BFD867DB9508}" presName="Name0" presStyleCnt="0">
        <dgm:presLayoutVars>
          <dgm:chMax val="7"/>
          <dgm:chPref val="7"/>
          <dgm:dir/>
        </dgm:presLayoutVars>
      </dgm:prSet>
      <dgm:spPr/>
      <dgm:t>
        <a:bodyPr/>
        <a:lstStyle/>
        <a:p>
          <a:endParaRPr lang="uk-UA"/>
        </a:p>
      </dgm:t>
    </dgm:pt>
    <dgm:pt modelId="{93DDB1F5-40B0-43C1-A107-E6DCD23DC4BF}" type="pres">
      <dgm:prSet presAssocID="{0B68E6A8-642E-4522-83D4-BFD867DB9508}" presName="Name1" presStyleCnt="0"/>
      <dgm:spPr/>
    </dgm:pt>
    <dgm:pt modelId="{AE6BB862-C037-4D2E-9573-E06276D1F864}" type="pres">
      <dgm:prSet presAssocID="{0B68E6A8-642E-4522-83D4-BFD867DB9508}" presName="cycle" presStyleCnt="0"/>
      <dgm:spPr/>
    </dgm:pt>
    <dgm:pt modelId="{E47B308B-F872-4BE7-AA23-BDA8EF3D4016}" type="pres">
      <dgm:prSet presAssocID="{0B68E6A8-642E-4522-83D4-BFD867DB9508}" presName="srcNode" presStyleLbl="node1" presStyleIdx="0" presStyleCnt="5"/>
      <dgm:spPr/>
    </dgm:pt>
    <dgm:pt modelId="{8C290D04-794D-4FC2-A739-A47730D1ADC5}" type="pres">
      <dgm:prSet presAssocID="{0B68E6A8-642E-4522-83D4-BFD867DB9508}" presName="conn" presStyleLbl="parChTrans1D2" presStyleIdx="0" presStyleCnt="1"/>
      <dgm:spPr/>
      <dgm:t>
        <a:bodyPr/>
        <a:lstStyle/>
        <a:p>
          <a:endParaRPr lang="uk-UA"/>
        </a:p>
      </dgm:t>
    </dgm:pt>
    <dgm:pt modelId="{F34C746C-B15B-4AD1-A14D-E016FEA4FD60}" type="pres">
      <dgm:prSet presAssocID="{0B68E6A8-642E-4522-83D4-BFD867DB9508}" presName="extraNode" presStyleLbl="node1" presStyleIdx="0" presStyleCnt="5"/>
      <dgm:spPr/>
    </dgm:pt>
    <dgm:pt modelId="{C23C61AA-19A0-45BF-92CB-27541C19A523}" type="pres">
      <dgm:prSet presAssocID="{0B68E6A8-642E-4522-83D4-BFD867DB9508}" presName="dstNode" presStyleLbl="node1" presStyleIdx="0" presStyleCnt="5"/>
      <dgm:spPr/>
    </dgm:pt>
    <dgm:pt modelId="{1A3C2C45-CDC0-469E-909D-44E912C1A071}" type="pres">
      <dgm:prSet presAssocID="{3AD78049-1EA6-43F4-A691-B601070DAE6C}" presName="text_1" presStyleLbl="node1" presStyleIdx="0" presStyleCnt="5">
        <dgm:presLayoutVars>
          <dgm:bulletEnabled val="1"/>
        </dgm:presLayoutVars>
      </dgm:prSet>
      <dgm:spPr/>
      <dgm:t>
        <a:bodyPr/>
        <a:lstStyle/>
        <a:p>
          <a:endParaRPr lang="uk-UA"/>
        </a:p>
      </dgm:t>
    </dgm:pt>
    <dgm:pt modelId="{7FFEE2AD-4EB1-43B1-9736-1CB77297DD91}" type="pres">
      <dgm:prSet presAssocID="{3AD78049-1EA6-43F4-A691-B601070DAE6C}" presName="accent_1" presStyleCnt="0"/>
      <dgm:spPr/>
    </dgm:pt>
    <dgm:pt modelId="{07E822EC-BA78-4438-82B0-ABF4BF3402A2}" type="pres">
      <dgm:prSet presAssocID="{3AD78049-1EA6-43F4-A691-B601070DAE6C}" presName="accentRepeatNode" presStyleLbl="solidFgAcc1" presStyleIdx="0" presStyleCnt="5"/>
      <dgm:spPr/>
    </dgm:pt>
    <dgm:pt modelId="{EB6EFBAD-C410-42A7-8B79-BAF8FDDC2BB3}" type="pres">
      <dgm:prSet presAssocID="{ED684E36-84D3-4725-9D07-D26240EBA1C6}" presName="text_2" presStyleLbl="node1" presStyleIdx="1" presStyleCnt="5">
        <dgm:presLayoutVars>
          <dgm:bulletEnabled val="1"/>
        </dgm:presLayoutVars>
      </dgm:prSet>
      <dgm:spPr/>
      <dgm:t>
        <a:bodyPr/>
        <a:lstStyle/>
        <a:p>
          <a:endParaRPr lang="uk-UA"/>
        </a:p>
      </dgm:t>
    </dgm:pt>
    <dgm:pt modelId="{A4709B92-9DC9-405B-8881-975BB48900B1}" type="pres">
      <dgm:prSet presAssocID="{ED684E36-84D3-4725-9D07-D26240EBA1C6}" presName="accent_2" presStyleCnt="0"/>
      <dgm:spPr/>
    </dgm:pt>
    <dgm:pt modelId="{52E21F38-9952-422D-85E3-2048F688C795}" type="pres">
      <dgm:prSet presAssocID="{ED684E36-84D3-4725-9D07-D26240EBA1C6}" presName="accentRepeatNode" presStyleLbl="solidFgAcc1" presStyleIdx="1" presStyleCnt="5"/>
      <dgm:spPr/>
    </dgm:pt>
    <dgm:pt modelId="{217561DC-8B81-42A5-AFEB-0E4E511A4F26}" type="pres">
      <dgm:prSet presAssocID="{51BDA498-AB6C-4630-B858-4A469FB8448E}" presName="text_3" presStyleLbl="node1" presStyleIdx="2" presStyleCnt="5">
        <dgm:presLayoutVars>
          <dgm:bulletEnabled val="1"/>
        </dgm:presLayoutVars>
      </dgm:prSet>
      <dgm:spPr/>
      <dgm:t>
        <a:bodyPr/>
        <a:lstStyle/>
        <a:p>
          <a:endParaRPr lang="uk-UA"/>
        </a:p>
      </dgm:t>
    </dgm:pt>
    <dgm:pt modelId="{0B146645-9E88-4F72-B370-1D9B741AEE43}" type="pres">
      <dgm:prSet presAssocID="{51BDA498-AB6C-4630-B858-4A469FB8448E}" presName="accent_3" presStyleCnt="0"/>
      <dgm:spPr/>
    </dgm:pt>
    <dgm:pt modelId="{7E428369-A8B7-43DA-BAAB-ABD11A9836B3}" type="pres">
      <dgm:prSet presAssocID="{51BDA498-AB6C-4630-B858-4A469FB8448E}" presName="accentRepeatNode" presStyleLbl="solidFgAcc1" presStyleIdx="2" presStyleCnt="5"/>
      <dgm:spPr/>
    </dgm:pt>
    <dgm:pt modelId="{555F888C-8CA6-4EE4-9058-50A60EEBAB63}" type="pres">
      <dgm:prSet presAssocID="{A59AAADF-9A1D-4B35-A587-55F4633B24CD}" presName="text_4" presStyleLbl="node1" presStyleIdx="3" presStyleCnt="5">
        <dgm:presLayoutVars>
          <dgm:bulletEnabled val="1"/>
        </dgm:presLayoutVars>
      </dgm:prSet>
      <dgm:spPr/>
      <dgm:t>
        <a:bodyPr/>
        <a:lstStyle/>
        <a:p>
          <a:endParaRPr lang="uk-UA"/>
        </a:p>
      </dgm:t>
    </dgm:pt>
    <dgm:pt modelId="{F89E6856-FBF8-45D0-9AE8-97169919EB05}" type="pres">
      <dgm:prSet presAssocID="{A59AAADF-9A1D-4B35-A587-55F4633B24CD}" presName="accent_4" presStyleCnt="0"/>
      <dgm:spPr/>
    </dgm:pt>
    <dgm:pt modelId="{A215334B-6B70-402E-8AB3-BE6013E2D2FD}" type="pres">
      <dgm:prSet presAssocID="{A59AAADF-9A1D-4B35-A587-55F4633B24CD}" presName="accentRepeatNode" presStyleLbl="solidFgAcc1" presStyleIdx="3" presStyleCnt="5"/>
      <dgm:spPr/>
    </dgm:pt>
    <dgm:pt modelId="{3CA7F839-B536-4266-94EB-292F699EAC55}" type="pres">
      <dgm:prSet presAssocID="{44FF8E01-8FEB-4798-91C5-BEBCC91D5EB2}" presName="text_5" presStyleLbl="node1" presStyleIdx="4" presStyleCnt="5">
        <dgm:presLayoutVars>
          <dgm:bulletEnabled val="1"/>
        </dgm:presLayoutVars>
      </dgm:prSet>
      <dgm:spPr/>
      <dgm:t>
        <a:bodyPr/>
        <a:lstStyle/>
        <a:p>
          <a:endParaRPr lang="uk-UA"/>
        </a:p>
      </dgm:t>
    </dgm:pt>
    <dgm:pt modelId="{7F588802-7C28-45A1-ADEF-1623E3A497BB}" type="pres">
      <dgm:prSet presAssocID="{44FF8E01-8FEB-4798-91C5-BEBCC91D5EB2}" presName="accent_5" presStyleCnt="0"/>
      <dgm:spPr/>
    </dgm:pt>
    <dgm:pt modelId="{83EB2C64-EF83-4263-A6B5-65B17B10BAE1}" type="pres">
      <dgm:prSet presAssocID="{44FF8E01-8FEB-4798-91C5-BEBCC91D5EB2}" presName="accentRepeatNode" presStyleLbl="solidFgAcc1" presStyleIdx="4" presStyleCnt="5"/>
      <dgm:spPr/>
    </dgm:pt>
  </dgm:ptLst>
  <dgm:cxnLst>
    <dgm:cxn modelId="{B381B41D-C2D9-4273-B10B-59F4932EEB77}" type="presOf" srcId="{ED684E36-84D3-4725-9D07-D26240EBA1C6}" destId="{EB6EFBAD-C410-42A7-8B79-BAF8FDDC2BB3}" srcOrd="0" destOrd="0" presId="urn:microsoft.com/office/officeart/2008/layout/VerticalCurvedList"/>
    <dgm:cxn modelId="{EE038C17-31CF-47A2-8896-60C507FC2A88}" srcId="{0B68E6A8-642E-4522-83D4-BFD867DB9508}" destId="{51BDA498-AB6C-4630-B858-4A469FB8448E}" srcOrd="2" destOrd="0" parTransId="{FF0A2320-C528-4D48-8955-9A0CCEB0EB48}" sibTransId="{26D2D724-980A-454C-B7C2-5F0EA9710006}"/>
    <dgm:cxn modelId="{F3D12E5D-8BC8-4969-BB6E-B49B3B9B3A58}" type="presOf" srcId="{3AD78049-1EA6-43F4-A691-B601070DAE6C}" destId="{1A3C2C45-CDC0-469E-909D-44E912C1A071}" srcOrd="0" destOrd="0" presId="urn:microsoft.com/office/officeart/2008/layout/VerticalCurvedList"/>
    <dgm:cxn modelId="{395137FE-43C9-4E3C-8157-FE28FB87D16C}" type="presOf" srcId="{51BDA498-AB6C-4630-B858-4A469FB8448E}" destId="{217561DC-8B81-42A5-AFEB-0E4E511A4F26}" srcOrd="0" destOrd="0" presId="urn:microsoft.com/office/officeart/2008/layout/VerticalCurvedList"/>
    <dgm:cxn modelId="{319AD077-0E91-4BCE-881F-5549E9E29A51}" srcId="{0B68E6A8-642E-4522-83D4-BFD867DB9508}" destId="{A59AAADF-9A1D-4B35-A587-55F4633B24CD}" srcOrd="3" destOrd="0" parTransId="{7F15486D-17C1-4890-A6BC-63F769DF1A96}" sibTransId="{1D2809C7-01E6-40BA-A349-1B43561670BB}"/>
    <dgm:cxn modelId="{4EE6CF5A-90B6-47D4-9B28-A0B1FABD9B4E}" srcId="{0B68E6A8-642E-4522-83D4-BFD867DB9508}" destId="{ED684E36-84D3-4725-9D07-D26240EBA1C6}" srcOrd="1" destOrd="0" parTransId="{564E1FC5-9263-4A1D-A467-8FA67ECB0A66}" sibTransId="{8CB29412-A9FA-4DC6-BF3D-9B8108DA92E6}"/>
    <dgm:cxn modelId="{509BE7C5-F076-4DE1-BAE2-25F59081430C}" type="presOf" srcId="{A59AAADF-9A1D-4B35-A587-55F4633B24CD}" destId="{555F888C-8CA6-4EE4-9058-50A60EEBAB63}" srcOrd="0" destOrd="0" presId="urn:microsoft.com/office/officeart/2008/layout/VerticalCurvedList"/>
    <dgm:cxn modelId="{20500530-5494-4D74-B948-747B47A5DFA8}" type="presOf" srcId="{0B68E6A8-642E-4522-83D4-BFD867DB9508}" destId="{3EEBA995-EBF7-4E88-B9EC-7684553674DE}" srcOrd="0" destOrd="0" presId="urn:microsoft.com/office/officeart/2008/layout/VerticalCurvedList"/>
    <dgm:cxn modelId="{8C1AFC7B-B85F-4D35-B32E-F85674A4B466}" srcId="{0B68E6A8-642E-4522-83D4-BFD867DB9508}" destId="{44FF8E01-8FEB-4798-91C5-BEBCC91D5EB2}" srcOrd="4" destOrd="0" parTransId="{C270CC52-0F1F-4406-9C64-1FF9BB15C8AB}" sibTransId="{C957CF6A-9725-454B-BE61-68E53125863A}"/>
    <dgm:cxn modelId="{59072A6B-B78E-47BC-81B1-1917C5604C1F}" type="presOf" srcId="{44FF8E01-8FEB-4798-91C5-BEBCC91D5EB2}" destId="{3CA7F839-B536-4266-94EB-292F699EAC55}" srcOrd="0" destOrd="0" presId="urn:microsoft.com/office/officeart/2008/layout/VerticalCurvedList"/>
    <dgm:cxn modelId="{2CBED503-AA01-4B3F-AF49-AF5BA1FFCA4E}" srcId="{0B68E6A8-642E-4522-83D4-BFD867DB9508}" destId="{3AD78049-1EA6-43F4-A691-B601070DAE6C}" srcOrd="0" destOrd="0" parTransId="{484D44FF-8772-46E7-B2B6-FF36ADE06AAB}" sibTransId="{9CB79219-3309-45BF-A751-BF964ADDD9B3}"/>
    <dgm:cxn modelId="{EADE41CD-8AA3-471D-8CB0-4A2F67F2FA09}" type="presOf" srcId="{9CB79219-3309-45BF-A751-BF964ADDD9B3}" destId="{8C290D04-794D-4FC2-A739-A47730D1ADC5}" srcOrd="0" destOrd="0" presId="urn:microsoft.com/office/officeart/2008/layout/VerticalCurvedList"/>
    <dgm:cxn modelId="{C7ED94C7-A50A-4A9B-9318-70C8A1CC6633}" type="presParOf" srcId="{3EEBA995-EBF7-4E88-B9EC-7684553674DE}" destId="{93DDB1F5-40B0-43C1-A107-E6DCD23DC4BF}" srcOrd="0" destOrd="0" presId="urn:microsoft.com/office/officeart/2008/layout/VerticalCurvedList"/>
    <dgm:cxn modelId="{89F6489A-18A5-4490-B6C4-C1743DC8D691}" type="presParOf" srcId="{93DDB1F5-40B0-43C1-A107-E6DCD23DC4BF}" destId="{AE6BB862-C037-4D2E-9573-E06276D1F864}" srcOrd="0" destOrd="0" presId="urn:microsoft.com/office/officeart/2008/layout/VerticalCurvedList"/>
    <dgm:cxn modelId="{D11EA847-A3AD-4054-8802-CA0E1ED92791}" type="presParOf" srcId="{AE6BB862-C037-4D2E-9573-E06276D1F864}" destId="{E47B308B-F872-4BE7-AA23-BDA8EF3D4016}" srcOrd="0" destOrd="0" presId="urn:microsoft.com/office/officeart/2008/layout/VerticalCurvedList"/>
    <dgm:cxn modelId="{7B748B37-5CBF-478B-86DD-CA4793DEF7C8}" type="presParOf" srcId="{AE6BB862-C037-4D2E-9573-E06276D1F864}" destId="{8C290D04-794D-4FC2-A739-A47730D1ADC5}" srcOrd="1" destOrd="0" presId="urn:microsoft.com/office/officeart/2008/layout/VerticalCurvedList"/>
    <dgm:cxn modelId="{06B2DF85-BD57-4AEE-94B3-B750D275D56C}" type="presParOf" srcId="{AE6BB862-C037-4D2E-9573-E06276D1F864}" destId="{F34C746C-B15B-4AD1-A14D-E016FEA4FD60}" srcOrd="2" destOrd="0" presId="urn:microsoft.com/office/officeart/2008/layout/VerticalCurvedList"/>
    <dgm:cxn modelId="{93D23E44-DF73-42DA-A54F-8EF679E82C5C}" type="presParOf" srcId="{AE6BB862-C037-4D2E-9573-E06276D1F864}" destId="{C23C61AA-19A0-45BF-92CB-27541C19A523}" srcOrd="3" destOrd="0" presId="urn:microsoft.com/office/officeart/2008/layout/VerticalCurvedList"/>
    <dgm:cxn modelId="{2D653CE0-B0E3-42A3-8B6A-77E1B2B04CE4}" type="presParOf" srcId="{93DDB1F5-40B0-43C1-A107-E6DCD23DC4BF}" destId="{1A3C2C45-CDC0-469E-909D-44E912C1A071}" srcOrd="1" destOrd="0" presId="urn:microsoft.com/office/officeart/2008/layout/VerticalCurvedList"/>
    <dgm:cxn modelId="{BEC99925-2BE5-4CB6-AB92-EAA4709823EA}" type="presParOf" srcId="{93DDB1F5-40B0-43C1-A107-E6DCD23DC4BF}" destId="{7FFEE2AD-4EB1-43B1-9736-1CB77297DD91}" srcOrd="2" destOrd="0" presId="urn:microsoft.com/office/officeart/2008/layout/VerticalCurvedList"/>
    <dgm:cxn modelId="{82478A28-CD5D-4A97-A484-35FBB4210850}" type="presParOf" srcId="{7FFEE2AD-4EB1-43B1-9736-1CB77297DD91}" destId="{07E822EC-BA78-4438-82B0-ABF4BF3402A2}" srcOrd="0" destOrd="0" presId="urn:microsoft.com/office/officeart/2008/layout/VerticalCurvedList"/>
    <dgm:cxn modelId="{D61A052F-428F-4281-825B-B3EFF8776CD5}" type="presParOf" srcId="{93DDB1F5-40B0-43C1-A107-E6DCD23DC4BF}" destId="{EB6EFBAD-C410-42A7-8B79-BAF8FDDC2BB3}" srcOrd="3" destOrd="0" presId="urn:microsoft.com/office/officeart/2008/layout/VerticalCurvedList"/>
    <dgm:cxn modelId="{57CE8724-D7D4-45DD-AA49-580961CD47C0}" type="presParOf" srcId="{93DDB1F5-40B0-43C1-A107-E6DCD23DC4BF}" destId="{A4709B92-9DC9-405B-8881-975BB48900B1}" srcOrd="4" destOrd="0" presId="urn:microsoft.com/office/officeart/2008/layout/VerticalCurvedList"/>
    <dgm:cxn modelId="{573B9CB1-8619-417D-B140-E8136D346A49}" type="presParOf" srcId="{A4709B92-9DC9-405B-8881-975BB48900B1}" destId="{52E21F38-9952-422D-85E3-2048F688C795}" srcOrd="0" destOrd="0" presId="urn:microsoft.com/office/officeart/2008/layout/VerticalCurvedList"/>
    <dgm:cxn modelId="{F3760755-654F-4136-8300-A685AE9F6103}" type="presParOf" srcId="{93DDB1F5-40B0-43C1-A107-E6DCD23DC4BF}" destId="{217561DC-8B81-42A5-AFEB-0E4E511A4F26}" srcOrd="5" destOrd="0" presId="urn:microsoft.com/office/officeart/2008/layout/VerticalCurvedList"/>
    <dgm:cxn modelId="{E3C1FF18-45CB-46F5-A5CB-91333C1D0751}" type="presParOf" srcId="{93DDB1F5-40B0-43C1-A107-E6DCD23DC4BF}" destId="{0B146645-9E88-4F72-B370-1D9B741AEE43}" srcOrd="6" destOrd="0" presId="urn:microsoft.com/office/officeart/2008/layout/VerticalCurvedList"/>
    <dgm:cxn modelId="{0F1CC355-2638-4E47-A3B9-81D7CB1F0EC2}" type="presParOf" srcId="{0B146645-9E88-4F72-B370-1D9B741AEE43}" destId="{7E428369-A8B7-43DA-BAAB-ABD11A9836B3}" srcOrd="0" destOrd="0" presId="urn:microsoft.com/office/officeart/2008/layout/VerticalCurvedList"/>
    <dgm:cxn modelId="{CD63E05C-D182-4B2E-B5C4-8323A42C5F42}" type="presParOf" srcId="{93DDB1F5-40B0-43C1-A107-E6DCD23DC4BF}" destId="{555F888C-8CA6-4EE4-9058-50A60EEBAB63}" srcOrd="7" destOrd="0" presId="urn:microsoft.com/office/officeart/2008/layout/VerticalCurvedList"/>
    <dgm:cxn modelId="{BE62D586-9BFA-4ED1-946A-ECBFC846923A}" type="presParOf" srcId="{93DDB1F5-40B0-43C1-A107-E6DCD23DC4BF}" destId="{F89E6856-FBF8-45D0-9AE8-97169919EB05}" srcOrd="8" destOrd="0" presId="urn:microsoft.com/office/officeart/2008/layout/VerticalCurvedList"/>
    <dgm:cxn modelId="{8A31A349-0F12-438C-AF25-67362983AE83}" type="presParOf" srcId="{F89E6856-FBF8-45D0-9AE8-97169919EB05}" destId="{A215334B-6B70-402E-8AB3-BE6013E2D2FD}" srcOrd="0" destOrd="0" presId="urn:microsoft.com/office/officeart/2008/layout/VerticalCurvedList"/>
    <dgm:cxn modelId="{2746B33C-BD29-46F9-851C-5AC680798538}" type="presParOf" srcId="{93DDB1F5-40B0-43C1-A107-E6DCD23DC4BF}" destId="{3CA7F839-B536-4266-94EB-292F699EAC55}" srcOrd="9" destOrd="0" presId="urn:microsoft.com/office/officeart/2008/layout/VerticalCurvedList"/>
    <dgm:cxn modelId="{0F422D95-BD24-41FD-902F-F5C7DB1BB70E}" type="presParOf" srcId="{93DDB1F5-40B0-43C1-A107-E6DCD23DC4BF}" destId="{7F588802-7C28-45A1-ADEF-1623E3A497BB}" srcOrd="10" destOrd="0" presId="urn:microsoft.com/office/officeart/2008/layout/VerticalCurvedList"/>
    <dgm:cxn modelId="{D3BFFEA5-658C-4EC6-92C3-860D724BBE89}" type="presParOf" srcId="{7F588802-7C28-45A1-ADEF-1623E3A497BB}" destId="{83EB2C64-EF83-4263-A6B5-65B17B10BAE1}" srcOrd="0" destOrd="0" presId="urn:microsoft.com/office/officeart/2008/layout/VerticalCurvedList"/>
  </dgm:cxnLst>
  <dgm:bg/>
  <dgm:whole/>
  <dgm:extLst>
    <a:ext uri="http://schemas.microsoft.com/office/drawing/2008/diagram">
      <dsp:dataModelExt xmlns:dsp="http://schemas.microsoft.com/office/drawing/2008/diagram" relId="rId1548" minVer="http://schemas.openxmlformats.org/drawingml/2006/diagram"/>
    </a:ext>
  </dgm:extLst>
</dgm:dataModel>
</file>

<file path=word/diagrams/data2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8" qsCatId="simple" csTypeId="urn:microsoft.com/office/officeart/2005/8/colors/accent1_2#27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овнішня торгівля – це торгівля будь-якої країни з іншими країнами, що складається з оплаченого ввезення (імпорту) і оплачуваного вивезення (експорту) товар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671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5CD7B01-0A87-4EB3-992A-8C72D57BED4B}" type="presOf" srcId="{FAB61EDA-E6CD-4F74-80EB-C0E97EA6A3B5}" destId="{F685108C-D8FC-4FD1-A66F-70B161CE7B2F}" srcOrd="0" destOrd="0" presId="urn:microsoft.com/office/officeart/2005/8/layout/vList2"/>
    <dgm:cxn modelId="{4F7CE70E-B1F3-40D1-B774-AE960E4DA2E8}" type="presOf" srcId="{4B2AD744-40CC-4705-8413-35C94F601676}" destId="{0A37B056-C151-49F6-89D6-3D81D2E80892}" srcOrd="0" destOrd="0" presId="urn:microsoft.com/office/officeart/2005/8/layout/vList2"/>
    <dgm:cxn modelId="{42ED6853-C954-45AB-8064-EC0348BD1F5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53" minVer="http://schemas.openxmlformats.org/drawingml/2006/diagram"/>
    </a:ext>
  </dgm:extLst>
</dgm:dataModel>
</file>

<file path=word/diagrams/data28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9" qsCatId="simple" csTypeId="urn:microsoft.com/office/officeart/2005/8/colors/accent1_2#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овнішньоторговельний товарообіг країни – це сума її експорту та імпорт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792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E1BF3E3-603F-4CDB-BC90-1C658425FF5F}" type="presOf" srcId="{FAB61EDA-E6CD-4F74-80EB-C0E97EA6A3B5}" destId="{F685108C-D8FC-4FD1-A66F-70B161CE7B2F}" srcOrd="0" destOrd="0" presId="urn:microsoft.com/office/officeart/2005/8/layout/vList2"/>
    <dgm:cxn modelId="{0C7EEBA5-CE24-49CE-9E0F-98C1F4996C54}" type="presOf" srcId="{4B2AD744-40CC-4705-8413-35C94F601676}" destId="{0A37B056-C151-49F6-89D6-3D81D2E80892}" srcOrd="0" destOrd="0" presId="urn:microsoft.com/office/officeart/2005/8/layout/vList2"/>
    <dgm:cxn modelId="{48B3E6EF-3B20-4C03-AA7E-3314B51F337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58" minVer="http://schemas.openxmlformats.org/drawingml/2006/diagram"/>
    </a:ext>
  </dgm:extLst>
</dgm:dataModel>
</file>

<file path=word/diagrams/data2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0" qsCatId="simple" csTypeId="urn:microsoft.com/office/officeart/2005/8/colors/accent1_2#28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u="none">
              <a:solidFill>
                <a:sysClr val="windowText" lastClr="000000"/>
              </a:solidFill>
              <a:latin typeface="Arial" pitchFamily="34" charset="0"/>
              <a:cs typeface="Arial" pitchFamily="34" charset="0"/>
            </a:rPr>
            <a:t>Національний економічний потенціал – це сукупність природних, виробничих, науково-технічних, трудових і фінансових ресурсів, які використовуються або можуть  бути використані для  її розвит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5149" custLinFactNeighborX="3030" custLinFactNeighborY="-78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D32788C-49C8-45F8-96E5-E32A73F843DE}" type="presOf" srcId="{FAB61EDA-E6CD-4F74-80EB-C0E97EA6A3B5}" destId="{F685108C-D8FC-4FD1-A66F-70B161CE7B2F}" srcOrd="0" destOrd="0" presId="urn:microsoft.com/office/officeart/2005/8/layout/vList2"/>
    <dgm:cxn modelId="{9E292539-7D89-4D0F-8650-D0E62D6507A2}" type="presOf" srcId="{4B2AD744-40CC-4705-8413-35C94F601676}" destId="{0A37B056-C151-49F6-89D6-3D81D2E80892}" srcOrd="0" destOrd="0" presId="urn:microsoft.com/office/officeart/2005/8/layout/vList2"/>
    <dgm:cxn modelId="{07B83056-B3DA-4485-9CFB-6D161202505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63" minVer="http://schemas.openxmlformats.org/drawingml/2006/diagram"/>
    </a:ext>
  </dgm:extLst>
</dgm:dataModel>
</file>

<file path=word/diagrams/data28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1" qsCatId="simple" csTypeId="urn:microsoft.com/office/officeart/2005/8/colors/accent1_2#28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онкурентоспроможність – це здатність національних систем управління створити сприятливі умови і конкурентноздатне середовище для об’єктів підприємницької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358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144FE1A-8C10-432F-85D9-5F1EDC415E43}" type="presOf" srcId="{FAB61EDA-E6CD-4F74-80EB-C0E97EA6A3B5}" destId="{F685108C-D8FC-4FD1-A66F-70B161CE7B2F}" srcOrd="0" destOrd="0" presId="urn:microsoft.com/office/officeart/2005/8/layout/vList2"/>
    <dgm:cxn modelId="{0B5FAFCB-C327-4342-BF55-82BFF8EBC754}" type="presOf" srcId="{4B2AD744-40CC-4705-8413-35C94F601676}" destId="{0A37B056-C151-49F6-89D6-3D81D2E80892}" srcOrd="0" destOrd="0" presId="urn:microsoft.com/office/officeart/2005/8/layout/vList2"/>
    <dgm:cxn modelId="{C3840718-CCAF-4CC4-B065-62B3FD63AE3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68" minVer="http://schemas.openxmlformats.org/drawingml/2006/diagram"/>
    </a:ext>
  </dgm:extLst>
</dgm:dataModel>
</file>

<file path=word/diagrams/data287.xml><?xml version="1.0" encoding="utf-8"?>
<dgm:dataModel xmlns:dgm="http://schemas.openxmlformats.org/drawingml/2006/diagram" xmlns:a="http://schemas.openxmlformats.org/drawingml/2006/main">
  <dgm:ptLst>
    <dgm:pt modelId="{0A58B01E-1EA5-4AE3-9714-0E4EA8DAF192}" type="doc">
      <dgm:prSet loTypeId="urn:microsoft.com/office/officeart/2008/layout/VerticalCurvedList" loCatId="list" qsTypeId="urn:microsoft.com/office/officeart/2005/8/quickstyle/simple1#282" qsCatId="simple" csTypeId="urn:microsoft.com/office/officeart/2005/8/colors/accent1_2#282" csCatId="accent1" phldr="1"/>
      <dgm:spPr/>
      <dgm:t>
        <a:bodyPr/>
        <a:lstStyle/>
        <a:p>
          <a:endParaRPr lang="ru-RU"/>
        </a:p>
      </dgm:t>
    </dgm:pt>
    <dgm:pt modelId="{14FA3DE0-2B13-45B2-89C1-593D6F5C1253}">
      <dgm:prSet phldrT="[Текст]"/>
      <dgm:spPr>
        <a:solidFill>
          <a:schemeClr val="accent1">
            <a:lumMod val="20000"/>
            <a:lumOff val="80000"/>
          </a:schemeClr>
        </a:solidFill>
      </dgm:spPr>
      <dgm:t>
        <a:bodyPr/>
        <a:lstStyle/>
        <a:p>
          <a:pPr algn="r"/>
          <a:r>
            <a:rPr lang="uk-UA">
              <a:solidFill>
                <a:sysClr val="windowText" lastClr="000000"/>
              </a:solidFill>
              <a:latin typeface="Arial" pitchFamily="34" charset="0"/>
              <a:cs typeface="Arial" pitchFamily="34" charset="0"/>
            </a:rPr>
            <a:t>інфраструктура (базова інфраструктура, технологічна інфраструктура, наукова інфраструктура, здоров’я і довкілля, освіта) </a:t>
          </a:r>
          <a:endParaRPr lang="ru-RU">
            <a:solidFill>
              <a:sysClr val="windowText" lastClr="000000"/>
            </a:solidFill>
            <a:latin typeface="Arial" pitchFamily="34" charset="0"/>
            <a:cs typeface="Arial" pitchFamily="34" charset="0"/>
          </a:endParaRPr>
        </a:p>
      </dgm:t>
    </dgm:pt>
    <dgm:pt modelId="{FB13FB84-F777-4BC9-9BFB-D8DD347C5123}" type="parTrans" cxnId="{C5BC346F-F4ED-4948-ADB2-EDB253B285E7}">
      <dgm:prSet/>
      <dgm:spPr/>
      <dgm:t>
        <a:bodyPr/>
        <a:lstStyle/>
        <a:p>
          <a:endParaRPr lang="ru-RU"/>
        </a:p>
      </dgm:t>
    </dgm:pt>
    <dgm:pt modelId="{45A83353-CE81-4490-9A54-097D8E403D40}" type="sibTrans" cxnId="{C5BC346F-F4ED-4948-ADB2-EDB253B285E7}">
      <dgm:prSet/>
      <dgm:spPr/>
      <dgm:t>
        <a:bodyPr/>
        <a:lstStyle/>
        <a:p>
          <a:endParaRPr lang="ru-RU"/>
        </a:p>
      </dgm:t>
    </dgm:pt>
    <dgm:pt modelId="{1F000B17-29DE-4164-8788-45F24E775C0C}">
      <dgm:prSet custT="1"/>
      <dgm:spPr>
        <a:solidFill>
          <a:schemeClr val="accent1">
            <a:lumMod val="20000"/>
            <a:lumOff val="80000"/>
          </a:schemeClr>
        </a:solidFill>
      </dgm:spPr>
      <dgm:t>
        <a:bodyPr/>
        <a:lstStyle/>
        <a:p>
          <a:pPr algn="r"/>
          <a:r>
            <a:rPr lang="uk-UA" sz="1200">
              <a:solidFill>
                <a:sysClr val="windowText" lastClr="000000"/>
              </a:solidFill>
              <a:latin typeface="Arial" pitchFamily="34" charset="0"/>
              <a:cs typeface="Arial" pitchFamily="34" charset="0"/>
            </a:rPr>
            <a:t>ефективність уряду (державна політика, податкова система, інституційна база, нормативна база підприємницької діяльності, соціальна база) </a:t>
          </a:r>
          <a:endParaRPr lang="ru-RU" sz="1200">
            <a:solidFill>
              <a:sysClr val="windowText" lastClr="000000"/>
            </a:solidFill>
            <a:latin typeface="Arial" pitchFamily="34" charset="0"/>
            <a:cs typeface="Arial" pitchFamily="34" charset="0"/>
          </a:endParaRPr>
        </a:p>
      </dgm:t>
    </dgm:pt>
    <dgm:pt modelId="{A6DDCB43-8A72-4227-A8A0-2FC08D38AD76}" type="parTrans" cxnId="{13A2B513-A0D6-4E35-8970-B2FDAF0088DD}">
      <dgm:prSet/>
      <dgm:spPr/>
      <dgm:t>
        <a:bodyPr/>
        <a:lstStyle/>
        <a:p>
          <a:endParaRPr lang="ru-RU"/>
        </a:p>
      </dgm:t>
    </dgm:pt>
    <dgm:pt modelId="{27F36AB5-00F4-4C1C-9C82-CC377CBD63BA}" type="sibTrans" cxnId="{13A2B513-A0D6-4E35-8970-B2FDAF0088DD}">
      <dgm:prSet/>
      <dgm:spPr/>
      <dgm:t>
        <a:bodyPr/>
        <a:lstStyle/>
        <a:p>
          <a:endParaRPr lang="ru-RU"/>
        </a:p>
      </dgm:t>
    </dgm:pt>
    <dgm:pt modelId="{4C8CD545-E94D-42C6-976F-B4BFD692F67E}">
      <dgm:prSet custT="1"/>
      <dgm:spPr>
        <a:solidFill>
          <a:schemeClr val="accent1">
            <a:lumMod val="20000"/>
            <a:lumOff val="80000"/>
          </a:schemeClr>
        </a:solidFill>
      </dgm:spPr>
      <dgm:t>
        <a:bodyPr/>
        <a:lstStyle/>
        <a:p>
          <a:pPr algn="r"/>
          <a:r>
            <a:rPr lang="uk-UA" sz="1200">
              <a:solidFill>
                <a:sysClr val="windowText" lastClr="000000"/>
              </a:solidFill>
              <a:latin typeface="Arial" pitchFamily="34" charset="0"/>
              <a:cs typeface="Arial" pitchFamily="34" charset="0"/>
            </a:rPr>
            <a:t>ефективність бізнесу (продуктивність, ринок праці, фінанси, менеджмент, масштабність) </a:t>
          </a:r>
          <a:endParaRPr lang="ru-RU" sz="1200">
            <a:solidFill>
              <a:sysClr val="windowText" lastClr="000000"/>
            </a:solidFill>
            <a:latin typeface="Arial" pitchFamily="34" charset="0"/>
            <a:cs typeface="Arial" pitchFamily="34" charset="0"/>
          </a:endParaRPr>
        </a:p>
      </dgm:t>
    </dgm:pt>
    <dgm:pt modelId="{72D5857E-FF4A-44B2-AA82-B02F5E88B294}" type="parTrans" cxnId="{61B0940D-D039-4C67-9778-8B8FA644937D}">
      <dgm:prSet/>
      <dgm:spPr/>
      <dgm:t>
        <a:bodyPr/>
        <a:lstStyle/>
        <a:p>
          <a:endParaRPr lang="ru-RU"/>
        </a:p>
      </dgm:t>
    </dgm:pt>
    <dgm:pt modelId="{89241CBC-EC6C-4A27-86B2-21D220774083}" type="sibTrans" cxnId="{61B0940D-D039-4C67-9778-8B8FA644937D}">
      <dgm:prSet/>
      <dgm:spPr/>
      <dgm:t>
        <a:bodyPr/>
        <a:lstStyle/>
        <a:p>
          <a:endParaRPr lang="ru-RU"/>
        </a:p>
      </dgm:t>
    </dgm:pt>
    <dgm:pt modelId="{750EB458-22EB-43CB-9816-F9933A2F6C70}">
      <dgm:prSet custT="1"/>
      <dgm:spPr>
        <a:solidFill>
          <a:schemeClr val="accent1">
            <a:lumMod val="20000"/>
            <a:lumOff val="80000"/>
          </a:schemeClr>
        </a:solidFill>
      </dgm:spPr>
      <dgm:t>
        <a:bodyPr/>
        <a:lstStyle/>
        <a:p>
          <a:pPr algn="r"/>
          <a:r>
            <a:rPr lang="uk-UA" sz="1200">
              <a:solidFill>
                <a:sysClr val="windowText" lastClr="000000"/>
              </a:solidFill>
              <a:latin typeface="Arial" pitchFamily="34" charset="0"/>
              <a:cs typeface="Arial" pitchFamily="34" charset="0"/>
            </a:rPr>
            <a:t>макроекономічні показники (мікроекономіка, міжнародна торгівля, іноземні інвестиції, відкритість ринку, ціни) </a:t>
          </a:r>
          <a:endParaRPr lang="ru-RU" sz="1200">
            <a:solidFill>
              <a:sysClr val="windowText" lastClr="000000"/>
            </a:solidFill>
            <a:latin typeface="Arial" pitchFamily="34" charset="0"/>
            <a:cs typeface="Arial" pitchFamily="34" charset="0"/>
          </a:endParaRPr>
        </a:p>
      </dgm:t>
    </dgm:pt>
    <dgm:pt modelId="{FFAA4A09-A007-4569-8C12-8B0FDC020318}" type="parTrans" cxnId="{79B73D8C-D09A-4AE0-AF02-1E3264BDC25B}">
      <dgm:prSet/>
      <dgm:spPr/>
      <dgm:t>
        <a:bodyPr/>
        <a:lstStyle/>
        <a:p>
          <a:endParaRPr lang="ru-RU"/>
        </a:p>
      </dgm:t>
    </dgm:pt>
    <dgm:pt modelId="{7B0B2303-E9AB-425A-8EA7-EDAFAC00F4BD}" type="sibTrans" cxnId="{79B73D8C-D09A-4AE0-AF02-1E3264BDC25B}">
      <dgm:prSet/>
      <dgm:spPr/>
      <dgm:t>
        <a:bodyPr/>
        <a:lstStyle/>
        <a:p>
          <a:endParaRPr lang="ru-RU"/>
        </a:p>
      </dgm:t>
    </dgm:pt>
    <dgm:pt modelId="{D2E46619-CE7E-4F87-BDBE-865E4B61E121}" type="pres">
      <dgm:prSet presAssocID="{0A58B01E-1EA5-4AE3-9714-0E4EA8DAF192}" presName="Name0" presStyleCnt="0">
        <dgm:presLayoutVars>
          <dgm:chMax val="7"/>
          <dgm:chPref val="7"/>
          <dgm:dir/>
        </dgm:presLayoutVars>
      </dgm:prSet>
      <dgm:spPr/>
      <dgm:t>
        <a:bodyPr/>
        <a:lstStyle/>
        <a:p>
          <a:endParaRPr lang="uk-UA"/>
        </a:p>
      </dgm:t>
    </dgm:pt>
    <dgm:pt modelId="{F0D3F360-C0B7-4534-AB73-EA25C06894C9}" type="pres">
      <dgm:prSet presAssocID="{0A58B01E-1EA5-4AE3-9714-0E4EA8DAF192}" presName="Name1" presStyleCnt="0"/>
      <dgm:spPr/>
    </dgm:pt>
    <dgm:pt modelId="{461B7E04-F865-4152-986C-4C6A3B00F618}" type="pres">
      <dgm:prSet presAssocID="{0A58B01E-1EA5-4AE3-9714-0E4EA8DAF192}" presName="cycle" presStyleCnt="0"/>
      <dgm:spPr/>
    </dgm:pt>
    <dgm:pt modelId="{FC9E8957-A37E-41A8-B664-740C75D26D49}" type="pres">
      <dgm:prSet presAssocID="{0A58B01E-1EA5-4AE3-9714-0E4EA8DAF192}" presName="srcNode" presStyleLbl="node1" presStyleIdx="0" presStyleCnt="4"/>
      <dgm:spPr/>
    </dgm:pt>
    <dgm:pt modelId="{6BA2574D-C007-4989-924E-DD2843435051}" type="pres">
      <dgm:prSet presAssocID="{0A58B01E-1EA5-4AE3-9714-0E4EA8DAF192}" presName="conn" presStyleLbl="parChTrans1D2" presStyleIdx="0" presStyleCnt="1"/>
      <dgm:spPr/>
      <dgm:t>
        <a:bodyPr/>
        <a:lstStyle/>
        <a:p>
          <a:endParaRPr lang="uk-UA"/>
        </a:p>
      </dgm:t>
    </dgm:pt>
    <dgm:pt modelId="{0E1D858E-D222-4DCE-8ACD-A77724BC56CF}" type="pres">
      <dgm:prSet presAssocID="{0A58B01E-1EA5-4AE3-9714-0E4EA8DAF192}" presName="extraNode" presStyleLbl="node1" presStyleIdx="0" presStyleCnt="4"/>
      <dgm:spPr/>
    </dgm:pt>
    <dgm:pt modelId="{DED4F0DF-02C7-4C74-A114-5CDFC58718B0}" type="pres">
      <dgm:prSet presAssocID="{0A58B01E-1EA5-4AE3-9714-0E4EA8DAF192}" presName="dstNode" presStyleLbl="node1" presStyleIdx="0" presStyleCnt="4"/>
      <dgm:spPr/>
    </dgm:pt>
    <dgm:pt modelId="{A8AFEA09-2F17-47CA-B6EF-610A6019E6B1}" type="pres">
      <dgm:prSet presAssocID="{14FA3DE0-2B13-45B2-89C1-593D6F5C1253}" presName="text_1" presStyleLbl="node1" presStyleIdx="0" presStyleCnt="4">
        <dgm:presLayoutVars>
          <dgm:bulletEnabled val="1"/>
        </dgm:presLayoutVars>
      </dgm:prSet>
      <dgm:spPr/>
      <dgm:t>
        <a:bodyPr/>
        <a:lstStyle/>
        <a:p>
          <a:endParaRPr lang="uk-UA"/>
        </a:p>
      </dgm:t>
    </dgm:pt>
    <dgm:pt modelId="{1E69BE1A-5EBE-4F47-89D5-AE9D1EB9B3EE}" type="pres">
      <dgm:prSet presAssocID="{14FA3DE0-2B13-45B2-89C1-593D6F5C1253}" presName="accent_1" presStyleCnt="0"/>
      <dgm:spPr/>
    </dgm:pt>
    <dgm:pt modelId="{CBC120BB-A4CC-47FF-A9AD-4364D31AC603}" type="pres">
      <dgm:prSet presAssocID="{14FA3DE0-2B13-45B2-89C1-593D6F5C1253}" presName="accentRepeatNode" presStyleLbl="solidFgAcc1" presStyleIdx="0" presStyleCnt="4"/>
      <dgm:spPr/>
    </dgm:pt>
    <dgm:pt modelId="{26651A39-5C31-4A42-A7E5-DA214158F50C}" type="pres">
      <dgm:prSet presAssocID="{1F000B17-29DE-4164-8788-45F24E775C0C}" presName="text_2" presStyleLbl="node1" presStyleIdx="1" presStyleCnt="4">
        <dgm:presLayoutVars>
          <dgm:bulletEnabled val="1"/>
        </dgm:presLayoutVars>
      </dgm:prSet>
      <dgm:spPr/>
      <dgm:t>
        <a:bodyPr/>
        <a:lstStyle/>
        <a:p>
          <a:endParaRPr lang="uk-UA"/>
        </a:p>
      </dgm:t>
    </dgm:pt>
    <dgm:pt modelId="{F77A1D07-AED4-47E3-BFA2-605B482FAF66}" type="pres">
      <dgm:prSet presAssocID="{1F000B17-29DE-4164-8788-45F24E775C0C}" presName="accent_2" presStyleCnt="0"/>
      <dgm:spPr/>
    </dgm:pt>
    <dgm:pt modelId="{E4809E2D-C060-4A88-9F19-73A93A108F8D}" type="pres">
      <dgm:prSet presAssocID="{1F000B17-29DE-4164-8788-45F24E775C0C}" presName="accentRepeatNode" presStyleLbl="solidFgAcc1" presStyleIdx="1" presStyleCnt="4"/>
      <dgm:spPr/>
    </dgm:pt>
    <dgm:pt modelId="{6FB7BF83-2391-4D42-BE11-4794CBBC40B4}" type="pres">
      <dgm:prSet presAssocID="{4C8CD545-E94D-42C6-976F-B4BFD692F67E}" presName="text_3" presStyleLbl="node1" presStyleIdx="2" presStyleCnt="4">
        <dgm:presLayoutVars>
          <dgm:bulletEnabled val="1"/>
        </dgm:presLayoutVars>
      </dgm:prSet>
      <dgm:spPr/>
      <dgm:t>
        <a:bodyPr/>
        <a:lstStyle/>
        <a:p>
          <a:endParaRPr lang="uk-UA"/>
        </a:p>
      </dgm:t>
    </dgm:pt>
    <dgm:pt modelId="{C3299A89-238C-4D63-A271-AC7B12C810DB}" type="pres">
      <dgm:prSet presAssocID="{4C8CD545-E94D-42C6-976F-B4BFD692F67E}" presName="accent_3" presStyleCnt="0"/>
      <dgm:spPr/>
    </dgm:pt>
    <dgm:pt modelId="{96BE916E-86C2-4C3D-A5F0-18A67957471A}" type="pres">
      <dgm:prSet presAssocID="{4C8CD545-E94D-42C6-976F-B4BFD692F67E}" presName="accentRepeatNode" presStyleLbl="solidFgAcc1" presStyleIdx="2" presStyleCnt="4"/>
      <dgm:spPr/>
    </dgm:pt>
    <dgm:pt modelId="{10C6538C-F8C0-4B34-AC2E-9AD97D5A4F31}" type="pres">
      <dgm:prSet presAssocID="{750EB458-22EB-43CB-9816-F9933A2F6C70}" presName="text_4" presStyleLbl="node1" presStyleIdx="3" presStyleCnt="4">
        <dgm:presLayoutVars>
          <dgm:bulletEnabled val="1"/>
        </dgm:presLayoutVars>
      </dgm:prSet>
      <dgm:spPr/>
      <dgm:t>
        <a:bodyPr/>
        <a:lstStyle/>
        <a:p>
          <a:endParaRPr lang="uk-UA"/>
        </a:p>
      </dgm:t>
    </dgm:pt>
    <dgm:pt modelId="{815B360E-FD7C-43AA-83E4-B50260BBD5BD}" type="pres">
      <dgm:prSet presAssocID="{750EB458-22EB-43CB-9816-F9933A2F6C70}" presName="accent_4" presStyleCnt="0"/>
      <dgm:spPr/>
    </dgm:pt>
    <dgm:pt modelId="{207FFFC7-C2F9-4BC4-8FC9-3AE6F0EA32E5}" type="pres">
      <dgm:prSet presAssocID="{750EB458-22EB-43CB-9816-F9933A2F6C70}" presName="accentRepeatNode" presStyleLbl="solidFgAcc1" presStyleIdx="3" presStyleCnt="4"/>
      <dgm:spPr/>
    </dgm:pt>
  </dgm:ptLst>
  <dgm:cxnLst>
    <dgm:cxn modelId="{C5BC346F-F4ED-4948-ADB2-EDB253B285E7}" srcId="{0A58B01E-1EA5-4AE3-9714-0E4EA8DAF192}" destId="{14FA3DE0-2B13-45B2-89C1-593D6F5C1253}" srcOrd="0" destOrd="0" parTransId="{FB13FB84-F777-4BC9-9BFB-D8DD347C5123}" sibTransId="{45A83353-CE81-4490-9A54-097D8E403D40}"/>
    <dgm:cxn modelId="{764A562E-156F-4ABF-8FE7-88B1C8B0455A}" type="presOf" srcId="{1F000B17-29DE-4164-8788-45F24E775C0C}" destId="{26651A39-5C31-4A42-A7E5-DA214158F50C}" srcOrd="0" destOrd="0" presId="urn:microsoft.com/office/officeart/2008/layout/VerticalCurvedList"/>
    <dgm:cxn modelId="{F31AB1DD-CDBA-47C7-99D8-91EB12F292B1}" type="presOf" srcId="{750EB458-22EB-43CB-9816-F9933A2F6C70}" destId="{10C6538C-F8C0-4B34-AC2E-9AD97D5A4F31}" srcOrd="0" destOrd="0" presId="urn:microsoft.com/office/officeart/2008/layout/VerticalCurvedList"/>
    <dgm:cxn modelId="{38255562-C740-4981-8CB0-939FEAD98943}" type="presOf" srcId="{14FA3DE0-2B13-45B2-89C1-593D6F5C1253}" destId="{A8AFEA09-2F17-47CA-B6EF-610A6019E6B1}" srcOrd="0" destOrd="0" presId="urn:microsoft.com/office/officeart/2008/layout/VerticalCurvedList"/>
    <dgm:cxn modelId="{A34C365B-148E-4415-A894-C15C338172C0}" type="presOf" srcId="{0A58B01E-1EA5-4AE3-9714-0E4EA8DAF192}" destId="{D2E46619-CE7E-4F87-BDBE-865E4B61E121}" srcOrd="0" destOrd="0" presId="urn:microsoft.com/office/officeart/2008/layout/VerticalCurvedList"/>
    <dgm:cxn modelId="{B34C014A-8515-4AFD-9B3C-1823A63FB6C7}" type="presOf" srcId="{4C8CD545-E94D-42C6-976F-B4BFD692F67E}" destId="{6FB7BF83-2391-4D42-BE11-4794CBBC40B4}" srcOrd="0" destOrd="0" presId="urn:microsoft.com/office/officeart/2008/layout/VerticalCurvedList"/>
    <dgm:cxn modelId="{13A2B513-A0D6-4E35-8970-B2FDAF0088DD}" srcId="{0A58B01E-1EA5-4AE3-9714-0E4EA8DAF192}" destId="{1F000B17-29DE-4164-8788-45F24E775C0C}" srcOrd="1" destOrd="0" parTransId="{A6DDCB43-8A72-4227-A8A0-2FC08D38AD76}" sibTransId="{27F36AB5-00F4-4C1C-9C82-CC377CBD63BA}"/>
    <dgm:cxn modelId="{61B0940D-D039-4C67-9778-8B8FA644937D}" srcId="{0A58B01E-1EA5-4AE3-9714-0E4EA8DAF192}" destId="{4C8CD545-E94D-42C6-976F-B4BFD692F67E}" srcOrd="2" destOrd="0" parTransId="{72D5857E-FF4A-44B2-AA82-B02F5E88B294}" sibTransId="{89241CBC-EC6C-4A27-86B2-21D220774083}"/>
    <dgm:cxn modelId="{90B72C48-4900-418B-B7FF-1B6593139FF4}" type="presOf" srcId="{45A83353-CE81-4490-9A54-097D8E403D40}" destId="{6BA2574D-C007-4989-924E-DD2843435051}" srcOrd="0" destOrd="0" presId="urn:microsoft.com/office/officeart/2008/layout/VerticalCurvedList"/>
    <dgm:cxn modelId="{79B73D8C-D09A-4AE0-AF02-1E3264BDC25B}" srcId="{0A58B01E-1EA5-4AE3-9714-0E4EA8DAF192}" destId="{750EB458-22EB-43CB-9816-F9933A2F6C70}" srcOrd="3" destOrd="0" parTransId="{FFAA4A09-A007-4569-8C12-8B0FDC020318}" sibTransId="{7B0B2303-E9AB-425A-8EA7-EDAFAC00F4BD}"/>
    <dgm:cxn modelId="{F3C65970-8B92-4034-BBF6-20BB7E9FD311}" type="presParOf" srcId="{D2E46619-CE7E-4F87-BDBE-865E4B61E121}" destId="{F0D3F360-C0B7-4534-AB73-EA25C06894C9}" srcOrd="0" destOrd="0" presId="urn:microsoft.com/office/officeart/2008/layout/VerticalCurvedList"/>
    <dgm:cxn modelId="{AEE19FF4-55EA-4F4C-8379-B805CCEE1338}" type="presParOf" srcId="{F0D3F360-C0B7-4534-AB73-EA25C06894C9}" destId="{461B7E04-F865-4152-986C-4C6A3B00F618}" srcOrd="0" destOrd="0" presId="urn:microsoft.com/office/officeart/2008/layout/VerticalCurvedList"/>
    <dgm:cxn modelId="{C400A423-1ADC-445E-AB11-ED946BA75E14}" type="presParOf" srcId="{461B7E04-F865-4152-986C-4C6A3B00F618}" destId="{FC9E8957-A37E-41A8-B664-740C75D26D49}" srcOrd="0" destOrd="0" presId="urn:microsoft.com/office/officeart/2008/layout/VerticalCurvedList"/>
    <dgm:cxn modelId="{E469EECD-EAA9-4428-89F2-FE754340EA13}" type="presParOf" srcId="{461B7E04-F865-4152-986C-4C6A3B00F618}" destId="{6BA2574D-C007-4989-924E-DD2843435051}" srcOrd="1" destOrd="0" presId="urn:microsoft.com/office/officeart/2008/layout/VerticalCurvedList"/>
    <dgm:cxn modelId="{75040E63-957B-4ABF-A271-6B34E040ED71}" type="presParOf" srcId="{461B7E04-F865-4152-986C-4C6A3B00F618}" destId="{0E1D858E-D222-4DCE-8ACD-A77724BC56CF}" srcOrd="2" destOrd="0" presId="urn:microsoft.com/office/officeart/2008/layout/VerticalCurvedList"/>
    <dgm:cxn modelId="{E85E9BC9-EC3A-4307-A22C-7D78CBDC8230}" type="presParOf" srcId="{461B7E04-F865-4152-986C-4C6A3B00F618}" destId="{DED4F0DF-02C7-4C74-A114-5CDFC58718B0}" srcOrd="3" destOrd="0" presId="urn:microsoft.com/office/officeart/2008/layout/VerticalCurvedList"/>
    <dgm:cxn modelId="{CDB8FC5B-05BE-46E3-B7E9-796345A1F072}" type="presParOf" srcId="{F0D3F360-C0B7-4534-AB73-EA25C06894C9}" destId="{A8AFEA09-2F17-47CA-B6EF-610A6019E6B1}" srcOrd="1" destOrd="0" presId="urn:microsoft.com/office/officeart/2008/layout/VerticalCurvedList"/>
    <dgm:cxn modelId="{F2BA4BAA-8EC9-4B25-BA33-B67D1BB2D6CE}" type="presParOf" srcId="{F0D3F360-C0B7-4534-AB73-EA25C06894C9}" destId="{1E69BE1A-5EBE-4F47-89D5-AE9D1EB9B3EE}" srcOrd="2" destOrd="0" presId="urn:microsoft.com/office/officeart/2008/layout/VerticalCurvedList"/>
    <dgm:cxn modelId="{BDC60B56-A946-434D-94CE-F39CA9B94D7E}" type="presParOf" srcId="{1E69BE1A-5EBE-4F47-89D5-AE9D1EB9B3EE}" destId="{CBC120BB-A4CC-47FF-A9AD-4364D31AC603}" srcOrd="0" destOrd="0" presId="urn:microsoft.com/office/officeart/2008/layout/VerticalCurvedList"/>
    <dgm:cxn modelId="{C7451ADF-7E77-40A1-90CC-6DF39AD48618}" type="presParOf" srcId="{F0D3F360-C0B7-4534-AB73-EA25C06894C9}" destId="{26651A39-5C31-4A42-A7E5-DA214158F50C}" srcOrd="3" destOrd="0" presId="urn:microsoft.com/office/officeart/2008/layout/VerticalCurvedList"/>
    <dgm:cxn modelId="{CDEA0F5D-7BC1-43F9-8098-B6D8B973C045}" type="presParOf" srcId="{F0D3F360-C0B7-4534-AB73-EA25C06894C9}" destId="{F77A1D07-AED4-47E3-BFA2-605B482FAF66}" srcOrd="4" destOrd="0" presId="urn:microsoft.com/office/officeart/2008/layout/VerticalCurvedList"/>
    <dgm:cxn modelId="{EC023D2F-D7D8-412F-87C9-9BC4AFE06C6A}" type="presParOf" srcId="{F77A1D07-AED4-47E3-BFA2-605B482FAF66}" destId="{E4809E2D-C060-4A88-9F19-73A93A108F8D}" srcOrd="0" destOrd="0" presId="urn:microsoft.com/office/officeart/2008/layout/VerticalCurvedList"/>
    <dgm:cxn modelId="{5959EE39-68FF-44F8-918B-4DEAD267F43F}" type="presParOf" srcId="{F0D3F360-C0B7-4534-AB73-EA25C06894C9}" destId="{6FB7BF83-2391-4D42-BE11-4794CBBC40B4}" srcOrd="5" destOrd="0" presId="urn:microsoft.com/office/officeart/2008/layout/VerticalCurvedList"/>
    <dgm:cxn modelId="{1DD4DEC9-216E-4422-83F7-D384C8969E33}" type="presParOf" srcId="{F0D3F360-C0B7-4534-AB73-EA25C06894C9}" destId="{C3299A89-238C-4D63-A271-AC7B12C810DB}" srcOrd="6" destOrd="0" presId="urn:microsoft.com/office/officeart/2008/layout/VerticalCurvedList"/>
    <dgm:cxn modelId="{5FFEB90C-C3F2-4C96-8E1A-243BC10B9FE9}" type="presParOf" srcId="{C3299A89-238C-4D63-A271-AC7B12C810DB}" destId="{96BE916E-86C2-4C3D-A5F0-18A67957471A}" srcOrd="0" destOrd="0" presId="urn:microsoft.com/office/officeart/2008/layout/VerticalCurvedList"/>
    <dgm:cxn modelId="{62F6D0DF-E6D1-4072-AB14-6BC50DC1618D}" type="presParOf" srcId="{F0D3F360-C0B7-4534-AB73-EA25C06894C9}" destId="{10C6538C-F8C0-4B34-AC2E-9AD97D5A4F31}" srcOrd="7" destOrd="0" presId="urn:microsoft.com/office/officeart/2008/layout/VerticalCurvedList"/>
    <dgm:cxn modelId="{660F3DB9-E09F-469D-AC91-1BED5430B67E}" type="presParOf" srcId="{F0D3F360-C0B7-4534-AB73-EA25C06894C9}" destId="{815B360E-FD7C-43AA-83E4-B50260BBD5BD}" srcOrd="8" destOrd="0" presId="urn:microsoft.com/office/officeart/2008/layout/VerticalCurvedList"/>
    <dgm:cxn modelId="{6829E0BA-AD58-4E18-83D5-797A2F28C2E7}" type="presParOf" srcId="{815B360E-FD7C-43AA-83E4-B50260BBD5BD}" destId="{207FFFC7-C2F9-4BC4-8FC9-3AE6F0EA32E5}" srcOrd="0" destOrd="0" presId="urn:microsoft.com/office/officeart/2008/layout/VerticalCurvedList"/>
  </dgm:cxnLst>
  <dgm:bg/>
  <dgm:whole/>
  <dgm:extLst>
    <a:ext uri="http://schemas.microsoft.com/office/drawing/2008/diagram">
      <dsp:dataModelExt xmlns:dsp="http://schemas.microsoft.com/office/drawing/2008/diagram" relId="rId1573" minVer="http://schemas.openxmlformats.org/drawingml/2006/diagram"/>
    </a:ext>
  </dgm:extLst>
</dgm:dataModel>
</file>

<file path=word/diagrams/data28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3" qsCatId="simple" csTypeId="urn:microsoft.com/office/officeart/2005/8/colors/accent1_2#28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1.3</a:t>
          </a:r>
          <a:r>
            <a:rPr lang="uk-UA" sz="1400" b="1" cap="none" baseline="0">
              <a:solidFill>
                <a:sysClr val="windowText" lastClr="000000"/>
              </a:solidFill>
              <a:latin typeface="Arial" pitchFamily="34" charset="0"/>
              <a:cs typeface="Arial" pitchFamily="34" charset="0"/>
            </a:rPr>
            <a:t>. Структура міжнародної торгівлі </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724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0624915-C8CB-4470-93F1-C8064E3F2FF1}" type="presOf" srcId="{FAB61EDA-E6CD-4F74-80EB-C0E97EA6A3B5}" destId="{F685108C-D8FC-4FD1-A66F-70B161CE7B2F}" srcOrd="0" destOrd="0" presId="urn:microsoft.com/office/officeart/2005/8/layout/vList2"/>
    <dgm:cxn modelId="{5D8E2C30-82D0-4D65-9979-73A699F80553}" type="presOf" srcId="{4B2AD744-40CC-4705-8413-35C94F601676}" destId="{0A37B056-C151-49F6-89D6-3D81D2E80892}" srcOrd="0" destOrd="0" presId="urn:microsoft.com/office/officeart/2005/8/layout/vList2"/>
    <dgm:cxn modelId="{2A24952D-D8A9-4813-90E6-FDA5170913F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78" minVer="http://schemas.openxmlformats.org/drawingml/2006/diagram"/>
    </a:ext>
  </dgm:extLst>
</dgm:dataModel>
</file>

<file path=word/diagrams/data289.xml><?xml version="1.0" encoding="utf-8"?>
<dgm:dataModel xmlns:dgm="http://schemas.openxmlformats.org/drawingml/2006/diagram" xmlns:a="http://schemas.openxmlformats.org/drawingml/2006/main">
  <dgm:ptLst>
    <dgm:pt modelId="{274AB7ED-C2E0-4CC8-8AD9-24A4976B9BB9}" type="doc">
      <dgm:prSet loTypeId="urn:microsoft.com/office/officeart/2005/8/layout/orgChart1" loCatId="hierarchy" qsTypeId="urn:microsoft.com/office/officeart/2005/8/quickstyle/simple1#284" qsCatId="simple" csTypeId="urn:microsoft.com/office/officeart/2005/8/colors/accent1_2#284" csCatId="accent1" phldr="1"/>
      <dgm:spPr/>
    </dgm:pt>
    <dgm:pt modelId="{F025BF7F-F98A-4CA9-95A2-4F87F9BC8994}">
      <dgm:prSet custT="1"/>
      <dgm:spPr>
        <a:solidFill>
          <a:schemeClr val="accent1">
            <a:lumMod val="20000"/>
            <a:lumOff val="80000"/>
          </a:schemeClr>
        </a:solidFill>
        <a:ln>
          <a:solidFill>
            <a:schemeClr val="tx2"/>
          </a:solidFill>
        </a:ln>
      </dgm:spPr>
      <dgm:t>
        <a:bodyPr/>
        <a:lstStyle/>
        <a:p>
          <a:pPr marR="0" algn="ctr" rtl="0"/>
          <a:r>
            <a:rPr lang="ru-RU" sz="1200" b="1" i="0" u="none" strike="noStrike" baseline="0">
              <a:solidFill>
                <a:sysClr val="windowText" lastClr="000000"/>
              </a:solidFill>
              <a:latin typeface="Arial" pitchFamily="34" charset="0"/>
              <a:cs typeface="Arial" pitchFamily="34" charset="0"/>
            </a:rPr>
            <a:t>Основні  поняття ВЕС</a:t>
          </a:r>
          <a:endParaRPr lang="ru-RU" sz="1200">
            <a:solidFill>
              <a:sysClr val="windowText" lastClr="000000"/>
            </a:solidFill>
            <a:latin typeface="Arial" pitchFamily="34" charset="0"/>
            <a:cs typeface="Arial" pitchFamily="34" charset="0"/>
          </a:endParaRPr>
        </a:p>
      </dgm:t>
    </dgm:pt>
    <dgm:pt modelId="{68EAD8E8-6E20-497C-ACBC-F3F0C6142954}" type="parTrans" cxnId="{3CAD9026-7CA4-4C1C-876A-33A917740354}">
      <dgm:prSet/>
      <dgm:spPr/>
      <dgm:t>
        <a:bodyPr/>
        <a:lstStyle/>
        <a:p>
          <a:endParaRPr lang="ru-RU"/>
        </a:p>
      </dgm:t>
    </dgm:pt>
    <dgm:pt modelId="{9438A9FD-C399-40DB-8663-5025C3F66771}" type="sibTrans" cxnId="{3CAD9026-7CA4-4C1C-876A-33A917740354}">
      <dgm:prSet/>
      <dgm:spPr/>
      <dgm:t>
        <a:bodyPr/>
        <a:lstStyle/>
        <a:p>
          <a:endParaRPr lang="ru-RU"/>
        </a:p>
      </dgm:t>
    </dgm:pt>
    <dgm:pt modelId="{496BF6A2-EDC7-4E9F-A142-A7688DA832E4}">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сировинні товари:</a:t>
          </a:r>
          <a:r>
            <a:rPr lang="ru-RU" sz="900" b="0" i="0" u="none" strike="noStrike" baseline="0">
              <a:solidFill>
                <a:sysClr val="windowText" lastClr="000000"/>
              </a:solidFill>
              <a:latin typeface="Arial" pitchFamily="34" charset="0"/>
              <a:cs typeface="Arial" pitchFamily="34" charset="0"/>
            </a:rPr>
            <a:t> продукти с/г, лісового, рибного і полювання, корисні копалини, вартість яких в незначній степені залежить від обробки</a:t>
          </a:r>
          <a:endParaRPr lang="ru-RU" sz="900">
            <a:solidFill>
              <a:sysClr val="windowText" lastClr="000000"/>
            </a:solidFill>
            <a:latin typeface="Arial" pitchFamily="34" charset="0"/>
            <a:cs typeface="Arial" pitchFamily="34" charset="0"/>
          </a:endParaRPr>
        </a:p>
      </dgm:t>
    </dgm:pt>
    <dgm:pt modelId="{E7EAE174-EC81-4971-A5B9-B700AE3580E7}" type="parTrans" cxnId="{BFC6F7C4-9113-4FC2-A6A9-4825B27DB3B1}">
      <dgm:prSet/>
      <dgm:spPr/>
      <dgm:t>
        <a:bodyPr/>
        <a:lstStyle/>
        <a:p>
          <a:endParaRPr lang="ru-RU"/>
        </a:p>
      </dgm:t>
    </dgm:pt>
    <dgm:pt modelId="{0B47E292-DFAE-41B4-837E-77A4732B019D}" type="sibTrans" cxnId="{BFC6F7C4-9113-4FC2-A6A9-4825B27DB3B1}">
      <dgm:prSet/>
      <dgm:spPr/>
      <dgm:t>
        <a:bodyPr/>
        <a:lstStyle/>
        <a:p>
          <a:endParaRPr lang="ru-RU"/>
        </a:p>
      </dgm:t>
    </dgm:pt>
    <dgm:pt modelId="{EF2A5F90-C402-4D1A-8C78-1D31DFCE69ED}">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напівфабрикати:</a:t>
          </a:r>
          <a:r>
            <a:rPr lang="ru-RU" sz="900" b="0" i="0" u="none" strike="noStrike" baseline="0">
              <a:solidFill>
                <a:sysClr val="windowText" lastClr="000000"/>
              </a:solidFill>
              <a:latin typeface="Arial" pitchFamily="34" charset="0"/>
              <a:cs typeface="Arial" pitchFamily="34" charset="0"/>
            </a:rPr>
            <a:t> продукти, що вимагають подальшої обробки або включені в склад інших товарів перед тим як вони стали предметами споживання</a:t>
          </a:r>
          <a:endParaRPr lang="ru-RU" sz="900">
            <a:solidFill>
              <a:sysClr val="windowText" lastClr="000000"/>
            </a:solidFill>
            <a:latin typeface="Arial" pitchFamily="34" charset="0"/>
            <a:cs typeface="Arial" pitchFamily="34" charset="0"/>
          </a:endParaRPr>
        </a:p>
      </dgm:t>
    </dgm:pt>
    <dgm:pt modelId="{DC9EBFC3-B83F-4CA0-B468-76279BDAF5BF}" type="parTrans" cxnId="{1CAA1737-C921-4B85-B523-ADCFBCCE2A1A}">
      <dgm:prSet/>
      <dgm:spPr/>
      <dgm:t>
        <a:bodyPr/>
        <a:lstStyle/>
        <a:p>
          <a:endParaRPr lang="ru-RU"/>
        </a:p>
      </dgm:t>
    </dgm:pt>
    <dgm:pt modelId="{8832EA0B-E333-4CAF-ACBA-4DBC450C3E27}" type="sibTrans" cxnId="{1CAA1737-C921-4B85-B523-ADCFBCCE2A1A}">
      <dgm:prSet/>
      <dgm:spPr/>
      <dgm:t>
        <a:bodyPr/>
        <a:lstStyle/>
        <a:p>
          <a:endParaRPr lang="ru-RU"/>
        </a:p>
      </dgm:t>
    </dgm:pt>
    <dgm:pt modelId="{31F12AED-B787-4898-A7B6-9D7B15617317}">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готові вироби:</a:t>
          </a:r>
          <a:r>
            <a:rPr lang="ru-RU" sz="900" b="0" i="0" u="none" strike="noStrike" baseline="0">
              <a:solidFill>
                <a:sysClr val="windowText" lastClr="000000"/>
              </a:solidFill>
              <a:latin typeface="Arial" pitchFamily="34" charset="0"/>
              <a:cs typeface="Arial" pitchFamily="34" charset="0"/>
            </a:rPr>
            <a:t> всі промислові товари,  призначені для споживання використання в домашніх господарствах, капітальне обладнання для промисловості, с/г і транспорту; промислові товари нетривалого користування, що використовуються у промисловості  як матеріали і паливо</a:t>
          </a:r>
          <a:endParaRPr lang="ru-RU" sz="900">
            <a:solidFill>
              <a:sysClr val="windowText" lastClr="000000"/>
            </a:solidFill>
            <a:latin typeface="Arial" pitchFamily="34" charset="0"/>
            <a:cs typeface="Arial" pitchFamily="34" charset="0"/>
          </a:endParaRPr>
        </a:p>
      </dgm:t>
    </dgm:pt>
    <dgm:pt modelId="{B39343A2-3329-413D-9A05-52FB9F4A486E}" type="parTrans" cxnId="{B20222F2-8E72-4358-9C98-CB855E48C366}">
      <dgm:prSet/>
      <dgm:spPr/>
      <dgm:t>
        <a:bodyPr/>
        <a:lstStyle/>
        <a:p>
          <a:endParaRPr lang="ru-RU"/>
        </a:p>
      </dgm:t>
    </dgm:pt>
    <dgm:pt modelId="{27BA8E4C-C6BE-4B94-84E4-84640F572F73}" type="sibTrans" cxnId="{B20222F2-8E72-4358-9C98-CB855E48C366}">
      <dgm:prSet/>
      <dgm:spPr/>
      <dgm:t>
        <a:bodyPr/>
        <a:lstStyle/>
        <a:p>
          <a:endParaRPr lang="ru-RU"/>
        </a:p>
      </dgm:t>
    </dgm:pt>
    <dgm:pt modelId="{FB623966-0D6D-4ADA-ACEC-07C9BA62E87F}">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готові промислові товари нетривалого використання, призначені для промисловості:</a:t>
          </a:r>
          <a:r>
            <a:rPr lang="ru-RU" sz="900" b="0" i="0" u="none" strike="noStrike" baseline="0">
              <a:solidFill>
                <a:sysClr val="windowText" lastClr="000000"/>
              </a:solidFill>
              <a:latin typeface="Arial" pitchFamily="34" charset="0"/>
              <a:cs typeface="Arial" pitchFamily="34" charset="0"/>
            </a:rPr>
            <a:t> товари з часом використання до одного року</a:t>
          </a:r>
          <a:endParaRPr lang="ru-RU" sz="900">
            <a:solidFill>
              <a:sysClr val="windowText" lastClr="000000"/>
            </a:solidFill>
            <a:latin typeface="Arial" pitchFamily="34" charset="0"/>
            <a:cs typeface="Arial" pitchFamily="34" charset="0"/>
          </a:endParaRPr>
        </a:p>
      </dgm:t>
    </dgm:pt>
    <dgm:pt modelId="{BCD94D13-FB50-4B27-B00F-D6A286F656BD}" type="parTrans" cxnId="{F3FC902C-A44C-4A5E-928D-768EA2E80B15}">
      <dgm:prSet/>
      <dgm:spPr/>
      <dgm:t>
        <a:bodyPr/>
        <a:lstStyle/>
        <a:p>
          <a:endParaRPr lang="ru-RU"/>
        </a:p>
      </dgm:t>
    </dgm:pt>
    <dgm:pt modelId="{48CCD166-D060-4EA9-856E-97949A916614}" type="sibTrans" cxnId="{F3FC902C-A44C-4A5E-928D-768EA2E80B15}">
      <dgm:prSet/>
      <dgm:spPr/>
      <dgm:t>
        <a:bodyPr/>
        <a:lstStyle/>
        <a:p>
          <a:endParaRPr lang="ru-RU"/>
        </a:p>
      </dgm:t>
    </dgm:pt>
    <dgm:pt modelId="{A143A967-7C99-44B5-8A3B-6AA7E61EE256}">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готові вироби тривалого користування:</a:t>
          </a:r>
          <a:r>
            <a:rPr lang="ru-RU" sz="900" b="0" i="0" u="none" strike="noStrike" baseline="0">
              <a:solidFill>
                <a:sysClr val="windowText" lastClr="000000"/>
              </a:solidFill>
              <a:latin typeface="Arial" pitchFamily="34" charset="0"/>
              <a:cs typeface="Arial" pitchFamily="34" charset="0"/>
            </a:rPr>
            <a:t> вироби з часом споживання більше одного року, призначені  для промисловості, а також для державних і приватних установ, які класифікуються як капітальне обладнання, крім зброї, яка визначається як товари, не віднесені до інших категорій</a:t>
          </a:r>
          <a:endParaRPr lang="ru-RU" sz="900">
            <a:solidFill>
              <a:sysClr val="windowText" lastClr="000000"/>
            </a:solidFill>
            <a:latin typeface="Arial" pitchFamily="34" charset="0"/>
            <a:cs typeface="Arial" pitchFamily="34" charset="0"/>
          </a:endParaRPr>
        </a:p>
      </dgm:t>
    </dgm:pt>
    <dgm:pt modelId="{F970259B-AF56-4BA9-B3EA-2E0A8E1238A5}" type="parTrans" cxnId="{04EC4E45-BCC5-4FA8-9544-EB7F4ABEC467}">
      <dgm:prSet/>
      <dgm:spPr/>
      <dgm:t>
        <a:bodyPr/>
        <a:lstStyle/>
        <a:p>
          <a:endParaRPr lang="ru-RU"/>
        </a:p>
      </dgm:t>
    </dgm:pt>
    <dgm:pt modelId="{71ADC010-AF10-4A8D-B63B-8395456B4CDE}" type="sibTrans" cxnId="{04EC4E45-BCC5-4FA8-9544-EB7F4ABEC467}">
      <dgm:prSet/>
      <dgm:spPr/>
      <dgm:t>
        <a:bodyPr/>
        <a:lstStyle/>
        <a:p>
          <a:endParaRPr lang="ru-RU"/>
        </a:p>
      </dgm:t>
    </dgm:pt>
    <dgm:pt modelId="{D1C7CDE6-8853-4B62-A0C5-DEBE3FE7AEC4}">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споживчі товари (нехарчові) нетривалого користування:</a:t>
          </a:r>
          <a:r>
            <a:rPr lang="ru-RU" sz="900" b="0" i="0" u="none" strike="noStrike" baseline="0">
              <a:solidFill>
                <a:sysClr val="windowText" lastClr="000000"/>
              </a:solidFill>
              <a:latin typeface="Arial" pitchFamily="34" charset="0"/>
              <a:cs typeface="Arial" pitchFamily="34" charset="0"/>
            </a:rPr>
            <a:t> товари з часом споживання до одного року, включаючи товари, що використовуються державними і приватними установами</a:t>
          </a:r>
          <a:endParaRPr lang="ru-RU" sz="900">
            <a:solidFill>
              <a:sysClr val="windowText" lastClr="000000"/>
            </a:solidFill>
            <a:latin typeface="Arial" pitchFamily="34" charset="0"/>
            <a:cs typeface="Arial" pitchFamily="34" charset="0"/>
          </a:endParaRPr>
        </a:p>
      </dgm:t>
    </dgm:pt>
    <dgm:pt modelId="{AD7F0D36-2287-4B41-8747-C28ADFD7C39D}" type="parTrans" cxnId="{00DDDCB4-EFDF-467C-8D12-EDF3D8B7D08B}">
      <dgm:prSet/>
      <dgm:spPr/>
      <dgm:t>
        <a:bodyPr/>
        <a:lstStyle/>
        <a:p>
          <a:endParaRPr lang="ru-RU"/>
        </a:p>
      </dgm:t>
    </dgm:pt>
    <dgm:pt modelId="{2A8D136C-1097-40AF-AD33-C5AAF47C7C90}" type="sibTrans" cxnId="{00DDDCB4-EFDF-467C-8D12-EDF3D8B7D08B}">
      <dgm:prSet/>
      <dgm:spPr/>
      <dgm:t>
        <a:bodyPr/>
        <a:lstStyle/>
        <a:p>
          <a:endParaRPr lang="ru-RU"/>
        </a:p>
      </dgm:t>
    </dgm:pt>
    <dgm:pt modelId="{4C14FE36-5649-489B-89BA-C9E8B5846B47}">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товари середньострокового споживання:</a:t>
          </a:r>
          <a:r>
            <a:rPr lang="ru-RU" sz="900" b="0" i="0" u="none" strike="noStrike" baseline="0">
              <a:solidFill>
                <a:sysClr val="windowText" lastClr="000000"/>
              </a:solidFill>
              <a:latin typeface="Arial" pitchFamily="34" charset="0"/>
              <a:cs typeface="Arial" pitchFamily="34" charset="0"/>
            </a:rPr>
            <a:t> споживання від 1 до 3 років із відносно невисокою вартістю</a:t>
          </a:r>
          <a:endParaRPr lang="ru-RU" sz="900">
            <a:solidFill>
              <a:sysClr val="windowText" lastClr="000000"/>
            </a:solidFill>
            <a:latin typeface="Arial" pitchFamily="34" charset="0"/>
            <a:cs typeface="Arial" pitchFamily="34" charset="0"/>
          </a:endParaRPr>
        </a:p>
      </dgm:t>
    </dgm:pt>
    <dgm:pt modelId="{45CC340B-2AB8-442E-BAFF-52248B4FC442}" type="parTrans" cxnId="{7193E1A8-56B8-4E8D-9C89-2670B5B26415}">
      <dgm:prSet/>
      <dgm:spPr/>
      <dgm:t>
        <a:bodyPr/>
        <a:lstStyle/>
        <a:p>
          <a:endParaRPr lang="ru-RU"/>
        </a:p>
      </dgm:t>
    </dgm:pt>
    <dgm:pt modelId="{C73FF04C-F467-42CD-8B0B-79BF6A99408C}" type="sibTrans" cxnId="{7193E1A8-56B8-4E8D-9C89-2670B5B26415}">
      <dgm:prSet/>
      <dgm:spPr/>
      <dgm:t>
        <a:bodyPr/>
        <a:lstStyle/>
        <a:p>
          <a:endParaRPr lang="ru-RU"/>
        </a:p>
      </dgm:t>
    </dgm:pt>
    <dgm:pt modelId="{CF4BCD75-004B-4583-8C96-98460C25F092}">
      <dgm:prSet custT="1"/>
      <dgm:spPr>
        <a:solidFill>
          <a:schemeClr val="accent1">
            <a:lumMod val="20000"/>
            <a:lumOff val="80000"/>
          </a:schemeClr>
        </a:solidFill>
      </dgm:spPr>
      <dgm:t>
        <a:bodyPr/>
        <a:lstStyle/>
        <a:p>
          <a:pPr marR="0" algn="ctr" rtl="0"/>
          <a:r>
            <a:rPr lang="ru-RU" sz="900" b="1" i="0" u="none" strike="noStrike" baseline="0">
              <a:solidFill>
                <a:sysClr val="windowText" lastClr="000000"/>
              </a:solidFill>
              <a:latin typeface="Arial" pitchFamily="34" charset="0"/>
              <a:cs typeface="Arial" pitchFamily="34" charset="0"/>
            </a:rPr>
            <a:t>товари тривалого споживання:</a:t>
          </a:r>
          <a:r>
            <a:rPr lang="ru-RU" sz="900" b="0" i="0" u="none" strike="noStrike" baseline="0">
              <a:solidFill>
                <a:sysClr val="windowText" lastClr="000000"/>
              </a:solidFill>
              <a:latin typeface="Arial" pitchFamily="34" charset="0"/>
              <a:cs typeface="Arial" pitchFamily="34" charset="0"/>
            </a:rPr>
            <a:t>  товари із строком споживання більше 3 років, але із високою вартістю</a:t>
          </a:r>
          <a:endParaRPr lang="ru-RU" sz="900">
            <a:solidFill>
              <a:sysClr val="windowText" lastClr="000000"/>
            </a:solidFill>
            <a:latin typeface="Arial" pitchFamily="34" charset="0"/>
            <a:cs typeface="Arial" pitchFamily="34" charset="0"/>
          </a:endParaRPr>
        </a:p>
      </dgm:t>
    </dgm:pt>
    <dgm:pt modelId="{86096615-BBB3-4D21-A4F1-EC63956CD5B8}" type="parTrans" cxnId="{0E7C9DF3-D9F3-4FFD-9E68-83D0C1716E91}">
      <dgm:prSet/>
      <dgm:spPr/>
      <dgm:t>
        <a:bodyPr/>
        <a:lstStyle/>
        <a:p>
          <a:endParaRPr lang="ru-RU"/>
        </a:p>
      </dgm:t>
    </dgm:pt>
    <dgm:pt modelId="{ACE6DCF5-A5AB-4119-AE64-8D131E0668A8}" type="sibTrans" cxnId="{0E7C9DF3-D9F3-4FFD-9E68-83D0C1716E91}">
      <dgm:prSet/>
      <dgm:spPr/>
      <dgm:t>
        <a:bodyPr/>
        <a:lstStyle/>
        <a:p>
          <a:endParaRPr lang="ru-RU"/>
        </a:p>
      </dgm:t>
    </dgm:pt>
    <dgm:pt modelId="{87D88FE8-ACA6-4DF2-B494-0D7555007AA6}" type="pres">
      <dgm:prSet presAssocID="{274AB7ED-C2E0-4CC8-8AD9-24A4976B9BB9}" presName="hierChild1" presStyleCnt="0">
        <dgm:presLayoutVars>
          <dgm:orgChart val="1"/>
          <dgm:chPref val="1"/>
          <dgm:dir/>
          <dgm:animOne val="branch"/>
          <dgm:animLvl val="lvl"/>
          <dgm:resizeHandles/>
        </dgm:presLayoutVars>
      </dgm:prSet>
      <dgm:spPr/>
    </dgm:pt>
    <dgm:pt modelId="{2AD7D588-490F-4CF1-BE14-834A523130E2}" type="pres">
      <dgm:prSet presAssocID="{F025BF7F-F98A-4CA9-95A2-4F87F9BC8994}" presName="hierRoot1" presStyleCnt="0">
        <dgm:presLayoutVars>
          <dgm:hierBranch val="r"/>
        </dgm:presLayoutVars>
      </dgm:prSet>
      <dgm:spPr/>
    </dgm:pt>
    <dgm:pt modelId="{A47255EC-6194-43B8-BA99-A560533929A4}" type="pres">
      <dgm:prSet presAssocID="{F025BF7F-F98A-4CA9-95A2-4F87F9BC8994}" presName="rootComposite1" presStyleCnt="0"/>
      <dgm:spPr/>
    </dgm:pt>
    <dgm:pt modelId="{0CD0950B-A25E-49B5-886D-B1163CDD48FB}" type="pres">
      <dgm:prSet presAssocID="{F025BF7F-F98A-4CA9-95A2-4F87F9BC8994}" presName="rootText1" presStyleLbl="node0" presStyleIdx="0" presStyleCnt="1" custScaleX="649851" custScaleY="358349" custLinFactNeighborX="-451" custLinFactNeighborY="-6713">
        <dgm:presLayoutVars>
          <dgm:chPref val="3"/>
        </dgm:presLayoutVars>
      </dgm:prSet>
      <dgm:spPr/>
      <dgm:t>
        <a:bodyPr/>
        <a:lstStyle/>
        <a:p>
          <a:endParaRPr lang="uk-UA"/>
        </a:p>
      </dgm:t>
    </dgm:pt>
    <dgm:pt modelId="{3444E4F1-2DBA-4EC2-8708-A55F29021DF5}" type="pres">
      <dgm:prSet presAssocID="{F025BF7F-F98A-4CA9-95A2-4F87F9BC8994}" presName="rootConnector1" presStyleLbl="node1" presStyleIdx="0" presStyleCnt="0"/>
      <dgm:spPr/>
      <dgm:t>
        <a:bodyPr/>
        <a:lstStyle/>
        <a:p>
          <a:endParaRPr lang="uk-UA"/>
        </a:p>
      </dgm:t>
    </dgm:pt>
    <dgm:pt modelId="{31FED473-B2CA-4373-AD0B-43D71CDFAEB9}" type="pres">
      <dgm:prSet presAssocID="{F025BF7F-F98A-4CA9-95A2-4F87F9BC8994}" presName="hierChild2" presStyleCnt="0"/>
      <dgm:spPr/>
    </dgm:pt>
    <dgm:pt modelId="{E4A279E8-7F17-4071-90DC-5F2C91791DA9}" type="pres">
      <dgm:prSet presAssocID="{E7EAE174-EC81-4971-A5B9-B700AE3580E7}" presName="Name50" presStyleLbl="parChTrans1D2" presStyleIdx="0" presStyleCnt="8"/>
      <dgm:spPr/>
      <dgm:t>
        <a:bodyPr/>
        <a:lstStyle/>
        <a:p>
          <a:endParaRPr lang="uk-UA"/>
        </a:p>
      </dgm:t>
    </dgm:pt>
    <dgm:pt modelId="{4A70F5C8-1297-4392-9901-CC1B6A9944B0}" type="pres">
      <dgm:prSet presAssocID="{496BF6A2-EDC7-4E9F-A142-A7688DA832E4}" presName="hierRoot2" presStyleCnt="0">
        <dgm:presLayoutVars>
          <dgm:hierBranch/>
        </dgm:presLayoutVars>
      </dgm:prSet>
      <dgm:spPr/>
    </dgm:pt>
    <dgm:pt modelId="{5EE6858D-94D9-47C0-B25A-19AE75F6416B}" type="pres">
      <dgm:prSet presAssocID="{496BF6A2-EDC7-4E9F-A142-A7688DA832E4}" presName="rootComposite" presStyleCnt="0"/>
      <dgm:spPr/>
    </dgm:pt>
    <dgm:pt modelId="{5C8610AB-E7B3-4ED1-A7B0-F67F95AF0FED}" type="pres">
      <dgm:prSet presAssocID="{496BF6A2-EDC7-4E9F-A142-A7688DA832E4}" presName="rootText" presStyleLbl="node2" presStyleIdx="0" presStyleCnt="8" custScaleX="1556248" custScaleY="180981">
        <dgm:presLayoutVars>
          <dgm:chPref val="3"/>
        </dgm:presLayoutVars>
      </dgm:prSet>
      <dgm:spPr/>
      <dgm:t>
        <a:bodyPr/>
        <a:lstStyle/>
        <a:p>
          <a:endParaRPr lang="uk-UA"/>
        </a:p>
      </dgm:t>
    </dgm:pt>
    <dgm:pt modelId="{881BB1FC-1004-4DC7-B8FE-0FDBD78E2A6B}" type="pres">
      <dgm:prSet presAssocID="{496BF6A2-EDC7-4E9F-A142-A7688DA832E4}" presName="rootConnector" presStyleLbl="node2" presStyleIdx="0" presStyleCnt="8"/>
      <dgm:spPr/>
      <dgm:t>
        <a:bodyPr/>
        <a:lstStyle/>
        <a:p>
          <a:endParaRPr lang="uk-UA"/>
        </a:p>
      </dgm:t>
    </dgm:pt>
    <dgm:pt modelId="{F63C8C85-348C-4827-AFB9-2CBA358107C4}" type="pres">
      <dgm:prSet presAssocID="{496BF6A2-EDC7-4E9F-A142-A7688DA832E4}" presName="hierChild4" presStyleCnt="0"/>
      <dgm:spPr/>
    </dgm:pt>
    <dgm:pt modelId="{250AA7D0-BCC4-4A40-B763-EE7F0D1BDA4E}" type="pres">
      <dgm:prSet presAssocID="{496BF6A2-EDC7-4E9F-A142-A7688DA832E4}" presName="hierChild5" presStyleCnt="0"/>
      <dgm:spPr/>
    </dgm:pt>
    <dgm:pt modelId="{949AD633-37BA-49BE-912D-3D40BBC0DBD0}" type="pres">
      <dgm:prSet presAssocID="{DC9EBFC3-B83F-4CA0-B468-76279BDAF5BF}" presName="Name50" presStyleLbl="parChTrans1D2" presStyleIdx="1" presStyleCnt="8"/>
      <dgm:spPr/>
      <dgm:t>
        <a:bodyPr/>
        <a:lstStyle/>
        <a:p>
          <a:endParaRPr lang="uk-UA"/>
        </a:p>
      </dgm:t>
    </dgm:pt>
    <dgm:pt modelId="{B602151C-86A0-48A4-9D37-6151818D2EA7}" type="pres">
      <dgm:prSet presAssocID="{EF2A5F90-C402-4D1A-8C78-1D31DFCE69ED}" presName="hierRoot2" presStyleCnt="0">
        <dgm:presLayoutVars>
          <dgm:hierBranch/>
        </dgm:presLayoutVars>
      </dgm:prSet>
      <dgm:spPr/>
    </dgm:pt>
    <dgm:pt modelId="{E8AAA2C5-5BC6-4747-9E2B-8966E09242E6}" type="pres">
      <dgm:prSet presAssocID="{EF2A5F90-C402-4D1A-8C78-1D31DFCE69ED}" presName="rootComposite" presStyleCnt="0"/>
      <dgm:spPr/>
    </dgm:pt>
    <dgm:pt modelId="{8F316B26-74BE-4F67-BBD1-B27E8DDF0377}" type="pres">
      <dgm:prSet presAssocID="{EF2A5F90-C402-4D1A-8C78-1D31DFCE69ED}" presName="rootText" presStyleLbl="node2" presStyleIdx="1" presStyleCnt="8" custScaleX="1546819" custScaleY="206969" custLinFactNeighborX="1678" custLinFactNeighborY="-3356">
        <dgm:presLayoutVars>
          <dgm:chPref val="3"/>
        </dgm:presLayoutVars>
      </dgm:prSet>
      <dgm:spPr/>
      <dgm:t>
        <a:bodyPr/>
        <a:lstStyle/>
        <a:p>
          <a:endParaRPr lang="uk-UA"/>
        </a:p>
      </dgm:t>
    </dgm:pt>
    <dgm:pt modelId="{247FBF97-CCE0-4B9E-8FE6-0559FA53393B}" type="pres">
      <dgm:prSet presAssocID="{EF2A5F90-C402-4D1A-8C78-1D31DFCE69ED}" presName="rootConnector" presStyleLbl="node2" presStyleIdx="1" presStyleCnt="8"/>
      <dgm:spPr/>
      <dgm:t>
        <a:bodyPr/>
        <a:lstStyle/>
        <a:p>
          <a:endParaRPr lang="uk-UA"/>
        </a:p>
      </dgm:t>
    </dgm:pt>
    <dgm:pt modelId="{7CC1F3A6-0F7E-4482-838C-E29D38480177}" type="pres">
      <dgm:prSet presAssocID="{EF2A5F90-C402-4D1A-8C78-1D31DFCE69ED}" presName="hierChild4" presStyleCnt="0"/>
      <dgm:spPr/>
    </dgm:pt>
    <dgm:pt modelId="{DCD336BF-8235-4B82-9B25-BB1AE8036CA0}" type="pres">
      <dgm:prSet presAssocID="{EF2A5F90-C402-4D1A-8C78-1D31DFCE69ED}" presName="hierChild5" presStyleCnt="0"/>
      <dgm:spPr/>
    </dgm:pt>
    <dgm:pt modelId="{257C2EE5-E8BE-455C-B59F-963939323E13}" type="pres">
      <dgm:prSet presAssocID="{B39343A2-3329-413D-9A05-52FB9F4A486E}" presName="Name50" presStyleLbl="parChTrans1D2" presStyleIdx="2" presStyleCnt="8"/>
      <dgm:spPr/>
      <dgm:t>
        <a:bodyPr/>
        <a:lstStyle/>
        <a:p>
          <a:endParaRPr lang="uk-UA"/>
        </a:p>
      </dgm:t>
    </dgm:pt>
    <dgm:pt modelId="{E5F4431D-4FE2-437A-BDEA-3E63C4A40ABD}" type="pres">
      <dgm:prSet presAssocID="{31F12AED-B787-4898-A7B6-9D7B15617317}" presName="hierRoot2" presStyleCnt="0">
        <dgm:presLayoutVars>
          <dgm:hierBranch/>
        </dgm:presLayoutVars>
      </dgm:prSet>
      <dgm:spPr/>
    </dgm:pt>
    <dgm:pt modelId="{CA31E326-CC2E-4E39-BB37-6189313DF0F2}" type="pres">
      <dgm:prSet presAssocID="{31F12AED-B787-4898-A7B6-9D7B15617317}" presName="rootComposite" presStyleCnt="0"/>
      <dgm:spPr/>
    </dgm:pt>
    <dgm:pt modelId="{4E2D587A-604D-47A5-9CDA-6F9EC1ACF81A}" type="pres">
      <dgm:prSet presAssocID="{31F12AED-B787-4898-A7B6-9D7B15617317}" presName="rootText" presStyleLbl="node2" presStyleIdx="2" presStyleCnt="8" custScaleX="1546621" custScaleY="297773">
        <dgm:presLayoutVars>
          <dgm:chPref val="3"/>
        </dgm:presLayoutVars>
      </dgm:prSet>
      <dgm:spPr/>
      <dgm:t>
        <a:bodyPr/>
        <a:lstStyle/>
        <a:p>
          <a:endParaRPr lang="uk-UA"/>
        </a:p>
      </dgm:t>
    </dgm:pt>
    <dgm:pt modelId="{22CEE1E4-B82E-48FC-BDDD-62F18632DF37}" type="pres">
      <dgm:prSet presAssocID="{31F12AED-B787-4898-A7B6-9D7B15617317}" presName="rootConnector" presStyleLbl="node2" presStyleIdx="2" presStyleCnt="8"/>
      <dgm:spPr/>
      <dgm:t>
        <a:bodyPr/>
        <a:lstStyle/>
        <a:p>
          <a:endParaRPr lang="uk-UA"/>
        </a:p>
      </dgm:t>
    </dgm:pt>
    <dgm:pt modelId="{31CA933E-2BB5-44F1-97EB-29C573ADD202}" type="pres">
      <dgm:prSet presAssocID="{31F12AED-B787-4898-A7B6-9D7B15617317}" presName="hierChild4" presStyleCnt="0"/>
      <dgm:spPr/>
    </dgm:pt>
    <dgm:pt modelId="{A7AF920D-8EA8-424A-80D6-C3D30B3013F9}" type="pres">
      <dgm:prSet presAssocID="{31F12AED-B787-4898-A7B6-9D7B15617317}" presName="hierChild5" presStyleCnt="0"/>
      <dgm:spPr/>
    </dgm:pt>
    <dgm:pt modelId="{6A974F27-266E-420C-B9C0-6DA25A3F735D}" type="pres">
      <dgm:prSet presAssocID="{BCD94D13-FB50-4B27-B00F-D6A286F656BD}" presName="Name50" presStyleLbl="parChTrans1D2" presStyleIdx="3" presStyleCnt="8"/>
      <dgm:spPr/>
      <dgm:t>
        <a:bodyPr/>
        <a:lstStyle/>
        <a:p>
          <a:endParaRPr lang="uk-UA"/>
        </a:p>
      </dgm:t>
    </dgm:pt>
    <dgm:pt modelId="{62BB788C-AB66-460E-9FF8-5C349BED107E}" type="pres">
      <dgm:prSet presAssocID="{FB623966-0D6D-4ADA-ACEC-07C9BA62E87F}" presName="hierRoot2" presStyleCnt="0">
        <dgm:presLayoutVars>
          <dgm:hierBranch/>
        </dgm:presLayoutVars>
      </dgm:prSet>
      <dgm:spPr/>
    </dgm:pt>
    <dgm:pt modelId="{3DBB29BA-0A2D-4698-BDB0-90330852CF85}" type="pres">
      <dgm:prSet presAssocID="{FB623966-0D6D-4ADA-ACEC-07C9BA62E87F}" presName="rootComposite" presStyleCnt="0"/>
      <dgm:spPr/>
    </dgm:pt>
    <dgm:pt modelId="{42EF2616-7A5A-4FE2-B3CF-12BD497FDA4C}" type="pres">
      <dgm:prSet presAssocID="{FB623966-0D6D-4ADA-ACEC-07C9BA62E87F}" presName="rootText" presStyleLbl="node2" presStyleIdx="3" presStyleCnt="8" custScaleX="1538028" custScaleY="214854">
        <dgm:presLayoutVars>
          <dgm:chPref val="3"/>
        </dgm:presLayoutVars>
      </dgm:prSet>
      <dgm:spPr/>
      <dgm:t>
        <a:bodyPr/>
        <a:lstStyle/>
        <a:p>
          <a:endParaRPr lang="uk-UA"/>
        </a:p>
      </dgm:t>
    </dgm:pt>
    <dgm:pt modelId="{2AC873D5-6E85-472E-8FD7-B02343CDF637}" type="pres">
      <dgm:prSet presAssocID="{FB623966-0D6D-4ADA-ACEC-07C9BA62E87F}" presName="rootConnector" presStyleLbl="node2" presStyleIdx="3" presStyleCnt="8"/>
      <dgm:spPr/>
      <dgm:t>
        <a:bodyPr/>
        <a:lstStyle/>
        <a:p>
          <a:endParaRPr lang="uk-UA"/>
        </a:p>
      </dgm:t>
    </dgm:pt>
    <dgm:pt modelId="{D3A3CADE-FACE-4F12-9122-36B43AA1FA1A}" type="pres">
      <dgm:prSet presAssocID="{FB623966-0D6D-4ADA-ACEC-07C9BA62E87F}" presName="hierChild4" presStyleCnt="0"/>
      <dgm:spPr/>
    </dgm:pt>
    <dgm:pt modelId="{7E006B6B-C8B3-463C-9B6E-8279193FF8D0}" type="pres">
      <dgm:prSet presAssocID="{FB623966-0D6D-4ADA-ACEC-07C9BA62E87F}" presName="hierChild5" presStyleCnt="0"/>
      <dgm:spPr/>
    </dgm:pt>
    <dgm:pt modelId="{F7603F11-FEB0-437F-A975-88B48106CE79}" type="pres">
      <dgm:prSet presAssocID="{F970259B-AF56-4BA9-B3EA-2E0A8E1238A5}" presName="Name50" presStyleLbl="parChTrans1D2" presStyleIdx="4" presStyleCnt="8"/>
      <dgm:spPr/>
      <dgm:t>
        <a:bodyPr/>
        <a:lstStyle/>
        <a:p>
          <a:endParaRPr lang="uk-UA"/>
        </a:p>
      </dgm:t>
    </dgm:pt>
    <dgm:pt modelId="{284E7D12-378C-445B-90F8-1A3424845160}" type="pres">
      <dgm:prSet presAssocID="{A143A967-7C99-44B5-8A3B-6AA7E61EE256}" presName="hierRoot2" presStyleCnt="0">
        <dgm:presLayoutVars>
          <dgm:hierBranch/>
        </dgm:presLayoutVars>
      </dgm:prSet>
      <dgm:spPr/>
    </dgm:pt>
    <dgm:pt modelId="{9B9EED26-56A2-430F-9269-7A08698A23F3}" type="pres">
      <dgm:prSet presAssocID="{A143A967-7C99-44B5-8A3B-6AA7E61EE256}" presName="rootComposite" presStyleCnt="0"/>
      <dgm:spPr/>
    </dgm:pt>
    <dgm:pt modelId="{0FCFA6F8-6A0F-4F98-BFCF-C56DEE50D2F5}" type="pres">
      <dgm:prSet presAssocID="{A143A967-7C99-44B5-8A3B-6AA7E61EE256}" presName="rootText" presStyleLbl="node2" presStyleIdx="4" presStyleCnt="8" custScaleX="1558764" custScaleY="376480">
        <dgm:presLayoutVars>
          <dgm:chPref val="3"/>
        </dgm:presLayoutVars>
      </dgm:prSet>
      <dgm:spPr/>
      <dgm:t>
        <a:bodyPr/>
        <a:lstStyle/>
        <a:p>
          <a:endParaRPr lang="uk-UA"/>
        </a:p>
      </dgm:t>
    </dgm:pt>
    <dgm:pt modelId="{92C7835A-BB4D-49E6-AAE1-D8620D55275F}" type="pres">
      <dgm:prSet presAssocID="{A143A967-7C99-44B5-8A3B-6AA7E61EE256}" presName="rootConnector" presStyleLbl="node2" presStyleIdx="4" presStyleCnt="8"/>
      <dgm:spPr/>
      <dgm:t>
        <a:bodyPr/>
        <a:lstStyle/>
        <a:p>
          <a:endParaRPr lang="uk-UA"/>
        </a:p>
      </dgm:t>
    </dgm:pt>
    <dgm:pt modelId="{E1909FBE-63A0-4681-AC58-477B991F112A}" type="pres">
      <dgm:prSet presAssocID="{A143A967-7C99-44B5-8A3B-6AA7E61EE256}" presName="hierChild4" presStyleCnt="0"/>
      <dgm:spPr/>
    </dgm:pt>
    <dgm:pt modelId="{468B6FEB-D164-4017-88C8-10CF77B499DD}" type="pres">
      <dgm:prSet presAssocID="{A143A967-7C99-44B5-8A3B-6AA7E61EE256}" presName="hierChild5" presStyleCnt="0"/>
      <dgm:spPr/>
    </dgm:pt>
    <dgm:pt modelId="{0BD7EB46-6854-4975-BC04-40056EBB434F}" type="pres">
      <dgm:prSet presAssocID="{AD7F0D36-2287-4B41-8747-C28ADFD7C39D}" presName="Name50" presStyleLbl="parChTrans1D2" presStyleIdx="5" presStyleCnt="8"/>
      <dgm:spPr/>
      <dgm:t>
        <a:bodyPr/>
        <a:lstStyle/>
        <a:p>
          <a:endParaRPr lang="uk-UA"/>
        </a:p>
      </dgm:t>
    </dgm:pt>
    <dgm:pt modelId="{2E78A616-9B3A-41EA-B2D3-55B46F8220BB}" type="pres">
      <dgm:prSet presAssocID="{D1C7CDE6-8853-4B62-A0C5-DEBE3FE7AEC4}" presName="hierRoot2" presStyleCnt="0">
        <dgm:presLayoutVars>
          <dgm:hierBranch/>
        </dgm:presLayoutVars>
      </dgm:prSet>
      <dgm:spPr/>
    </dgm:pt>
    <dgm:pt modelId="{7D56FD26-5511-4F43-82A4-F821140B9E2D}" type="pres">
      <dgm:prSet presAssocID="{D1C7CDE6-8853-4B62-A0C5-DEBE3FE7AEC4}" presName="rootComposite" presStyleCnt="0"/>
      <dgm:spPr/>
    </dgm:pt>
    <dgm:pt modelId="{B962CDD5-CACD-410D-91C6-A99F592A6ADE}" type="pres">
      <dgm:prSet presAssocID="{D1C7CDE6-8853-4B62-A0C5-DEBE3FE7AEC4}" presName="rootText" presStyleLbl="node2" presStyleIdx="5" presStyleCnt="8" custScaleX="1574915" custScaleY="263844">
        <dgm:presLayoutVars>
          <dgm:chPref val="3"/>
        </dgm:presLayoutVars>
      </dgm:prSet>
      <dgm:spPr/>
      <dgm:t>
        <a:bodyPr/>
        <a:lstStyle/>
        <a:p>
          <a:endParaRPr lang="uk-UA"/>
        </a:p>
      </dgm:t>
    </dgm:pt>
    <dgm:pt modelId="{4B126778-7052-4009-AB60-443D9AFFB804}" type="pres">
      <dgm:prSet presAssocID="{D1C7CDE6-8853-4B62-A0C5-DEBE3FE7AEC4}" presName="rootConnector" presStyleLbl="node2" presStyleIdx="5" presStyleCnt="8"/>
      <dgm:spPr/>
      <dgm:t>
        <a:bodyPr/>
        <a:lstStyle/>
        <a:p>
          <a:endParaRPr lang="uk-UA"/>
        </a:p>
      </dgm:t>
    </dgm:pt>
    <dgm:pt modelId="{CB4080BB-29DC-4367-9F29-AA6F3C220A09}" type="pres">
      <dgm:prSet presAssocID="{D1C7CDE6-8853-4B62-A0C5-DEBE3FE7AEC4}" presName="hierChild4" presStyleCnt="0"/>
      <dgm:spPr/>
    </dgm:pt>
    <dgm:pt modelId="{C1FC4B8D-C01E-485A-BB07-A028E94EAE79}" type="pres">
      <dgm:prSet presAssocID="{D1C7CDE6-8853-4B62-A0C5-DEBE3FE7AEC4}" presName="hierChild5" presStyleCnt="0"/>
      <dgm:spPr/>
    </dgm:pt>
    <dgm:pt modelId="{A1901114-33E0-4B81-9F79-25D207B69765}" type="pres">
      <dgm:prSet presAssocID="{45CC340B-2AB8-442E-BAFF-52248B4FC442}" presName="Name50" presStyleLbl="parChTrans1D2" presStyleIdx="6" presStyleCnt="8"/>
      <dgm:spPr/>
      <dgm:t>
        <a:bodyPr/>
        <a:lstStyle/>
        <a:p>
          <a:endParaRPr lang="uk-UA"/>
        </a:p>
      </dgm:t>
    </dgm:pt>
    <dgm:pt modelId="{07D4F7BF-1EF2-4E90-959F-7242FE4CDFDE}" type="pres">
      <dgm:prSet presAssocID="{4C14FE36-5649-489B-89BA-C9E8B5846B47}" presName="hierRoot2" presStyleCnt="0">
        <dgm:presLayoutVars>
          <dgm:hierBranch/>
        </dgm:presLayoutVars>
      </dgm:prSet>
      <dgm:spPr/>
    </dgm:pt>
    <dgm:pt modelId="{599DAD12-0C1A-475C-9F0A-746B61E38001}" type="pres">
      <dgm:prSet presAssocID="{4C14FE36-5649-489B-89BA-C9E8B5846B47}" presName="rootComposite" presStyleCnt="0"/>
      <dgm:spPr/>
    </dgm:pt>
    <dgm:pt modelId="{ABA9D790-28B1-468A-AC27-C25869CB6207}" type="pres">
      <dgm:prSet presAssocID="{4C14FE36-5649-489B-89BA-C9E8B5846B47}" presName="rootText" presStyleLbl="node2" presStyleIdx="6" presStyleCnt="8" custScaleX="1576987" custScaleY="221913">
        <dgm:presLayoutVars>
          <dgm:chPref val="3"/>
        </dgm:presLayoutVars>
      </dgm:prSet>
      <dgm:spPr/>
      <dgm:t>
        <a:bodyPr/>
        <a:lstStyle/>
        <a:p>
          <a:endParaRPr lang="uk-UA"/>
        </a:p>
      </dgm:t>
    </dgm:pt>
    <dgm:pt modelId="{99F63146-358D-4A55-8614-0C3D52ECC382}" type="pres">
      <dgm:prSet presAssocID="{4C14FE36-5649-489B-89BA-C9E8B5846B47}" presName="rootConnector" presStyleLbl="node2" presStyleIdx="6" presStyleCnt="8"/>
      <dgm:spPr/>
      <dgm:t>
        <a:bodyPr/>
        <a:lstStyle/>
        <a:p>
          <a:endParaRPr lang="uk-UA"/>
        </a:p>
      </dgm:t>
    </dgm:pt>
    <dgm:pt modelId="{C3E56F6F-B0F0-42F5-B9DC-93903922F6AC}" type="pres">
      <dgm:prSet presAssocID="{4C14FE36-5649-489B-89BA-C9E8B5846B47}" presName="hierChild4" presStyleCnt="0"/>
      <dgm:spPr/>
    </dgm:pt>
    <dgm:pt modelId="{C0E34951-4BFE-4867-9605-64A37144128B}" type="pres">
      <dgm:prSet presAssocID="{4C14FE36-5649-489B-89BA-C9E8B5846B47}" presName="hierChild5" presStyleCnt="0"/>
      <dgm:spPr/>
    </dgm:pt>
    <dgm:pt modelId="{115752C0-8FA6-47A2-A38A-1A9EB167054C}" type="pres">
      <dgm:prSet presAssocID="{86096615-BBB3-4D21-A4F1-EC63956CD5B8}" presName="Name50" presStyleLbl="parChTrans1D2" presStyleIdx="7" presStyleCnt="8"/>
      <dgm:spPr/>
      <dgm:t>
        <a:bodyPr/>
        <a:lstStyle/>
        <a:p>
          <a:endParaRPr lang="uk-UA"/>
        </a:p>
      </dgm:t>
    </dgm:pt>
    <dgm:pt modelId="{23BE2791-0600-4B27-8824-32EA1456E8C2}" type="pres">
      <dgm:prSet presAssocID="{CF4BCD75-004B-4583-8C96-98460C25F092}" presName="hierRoot2" presStyleCnt="0">
        <dgm:presLayoutVars>
          <dgm:hierBranch/>
        </dgm:presLayoutVars>
      </dgm:prSet>
      <dgm:spPr/>
    </dgm:pt>
    <dgm:pt modelId="{30D1A661-DFA8-490B-A9BC-9CCC2BC653E8}" type="pres">
      <dgm:prSet presAssocID="{CF4BCD75-004B-4583-8C96-98460C25F092}" presName="rootComposite" presStyleCnt="0"/>
      <dgm:spPr/>
    </dgm:pt>
    <dgm:pt modelId="{24109C2D-5882-4F8A-B0C5-233FB9F85D79}" type="pres">
      <dgm:prSet presAssocID="{CF4BCD75-004B-4583-8C96-98460C25F092}" presName="rootText" presStyleLbl="node2" presStyleIdx="7" presStyleCnt="8" custScaleX="1555246" custScaleY="262309" custLinFactNeighborX="6050" custLinFactNeighborY="1408">
        <dgm:presLayoutVars>
          <dgm:chPref val="3"/>
        </dgm:presLayoutVars>
      </dgm:prSet>
      <dgm:spPr/>
      <dgm:t>
        <a:bodyPr/>
        <a:lstStyle/>
        <a:p>
          <a:endParaRPr lang="uk-UA"/>
        </a:p>
      </dgm:t>
    </dgm:pt>
    <dgm:pt modelId="{23C0128F-239A-4F0D-8AE8-096B951DB80A}" type="pres">
      <dgm:prSet presAssocID="{CF4BCD75-004B-4583-8C96-98460C25F092}" presName="rootConnector" presStyleLbl="node2" presStyleIdx="7" presStyleCnt="8"/>
      <dgm:spPr/>
      <dgm:t>
        <a:bodyPr/>
        <a:lstStyle/>
        <a:p>
          <a:endParaRPr lang="uk-UA"/>
        </a:p>
      </dgm:t>
    </dgm:pt>
    <dgm:pt modelId="{043AACD0-551B-44D6-A46F-DBCAA134267C}" type="pres">
      <dgm:prSet presAssocID="{CF4BCD75-004B-4583-8C96-98460C25F092}" presName="hierChild4" presStyleCnt="0"/>
      <dgm:spPr/>
    </dgm:pt>
    <dgm:pt modelId="{37263EC0-CFF2-4F5D-BD52-2715C6AE7FA3}" type="pres">
      <dgm:prSet presAssocID="{CF4BCD75-004B-4583-8C96-98460C25F092}" presName="hierChild5" presStyleCnt="0"/>
      <dgm:spPr/>
    </dgm:pt>
    <dgm:pt modelId="{DC51A2E6-00D5-4219-8454-5A0EF70A290F}" type="pres">
      <dgm:prSet presAssocID="{F025BF7F-F98A-4CA9-95A2-4F87F9BC8994}" presName="hierChild3" presStyleCnt="0"/>
      <dgm:spPr/>
    </dgm:pt>
  </dgm:ptLst>
  <dgm:cxnLst>
    <dgm:cxn modelId="{13260720-7871-4596-BC61-BE089C432CD8}" type="presOf" srcId="{86096615-BBB3-4D21-A4F1-EC63956CD5B8}" destId="{115752C0-8FA6-47A2-A38A-1A9EB167054C}" srcOrd="0" destOrd="0" presId="urn:microsoft.com/office/officeart/2005/8/layout/orgChart1"/>
    <dgm:cxn modelId="{A0E3CCFD-82EC-4CCF-B3E7-6A07C3862F0B}" type="presOf" srcId="{496BF6A2-EDC7-4E9F-A142-A7688DA832E4}" destId="{881BB1FC-1004-4DC7-B8FE-0FDBD78E2A6B}" srcOrd="1" destOrd="0" presId="urn:microsoft.com/office/officeart/2005/8/layout/orgChart1"/>
    <dgm:cxn modelId="{ED40C562-FB48-4607-9AC5-7FEA518E0E5C}" type="presOf" srcId="{45CC340B-2AB8-442E-BAFF-52248B4FC442}" destId="{A1901114-33E0-4B81-9F79-25D207B69765}" srcOrd="0" destOrd="0" presId="urn:microsoft.com/office/officeart/2005/8/layout/orgChart1"/>
    <dgm:cxn modelId="{00DDDCB4-EFDF-467C-8D12-EDF3D8B7D08B}" srcId="{F025BF7F-F98A-4CA9-95A2-4F87F9BC8994}" destId="{D1C7CDE6-8853-4B62-A0C5-DEBE3FE7AEC4}" srcOrd="5" destOrd="0" parTransId="{AD7F0D36-2287-4B41-8747-C28ADFD7C39D}" sibTransId="{2A8D136C-1097-40AF-AD33-C5AAF47C7C90}"/>
    <dgm:cxn modelId="{988025C4-3182-4382-831E-770EE88819D6}" type="presOf" srcId="{CF4BCD75-004B-4583-8C96-98460C25F092}" destId="{23C0128F-239A-4F0D-8AE8-096B951DB80A}" srcOrd="1" destOrd="0" presId="urn:microsoft.com/office/officeart/2005/8/layout/orgChart1"/>
    <dgm:cxn modelId="{3CAD9026-7CA4-4C1C-876A-33A917740354}" srcId="{274AB7ED-C2E0-4CC8-8AD9-24A4976B9BB9}" destId="{F025BF7F-F98A-4CA9-95A2-4F87F9BC8994}" srcOrd="0" destOrd="0" parTransId="{68EAD8E8-6E20-497C-ACBC-F3F0C6142954}" sibTransId="{9438A9FD-C399-40DB-8663-5025C3F66771}"/>
    <dgm:cxn modelId="{4C404856-F901-409D-8213-1177EC1F9F30}" type="presOf" srcId="{F970259B-AF56-4BA9-B3EA-2E0A8E1238A5}" destId="{F7603F11-FEB0-437F-A975-88B48106CE79}" srcOrd="0" destOrd="0" presId="urn:microsoft.com/office/officeart/2005/8/layout/orgChart1"/>
    <dgm:cxn modelId="{5DC66505-F17B-4835-A305-E88E6209EAD0}" type="presOf" srcId="{FB623966-0D6D-4ADA-ACEC-07C9BA62E87F}" destId="{2AC873D5-6E85-472E-8FD7-B02343CDF637}" srcOrd="1" destOrd="0" presId="urn:microsoft.com/office/officeart/2005/8/layout/orgChart1"/>
    <dgm:cxn modelId="{B2E909CC-89F3-4157-B145-07703007FBF8}" type="presOf" srcId="{B39343A2-3329-413D-9A05-52FB9F4A486E}" destId="{257C2EE5-E8BE-455C-B59F-963939323E13}" srcOrd="0" destOrd="0" presId="urn:microsoft.com/office/officeart/2005/8/layout/orgChart1"/>
    <dgm:cxn modelId="{BFC6F7C4-9113-4FC2-A6A9-4825B27DB3B1}" srcId="{F025BF7F-F98A-4CA9-95A2-4F87F9BC8994}" destId="{496BF6A2-EDC7-4E9F-A142-A7688DA832E4}" srcOrd="0" destOrd="0" parTransId="{E7EAE174-EC81-4971-A5B9-B700AE3580E7}" sibTransId="{0B47E292-DFAE-41B4-837E-77A4732B019D}"/>
    <dgm:cxn modelId="{77C32094-8CCA-46E6-B5F2-6E3040AFF870}" type="presOf" srcId="{AD7F0D36-2287-4B41-8747-C28ADFD7C39D}" destId="{0BD7EB46-6854-4975-BC04-40056EBB434F}" srcOrd="0" destOrd="0" presId="urn:microsoft.com/office/officeart/2005/8/layout/orgChart1"/>
    <dgm:cxn modelId="{1A63D446-B91E-4E6F-8EA1-FAA3B0C9BA38}" type="presOf" srcId="{D1C7CDE6-8853-4B62-A0C5-DEBE3FE7AEC4}" destId="{B962CDD5-CACD-410D-91C6-A99F592A6ADE}" srcOrd="0" destOrd="0" presId="urn:microsoft.com/office/officeart/2005/8/layout/orgChart1"/>
    <dgm:cxn modelId="{04EC4E45-BCC5-4FA8-9544-EB7F4ABEC467}" srcId="{F025BF7F-F98A-4CA9-95A2-4F87F9BC8994}" destId="{A143A967-7C99-44B5-8A3B-6AA7E61EE256}" srcOrd="4" destOrd="0" parTransId="{F970259B-AF56-4BA9-B3EA-2E0A8E1238A5}" sibTransId="{71ADC010-AF10-4A8D-B63B-8395456B4CDE}"/>
    <dgm:cxn modelId="{3CBBF9C8-6A67-4B18-9076-0D8B40FFF2D5}" type="presOf" srcId="{496BF6A2-EDC7-4E9F-A142-A7688DA832E4}" destId="{5C8610AB-E7B3-4ED1-A7B0-F67F95AF0FED}" srcOrd="0" destOrd="0" presId="urn:microsoft.com/office/officeart/2005/8/layout/orgChart1"/>
    <dgm:cxn modelId="{6FC67C1D-7927-4D8A-AEA9-F86B1D33955B}" type="presOf" srcId="{DC9EBFC3-B83F-4CA0-B468-76279BDAF5BF}" destId="{949AD633-37BA-49BE-912D-3D40BBC0DBD0}" srcOrd="0" destOrd="0" presId="urn:microsoft.com/office/officeart/2005/8/layout/orgChart1"/>
    <dgm:cxn modelId="{697F6B39-CB89-4DEC-A160-E64618210D61}" type="presOf" srcId="{A143A967-7C99-44B5-8A3B-6AA7E61EE256}" destId="{0FCFA6F8-6A0F-4F98-BFCF-C56DEE50D2F5}" srcOrd="0" destOrd="0" presId="urn:microsoft.com/office/officeart/2005/8/layout/orgChart1"/>
    <dgm:cxn modelId="{FFB1859D-4FAB-4695-A2A2-2AA2AAED5DA2}" type="presOf" srcId="{E7EAE174-EC81-4971-A5B9-B700AE3580E7}" destId="{E4A279E8-7F17-4071-90DC-5F2C91791DA9}" srcOrd="0" destOrd="0" presId="urn:microsoft.com/office/officeart/2005/8/layout/orgChart1"/>
    <dgm:cxn modelId="{1CAA1737-C921-4B85-B523-ADCFBCCE2A1A}" srcId="{F025BF7F-F98A-4CA9-95A2-4F87F9BC8994}" destId="{EF2A5F90-C402-4D1A-8C78-1D31DFCE69ED}" srcOrd="1" destOrd="0" parTransId="{DC9EBFC3-B83F-4CA0-B468-76279BDAF5BF}" sibTransId="{8832EA0B-E333-4CAF-ACBA-4DBC450C3E27}"/>
    <dgm:cxn modelId="{5E04D987-A153-4087-A05A-E79642558C82}" type="presOf" srcId="{31F12AED-B787-4898-A7B6-9D7B15617317}" destId="{22CEE1E4-B82E-48FC-BDDD-62F18632DF37}" srcOrd="1" destOrd="0" presId="urn:microsoft.com/office/officeart/2005/8/layout/orgChart1"/>
    <dgm:cxn modelId="{9FC4178B-456C-471A-93E0-883F3B14F78C}" type="presOf" srcId="{FB623966-0D6D-4ADA-ACEC-07C9BA62E87F}" destId="{42EF2616-7A5A-4FE2-B3CF-12BD497FDA4C}" srcOrd="0" destOrd="0" presId="urn:microsoft.com/office/officeart/2005/8/layout/orgChart1"/>
    <dgm:cxn modelId="{7193E1A8-56B8-4E8D-9C89-2670B5B26415}" srcId="{F025BF7F-F98A-4CA9-95A2-4F87F9BC8994}" destId="{4C14FE36-5649-489B-89BA-C9E8B5846B47}" srcOrd="6" destOrd="0" parTransId="{45CC340B-2AB8-442E-BAFF-52248B4FC442}" sibTransId="{C73FF04C-F467-42CD-8B0B-79BF6A99408C}"/>
    <dgm:cxn modelId="{01557DBF-C017-4B17-97BB-6A391100AC8E}" type="presOf" srcId="{4C14FE36-5649-489B-89BA-C9E8B5846B47}" destId="{ABA9D790-28B1-468A-AC27-C25869CB6207}" srcOrd="0" destOrd="0" presId="urn:microsoft.com/office/officeart/2005/8/layout/orgChart1"/>
    <dgm:cxn modelId="{F3FC902C-A44C-4A5E-928D-768EA2E80B15}" srcId="{F025BF7F-F98A-4CA9-95A2-4F87F9BC8994}" destId="{FB623966-0D6D-4ADA-ACEC-07C9BA62E87F}" srcOrd="3" destOrd="0" parTransId="{BCD94D13-FB50-4B27-B00F-D6A286F656BD}" sibTransId="{48CCD166-D060-4EA9-856E-97949A916614}"/>
    <dgm:cxn modelId="{FA179F1E-D018-4CEC-B78E-3688ACEB3B8A}" type="presOf" srcId="{F025BF7F-F98A-4CA9-95A2-4F87F9BC8994}" destId="{3444E4F1-2DBA-4EC2-8708-A55F29021DF5}" srcOrd="1" destOrd="0" presId="urn:microsoft.com/office/officeart/2005/8/layout/orgChart1"/>
    <dgm:cxn modelId="{ECEE6488-405C-4163-AC70-B3069681F894}" type="presOf" srcId="{CF4BCD75-004B-4583-8C96-98460C25F092}" destId="{24109C2D-5882-4F8A-B0C5-233FB9F85D79}" srcOrd="0" destOrd="0" presId="urn:microsoft.com/office/officeart/2005/8/layout/orgChart1"/>
    <dgm:cxn modelId="{B20222F2-8E72-4358-9C98-CB855E48C366}" srcId="{F025BF7F-F98A-4CA9-95A2-4F87F9BC8994}" destId="{31F12AED-B787-4898-A7B6-9D7B15617317}" srcOrd="2" destOrd="0" parTransId="{B39343A2-3329-413D-9A05-52FB9F4A486E}" sibTransId="{27BA8E4C-C6BE-4B94-84E4-84640F572F73}"/>
    <dgm:cxn modelId="{1EF1ED13-DEB9-4281-B305-5A9D1A8D9DF3}" type="presOf" srcId="{EF2A5F90-C402-4D1A-8C78-1D31DFCE69ED}" destId="{8F316B26-74BE-4F67-BBD1-B27E8DDF0377}" srcOrd="0" destOrd="0" presId="urn:microsoft.com/office/officeart/2005/8/layout/orgChart1"/>
    <dgm:cxn modelId="{E28113FA-D815-4BD4-BB75-DA03588C7A26}" type="presOf" srcId="{4C14FE36-5649-489B-89BA-C9E8B5846B47}" destId="{99F63146-358D-4A55-8614-0C3D52ECC382}" srcOrd="1" destOrd="0" presId="urn:microsoft.com/office/officeart/2005/8/layout/orgChart1"/>
    <dgm:cxn modelId="{0E7C9DF3-D9F3-4FFD-9E68-83D0C1716E91}" srcId="{F025BF7F-F98A-4CA9-95A2-4F87F9BC8994}" destId="{CF4BCD75-004B-4583-8C96-98460C25F092}" srcOrd="7" destOrd="0" parTransId="{86096615-BBB3-4D21-A4F1-EC63956CD5B8}" sibTransId="{ACE6DCF5-A5AB-4119-AE64-8D131E0668A8}"/>
    <dgm:cxn modelId="{5DEFED5A-96B0-4908-87E8-63916EF58737}" type="presOf" srcId="{EF2A5F90-C402-4D1A-8C78-1D31DFCE69ED}" destId="{247FBF97-CCE0-4B9E-8FE6-0559FA53393B}" srcOrd="1" destOrd="0" presId="urn:microsoft.com/office/officeart/2005/8/layout/orgChart1"/>
    <dgm:cxn modelId="{842D4447-F77C-40E9-B955-1EC203EE5062}" type="presOf" srcId="{274AB7ED-C2E0-4CC8-8AD9-24A4976B9BB9}" destId="{87D88FE8-ACA6-4DF2-B494-0D7555007AA6}" srcOrd="0" destOrd="0" presId="urn:microsoft.com/office/officeart/2005/8/layout/orgChart1"/>
    <dgm:cxn modelId="{6B8FAFEA-EAEB-40C4-AF1D-75081E2B1927}" type="presOf" srcId="{F025BF7F-F98A-4CA9-95A2-4F87F9BC8994}" destId="{0CD0950B-A25E-49B5-886D-B1163CDD48FB}" srcOrd="0" destOrd="0" presId="urn:microsoft.com/office/officeart/2005/8/layout/orgChart1"/>
    <dgm:cxn modelId="{456CE78D-7286-413A-9693-67ECBAD04C96}" type="presOf" srcId="{BCD94D13-FB50-4B27-B00F-D6A286F656BD}" destId="{6A974F27-266E-420C-B9C0-6DA25A3F735D}" srcOrd="0" destOrd="0" presId="urn:microsoft.com/office/officeart/2005/8/layout/orgChart1"/>
    <dgm:cxn modelId="{9F9A7672-4B8A-416B-B5D0-71773FD4891D}" type="presOf" srcId="{A143A967-7C99-44B5-8A3B-6AA7E61EE256}" destId="{92C7835A-BB4D-49E6-AAE1-D8620D55275F}" srcOrd="1" destOrd="0" presId="urn:microsoft.com/office/officeart/2005/8/layout/orgChart1"/>
    <dgm:cxn modelId="{072E99BC-0B51-49C3-AC84-1A685A445EBF}" type="presOf" srcId="{D1C7CDE6-8853-4B62-A0C5-DEBE3FE7AEC4}" destId="{4B126778-7052-4009-AB60-443D9AFFB804}" srcOrd="1" destOrd="0" presId="urn:microsoft.com/office/officeart/2005/8/layout/orgChart1"/>
    <dgm:cxn modelId="{960570D9-A0F0-4CFD-8A4A-B0D98E137BF9}" type="presOf" srcId="{31F12AED-B787-4898-A7B6-9D7B15617317}" destId="{4E2D587A-604D-47A5-9CDA-6F9EC1ACF81A}" srcOrd="0" destOrd="0" presId="urn:microsoft.com/office/officeart/2005/8/layout/orgChart1"/>
    <dgm:cxn modelId="{A4A8B05B-451A-4FE3-AC3D-8C81DF257DDA}" type="presParOf" srcId="{87D88FE8-ACA6-4DF2-B494-0D7555007AA6}" destId="{2AD7D588-490F-4CF1-BE14-834A523130E2}" srcOrd="0" destOrd="0" presId="urn:microsoft.com/office/officeart/2005/8/layout/orgChart1"/>
    <dgm:cxn modelId="{B591D85F-5675-456A-887A-05D5DBA289BC}" type="presParOf" srcId="{2AD7D588-490F-4CF1-BE14-834A523130E2}" destId="{A47255EC-6194-43B8-BA99-A560533929A4}" srcOrd="0" destOrd="0" presId="urn:microsoft.com/office/officeart/2005/8/layout/orgChart1"/>
    <dgm:cxn modelId="{A2CC5947-8B90-4E40-A179-ABFC29F1285B}" type="presParOf" srcId="{A47255EC-6194-43B8-BA99-A560533929A4}" destId="{0CD0950B-A25E-49B5-886D-B1163CDD48FB}" srcOrd="0" destOrd="0" presId="urn:microsoft.com/office/officeart/2005/8/layout/orgChart1"/>
    <dgm:cxn modelId="{9CE6A2FF-8B1B-41F5-9759-1A70684A1CE7}" type="presParOf" srcId="{A47255EC-6194-43B8-BA99-A560533929A4}" destId="{3444E4F1-2DBA-4EC2-8708-A55F29021DF5}" srcOrd="1" destOrd="0" presId="urn:microsoft.com/office/officeart/2005/8/layout/orgChart1"/>
    <dgm:cxn modelId="{F76E0D2C-19B8-4BB8-A5E7-0E27B8A92CF2}" type="presParOf" srcId="{2AD7D588-490F-4CF1-BE14-834A523130E2}" destId="{31FED473-B2CA-4373-AD0B-43D71CDFAEB9}" srcOrd="1" destOrd="0" presId="urn:microsoft.com/office/officeart/2005/8/layout/orgChart1"/>
    <dgm:cxn modelId="{B9D21C55-5EBC-4649-B3E8-10ADDD852D43}" type="presParOf" srcId="{31FED473-B2CA-4373-AD0B-43D71CDFAEB9}" destId="{E4A279E8-7F17-4071-90DC-5F2C91791DA9}" srcOrd="0" destOrd="0" presId="urn:microsoft.com/office/officeart/2005/8/layout/orgChart1"/>
    <dgm:cxn modelId="{452DA13B-1D58-4042-91FF-D82CC1B26222}" type="presParOf" srcId="{31FED473-B2CA-4373-AD0B-43D71CDFAEB9}" destId="{4A70F5C8-1297-4392-9901-CC1B6A9944B0}" srcOrd="1" destOrd="0" presId="urn:microsoft.com/office/officeart/2005/8/layout/orgChart1"/>
    <dgm:cxn modelId="{3B684CE9-38E1-4A99-9FB0-BF5491F71212}" type="presParOf" srcId="{4A70F5C8-1297-4392-9901-CC1B6A9944B0}" destId="{5EE6858D-94D9-47C0-B25A-19AE75F6416B}" srcOrd="0" destOrd="0" presId="urn:microsoft.com/office/officeart/2005/8/layout/orgChart1"/>
    <dgm:cxn modelId="{24532CAD-6EB9-4D12-B2D3-8F7C8A894020}" type="presParOf" srcId="{5EE6858D-94D9-47C0-B25A-19AE75F6416B}" destId="{5C8610AB-E7B3-4ED1-A7B0-F67F95AF0FED}" srcOrd="0" destOrd="0" presId="urn:microsoft.com/office/officeart/2005/8/layout/orgChart1"/>
    <dgm:cxn modelId="{1F3FD5FC-FD09-48D3-A7D2-070D9A43C4C8}" type="presParOf" srcId="{5EE6858D-94D9-47C0-B25A-19AE75F6416B}" destId="{881BB1FC-1004-4DC7-B8FE-0FDBD78E2A6B}" srcOrd="1" destOrd="0" presId="urn:microsoft.com/office/officeart/2005/8/layout/orgChart1"/>
    <dgm:cxn modelId="{96910528-F873-4548-ACC4-8D6BE20F53CF}" type="presParOf" srcId="{4A70F5C8-1297-4392-9901-CC1B6A9944B0}" destId="{F63C8C85-348C-4827-AFB9-2CBA358107C4}" srcOrd="1" destOrd="0" presId="urn:microsoft.com/office/officeart/2005/8/layout/orgChart1"/>
    <dgm:cxn modelId="{1DAD1F90-765A-4FDD-BAA1-C74B2A5211E7}" type="presParOf" srcId="{4A70F5C8-1297-4392-9901-CC1B6A9944B0}" destId="{250AA7D0-BCC4-4A40-B763-EE7F0D1BDA4E}" srcOrd="2" destOrd="0" presId="urn:microsoft.com/office/officeart/2005/8/layout/orgChart1"/>
    <dgm:cxn modelId="{BEC96792-6723-402C-B198-EB8FA38301B2}" type="presParOf" srcId="{31FED473-B2CA-4373-AD0B-43D71CDFAEB9}" destId="{949AD633-37BA-49BE-912D-3D40BBC0DBD0}" srcOrd="2" destOrd="0" presId="urn:microsoft.com/office/officeart/2005/8/layout/orgChart1"/>
    <dgm:cxn modelId="{401DCCDA-4B7B-4502-8F6F-211E7B8008BC}" type="presParOf" srcId="{31FED473-B2CA-4373-AD0B-43D71CDFAEB9}" destId="{B602151C-86A0-48A4-9D37-6151818D2EA7}" srcOrd="3" destOrd="0" presId="urn:microsoft.com/office/officeart/2005/8/layout/orgChart1"/>
    <dgm:cxn modelId="{6EF12B69-2BD6-4A9D-9951-88DF4280C12F}" type="presParOf" srcId="{B602151C-86A0-48A4-9D37-6151818D2EA7}" destId="{E8AAA2C5-5BC6-4747-9E2B-8966E09242E6}" srcOrd="0" destOrd="0" presId="urn:microsoft.com/office/officeart/2005/8/layout/orgChart1"/>
    <dgm:cxn modelId="{FC316A5A-8F65-449F-832A-60C8B98B7FCD}" type="presParOf" srcId="{E8AAA2C5-5BC6-4747-9E2B-8966E09242E6}" destId="{8F316B26-74BE-4F67-BBD1-B27E8DDF0377}" srcOrd="0" destOrd="0" presId="urn:microsoft.com/office/officeart/2005/8/layout/orgChart1"/>
    <dgm:cxn modelId="{BAA05C50-AC30-408B-856D-334FA94416F0}" type="presParOf" srcId="{E8AAA2C5-5BC6-4747-9E2B-8966E09242E6}" destId="{247FBF97-CCE0-4B9E-8FE6-0559FA53393B}" srcOrd="1" destOrd="0" presId="urn:microsoft.com/office/officeart/2005/8/layout/orgChart1"/>
    <dgm:cxn modelId="{FB3618BF-C117-4303-AB94-2993E9023A53}" type="presParOf" srcId="{B602151C-86A0-48A4-9D37-6151818D2EA7}" destId="{7CC1F3A6-0F7E-4482-838C-E29D38480177}" srcOrd="1" destOrd="0" presId="urn:microsoft.com/office/officeart/2005/8/layout/orgChart1"/>
    <dgm:cxn modelId="{9FE80F1D-85B6-481B-B4FF-70ABB31FF59E}" type="presParOf" srcId="{B602151C-86A0-48A4-9D37-6151818D2EA7}" destId="{DCD336BF-8235-4B82-9B25-BB1AE8036CA0}" srcOrd="2" destOrd="0" presId="urn:microsoft.com/office/officeart/2005/8/layout/orgChart1"/>
    <dgm:cxn modelId="{0ADEFA77-A358-4221-985F-C3BAF5D75A6E}" type="presParOf" srcId="{31FED473-B2CA-4373-AD0B-43D71CDFAEB9}" destId="{257C2EE5-E8BE-455C-B59F-963939323E13}" srcOrd="4" destOrd="0" presId="urn:microsoft.com/office/officeart/2005/8/layout/orgChart1"/>
    <dgm:cxn modelId="{87151CFB-7E14-46D3-B023-313D5F70CCAF}" type="presParOf" srcId="{31FED473-B2CA-4373-AD0B-43D71CDFAEB9}" destId="{E5F4431D-4FE2-437A-BDEA-3E63C4A40ABD}" srcOrd="5" destOrd="0" presId="urn:microsoft.com/office/officeart/2005/8/layout/orgChart1"/>
    <dgm:cxn modelId="{DD8C54DE-C134-4C5B-980E-09B10B310FEF}" type="presParOf" srcId="{E5F4431D-4FE2-437A-BDEA-3E63C4A40ABD}" destId="{CA31E326-CC2E-4E39-BB37-6189313DF0F2}" srcOrd="0" destOrd="0" presId="urn:microsoft.com/office/officeart/2005/8/layout/orgChart1"/>
    <dgm:cxn modelId="{D32B685B-4D0D-465F-BAB4-92D4BE2B2431}" type="presParOf" srcId="{CA31E326-CC2E-4E39-BB37-6189313DF0F2}" destId="{4E2D587A-604D-47A5-9CDA-6F9EC1ACF81A}" srcOrd="0" destOrd="0" presId="urn:microsoft.com/office/officeart/2005/8/layout/orgChart1"/>
    <dgm:cxn modelId="{19F28407-AAFF-4CC9-8E0F-6DDBB77829E8}" type="presParOf" srcId="{CA31E326-CC2E-4E39-BB37-6189313DF0F2}" destId="{22CEE1E4-B82E-48FC-BDDD-62F18632DF37}" srcOrd="1" destOrd="0" presId="urn:microsoft.com/office/officeart/2005/8/layout/orgChart1"/>
    <dgm:cxn modelId="{A1621EA4-C5C5-4A84-A9D4-4A8917692E32}" type="presParOf" srcId="{E5F4431D-4FE2-437A-BDEA-3E63C4A40ABD}" destId="{31CA933E-2BB5-44F1-97EB-29C573ADD202}" srcOrd="1" destOrd="0" presId="urn:microsoft.com/office/officeart/2005/8/layout/orgChart1"/>
    <dgm:cxn modelId="{DEFC2C8E-4945-446B-BE9B-FF72A10B4858}" type="presParOf" srcId="{E5F4431D-4FE2-437A-BDEA-3E63C4A40ABD}" destId="{A7AF920D-8EA8-424A-80D6-C3D30B3013F9}" srcOrd="2" destOrd="0" presId="urn:microsoft.com/office/officeart/2005/8/layout/orgChart1"/>
    <dgm:cxn modelId="{8AD21715-E01C-473F-B55E-5A7F16092D7D}" type="presParOf" srcId="{31FED473-B2CA-4373-AD0B-43D71CDFAEB9}" destId="{6A974F27-266E-420C-B9C0-6DA25A3F735D}" srcOrd="6" destOrd="0" presId="urn:microsoft.com/office/officeart/2005/8/layout/orgChart1"/>
    <dgm:cxn modelId="{F73330B8-88BD-493E-B8F8-4E1E61DEDED6}" type="presParOf" srcId="{31FED473-B2CA-4373-AD0B-43D71CDFAEB9}" destId="{62BB788C-AB66-460E-9FF8-5C349BED107E}" srcOrd="7" destOrd="0" presId="urn:microsoft.com/office/officeart/2005/8/layout/orgChart1"/>
    <dgm:cxn modelId="{0098DBDB-9610-4B7C-845F-BD7453FF6311}" type="presParOf" srcId="{62BB788C-AB66-460E-9FF8-5C349BED107E}" destId="{3DBB29BA-0A2D-4698-BDB0-90330852CF85}" srcOrd="0" destOrd="0" presId="urn:microsoft.com/office/officeart/2005/8/layout/orgChart1"/>
    <dgm:cxn modelId="{FAD0FD3C-D270-4083-AC2F-B8F38B2518DB}" type="presParOf" srcId="{3DBB29BA-0A2D-4698-BDB0-90330852CF85}" destId="{42EF2616-7A5A-4FE2-B3CF-12BD497FDA4C}" srcOrd="0" destOrd="0" presId="urn:microsoft.com/office/officeart/2005/8/layout/orgChart1"/>
    <dgm:cxn modelId="{22158D9E-3697-43B8-83DE-C34417F0AF32}" type="presParOf" srcId="{3DBB29BA-0A2D-4698-BDB0-90330852CF85}" destId="{2AC873D5-6E85-472E-8FD7-B02343CDF637}" srcOrd="1" destOrd="0" presId="urn:microsoft.com/office/officeart/2005/8/layout/orgChart1"/>
    <dgm:cxn modelId="{15FD85B0-CF5B-4DA5-B166-550446EB0FCA}" type="presParOf" srcId="{62BB788C-AB66-460E-9FF8-5C349BED107E}" destId="{D3A3CADE-FACE-4F12-9122-36B43AA1FA1A}" srcOrd="1" destOrd="0" presId="urn:microsoft.com/office/officeart/2005/8/layout/orgChart1"/>
    <dgm:cxn modelId="{1EBACCA5-4158-48A1-8E75-487D08DBD932}" type="presParOf" srcId="{62BB788C-AB66-460E-9FF8-5C349BED107E}" destId="{7E006B6B-C8B3-463C-9B6E-8279193FF8D0}" srcOrd="2" destOrd="0" presId="urn:microsoft.com/office/officeart/2005/8/layout/orgChart1"/>
    <dgm:cxn modelId="{89EB2499-B754-4559-8C19-D6A95749C8DF}" type="presParOf" srcId="{31FED473-B2CA-4373-AD0B-43D71CDFAEB9}" destId="{F7603F11-FEB0-437F-A975-88B48106CE79}" srcOrd="8" destOrd="0" presId="urn:microsoft.com/office/officeart/2005/8/layout/orgChart1"/>
    <dgm:cxn modelId="{344F491E-41DA-41D6-B507-651FFED8A94F}" type="presParOf" srcId="{31FED473-B2CA-4373-AD0B-43D71CDFAEB9}" destId="{284E7D12-378C-445B-90F8-1A3424845160}" srcOrd="9" destOrd="0" presId="urn:microsoft.com/office/officeart/2005/8/layout/orgChart1"/>
    <dgm:cxn modelId="{FB3C43E9-E47D-4F70-8194-D944ADD4DE3C}" type="presParOf" srcId="{284E7D12-378C-445B-90F8-1A3424845160}" destId="{9B9EED26-56A2-430F-9269-7A08698A23F3}" srcOrd="0" destOrd="0" presId="urn:microsoft.com/office/officeart/2005/8/layout/orgChart1"/>
    <dgm:cxn modelId="{F53B9BA4-43F3-4E6F-A6EF-F7B7011E4CA2}" type="presParOf" srcId="{9B9EED26-56A2-430F-9269-7A08698A23F3}" destId="{0FCFA6F8-6A0F-4F98-BFCF-C56DEE50D2F5}" srcOrd="0" destOrd="0" presId="urn:microsoft.com/office/officeart/2005/8/layout/orgChart1"/>
    <dgm:cxn modelId="{0FEEA729-634E-4EA0-93CD-2E86BD6F8289}" type="presParOf" srcId="{9B9EED26-56A2-430F-9269-7A08698A23F3}" destId="{92C7835A-BB4D-49E6-AAE1-D8620D55275F}" srcOrd="1" destOrd="0" presId="urn:microsoft.com/office/officeart/2005/8/layout/orgChart1"/>
    <dgm:cxn modelId="{9C2B7168-3E23-43CB-BE9B-BF9D32187EFC}" type="presParOf" srcId="{284E7D12-378C-445B-90F8-1A3424845160}" destId="{E1909FBE-63A0-4681-AC58-477B991F112A}" srcOrd="1" destOrd="0" presId="urn:microsoft.com/office/officeart/2005/8/layout/orgChart1"/>
    <dgm:cxn modelId="{13B9DE50-84C2-463C-9D57-4A1A27FA565D}" type="presParOf" srcId="{284E7D12-378C-445B-90F8-1A3424845160}" destId="{468B6FEB-D164-4017-88C8-10CF77B499DD}" srcOrd="2" destOrd="0" presId="urn:microsoft.com/office/officeart/2005/8/layout/orgChart1"/>
    <dgm:cxn modelId="{F265D543-A495-4E73-A168-D1491FFC5B11}" type="presParOf" srcId="{31FED473-B2CA-4373-AD0B-43D71CDFAEB9}" destId="{0BD7EB46-6854-4975-BC04-40056EBB434F}" srcOrd="10" destOrd="0" presId="urn:microsoft.com/office/officeart/2005/8/layout/orgChart1"/>
    <dgm:cxn modelId="{2F250B45-BBA6-4502-9FBF-B7DE70C2F01A}" type="presParOf" srcId="{31FED473-B2CA-4373-AD0B-43D71CDFAEB9}" destId="{2E78A616-9B3A-41EA-B2D3-55B46F8220BB}" srcOrd="11" destOrd="0" presId="urn:microsoft.com/office/officeart/2005/8/layout/orgChart1"/>
    <dgm:cxn modelId="{BBF22FDF-B5B8-41BF-B8A2-74A8D7C6DD2E}" type="presParOf" srcId="{2E78A616-9B3A-41EA-B2D3-55B46F8220BB}" destId="{7D56FD26-5511-4F43-82A4-F821140B9E2D}" srcOrd="0" destOrd="0" presId="urn:microsoft.com/office/officeart/2005/8/layout/orgChart1"/>
    <dgm:cxn modelId="{FDB67F76-DAC5-4C9A-A7DC-B2F3123377B8}" type="presParOf" srcId="{7D56FD26-5511-4F43-82A4-F821140B9E2D}" destId="{B962CDD5-CACD-410D-91C6-A99F592A6ADE}" srcOrd="0" destOrd="0" presId="urn:microsoft.com/office/officeart/2005/8/layout/orgChart1"/>
    <dgm:cxn modelId="{490A4918-5410-4B6E-A2D2-A849ADBD3F9B}" type="presParOf" srcId="{7D56FD26-5511-4F43-82A4-F821140B9E2D}" destId="{4B126778-7052-4009-AB60-443D9AFFB804}" srcOrd="1" destOrd="0" presId="urn:microsoft.com/office/officeart/2005/8/layout/orgChart1"/>
    <dgm:cxn modelId="{89B8A098-A952-4586-B6C3-926AFB9AB31A}" type="presParOf" srcId="{2E78A616-9B3A-41EA-B2D3-55B46F8220BB}" destId="{CB4080BB-29DC-4367-9F29-AA6F3C220A09}" srcOrd="1" destOrd="0" presId="urn:microsoft.com/office/officeart/2005/8/layout/orgChart1"/>
    <dgm:cxn modelId="{26C9CC09-A122-4A59-BD38-B807CDBF25BC}" type="presParOf" srcId="{2E78A616-9B3A-41EA-B2D3-55B46F8220BB}" destId="{C1FC4B8D-C01E-485A-BB07-A028E94EAE79}" srcOrd="2" destOrd="0" presId="urn:microsoft.com/office/officeart/2005/8/layout/orgChart1"/>
    <dgm:cxn modelId="{73C52C05-03B5-4B8A-BDA8-84EFEFCF1630}" type="presParOf" srcId="{31FED473-B2CA-4373-AD0B-43D71CDFAEB9}" destId="{A1901114-33E0-4B81-9F79-25D207B69765}" srcOrd="12" destOrd="0" presId="urn:microsoft.com/office/officeart/2005/8/layout/orgChart1"/>
    <dgm:cxn modelId="{91B0FE43-F866-4C9F-9ECE-84794C7E7914}" type="presParOf" srcId="{31FED473-B2CA-4373-AD0B-43D71CDFAEB9}" destId="{07D4F7BF-1EF2-4E90-959F-7242FE4CDFDE}" srcOrd="13" destOrd="0" presId="urn:microsoft.com/office/officeart/2005/8/layout/orgChart1"/>
    <dgm:cxn modelId="{CEC80937-C38A-4104-B171-D4E101A16A08}" type="presParOf" srcId="{07D4F7BF-1EF2-4E90-959F-7242FE4CDFDE}" destId="{599DAD12-0C1A-475C-9F0A-746B61E38001}" srcOrd="0" destOrd="0" presId="urn:microsoft.com/office/officeart/2005/8/layout/orgChart1"/>
    <dgm:cxn modelId="{0FF94B65-AAD7-4915-B2ED-86E18B5A10B9}" type="presParOf" srcId="{599DAD12-0C1A-475C-9F0A-746B61E38001}" destId="{ABA9D790-28B1-468A-AC27-C25869CB6207}" srcOrd="0" destOrd="0" presId="urn:microsoft.com/office/officeart/2005/8/layout/orgChart1"/>
    <dgm:cxn modelId="{E5212A6B-A951-4225-93D6-FEADE14BAC98}" type="presParOf" srcId="{599DAD12-0C1A-475C-9F0A-746B61E38001}" destId="{99F63146-358D-4A55-8614-0C3D52ECC382}" srcOrd="1" destOrd="0" presId="urn:microsoft.com/office/officeart/2005/8/layout/orgChart1"/>
    <dgm:cxn modelId="{F58FAF03-BA45-42C5-BB8B-A46F7E64AB6E}" type="presParOf" srcId="{07D4F7BF-1EF2-4E90-959F-7242FE4CDFDE}" destId="{C3E56F6F-B0F0-42F5-B9DC-93903922F6AC}" srcOrd="1" destOrd="0" presId="urn:microsoft.com/office/officeart/2005/8/layout/orgChart1"/>
    <dgm:cxn modelId="{1EFBAB10-2D0C-41DB-86A7-0547B0B3F66F}" type="presParOf" srcId="{07D4F7BF-1EF2-4E90-959F-7242FE4CDFDE}" destId="{C0E34951-4BFE-4867-9605-64A37144128B}" srcOrd="2" destOrd="0" presId="urn:microsoft.com/office/officeart/2005/8/layout/orgChart1"/>
    <dgm:cxn modelId="{787A72D1-5FB3-49B4-83EE-EECF9E95F71F}" type="presParOf" srcId="{31FED473-B2CA-4373-AD0B-43D71CDFAEB9}" destId="{115752C0-8FA6-47A2-A38A-1A9EB167054C}" srcOrd="14" destOrd="0" presId="urn:microsoft.com/office/officeart/2005/8/layout/orgChart1"/>
    <dgm:cxn modelId="{BD05D400-08E7-4499-B76D-D47C3CD11F3E}" type="presParOf" srcId="{31FED473-B2CA-4373-AD0B-43D71CDFAEB9}" destId="{23BE2791-0600-4B27-8824-32EA1456E8C2}" srcOrd="15" destOrd="0" presId="urn:microsoft.com/office/officeart/2005/8/layout/orgChart1"/>
    <dgm:cxn modelId="{C11B2C61-2227-490B-A76B-A4876FF25A44}" type="presParOf" srcId="{23BE2791-0600-4B27-8824-32EA1456E8C2}" destId="{30D1A661-DFA8-490B-A9BC-9CCC2BC653E8}" srcOrd="0" destOrd="0" presId="urn:microsoft.com/office/officeart/2005/8/layout/orgChart1"/>
    <dgm:cxn modelId="{F0D54F82-F9B8-47DB-8C9F-C83F6DCF5DB5}" type="presParOf" srcId="{30D1A661-DFA8-490B-A9BC-9CCC2BC653E8}" destId="{24109C2D-5882-4F8A-B0C5-233FB9F85D79}" srcOrd="0" destOrd="0" presId="urn:microsoft.com/office/officeart/2005/8/layout/orgChart1"/>
    <dgm:cxn modelId="{AEC5B1F4-4F73-492A-810C-99547033A5C7}" type="presParOf" srcId="{30D1A661-DFA8-490B-A9BC-9CCC2BC653E8}" destId="{23C0128F-239A-4F0D-8AE8-096B951DB80A}" srcOrd="1" destOrd="0" presId="urn:microsoft.com/office/officeart/2005/8/layout/orgChart1"/>
    <dgm:cxn modelId="{616A408D-B4EC-41AD-AE21-6F8AA0A19984}" type="presParOf" srcId="{23BE2791-0600-4B27-8824-32EA1456E8C2}" destId="{043AACD0-551B-44D6-A46F-DBCAA134267C}" srcOrd="1" destOrd="0" presId="urn:microsoft.com/office/officeart/2005/8/layout/orgChart1"/>
    <dgm:cxn modelId="{BCA7D26D-7299-4181-A461-99B8C9762121}" type="presParOf" srcId="{23BE2791-0600-4B27-8824-32EA1456E8C2}" destId="{37263EC0-CFF2-4F5D-BD52-2715C6AE7FA3}" srcOrd="2" destOrd="0" presId="urn:microsoft.com/office/officeart/2005/8/layout/orgChart1"/>
    <dgm:cxn modelId="{EEB7B359-07E3-442A-AED1-D3C406EE4B0C}" type="presParOf" srcId="{2AD7D588-490F-4CF1-BE14-834A523130E2}" destId="{DC51A2E6-00D5-4219-8454-5A0EF70A290F}" srcOrd="2" destOrd="0" presId="urn:microsoft.com/office/officeart/2005/8/layout/orgChart1"/>
  </dgm:cxnLst>
  <dgm:bg/>
  <dgm:whole/>
  <dgm:extLst>
    <a:ext uri="http://schemas.microsoft.com/office/drawing/2008/diagram">
      <dsp:dataModelExt xmlns:dsp="http://schemas.microsoft.com/office/drawing/2008/diagram" relId="rId1583" minVer="http://schemas.openxmlformats.org/drawingml/2006/diagram"/>
    </a:ext>
  </dgm:extLst>
</dgm:dataModel>
</file>

<file path=word/diagrams/data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 qsCatId="simple" csTypeId="urn:microsoft.com/office/officeart/2005/8/colors/accent1_2#29" csCatId="accent1" phldr="1"/>
      <dgm:spPr/>
      <dgm:t>
        <a:bodyPr/>
        <a:lstStyle/>
        <a:p>
          <a:endParaRPr lang="ru-RU"/>
        </a:p>
      </dgm:t>
    </dgm:pt>
    <dgm:pt modelId="{FC7DECF7-A168-4312-886F-DDACA1E1C083}">
      <dgm:prSet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Економічний закон зростання потреб</a:t>
          </a:r>
          <a:endParaRPr lang="ru-RU" sz="1400">
            <a:solidFill>
              <a:sysClr val="windowText" lastClr="000000"/>
            </a:solidFill>
            <a:latin typeface="Arial" pitchFamily="34" charset="0"/>
            <a:cs typeface="Arial" pitchFamily="34" charset="0"/>
          </a:endParaRPr>
        </a:p>
      </dgm:t>
    </dgm:pt>
    <dgm:pt modelId="{FCBB957C-1CB3-411D-B242-131B02FAC280}" type="parTrans" cxnId="{B45BED37-3FE4-4801-92DD-6A3192960A37}">
      <dgm:prSet/>
      <dgm:spPr/>
      <dgm:t>
        <a:bodyPr/>
        <a:lstStyle/>
        <a:p>
          <a:endParaRPr lang="ru-RU"/>
        </a:p>
      </dgm:t>
    </dgm:pt>
    <dgm:pt modelId="{98004566-2676-44A2-9147-9B85CB9ED760}" type="sibTrans" cxnId="{B45BED37-3FE4-4801-92DD-6A3192960A37}">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EE183961-BB6E-45D6-9268-9E4E787550AB}" type="pres">
      <dgm:prSet presAssocID="{FC7DECF7-A168-4312-886F-DDACA1E1C083}" presName="parentText" presStyleLbl="node1" presStyleIdx="0" presStyleCnt="1" custScaleY="45402">
        <dgm:presLayoutVars>
          <dgm:chMax val="0"/>
          <dgm:bulletEnabled val="1"/>
        </dgm:presLayoutVars>
      </dgm:prSet>
      <dgm:spPr/>
      <dgm:t>
        <a:bodyPr/>
        <a:lstStyle/>
        <a:p>
          <a:endParaRPr lang="uk-UA"/>
        </a:p>
      </dgm:t>
    </dgm:pt>
  </dgm:ptLst>
  <dgm:cxnLst>
    <dgm:cxn modelId="{B45BED37-3FE4-4801-92DD-6A3192960A37}" srcId="{4B2AD744-40CC-4705-8413-35C94F601676}" destId="{FC7DECF7-A168-4312-886F-DDACA1E1C083}" srcOrd="0" destOrd="0" parTransId="{FCBB957C-1CB3-411D-B242-131B02FAC280}" sibTransId="{98004566-2676-44A2-9147-9B85CB9ED760}"/>
    <dgm:cxn modelId="{73C682C2-9AF8-43E4-8C76-B80C0C761B40}" type="presOf" srcId="{FC7DECF7-A168-4312-886F-DDACA1E1C083}" destId="{EE183961-BB6E-45D6-9268-9E4E787550AB}" srcOrd="0" destOrd="0" presId="urn:microsoft.com/office/officeart/2005/8/layout/vList2"/>
    <dgm:cxn modelId="{266F6BA9-D7BB-478B-904B-62ED93388F91}" type="presOf" srcId="{4B2AD744-40CC-4705-8413-35C94F601676}" destId="{0A37B056-C151-49F6-89D6-3D81D2E80892}" srcOrd="0" destOrd="0" presId="urn:microsoft.com/office/officeart/2005/8/layout/vList2"/>
    <dgm:cxn modelId="{16BA99CE-ECEB-429D-9198-C8D1F15D9CA0}" type="presParOf" srcId="{0A37B056-C151-49F6-89D6-3D81D2E80892}" destId="{EE183961-BB6E-45D6-9268-9E4E787550AB}" srcOrd="0" destOrd="0" presId="urn:microsoft.com/office/officeart/2005/8/layout/vList2"/>
  </dgm:cxnLst>
  <dgm:bg/>
  <dgm:whole/>
  <dgm:extLst>
    <a:ext uri="http://schemas.microsoft.com/office/drawing/2008/diagram">
      <dsp:dataModelExt xmlns:dsp="http://schemas.microsoft.com/office/drawing/2008/diagram" relId="rId155" minVer="http://schemas.openxmlformats.org/drawingml/2006/diagram"/>
    </a:ext>
  </dgm:extLst>
</dgm:dataModel>
</file>

<file path=word/diagrams/data2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5" qsCatId="simple" csTypeId="urn:microsoft.com/office/officeart/2005/8/colors/accent1_2#28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1.4. </a:t>
          </a:r>
          <a:r>
            <a:rPr lang="uk-UA" sz="1400" b="1" cap="none" baseline="0">
              <a:solidFill>
                <a:sysClr val="windowText" lastClr="000000"/>
              </a:solidFill>
              <a:latin typeface="Arial" pitchFamily="34" charset="0"/>
              <a:cs typeface="Arial" pitchFamily="34" charset="0"/>
            </a:rPr>
            <a:t>Основні показники, що характеризують міжнародну торгівлю</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724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99C69A3-A178-40C1-8A0F-D58385DE8147}" type="presOf" srcId="{FAB61EDA-E6CD-4F74-80EB-C0E97EA6A3B5}" destId="{F685108C-D8FC-4FD1-A66F-70B161CE7B2F}" srcOrd="0" destOrd="0" presId="urn:microsoft.com/office/officeart/2005/8/layout/vList2"/>
    <dgm:cxn modelId="{0105ADA4-0515-4B94-B28B-73C423993685}" type="presOf" srcId="{4B2AD744-40CC-4705-8413-35C94F601676}" destId="{0A37B056-C151-49F6-89D6-3D81D2E80892}" srcOrd="0" destOrd="0" presId="urn:microsoft.com/office/officeart/2005/8/layout/vList2"/>
    <dgm:cxn modelId="{5745065B-CD20-496F-8363-DE78B659287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88" minVer="http://schemas.openxmlformats.org/drawingml/2006/diagram"/>
    </a:ext>
  </dgm:extLst>
</dgm:dataModel>
</file>

<file path=word/diagrams/data29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6" qsCatId="simple" csTypeId="urn:microsoft.com/office/officeart/2005/8/colors/accent1_2#28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кспорт (</a:t>
          </a:r>
          <a:r>
            <a:rPr lang="en-US" sz="1400" b="1">
              <a:solidFill>
                <a:sysClr val="windowText" lastClr="000000"/>
              </a:solidFill>
              <a:latin typeface="Arial" pitchFamily="34" charset="0"/>
              <a:cs typeface="Arial" pitchFamily="34" charset="0"/>
            </a:rPr>
            <a:t>export</a:t>
          </a:r>
          <a:r>
            <a:rPr lang="uk-UA" sz="1400" b="1">
              <a:solidFill>
                <a:sysClr val="windowText" lastClr="000000"/>
              </a:solidFill>
              <a:latin typeface="Arial" pitchFamily="34" charset="0"/>
              <a:cs typeface="Arial" pitchFamily="34" charset="0"/>
            </a:rPr>
            <a:t>) – товари або послуги, виробленні в одній країні, а продані і спожиті в іншій</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870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AAE0E4F-1CC8-4DFC-88F6-8A0630681814}" type="presOf" srcId="{4B2AD744-40CC-4705-8413-35C94F601676}" destId="{0A37B056-C151-49F6-89D6-3D81D2E80892}" srcOrd="0" destOrd="0" presId="urn:microsoft.com/office/officeart/2005/8/layout/vList2"/>
    <dgm:cxn modelId="{EFA12391-0E8A-42F8-A8F9-F5D55C941D08}" type="presOf" srcId="{FAB61EDA-E6CD-4F74-80EB-C0E97EA6A3B5}" destId="{F685108C-D8FC-4FD1-A66F-70B161CE7B2F}" srcOrd="0" destOrd="0" presId="urn:microsoft.com/office/officeart/2005/8/layout/vList2"/>
    <dgm:cxn modelId="{22152CCB-CC79-415F-908A-570B62DCE9B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93" minVer="http://schemas.openxmlformats.org/drawingml/2006/diagram"/>
    </a:ext>
  </dgm:extLst>
</dgm:dataModel>
</file>

<file path=word/diagrams/data29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7" qsCatId="simple" csTypeId="urn:microsoft.com/office/officeart/2005/8/colors/accent1_2#28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мпорт (</a:t>
          </a:r>
          <a:r>
            <a:rPr lang="en-US" sz="1400" b="1">
              <a:solidFill>
                <a:sysClr val="windowText" lastClr="000000"/>
              </a:solidFill>
              <a:latin typeface="Arial" pitchFamily="34" charset="0"/>
              <a:cs typeface="Arial" pitchFamily="34" charset="0"/>
            </a:rPr>
            <a:t>import</a:t>
          </a:r>
          <a:r>
            <a:rPr lang="uk-UA" sz="1400" b="1">
              <a:solidFill>
                <a:sysClr val="windowText" lastClr="000000"/>
              </a:solidFill>
              <a:latin typeface="Arial" pitchFamily="34" charset="0"/>
              <a:cs typeface="Arial" pitchFamily="34" charset="0"/>
            </a:rPr>
            <a:t>) - товари або послуги, що споживані в даній  країні, а закуповуються  іншій</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870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ED4E9C1-E9A0-4D97-8D48-DF29F7B3FEBB}" type="presOf" srcId="{FAB61EDA-E6CD-4F74-80EB-C0E97EA6A3B5}" destId="{F685108C-D8FC-4FD1-A66F-70B161CE7B2F}" srcOrd="0" destOrd="0" presId="urn:microsoft.com/office/officeart/2005/8/layout/vList2"/>
    <dgm:cxn modelId="{90DF9974-903D-497E-BAF4-897B7EB5192B}" type="presOf" srcId="{4B2AD744-40CC-4705-8413-35C94F601676}" destId="{0A37B056-C151-49F6-89D6-3D81D2E80892}" srcOrd="0" destOrd="0" presId="urn:microsoft.com/office/officeart/2005/8/layout/vList2"/>
    <dgm:cxn modelId="{872EFAD2-6C50-43DF-92AE-9149C8F63CC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99" minVer="http://schemas.openxmlformats.org/drawingml/2006/diagram"/>
    </a:ext>
  </dgm:extLst>
</dgm:dataModel>
</file>

<file path=word/diagrams/data293.xml><?xml version="1.0" encoding="utf-8"?>
<dgm:dataModel xmlns:dgm="http://schemas.openxmlformats.org/drawingml/2006/diagram" xmlns:a="http://schemas.openxmlformats.org/drawingml/2006/main">
  <dgm:ptLst>
    <dgm:pt modelId="{5C9EA15B-89EB-4C55-8687-305945B5D150}" type="doc">
      <dgm:prSet loTypeId="urn:microsoft.com/office/officeart/2005/8/layout/hierarchy3" loCatId="list" qsTypeId="urn:microsoft.com/office/officeart/2005/8/quickstyle/simple1#288" qsCatId="simple" csTypeId="urn:microsoft.com/office/officeart/2005/8/colors/accent1_2#288" csCatId="accent1" phldr="1"/>
      <dgm:spPr/>
      <dgm:t>
        <a:bodyPr/>
        <a:lstStyle/>
        <a:p>
          <a:endParaRPr lang="ru-RU"/>
        </a:p>
      </dgm:t>
    </dgm:pt>
    <dgm:pt modelId="{DE122BCA-C81D-4978-9B1D-2517B6C9A59B}">
      <dgm:prSet phldrT="[Текст]" custT="1"/>
      <dgm:spPr>
        <a:solidFill>
          <a:schemeClr val="accent1">
            <a:lumMod val="20000"/>
            <a:lumOff val="80000"/>
          </a:schemeClr>
        </a:solidFill>
        <a:ln>
          <a:solidFill>
            <a:schemeClr val="accent1"/>
          </a:solidFill>
        </a:ln>
      </dgm:spPr>
      <dgm:t>
        <a:bodyPr/>
        <a:lstStyle/>
        <a:p>
          <a:r>
            <a:rPr lang="uk-UA" sz="1400" b="1" cap="all" baseline="0">
              <a:solidFill>
                <a:sysClr val="windowText" lastClr="000000"/>
              </a:solidFill>
              <a:latin typeface="Arial" pitchFamily="34" charset="0"/>
              <a:cs typeface="Arial" pitchFamily="34" charset="0"/>
            </a:rPr>
            <a:t>Експорт</a:t>
          </a:r>
          <a:endParaRPr lang="ru-RU" sz="1400" cap="all" baseline="0">
            <a:solidFill>
              <a:sysClr val="windowText" lastClr="000000"/>
            </a:solidFill>
            <a:latin typeface="Arial" pitchFamily="34" charset="0"/>
            <a:cs typeface="Arial" pitchFamily="34" charset="0"/>
          </a:endParaRPr>
        </a:p>
      </dgm:t>
    </dgm:pt>
    <dgm:pt modelId="{C646E960-4FD6-4847-8271-7F1816085491}" type="parTrans" cxnId="{241668C0-348B-4C57-A70D-D826DB24C6E4}">
      <dgm:prSet/>
      <dgm:spPr/>
      <dgm:t>
        <a:bodyPr/>
        <a:lstStyle/>
        <a:p>
          <a:endParaRPr lang="ru-RU"/>
        </a:p>
      </dgm:t>
    </dgm:pt>
    <dgm:pt modelId="{6A8839A3-2FFB-4C24-B3DF-8921418D416F}" type="sibTrans" cxnId="{241668C0-348B-4C57-A70D-D826DB24C6E4}">
      <dgm:prSet/>
      <dgm:spPr/>
      <dgm:t>
        <a:bodyPr/>
        <a:lstStyle/>
        <a:p>
          <a:endParaRPr lang="ru-RU"/>
        </a:p>
      </dgm:t>
    </dgm:pt>
    <dgm:pt modelId="{DE8CF684-79E8-4570-A038-D2AFC73783B1}">
      <dgm:prSet phldrT="[Текст]" custT="1"/>
      <dgm:spPr/>
      <dgm:t>
        <a:bodyPr/>
        <a:lstStyle/>
        <a:p>
          <a:r>
            <a:rPr lang="uk-UA" sz="1000">
              <a:latin typeface="Arial" pitchFamily="34" charset="0"/>
              <a:cs typeface="Arial" pitchFamily="34" charset="0"/>
            </a:rPr>
            <a:t>Вивіз продукції в порядку прямих виробничих зв’язків або поставки в рамках ТНК</a:t>
          </a:r>
          <a:endParaRPr lang="ru-RU" sz="1000">
            <a:latin typeface="Arial" pitchFamily="34" charset="0"/>
            <a:cs typeface="Arial" pitchFamily="34" charset="0"/>
          </a:endParaRPr>
        </a:p>
      </dgm:t>
    </dgm:pt>
    <dgm:pt modelId="{159669F0-A97E-4737-BCB8-4E46365A3436}" type="parTrans" cxnId="{5D17B2BE-82FC-4C13-A4FC-C5A4FC8E23BF}">
      <dgm:prSet/>
      <dgm:spPr/>
      <dgm:t>
        <a:bodyPr/>
        <a:lstStyle/>
        <a:p>
          <a:endParaRPr lang="ru-RU"/>
        </a:p>
      </dgm:t>
    </dgm:pt>
    <dgm:pt modelId="{255B26A7-12A8-4C08-AB49-0E65E529084F}" type="sibTrans" cxnId="{5D17B2BE-82FC-4C13-A4FC-C5A4FC8E23BF}">
      <dgm:prSet/>
      <dgm:spPr/>
      <dgm:t>
        <a:bodyPr/>
        <a:lstStyle/>
        <a:p>
          <a:endParaRPr lang="ru-RU"/>
        </a:p>
      </dgm:t>
    </dgm:pt>
    <dgm:pt modelId="{3B7B792D-D18A-4D10-8DB6-CE189D0FEE7A}">
      <dgm:prSet phldrT="[Текст]" custT="1"/>
      <dgm:spPr>
        <a:solidFill>
          <a:schemeClr val="accent1">
            <a:lumMod val="20000"/>
            <a:lumOff val="80000"/>
          </a:schemeClr>
        </a:solidFill>
        <a:ln>
          <a:solidFill>
            <a:schemeClr val="accent1"/>
          </a:solidFill>
        </a:ln>
      </dgm:spPr>
      <dgm:t>
        <a:bodyPr/>
        <a:lstStyle/>
        <a:p>
          <a:r>
            <a:rPr lang="uk-UA" sz="1400" b="1" cap="all" baseline="0">
              <a:solidFill>
                <a:sysClr val="windowText" lastClr="000000"/>
              </a:solidFill>
              <a:latin typeface="Arial" pitchFamily="34" charset="0"/>
              <a:cs typeface="Arial" pitchFamily="34" charset="0"/>
            </a:rPr>
            <a:t>Імпорт</a:t>
          </a:r>
          <a:endParaRPr lang="ru-RU" sz="1400" cap="all" baseline="0">
            <a:solidFill>
              <a:sysClr val="windowText" lastClr="000000"/>
            </a:solidFill>
            <a:latin typeface="Arial" pitchFamily="34" charset="0"/>
            <a:cs typeface="Arial" pitchFamily="34" charset="0"/>
          </a:endParaRPr>
        </a:p>
      </dgm:t>
    </dgm:pt>
    <dgm:pt modelId="{4B6FC4C4-F326-4728-BC7C-7A5127CF8A53}" type="parTrans" cxnId="{8E285F65-58A5-495F-AD37-B753E7F85631}">
      <dgm:prSet/>
      <dgm:spPr/>
      <dgm:t>
        <a:bodyPr/>
        <a:lstStyle/>
        <a:p>
          <a:endParaRPr lang="ru-RU"/>
        </a:p>
      </dgm:t>
    </dgm:pt>
    <dgm:pt modelId="{F72BBB35-94D7-4AB3-B519-405923AD7E58}" type="sibTrans" cxnId="{8E285F65-58A5-495F-AD37-B753E7F85631}">
      <dgm:prSet/>
      <dgm:spPr/>
      <dgm:t>
        <a:bodyPr/>
        <a:lstStyle/>
        <a:p>
          <a:endParaRPr lang="ru-RU"/>
        </a:p>
      </dgm:t>
    </dgm:pt>
    <dgm:pt modelId="{85F706EF-EA89-459C-A5FD-40BE9351D3F5}">
      <dgm:prSet phldrT="[Текст]" custT="1"/>
      <dgm:spPr/>
      <dgm:t>
        <a:bodyPr/>
        <a:lstStyle/>
        <a:p>
          <a:r>
            <a:rPr lang="uk-UA" sz="1000">
              <a:latin typeface="Arial" pitchFamily="34" charset="0"/>
              <a:cs typeface="Arial" pitchFamily="34" charset="0"/>
            </a:rPr>
            <a:t>Ввіз з-за кордону товарів, технологій на внутрішньому ринку</a:t>
          </a:r>
          <a:endParaRPr lang="ru-RU" sz="1000">
            <a:latin typeface="Arial" pitchFamily="34" charset="0"/>
            <a:cs typeface="Arial" pitchFamily="34" charset="0"/>
          </a:endParaRPr>
        </a:p>
      </dgm:t>
    </dgm:pt>
    <dgm:pt modelId="{5995329F-9CA5-4CE6-A960-E75A9BCB63B1}" type="parTrans" cxnId="{15FA05D0-0911-464D-A23B-0D46589C4506}">
      <dgm:prSet/>
      <dgm:spPr/>
      <dgm:t>
        <a:bodyPr/>
        <a:lstStyle/>
        <a:p>
          <a:endParaRPr lang="ru-RU"/>
        </a:p>
      </dgm:t>
    </dgm:pt>
    <dgm:pt modelId="{C89EC676-E3C7-47BD-9294-BB3DDA216816}" type="sibTrans" cxnId="{15FA05D0-0911-464D-A23B-0D46589C4506}">
      <dgm:prSet/>
      <dgm:spPr/>
      <dgm:t>
        <a:bodyPr/>
        <a:lstStyle/>
        <a:p>
          <a:endParaRPr lang="ru-RU"/>
        </a:p>
      </dgm:t>
    </dgm:pt>
    <dgm:pt modelId="{CC652F50-8C47-4178-A831-8C2FCB1B5E51}">
      <dgm:prSet phldrT="[Текст]" custT="1"/>
      <dgm:spPr/>
      <dgm:t>
        <a:bodyPr/>
        <a:lstStyle/>
        <a:p>
          <a:r>
            <a:rPr lang="uk-UA" sz="1000">
              <a:latin typeface="Arial" pitchFamily="34" charset="0"/>
              <a:cs typeface="Arial" pitchFamily="34" charset="0"/>
            </a:rPr>
            <a:t>Ввіз продукції в рамках ТНК</a:t>
          </a:r>
          <a:endParaRPr lang="ru-RU" sz="1000">
            <a:latin typeface="Arial" pitchFamily="34" charset="0"/>
            <a:cs typeface="Arial" pitchFamily="34" charset="0"/>
          </a:endParaRPr>
        </a:p>
      </dgm:t>
    </dgm:pt>
    <dgm:pt modelId="{5C2EF0FB-CFBF-4FD1-99B1-F6A305DABED5}" type="parTrans" cxnId="{390BD43C-62AB-4508-9BD6-7C194885D720}">
      <dgm:prSet/>
      <dgm:spPr/>
      <dgm:t>
        <a:bodyPr/>
        <a:lstStyle/>
        <a:p>
          <a:endParaRPr lang="ru-RU"/>
        </a:p>
      </dgm:t>
    </dgm:pt>
    <dgm:pt modelId="{99725298-6B30-4280-ADB9-51A2CA2783CC}" type="sibTrans" cxnId="{390BD43C-62AB-4508-9BD6-7C194885D720}">
      <dgm:prSet/>
      <dgm:spPr/>
      <dgm:t>
        <a:bodyPr/>
        <a:lstStyle/>
        <a:p>
          <a:endParaRPr lang="ru-RU"/>
        </a:p>
      </dgm:t>
    </dgm:pt>
    <dgm:pt modelId="{D66D50B1-FE07-48B9-9739-44886DCE2F27}">
      <dgm:prSet custT="1"/>
      <dgm:spPr/>
      <dgm:t>
        <a:bodyPr/>
        <a:lstStyle/>
        <a:p>
          <a:r>
            <a:rPr lang="uk-UA" sz="1000">
              <a:latin typeface="Arial" pitchFamily="34" charset="0"/>
              <a:cs typeface="Arial" pitchFamily="34" charset="0"/>
            </a:rPr>
            <a:t>Вивіз товарів вироблених в даній країні</a:t>
          </a:r>
          <a:endParaRPr lang="ru-RU" sz="1000">
            <a:latin typeface="Arial" pitchFamily="34" charset="0"/>
            <a:cs typeface="Arial" pitchFamily="34" charset="0"/>
          </a:endParaRPr>
        </a:p>
      </dgm:t>
    </dgm:pt>
    <dgm:pt modelId="{44DF620C-BA9C-4B8B-B764-AE43DED451FB}" type="parTrans" cxnId="{F861FCF2-101C-4EA1-8DA0-3734C620386E}">
      <dgm:prSet/>
      <dgm:spPr/>
      <dgm:t>
        <a:bodyPr/>
        <a:lstStyle/>
        <a:p>
          <a:endParaRPr lang="ru-RU"/>
        </a:p>
      </dgm:t>
    </dgm:pt>
    <dgm:pt modelId="{96E30246-E6D2-4401-81E5-EA45215E4696}" type="sibTrans" cxnId="{F861FCF2-101C-4EA1-8DA0-3734C620386E}">
      <dgm:prSet/>
      <dgm:spPr/>
      <dgm:t>
        <a:bodyPr/>
        <a:lstStyle/>
        <a:p>
          <a:endParaRPr lang="ru-RU"/>
        </a:p>
      </dgm:t>
    </dgm:pt>
    <dgm:pt modelId="{6C2CE682-3CEC-45DD-B744-A65E7B4A3832}">
      <dgm:prSet custT="1"/>
      <dgm:spPr/>
      <dgm:t>
        <a:bodyPr/>
        <a:lstStyle/>
        <a:p>
          <a:r>
            <a:rPr lang="uk-UA" sz="1000">
              <a:latin typeface="Arial" pitchFamily="34" charset="0"/>
              <a:cs typeface="Arial" pitchFamily="34" charset="0"/>
            </a:rPr>
            <a:t>Вивіз сировини і напівфабрикатів під митним контролем з наступним поверненням</a:t>
          </a:r>
          <a:endParaRPr lang="ru-RU" sz="1000">
            <a:latin typeface="Arial" pitchFamily="34" charset="0"/>
            <a:cs typeface="Arial" pitchFamily="34" charset="0"/>
          </a:endParaRPr>
        </a:p>
      </dgm:t>
    </dgm:pt>
    <dgm:pt modelId="{DF098A46-E4BA-4214-9C36-FF0A58A51B13}" type="parTrans" cxnId="{46A8F163-862F-476E-956E-27971224D329}">
      <dgm:prSet/>
      <dgm:spPr/>
      <dgm:t>
        <a:bodyPr/>
        <a:lstStyle/>
        <a:p>
          <a:endParaRPr lang="ru-RU"/>
        </a:p>
      </dgm:t>
    </dgm:pt>
    <dgm:pt modelId="{4D89BF6E-A4E1-41D8-9170-85CDBA75237D}" type="sibTrans" cxnId="{46A8F163-862F-476E-956E-27971224D329}">
      <dgm:prSet/>
      <dgm:spPr/>
      <dgm:t>
        <a:bodyPr/>
        <a:lstStyle/>
        <a:p>
          <a:endParaRPr lang="ru-RU"/>
        </a:p>
      </dgm:t>
    </dgm:pt>
    <dgm:pt modelId="{93898B54-CE82-4B38-9022-CDF4CAE89BA3}">
      <dgm:prSet custT="1"/>
      <dgm:spPr/>
      <dgm:t>
        <a:bodyPr/>
        <a:lstStyle/>
        <a:p>
          <a:r>
            <a:rPr lang="uk-UA" sz="1000">
              <a:latin typeface="Arial" pitchFamily="34" charset="0"/>
              <a:cs typeface="Arial" pitchFamily="34" charset="0"/>
            </a:rPr>
            <a:t>Реекспорт - вивіз товарів раніше ввезених за кордону</a:t>
          </a:r>
          <a:endParaRPr lang="ru-RU" sz="1000">
            <a:latin typeface="Arial" pitchFamily="34" charset="0"/>
            <a:cs typeface="Arial" pitchFamily="34" charset="0"/>
          </a:endParaRPr>
        </a:p>
      </dgm:t>
    </dgm:pt>
    <dgm:pt modelId="{AE7A2775-8BB1-418D-A73A-014F78D73BC6}" type="parTrans" cxnId="{1D07D44F-2DC1-40DA-B5AC-693426F3AEAA}">
      <dgm:prSet/>
      <dgm:spPr/>
      <dgm:t>
        <a:bodyPr/>
        <a:lstStyle/>
        <a:p>
          <a:endParaRPr lang="ru-RU"/>
        </a:p>
      </dgm:t>
    </dgm:pt>
    <dgm:pt modelId="{71FFDF66-E3E6-43C8-93FE-33A19C162465}" type="sibTrans" cxnId="{1D07D44F-2DC1-40DA-B5AC-693426F3AEAA}">
      <dgm:prSet/>
      <dgm:spPr/>
      <dgm:t>
        <a:bodyPr/>
        <a:lstStyle/>
        <a:p>
          <a:endParaRPr lang="ru-RU"/>
        </a:p>
      </dgm:t>
    </dgm:pt>
    <dgm:pt modelId="{8CFB06E4-D038-4314-BD2E-628613E65BD9}">
      <dgm:prSet custT="1"/>
      <dgm:spPr/>
      <dgm:t>
        <a:bodyPr/>
        <a:lstStyle/>
        <a:p>
          <a:pPr>
            <a:spcAft>
              <a:spcPts val="0"/>
            </a:spcAft>
          </a:pPr>
          <a:r>
            <a:rPr lang="uk-UA" sz="1000">
              <a:latin typeface="Arial" pitchFamily="34" charset="0"/>
              <a:cs typeface="Arial" pitchFamily="34" charset="0"/>
            </a:rPr>
            <a:t>Тимчасовий вивіз за границю національних товарів </a:t>
          </a:r>
        </a:p>
        <a:p>
          <a:pPr>
            <a:spcAft>
              <a:spcPts val="0"/>
            </a:spcAft>
          </a:pPr>
          <a:r>
            <a:rPr lang="uk-UA" sz="1000">
              <a:latin typeface="Arial" pitchFamily="34" charset="0"/>
              <a:cs typeface="Arial" pitchFamily="34" charset="0"/>
            </a:rPr>
            <a:t>(виставка, ярмарки</a:t>
          </a:r>
          <a:r>
            <a:rPr lang="uk-UA" sz="900"/>
            <a:t>)</a:t>
          </a:r>
          <a:endParaRPr lang="ru-RU" sz="900"/>
        </a:p>
      </dgm:t>
    </dgm:pt>
    <dgm:pt modelId="{D725A8D4-3F4F-4012-B2BA-3F194FA11098}" type="parTrans" cxnId="{923FE123-3BEE-4086-8C67-2C98FD3AF276}">
      <dgm:prSet/>
      <dgm:spPr/>
      <dgm:t>
        <a:bodyPr/>
        <a:lstStyle/>
        <a:p>
          <a:endParaRPr lang="ru-RU"/>
        </a:p>
      </dgm:t>
    </dgm:pt>
    <dgm:pt modelId="{5FA92C7E-74FF-4C9F-B6BC-ECBAA6B65342}" type="sibTrans" cxnId="{923FE123-3BEE-4086-8C67-2C98FD3AF276}">
      <dgm:prSet/>
      <dgm:spPr/>
      <dgm:t>
        <a:bodyPr/>
        <a:lstStyle/>
        <a:p>
          <a:endParaRPr lang="ru-RU"/>
        </a:p>
      </dgm:t>
    </dgm:pt>
    <dgm:pt modelId="{30B2C541-7248-4348-A097-4D02B8009EA6}">
      <dgm:prSet/>
      <dgm:spPr/>
      <dgm:t>
        <a:bodyPr/>
        <a:lstStyle/>
        <a:p>
          <a:r>
            <a:rPr lang="uk-UA">
              <a:latin typeface="Arial" pitchFamily="34" charset="0"/>
              <a:cs typeface="Arial" pitchFamily="34" charset="0"/>
            </a:rPr>
            <a:t>Ввіз сировини і напівфабрикатів для переробки та наступного вивозу за кордон</a:t>
          </a:r>
          <a:endParaRPr lang="ru-RU">
            <a:latin typeface="Arial" pitchFamily="34" charset="0"/>
            <a:cs typeface="Arial" pitchFamily="34" charset="0"/>
          </a:endParaRPr>
        </a:p>
      </dgm:t>
    </dgm:pt>
    <dgm:pt modelId="{0792243E-8797-4D1C-9AA2-30C0B1A8AE8C}" type="parTrans" cxnId="{50A787A9-5168-4C05-B9B9-F0FCE907E295}">
      <dgm:prSet/>
      <dgm:spPr/>
      <dgm:t>
        <a:bodyPr/>
        <a:lstStyle/>
        <a:p>
          <a:endParaRPr lang="ru-RU"/>
        </a:p>
      </dgm:t>
    </dgm:pt>
    <dgm:pt modelId="{C44D8319-D395-496E-A762-D59B31F22C25}" type="sibTrans" cxnId="{50A787A9-5168-4C05-B9B9-F0FCE907E295}">
      <dgm:prSet/>
      <dgm:spPr/>
      <dgm:t>
        <a:bodyPr/>
        <a:lstStyle/>
        <a:p>
          <a:endParaRPr lang="ru-RU"/>
        </a:p>
      </dgm:t>
    </dgm:pt>
    <dgm:pt modelId="{74C50685-DE49-4F73-9A85-5C8E956EE1C1}">
      <dgm:prSet custT="1"/>
      <dgm:spPr/>
      <dgm:t>
        <a:bodyPr/>
        <a:lstStyle/>
        <a:p>
          <a:r>
            <a:rPr lang="uk-UA" sz="1000">
              <a:latin typeface="Arial" pitchFamily="34" charset="0"/>
              <a:cs typeface="Arial" pitchFamily="34" charset="0"/>
            </a:rPr>
            <a:t>Реімпорт зворотній ввіз за кордону раніше вивезених товарів</a:t>
          </a:r>
          <a:endParaRPr lang="ru-RU" sz="1000">
            <a:latin typeface="Arial" pitchFamily="34" charset="0"/>
            <a:cs typeface="Arial" pitchFamily="34" charset="0"/>
          </a:endParaRPr>
        </a:p>
      </dgm:t>
    </dgm:pt>
    <dgm:pt modelId="{93364238-F276-49B0-B6E0-080C255BF6AC}" type="parTrans" cxnId="{001BBDD4-78B6-4A0A-AA47-60A4E97B686C}">
      <dgm:prSet/>
      <dgm:spPr/>
      <dgm:t>
        <a:bodyPr/>
        <a:lstStyle/>
        <a:p>
          <a:endParaRPr lang="ru-RU"/>
        </a:p>
      </dgm:t>
    </dgm:pt>
    <dgm:pt modelId="{54306CCE-DD0A-4012-9937-CD500B41637C}" type="sibTrans" cxnId="{001BBDD4-78B6-4A0A-AA47-60A4E97B686C}">
      <dgm:prSet/>
      <dgm:spPr/>
      <dgm:t>
        <a:bodyPr/>
        <a:lstStyle/>
        <a:p>
          <a:endParaRPr lang="ru-RU"/>
        </a:p>
      </dgm:t>
    </dgm:pt>
    <dgm:pt modelId="{4AFFE1F1-AC77-4BC4-8B93-82B27336906F}">
      <dgm:prSet custT="1"/>
      <dgm:spPr/>
      <dgm:t>
        <a:bodyPr/>
        <a:lstStyle/>
        <a:p>
          <a:r>
            <a:rPr lang="uk-UA" sz="1000">
              <a:latin typeface="Arial" pitchFamily="34" charset="0"/>
              <a:cs typeface="Arial" pitchFamily="34" charset="0"/>
            </a:rPr>
            <a:t>Тимчасовий ввіз товарів на міжнародні виставки, аукціони</a:t>
          </a:r>
          <a:endParaRPr lang="ru-RU" sz="1000">
            <a:latin typeface="Arial" pitchFamily="34" charset="0"/>
            <a:cs typeface="Arial" pitchFamily="34" charset="0"/>
          </a:endParaRPr>
        </a:p>
      </dgm:t>
    </dgm:pt>
    <dgm:pt modelId="{FC88ADB1-101B-4842-AAD1-508662D1975D}" type="parTrans" cxnId="{9A757094-5E03-44EE-A87A-F28951F6E9C8}">
      <dgm:prSet/>
      <dgm:spPr/>
      <dgm:t>
        <a:bodyPr/>
        <a:lstStyle/>
        <a:p>
          <a:endParaRPr lang="ru-RU"/>
        </a:p>
      </dgm:t>
    </dgm:pt>
    <dgm:pt modelId="{2EA940F6-4832-4F85-ACCF-FF69F68E9F9C}" type="sibTrans" cxnId="{9A757094-5E03-44EE-A87A-F28951F6E9C8}">
      <dgm:prSet/>
      <dgm:spPr/>
      <dgm:t>
        <a:bodyPr/>
        <a:lstStyle/>
        <a:p>
          <a:endParaRPr lang="ru-RU"/>
        </a:p>
      </dgm:t>
    </dgm:pt>
    <dgm:pt modelId="{BA4EB083-A528-4935-B44A-FEB440435923}" type="pres">
      <dgm:prSet presAssocID="{5C9EA15B-89EB-4C55-8687-305945B5D150}" presName="diagram" presStyleCnt="0">
        <dgm:presLayoutVars>
          <dgm:chPref val="1"/>
          <dgm:dir/>
          <dgm:animOne val="branch"/>
          <dgm:animLvl val="lvl"/>
          <dgm:resizeHandles/>
        </dgm:presLayoutVars>
      </dgm:prSet>
      <dgm:spPr/>
      <dgm:t>
        <a:bodyPr/>
        <a:lstStyle/>
        <a:p>
          <a:endParaRPr lang="uk-UA"/>
        </a:p>
      </dgm:t>
    </dgm:pt>
    <dgm:pt modelId="{604A462A-D758-45E2-B48E-75C413686F65}" type="pres">
      <dgm:prSet presAssocID="{DE122BCA-C81D-4978-9B1D-2517B6C9A59B}" presName="root" presStyleCnt="0"/>
      <dgm:spPr/>
    </dgm:pt>
    <dgm:pt modelId="{2C18FDC6-6F4C-429A-ACC3-27A3F9331741}" type="pres">
      <dgm:prSet presAssocID="{DE122BCA-C81D-4978-9B1D-2517B6C9A59B}" presName="rootComposite" presStyleCnt="0"/>
      <dgm:spPr/>
    </dgm:pt>
    <dgm:pt modelId="{F06AEAF3-66AF-47C1-9B60-2DC4A11D139C}" type="pres">
      <dgm:prSet presAssocID="{DE122BCA-C81D-4978-9B1D-2517B6C9A59B}" presName="rootText" presStyleLbl="node1" presStyleIdx="0" presStyleCnt="2" custScaleX="293824"/>
      <dgm:spPr/>
      <dgm:t>
        <a:bodyPr/>
        <a:lstStyle/>
        <a:p>
          <a:endParaRPr lang="uk-UA"/>
        </a:p>
      </dgm:t>
    </dgm:pt>
    <dgm:pt modelId="{3C4CE7A0-3BEA-4E00-B380-2BEF47D910BF}" type="pres">
      <dgm:prSet presAssocID="{DE122BCA-C81D-4978-9B1D-2517B6C9A59B}" presName="rootConnector" presStyleLbl="node1" presStyleIdx="0" presStyleCnt="2"/>
      <dgm:spPr/>
      <dgm:t>
        <a:bodyPr/>
        <a:lstStyle/>
        <a:p>
          <a:endParaRPr lang="uk-UA"/>
        </a:p>
      </dgm:t>
    </dgm:pt>
    <dgm:pt modelId="{D3DBABC8-775F-4721-A38C-1A79193C110C}" type="pres">
      <dgm:prSet presAssocID="{DE122BCA-C81D-4978-9B1D-2517B6C9A59B}" presName="childShape" presStyleCnt="0"/>
      <dgm:spPr/>
    </dgm:pt>
    <dgm:pt modelId="{8EAB7711-6AA7-4FAE-ACFD-5E73E44DD054}" type="pres">
      <dgm:prSet presAssocID="{44DF620C-BA9C-4B8B-B764-AE43DED451FB}" presName="Name13" presStyleLbl="parChTrans1D2" presStyleIdx="0" presStyleCnt="10"/>
      <dgm:spPr/>
      <dgm:t>
        <a:bodyPr/>
        <a:lstStyle/>
        <a:p>
          <a:endParaRPr lang="uk-UA"/>
        </a:p>
      </dgm:t>
    </dgm:pt>
    <dgm:pt modelId="{AB95BDF4-861F-4B22-8E50-5A650B3F428E}" type="pres">
      <dgm:prSet presAssocID="{D66D50B1-FE07-48B9-9739-44886DCE2F27}" presName="childText" presStyleLbl="bgAcc1" presStyleIdx="0" presStyleCnt="10" custScaleX="340635" custLinFactNeighborX="-15817" custLinFactNeighborY="5061">
        <dgm:presLayoutVars>
          <dgm:bulletEnabled val="1"/>
        </dgm:presLayoutVars>
      </dgm:prSet>
      <dgm:spPr/>
      <dgm:t>
        <a:bodyPr/>
        <a:lstStyle/>
        <a:p>
          <a:endParaRPr lang="uk-UA"/>
        </a:p>
      </dgm:t>
    </dgm:pt>
    <dgm:pt modelId="{D8B71A14-251E-4861-B497-DA2D4A9D35C4}" type="pres">
      <dgm:prSet presAssocID="{DF098A46-E4BA-4214-9C36-FF0A58A51B13}" presName="Name13" presStyleLbl="parChTrans1D2" presStyleIdx="1" presStyleCnt="10"/>
      <dgm:spPr/>
      <dgm:t>
        <a:bodyPr/>
        <a:lstStyle/>
        <a:p>
          <a:endParaRPr lang="uk-UA"/>
        </a:p>
      </dgm:t>
    </dgm:pt>
    <dgm:pt modelId="{16226928-3633-4A8F-8831-1667CE9BF1E6}" type="pres">
      <dgm:prSet presAssocID="{6C2CE682-3CEC-45DD-B744-A65E7B4A3832}" presName="childText" presStyleLbl="bgAcc1" presStyleIdx="1" presStyleCnt="10" custScaleX="333766" custScaleY="156821">
        <dgm:presLayoutVars>
          <dgm:bulletEnabled val="1"/>
        </dgm:presLayoutVars>
      </dgm:prSet>
      <dgm:spPr/>
      <dgm:t>
        <a:bodyPr/>
        <a:lstStyle/>
        <a:p>
          <a:endParaRPr lang="uk-UA"/>
        </a:p>
      </dgm:t>
    </dgm:pt>
    <dgm:pt modelId="{793ED12C-4BDB-47EF-AD2D-9EFBB62CCED9}" type="pres">
      <dgm:prSet presAssocID="{AE7A2775-8BB1-418D-A73A-014F78D73BC6}" presName="Name13" presStyleLbl="parChTrans1D2" presStyleIdx="2" presStyleCnt="10"/>
      <dgm:spPr/>
      <dgm:t>
        <a:bodyPr/>
        <a:lstStyle/>
        <a:p>
          <a:endParaRPr lang="uk-UA"/>
        </a:p>
      </dgm:t>
    </dgm:pt>
    <dgm:pt modelId="{70EF2DC1-E38E-40C2-88D4-128BF91BED1D}" type="pres">
      <dgm:prSet presAssocID="{93898B54-CE82-4B38-9022-CDF4CAE89BA3}" presName="childText" presStyleLbl="bgAcc1" presStyleIdx="2" presStyleCnt="10" custScaleX="328059">
        <dgm:presLayoutVars>
          <dgm:bulletEnabled val="1"/>
        </dgm:presLayoutVars>
      </dgm:prSet>
      <dgm:spPr/>
      <dgm:t>
        <a:bodyPr/>
        <a:lstStyle/>
        <a:p>
          <a:endParaRPr lang="uk-UA"/>
        </a:p>
      </dgm:t>
    </dgm:pt>
    <dgm:pt modelId="{923D98B2-8ECB-4726-A583-741C9FA71E12}" type="pres">
      <dgm:prSet presAssocID="{D725A8D4-3F4F-4012-B2BA-3F194FA11098}" presName="Name13" presStyleLbl="parChTrans1D2" presStyleIdx="3" presStyleCnt="10"/>
      <dgm:spPr/>
      <dgm:t>
        <a:bodyPr/>
        <a:lstStyle/>
        <a:p>
          <a:endParaRPr lang="uk-UA"/>
        </a:p>
      </dgm:t>
    </dgm:pt>
    <dgm:pt modelId="{40F06721-4DF7-4728-B1F2-2A9AF04D2D55}" type="pres">
      <dgm:prSet presAssocID="{8CFB06E4-D038-4314-BD2E-628613E65BD9}" presName="childText" presStyleLbl="bgAcc1" presStyleIdx="3" presStyleCnt="10" custScaleX="333789" custScaleY="124750">
        <dgm:presLayoutVars>
          <dgm:bulletEnabled val="1"/>
        </dgm:presLayoutVars>
      </dgm:prSet>
      <dgm:spPr/>
      <dgm:t>
        <a:bodyPr/>
        <a:lstStyle/>
        <a:p>
          <a:endParaRPr lang="uk-UA"/>
        </a:p>
      </dgm:t>
    </dgm:pt>
    <dgm:pt modelId="{284677A3-2474-474B-8ECD-1AC5D71B2D4D}" type="pres">
      <dgm:prSet presAssocID="{159669F0-A97E-4737-BCB8-4E46365A3436}" presName="Name13" presStyleLbl="parChTrans1D2" presStyleIdx="4" presStyleCnt="10"/>
      <dgm:spPr/>
      <dgm:t>
        <a:bodyPr/>
        <a:lstStyle/>
        <a:p>
          <a:endParaRPr lang="uk-UA"/>
        </a:p>
      </dgm:t>
    </dgm:pt>
    <dgm:pt modelId="{74E1166D-0AD8-4D11-AB0C-2906CF682DAE}" type="pres">
      <dgm:prSet presAssocID="{DE8CF684-79E8-4570-A038-D2AFC73783B1}" presName="childText" presStyleLbl="bgAcc1" presStyleIdx="4" presStyleCnt="10" custScaleX="332950" custScaleY="151667">
        <dgm:presLayoutVars>
          <dgm:bulletEnabled val="1"/>
        </dgm:presLayoutVars>
      </dgm:prSet>
      <dgm:spPr/>
      <dgm:t>
        <a:bodyPr/>
        <a:lstStyle/>
        <a:p>
          <a:endParaRPr lang="uk-UA"/>
        </a:p>
      </dgm:t>
    </dgm:pt>
    <dgm:pt modelId="{EBA5B892-06AC-4E45-8C2C-ECAFF2ED33BA}" type="pres">
      <dgm:prSet presAssocID="{3B7B792D-D18A-4D10-8DB6-CE189D0FEE7A}" presName="root" presStyleCnt="0"/>
      <dgm:spPr/>
    </dgm:pt>
    <dgm:pt modelId="{895E97F7-E7F9-420A-AB07-2EB3153A3E55}" type="pres">
      <dgm:prSet presAssocID="{3B7B792D-D18A-4D10-8DB6-CE189D0FEE7A}" presName="rootComposite" presStyleCnt="0"/>
      <dgm:spPr/>
    </dgm:pt>
    <dgm:pt modelId="{5D2239B6-90AF-47A6-AB68-6C28E92F30AB}" type="pres">
      <dgm:prSet presAssocID="{3B7B792D-D18A-4D10-8DB6-CE189D0FEE7A}" presName="rootText" presStyleLbl="node1" presStyleIdx="1" presStyleCnt="2" custScaleX="336613"/>
      <dgm:spPr/>
      <dgm:t>
        <a:bodyPr/>
        <a:lstStyle/>
        <a:p>
          <a:endParaRPr lang="uk-UA"/>
        </a:p>
      </dgm:t>
    </dgm:pt>
    <dgm:pt modelId="{8CB688DF-87D3-4E00-8CC5-999B6385C82E}" type="pres">
      <dgm:prSet presAssocID="{3B7B792D-D18A-4D10-8DB6-CE189D0FEE7A}" presName="rootConnector" presStyleLbl="node1" presStyleIdx="1" presStyleCnt="2"/>
      <dgm:spPr/>
      <dgm:t>
        <a:bodyPr/>
        <a:lstStyle/>
        <a:p>
          <a:endParaRPr lang="uk-UA"/>
        </a:p>
      </dgm:t>
    </dgm:pt>
    <dgm:pt modelId="{AC868761-E3E9-4D9B-BC47-7DF17DE7EF2A}" type="pres">
      <dgm:prSet presAssocID="{3B7B792D-D18A-4D10-8DB6-CE189D0FEE7A}" presName="childShape" presStyleCnt="0"/>
      <dgm:spPr/>
    </dgm:pt>
    <dgm:pt modelId="{E9936079-C802-449C-BADE-BDC394892910}" type="pres">
      <dgm:prSet presAssocID="{5995329F-9CA5-4CE6-A960-E75A9BCB63B1}" presName="Name13" presStyleLbl="parChTrans1D2" presStyleIdx="5" presStyleCnt="10"/>
      <dgm:spPr/>
      <dgm:t>
        <a:bodyPr/>
        <a:lstStyle/>
        <a:p>
          <a:endParaRPr lang="uk-UA"/>
        </a:p>
      </dgm:t>
    </dgm:pt>
    <dgm:pt modelId="{C65F2FB5-C405-4DD5-B827-B462B5ED2D8B}" type="pres">
      <dgm:prSet presAssocID="{85F706EF-EA89-459C-A5FD-40BE9351D3F5}" presName="childText" presStyleLbl="bgAcc1" presStyleIdx="5" presStyleCnt="10" custScaleX="399879">
        <dgm:presLayoutVars>
          <dgm:bulletEnabled val="1"/>
        </dgm:presLayoutVars>
      </dgm:prSet>
      <dgm:spPr/>
      <dgm:t>
        <a:bodyPr/>
        <a:lstStyle/>
        <a:p>
          <a:endParaRPr lang="uk-UA"/>
        </a:p>
      </dgm:t>
    </dgm:pt>
    <dgm:pt modelId="{6528260B-607A-4134-85CA-6CC7D3F61CF1}" type="pres">
      <dgm:prSet presAssocID="{0792243E-8797-4D1C-9AA2-30C0B1A8AE8C}" presName="Name13" presStyleLbl="parChTrans1D2" presStyleIdx="6" presStyleCnt="10"/>
      <dgm:spPr/>
      <dgm:t>
        <a:bodyPr/>
        <a:lstStyle/>
        <a:p>
          <a:endParaRPr lang="uk-UA"/>
        </a:p>
      </dgm:t>
    </dgm:pt>
    <dgm:pt modelId="{F3B4F717-CF2E-449E-BDA7-E227DAA1E5DF}" type="pres">
      <dgm:prSet presAssocID="{30B2C541-7248-4348-A097-4D02B8009EA6}" presName="childText" presStyleLbl="bgAcc1" presStyleIdx="6" presStyleCnt="10" custScaleX="393730">
        <dgm:presLayoutVars>
          <dgm:bulletEnabled val="1"/>
        </dgm:presLayoutVars>
      </dgm:prSet>
      <dgm:spPr/>
      <dgm:t>
        <a:bodyPr/>
        <a:lstStyle/>
        <a:p>
          <a:endParaRPr lang="uk-UA"/>
        </a:p>
      </dgm:t>
    </dgm:pt>
    <dgm:pt modelId="{11145B75-78C1-4DC8-893D-FD3DEA539779}" type="pres">
      <dgm:prSet presAssocID="{93364238-F276-49B0-B6E0-080C255BF6AC}" presName="Name13" presStyleLbl="parChTrans1D2" presStyleIdx="7" presStyleCnt="10"/>
      <dgm:spPr/>
      <dgm:t>
        <a:bodyPr/>
        <a:lstStyle/>
        <a:p>
          <a:endParaRPr lang="uk-UA"/>
        </a:p>
      </dgm:t>
    </dgm:pt>
    <dgm:pt modelId="{F75B29EB-5188-4D2D-9D2E-F1793E273519}" type="pres">
      <dgm:prSet presAssocID="{74C50685-DE49-4F73-9A85-5C8E956EE1C1}" presName="childText" presStyleLbl="bgAcc1" presStyleIdx="7" presStyleCnt="10" custScaleX="396506">
        <dgm:presLayoutVars>
          <dgm:bulletEnabled val="1"/>
        </dgm:presLayoutVars>
      </dgm:prSet>
      <dgm:spPr/>
      <dgm:t>
        <a:bodyPr/>
        <a:lstStyle/>
        <a:p>
          <a:endParaRPr lang="uk-UA"/>
        </a:p>
      </dgm:t>
    </dgm:pt>
    <dgm:pt modelId="{6C8E3B1C-09A3-4056-88D5-8BFC037E044B}" type="pres">
      <dgm:prSet presAssocID="{FC88ADB1-101B-4842-AAD1-508662D1975D}" presName="Name13" presStyleLbl="parChTrans1D2" presStyleIdx="8" presStyleCnt="10"/>
      <dgm:spPr/>
      <dgm:t>
        <a:bodyPr/>
        <a:lstStyle/>
        <a:p>
          <a:endParaRPr lang="uk-UA"/>
        </a:p>
      </dgm:t>
    </dgm:pt>
    <dgm:pt modelId="{75B70EC4-4517-4F76-8656-8952E1DC1B99}" type="pres">
      <dgm:prSet presAssocID="{4AFFE1F1-AC77-4BC4-8B93-82B27336906F}" presName="childText" presStyleLbl="bgAcc1" presStyleIdx="8" presStyleCnt="10" custScaleX="393441">
        <dgm:presLayoutVars>
          <dgm:bulletEnabled val="1"/>
        </dgm:presLayoutVars>
      </dgm:prSet>
      <dgm:spPr/>
      <dgm:t>
        <a:bodyPr/>
        <a:lstStyle/>
        <a:p>
          <a:endParaRPr lang="uk-UA"/>
        </a:p>
      </dgm:t>
    </dgm:pt>
    <dgm:pt modelId="{7F7548B2-7A66-4249-AC98-5C28883E30FF}" type="pres">
      <dgm:prSet presAssocID="{5C2EF0FB-CFBF-4FD1-99B1-F6A305DABED5}" presName="Name13" presStyleLbl="parChTrans1D2" presStyleIdx="9" presStyleCnt="10"/>
      <dgm:spPr/>
      <dgm:t>
        <a:bodyPr/>
        <a:lstStyle/>
        <a:p>
          <a:endParaRPr lang="uk-UA"/>
        </a:p>
      </dgm:t>
    </dgm:pt>
    <dgm:pt modelId="{BEBB44A0-1BD6-4BAC-B798-69BC98E48F6F}" type="pres">
      <dgm:prSet presAssocID="{CC652F50-8C47-4178-A831-8C2FCB1B5E51}" presName="childText" presStyleLbl="bgAcc1" presStyleIdx="9" presStyleCnt="10" custScaleX="396506">
        <dgm:presLayoutVars>
          <dgm:bulletEnabled val="1"/>
        </dgm:presLayoutVars>
      </dgm:prSet>
      <dgm:spPr/>
      <dgm:t>
        <a:bodyPr/>
        <a:lstStyle/>
        <a:p>
          <a:endParaRPr lang="uk-UA"/>
        </a:p>
      </dgm:t>
    </dgm:pt>
  </dgm:ptLst>
  <dgm:cxnLst>
    <dgm:cxn modelId="{241668C0-348B-4C57-A70D-D826DB24C6E4}" srcId="{5C9EA15B-89EB-4C55-8687-305945B5D150}" destId="{DE122BCA-C81D-4978-9B1D-2517B6C9A59B}" srcOrd="0" destOrd="0" parTransId="{C646E960-4FD6-4847-8271-7F1816085491}" sibTransId="{6A8839A3-2FFB-4C24-B3DF-8921418D416F}"/>
    <dgm:cxn modelId="{69883CE5-0A89-458B-BDB6-56C87BA834E1}" type="presOf" srcId="{3B7B792D-D18A-4D10-8DB6-CE189D0FEE7A}" destId="{5D2239B6-90AF-47A6-AB68-6C28E92F30AB}" srcOrd="0" destOrd="0" presId="urn:microsoft.com/office/officeart/2005/8/layout/hierarchy3"/>
    <dgm:cxn modelId="{34DE3EBF-6DEA-4D88-B3A6-B322AA936F43}" type="presOf" srcId="{93898B54-CE82-4B38-9022-CDF4CAE89BA3}" destId="{70EF2DC1-E38E-40C2-88D4-128BF91BED1D}" srcOrd="0" destOrd="0" presId="urn:microsoft.com/office/officeart/2005/8/layout/hierarchy3"/>
    <dgm:cxn modelId="{3AB51F5D-8BA7-4A84-9CAF-D1D0A8DC70F1}" type="presOf" srcId="{5C2EF0FB-CFBF-4FD1-99B1-F6A305DABED5}" destId="{7F7548B2-7A66-4249-AC98-5C28883E30FF}" srcOrd="0" destOrd="0" presId="urn:microsoft.com/office/officeart/2005/8/layout/hierarchy3"/>
    <dgm:cxn modelId="{B793B0CC-CE25-49D4-BAF5-C1B72982E677}" type="presOf" srcId="{74C50685-DE49-4F73-9A85-5C8E956EE1C1}" destId="{F75B29EB-5188-4D2D-9D2E-F1793E273519}" srcOrd="0" destOrd="0" presId="urn:microsoft.com/office/officeart/2005/8/layout/hierarchy3"/>
    <dgm:cxn modelId="{390BD43C-62AB-4508-9BD6-7C194885D720}" srcId="{3B7B792D-D18A-4D10-8DB6-CE189D0FEE7A}" destId="{CC652F50-8C47-4178-A831-8C2FCB1B5E51}" srcOrd="4" destOrd="0" parTransId="{5C2EF0FB-CFBF-4FD1-99B1-F6A305DABED5}" sibTransId="{99725298-6B30-4280-ADB9-51A2CA2783CC}"/>
    <dgm:cxn modelId="{AC5D5C53-5DE3-4C58-8952-1090F2272797}" type="presOf" srcId="{30B2C541-7248-4348-A097-4D02B8009EA6}" destId="{F3B4F717-CF2E-449E-BDA7-E227DAA1E5DF}" srcOrd="0" destOrd="0" presId="urn:microsoft.com/office/officeart/2005/8/layout/hierarchy3"/>
    <dgm:cxn modelId="{EB56E9B9-6B58-4E16-A6B0-534FC92EBE99}" type="presOf" srcId="{CC652F50-8C47-4178-A831-8C2FCB1B5E51}" destId="{BEBB44A0-1BD6-4BAC-B798-69BC98E48F6F}" srcOrd="0" destOrd="0" presId="urn:microsoft.com/office/officeart/2005/8/layout/hierarchy3"/>
    <dgm:cxn modelId="{716799D6-0D1C-459B-90B0-C2757039555E}" type="presOf" srcId="{DF098A46-E4BA-4214-9C36-FF0A58A51B13}" destId="{D8B71A14-251E-4861-B497-DA2D4A9D35C4}" srcOrd="0" destOrd="0" presId="urn:microsoft.com/office/officeart/2005/8/layout/hierarchy3"/>
    <dgm:cxn modelId="{377A939E-A16F-49F7-9718-5B7DE5B1B3DD}" type="presOf" srcId="{3B7B792D-D18A-4D10-8DB6-CE189D0FEE7A}" destId="{8CB688DF-87D3-4E00-8CC5-999B6385C82E}" srcOrd="1" destOrd="0" presId="urn:microsoft.com/office/officeart/2005/8/layout/hierarchy3"/>
    <dgm:cxn modelId="{3118D9CE-CBDE-441E-BD1A-6732A952E3CE}" type="presOf" srcId="{4AFFE1F1-AC77-4BC4-8B93-82B27336906F}" destId="{75B70EC4-4517-4F76-8656-8952E1DC1B99}" srcOrd="0" destOrd="0" presId="urn:microsoft.com/office/officeart/2005/8/layout/hierarchy3"/>
    <dgm:cxn modelId="{535A48E1-0C22-408E-B7D8-CD1A0B65CC89}" type="presOf" srcId="{D66D50B1-FE07-48B9-9739-44886DCE2F27}" destId="{AB95BDF4-861F-4B22-8E50-5A650B3F428E}" srcOrd="0" destOrd="0" presId="urn:microsoft.com/office/officeart/2005/8/layout/hierarchy3"/>
    <dgm:cxn modelId="{162E60A7-13D5-4D1D-AFF6-9AC63460F0FE}" type="presOf" srcId="{44DF620C-BA9C-4B8B-B764-AE43DED451FB}" destId="{8EAB7711-6AA7-4FAE-ACFD-5E73E44DD054}" srcOrd="0" destOrd="0" presId="urn:microsoft.com/office/officeart/2005/8/layout/hierarchy3"/>
    <dgm:cxn modelId="{5D17B2BE-82FC-4C13-A4FC-C5A4FC8E23BF}" srcId="{DE122BCA-C81D-4978-9B1D-2517B6C9A59B}" destId="{DE8CF684-79E8-4570-A038-D2AFC73783B1}" srcOrd="4" destOrd="0" parTransId="{159669F0-A97E-4737-BCB8-4E46365A3436}" sibTransId="{255B26A7-12A8-4C08-AB49-0E65E529084F}"/>
    <dgm:cxn modelId="{8C55313A-F328-4668-98D9-54E6D085C22A}" type="presOf" srcId="{DE8CF684-79E8-4570-A038-D2AFC73783B1}" destId="{74E1166D-0AD8-4D11-AB0C-2906CF682DAE}" srcOrd="0" destOrd="0" presId="urn:microsoft.com/office/officeart/2005/8/layout/hierarchy3"/>
    <dgm:cxn modelId="{1D07D44F-2DC1-40DA-B5AC-693426F3AEAA}" srcId="{DE122BCA-C81D-4978-9B1D-2517B6C9A59B}" destId="{93898B54-CE82-4B38-9022-CDF4CAE89BA3}" srcOrd="2" destOrd="0" parTransId="{AE7A2775-8BB1-418D-A73A-014F78D73BC6}" sibTransId="{71FFDF66-E3E6-43C8-93FE-33A19C162465}"/>
    <dgm:cxn modelId="{FD467A46-DA21-4EFB-961C-EC17B56E7594}" type="presOf" srcId="{0792243E-8797-4D1C-9AA2-30C0B1A8AE8C}" destId="{6528260B-607A-4134-85CA-6CC7D3F61CF1}" srcOrd="0" destOrd="0" presId="urn:microsoft.com/office/officeart/2005/8/layout/hierarchy3"/>
    <dgm:cxn modelId="{E961CD43-8FF3-477A-8953-8B1D750EC193}" type="presOf" srcId="{5995329F-9CA5-4CE6-A960-E75A9BCB63B1}" destId="{E9936079-C802-449C-BADE-BDC394892910}" srcOrd="0" destOrd="0" presId="urn:microsoft.com/office/officeart/2005/8/layout/hierarchy3"/>
    <dgm:cxn modelId="{50A787A9-5168-4C05-B9B9-F0FCE907E295}" srcId="{3B7B792D-D18A-4D10-8DB6-CE189D0FEE7A}" destId="{30B2C541-7248-4348-A097-4D02B8009EA6}" srcOrd="1" destOrd="0" parTransId="{0792243E-8797-4D1C-9AA2-30C0B1A8AE8C}" sibTransId="{C44D8319-D395-496E-A762-D59B31F22C25}"/>
    <dgm:cxn modelId="{FABB6AE6-0DC7-4ACC-A6AF-F38487EA2C4B}" type="presOf" srcId="{D725A8D4-3F4F-4012-B2BA-3F194FA11098}" destId="{923D98B2-8ECB-4726-A583-741C9FA71E12}" srcOrd="0" destOrd="0" presId="urn:microsoft.com/office/officeart/2005/8/layout/hierarchy3"/>
    <dgm:cxn modelId="{ACD5C8D0-B395-42A2-90CE-D0D6FD6E6BC8}" type="presOf" srcId="{93364238-F276-49B0-B6E0-080C255BF6AC}" destId="{11145B75-78C1-4DC8-893D-FD3DEA539779}" srcOrd="0" destOrd="0" presId="urn:microsoft.com/office/officeart/2005/8/layout/hierarchy3"/>
    <dgm:cxn modelId="{001BBDD4-78B6-4A0A-AA47-60A4E97B686C}" srcId="{3B7B792D-D18A-4D10-8DB6-CE189D0FEE7A}" destId="{74C50685-DE49-4F73-9A85-5C8E956EE1C1}" srcOrd="2" destOrd="0" parTransId="{93364238-F276-49B0-B6E0-080C255BF6AC}" sibTransId="{54306CCE-DD0A-4012-9937-CD500B41637C}"/>
    <dgm:cxn modelId="{46A8F163-862F-476E-956E-27971224D329}" srcId="{DE122BCA-C81D-4978-9B1D-2517B6C9A59B}" destId="{6C2CE682-3CEC-45DD-B744-A65E7B4A3832}" srcOrd="1" destOrd="0" parTransId="{DF098A46-E4BA-4214-9C36-FF0A58A51B13}" sibTransId="{4D89BF6E-A4E1-41D8-9170-85CDBA75237D}"/>
    <dgm:cxn modelId="{8E285F65-58A5-495F-AD37-B753E7F85631}" srcId="{5C9EA15B-89EB-4C55-8687-305945B5D150}" destId="{3B7B792D-D18A-4D10-8DB6-CE189D0FEE7A}" srcOrd="1" destOrd="0" parTransId="{4B6FC4C4-F326-4728-BC7C-7A5127CF8A53}" sibTransId="{F72BBB35-94D7-4AB3-B519-405923AD7E58}"/>
    <dgm:cxn modelId="{2A095993-B04A-492E-8194-5B97D11F5793}" type="presOf" srcId="{AE7A2775-8BB1-418D-A73A-014F78D73BC6}" destId="{793ED12C-4BDB-47EF-AD2D-9EFBB62CCED9}" srcOrd="0" destOrd="0" presId="urn:microsoft.com/office/officeart/2005/8/layout/hierarchy3"/>
    <dgm:cxn modelId="{9A757094-5E03-44EE-A87A-F28951F6E9C8}" srcId="{3B7B792D-D18A-4D10-8DB6-CE189D0FEE7A}" destId="{4AFFE1F1-AC77-4BC4-8B93-82B27336906F}" srcOrd="3" destOrd="0" parTransId="{FC88ADB1-101B-4842-AAD1-508662D1975D}" sibTransId="{2EA940F6-4832-4F85-ACCF-FF69F68E9F9C}"/>
    <dgm:cxn modelId="{15FA05D0-0911-464D-A23B-0D46589C4506}" srcId="{3B7B792D-D18A-4D10-8DB6-CE189D0FEE7A}" destId="{85F706EF-EA89-459C-A5FD-40BE9351D3F5}" srcOrd="0" destOrd="0" parTransId="{5995329F-9CA5-4CE6-A960-E75A9BCB63B1}" sibTransId="{C89EC676-E3C7-47BD-9294-BB3DDA216816}"/>
    <dgm:cxn modelId="{923FE123-3BEE-4086-8C67-2C98FD3AF276}" srcId="{DE122BCA-C81D-4978-9B1D-2517B6C9A59B}" destId="{8CFB06E4-D038-4314-BD2E-628613E65BD9}" srcOrd="3" destOrd="0" parTransId="{D725A8D4-3F4F-4012-B2BA-3F194FA11098}" sibTransId="{5FA92C7E-74FF-4C9F-B6BC-ECBAA6B65342}"/>
    <dgm:cxn modelId="{F861FCF2-101C-4EA1-8DA0-3734C620386E}" srcId="{DE122BCA-C81D-4978-9B1D-2517B6C9A59B}" destId="{D66D50B1-FE07-48B9-9739-44886DCE2F27}" srcOrd="0" destOrd="0" parTransId="{44DF620C-BA9C-4B8B-B764-AE43DED451FB}" sibTransId="{96E30246-E6D2-4401-81E5-EA45215E4696}"/>
    <dgm:cxn modelId="{4320FDAC-5E87-477E-8AB4-3F070BF4745B}" type="presOf" srcId="{DE122BCA-C81D-4978-9B1D-2517B6C9A59B}" destId="{3C4CE7A0-3BEA-4E00-B380-2BEF47D910BF}" srcOrd="1" destOrd="0" presId="urn:microsoft.com/office/officeart/2005/8/layout/hierarchy3"/>
    <dgm:cxn modelId="{A27E0FD4-CF8D-405D-9AF6-FD1B41520159}" type="presOf" srcId="{6C2CE682-3CEC-45DD-B744-A65E7B4A3832}" destId="{16226928-3633-4A8F-8831-1667CE9BF1E6}" srcOrd="0" destOrd="0" presId="urn:microsoft.com/office/officeart/2005/8/layout/hierarchy3"/>
    <dgm:cxn modelId="{A842217F-C463-4797-A3F0-853558299006}" type="presOf" srcId="{159669F0-A97E-4737-BCB8-4E46365A3436}" destId="{284677A3-2474-474B-8ECD-1AC5D71B2D4D}" srcOrd="0" destOrd="0" presId="urn:microsoft.com/office/officeart/2005/8/layout/hierarchy3"/>
    <dgm:cxn modelId="{CAB23F4F-A332-4ADE-BBB5-F9D789BE0262}" type="presOf" srcId="{85F706EF-EA89-459C-A5FD-40BE9351D3F5}" destId="{C65F2FB5-C405-4DD5-B827-B462B5ED2D8B}" srcOrd="0" destOrd="0" presId="urn:microsoft.com/office/officeart/2005/8/layout/hierarchy3"/>
    <dgm:cxn modelId="{B54E74AB-5A15-4339-B6E1-54E9B700762C}" type="presOf" srcId="{8CFB06E4-D038-4314-BD2E-628613E65BD9}" destId="{40F06721-4DF7-4728-B1F2-2A9AF04D2D55}" srcOrd="0" destOrd="0" presId="urn:microsoft.com/office/officeart/2005/8/layout/hierarchy3"/>
    <dgm:cxn modelId="{B2E3EEC0-D79A-4EA1-AED5-B30E29D4B2C2}" type="presOf" srcId="{FC88ADB1-101B-4842-AAD1-508662D1975D}" destId="{6C8E3B1C-09A3-4056-88D5-8BFC037E044B}" srcOrd="0" destOrd="0" presId="urn:microsoft.com/office/officeart/2005/8/layout/hierarchy3"/>
    <dgm:cxn modelId="{E808CFC1-8916-4E0E-9436-158246420687}" type="presOf" srcId="{DE122BCA-C81D-4978-9B1D-2517B6C9A59B}" destId="{F06AEAF3-66AF-47C1-9B60-2DC4A11D139C}" srcOrd="0" destOrd="0" presId="urn:microsoft.com/office/officeart/2005/8/layout/hierarchy3"/>
    <dgm:cxn modelId="{7735830B-3E55-40F3-AA76-B2BCCFB6AF94}" type="presOf" srcId="{5C9EA15B-89EB-4C55-8687-305945B5D150}" destId="{BA4EB083-A528-4935-B44A-FEB440435923}" srcOrd="0" destOrd="0" presId="urn:microsoft.com/office/officeart/2005/8/layout/hierarchy3"/>
    <dgm:cxn modelId="{F95E7A3F-46FD-4BDA-9A14-DDDBDABB2CD3}" type="presParOf" srcId="{BA4EB083-A528-4935-B44A-FEB440435923}" destId="{604A462A-D758-45E2-B48E-75C413686F65}" srcOrd="0" destOrd="0" presId="urn:microsoft.com/office/officeart/2005/8/layout/hierarchy3"/>
    <dgm:cxn modelId="{0E120A11-7B62-4F75-93B0-925D5541383E}" type="presParOf" srcId="{604A462A-D758-45E2-B48E-75C413686F65}" destId="{2C18FDC6-6F4C-429A-ACC3-27A3F9331741}" srcOrd="0" destOrd="0" presId="urn:microsoft.com/office/officeart/2005/8/layout/hierarchy3"/>
    <dgm:cxn modelId="{98E2B82A-B230-4FCD-BFB9-1A3F21BEB45A}" type="presParOf" srcId="{2C18FDC6-6F4C-429A-ACC3-27A3F9331741}" destId="{F06AEAF3-66AF-47C1-9B60-2DC4A11D139C}" srcOrd="0" destOrd="0" presId="urn:microsoft.com/office/officeart/2005/8/layout/hierarchy3"/>
    <dgm:cxn modelId="{20ABFA4C-9C7D-4531-A36C-91731467C09A}" type="presParOf" srcId="{2C18FDC6-6F4C-429A-ACC3-27A3F9331741}" destId="{3C4CE7A0-3BEA-4E00-B380-2BEF47D910BF}" srcOrd="1" destOrd="0" presId="urn:microsoft.com/office/officeart/2005/8/layout/hierarchy3"/>
    <dgm:cxn modelId="{20090FFC-D6D7-4950-842B-DCDE8C1C877B}" type="presParOf" srcId="{604A462A-D758-45E2-B48E-75C413686F65}" destId="{D3DBABC8-775F-4721-A38C-1A79193C110C}" srcOrd="1" destOrd="0" presId="urn:microsoft.com/office/officeart/2005/8/layout/hierarchy3"/>
    <dgm:cxn modelId="{9B3B8801-B6E1-4F88-9661-AEF78D001C39}" type="presParOf" srcId="{D3DBABC8-775F-4721-A38C-1A79193C110C}" destId="{8EAB7711-6AA7-4FAE-ACFD-5E73E44DD054}" srcOrd="0" destOrd="0" presId="urn:microsoft.com/office/officeart/2005/8/layout/hierarchy3"/>
    <dgm:cxn modelId="{62433E21-F2AD-48CD-B7D7-F87E6C31021E}" type="presParOf" srcId="{D3DBABC8-775F-4721-A38C-1A79193C110C}" destId="{AB95BDF4-861F-4B22-8E50-5A650B3F428E}" srcOrd="1" destOrd="0" presId="urn:microsoft.com/office/officeart/2005/8/layout/hierarchy3"/>
    <dgm:cxn modelId="{024EDE89-C6A1-4393-94A4-15693A089999}" type="presParOf" srcId="{D3DBABC8-775F-4721-A38C-1A79193C110C}" destId="{D8B71A14-251E-4861-B497-DA2D4A9D35C4}" srcOrd="2" destOrd="0" presId="urn:microsoft.com/office/officeart/2005/8/layout/hierarchy3"/>
    <dgm:cxn modelId="{8B01ED1D-ED20-4EF0-B7EA-222AE1A22EB7}" type="presParOf" srcId="{D3DBABC8-775F-4721-A38C-1A79193C110C}" destId="{16226928-3633-4A8F-8831-1667CE9BF1E6}" srcOrd="3" destOrd="0" presId="urn:microsoft.com/office/officeart/2005/8/layout/hierarchy3"/>
    <dgm:cxn modelId="{3F8FF5CB-5065-4AA7-9DCB-5A5EA550E600}" type="presParOf" srcId="{D3DBABC8-775F-4721-A38C-1A79193C110C}" destId="{793ED12C-4BDB-47EF-AD2D-9EFBB62CCED9}" srcOrd="4" destOrd="0" presId="urn:microsoft.com/office/officeart/2005/8/layout/hierarchy3"/>
    <dgm:cxn modelId="{F9896990-D84A-4BA6-AC7E-D3993EF7648C}" type="presParOf" srcId="{D3DBABC8-775F-4721-A38C-1A79193C110C}" destId="{70EF2DC1-E38E-40C2-88D4-128BF91BED1D}" srcOrd="5" destOrd="0" presId="urn:microsoft.com/office/officeart/2005/8/layout/hierarchy3"/>
    <dgm:cxn modelId="{B1CCC5C5-7320-4DA0-AA1C-103EE1135EB0}" type="presParOf" srcId="{D3DBABC8-775F-4721-A38C-1A79193C110C}" destId="{923D98B2-8ECB-4726-A583-741C9FA71E12}" srcOrd="6" destOrd="0" presId="urn:microsoft.com/office/officeart/2005/8/layout/hierarchy3"/>
    <dgm:cxn modelId="{389FB03F-2E3B-4E62-954A-84497130E66A}" type="presParOf" srcId="{D3DBABC8-775F-4721-A38C-1A79193C110C}" destId="{40F06721-4DF7-4728-B1F2-2A9AF04D2D55}" srcOrd="7" destOrd="0" presId="urn:microsoft.com/office/officeart/2005/8/layout/hierarchy3"/>
    <dgm:cxn modelId="{8744B999-E019-4D89-8546-F628C1D6B85B}" type="presParOf" srcId="{D3DBABC8-775F-4721-A38C-1A79193C110C}" destId="{284677A3-2474-474B-8ECD-1AC5D71B2D4D}" srcOrd="8" destOrd="0" presId="urn:microsoft.com/office/officeart/2005/8/layout/hierarchy3"/>
    <dgm:cxn modelId="{278505F9-FFE3-4022-86B0-0B6D94753A97}" type="presParOf" srcId="{D3DBABC8-775F-4721-A38C-1A79193C110C}" destId="{74E1166D-0AD8-4D11-AB0C-2906CF682DAE}" srcOrd="9" destOrd="0" presId="urn:microsoft.com/office/officeart/2005/8/layout/hierarchy3"/>
    <dgm:cxn modelId="{3A5DA799-BFB7-4BD5-BDA8-187B83436E5A}" type="presParOf" srcId="{BA4EB083-A528-4935-B44A-FEB440435923}" destId="{EBA5B892-06AC-4E45-8C2C-ECAFF2ED33BA}" srcOrd="1" destOrd="0" presId="urn:microsoft.com/office/officeart/2005/8/layout/hierarchy3"/>
    <dgm:cxn modelId="{A0B44EF1-09C2-42C6-A574-1EC9D8EE47E5}" type="presParOf" srcId="{EBA5B892-06AC-4E45-8C2C-ECAFF2ED33BA}" destId="{895E97F7-E7F9-420A-AB07-2EB3153A3E55}" srcOrd="0" destOrd="0" presId="urn:microsoft.com/office/officeart/2005/8/layout/hierarchy3"/>
    <dgm:cxn modelId="{B4D2A570-8760-4354-82ED-6A90C8C55C31}" type="presParOf" srcId="{895E97F7-E7F9-420A-AB07-2EB3153A3E55}" destId="{5D2239B6-90AF-47A6-AB68-6C28E92F30AB}" srcOrd="0" destOrd="0" presId="urn:microsoft.com/office/officeart/2005/8/layout/hierarchy3"/>
    <dgm:cxn modelId="{BD45BF77-2CB9-49EC-A206-0565875747B7}" type="presParOf" srcId="{895E97F7-E7F9-420A-AB07-2EB3153A3E55}" destId="{8CB688DF-87D3-4E00-8CC5-999B6385C82E}" srcOrd="1" destOrd="0" presId="urn:microsoft.com/office/officeart/2005/8/layout/hierarchy3"/>
    <dgm:cxn modelId="{A894613F-E9F1-4CEC-B528-49CD2E0D760D}" type="presParOf" srcId="{EBA5B892-06AC-4E45-8C2C-ECAFF2ED33BA}" destId="{AC868761-E3E9-4D9B-BC47-7DF17DE7EF2A}" srcOrd="1" destOrd="0" presId="urn:microsoft.com/office/officeart/2005/8/layout/hierarchy3"/>
    <dgm:cxn modelId="{E7A482C8-CB65-4107-94C6-2BC4C1859774}" type="presParOf" srcId="{AC868761-E3E9-4D9B-BC47-7DF17DE7EF2A}" destId="{E9936079-C802-449C-BADE-BDC394892910}" srcOrd="0" destOrd="0" presId="urn:microsoft.com/office/officeart/2005/8/layout/hierarchy3"/>
    <dgm:cxn modelId="{0B4DE05F-16A3-4512-BFD7-9B4EC0E6B37A}" type="presParOf" srcId="{AC868761-E3E9-4D9B-BC47-7DF17DE7EF2A}" destId="{C65F2FB5-C405-4DD5-B827-B462B5ED2D8B}" srcOrd="1" destOrd="0" presId="urn:microsoft.com/office/officeart/2005/8/layout/hierarchy3"/>
    <dgm:cxn modelId="{B53FA520-8FD2-4B56-B588-D6015CFA5219}" type="presParOf" srcId="{AC868761-E3E9-4D9B-BC47-7DF17DE7EF2A}" destId="{6528260B-607A-4134-85CA-6CC7D3F61CF1}" srcOrd="2" destOrd="0" presId="urn:microsoft.com/office/officeart/2005/8/layout/hierarchy3"/>
    <dgm:cxn modelId="{2521FB69-B0FA-4FBB-B683-C3740CCCC278}" type="presParOf" srcId="{AC868761-E3E9-4D9B-BC47-7DF17DE7EF2A}" destId="{F3B4F717-CF2E-449E-BDA7-E227DAA1E5DF}" srcOrd="3" destOrd="0" presId="urn:microsoft.com/office/officeart/2005/8/layout/hierarchy3"/>
    <dgm:cxn modelId="{917B5B55-C0A8-4597-8732-F869C4D4D14A}" type="presParOf" srcId="{AC868761-E3E9-4D9B-BC47-7DF17DE7EF2A}" destId="{11145B75-78C1-4DC8-893D-FD3DEA539779}" srcOrd="4" destOrd="0" presId="urn:microsoft.com/office/officeart/2005/8/layout/hierarchy3"/>
    <dgm:cxn modelId="{95BCFA99-6C18-4ABD-B4E8-497C48A0F04D}" type="presParOf" srcId="{AC868761-E3E9-4D9B-BC47-7DF17DE7EF2A}" destId="{F75B29EB-5188-4D2D-9D2E-F1793E273519}" srcOrd="5" destOrd="0" presId="urn:microsoft.com/office/officeart/2005/8/layout/hierarchy3"/>
    <dgm:cxn modelId="{3CD41E7B-BC07-4345-AFF7-95DDF7191FEB}" type="presParOf" srcId="{AC868761-E3E9-4D9B-BC47-7DF17DE7EF2A}" destId="{6C8E3B1C-09A3-4056-88D5-8BFC037E044B}" srcOrd="6" destOrd="0" presId="urn:microsoft.com/office/officeart/2005/8/layout/hierarchy3"/>
    <dgm:cxn modelId="{858F0E37-3BB3-44A8-AF61-AD368DE3407D}" type="presParOf" srcId="{AC868761-E3E9-4D9B-BC47-7DF17DE7EF2A}" destId="{75B70EC4-4517-4F76-8656-8952E1DC1B99}" srcOrd="7" destOrd="0" presId="urn:microsoft.com/office/officeart/2005/8/layout/hierarchy3"/>
    <dgm:cxn modelId="{A7679DFE-0CD1-4D6F-AFE5-63163345EA5A}" type="presParOf" srcId="{AC868761-E3E9-4D9B-BC47-7DF17DE7EF2A}" destId="{7F7548B2-7A66-4249-AC98-5C28883E30FF}" srcOrd="8" destOrd="0" presId="urn:microsoft.com/office/officeart/2005/8/layout/hierarchy3"/>
    <dgm:cxn modelId="{805A6BAC-B124-4E0B-9135-1DDBB7B05559}" type="presParOf" srcId="{AC868761-E3E9-4D9B-BC47-7DF17DE7EF2A}" destId="{BEBB44A0-1BD6-4BAC-B798-69BC98E48F6F}" srcOrd="9" destOrd="0" presId="urn:microsoft.com/office/officeart/2005/8/layout/hierarchy3"/>
  </dgm:cxnLst>
  <dgm:bg/>
  <dgm:whole/>
  <dgm:extLst>
    <a:ext uri="http://schemas.microsoft.com/office/drawing/2008/diagram">
      <dsp:dataModelExt xmlns:dsp="http://schemas.microsoft.com/office/drawing/2008/diagram" relId="rId1604" minVer="http://schemas.openxmlformats.org/drawingml/2006/diagram"/>
    </a:ext>
  </dgm:extLst>
</dgm:dataModel>
</file>

<file path=word/diagrams/data2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9" qsCatId="simple" csTypeId="urn:microsoft.com/office/officeart/2005/8/colors/accent1_2#28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a:solidFill>
                <a:sysClr val="windowText" lastClr="000000"/>
              </a:solidFill>
              <a:latin typeface="Arial" pitchFamily="34" charset="0"/>
              <a:cs typeface="Arial" pitchFamily="34" charset="0"/>
            </a:rPr>
            <a:t>Показники структури світового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X="80539" custScaleY="7870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23CEF2D-4797-4EBA-BF3D-B31E4C32210E}" type="presOf" srcId="{4B2AD744-40CC-4705-8413-35C94F601676}" destId="{0A37B056-C151-49F6-89D6-3D81D2E80892}" srcOrd="0" destOrd="0" presId="urn:microsoft.com/office/officeart/2005/8/layout/vList2"/>
    <dgm:cxn modelId="{76EF1718-C9EE-4FBF-B134-ED179D0B48D3}" type="presOf" srcId="{FAB61EDA-E6CD-4F74-80EB-C0E97EA6A3B5}" destId="{F685108C-D8FC-4FD1-A66F-70B161CE7B2F}" srcOrd="0" destOrd="0" presId="urn:microsoft.com/office/officeart/2005/8/layout/vList2"/>
    <dgm:cxn modelId="{B65C6FF8-69D4-46DA-9A59-D0040CB3D36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09" minVer="http://schemas.openxmlformats.org/drawingml/2006/diagram"/>
    </a:ext>
  </dgm:extLst>
</dgm:dataModel>
</file>

<file path=word/diagrams/data29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0" qsCatId="simple" csTypeId="urn:microsoft.com/office/officeart/2005/8/colors/accent1_2#29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казники динамік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71A7530C-546A-428C-8737-DA214B294A0E}"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8B2E2761-1EBF-4D86-9BFC-15B704E19CCD}" type="presOf" srcId="{FAB61EDA-E6CD-4F74-80EB-C0E97EA6A3B5}" destId="{F685108C-D8FC-4FD1-A66F-70B161CE7B2F}" srcOrd="0" destOrd="0" presId="urn:microsoft.com/office/officeart/2005/8/layout/vList2"/>
    <dgm:cxn modelId="{DF03FD37-4863-4A5F-B7D2-B6D5E7742FA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14" minVer="http://schemas.openxmlformats.org/drawingml/2006/diagram"/>
    </a:ext>
  </dgm:extLst>
</dgm:dataModel>
</file>

<file path=word/diagrams/data29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1" qsCatId="simple" csTypeId="urn:microsoft.com/office/officeart/2005/8/colors/accent1_2#29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a:solidFill>
                <a:sysClr val="windowText" lastClr="000000"/>
              </a:solidFill>
              <a:latin typeface="Arial" pitchFamily="34" charset="0"/>
              <a:cs typeface="Arial" pitchFamily="34" charset="0"/>
            </a:rPr>
            <a:t>Показники результатів світової торгівл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F9782BF-4231-41CB-B85D-E316DCDEF188}" type="presOf" srcId="{FAB61EDA-E6CD-4F74-80EB-C0E97EA6A3B5}" destId="{F685108C-D8FC-4FD1-A66F-70B161CE7B2F}" srcOrd="0" destOrd="0" presId="urn:microsoft.com/office/officeart/2005/8/layout/vList2"/>
    <dgm:cxn modelId="{24DBD7D8-4A7C-44C6-8661-20E402ABCC4D}" type="presOf" srcId="{4B2AD744-40CC-4705-8413-35C94F601676}" destId="{0A37B056-C151-49F6-89D6-3D81D2E80892}" srcOrd="0" destOrd="0" presId="urn:microsoft.com/office/officeart/2005/8/layout/vList2"/>
    <dgm:cxn modelId="{40567DB7-9FB9-458F-976D-2A91FC5F659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19" minVer="http://schemas.openxmlformats.org/drawingml/2006/diagram"/>
    </a:ext>
  </dgm:extLst>
</dgm:dataModel>
</file>

<file path=word/diagrams/data29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2" qsCatId="simple" csTypeId="urn:microsoft.com/office/officeart/2005/8/colors/accent1_2#292"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22.1.  Система міжнародних організацій з регулювання світової торгівл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2.2. Глобально-універсальні торговельні організац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2.3. Система ГАТТ – СОТ( ВТО).</a:t>
          </a:r>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4033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F6A1132-DBC6-4A32-A0C7-B153B8845D56}" type="presOf" srcId="{4B2AD744-40CC-4705-8413-35C94F601676}" destId="{0A37B056-C151-49F6-89D6-3D81D2E80892}" srcOrd="0" destOrd="0" presId="urn:microsoft.com/office/officeart/2005/8/layout/vList2"/>
    <dgm:cxn modelId="{9D6234C8-EF66-454E-BEAE-F4154A53CB37}" type="presOf" srcId="{FAB61EDA-E6CD-4F74-80EB-C0E97EA6A3B5}" destId="{F685108C-D8FC-4FD1-A66F-70B161CE7B2F}" srcOrd="0" destOrd="0" presId="urn:microsoft.com/office/officeart/2005/8/layout/vList2"/>
    <dgm:cxn modelId="{29EC079D-4B8C-4AF6-AADE-2A89E404F25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24" minVer="http://schemas.openxmlformats.org/drawingml/2006/diagram"/>
    </a:ext>
  </dgm:extLst>
</dgm:dataModel>
</file>

<file path=word/diagrams/data29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3" qsCatId="simple" csTypeId="urn:microsoft.com/office/officeart/2005/8/colors/accent1_2#29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2.1. </a:t>
          </a:r>
          <a:r>
            <a:rPr lang="uk-UA" sz="1400" b="1" cap="none" baseline="0">
              <a:solidFill>
                <a:sysClr val="windowText" lastClr="000000"/>
              </a:solidFill>
              <a:latin typeface="Arial" pitchFamily="34" charset="0"/>
              <a:cs typeface="Arial" pitchFamily="34" charset="0"/>
            </a:rPr>
            <a:t>Система міжнародних організацій з регулювання світової торгівл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2907AD0-A759-4626-A63C-7367D5B481DF}" type="presOf" srcId="{FAB61EDA-E6CD-4F74-80EB-C0E97EA6A3B5}" destId="{F685108C-D8FC-4FD1-A66F-70B161CE7B2F}" srcOrd="0" destOrd="0" presId="urn:microsoft.com/office/officeart/2005/8/layout/vList2"/>
    <dgm:cxn modelId="{531D014C-277A-43A0-9C7C-B20949984B90}" type="presOf" srcId="{4B2AD744-40CC-4705-8413-35C94F601676}" destId="{0A37B056-C151-49F6-89D6-3D81D2E80892}" srcOrd="0" destOrd="0" presId="urn:microsoft.com/office/officeart/2005/8/layout/vList2"/>
    <dgm:cxn modelId="{18D8B37E-8717-484C-B04E-C7F901301EC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29" minVer="http://schemas.openxmlformats.org/drawingml/2006/diagram"/>
    </a:ext>
  </dgm:extLst>
</dgm:dataModel>
</file>

<file path=word/diagrams/data29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4" qsCatId="simple" csTypeId="urn:microsoft.com/office/officeart/2005/8/colors/accent1_2#29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2.2. Глобально-універсальні торговельні організа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B0F5F66-2381-4660-8FC9-FAD9DB811072}" type="presOf" srcId="{FAB61EDA-E6CD-4F74-80EB-C0E97EA6A3B5}" destId="{F685108C-D8FC-4FD1-A66F-70B161CE7B2F}" srcOrd="0" destOrd="0" presId="urn:microsoft.com/office/officeart/2005/8/layout/vList2"/>
    <dgm:cxn modelId="{FA2450CB-211B-4350-BD04-91D433E6551C}" type="presOf" srcId="{4B2AD744-40CC-4705-8413-35C94F601676}" destId="{0A37B056-C151-49F6-89D6-3D81D2E80892}" srcOrd="0" destOrd="0" presId="urn:microsoft.com/office/officeart/2005/8/layout/vList2"/>
    <dgm:cxn modelId="{88870BF6-9F8E-4D71-A909-01560B54E45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3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1. Господарство – база життя індивіда та суспільства в цілому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EA66B40-123C-414F-A3FC-E5D1780C36A2}" type="presOf" srcId="{FAB61EDA-E6CD-4F74-80EB-C0E97EA6A3B5}" destId="{F685108C-D8FC-4FD1-A66F-70B161CE7B2F}" srcOrd="0" destOrd="0" presId="urn:microsoft.com/office/officeart/2005/8/layout/vList2"/>
    <dgm:cxn modelId="{9B98DB5F-B1BE-434A-8055-3FE14B67200F}" type="presOf" srcId="{4B2AD744-40CC-4705-8413-35C94F601676}" destId="{0A37B056-C151-49F6-89D6-3D81D2E80892}" srcOrd="0" destOrd="0" presId="urn:microsoft.com/office/officeart/2005/8/layout/vList2"/>
    <dgm:cxn modelId="{D1F06379-707A-4AEE-AEC7-C60C9C389BC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word/diagrams/data30.xml><?xml version="1.0" encoding="utf-8"?>
<dgm:dataModel xmlns:dgm="http://schemas.openxmlformats.org/drawingml/2006/diagram" xmlns:a="http://schemas.openxmlformats.org/drawingml/2006/main">
  <dgm:ptLst>
    <dgm:pt modelId="{FAD6E99F-3A5E-4C49-880A-0742F28D5171}" type="doc">
      <dgm:prSet loTypeId="urn:microsoft.com/office/officeart/2005/8/layout/orgChart1" loCatId="hierarchy" qsTypeId="urn:microsoft.com/office/officeart/2005/8/quickstyle/simple1" qsCatId="simple" csTypeId="urn:microsoft.com/office/officeart/2005/8/colors/accent1_2" csCatId="accent1"/>
      <dgm:spPr/>
    </dgm:pt>
    <dgm:pt modelId="{9968EAFC-753C-4121-A42C-4CFA6A61DD8C}">
      <dgm:prSet/>
      <dgm:spPr/>
      <dgm:t>
        <a:bodyPr/>
        <a:lstStyle/>
        <a:p>
          <a:pPr marR="0" algn="ctr" rtl="0"/>
          <a:r>
            <a:rPr lang="ru-RU" b="1" i="0" u="none" strike="noStrike" baseline="0">
              <a:latin typeface="Calibri" panose="020F0502020204030204" pitchFamily="34" charset="0"/>
            </a:rPr>
            <a:t>Види економічних потреб</a:t>
          </a:r>
        </a:p>
      </dgm:t>
    </dgm:pt>
    <dgm:pt modelId="{864DCCFD-C0A2-44BB-B77E-36B01130BE79}" type="parTrans" cxnId="{842E29AB-7837-49FA-994A-92AF0EDDA908}">
      <dgm:prSet/>
      <dgm:spPr/>
    </dgm:pt>
    <dgm:pt modelId="{C7F019ED-8104-40E4-8BF5-E2ABF56DF583}" type="sibTrans" cxnId="{842E29AB-7837-49FA-994A-92AF0EDDA908}">
      <dgm:prSet/>
      <dgm:spPr/>
    </dgm:pt>
    <dgm:pt modelId="{B538AF1C-767D-49BC-8DF1-33F325EADC01}">
      <dgm:prSet/>
      <dgm:spPr/>
      <dgm:t>
        <a:bodyPr/>
        <a:lstStyle/>
        <a:p>
          <a:pPr marR="0" algn="l" rtl="0"/>
          <a:r>
            <a:rPr lang="uk-UA" b="1" i="0" u="none" strike="noStrike" baseline="0">
              <a:solidFill>
                <a:srgbClr val="000000"/>
              </a:solidFill>
              <a:latin typeface="Times New Roman" panose="02020603050405020304" pitchFamily="18" charset="0"/>
            </a:rPr>
            <a:t>За характером виникнення:</a:t>
          </a:r>
        </a:p>
        <a:p>
          <a:pPr marR="0" algn="just"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первинні</a:t>
          </a:r>
          <a:r>
            <a:rPr lang="ru-RU" b="0" i="0" u="none" strike="noStrike" baseline="0">
              <a:solidFill>
                <a:srgbClr val="000000"/>
              </a:solidFill>
              <a:latin typeface="Calibri" panose="020F0502020204030204" pitchFamily="34" charset="0"/>
            </a:rPr>
            <a:t> (пов’язані з самим існуванням людини);</a:t>
          </a: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вторинні</a:t>
          </a:r>
          <a:r>
            <a:rPr lang="ru-RU" b="0" i="0" u="none" strike="noStrike" baseline="0">
              <a:solidFill>
                <a:srgbClr val="000000"/>
              </a:solidFill>
              <a:latin typeface="Calibri" panose="020F0502020204030204" pitchFamily="34" charset="0"/>
            </a:rPr>
            <a:t> (виникнення та зміна яких зумовлені розвитком цивілізації).</a:t>
          </a:r>
        </a:p>
      </dgm:t>
    </dgm:pt>
    <dgm:pt modelId="{E1B54F87-93C8-498A-8907-9EED338F4D88}" type="parTrans" cxnId="{50A8201C-AA8D-4D0C-AD2C-CCA0D0E05C1B}">
      <dgm:prSet/>
      <dgm:spPr/>
    </dgm:pt>
    <dgm:pt modelId="{7D33F972-0772-4C81-A19E-E911967FAF98}" type="sibTrans" cxnId="{50A8201C-AA8D-4D0C-AD2C-CCA0D0E05C1B}">
      <dgm:prSet/>
      <dgm:spPr/>
    </dgm:pt>
    <dgm:pt modelId="{C6A5145F-74C3-47D0-BC33-90C77091FCDF}">
      <dgm:prSet/>
      <dgm:spPr/>
      <dgm:t>
        <a:bodyPr/>
        <a:lstStyle/>
        <a:p>
          <a:pPr marR="0" algn="just" rtl="0"/>
          <a:r>
            <a:rPr lang="ru-RU" b="1" i="0" u="none" strike="noStrike" baseline="0">
              <a:solidFill>
                <a:srgbClr val="000000"/>
              </a:solidFill>
              <a:latin typeface="Calibri" panose="020F0502020204030204" pitchFamily="34" charset="0"/>
            </a:rPr>
            <a:t>За засобами задоволення:</a:t>
          </a:r>
          <a:endParaRPr lang="ru-RU" b="1" i="0" u="none" strike="noStrike" baseline="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матеріальні;</a:t>
          </a: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нематеріальні</a:t>
          </a:r>
          <a:r>
            <a:rPr lang="ru-RU" b="0" i="0" u="none" strike="noStrike" baseline="0">
              <a:solidFill>
                <a:srgbClr val="000000"/>
              </a:solidFill>
              <a:latin typeface="Calibri" panose="020F0502020204030204" pitchFamily="34" charset="0"/>
            </a:rPr>
            <a:t> (духовні потреби).</a:t>
          </a:r>
        </a:p>
      </dgm:t>
    </dgm:pt>
    <dgm:pt modelId="{2DE1AAF5-F41E-4D29-B0A2-81B7FF2B9558}" type="parTrans" cxnId="{B6CF12C4-1746-4424-9FB5-85290337C0EF}">
      <dgm:prSet/>
      <dgm:spPr/>
    </dgm:pt>
    <dgm:pt modelId="{EF6A0848-FDF4-4BC2-ADC3-121D6D0219D0}" type="sibTrans" cxnId="{B6CF12C4-1746-4424-9FB5-85290337C0EF}">
      <dgm:prSet/>
      <dgm:spPr/>
    </dgm:pt>
    <dgm:pt modelId="{6AE7FA37-2F4A-4CDF-9A27-14921D4E8899}">
      <dgm:prSet/>
      <dgm:spPr/>
      <dgm:t>
        <a:bodyPr/>
        <a:lstStyle/>
        <a:p>
          <a:pPr marR="0" algn="just" rtl="0"/>
          <a:r>
            <a:rPr lang="ru-RU" b="1" i="0" u="none" strike="noStrike" baseline="0">
              <a:solidFill>
                <a:srgbClr val="000000"/>
              </a:solidFill>
              <a:latin typeface="Calibri" panose="020F0502020204030204" pitchFamily="34" charset="0"/>
            </a:rPr>
            <a:t>За нагальністю задоволення: </a:t>
          </a:r>
        </a:p>
        <a:p>
          <a:pPr marR="0" algn="just" rtl="0"/>
          <a:r>
            <a:rPr lang="ru-RU" b="0" i="0" u="none" strike="noStrike" baseline="0">
              <a:solidFill>
                <a:srgbClr val="000000"/>
              </a:solidFill>
              <a:latin typeface="Calibri" panose="020F0502020204030204" pitchFamily="34" charset="0"/>
            </a:rPr>
            <a:t>-  </a:t>
          </a:r>
          <a:r>
            <a:rPr lang="ru-RU" b="1" i="1" u="none" strike="noStrike" baseline="0">
              <a:solidFill>
                <a:srgbClr val="000000"/>
              </a:solidFill>
              <a:latin typeface="Calibri" panose="020F0502020204030204" pitchFamily="34" charset="0"/>
            </a:rPr>
            <a:t>першочергові </a:t>
          </a:r>
          <a:r>
            <a:rPr lang="ru-RU" b="0" i="0" u="none" strike="noStrike" baseline="0">
              <a:solidFill>
                <a:srgbClr val="000000"/>
              </a:solidFill>
              <a:latin typeface="Calibri" panose="020F0502020204030204" pitchFamily="34" charset="0"/>
            </a:rPr>
            <a:t>(предмети першої необхідності);</a:t>
          </a:r>
        </a:p>
        <a:p>
          <a:pPr marR="0" algn="just" rtl="0"/>
          <a:r>
            <a:rPr lang="ru-RU" b="0" i="0" u="none" strike="noStrike" baseline="0">
              <a:solidFill>
                <a:srgbClr val="000000"/>
              </a:solidFill>
              <a:latin typeface="Calibri" panose="020F0502020204030204" pitchFamily="34" charset="0"/>
            </a:rPr>
            <a:t>-  </a:t>
          </a:r>
          <a:r>
            <a:rPr lang="ru-RU" b="1" i="1" u="none" strike="noStrike" baseline="0">
              <a:solidFill>
                <a:srgbClr val="000000"/>
              </a:solidFill>
              <a:latin typeface="Calibri" panose="020F0502020204030204" pitchFamily="34" charset="0"/>
            </a:rPr>
            <a:t>другорядні</a:t>
          </a:r>
          <a:r>
            <a:rPr lang="ru-RU" b="0" i="0" u="none" strike="noStrike" baseline="0">
              <a:solidFill>
                <a:srgbClr val="000000"/>
              </a:solidFill>
              <a:latin typeface="Calibri" panose="020F0502020204030204" pitchFamily="34" charset="0"/>
            </a:rPr>
            <a:t> (предмети розкоші).</a:t>
          </a:r>
        </a:p>
      </dgm:t>
    </dgm:pt>
    <dgm:pt modelId="{1C28EF1E-39D5-4717-B96A-092CFF6651C7}" type="parTrans" cxnId="{647B9D8E-F617-4E9A-8AA2-38908BAB1058}">
      <dgm:prSet/>
      <dgm:spPr/>
    </dgm:pt>
    <dgm:pt modelId="{A8E8E3F5-1977-46BE-9294-6552CD95E852}" type="sibTrans" cxnId="{647B9D8E-F617-4E9A-8AA2-38908BAB1058}">
      <dgm:prSet/>
      <dgm:spPr/>
    </dgm:pt>
    <dgm:pt modelId="{6A376E46-8AEB-47EA-802B-9955FE98DC3E}">
      <dgm:prSet/>
      <dgm:spPr/>
      <dgm:t>
        <a:bodyPr/>
        <a:lstStyle/>
        <a:p>
          <a:pPr marR="0" algn="just" rtl="0"/>
          <a:r>
            <a:rPr lang="ru-RU" b="1" i="0" u="none" strike="noStrike" baseline="0">
              <a:solidFill>
                <a:srgbClr val="000000"/>
              </a:solidFill>
              <a:latin typeface="Calibri" panose="020F0502020204030204" pitchFamily="34" charset="0"/>
            </a:rPr>
            <a:t>За можливостями задоволення:</a:t>
          </a:r>
          <a:endParaRPr lang="ru-RU" b="1" i="0" u="none" strike="noStrike" baseline="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насичені</a:t>
          </a:r>
          <a:r>
            <a:rPr lang="ru-RU" b="0" i="0" u="none" strike="noStrike" baseline="0">
              <a:solidFill>
                <a:srgbClr val="000000"/>
              </a:solidFill>
              <a:latin typeface="Calibri" panose="020F0502020204030204" pitchFamily="34" charset="0"/>
            </a:rPr>
            <a:t> (мають чітку межу і можливість повного задоволення);</a:t>
          </a: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ненасичені</a:t>
          </a:r>
          <a:r>
            <a:rPr lang="ru-RU" b="0" i="0" u="none" strike="noStrike" baseline="0">
              <a:solidFill>
                <a:srgbClr val="000000"/>
              </a:solidFill>
              <a:latin typeface="Calibri" panose="020F0502020204030204" pitchFamily="34" charset="0"/>
            </a:rPr>
            <a:t> (не можуть бути задоволені повністю, не мають меж насичення).</a:t>
          </a:r>
          <a:endParaRPr lang="ru-RU" b="0" i="0" u="none" strike="noStrike" baseline="0">
            <a:solidFill>
              <a:srgbClr val="000000"/>
            </a:solidFill>
            <a:latin typeface="Times New Roman" panose="02020603050405020304" pitchFamily="18" charset="0"/>
          </a:endParaRPr>
        </a:p>
      </dgm:t>
    </dgm:pt>
    <dgm:pt modelId="{163ADD6E-BE69-4217-B6E5-2801AFA4D09C}" type="parTrans" cxnId="{79839733-DB67-463D-9C8E-B20FD21D5D79}">
      <dgm:prSet/>
      <dgm:spPr/>
    </dgm:pt>
    <dgm:pt modelId="{41101BF9-D3AF-4A8C-A106-EAEBAA184992}" type="sibTrans" cxnId="{79839733-DB67-463D-9C8E-B20FD21D5D79}">
      <dgm:prSet/>
      <dgm:spPr/>
    </dgm:pt>
    <dgm:pt modelId="{FFDD16F2-1910-4862-A004-357743097226}">
      <dgm:prSet/>
      <dgm:spPr/>
      <dgm:t>
        <a:bodyPr/>
        <a:lstStyle/>
        <a:p>
          <a:pPr marR="0" algn="just" rtl="0"/>
          <a:r>
            <a:rPr lang="ru-RU" b="1" i="0" u="none" strike="noStrike" baseline="0">
              <a:solidFill>
                <a:srgbClr val="000000"/>
              </a:solidFill>
              <a:latin typeface="Calibri" panose="020F0502020204030204" pitchFamily="34" charset="0"/>
            </a:rPr>
            <a:t>За участю у відтворювальному процесі:</a:t>
          </a:r>
          <a:endParaRPr lang="ru-RU" b="1" i="0" u="none" strike="noStrike" baseline="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виробничі</a:t>
          </a:r>
          <a:r>
            <a:rPr lang="ru-RU" b="0" i="0" u="none" strike="noStrike" baseline="0">
              <a:solidFill>
                <a:srgbClr val="000000"/>
              </a:solidFill>
              <a:latin typeface="Calibri" panose="020F0502020204030204" pitchFamily="34" charset="0"/>
            </a:rPr>
            <a:t> (потреби у засобах виробництва);</a:t>
          </a: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невиробничі</a:t>
          </a:r>
          <a:r>
            <a:rPr lang="ru-RU" b="0" i="0" u="none" strike="noStrike" baseline="0">
              <a:solidFill>
                <a:srgbClr val="000000"/>
              </a:solidFill>
              <a:latin typeface="Calibri" panose="020F0502020204030204" pitchFamily="34" charset="0"/>
            </a:rPr>
            <a:t> (потреби у споживчих благах).</a:t>
          </a:r>
        </a:p>
      </dgm:t>
    </dgm:pt>
    <dgm:pt modelId="{0C0ED5BB-6942-4476-AD9B-F2B1B2565026}" type="parTrans" cxnId="{6FB932D4-3A3D-40FA-93B3-E43D2111626B}">
      <dgm:prSet/>
      <dgm:spPr/>
    </dgm:pt>
    <dgm:pt modelId="{80C599D5-96B4-4E21-A005-23093A598DC9}" type="sibTrans" cxnId="{6FB932D4-3A3D-40FA-93B3-E43D2111626B}">
      <dgm:prSet/>
      <dgm:spPr/>
    </dgm:pt>
    <dgm:pt modelId="{21175C2A-284B-47D2-A6D2-42517036D008}">
      <dgm:prSet/>
      <dgm:spPr/>
      <dgm:t>
        <a:bodyPr/>
        <a:lstStyle/>
        <a:p>
          <a:pPr marR="0" algn="just" rtl="0"/>
          <a:r>
            <a:rPr lang="ru-RU" b="1" i="0" u="none" strike="noStrike" baseline="0">
              <a:solidFill>
                <a:srgbClr val="000000"/>
              </a:solidFill>
              <a:latin typeface="Calibri" panose="020F0502020204030204" pitchFamily="34" charset="0"/>
            </a:rPr>
            <a:t>За суб’єктами вияву:</a:t>
          </a:r>
          <a:endParaRPr lang="ru-RU" b="1" i="0" u="none" strike="noStrike" baseline="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ru-RU" b="0" i="1" u="none" strike="noStrike" baseline="0">
              <a:solidFill>
                <a:srgbClr val="000000"/>
              </a:solidFill>
              <a:latin typeface="Calibri" panose="020F0502020204030204" pitchFamily="34" charset="0"/>
            </a:rPr>
            <a:t>особисті</a:t>
          </a:r>
          <a:r>
            <a:rPr lang="ru-RU" b="0" i="0" u="none" strike="noStrike" baseline="0">
              <a:solidFill>
                <a:srgbClr val="000000"/>
              </a:solidFill>
              <a:latin typeface="Calibri" panose="020F0502020204030204" pitchFamily="34" charset="0"/>
            </a:rPr>
            <a:t> (виникають і розвиваються у процесі життєдіяльності людства);</a:t>
          </a:r>
          <a:endParaRPr lang="ru-RU" b="0" i="0" u="none" strike="noStrike" baseline="0">
            <a:solidFill>
              <a:srgbClr val="000000"/>
            </a:solidFill>
            <a:latin typeface="Times New Roman" panose="02020603050405020304" pitchFamily="18" charset="0"/>
          </a:endParaRP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колективні</a:t>
          </a:r>
          <a:r>
            <a:rPr lang="ru-RU" b="0" i="0" u="none" strike="noStrike" baseline="0">
              <a:solidFill>
                <a:srgbClr val="000000"/>
              </a:solidFill>
              <a:latin typeface="Calibri" panose="020F0502020204030204" pitchFamily="34" charset="0"/>
            </a:rPr>
            <a:t> (потреби колективу);</a:t>
          </a:r>
          <a:endParaRPr lang="ru-RU" b="0" i="0" u="none" strike="noStrike" baseline="0">
            <a:solidFill>
              <a:srgbClr val="000000"/>
            </a:solidFill>
            <a:latin typeface="Times New Roman" panose="02020603050405020304" pitchFamily="18" charset="0"/>
          </a:endParaRP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суспільні</a:t>
          </a:r>
          <a:r>
            <a:rPr lang="ru-RU" b="0" i="0" u="none" strike="noStrike" baseline="0">
              <a:solidFill>
                <a:srgbClr val="000000"/>
              </a:solidFill>
              <a:latin typeface="Calibri" panose="020F0502020204030204" pitchFamily="34" charset="0"/>
            </a:rPr>
            <a:t> (потреби функціонування та розвитку суспільства).</a:t>
          </a:r>
          <a:endParaRPr lang="ru-RU" b="0" i="0" u="none" strike="noStrike" baseline="0">
            <a:solidFill>
              <a:srgbClr val="000000"/>
            </a:solidFill>
            <a:latin typeface="Times New Roman" panose="02020603050405020304" pitchFamily="18" charset="0"/>
          </a:endParaRPr>
        </a:p>
      </dgm:t>
    </dgm:pt>
    <dgm:pt modelId="{83E0400C-5625-4898-81FB-D6E93A23E343}" type="parTrans" cxnId="{BB0AE469-238C-4992-A403-0064D408F59D}">
      <dgm:prSet/>
      <dgm:spPr/>
    </dgm:pt>
    <dgm:pt modelId="{8922E56D-711F-41B1-AC86-C1EBF7E00218}" type="sibTrans" cxnId="{BB0AE469-238C-4992-A403-0064D408F59D}">
      <dgm:prSet/>
      <dgm:spPr/>
    </dgm:pt>
    <dgm:pt modelId="{D9AD2760-7E55-42A7-8583-591EECBBB86C}">
      <dgm:prSet/>
      <dgm:spPr/>
      <dgm:t>
        <a:bodyPr/>
        <a:lstStyle/>
        <a:p>
          <a:pPr marR="0" algn="just" rtl="0"/>
          <a:r>
            <a:rPr lang="ru-RU" b="1" i="0" u="none" strike="noStrike" baseline="0">
              <a:solidFill>
                <a:srgbClr val="000000"/>
              </a:solidFill>
              <a:latin typeface="Calibri" panose="020F0502020204030204" pitchFamily="34" charset="0"/>
            </a:rPr>
            <a:t>За кількісною визначеністю та мірою реалізації:</a:t>
          </a:r>
        </a:p>
        <a:p>
          <a:pPr marR="0" algn="just" rtl="0">
            <a:buClr>
              <a:srgbClr val="000000"/>
            </a:buClr>
            <a:buFont typeface="Times New Roman" panose="02020603050405020304" pitchFamily="18" charset="0"/>
            <a:buChar char="-"/>
          </a:pPr>
          <a:r>
            <a:rPr lang="uk-UA" b="1" i="1" u="none" strike="noStrike" baseline="0">
              <a:solidFill>
                <a:srgbClr val="000000"/>
              </a:solidFill>
              <a:latin typeface="Times New Roman" panose="02020603050405020304" pitchFamily="18" charset="0"/>
            </a:rPr>
            <a:t>абсолютні </a:t>
          </a:r>
          <a:r>
            <a:rPr lang="uk-UA" b="0" i="0" u="none" strike="noStrike" baseline="0">
              <a:solidFill>
                <a:srgbClr val="000000"/>
              </a:solidFill>
              <a:latin typeface="Times New Roman" panose="02020603050405020304" pitchFamily="18" charset="0"/>
            </a:rPr>
            <a:t>(перспективні потреби, які мають абстрактний характер і є 	орієнтиром економічного розвитку);</a:t>
          </a:r>
        </a:p>
        <a:p>
          <a:pPr marR="0" algn="just"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дійсні</a:t>
          </a:r>
          <a:r>
            <a:rPr lang="ru-RU" b="0" i="0" u="none" strike="noStrike" baseline="0">
              <a:solidFill>
                <a:srgbClr val="000000"/>
              </a:solidFill>
              <a:latin typeface="Calibri" panose="020F0502020204030204" pitchFamily="34" charset="0"/>
            </a:rPr>
            <a:t> (формуються залежно від досягнутого рівня виробництва і є суспільною нормою для певного періоду);</a:t>
          </a:r>
        </a:p>
        <a:p>
          <a:pPr rtl="0">
            <a:buClr>
              <a:srgbClr val="000000"/>
            </a:buClr>
            <a:buFont typeface="Times New Roman" panose="02020603050405020304" pitchFamily="18" charset="0"/>
            <a:buChar char="-"/>
          </a:pPr>
          <a:r>
            <a:rPr lang="ru-RU" b="0" i="1" u="none" strike="noStrike" baseline="0">
              <a:solidFill>
                <a:srgbClr val="000000"/>
              </a:solidFill>
              <a:latin typeface="Calibri" panose="020F0502020204030204" pitchFamily="34" charset="0"/>
            </a:rPr>
            <a:t>платоспроможні</a:t>
          </a:r>
          <a:r>
            <a:rPr lang="ru-RU" b="0" i="0" u="none" strike="noStrike" baseline="0">
              <a:solidFill>
                <a:srgbClr val="000000"/>
              </a:solidFill>
              <a:latin typeface="Calibri" panose="020F0502020204030204" pitchFamily="34" charset="0"/>
            </a:rPr>
            <a:t> (визначаються платоспроможним попитом);</a:t>
          </a:r>
        </a:p>
        <a:p>
          <a:pPr rtl="0">
            <a:buClr>
              <a:srgbClr val="000000"/>
            </a:buClr>
            <a:buFont typeface="Times New Roman" panose="02020603050405020304" pitchFamily="18" charset="0"/>
            <a:buChar char="-"/>
          </a:pPr>
          <a:r>
            <a:rPr lang="ru-RU" b="1" i="1" u="none" strike="noStrike" baseline="0">
              <a:solidFill>
                <a:srgbClr val="000000"/>
              </a:solidFill>
              <a:latin typeface="Calibri" panose="020F0502020204030204" pitchFamily="34" charset="0"/>
            </a:rPr>
            <a:t>фактичні </a:t>
          </a:r>
          <a:r>
            <a:rPr lang="ru-RU" b="0" i="0" u="none" strike="noStrike" baseline="0">
              <a:solidFill>
                <a:srgbClr val="000000"/>
              </a:solidFill>
              <a:latin typeface="Calibri" panose="020F0502020204030204" pitchFamily="34" charset="0"/>
            </a:rPr>
            <a:t>(задовольняються наявними товарами та послугами).</a:t>
          </a:r>
        </a:p>
      </dgm:t>
    </dgm:pt>
    <dgm:pt modelId="{CB5FC969-E131-493D-9B46-4EA0D6A1198B}" type="parTrans" cxnId="{9F8C06BC-BDC5-4BB5-BE83-E734B656DD9B}">
      <dgm:prSet/>
      <dgm:spPr/>
    </dgm:pt>
    <dgm:pt modelId="{2A2A8091-3454-4825-AAE5-3CF056EB3A79}" type="sibTrans" cxnId="{9F8C06BC-BDC5-4BB5-BE83-E734B656DD9B}">
      <dgm:prSet/>
      <dgm:spPr/>
    </dgm:pt>
    <dgm:pt modelId="{1A33828F-A2AA-44AE-B6CF-1B477D091B4E}" type="pres">
      <dgm:prSet presAssocID="{FAD6E99F-3A5E-4C49-880A-0742F28D5171}" presName="hierChild1" presStyleCnt="0">
        <dgm:presLayoutVars>
          <dgm:orgChart val="1"/>
          <dgm:chPref val="1"/>
          <dgm:dir/>
          <dgm:animOne val="branch"/>
          <dgm:animLvl val="lvl"/>
          <dgm:resizeHandles/>
        </dgm:presLayoutVars>
      </dgm:prSet>
      <dgm:spPr/>
    </dgm:pt>
    <dgm:pt modelId="{69AF926A-6BB6-4178-8872-9BA7F9DC78C6}" type="pres">
      <dgm:prSet presAssocID="{9968EAFC-753C-4121-A42C-4CFA6A61DD8C}" presName="hierRoot1" presStyleCnt="0">
        <dgm:presLayoutVars>
          <dgm:hierBranch val="r"/>
        </dgm:presLayoutVars>
      </dgm:prSet>
      <dgm:spPr/>
    </dgm:pt>
    <dgm:pt modelId="{AF1B457F-A48C-4DB2-8E24-46033F45D674}" type="pres">
      <dgm:prSet presAssocID="{9968EAFC-753C-4121-A42C-4CFA6A61DD8C}" presName="rootComposite1" presStyleCnt="0"/>
      <dgm:spPr/>
    </dgm:pt>
    <dgm:pt modelId="{B8B78A36-DD19-4674-9C73-BFD8AC043A54}" type="pres">
      <dgm:prSet presAssocID="{9968EAFC-753C-4121-A42C-4CFA6A61DD8C}" presName="rootText1" presStyleLbl="node0" presStyleIdx="0" presStyleCnt="1">
        <dgm:presLayoutVars>
          <dgm:chPref val="3"/>
        </dgm:presLayoutVars>
      </dgm:prSet>
      <dgm:spPr/>
      <dgm:t>
        <a:bodyPr/>
        <a:lstStyle/>
        <a:p>
          <a:endParaRPr lang="uk-UA"/>
        </a:p>
      </dgm:t>
    </dgm:pt>
    <dgm:pt modelId="{6DA72130-920C-408A-B7F4-13C6168F974B}" type="pres">
      <dgm:prSet presAssocID="{9968EAFC-753C-4121-A42C-4CFA6A61DD8C}" presName="rootConnector1" presStyleLbl="node1" presStyleIdx="0" presStyleCnt="0"/>
      <dgm:spPr/>
      <dgm:t>
        <a:bodyPr/>
        <a:lstStyle/>
        <a:p>
          <a:endParaRPr lang="uk-UA"/>
        </a:p>
      </dgm:t>
    </dgm:pt>
    <dgm:pt modelId="{C8008BB3-4AB0-4A32-B52E-37FF36634E4D}" type="pres">
      <dgm:prSet presAssocID="{9968EAFC-753C-4121-A42C-4CFA6A61DD8C}" presName="hierChild2" presStyleCnt="0"/>
      <dgm:spPr/>
    </dgm:pt>
    <dgm:pt modelId="{E9755326-FC3F-45A4-A8A8-AF70FBB8F3DB}" type="pres">
      <dgm:prSet presAssocID="{E1B54F87-93C8-498A-8907-9EED338F4D88}" presName="Name50" presStyleLbl="parChTrans1D2" presStyleIdx="0" presStyleCnt="7"/>
      <dgm:spPr/>
    </dgm:pt>
    <dgm:pt modelId="{E0847750-38E3-403F-9EC2-E63D28D4393E}" type="pres">
      <dgm:prSet presAssocID="{B538AF1C-767D-49BC-8DF1-33F325EADC01}" presName="hierRoot2" presStyleCnt="0">
        <dgm:presLayoutVars>
          <dgm:hierBranch/>
        </dgm:presLayoutVars>
      </dgm:prSet>
      <dgm:spPr/>
    </dgm:pt>
    <dgm:pt modelId="{01AAE0A9-D1F9-44A0-A5AE-8F6BF8911FF1}" type="pres">
      <dgm:prSet presAssocID="{B538AF1C-767D-49BC-8DF1-33F325EADC01}" presName="rootComposite" presStyleCnt="0"/>
      <dgm:spPr/>
    </dgm:pt>
    <dgm:pt modelId="{6D96433D-8010-4710-B465-E6CB4FB0F110}" type="pres">
      <dgm:prSet presAssocID="{B538AF1C-767D-49BC-8DF1-33F325EADC01}" presName="rootText" presStyleLbl="node2" presStyleIdx="0" presStyleCnt="7">
        <dgm:presLayoutVars>
          <dgm:chPref val="3"/>
        </dgm:presLayoutVars>
      </dgm:prSet>
      <dgm:spPr/>
      <dgm:t>
        <a:bodyPr/>
        <a:lstStyle/>
        <a:p>
          <a:endParaRPr lang="uk-UA"/>
        </a:p>
      </dgm:t>
    </dgm:pt>
    <dgm:pt modelId="{8818047C-8D07-4BEA-8B8A-2B5E950C9CD2}" type="pres">
      <dgm:prSet presAssocID="{B538AF1C-767D-49BC-8DF1-33F325EADC01}" presName="rootConnector" presStyleLbl="node2" presStyleIdx="0" presStyleCnt="7"/>
      <dgm:spPr/>
      <dgm:t>
        <a:bodyPr/>
        <a:lstStyle/>
        <a:p>
          <a:endParaRPr lang="uk-UA"/>
        </a:p>
      </dgm:t>
    </dgm:pt>
    <dgm:pt modelId="{A00AB8D9-C2B9-4B03-826D-294AF152A7E2}" type="pres">
      <dgm:prSet presAssocID="{B538AF1C-767D-49BC-8DF1-33F325EADC01}" presName="hierChild4" presStyleCnt="0"/>
      <dgm:spPr/>
    </dgm:pt>
    <dgm:pt modelId="{2182D9A6-071E-4D6C-AE8D-44327C5EDFAD}" type="pres">
      <dgm:prSet presAssocID="{B538AF1C-767D-49BC-8DF1-33F325EADC01}" presName="hierChild5" presStyleCnt="0"/>
      <dgm:spPr/>
    </dgm:pt>
    <dgm:pt modelId="{2ED51B4A-0B60-4506-B841-DD7A9803EC8D}" type="pres">
      <dgm:prSet presAssocID="{2DE1AAF5-F41E-4D29-B0A2-81B7FF2B9558}" presName="Name50" presStyleLbl="parChTrans1D2" presStyleIdx="1" presStyleCnt="7"/>
      <dgm:spPr/>
    </dgm:pt>
    <dgm:pt modelId="{2D9CD880-7DE4-4D06-AE71-6ECD3963D491}" type="pres">
      <dgm:prSet presAssocID="{C6A5145F-74C3-47D0-BC33-90C77091FCDF}" presName="hierRoot2" presStyleCnt="0">
        <dgm:presLayoutVars>
          <dgm:hierBranch/>
        </dgm:presLayoutVars>
      </dgm:prSet>
      <dgm:spPr/>
    </dgm:pt>
    <dgm:pt modelId="{AD26A0AB-E926-48D9-968B-795731F01DC8}" type="pres">
      <dgm:prSet presAssocID="{C6A5145F-74C3-47D0-BC33-90C77091FCDF}" presName="rootComposite" presStyleCnt="0"/>
      <dgm:spPr/>
    </dgm:pt>
    <dgm:pt modelId="{317B22B9-DF3A-41E0-8D5E-2DE5399AB9D4}" type="pres">
      <dgm:prSet presAssocID="{C6A5145F-74C3-47D0-BC33-90C77091FCDF}" presName="rootText" presStyleLbl="node2" presStyleIdx="1" presStyleCnt="7">
        <dgm:presLayoutVars>
          <dgm:chPref val="3"/>
        </dgm:presLayoutVars>
      </dgm:prSet>
      <dgm:spPr/>
      <dgm:t>
        <a:bodyPr/>
        <a:lstStyle/>
        <a:p>
          <a:endParaRPr lang="uk-UA"/>
        </a:p>
      </dgm:t>
    </dgm:pt>
    <dgm:pt modelId="{0B97A4A4-9980-47E0-BED9-8F4FD4157DC0}" type="pres">
      <dgm:prSet presAssocID="{C6A5145F-74C3-47D0-BC33-90C77091FCDF}" presName="rootConnector" presStyleLbl="node2" presStyleIdx="1" presStyleCnt="7"/>
      <dgm:spPr/>
      <dgm:t>
        <a:bodyPr/>
        <a:lstStyle/>
        <a:p>
          <a:endParaRPr lang="uk-UA"/>
        </a:p>
      </dgm:t>
    </dgm:pt>
    <dgm:pt modelId="{297369AD-4AA1-43B8-81C0-6C0554422323}" type="pres">
      <dgm:prSet presAssocID="{C6A5145F-74C3-47D0-BC33-90C77091FCDF}" presName="hierChild4" presStyleCnt="0"/>
      <dgm:spPr/>
    </dgm:pt>
    <dgm:pt modelId="{ED9E17E8-544E-463A-82EF-3B3B3236BBB3}" type="pres">
      <dgm:prSet presAssocID="{C6A5145F-74C3-47D0-BC33-90C77091FCDF}" presName="hierChild5" presStyleCnt="0"/>
      <dgm:spPr/>
    </dgm:pt>
    <dgm:pt modelId="{0005D375-9C3C-4659-915E-530240D6D5CA}" type="pres">
      <dgm:prSet presAssocID="{1C28EF1E-39D5-4717-B96A-092CFF6651C7}" presName="Name50" presStyleLbl="parChTrans1D2" presStyleIdx="2" presStyleCnt="7"/>
      <dgm:spPr/>
    </dgm:pt>
    <dgm:pt modelId="{BE0BF4A0-3AE4-4FC0-85F6-0ABDC31796E2}" type="pres">
      <dgm:prSet presAssocID="{6AE7FA37-2F4A-4CDF-9A27-14921D4E8899}" presName="hierRoot2" presStyleCnt="0">
        <dgm:presLayoutVars>
          <dgm:hierBranch/>
        </dgm:presLayoutVars>
      </dgm:prSet>
      <dgm:spPr/>
    </dgm:pt>
    <dgm:pt modelId="{697B977F-AA92-44E9-B7B7-B00546B3F4F8}" type="pres">
      <dgm:prSet presAssocID="{6AE7FA37-2F4A-4CDF-9A27-14921D4E8899}" presName="rootComposite" presStyleCnt="0"/>
      <dgm:spPr/>
    </dgm:pt>
    <dgm:pt modelId="{2E13A93A-C56A-4478-92A1-1E108AE9FA17}" type="pres">
      <dgm:prSet presAssocID="{6AE7FA37-2F4A-4CDF-9A27-14921D4E8899}" presName="rootText" presStyleLbl="node2" presStyleIdx="2" presStyleCnt="7">
        <dgm:presLayoutVars>
          <dgm:chPref val="3"/>
        </dgm:presLayoutVars>
      </dgm:prSet>
      <dgm:spPr/>
      <dgm:t>
        <a:bodyPr/>
        <a:lstStyle/>
        <a:p>
          <a:endParaRPr lang="uk-UA"/>
        </a:p>
      </dgm:t>
    </dgm:pt>
    <dgm:pt modelId="{B646A067-FA3C-43AD-9DAF-CBE254FE2D27}" type="pres">
      <dgm:prSet presAssocID="{6AE7FA37-2F4A-4CDF-9A27-14921D4E8899}" presName="rootConnector" presStyleLbl="node2" presStyleIdx="2" presStyleCnt="7"/>
      <dgm:spPr/>
      <dgm:t>
        <a:bodyPr/>
        <a:lstStyle/>
        <a:p>
          <a:endParaRPr lang="uk-UA"/>
        </a:p>
      </dgm:t>
    </dgm:pt>
    <dgm:pt modelId="{27C8F6B4-56DE-464C-A3DB-23986BF3892D}" type="pres">
      <dgm:prSet presAssocID="{6AE7FA37-2F4A-4CDF-9A27-14921D4E8899}" presName="hierChild4" presStyleCnt="0"/>
      <dgm:spPr/>
    </dgm:pt>
    <dgm:pt modelId="{00DC4D3A-61C5-42D8-B019-9F64F034E8D7}" type="pres">
      <dgm:prSet presAssocID="{6AE7FA37-2F4A-4CDF-9A27-14921D4E8899}" presName="hierChild5" presStyleCnt="0"/>
      <dgm:spPr/>
    </dgm:pt>
    <dgm:pt modelId="{03152488-A318-420F-9F1B-2A56A269AB2A}" type="pres">
      <dgm:prSet presAssocID="{163ADD6E-BE69-4217-B6E5-2801AFA4D09C}" presName="Name50" presStyleLbl="parChTrans1D2" presStyleIdx="3" presStyleCnt="7"/>
      <dgm:spPr/>
    </dgm:pt>
    <dgm:pt modelId="{1738927D-D8BE-450D-8ACE-DFD24F73E415}" type="pres">
      <dgm:prSet presAssocID="{6A376E46-8AEB-47EA-802B-9955FE98DC3E}" presName="hierRoot2" presStyleCnt="0">
        <dgm:presLayoutVars>
          <dgm:hierBranch/>
        </dgm:presLayoutVars>
      </dgm:prSet>
      <dgm:spPr/>
    </dgm:pt>
    <dgm:pt modelId="{21E2743C-D11D-4F88-8531-C50CDB28F214}" type="pres">
      <dgm:prSet presAssocID="{6A376E46-8AEB-47EA-802B-9955FE98DC3E}" presName="rootComposite" presStyleCnt="0"/>
      <dgm:spPr/>
    </dgm:pt>
    <dgm:pt modelId="{6975EC18-BB67-457D-B23B-D3101B95C31A}" type="pres">
      <dgm:prSet presAssocID="{6A376E46-8AEB-47EA-802B-9955FE98DC3E}" presName="rootText" presStyleLbl="node2" presStyleIdx="3" presStyleCnt="7">
        <dgm:presLayoutVars>
          <dgm:chPref val="3"/>
        </dgm:presLayoutVars>
      </dgm:prSet>
      <dgm:spPr/>
      <dgm:t>
        <a:bodyPr/>
        <a:lstStyle/>
        <a:p>
          <a:endParaRPr lang="uk-UA"/>
        </a:p>
      </dgm:t>
    </dgm:pt>
    <dgm:pt modelId="{8ECA44E6-D787-4D2E-832D-81E50F695007}" type="pres">
      <dgm:prSet presAssocID="{6A376E46-8AEB-47EA-802B-9955FE98DC3E}" presName="rootConnector" presStyleLbl="node2" presStyleIdx="3" presStyleCnt="7"/>
      <dgm:spPr/>
      <dgm:t>
        <a:bodyPr/>
        <a:lstStyle/>
        <a:p>
          <a:endParaRPr lang="uk-UA"/>
        </a:p>
      </dgm:t>
    </dgm:pt>
    <dgm:pt modelId="{5168D047-CC36-48E6-B111-0C66E99F04AC}" type="pres">
      <dgm:prSet presAssocID="{6A376E46-8AEB-47EA-802B-9955FE98DC3E}" presName="hierChild4" presStyleCnt="0"/>
      <dgm:spPr/>
    </dgm:pt>
    <dgm:pt modelId="{FF058FB9-6E3A-4D93-8A61-9B096C34554F}" type="pres">
      <dgm:prSet presAssocID="{6A376E46-8AEB-47EA-802B-9955FE98DC3E}" presName="hierChild5" presStyleCnt="0"/>
      <dgm:spPr/>
    </dgm:pt>
    <dgm:pt modelId="{84073112-CA66-4FC5-AEFC-8CFB4161D47B}" type="pres">
      <dgm:prSet presAssocID="{0C0ED5BB-6942-4476-AD9B-F2B1B2565026}" presName="Name50" presStyleLbl="parChTrans1D2" presStyleIdx="4" presStyleCnt="7"/>
      <dgm:spPr/>
    </dgm:pt>
    <dgm:pt modelId="{F2D50F72-29D4-408F-8ECC-54F31BCCAD60}" type="pres">
      <dgm:prSet presAssocID="{FFDD16F2-1910-4862-A004-357743097226}" presName="hierRoot2" presStyleCnt="0">
        <dgm:presLayoutVars>
          <dgm:hierBranch/>
        </dgm:presLayoutVars>
      </dgm:prSet>
      <dgm:spPr/>
    </dgm:pt>
    <dgm:pt modelId="{5154344C-0550-48DC-8C42-574EAE6ED63B}" type="pres">
      <dgm:prSet presAssocID="{FFDD16F2-1910-4862-A004-357743097226}" presName="rootComposite" presStyleCnt="0"/>
      <dgm:spPr/>
    </dgm:pt>
    <dgm:pt modelId="{FA5D3003-3776-47B3-8242-8DC6A873855F}" type="pres">
      <dgm:prSet presAssocID="{FFDD16F2-1910-4862-A004-357743097226}" presName="rootText" presStyleLbl="node2" presStyleIdx="4" presStyleCnt="7">
        <dgm:presLayoutVars>
          <dgm:chPref val="3"/>
        </dgm:presLayoutVars>
      </dgm:prSet>
      <dgm:spPr/>
      <dgm:t>
        <a:bodyPr/>
        <a:lstStyle/>
        <a:p>
          <a:endParaRPr lang="uk-UA"/>
        </a:p>
      </dgm:t>
    </dgm:pt>
    <dgm:pt modelId="{9D48E9F1-D0EA-4AE7-BDAE-C00EA2EC7E89}" type="pres">
      <dgm:prSet presAssocID="{FFDD16F2-1910-4862-A004-357743097226}" presName="rootConnector" presStyleLbl="node2" presStyleIdx="4" presStyleCnt="7"/>
      <dgm:spPr/>
      <dgm:t>
        <a:bodyPr/>
        <a:lstStyle/>
        <a:p>
          <a:endParaRPr lang="uk-UA"/>
        </a:p>
      </dgm:t>
    </dgm:pt>
    <dgm:pt modelId="{0D32E9B2-6CF4-4341-8B5A-C7D57AD11E64}" type="pres">
      <dgm:prSet presAssocID="{FFDD16F2-1910-4862-A004-357743097226}" presName="hierChild4" presStyleCnt="0"/>
      <dgm:spPr/>
    </dgm:pt>
    <dgm:pt modelId="{02458411-AD5F-4A9D-BEFE-B1EFFD220E51}" type="pres">
      <dgm:prSet presAssocID="{FFDD16F2-1910-4862-A004-357743097226}" presName="hierChild5" presStyleCnt="0"/>
      <dgm:spPr/>
    </dgm:pt>
    <dgm:pt modelId="{8AAA2C4D-EC74-46C4-84EB-123F184C52A6}" type="pres">
      <dgm:prSet presAssocID="{83E0400C-5625-4898-81FB-D6E93A23E343}" presName="Name50" presStyleLbl="parChTrans1D2" presStyleIdx="5" presStyleCnt="7"/>
      <dgm:spPr/>
    </dgm:pt>
    <dgm:pt modelId="{B3EBAAA9-5A6B-403C-83F1-430717E34F3E}" type="pres">
      <dgm:prSet presAssocID="{21175C2A-284B-47D2-A6D2-42517036D008}" presName="hierRoot2" presStyleCnt="0">
        <dgm:presLayoutVars>
          <dgm:hierBranch/>
        </dgm:presLayoutVars>
      </dgm:prSet>
      <dgm:spPr/>
    </dgm:pt>
    <dgm:pt modelId="{8D6026DD-791F-401F-BB34-54F516D70142}" type="pres">
      <dgm:prSet presAssocID="{21175C2A-284B-47D2-A6D2-42517036D008}" presName="rootComposite" presStyleCnt="0"/>
      <dgm:spPr/>
    </dgm:pt>
    <dgm:pt modelId="{BCB89CD1-4E45-48C7-B631-DA7DC3694BC6}" type="pres">
      <dgm:prSet presAssocID="{21175C2A-284B-47D2-A6D2-42517036D008}" presName="rootText" presStyleLbl="node2" presStyleIdx="5" presStyleCnt="7">
        <dgm:presLayoutVars>
          <dgm:chPref val="3"/>
        </dgm:presLayoutVars>
      </dgm:prSet>
      <dgm:spPr/>
      <dgm:t>
        <a:bodyPr/>
        <a:lstStyle/>
        <a:p>
          <a:endParaRPr lang="uk-UA"/>
        </a:p>
      </dgm:t>
    </dgm:pt>
    <dgm:pt modelId="{95E6D23E-4050-45AF-9F40-D3BFCBA26C59}" type="pres">
      <dgm:prSet presAssocID="{21175C2A-284B-47D2-A6D2-42517036D008}" presName="rootConnector" presStyleLbl="node2" presStyleIdx="5" presStyleCnt="7"/>
      <dgm:spPr/>
      <dgm:t>
        <a:bodyPr/>
        <a:lstStyle/>
        <a:p>
          <a:endParaRPr lang="uk-UA"/>
        </a:p>
      </dgm:t>
    </dgm:pt>
    <dgm:pt modelId="{A6CF205C-886B-4C3A-ACEA-959E31CE340E}" type="pres">
      <dgm:prSet presAssocID="{21175C2A-284B-47D2-A6D2-42517036D008}" presName="hierChild4" presStyleCnt="0"/>
      <dgm:spPr/>
    </dgm:pt>
    <dgm:pt modelId="{5C23532E-86B7-4E8A-A6D6-B4635E117560}" type="pres">
      <dgm:prSet presAssocID="{21175C2A-284B-47D2-A6D2-42517036D008}" presName="hierChild5" presStyleCnt="0"/>
      <dgm:spPr/>
    </dgm:pt>
    <dgm:pt modelId="{80EEC782-ECB7-4F2F-8C5B-6C529B29F865}" type="pres">
      <dgm:prSet presAssocID="{CB5FC969-E131-493D-9B46-4EA0D6A1198B}" presName="Name50" presStyleLbl="parChTrans1D2" presStyleIdx="6" presStyleCnt="7"/>
      <dgm:spPr/>
    </dgm:pt>
    <dgm:pt modelId="{1A958B74-DD08-4160-B7EE-380DDE7E68E9}" type="pres">
      <dgm:prSet presAssocID="{D9AD2760-7E55-42A7-8583-591EECBBB86C}" presName="hierRoot2" presStyleCnt="0">
        <dgm:presLayoutVars>
          <dgm:hierBranch/>
        </dgm:presLayoutVars>
      </dgm:prSet>
      <dgm:spPr/>
    </dgm:pt>
    <dgm:pt modelId="{ADAFA0A7-3409-4270-A4E8-CB353B723B4E}" type="pres">
      <dgm:prSet presAssocID="{D9AD2760-7E55-42A7-8583-591EECBBB86C}" presName="rootComposite" presStyleCnt="0"/>
      <dgm:spPr/>
    </dgm:pt>
    <dgm:pt modelId="{FEA02F48-18A7-4C38-88BB-49FABFE3BBC0}" type="pres">
      <dgm:prSet presAssocID="{D9AD2760-7E55-42A7-8583-591EECBBB86C}" presName="rootText" presStyleLbl="node2" presStyleIdx="6" presStyleCnt="7">
        <dgm:presLayoutVars>
          <dgm:chPref val="3"/>
        </dgm:presLayoutVars>
      </dgm:prSet>
      <dgm:spPr/>
      <dgm:t>
        <a:bodyPr/>
        <a:lstStyle/>
        <a:p>
          <a:endParaRPr lang="uk-UA"/>
        </a:p>
      </dgm:t>
    </dgm:pt>
    <dgm:pt modelId="{0575466B-3107-4846-9E3B-E3EC2134D8C7}" type="pres">
      <dgm:prSet presAssocID="{D9AD2760-7E55-42A7-8583-591EECBBB86C}" presName="rootConnector" presStyleLbl="node2" presStyleIdx="6" presStyleCnt="7"/>
      <dgm:spPr/>
      <dgm:t>
        <a:bodyPr/>
        <a:lstStyle/>
        <a:p>
          <a:endParaRPr lang="uk-UA"/>
        </a:p>
      </dgm:t>
    </dgm:pt>
    <dgm:pt modelId="{287D5716-75CE-45D7-BC7C-7C7F335CAB3F}" type="pres">
      <dgm:prSet presAssocID="{D9AD2760-7E55-42A7-8583-591EECBBB86C}" presName="hierChild4" presStyleCnt="0"/>
      <dgm:spPr/>
    </dgm:pt>
    <dgm:pt modelId="{A2B57E44-C851-451A-82BB-638B4AF99232}" type="pres">
      <dgm:prSet presAssocID="{D9AD2760-7E55-42A7-8583-591EECBBB86C}" presName="hierChild5" presStyleCnt="0"/>
      <dgm:spPr/>
    </dgm:pt>
    <dgm:pt modelId="{9E0E536E-1E44-46A1-B3AB-2D578F460095}" type="pres">
      <dgm:prSet presAssocID="{9968EAFC-753C-4121-A42C-4CFA6A61DD8C}" presName="hierChild3" presStyleCnt="0"/>
      <dgm:spPr/>
    </dgm:pt>
  </dgm:ptLst>
  <dgm:cxnLst>
    <dgm:cxn modelId="{4BB61676-D59C-41E6-B064-AAB6163BC1AC}" type="presOf" srcId="{6AE7FA37-2F4A-4CDF-9A27-14921D4E8899}" destId="{B646A067-FA3C-43AD-9DAF-CBE254FE2D27}" srcOrd="1" destOrd="0" presId="urn:microsoft.com/office/officeart/2005/8/layout/orgChart1"/>
    <dgm:cxn modelId="{D77B2815-2DCD-4871-A411-432CD465E3F3}" type="presOf" srcId="{D9AD2760-7E55-42A7-8583-591EECBBB86C}" destId="{0575466B-3107-4846-9E3B-E3EC2134D8C7}" srcOrd="1" destOrd="0" presId="urn:microsoft.com/office/officeart/2005/8/layout/orgChart1"/>
    <dgm:cxn modelId="{3FE66B2F-865B-4B4C-9E2B-1DE4C2385435}" type="presOf" srcId="{0C0ED5BB-6942-4476-AD9B-F2B1B2565026}" destId="{84073112-CA66-4FC5-AEFC-8CFB4161D47B}" srcOrd="0" destOrd="0" presId="urn:microsoft.com/office/officeart/2005/8/layout/orgChart1"/>
    <dgm:cxn modelId="{6FB932D4-3A3D-40FA-93B3-E43D2111626B}" srcId="{9968EAFC-753C-4121-A42C-4CFA6A61DD8C}" destId="{FFDD16F2-1910-4862-A004-357743097226}" srcOrd="4" destOrd="0" parTransId="{0C0ED5BB-6942-4476-AD9B-F2B1B2565026}" sibTransId="{80C599D5-96B4-4E21-A005-23093A598DC9}"/>
    <dgm:cxn modelId="{2A9EDC50-8AA4-4E3D-A71A-3186C3534C55}" type="presOf" srcId="{9968EAFC-753C-4121-A42C-4CFA6A61DD8C}" destId="{B8B78A36-DD19-4674-9C73-BFD8AC043A54}" srcOrd="0" destOrd="0" presId="urn:microsoft.com/office/officeart/2005/8/layout/orgChart1"/>
    <dgm:cxn modelId="{50828FD2-AD4B-4D7C-AB51-7293D5760BCE}" type="presOf" srcId="{CB5FC969-E131-493D-9B46-4EA0D6A1198B}" destId="{80EEC782-ECB7-4F2F-8C5B-6C529B29F865}" srcOrd="0" destOrd="0" presId="urn:microsoft.com/office/officeart/2005/8/layout/orgChart1"/>
    <dgm:cxn modelId="{79839733-DB67-463D-9C8E-B20FD21D5D79}" srcId="{9968EAFC-753C-4121-A42C-4CFA6A61DD8C}" destId="{6A376E46-8AEB-47EA-802B-9955FE98DC3E}" srcOrd="3" destOrd="0" parTransId="{163ADD6E-BE69-4217-B6E5-2801AFA4D09C}" sibTransId="{41101BF9-D3AF-4A8C-A106-EAEBAA184992}"/>
    <dgm:cxn modelId="{56AF4D3A-C4D5-468B-A9C6-9BDE71DCB2C0}" type="presOf" srcId="{6A376E46-8AEB-47EA-802B-9955FE98DC3E}" destId="{8ECA44E6-D787-4D2E-832D-81E50F695007}" srcOrd="1" destOrd="0" presId="urn:microsoft.com/office/officeart/2005/8/layout/orgChart1"/>
    <dgm:cxn modelId="{EE9631EB-CE33-45EF-99E5-0BB0A1952791}" type="presOf" srcId="{6A376E46-8AEB-47EA-802B-9955FE98DC3E}" destId="{6975EC18-BB67-457D-B23B-D3101B95C31A}" srcOrd="0" destOrd="0" presId="urn:microsoft.com/office/officeart/2005/8/layout/orgChart1"/>
    <dgm:cxn modelId="{8CC67247-8944-47C9-9334-981F8F4C6823}" type="presOf" srcId="{163ADD6E-BE69-4217-B6E5-2801AFA4D09C}" destId="{03152488-A318-420F-9F1B-2A56A269AB2A}" srcOrd="0" destOrd="0" presId="urn:microsoft.com/office/officeart/2005/8/layout/orgChart1"/>
    <dgm:cxn modelId="{E523FE91-CAD5-41C6-BCDB-C287F33A2CE4}" type="presOf" srcId="{FFDD16F2-1910-4862-A004-357743097226}" destId="{FA5D3003-3776-47B3-8242-8DC6A873855F}" srcOrd="0" destOrd="0" presId="urn:microsoft.com/office/officeart/2005/8/layout/orgChart1"/>
    <dgm:cxn modelId="{BB0AE469-238C-4992-A403-0064D408F59D}" srcId="{9968EAFC-753C-4121-A42C-4CFA6A61DD8C}" destId="{21175C2A-284B-47D2-A6D2-42517036D008}" srcOrd="5" destOrd="0" parTransId="{83E0400C-5625-4898-81FB-D6E93A23E343}" sibTransId="{8922E56D-711F-41B1-AC86-C1EBF7E00218}"/>
    <dgm:cxn modelId="{872A8C97-57FD-432B-B808-58BFD475487D}" type="presOf" srcId="{FAD6E99F-3A5E-4C49-880A-0742F28D5171}" destId="{1A33828F-A2AA-44AE-B6CF-1B477D091B4E}" srcOrd="0" destOrd="0" presId="urn:microsoft.com/office/officeart/2005/8/layout/orgChart1"/>
    <dgm:cxn modelId="{842E29AB-7837-49FA-994A-92AF0EDDA908}" srcId="{FAD6E99F-3A5E-4C49-880A-0742F28D5171}" destId="{9968EAFC-753C-4121-A42C-4CFA6A61DD8C}" srcOrd="0" destOrd="0" parTransId="{864DCCFD-C0A2-44BB-B77E-36B01130BE79}" sibTransId="{C7F019ED-8104-40E4-8BF5-E2ABF56DF583}"/>
    <dgm:cxn modelId="{B6CF12C4-1746-4424-9FB5-85290337C0EF}" srcId="{9968EAFC-753C-4121-A42C-4CFA6A61DD8C}" destId="{C6A5145F-74C3-47D0-BC33-90C77091FCDF}" srcOrd="1" destOrd="0" parTransId="{2DE1AAF5-F41E-4D29-B0A2-81B7FF2B9558}" sibTransId="{EF6A0848-FDF4-4BC2-ADC3-121D6D0219D0}"/>
    <dgm:cxn modelId="{77EDDCCB-103B-4E1A-B063-5789489B356F}" type="presOf" srcId="{C6A5145F-74C3-47D0-BC33-90C77091FCDF}" destId="{0B97A4A4-9980-47E0-BED9-8F4FD4157DC0}" srcOrd="1" destOrd="0" presId="urn:microsoft.com/office/officeart/2005/8/layout/orgChart1"/>
    <dgm:cxn modelId="{50A8201C-AA8D-4D0C-AD2C-CCA0D0E05C1B}" srcId="{9968EAFC-753C-4121-A42C-4CFA6A61DD8C}" destId="{B538AF1C-767D-49BC-8DF1-33F325EADC01}" srcOrd="0" destOrd="0" parTransId="{E1B54F87-93C8-498A-8907-9EED338F4D88}" sibTransId="{7D33F972-0772-4C81-A19E-E911967FAF98}"/>
    <dgm:cxn modelId="{BB5B044E-E1BC-4A0B-BE7D-D0BF154AAAFB}" type="presOf" srcId="{B538AF1C-767D-49BC-8DF1-33F325EADC01}" destId="{8818047C-8D07-4BEA-8B8A-2B5E950C9CD2}" srcOrd="1" destOrd="0" presId="urn:microsoft.com/office/officeart/2005/8/layout/orgChart1"/>
    <dgm:cxn modelId="{C4E11C3D-E5E7-4AF3-B8AB-762F5C3E44BD}" type="presOf" srcId="{83E0400C-5625-4898-81FB-D6E93A23E343}" destId="{8AAA2C4D-EC74-46C4-84EB-123F184C52A6}" srcOrd="0" destOrd="0" presId="urn:microsoft.com/office/officeart/2005/8/layout/orgChart1"/>
    <dgm:cxn modelId="{6086839F-6C62-4C2C-A309-97A8B716332A}" type="presOf" srcId="{2DE1AAF5-F41E-4D29-B0A2-81B7FF2B9558}" destId="{2ED51B4A-0B60-4506-B841-DD7A9803EC8D}" srcOrd="0" destOrd="0" presId="urn:microsoft.com/office/officeart/2005/8/layout/orgChart1"/>
    <dgm:cxn modelId="{AA21FEC9-E58E-417C-976C-BE79E90D6AA4}" type="presOf" srcId="{D9AD2760-7E55-42A7-8583-591EECBBB86C}" destId="{FEA02F48-18A7-4C38-88BB-49FABFE3BBC0}" srcOrd="0" destOrd="0" presId="urn:microsoft.com/office/officeart/2005/8/layout/orgChart1"/>
    <dgm:cxn modelId="{9F8C06BC-BDC5-4BB5-BE83-E734B656DD9B}" srcId="{9968EAFC-753C-4121-A42C-4CFA6A61DD8C}" destId="{D9AD2760-7E55-42A7-8583-591EECBBB86C}" srcOrd="6" destOrd="0" parTransId="{CB5FC969-E131-493D-9B46-4EA0D6A1198B}" sibTransId="{2A2A8091-3454-4825-AAE5-3CF056EB3A79}"/>
    <dgm:cxn modelId="{B0799FD0-926A-493C-B524-86B37C0CCF35}" type="presOf" srcId="{21175C2A-284B-47D2-A6D2-42517036D008}" destId="{95E6D23E-4050-45AF-9F40-D3BFCBA26C59}" srcOrd="1" destOrd="0" presId="urn:microsoft.com/office/officeart/2005/8/layout/orgChart1"/>
    <dgm:cxn modelId="{0A4F77FB-F105-40E4-A9F6-C0B9FC916599}" type="presOf" srcId="{9968EAFC-753C-4121-A42C-4CFA6A61DD8C}" destId="{6DA72130-920C-408A-B7F4-13C6168F974B}" srcOrd="1" destOrd="0" presId="urn:microsoft.com/office/officeart/2005/8/layout/orgChart1"/>
    <dgm:cxn modelId="{07931E3A-D4C3-40D3-B0EA-E03027839852}" type="presOf" srcId="{B538AF1C-767D-49BC-8DF1-33F325EADC01}" destId="{6D96433D-8010-4710-B465-E6CB4FB0F110}" srcOrd="0" destOrd="0" presId="urn:microsoft.com/office/officeart/2005/8/layout/orgChart1"/>
    <dgm:cxn modelId="{24899C71-0AF6-4476-A1C2-83406D2C59D0}" type="presOf" srcId="{E1B54F87-93C8-498A-8907-9EED338F4D88}" destId="{E9755326-FC3F-45A4-A8A8-AF70FBB8F3DB}" srcOrd="0" destOrd="0" presId="urn:microsoft.com/office/officeart/2005/8/layout/orgChart1"/>
    <dgm:cxn modelId="{C173C4A3-6769-41CF-86D3-FDA70CA1041E}" type="presOf" srcId="{FFDD16F2-1910-4862-A004-357743097226}" destId="{9D48E9F1-D0EA-4AE7-BDAE-C00EA2EC7E89}" srcOrd="1" destOrd="0" presId="urn:microsoft.com/office/officeart/2005/8/layout/orgChart1"/>
    <dgm:cxn modelId="{7A067047-BEFE-416C-8567-D953D095188E}" type="presOf" srcId="{C6A5145F-74C3-47D0-BC33-90C77091FCDF}" destId="{317B22B9-DF3A-41E0-8D5E-2DE5399AB9D4}" srcOrd="0" destOrd="0" presId="urn:microsoft.com/office/officeart/2005/8/layout/orgChart1"/>
    <dgm:cxn modelId="{E64B2946-9D8D-4CB8-A981-38B48F194898}" type="presOf" srcId="{21175C2A-284B-47D2-A6D2-42517036D008}" destId="{BCB89CD1-4E45-48C7-B631-DA7DC3694BC6}" srcOrd="0" destOrd="0" presId="urn:microsoft.com/office/officeart/2005/8/layout/orgChart1"/>
    <dgm:cxn modelId="{647B9D8E-F617-4E9A-8AA2-38908BAB1058}" srcId="{9968EAFC-753C-4121-A42C-4CFA6A61DD8C}" destId="{6AE7FA37-2F4A-4CDF-9A27-14921D4E8899}" srcOrd="2" destOrd="0" parTransId="{1C28EF1E-39D5-4717-B96A-092CFF6651C7}" sibTransId="{A8E8E3F5-1977-46BE-9294-6552CD95E852}"/>
    <dgm:cxn modelId="{66D1676B-270F-483E-85F0-362E2E515CB4}" type="presOf" srcId="{1C28EF1E-39D5-4717-B96A-092CFF6651C7}" destId="{0005D375-9C3C-4659-915E-530240D6D5CA}" srcOrd="0" destOrd="0" presId="urn:microsoft.com/office/officeart/2005/8/layout/orgChart1"/>
    <dgm:cxn modelId="{E0422A8B-9B3D-4435-88B7-6309A256DD06}" type="presOf" srcId="{6AE7FA37-2F4A-4CDF-9A27-14921D4E8899}" destId="{2E13A93A-C56A-4478-92A1-1E108AE9FA17}" srcOrd="0" destOrd="0" presId="urn:microsoft.com/office/officeart/2005/8/layout/orgChart1"/>
    <dgm:cxn modelId="{1352C14A-F7EE-41F2-A55B-B94A1D6CE666}" type="presParOf" srcId="{1A33828F-A2AA-44AE-B6CF-1B477D091B4E}" destId="{69AF926A-6BB6-4178-8872-9BA7F9DC78C6}" srcOrd="0" destOrd="0" presId="urn:microsoft.com/office/officeart/2005/8/layout/orgChart1"/>
    <dgm:cxn modelId="{7983FF6C-3D8C-4884-A12B-EDDC12F30950}" type="presParOf" srcId="{69AF926A-6BB6-4178-8872-9BA7F9DC78C6}" destId="{AF1B457F-A48C-4DB2-8E24-46033F45D674}" srcOrd="0" destOrd="0" presId="urn:microsoft.com/office/officeart/2005/8/layout/orgChart1"/>
    <dgm:cxn modelId="{896DF75C-3C1F-4884-9C02-6DB2D81D3D9E}" type="presParOf" srcId="{AF1B457F-A48C-4DB2-8E24-46033F45D674}" destId="{B8B78A36-DD19-4674-9C73-BFD8AC043A54}" srcOrd="0" destOrd="0" presId="urn:microsoft.com/office/officeart/2005/8/layout/orgChart1"/>
    <dgm:cxn modelId="{9CBE513C-F6CA-4489-A17B-5D979BBBD571}" type="presParOf" srcId="{AF1B457F-A48C-4DB2-8E24-46033F45D674}" destId="{6DA72130-920C-408A-B7F4-13C6168F974B}" srcOrd="1" destOrd="0" presId="urn:microsoft.com/office/officeart/2005/8/layout/orgChart1"/>
    <dgm:cxn modelId="{EC426BF4-ACE7-4634-88BA-884DAD69295D}" type="presParOf" srcId="{69AF926A-6BB6-4178-8872-9BA7F9DC78C6}" destId="{C8008BB3-4AB0-4A32-B52E-37FF36634E4D}" srcOrd="1" destOrd="0" presId="urn:microsoft.com/office/officeart/2005/8/layout/orgChart1"/>
    <dgm:cxn modelId="{86BE5CC8-E724-42BB-878A-CDD73C93CED3}" type="presParOf" srcId="{C8008BB3-4AB0-4A32-B52E-37FF36634E4D}" destId="{E9755326-FC3F-45A4-A8A8-AF70FBB8F3DB}" srcOrd="0" destOrd="0" presId="urn:microsoft.com/office/officeart/2005/8/layout/orgChart1"/>
    <dgm:cxn modelId="{389385D1-0B93-459D-AB30-DEC1578E01CD}" type="presParOf" srcId="{C8008BB3-4AB0-4A32-B52E-37FF36634E4D}" destId="{E0847750-38E3-403F-9EC2-E63D28D4393E}" srcOrd="1" destOrd="0" presId="urn:microsoft.com/office/officeart/2005/8/layout/orgChart1"/>
    <dgm:cxn modelId="{9CE0F03B-CAD9-4526-B086-25A5FB19180B}" type="presParOf" srcId="{E0847750-38E3-403F-9EC2-E63D28D4393E}" destId="{01AAE0A9-D1F9-44A0-A5AE-8F6BF8911FF1}" srcOrd="0" destOrd="0" presId="urn:microsoft.com/office/officeart/2005/8/layout/orgChart1"/>
    <dgm:cxn modelId="{E1968BB5-0B23-48E4-A0AD-848A6B3AE235}" type="presParOf" srcId="{01AAE0A9-D1F9-44A0-A5AE-8F6BF8911FF1}" destId="{6D96433D-8010-4710-B465-E6CB4FB0F110}" srcOrd="0" destOrd="0" presId="urn:microsoft.com/office/officeart/2005/8/layout/orgChart1"/>
    <dgm:cxn modelId="{ACC86FAF-D26C-4691-90D6-D4DCD5FC66EE}" type="presParOf" srcId="{01AAE0A9-D1F9-44A0-A5AE-8F6BF8911FF1}" destId="{8818047C-8D07-4BEA-8B8A-2B5E950C9CD2}" srcOrd="1" destOrd="0" presId="urn:microsoft.com/office/officeart/2005/8/layout/orgChart1"/>
    <dgm:cxn modelId="{824012A0-11AA-4004-B1BA-853040C532E7}" type="presParOf" srcId="{E0847750-38E3-403F-9EC2-E63D28D4393E}" destId="{A00AB8D9-C2B9-4B03-826D-294AF152A7E2}" srcOrd="1" destOrd="0" presId="urn:microsoft.com/office/officeart/2005/8/layout/orgChart1"/>
    <dgm:cxn modelId="{49E24F16-6971-47B4-A44D-79E24FCE03EF}" type="presParOf" srcId="{E0847750-38E3-403F-9EC2-E63D28D4393E}" destId="{2182D9A6-071E-4D6C-AE8D-44327C5EDFAD}" srcOrd="2" destOrd="0" presId="urn:microsoft.com/office/officeart/2005/8/layout/orgChart1"/>
    <dgm:cxn modelId="{D46B8DF3-8CFF-4E5B-B8A6-7C971E115981}" type="presParOf" srcId="{C8008BB3-4AB0-4A32-B52E-37FF36634E4D}" destId="{2ED51B4A-0B60-4506-B841-DD7A9803EC8D}" srcOrd="2" destOrd="0" presId="urn:microsoft.com/office/officeart/2005/8/layout/orgChart1"/>
    <dgm:cxn modelId="{E706538C-B8B7-4CAC-8A4D-925F92E1AF0D}" type="presParOf" srcId="{C8008BB3-4AB0-4A32-B52E-37FF36634E4D}" destId="{2D9CD880-7DE4-4D06-AE71-6ECD3963D491}" srcOrd="3" destOrd="0" presId="urn:microsoft.com/office/officeart/2005/8/layout/orgChart1"/>
    <dgm:cxn modelId="{BC28F3C0-D334-43C4-B897-36EE27D61817}" type="presParOf" srcId="{2D9CD880-7DE4-4D06-AE71-6ECD3963D491}" destId="{AD26A0AB-E926-48D9-968B-795731F01DC8}" srcOrd="0" destOrd="0" presId="urn:microsoft.com/office/officeart/2005/8/layout/orgChart1"/>
    <dgm:cxn modelId="{7B162FF0-5088-4D35-9CC0-0B4A4274C2FA}" type="presParOf" srcId="{AD26A0AB-E926-48D9-968B-795731F01DC8}" destId="{317B22B9-DF3A-41E0-8D5E-2DE5399AB9D4}" srcOrd="0" destOrd="0" presId="urn:microsoft.com/office/officeart/2005/8/layout/orgChart1"/>
    <dgm:cxn modelId="{FDA74E7A-A8B9-4617-A92D-01AA81498746}" type="presParOf" srcId="{AD26A0AB-E926-48D9-968B-795731F01DC8}" destId="{0B97A4A4-9980-47E0-BED9-8F4FD4157DC0}" srcOrd="1" destOrd="0" presId="urn:microsoft.com/office/officeart/2005/8/layout/orgChart1"/>
    <dgm:cxn modelId="{E278018B-972A-41AB-9A4E-9C5C86B8CD97}" type="presParOf" srcId="{2D9CD880-7DE4-4D06-AE71-6ECD3963D491}" destId="{297369AD-4AA1-43B8-81C0-6C0554422323}" srcOrd="1" destOrd="0" presId="urn:microsoft.com/office/officeart/2005/8/layout/orgChart1"/>
    <dgm:cxn modelId="{6434E825-C604-43E6-89DB-207932408968}" type="presParOf" srcId="{2D9CD880-7DE4-4D06-AE71-6ECD3963D491}" destId="{ED9E17E8-544E-463A-82EF-3B3B3236BBB3}" srcOrd="2" destOrd="0" presId="urn:microsoft.com/office/officeart/2005/8/layout/orgChart1"/>
    <dgm:cxn modelId="{2E00B633-2075-4160-91ED-F596AE63FB4B}" type="presParOf" srcId="{C8008BB3-4AB0-4A32-B52E-37FF36634E4D}" destId="{0005D375-9C3C-4659-915E-530240D6D5CA}" srcOrd="4" destOrd="0" presId="urn:microsoft.com/office/officeart/2005/8/layout/orgChart1"/>
    <dgm:cxn modelId="{199E0B06-26D4-4C2E-81D6-D02FE766BE42}" type="presParOf" srcId="{C8008BB3-4AB0-4A32-B52E-37FF36634E4D}" destId="{BE0BF4A0-3AE4-4FC0-85F6-0ABDC31796E2}" srcOrd="5" destOrd="0" presId="urn:microsoft.com/office/officeart/2005/8/layout/orgChart1"/>
    <dgm:cxn modelId="{17C52821-5031-44F3-B371-412935C7C103}" type="presParOf" srcId="{BE0BF4A0-3AE4-4FC0-85F6-0ABDC31796E2}" destId="{697B977F-AA92-44E9-B7B7-B00546B3F4F8}" srcOrd="0" destOrd="0" presId="urn:microsoft.com/office/officeart/2005/8/layout/orgChart1"/>
    <dgm:cxn modelId="{40CF4F71-7E5B-41E6-8F61-A66B8DC39AC6}" type="presParOf" srcId="{697B977F-AA92-44E9-B7B7-B00546B3F4F8}" destId="{2E13A93A-C56A-4478-92A1-1E108AE9FA17}" srcOrd="0" destOrd="0" presId="urn:microsoft.com/office/officeart/2005/8/layout/orgChart1"/>
    <dgm:cxn modelId="{FA10566F-535E-4CA6-8F29-A69B801B17C8}" type="presParOf" srcId="{697B977F-AA92-44E9-B7B7-B00546B3F4F8}" destId="{B646A067-FA3C-43AD-9DAF-CBE254FE2D27}" srcOrd="1" destOrd="0" presId="urn:microsoft.com/office/officeart/2005/8/layout/orgChart1"/>
    <dgm:cxn modelId="{3C847867-7B11-4719-A8C0-48D7286C779B}" type="presParOf" srcId="{BE0BF4A0-3AE4-4FC0-85F6-0ABDC31796E2}" destId="{27C8F6B4-56DE-464C-A3DB-23986BF3892D}" srcOrd="1" destOrd="0" presId="urn:microsoft.com/office/officeart/2005/8/layout/orgChart1"/>
    <dgm:cxn modelId="{968F0D61-B979-4022-A35F-7E449AF2295F}" type="presParOf" srcId="{BE0BF4A0-3AE4-4FC0-85F6-0ABDC31796E2}" destId="{00DC4D3A-61C5-42D8-B019-9F64F034E8D7}" srcOrd="2" destOrd="0" presId="urn:microsoft.com/office/officeart/2005/8/layout/orgChart1"/>
    <dgm:cxn modelId="{BFFD608C-AD4B-49FE-8522-BB10A0ADAAAB}" type="presParOf" srcId="{C8008BB3-4AB0-4A32-B52E-37FF36634E4D}" destId="{03152488-A318-420F-9F1B-2A56A269AB2A}" srcOrd="6" destOrd="0" presId="urn:microsoft.com/office/officeart/2005/8/layout/orgChart1"/>
    <dgm:cxn modelId="{BA68ECE6-FD8E-4AC2-99A5-31ECDF24AEFA}" type="presParOf" srcId="{C8008BB3-4AB0-4A32-B52E-37FF36634E4D}" destId="{1738927D-D8BE-450D-8ACE-DFD24F73E415}" srcOrd="7" destOrd="0" presId="urn:microsoft.com/office/officeart/2005/8/layout/orgChart1"/>
    <dgm:cxn modelId="{C3E8A74B-CF42-432F-B9B7-F02AE9DF56B6}" type="presParOf" srcId="{1738927D-D8BE-450D-8ACE-DFD24F73E415}" destId="{21E2743C-D11D-4F88-8531-C50CDB28F214}" srcOrd="0" destOrd="0" presId="urn:microsoft.com/office/officeart/2005/8/layout/orgChart1"/>
    <dgm:cxn modelId="{73252B91-BE90-4D7E-9441-6AF11ABC8BDC}" type="presParOf" srcId="{21E2743C-D11D-4F88-8531-C50CDB28F214}" destId="{6975EC18-BB67-457D-B23B-D3101B95C31A}" srcOrd="0" destOrd="0" presId="urn:microsoft.com/office/officeart/2005/8/layout/orgChart1"/>
    <dgm:cxn modelId="{FC0885D2-A330-42DB-AEA5-8BE950D2320C}" type="presParOf" srcId="{21E2743C-D11D-4F88-8531-C50CDB28F214}" destId="{8ECA44E6-D787-4D2E-832D-81E50F695007}" srcOrd="1" destOrd="0" presId="urn:microsoft.com/office/officeart/2005/8/layout/orgChart1"/>
    <dgm:cxn modelId="{F3584A18-FBAD-4670-B91B-BD1B7B709C67}" type="presParOf" srcId="{1738927D-D8BE-450D-8ACE-DFD24F73E415}" destId="{5168D047-CC36-48E6-B111-0C66E99F04AC}" srcOrd="1" destOrd="0" presId="urn:microsoft.com/office/officeart/2005/8/layout/orgChart1"/>
    <dgm:cxn modelId="{E00AFDF7-ADD0-4386-8676-BEA3F32557DA}" type="presParOf" srcId="{1738927D-D8BE-450D-8ACE-DFD24F73E415}" destId="{FF058FB9-6E3A-4D93-8A61-9B096C34554F}" srcOrd="2" destOrd="0" presId="urn:microsoft.com/office/officeart/2005/8/layout/orgChart1"/>
    <dgm:cxn modelId="{D0F86908-CA3A-4AFE-A1F1-749D586687D7}" type="presParOf" srcId="{C8008BB3-4AB0-4A32-B52E-37FF36634E4D}" destId="{84073112-CA66-4FC5-AEFC-8CFB4161D47B}" srcOrd="8" destOrd="0" presId="urn:microsoft.com/office/officeart/2005/8/layout/orgChart1"/>
    <dgm:cxn modelId="{89CE9887-BD05-4DC0-AB64-7E5991F82264}" type="presParOf" srcId="{C8008BB3-4AB0-4A32-B52E-37FF36634E4D}" destId="{F2D50F72-29D4-408F-8ECC-54F31BCCAD60}" srcOrd="9" destOrd="0" presId="urn:microsoft.com/office/officeart/2005/8/layout/orgChart1"/>
    <dgm:cxn modelId="{9B0B83A8-D6E8-460E-8EFA-B8EF86A491AA}" type="presParOf" srcId="{F2D50F72-29D4-408F-8ECC-54F31BCCAD60}" destId="{5154344C-0550-48DC-8C42-574EAE6ED63B}" srcOrd="0" destOrd="0" presId="urn:microsoft.com/office/officeart/2005/8/layout/orgChart1"/>
    <dgm:cxn modelId="{A867DC14-2CC9-4AF2-AACE-8FCAFA51FECC}" type="presParOf" srcId="{5154344C-0550-48DC-8C42-574EAE6ED63B}" destId="{FA5D3003-3776-47B3-8242-8DC6A873855F}" srcOrd="0" destOrd="0" presId="urn:microsoft.com/office/officeart/2005/8/layout/orgChart1"/>
    <dgm:cxn modelId="{F4D82AEE-3E16-40E5-A8FB-8E52C6FFB0A8}" type="presParOf" srcId="{5154344C-0550-48DC-8C42-574EAE6ED63B}" destId="{9D48E9F1-D0EA-4AE7-BDAE-C00EA2EC7E89}" srcOrd="1" destOrd="0" presId="urn:microsoft.com/office/officeart/2005/8/layout/orgChart1"/>
    <dgm:cxn modelId="{0D7631CD-2E53-4222-A5BF-CC5E4673594F}" type="presParOf" srcId="{F2D50F72-29D4-408F-8ECC-54F31BCCAD60}" destId="{0D32E9B2-6CF4-4341-8B5A-C7D57AD11E64}" srcOrd="1" destOrd="0" presId="urn:microsoft.com/office/officeart/2005/8/layout/orgChart1"/>
    <dgm:cxn modelId="{27783C47-CCED-4B16-882E-F7386C1E27A4}" type="presParOf" srcId="{F2D50F72-29D4-408F-8ECC-54F31BCCAD60}" destId="{02458411-AD5F-4A9D-BEFE-B1EFFD220E51}" srcOrd="2" destOrd="0" presId="urn:microsoft.com/office/officeart/2005/8/layout/orgChart1"/>
    <dgm:cxn modelId="{99E9F0D9-5582-4B07-8FAE-9B3A2B349EA4}" type="presParOf" srcId="{C8008BB3-4AB0-4A32-B52E-37FF36634E4D}" destId="{8AAA2C4D-EC74-46C4-84EB-123F184C52A6}" srcOrd="10" destOrd="0" presId="urn:microsoft.com/office/officeart/2005/8/layout/orgChart1"/>
    <dgm:cxn modelId="{F24DC0EE-4316-4591-8055-9D166CA25423}" type="presParOf" srcId="{C8008BB3-4AB0-4A32-B52E-37FF36634E4D}" destId="{B3EBAAA9-5A6B-403C-83F1-430717E34F3E}" srcOrd="11" destOrd="0" presId="urn:microsoft.com/office/officeart/2005/8/layout/orgChart1"/>
    <dgm:cxn modelId="{C634E78B-9DEB-44A3-B4E1-C9734E64A931}" type="presParOf" srcId="{B3EBAAA9-5A6B-403C-83F1-430717E34F3E}" destId="{8D6026DD-791F-401F-BB34-54F516D70142}" srcOrd="0" destOrd="0" presId="urn:microsoft.com/office/officeart/2005/8/layout/orgChart1"/>
    <dgm:cxn modelId="{C5CE6760-DD4B-403A-AF12-8086AF6BBC81}" type="presParOf" srcId="{8D6026DD-791F-401F-BB34-54F516D70142}" destId="{BCB89CD1-4E45-48C7-B631-DA7DC3694BC6}" srcOrd="0" destOrd="0" presId="urn:microsoft.com/office/officeart/2005/8/layout/orgChart1"/>
    <dgm:cxn modelId="{96B3A75E-6CE7-48D6-88AB-4C9577419DDD}" type="presParOf" srcId="{8D6026DD-791F-401F-BB34-54F516D70142}" destId="{95E6D23E-4050-45AF-9F40-D3BFCBA26C59}" srcOrd="1" destOrd="0" presId="urn:microsoft.com/office/officeart/2005/8/layout/orgChart1"/>
    <dgm:cxn modelId="{C8EB85AF-203D-4BEB-BB3B-4843852CBB4F}" type="presParOf" srcId="{B3EBAAA9-5A6B-403C-83F1-430717E34F3E}" destId="{A6CF205C-886B-4C3A-ACEA-959E31CE340E}" srcOrd="1" destOrd="0" presId="urn:microsoft.com/office/officeart/2005/8/layout/orgChart1"/>
    <dgm:cxn modelId="{36897D2B-3CEB-4449-88EB-4A11FA7A88A8}" type="presParOf" srcId="{B3EBAAA9-5A6B-403C-83F1-430717E34F3E}" destId="{5C23532E-86B7-4E8A-A6D6-B4635E117560}" srcOrd="2" destOrd="0" presId="urn:microsoft.com/office/officeart/2005/8/layout/orgChart1"/>
    <dgm:cxn modelId="{E034BE7E-11E0-40C4-A7FB-E2700D163DE9}" type="presParOf" srcId="{C8008BB3-4AB0-4A32-B52E-37FF36634E4D}" destId="{80EEC782-ECB7-4F2F-8C5B-6C529B29F865}" srcOrd="12" destOrd="0" presId="urn:microsoft.com/office/officeart/2005/8/layout/orgChart1"/>
    <dgm:cxn modelId="{85EA2A72-225E-4292-B854-2D9836D622C1}" type="presParOf" srcId="{C8008BB3-4AB0-4A32-B52E-37FF36634E4D}" destId="{1A958B74-DD08-4160-B7EE-380DDE7E68E9}" srcOrd="13" destOrd="0" presId="urn:microsoft.com/office/officeart/2005/8/layout/orgChart1"/>
    <dgm:cxn modelId="{FD932AE3-91A8-4FBF-B9BA-0DAE4F555C9F}" type="presParOf" srcId="{1A958B74-DD08-4160-B7EE-380DDE7E68E9}" destId="{ADAFA0A7-3409-4270-A4E8-CB353B723B4E}" srcOrd="0" destOrd="0" presId="urn:microsoft.com/office/officeart/2005/8/layout/orgChart1"/>
    <dgm:cxn modelId="{38249897-0C59-4E23-BA55-22728CDAF178}" type="presParOf" srcId="{ADAFA0A7-3409-4270-A4E8-CB353B723B4E}" destId="{FEA02F48-18A7-4C38-88BB-49FABFE3BBC0}" srcOrd="0" destOrd="0" presId="urn:microsoft.com/office/officeart/2005/8/layout/orgChart1"/>
    <dgm:cxn modelId="{42E57A98-0975-401A-8C08-CB881B358B59}" type="presParOf" srcId="{ADAFA0A7-3409-4270-A4E8-CB353B723B4E}" destId="{0575466B-3107-4846-9E3B-E3EC2134D8C7}" srcOrd="1" destOrd="0" presId="urn:microsoft.com/office/officeart/2005/8/layout/orgChart1"/>
    <dgm:cxn modelId="{11CF1515-4500-496C-8754-94CBD5A1C279}" type="presParOf" srcId="{1A958B74-DD08-4160-B7EE-380DDE7E68E9}" destId="{287D5716-75CE-45D7-BC7C-7C7F335CAB3F}" srcOrd="1" destOrd="0" presId="urn:microsoft.com/office/officeart/2005/8/layout/orgChart1"/>
    <dgm:cxn modelId="{14642EBA-83B1-46E6-85F0-AC7171C1364A}" type="presParOf" srcId="{1A958B74-DD08-4160-B7EE-380DDE7E68E9}" destId="{A2B57E44-C851-451A-82BB-638B4AF99232}" srcOrd="2" destOrd="0" presId="urn:microsoft.com/office/officeart/2005/8/layout/orgChart1"/>
    <dgm:cxn modelId="{FE803751-1A0E-45AD-B218-694E378FD9A0}" type="presParOf" srcId="{69AF926A-6BB6-4178-8872-9BA7F9DC78C6}" destId="{9E0E536E-1E44-46A1-B3AB-2D578F460095}" srcOrd="2" destOrd="0" presId="urn:microsoft.com/office/officeart/2005/8/layout/orgChart1"/>
  </dgm:cxnLst>
  <dgm:bg/>
  <dgm:whole/>
  <dgm:extLst>
    <a:ext uri="http://schemas.microsoft.com/office/drawing/2008/diagram">
      <dsp:dataModelExt xmlns:dsp="http://schemas.microsoft.com/office/drawing/2008/diagram" relId="rId160" minVer="http://schemas.openxmlformats.org/drawingml/2006/diagram"/>
    </a:ext>
  </dgm:extLst>
</dgm:dataModel>
</file>

<file path=word/diagrams/data30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5" qsCatId="simple" csTypeId="urn:microsoft.com/office/officeart/2005/8/colors/accent1_2#29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0">
              <a:solidFill>
                <a:sysClr val="windowText" lastClr="000000"/>
              </a:solidFill>
              <a:latin typeface="Arial" pitchFamily="34" charset="0"/>
              <a:cs typeface="Arial" pitchFamily="34" charset="0"/>
            </a:rPr>
            <a:t>Конференція ООН з торгівлі і розвитку</a:t>
          </a:r>
          <a:r>
            <a:rPr lang="uk-UA" sz="1400" i="0">
              <a:solidFill>
                <a:sysClr val="windowText" lastClr="000000"/>
              </a:solidFill>
              <a:latin typeface="Arial" pitchFamily="34" charset="0"/>
              <a:cs typeface="Arial" pitchFamily="34" charset="0"/>
            </a:rPr>
            <a:t> – </a:t>
          </a:r>
          <a:r>
            <a:rPr lang="uk-UA" sz="1400" b="1" i="0">
              <a:solidFill>
                <a:sysClr val="windowText" lastClr="000000"/>
              </a:solidFill>
              <a:latin typeface="Arial" pitchFamily="34" charset="0"/>
              <a:cs typeface="Arial" pitchFamily="34" charset="0"/>
            </a:rPr>
            <a:t>ЮНКТАД</a:t>
          </a:r>
          <a:r>
            <a:rPr lang="uk-UA" sz="1400" i="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3669707-2A8A-4B7C-A23E-4BB0511E3055}" type="presOf" srcId="{FAB61EDA-E6CD-4F74-80EB-C0E97EA6A3B5}" destId="{F685108C-D8FC-4FD1-A66F-70B161CE7B2F}" srcOrd="0" destOrd="0" presId="urn:microsoft.com/office/officeart/2005/8/layout/vList2"/>
    <dgm:cxn modelId="{7371285D-5482-416B-8006-08DEBA269771}" type="presOf" srcId="{4B2AD744-40CC-4705-8413-35C94F601676}" destId="{0A37B056-C151-49F6-89D6-3D81D2E80892}" srcOrd="0" destOrd="0" presId="urn:microsoft.com/office/officeart/2005/8/layout/vList2"/>
    <dgm:cxn modelId="{3AECF0D2-3FD6-408B-9904-26F81C69455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39" minVer="http://schemas.openxmlformats.org/drawingml/2006/diagram"/>
    </a:ext>
  </dgm:extLst>
</dgm:dataModel>
</file>

<file path=word/diagrams/data301.xml><?xml version="1.0" encoding="utf-8"?>
<dgm:dataModel xmlns:dgm="http://schemas.openxmlformats.org/drawingml/2006/diagram" xmlns:a="http://schemas.openxmlformats.org/drawingml/2006/main">
  <dgm:ptLst>
    <dgm:pt modelId="{70BC0898-FB86-4BE2-9A5F-A6174E65E863}" type="doc">
      <dgm:prSet loTypeId="urn:microsoft.com/office/officeart/2005/8/layout/vProcess5" loCatId="process" qsTypeId="urn:microsoft.com/office/officeart/2005/8/quickstyle/simple1#296" qsCatId="simple" csTypeId="urn:microsoft.com/office/officeart/2005/8/colors/accent1_2#296" csCatId="accent1" phldr="1"/>
      <dgm:spPr/>
      <dgm:t>
        <a:bodyPr/>
        <a:lstStyle/>
        <a:p>
          <a:endParaRPr lang="ru-RU"/>
        </a:p>
      </dgm:t>
    </dgm:pt>
    <dgm:pt modelId="{33B9EA42-3789-47FC-B0ED-ABEC60F7D839}">
      <dgm:prSet phldrT="[Текст]" custT="1"/>
      <dgm:spPr>
        <a:solidFill>
          <a:schemeClr val="accent1">
            <a:lumMod val="20000"/>
            <a:lumOff val="80000"/>
          </a:schemeClr>
        </a:solidFill>
        <a:ln>
          <a:solidFill>
            <a:schemeClr val="tx2"/>
          </a:solidFill>
        </a:ln>
      </dgm:spPr>
      <dgm:t>
        <a:bodyPr/>
        <a:lstStyle/>
        <a:p>
          <a:r>
            <a:rPr lang="uk-UA" sz="1100" b="1" i="1">
              <a:solidFill>
                <a:schemeClr val="tx1"/>
              </a:solidFill>
              <a:latin typeface="Arial" pitchFamily="34" charset="0"/>
              <a:cs typeface="Arial" pitchFamily="34" charset="0"/>
            </a:rPr>
            <a:t>Конференція</a:t>
          </a:r>
          <a:r>
            <a:rPr lang="uk-UA" sz="1100">
              <a:solidFill>
                <a:schemeClr val="tx1"/>
              </a:solidFill>
              <a:latin typeface="Arial" pitchFamily="34" charset="0"/>
              <a:cs typeface="Arial" pitchFamily="34" charset="0"/>
            </a:rPr>
            <a:t>, скликається один раз на 4 роки</a:t>
          </a:r>
          <a:endParaRPr lang="ru-RU" sz="1100">
            <a:solidFill>
              <a:schemeClr val="tx1"/>
            </a:solidFill>
            <a:latin typeface="Arial" pitchFamily="34" charset="0"/>
            <a:cs typeface="Arial" pitchFamily="34" charset="0"/>
          </a:endParaRPr>
        </a:p>
      </dgm:t>
    </dgm:pt>
    <dgm:pt modelId="{E5A2165E-FCD8-4DC2-A097-65E3AD6EDB3D}" type="parTrans" cxnId="{4E2A80FE-8723-40C2-AE1B-A0C77187E86F}">
      <dgm:prSet/>
      <dgm:spPr/>
      <dgm:t>
        <a:bodyPr/>
        <a:lstStyle/>
        <a:p>
          <a:endParaRPr lang="ru-RU"/>
        </a:p>
      </dgm:t>
    </dgm:pt>
    <dgm:pt modelId="{99646D7A-D5E1-441D-BC28-444EE9C16C6E}" type="sibTrans" cxnId="{4E2A80FE-8723-40C2-AE1B-A0C77187E86F}">
      <dgm:prSet/>
      <dgm:spPr>
        <a:ln>
          <a:solidFill>
            <a:schemeClr val="tx2">
              <a:alpha val="90000"/>
            </a:schemeClr>
          </a:solidFill>
        </a:ln>
      </dgm:spPr>
      <dgm:t>
        <a:bodyPr/>
        <a:lstStyle/>
        <a:p>
          <a:endParaRPr lang="ru-RU"/>
        </a:p>
      </dgm:t>
    </dgm:pt>
    <dgm:pt modelId="{4E97754E-EBA8-49D4-8B67-0402E6010AD7}">
      <dgm:prSet phldrT="[Текст]" custT="1"/>
      <dgm:spPr>
        <a:solidFill>
          <a:schemeClr val="accent1">
            <a:lumMod val="20000"/>
            <a:lumOff val="80000"/>
          </a:schemeClr>
        </a:solidFill>
        <a:ln cmpd="sng">
          <a:solidFill>
            <a:schemeClr val="tx2"/>
          </a:solidFill>
        </a:ln>
      </dgm:spPr>
      <dgm:t>
        <a:bodyPr/>
        <a:lstStyle/>
        <a:p>
          <a:r>
            <a:rPr lang="uk-UA" sz="900" b="1" i="1">
              <a:solidFill>
                <a:schemeClr val="tx1"/>
              </a:solidFill>
              <a:latin typeface="Arial" pitchFamily="34" charset="0"/>
              <a:cs typeface="Arial" pitchFamily="34" charset="0"/>
            </a:rPr>
            <a:t>Рада з торгівлі і розвитку</a:t>
          </a:r>
          <a:r>
            <a:rPr lang="uk-UA" sz="900">
              <a:solidFill>
                <a:schemeClr val="tx1"/>
              </a:solidFill>
              <a:latin typeface="Arial" pitchFamily="34" charset="0"/>
              <a:cs typeface="Arial" pitchFamily="34" charset="0"/>
            </a:rPr>
            <a:t> в складі всіх учасників, що проводить 2 сесії на рік. Восени  на сесії, як правило, розглядають глобальні питання взаємозалежності економік і проблеми заборгованості, на весняній сесії увага зосереджується на конкретних питаннях міжнародної торгівлі. Рада щорічно через Економічну і Соціальну раду подає доповіді–звіти Генеральній Асамблеї. З 1997 р. робочими органами Ради є комісії, що спеціалізуються на конкретних галузях: інвестиціях, технологіях і фінансових питаннях, торгівлі товарами і послугами, розвитку приватного підприємництва</a:t>
          </a:r>
          <a:endParaRPr lang="ru-RU" sz="1100">
            <a:solidFill>
              <a:schemeClr val="tx1"/>
            </a:solidFill>
            <a:latin typeface="Arial" pitchFamily="34" charset="0"/>
            <a:cs typeface="Arial" pitchFamily="34" charset="0"/>
          </a:endParaRPr>
        </a:p>
      </dgm:t>
    </dgm:pt>
    <dgm:pt modelId="{A6D9BA8F-8070-4807-A002-0385E8C02542}" type="parTrans" cxnId="{72068E8C-8430-430B-97E4-E7B190F8D4CF}">
      <dgm:prSet/>
      <dgm:spPr/>
      <dgm:t>
        <a:bodyPr/>
        <a:lstStyle/>
        <a:p>
          <a:endParaRPr lang="ru-RU"/>
        </a:p>
      </dgm:t>
    </dgm:pt>
    <dgm:pt modelId="{C5ACDF89-465A-4BE9-A224-F7CA1CE0A2EC}" type="sibTrans" cxnId="{72068E8C-8430-430B-97E4-E7B190F8D4CF}">
      <dgm:prSet/>
      <dgm:spPr>
        <a:ln>
          <a:solidFill>
            <a:schemeClr val="tx2">
              <a:alpha val="90000"/>
            </a:schemeClr>
          </a:solidFill>
        </a:ln>
      </dgm:spPr>
      <dgm:t>
        <a:bodyPr/>
        <a:lstStyle/>
        <a:p>
          <a:endParaRPr lang="ru-RU"/>
        </a:p>
      </dgm:t>
    </dgm:pt>
    <dgm:pt modelId="{A0D612B5-9EB0-4BA7-A32F-5045C31B28F6}">
      <dgm:prSet custT="1"/>
      <dgm:spPr>
        <a:solidFill>
          <a:schemeClr val="accent1">
            <a:lumMod val="20000"/>
            <a:lumOff val="80000"/>
          </a:schemeClr>
        </a:solidFill>
        <a:ln cmpd="sng">
          <a:solidFill>
            <a:schemeClr val="tx2"/>
          </a:solidFill>
        </a:ln>
      </dgm:spPr>
      <dgm:t>
        <a:bodyPr/>
        <a:lstStyle/>
        <a:p>
          <a:r>
            <a:rPr lang="uk-UA" sz="1050" b="1" i="1">
              <a:solidFill>
                <a:schemeClr val="tx1"/>
              </a:solidFill>
              <a:latin typeface="Arial" pitchFamily="34" charset="0"/>
              <a:cs typeface="Arial" pitchFamily="34" charset="0"/>
            </a:rPr>
            <a:t>Секретаріат</a:t>
          </a:r>
          <a:r>
            <a:rPr lang="uk-UA" sz="1050">
              <a:solidFill>
                <a:schemeClr val="tx1"/>
              </a:solidFill>
              <a:latin typeface="Arial" pitchFamily="34" charset="0"/>
              <a:cs typeface="Arial" pitchFamily="34" charset="0"/>
            </a:rPr>
            <a:t> знаходиться в Женеві і він складається з двох служб: координації і політики, зовнішніх зносин, функціонує 9 відділів</a:t>
          </a:r>
          <a:endParaRPr lang="ru-RU" sz="1050">
            <a:solidFill>
              <a:schemeClr val="tx1"/>
            </a:solidFill>
            <a:latin typeface="Arial" pitchFamily="34" charset="0"/>
            <a:cs typeface="Arial" pitchFamily="34" charset="0"/>
          </a:endParaRPr>
        </a:p>
      </dgm:t>
    </dgm:pt>
    <dgm:pt modelId="{1AF558E1-3DD6-4B11-8344-88D135D1A864}" type="parTrans" cxnId="{332E3D26-CBBD-47B6-8B85-AC935D4E7E79}">
      <dgm:prSet/>
      <dgm:spPr/>
      <dgm:t>
        <a:bodyPr/>
        <a:lstStyle/>
        <a:p>
          <a:endParaRPr lang="ru-RU"/>
        </a:p>
      </dgm:t>
    </dgm:pt>
    <dgm:pt modelId="{26CD677B-D363-48E3-92F1-7EC54D72782B}" type="sibTrans" cxnId="{332E3D26-CBBD-47B6-8B85-AC935D4E7E79}">
      <dgm:prSet/>
      <dgm:spPr/>
      <dgm:t>
        <a:bodyPr/>
        <a:lstStyle/>
        <a:p>
          <a:endParaRPr lang="ru-RU"/>
        </a:p>
      </dgm:t>
    </dgm:pt>
    <dgm:pt modelId="{6AA541AB-1C76-45A2-915C-F47C6F9D169C}" type="pres">
      <dgm:prSet presAssocID="{70BC0898-FB86-4BE2-9A5F-A6174E65E863}" presName="outerComposite" presStyleCnt="0">
        <dgm:presLayoutVars>
          <dgm:chMax val="5"/>
          <dgm:dir/>
          <dgm:resizeHandles val="exact"/>
        </dgm:presLayoutVars>
      </dgm:prSet>
      <dgm:spPr/>
      <dgm:t>
        <a:bodyPr/>
        <a:lstStyle/>
        <a:p>
          <a:endParaRPr lang="uk-UA"/>
        </a:p>
      </dgm:t>
    </dgm:pt>
    <dgm:pt modelId="{E0FC6FAE-7681-47D2-9B34-9CEA5F61ABF0}" type="pres">
      <dgm:prSet presAssocID="{70BC0898-FB86-4BE2-9A5F-A6174E65E863}" presName="dummyMaxCanvas" presStyleCnt="0">
        <dgm:presLayoutVars/>
      </dgm:prSet>
      <dgm:spPr/>
    </dgm:pt>
    <dgm:pt modelId="{4A2211EB-05F6-48F8-A8D4-F84B1F55005D}" type="pres">
      <dgm:prSet presAssocID="{70BC0898-FB86-4BE2-9A5F-A6174E65E863}" presName="ThreeNodes_1" presStyleLbl="node1" presStyleIdx="0" presStyleCnt="3" custScaleX="112010" custScaleY="58730">
        <dgm:presLayoutVars>
          <dgm:bulletEnabled val="1"/>
        </dgm:presLayoutVars>
      </dgm:prSet>
      <dgm:spPr/>
      <dgm:t>
        <a:bodyPr/>
        <a:lstStyle/>
        <a:p>
          <a:endParaRPr lang="uk-UA"/>
        </a:p>
      </dgm:t>
    </dgm:pt>
    <dgm:pt modelId="{F8B2DB4A-06FD-42C2-93A0-92DAEC1A633C}" type="pres">
      <dgm:prSet presAssocID="{70BC0898-FB86-4BE2-9A5F-A6174E65E863}" presName="ThreeNodes_2" presStyleLbl="node1" presStyleIdx="1" presStyleCnt="3" custScaleX="113848" custScaleY="140873">
        <dgm:presLayoutVars>
          <dgm:bulletEnabled val="1"/>
        </dgm:presLayoutVars>
      </dgm:prSet>
      <dgm:spPr/>
      <dgm:t>
        <a:bodyPr/>
        <a:lstStyle/>
        <a:p>
          <a:endParaRPr lang="uk-UA"/>
        </a:p>
      </dgm:t>
    </dgm:pt>
    <dgm:pt modelId="{41AF3143-0909-474D-AA26-2C3B109C34BC}" type="pres">
      <dgm:prSet presAssocID="{70BC0898-FB86-4BE2-9A5F-A6174E65E863}" presName="ThreeNodes_3" presStyleLbl="node1" presStyleIdx="2" presStyleCnt="3" custScaleY="72619">
        <dgm:presLayoutVars>
          <dgm:bulletEnabled val="1"/>
        </dgm:presLayoutVars>
      </dgm:prSet>
      <dgm:spPr/>
      <dgm:t>
        <a:bodyPr/>
        <a:lstStyle/>
        <a:p>
          <a:endParaRPr lang="uk-UA"/>
        </a:p>
      </dgm:t>
    </dgm:pt>
    <dgm:pt modelId="{54309357-AE4D-401D-9E63-5CF1AC5B9BE7}" type="pres">
      <dgm:prSet presAssocID="{70BC0898-FB86-4BE2-9A5F-A6174E65E863}" presName="ThreeConn_1-2" presStyleLbl="fgAccFollowNode1" presStyleIdx="0" presStyleCnt="2" custLinFactNeighborX="95120" custLinFactNeighborY="2068">
        <dgm:presLayoutVars>
          <dgm:bulletEnabled val="1"/>
        </dgm:presLayoutVars>
      </dgm:prSet>
      <dgm:spPr/>
      <dgm:t>
        <a:bodyPr/>
        <a:lstStyle/>
        <a:p>
          <a:endParaRPr lang="uk-UA"/>
        </a:p>
      </dgm:t>
    </dgm:pt>
    <dgm:pt modelId="{436DA8A3-7E2F-4354-8096-50AF3A808F74}" type="pres">
      <dgm:prSet presAssocID="{70BC0898-FB86-4BE2-9A5F-A6174E65E863}" presName="ThreeConn_2-3" presStyleLbl="fgAccFollowNode1" presStyleIdx="1" presStyleCnt="2" custLinFactNeighborY="39289">
        <dgm:presLayoutVars>
          <dgm:bulletEnabled val="1"/>
        </dgm:presLayoutVars>
      </dgm:prSet>
      <dgm:spPr/>
      <dgm:t>
        <a:bodyPr/>
        <a:lstStyle/>
        <a:p>
          <a:endParaRPr lang="uk-UA"/>
        </a:p>
      </dgm:t>
    </dgm:pt>
    <dgm:pt modelId="{713BCFD3-65A1-49A4-8096-75462566D14E}" type="pres">
      <dgm:prSet presAssocID="{70BC0898-FB86-4BE2-9A5F-A6174E65E863}" presName="ThreeNodes_1_text" presStyleLbl="node1" presStyleIdx="2" presStyleCnt="3">
        <dgm:presLayoutVars>
          <dgm:bulletEnabled val="1"/>
        </dgm:presLayoutVars>
      </dgm:prSet>
      <dgm:spPr/>
      <dgm:t>
        <a:bodyPr/>
        <a:lstStyle/>
        <a:p>
          <a:endParaRPr lang="uk-UA"/>
        </a:p>
      </dgm:t>
    </dgm:pt>
    <dgm:pt modelId="{EFBBB417-1D97-4E10-9289-F5CE16E93D12}" type="pres">
      <dgm:prSet presAssocID="{70BC0898-FB86-4BE2-9A5F-A6174E65E863}" presName="ThreeNodes_2_text" presStyleLbl="node1" presStyleIdx="2" presStyleCnt="3">
        <dgm:presLayoutVars>
          <dgm:bulletEnabled val="1"/>
        </dgm:presLayoutVars>
      </dgm:prSet>
      <dgm:spPr/>
      <dgm:t>
        <a:bodyPr/>
        <a:lstStyle/>
        <a:p>
          <a:endParaRPr lang="uk-UA"/>
        </a:p>
      </dgm:t>
    </dgm:pt>
    <dgm:pt modelId="{4840B014-BC71-48A8-99AB-8A10B49B357B}" type="pres">
      <dgm:prSet presAssocID="{70BC0898-FB86-4BE2-9A5F-A6174E65E863}" presName="ThreeNodes_3_text" presStyleLbl="node1" presStyleIdx="2" presStyleCnt="3">
        <dgm:presLayoutVars>
          <dgm:bulletEnabled val="1"/>
        </dgm:presLayoutVars>
      </dgm:prSet>
      <dgm:spPr/>
      <dgm:t>
        <a:bodyPr/>
        <a:lstStyle/>
        <a:p>
          <a:endParaRPr lang="uk-UA"/>
        </a:p>
      </dgm:t>
    </dgm:pt>
  </dgm:ptLst>
  <dgm:cxnLst>
    <dgm:cxn modelId="{72068E8C-8430-430B-97E4-E7B190F8D4CF}" srcId="{70BC0898-FB86-4BE2-9A5F-A6174E65E863}" destId="{4E97754E-EBA8-49D4-8B67-0402E6010AD7}" srcOrd="1" destOrd="0" parTransId="{A6D9BA8F-8070-4807-A002-0385E8C02542}" sibTransId="{C5ACDF89-465A-4BE9-A224-F7CA1CE0A2EC}"/>
    <dgm:cxn modelId="{4E2A80FE-8723-40C2-AE1B-A0C77187E86F}" srcId="{70BC0898-FB86-4BE2-9A5F-A6174E65E863}" destId="{33B9EA42-3789-47FC-B0ED-ABEC60F7D839}" srcOrd="0" destOrd="0" parTransId="{E5A2165E-FCD8-4DC2-A097-65E3AD6EDB3D}" sibTransId="{99646D7A-D5E1-441D-BC28-444EE9C16C6E}"/>
    <dgm:cxn modelId="{A0D4E7B3-53EE-4A5E-B807-D967F77FDC00}" type="presOf" srcId="{A0D612B5-9EB0-4BA7-A32F-5045C31B28F6}" destId="{41AF3143-0909-474D-AA26-2C3B109C34BC}" srcOrd="0" destOrd="0" presId="urn:microsoft.com/office/officeart/2005/8/layout/vProcess5"/>
    <dgm:cxn modelId="{1477E722-44BC-419D-B4E7-4C6F4EBD8F7C}" type="presOf" srcId="{A0D612B5-9EB0-4BA7-A32F-5045C31B28F6}" destId="{4840B014-BC71-48A8-99AB-8A10B49B357B}" srcOrd="1" destOrd="0" presId="urn:microsoft.com/office/officeart/2005/8/layout/vProcess5"/>
    <dgm:cxn modelId="{B132E0E1-F138-4679-B899-3A45E94A8786}" type="presOf" srcId="{33B9EA42-3789-47FC-B0ED-ABEC60F7D839}" destId="{4A2211EB-05F6-48F8-A8D4-F84B1F55005D}" srcOrd="0" destOrd="0" presId="urn:microsoft.com/office/officeart/2005/8/layout/vProcess5"/>
    <dgm:cxn modelId="{70FD743A-A4EA-49AA-87E0-75B94A1B35EF}" type="presOf" srcId="{4E97754E-EBA8-49D4-8B67-0402E6010AD7}" destId="{EFBBB417-1D97-4E10-9289-F5CE16E93D12}" srcOrd="1" destOrd="0" presId="urn:microsoft.com/office/officeart/2005/8/layout/vProcess5"/>
    <dgm:cxn modelId="{7520D08A-698E-4309-9465-4BEADD153EF5}" type="presOf" srcId="{33B9EA42-3789-47FC-B0ED-ABEC60F7D839}" destId="{713BCFD3-65A1-49A4-8096-75462566D14E}" srcOrd="1" destOrd="0" presId="urn:microsoft.com/office/officeart/2005/8/layout/vProcess5"/>
    <dgm:cxn modelId="{6A87524B-0277-494A-9465-57A4AEA49A78}" type="presOf" srcId="{4E97754E-EBA8-49D4-8B67-0402E6010AD7}" destId="{F8B2DB4A-06FD-42C2-93A0-92DAEC1A633C}" srcOrd="0" destOrd="0" presId="urn:microsoft.com/office/officeart/2005/8/layout/vProcess5"/>
    <dgm:cxn modelId="{9522C9CA-C770-4371-9DC8-0A4C4AB73036}" type="presOf" srcId="{99646D7A-D5E1-441D-BC28-444EE9C16C6E}" destId="{54309357-AE4D-401D-9E63-5CF1AC5B9BE7}" srcOrd="0" destOrd="0" presId="urn:microsoft.com/office/officeart/2005/8/layout/vProcess5"/>
    <dgm:cxn modelId="{332E3D26-CBBD-47B6-8B85-AC935D4E7E79}" srcId="{70BC0898-FB86-4BE2-9A5F-A6174E65E863}" destId="{A0D612B5-9EB0-4BA7-A32F-5045C31B28F6}" srcOrd="2" destOrd="0" parTransId="{1AF558E1-3DD6-4B11-8344-88D135D1A864}" sibTransId="{26CD677B-D363-48E3-92F1-7EC54D72782B}"/>
    <dgm:cxn modelId="{9D0D68A2-B770-42AC-9EF2-CF65300194F8}" type="presOf" srcId="{70BC0898-FB86-4BE2-9A5F-A6174E65E863}" destId="{6AA541AB-1C76-45A2-915C-F47C6F9D169C}" srcOrd="0" destOrd="0" presId="urn:microsoft.com/office/officeart/2005/8/layout/vProcess5"/>
    <dgm:cxn modelId="{A9FEBE1A-DC60-4787-9634-58429992DB48}" type="presOf" srcId="{C5ACDF89-465A-4BE9-A224-F7CA1CE0A2EC}" destId="{436DA8A3-7E2F-4354-8096-50AF3A808F74}" srcOrd="0" destOrd="0" presId="urn:microsoft.com/office/officeart/2005/8/layout/vProcess5"/>
    <dgm:cxn modelId="{C908A739-CA2D-4879-A174-268C8430ABAF}" type="presParOf" srcId="{6AA541AB-1C76-45A2-915C-F47C6F9D169C}" destId="{E0FC6FAE-7681-47D2-9B34-9CEA5F61ABF0}" srcOrd="0" destOrd="0" presId="urn:microsoft.com/office/officeart/2005/8/layout/vProcess5"/>
    <dgm:cxn modelId="{2CD16198-3A5B-4856-836E-4A27B655C735}" type="presParOf" srcId="{6AA541AB-1C76-45A2-915C-F47C6F9D169C}" destId="{4A2211EB-05F6-48F8-A8D4-F84B1F55005D}" srcOrd="1" destOrd="0" presId="urn:microsoft.com/office/officeart/2005/8/layout/vProcess5"/>
    <dgm:cxn modelId="{AFC11C9C-3552-4706-AF1B-A910D270341E}" type="presParOf" srcId="{6AA541AB-1C76-45A2-915C-F47C6F9D169C}" destId="{F8B2DB4A-06FD-42C2-93A0-92DAEC1A633C}" srcOrd="2" destOrd="0" presId="urn:microsoft.com/office/officeart/2005/8/layout/vProcess5"/>
    <dgm:cxn modelId="{25B60AD0-B47D-4F63-B7A8-45FD130615FA}" type="presParOf" srcId="{6AA541AB-1C76-45A2-915C-F47C6F9D169C}" destId="{41AF3143-0909-474D-AA26-2C3B109C34BC}" srcOrd="3" destOrd="0" presId="urn:microsoft.com/office/officeart/2005/8/layout/vProcess5"/>
    <dgm:cxn modelId="{3FCB8C92-FC18-4056-97D0-23AD3190B5B3}" type="presParOf" srcId="{6AA541AB-1C76-45A2-915C-F47C6F9D169C}" destId="{54309357-AE4D-401D-9E63-5CF1AC5B9BE7}" srcOrd="4" destOrd="0" presId="urn:microsoft.com/office/officeart/2005/8/layout/vProcess5"/>
    <dgm:cxn modelId="{FBD72C4C-46D8-45F3-8B9E-CD85D0E1512E}" type="presParOf" srcId="{6AA541AB-1C76-45A2-915C-F47C6F9D169C}" destId="{436DA8A3-7E2F-4354-8096-50AF3A808F74}" srcOrd="5" destOrd="0" presId="urn:microsoft.com/office/officeart/2005/8/layout/vProcess5"/>
    <dgm:cxn modelId="{52640293-6FFC-402F-8544-538395E4BE58}" type="presParOf" srcId="{6AA541AB-1C76-45A2-915C-F47C6F9D169C}" destId="{713BCFD3-65A1-49A4-8096-75462566D14E}" srcOrd="6" destOrd="0" presId="urn:microsoft.com/office/officeart/2005/8/layout/vProcess5"/>
    <dgm:cxn modelId="{E3603188-89B2-47EC-907A-11667A25481F}" type="presParOf" srcId="{6AA541AB-1C76-45A2-915C-F47C6F9D169C}" destId="{EFBBB417-1D97-4E10-9289-F5CE16E93D12}" srcOrd="7" destOrd="0" presId="urn:microsoft.com/office/officeart/2005/8/layout/vProcess5"/>
    <dgm:cxn modelId="{4EB1A68F-0277-446D-BAA2-2BB6BEC62156}" type="presParOf" srcId="{6AA541AB-1C76-45A2-915C-F47C6F9D169C}" destId="{4840B014-BC71-48A8-99AB-8A10B49B357B}" srcOrd="8" destOrd="0" presId="urn:microsoft.com/office/officeart/2005/8/layout/vProcess5"/>
  </dgm:cxnLst>
  <dgm:bg/>
  <dgm:whole/>
  <dgm:extLst>
    <a:ext uri="http://schemas.microsoft.com/office/drawing/2008/diagram">
      <dsp:dataModelExt xmlns:dsp="http://schemas.microsoft.com/office/drawing/2008/diagram" relId="rId1644" minVer="http://schemas.openxmlformats.org/drawingml/2006/diagram"/>
    </a:ext>
  </dgm:extLst>
</dgm:dataModel>
</file>

<file path=word/diagrams/data30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7" qsCatId="simple" csTypeId="urn:microsoft.com/office/officeart/2005/8/colors/accent1_2#29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Комісія ООН з права міжнародної торгівлі</a:t>
          </a:r>
          <a:r>
            <a:rPr lang="uk-UA" sz="1400">
              <a:solidFill>
                <a:schemeClr val="tx1"/>
              </a:solidFill>
              <a:latin typeface="Arial" pitchFamily="34" charset="0"/>
              <a:cs typeface="Arial" pitchFamily="34" charset="0"/>
            </a:rPr>
            <a:t> – </a:t>
          </a:r>
          <a:r>
            <a:rPr lang="uk-UA" sz="1400" b="1">
              <a:solidFill>
                <a:schemeClr val="tx1"/>
              </a:solidFill>
              <a:latin typeface="Arial" pitchFamily="34" charset="0"/>
              <a:cs typeface="Arial" pitchFamily="34" charset="0"/>
            </a:rPr>
            <a:t>ЮНСІТРАЛ</a:t>
          </a:r>
          <a:r>
            <a:rPr lang="uk-UA" sz="140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259EA51-D406-4DA8-BB96-55F9CD7861C3}" type="presOf" srcId="{4B2AD744-40CC-4705-8413-35C94F601676}" destId="{0A37B056-C151-49F6-89D6-3D81D2E80892}" srcOrd="0" destOrd="0" presId="urn:microsoft.com/office/officeart/2005/8/layout/vList2"/>
    <dgm:cxn modelId="{727598FB-33E0-4338-B61F-A6BA0BD713A6}" type="presOf" srcId="{FAB61EDA-E6CD-4F74-80EB-C0E97EA6A3B5}" destId="{F685108C-D8FC-4FD1-A66F-70B161CE7B2F}" srcOrd="0" destOrd="0" presId="urn:microsoft.com/office/officeart/2005/8/layout/vList2"/>
    <dgm:cxn modelId="{031C0FC0-8C8E-46B3-8922-05974E88DE8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49" minVer="http://schemas.openxmlformats.org/drawingml/2006/diagram"/>
    </a:ext>
  </dgm:extLst>
</dgm:dataModel>
</file>

<file path=word/diagrams/data30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8" qsCatId="simple" csTypeId="urn:microsoft.com/office/officeart/2005/8/colors/accent1_2#29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Міжнародний торговельний центр</a:t>
          </a:r>
          <a:r>
            <a:rPr lang="uk-UA" sz="1400">
              <a:solidFill>
                <a:schemeClr val="tx1"/>
              </a:solidFill>
              <a:latin typeface="Arial" pitchFamily="34" charset="0"/>
              <a:cs typeface="Arial" pitchFamily="34" charset="0"/>
            </a:rPr>
            <a:t> – </a:t>
          </a:r>
          <a:r>
            <a:rPr lang="uk-UA" sz="1400" b="1">
              <a:solidFill>
                <a:schemeClr val="tx1"/>
              </a:solidFill>
              <a:latin typeface="Arial" pitchFamily="34" charset="0"/>
              <a:cs typeface="Arial" pitchFamily="34" charset="0"/>
            </a:rPr>
            <a:t>МТЦ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ED81130-C25F-45CB-8B38-E72FC9FD6295}" type="presOf" srcId="{FAB61EDA-E6CD-4F74-80EB-C0E97EA6A3B5}" destId="{F685108C-D8FC-4FD1-A66F-70B161CE7B2F}" srcOrd="0" destOrd="0" presId="urn:microsoft.com/office/officeart/2005/8/layout/vList2"/>
    <dgm:cxn modelId="{53C93509-167F-4598-BE4A-ECFE601DF51A}" type="presOf" srcId="{4B2AD744-40CC-4705-8413-35C94F601676}" destId="{0A37B056-C151-49F6-89D6-3D81D2E80892}" srcOrd="0" destOrd="0" presId="urn:microsoft.com/office/officeart/2005/8/layout/vList2"/>
    <dgm:cxn modelId="{E268AE26-B3C4-41B5-B860-C075E770480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54" minVer="http://schemas.openxmlformats.org/drawingml/2006/diagram"/>
    </a:ext>
  </dgm:extLst>
</dgm:dataModel>
</file>

<file path=word/diagrams/data30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9" qsCatId="simple" csTypeId="urn:microsoft.com/office/officeart/2005/8/colors/accent1_2#29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Всесвітня митна організація</a:t>
          </a:r>
          <a:r>
            <a:rPr lang="uk-UA" sz="1400">
              <a:solidFill>
                <a:schemeClr val="tx1"/>
              </a:solidFill>
              <a:latin typeface="Arial" pitchFamily="34" charset="0"/>
              <a:cs typeface="Arial" pitchFamily="34" charset="0"/>
            </a:rPr>
            <a:t> – </a:t>
          </a:r>
          <a:r>
            <a:rPr lang="uk-UA" sz="1400" b="1">
              <a:solidFill>
                <a:schemeClr val="tx1"/>
              </a:solidFill>
              <a:latin typeface="Arial" pitchFamily="34" charset="0"/>
              <a:cs typeface="Arial" pitchFamily="34" charset="0"/>
            </a:rPr>
            <a:t>ВМО</a:t>
          </a:r>
          <a:r>
            <a:rPr lang="uk-UA" sz="140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FDFD765-A8AC-40A0-814B-D6364C5C4993}" type="presOf" srcId="{4B2AD744-40CC-4705-8413-35C94F601676}" destId="{0A37B056-C151-49F6-89D6-3D81D2E80892}" srcOrd="0" destOrd="0" presId="urn:microsoft.com/office/officeart/2005/8/layout/vList2"/>
    <dgm:cxn modelId="{A78CF0F4-22FB-41E2-8C21-B1D5880A5BD9}" type="presOf" srcId="{FAB61EDA-E6CD-4F74-80EB-C0E97EA6A3B5}" destId="{F685108C-D8FC-4FD1-A66F-70B161CE7B2F}" srcOrd="0" destOrd="0" presId="urn:microsoft.com/office/officeart/2005/8/layout/vList2"/>
    <dgm:cxn modelId="{392E44F7-F230-456F-BB37-D043085331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59" minVer="http://schemas.openxmlformats.org/drawingml/2006/diagram"/>
    </a:ext>
  </dgm:extLst>
</dgm:dataModel>
</file>

<file path=word/diagrams/data30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0" qsCatId="simple" csTypeId="urn:microsoft.com/office/officeart/2005/8/colors/accent1_2#30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Бюро міжнародних виставок</a:t>
          </a:r>
          <a:r>
            <a:rPr lang="uk-UA" sz="1400">
              <a:solidFill>
                <a:schemeClr val="tx1"/>
              </a:solidFill>
              <a:latin typeface="Arial" pitchFamily="34" charset="0"/>
              <a:cs typeface="Arial" pitchFamily="34" charset="0"/>
            </a:rPr>
            <a:t> – </a:t>
          </a:r>
          <a:r>
            <a:rPr lang="uk-UA" sz="1400" b="1">
              <a:solidFill>
                <a:schemeClr val="tx1"/>
              </a:solidFill>
              <a:latin typeface="Arial" pitchFamily="34" charset="0"/>
              <a:cs typeface="Arial" pitchFamily="34" charset="0"/>
            </a:rPr>
            <a:t>БМВ</a:t>
          </a:r>
          <a:r>
            <a:rPr lang="uk-UA" sz="140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8D17F65-4BDC-4A8D-BB9E-84F8F5E95943}" type="presOf" srcId="{4B2AD744-40CC-4705-8413-35C94F601676}" destId="{0A37B056-C151-49F6-89D6-3D81D2E80892}" srcOrd="0" destOrd="0" presId="urn:microsoft.com/office/officeart/2005/8/layout/vList2"/>
    <dgm:cxn modelId="{AF0F8908-3AB0-4B48-99DB-AF5B6CFABF5C}" type="presOf" srcId="{FAB61EDA-E6CD-4F74-80EB-C0E97EA6A3B5}" destId="{F685108C-D8FC-4FD1-A66F-70B161CE7B2F}" srcOrd="0" destOrd="0" presId="urn:microsoft.com/office/officeart/2005/8/layout/vList2"/>
    <dgm:cxn modelId="{17B6B0E9-5FE1-4B8C-9A82-9472A77742C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64" minVer="http://schemas.openxmlformats.org/drawingml/2006/diagram"/>
    </a:ext>
  </dgm:extLst>
</dgm:dataModel>
</file>

<file path=word/diagrams/data30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1" qsCatId="simple" csTypeId="urn:microsoft.com/office/officeart/2005/8/colors/accent1_2#30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Міжнародна торговельна палата</a:t>
          </a:r>
          <a:r>
            <a:rPr lang="uk-UA" sz="1400">
              <a:solidFill>
                <a:schemeClr val="tx1"/>
              </a:solidFill>
              <a:latin typeface="Arial" pitchFamily="34" charset="0"/>
              <a:cs typeface="Arial" pitchFamily="34" charset="0"/>
            </a:rPr>
            <a:t> – </a:t>
          </a:r>
          <a:r>
            <a:rPr lang="uk-UA" sz="1400" b="1">
              <a:solidFill>
                <a:schemeClr val="tx1"/>
              </a:solidFill>
              <a:latin typeface="Arial" pitchFamily="34" charset="0"/>
              <a:cs typeface="Arial" pitchFamily="34" charset="0"/>
            </a:rPr>
            <a:t>МТП</a:t>
          </a:r>
          <a:r>
            <a:rPr lang="uk-UA" sz="140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4D188508-07AE-4EDC-931E-43F554B07722}" type="presOf" srcId="{FAB61EDA-E6CD-4F74-80EB-C0E97EA6A3B5}" destId="{F685108C-D8FC-4FD1-A66F-70B161CE7B2F}"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4BF4ECEA-15E5-437D-A1FE-113D4C6B0AFF}" type="presOf" srcId="{4B2AD744-40CC-4705-8413-35C94F601676}" destId="{0A37B056-C151-49F6-89D6-3D81D2E80892}" srcOrd="0" destOrd="0" presId="urn:microsoft.com/office/officeart/2005/8/layout/vList2"/>
    <dgm:cxn modelId="{759D7BB2-8947-4E11-A2B7-30E449789B5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69" minVer="http://schemas.openxmlformats.org/drawingml/2006/diagram"/>
    </a:ext>
  </dgm:extLst>
</dgm:dataModel>
</file>

<file path=word/diagrams/data30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2" qsCatId="simple" csTypeId="urn:microsoft.com/office/officeart/2005/8/colors/accent1_2#30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ysClr val="windowText" lastClr="000000"/>
              </a:solidFill>
              <a:latin typeface="Arial" pitchFamily="34" charset="0"/>
              <a:cs typeface="Arial" pitchFamily="34" charset="0"/>
            </a:rPr>
            <a:t>Всесвітня митна організація</a:t>
          </a:r>
          <a:r>
            <a:rPr lang="uk-UA" sz="1400">
              <a:solidFill>
                <a:sysClr val="windowText" lastClr="000000"/>
              </a:solidFill>
              <a:latin typeface="Arial" pitchFamily="34" charset="0"/>
              <a:cs typeface="Arial" pitchFamily="34" charset="0"/>
            </a:rPr>
            <a:t> – </a:t>
          </a:r>
          <a:r>
            <a:rPr lang="uk-UA" sz="1400" b="1">
              <a:solidFill>
                <a:sysClr val="windowText" lastClr="000000"/>
              </a:solidFill>
              <a:latin typeface="Arial" pitchFamily="34" charset="0"/>
              <a:cs typeface="Arial" pitchFamily="34" charset="0"/>
            </a:rPr>
            <a:t>ВМО</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84E1EDD-6A8A-4273-A831-F29F0E7FA935}" type="presOf" srcId="{4B2AD744-40CC-4705-8413-35C94F601676}" destId="{0A37B056-C151-49F6-89D6-3D81D2E80892}" srcOrd="0" destOrd="0" presId="urn:microsoft.com/office/officeart/2005/8/layout/vList2"/>
    <dgm:cxn modelId="{1564C61F-5772-4276-A82E-B5E94C38200C}" type="presOf" srcId="{FAB61EDA-E6CD-4F74-80EB-C0E97EA6A3B5}" destId="{F685108C-D8FC-4FD1-A66F-70B161CE7B2F}" srcOrd="0" destOrd="0" presId="urn:microsoft.com/office/officeart/2005/8/layout/vList2"/>
    <dgm:cxn modelId="{BECF6FED-B53B-48EC-82A9-42B2F7FF010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74" minVer="http://schemas.openxmlformats.org/drawingml/2006/diagram"/>
    </a:ext>
  </dgm:extLst>
</dgm:dataModel>
</file>

<file path=word/diagrams/data30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3" qsCatId="simple" csTypeId="urn:microsoft.com/office/officeart/2005/8/colors/accent1_2#30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2.3</a:t>
          </a:r>
          <a:r>
            <a:rPr lang="uk-UA" sz="1400" b="1" cap="none" baseline="0">
              <a:solidFill>
                <a:sysClr val="windowText" lastClr="000000"/>
              </a:solidFill>
              <a:latin typeface="Arial" pitchFamily="34" charset="0"/>
              <a:cs typeface="Arial" pitchFamily="34" charset="0"/>
            </a:rPr>
            <a:t>. Система ГАТТ – СОТ (ВТО)</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26FD84B-8781-4F94-B468-AD33F6BD1049}" type="presOf" srcId="{4B2AD744-40CC-4705-8413-35C94F601676}" destId="{0A37B056-C151-49F6-89D6-3D81D2E80892}" srcOrd="0" destOrd="0" presId="urn:microsoft.com/office/officeart/2005/8/layout/vList2"/>
    <dgm:cxn modelId="{0A7B7C76-7CB0-4F24-8DF1-D0F6BED898DA}" type="presOf" srcId="{FAB61EDA-E6CD-4F74-80EB-C0E97EA6A3B5}" destId="{F685108C-D8FC-4FD1-A66F-70B161CE7B2F}" srcOrd="0" destOrd="0" presId="urn:microsoft.com/office/officeart/2005/8/layout/vList2"/>
    <dgm:cxn modelId="{9791BBE9-1670-49B4-8695-501ED67CC46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79" minVer="http://schemas.openxmlformats.org/drawingml/2006/diagram"/>
    </a:ext>
  </dgm:extLst>
</dgm:dataModel>
</file>

<file path=word/diagrams/data30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4" qsCatId="simple" csTypeId="urn:microsoft.com/office/officeart/2005/8/colors/accent1_2#30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ГАТТ – генеральна угода з тарифів і торгівлі</a:t>
          </a:r>
          <a:r>
            <a:rPr lang="uk-UA" sz="140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custLinFactNeighborY="12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3DC4A2D-82A3-4C7F-B2C7-4C31AE3224F1}" type="presOf" srcId="{FAB61EDA-E6CD-4F74-80EB-C0E97EA6A3B5}" destId="{F685108C-D8FC-4FD1-A66F-70B161CE7B2F}" srcOrd="0" destOrd="0" presId="urn:microsoft.com/office/officeart/2005/8/layout/vList2"/>
    <dgm:cxn modelId="{B8989E35-EAF7-4780-AEFF-03FFF4AD5590}" type="presOf" srcId="{4B2AD744-40CC-4705-8413-35C94F601676}" destId="{0A37B056-C151-49F6-89D6-3D81D2E80892}" srcOrd="0" destOrd="0" presId="urn:microsoft.com/office/officeart/2005/8/layout/vList2"/>
    <dgm:cxn modelId="{E53CC97E-47BC-464B-B185-CE8A1866739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84" minVer="http://schemas.openxmlformats.org/drawingml/2006/diagram"/>
    </a:ext>
  </dgm:extLst>
</dgm:dataModel>
</file>

<file path=word/diagrams/data31.xml><?xml version="1.0" encoding="utf-8"?>
<dgm:dataModel xmlns:dgm="http://schemas.openxmlformats.org/drawingml/2006/diagram" xmlns:a="http://schemas.openxmlformats.org/drawingml/2006/main">
  <dgm:ptLst>
    <dgm:pt modelId="{E9B9C379-ECB1-4347-8951-923CD960B68E}" type="doc">
      <dgm:prSet loTypeId="urn:microsoft.com/office/officeart/2005/8/layout/radial1" loCatId="relationship" qsTypeId="urn:microsoft.com/office/officeart/2005/8/quickstyle/simple1" qsCatId="simple" csTypeId="urn:microsoft.com/office/officeart/2005/8/colors/accent1_2" csCatId="accent1"/>
      <dgm:spPr/>
    </dgm:pt>
    <dgm:pt modelId="{648AAB48-E9DA-4474-A1DF-623447444024}">
      <dgm:prSet/>
      <dgm:spPr/>
      <dgm:t>
        <a:bodyPr/>
        <a:lstStyle/>
        <a:p>
          <a:pPr marR="0" algn="ctr" rtl="0"/>
          <a:endParaRPr lang="ru-RU" b="1" i="1" u="none" strike="noStrike" baseline="0">
            <a:latin typeface="Times New Roman" panose="02020603050405020304" pitchFamily="18" charset="0"/>
          </a:endParaRPr>
        </a:p>
        <a:p>
          <a:pPr marR="0" algn="ctr" rtl="0"/>
          <a:r>
            <a:rPr lang="ru-RU" b="1" i="1" u="none" strike="noStrike" baseline="0">
              <a:latin typeface="Calibri" panose="020F0502020204030204" pitchFamily="34" charset="0"/>
            </a:rPr>
            <a:t>Варіанти співвідношення потреб і виробництва</a:t>
          </a:r>
          <a:endParaRPr lang="ru-RU"/>
        </a:p>
      </dgm:t>
    </dgm:pt>
    <dgm:pt modelId="{F52FBAAC-1211-42D6-A438-BB01E978D0E6}" type="parTrans" cxnId="{A4BC8795-0E7C-404B-B8ED-CF1C5221EB97}">
      <dgm:prSet/>
      <dgm:spPr/>
    </dgm:pt>
    <dgm:pt modelId="{13DA86E4-E792-46F7-9504-DAA6F4BD7D1E}" type="sibTrans" cxnId="{A4BC8795-0E7C-404B-B8ED-CF1C5221EB97}">
      <dgm:prSet/>
      <dgm:spPr/>
    </dgm:pt>
    <dgm:pt modelId="{F910D182-5165-4E71-B8F9-8386224E9884}">
      <dgm:prSet/>
      <dgm:spPr/>
      <dgm:t>
        <a:bodyPr/>
        <a:lstStyle/>
        <a:p>
          <a:pPr marR="0" algn="ctr" rtl="0"/>
          <a:r>
            <a:rPr lang="ru-RU" b="1" i="1" u="none" strike="noStrike" baseline="0">
              <a:solidFill>
                <a:srgbClr val="000000"/>
              </a:solidFill>
              <a:latin typeface="Calibri" panose="020F0502020204030204" pitchFamily="34" charset="0"/>
            </a:rPr>
            <a:t>Регресивний</a:t>
          </a:r>
          <a:r>
            <a:rPr lang="ru-RU" b="0" i="0" u="none" strike="noStrike" baseline="0">
              <a:solidFill>
                <a:srgbClr val="000000"/>
              </a:solidFill>
              <a:latin typeface="Calibri" panose="020F0502020204030204" pitchFamily="34" charset="0"/>
            </a:rPr>
            <a:t> (з лат. – рух назад)</a:t>
          </a:r>
        </a:p>
        <a:p>
          <a:pPr marR="0" algn="ctr" rtl="0"/>
          <a:r>
            <a:rPr lang="ru-RU" b="0" i="0" u="none" strike="noStrike" baseline="0">
              <a:solidFill>
                <a:srgbClr val="000000"/>
              </a:solidFill>
              <a:latin typeface="Calibri" panose="020F0502020204030204"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ru-RU"/>
        </a:p>
      </dgm:t>
    </dgm:pt>
    <dgm:pt modelId="{529D0B9A-FA5A-4A5E-A32C-737E43FEBBD4}" type="parTrans" cxnId="{6A4F4F2C-6EAA-49A6-827C-E022FE760A43}">
      <dgm:prSet/>
      <dgm:spPr/>
      <dgm:t>
        <a:bodyPr/>
        <a:lstStyle/>
        <a:p>
          <a:endParaRPr lang="ru-RU"/>
        </a:p>
      </dgm:t>
    </dgm:pt>
    <dgm:pt modelId="{B58AEBB0-9235-4C4D-8F3E-BB81B4264940}" type="sibTrans" cxnId="{6A4F4F2C-6EAA-49A6-827C-E022FE760A43}">
      <dgm:prSet/>
      <dgm:spPr/>
    </dgm:pt>
    <dgm:pt modelId="{2C917FEE-B8A5-4E2D-B9AA-A73C3CC6162B}">
      <dgm:prSet/>
      <dgm:spPr/>
      <dgm:t>
        <a:bodyPr/>
        <a:lstStyle/>
        <a:p>
          <a:pPr marR="0" algn="ctr" rtl="0"/>
          <a:endParaRPr lang="ru-RU" b="1" i="1" u="none" strike="noStrike" baseline="0">
            <a:solidFill>
              <a:srgbClr val="000000"/>
            </a:solidFill>
            <a:latin typeface="Times New Roman" panose="02020603050405020304" pitchFamily="18" charset="0"/>
          </a:endParaRPr>
        </a:p>
        <a:p>
          <a:pPr marR="0" algn="ctr" rtl="0"/>
          <a:r>
            <a:rPr lang="ru-RU" b="1" i="1" u="none" strike="noStrike" baseline="0">
              <a:solidFill>
                <a:srgbClr val="000000"/>
              </a:solidFill>
              <a:latin typeface="Calibri" panose="020F0502020204030204" pitchFamily="34" charset="0"/>
            </a:rPr>
            <a:t>Прогресивний </a:t>
          </a:r>
        </a:p>
        <a:p>
          <a:pPr marR="0" algn="ctr" rtl="0"/>
          <a:r>
            <a:rPr lang="ru-RU" b="0" i="0" u="none" strike="noStrike" baseline="0">
              <a:solidFill>
                <a:srgbClr val="000000"/>
              </a:solidFill>
              <a:latin typeface="Calibri" panose="020F0502020204030204" pitchFamily="34" charset="0"/>
            </a:rPr>
            <a:t>(з лат. – рух вперед)</a:t>
          </a:r>
        </a:p>
        <a:p>
          <a:pPr marR="0" algn="ctr" rtl="0"/>
          <a:r>
            <a:rPr lang="ru-RU" b="0" i="0" u="none" strike="noStrike" baseline="0">
              <a:solidFill>
                <a:srgbClr val="000000"/>
              </a:solidFill>
              <a:latin typeface="Calibri" panose="020F0502020204030204"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ru-RU"/>
        </a:p>
      </dgm:t>
    </dgm:pt>
    <dgm:pt modelId="{204E6D2F-F77F-47D2-AEC2-B1613136778A}" type="parTrans" cxnId="{F593705F-434B-4198-B9EE-1852D3026659}">
      <dgm:prSet/>
      <dgm:spPr/>
      <dgm:t>
        <a:bodyPr/>
        <a:lstStyle/>
        <a:p>
          <a:endParaRPr lang="ru-RU"/>
        </a:p>
      </dgm:t>
    </dgm:pt>
    <dgm:pt modelId="{2EF87FD2-C75F-4EBB-B5A4-6C4036BF4809}" type="sibTrans" cxnId="{F593705F-434B-4198-B9EE-1852D3026659}">
      <dgm:prSet/>
      <dgm:spPr/>
    </dgm:pt>
    <dgm:pt modelId="{DE27B4E2-1ED8-4288-A8AD-F7D68DC652AE}">
      <dgm:prSet/>
      <dgm:spPr/>
      <dgm:t>
        <a:bodyPr/>
        <a:lstStyle/>
        <a:p>
          <a:pPr marR="0" algn="ctr" rtl="0"/>
          <a:endParaRPr lang="uk-UA" b="1" i="1" u="none" strike="noStrike" baseline="0">
            <a:solidFill>
              <a:srgbClr val="000000"/>
            </a:solidFill>
            <a:latin typeface="Times New Roman" panose="02020603050405020304" pitchFamily="18" charset="0"/>
          </a:endParaRPr>
        </a:p>
        <a:p>
          <a:pPr marR="0" algn="ctr" rtl="0"/>
          <a:r>
            <a:rPr lang="uk-UA" b="1" i="1" u="none" strike="noStrike" baseline="0">
              <a:solidFill>
                <a:srgbClr val="000000"/>
              </a:solidFill>
              <a:latin typeface="Times New Roman" panose="02020603050405020304" pitchFamily="18" charset="0"/>
            </a:rPr>
            <a:t>Застійний</a:t>
          </a:r>
        </a:p>
        <a:p>
          <a:pPr marR="0" algn="ctr" rtl="0"/>
          <a:r>
            <a:rPr lang="uk-UA" b="0" i="0" u="none" strike="noStrike" baseline="0">
              <a:solidFill>
                <a:srgbClr val="000000"/>
              </a:solidFill>
              <a:latin typeface="Times New Roman" panose="02020603050405020304" pitchFamily="18"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gm:t>
    </dgm:pt>
    <dgm:pt modelId="{721ABB5D-3CD9-435A-94C5-2EC463C98FF9}" type="parTrans" cxnId="{EBCE45AB-F623-43F2-9E9A-265C2F3BE8E9}">
      <dgm:prSet/>
      <dgm:spPr/>
      <dgm:t>
        <a:bodyPr/>
        <a:lstStyle/>
        <a:p>
          <a:endParaRPr lang="ru-RU"/>
        </a:p>
      </dgm:t>
    </dgm:pt>
    <dgm:pt modelId="{40983635-DBB4-4BCF-85CE-7A914268F71C}" type="sibTrans" cxnId="{EBCE45AB-F623-43F2-9E9A-265C2F3BE8E9}">
      <dgm:prSet/>
      <dgm:spPr/>
    </dgm:pt>
    <dgm:pt modelId="{01ACC57C-AC6C-4940-908C-A8257B5DC829}" type="pres">
      <dgm:prSet presAssocID="{E9B9C379-ECB1-4347-8951-923CD960B68E}" presName="cycle" presStyleCnt="0">
        <dgm:presLayoutVars>
          <dgm:chMax val="1"/>
          <dgm:dir/>
          <dgm:animLvl val="ctr"/>
          <dgm:resizeHandles val="exact"/>
        </dgm:presLayoutVars>
      </dgm:prSet>
      <dgm:spPr/>
    </dgm:pt>
    <dgm:pt modelId="{592CA629-65CA-4881-A0CA-E4C92123433D}" type="pres">
      <dgm:prSet presAssocID="{648AAB48-E9DA-4474-A1DF-623447444024}" presName="centerShape" presStyleLbl="node0" presStyleIdx="0" presStyleCnt="1"/>
      <dgm:spPr/>
      <dgm:t>
        <a:bodyPr/>
        <a:lstStyle/>
        <a:p>
          <a:endParaRPr lang="uk-UA"/>
        </a:p>
      </dgm:t>
    </dgm:pt>
    <dgm:pt modelId="{225BFD77-D233-4071-8D32-EFE0D0E352BC}" type="pres">
      <dgm:prSet presAssocID="{529D0B9A-FA5A-4A5E-A32C-737E43FEBBD4}" presName="Name9" presStyleLbl="parChTrans1D2" presStyleIdx="0" presStyleCnt="3"/>
      <dgm:spPr/>
      <dgm:t>
        <a:bodyPr/>
        <a:lstStyle/>
        <a:p>
          <a:endParaRPr lang="uk-UA"/>
        </a:p>
      </dgm:t>
    </dgm:pt>
    <dgm:pt modelId="{A3CD7D45-B91B-4AED-94DC-1C91D01F9DDA}" type="pres">
      <dgm:prSet presAssocID="{529D0B9A-FA5A-4A5E-A32C-737E43FEBBD4}" presName="connTx" presStyleLbl="parChTrans1D2" presStyleIdx="0" presStyleCnt="3"/>
      <dgm:spPr/>
      <dgm:t>
        <a:bodyPr/>
        <a:lstStyle/>
        <a:p>
          <a:endParaRPr lang="uk-UA"/>
        </a:p>
      </dgm:t>
    </dgm:pt>
    <dgm:pt modelId="{C31A2433-844B-4C0F-BEE4-8E63F1441E30}" type="pres">
      <dgm:prSet presAssocID="{F910D182-5165-4E71-B8F9-8386224E9884}" presName="node" presStyleLbl="node1" presStyleIdx="0" presStyleCnt="3">
        <dgm:presLayoutVars>
          <dgm:bulletEnabled val="1"/>
        </dgm:presLayoutVars>
      </dgm:prSet>
      <dgm:spPr/>
      <dgm:t>
        <a:bodyPr/>
        <a:lstStyle/>
        <a:p>
          <a:endParaRPr lang="uk-UA"/>
        </a:p>
      </dgm:t>
    </dgm:pt>
    <dgm:pt modelId="{8660D2FA-3E35-4499-AF19-7643D059A05F}" type="pres">
      <dgm:prSet presAssocID="{204E6D2F-F77F-47D2-AEC2-B1613136778A}" presName="Name9" presStyleLbl="parChTrans1D2" presStyleIdx="1" presStyleCnt="3"/>
      <dgm:spPr/>
      <dgm:t>
        <a:bodyPr/>
        <a:lstStyle/>
        <a:p>
          <a:endParaRPr lang="uk-UA"/>
        </a:p>
      </dgm:t>
    </dgm:pt>
    <dgm:pt modelId="{6E6C1A2A-8A8D-4AF0-AC1D-F6798E426F5E}" type="pres">
      <dgm:prSet presAssocID="{204E6D2F-F77F-47D2-AEC2-B1613136778A}" presName="connTx" presStyleLbl="parChTrans1D2" presStyleIdx="1" presStyleCnt="3"/>
      <dgm:spPr/>
      <dgm:t>
        <a:bodyPr/>
        <a:lstStyle/>
        <a:p>
          <a:endParaRPr lang="uk-UA"/>
        </a:p>
      </dgm:t>
    </dgm:pt>
    <dgm:pt modelId="{4C6076BC-3E57-4EB2-B179-03E2C52062C9}" type="pres">
      <dgm:prSet presAssocID="{2C917FEE-B8A5-4E2D-B9AA-A73C3CC6162B}" presName="node" presStyleLbl="node1" presStyleIdx="1" presStyleCnt="3">
        <dgm:presLayoutVars>
          <dgm:bulletEnabled val="1"/>
        </dgm:presLayoutVars>
      </dgm:prSet>
      <dgm:spPr/>
      <dgm:t>
        <a:bodyPr/>
        <a:lstStyle/>
        <a:p>
          <a:endParaRPr lang="uk-UA"/>
        </a:p>
      </dgm:t>
    </dgm:pt>
    <dgm:pt modelId="{1D119E8A-DD80-4ECF-B531-DB1B2021300B}" type="pres">
      <dgm:prSet presAssocID="{721ABB5D-3CD9-435A-94C5-2EC463C98FF9}" presName="Name9" presStyleLbl="parChTrans1D2" presStyleIdx="2" presStyleCnt="3"/>
      <dgm:spPr/>
      <dgm:t>
        <a:bodyPr/>
        <a:lstStyle/>
        <a:p>
          <a:endParaRPr lang="uk-UA"/>
        </a:p>
      </dgm:t>
    </dgm:pt>
    <dgm:pt modelId="{D8FEB182-AA57-434B-BF4E-8250646410D5}" type="pres">
      <dgm:prSet presAssocID="{721ABB5D-3CD9-435A-94C5-2EC463C98FF9}" presName="connTx" presStyleLbl="parChTrans1D2" presStyleIdx="2" presStyleCnt="3"/>
      <dgm:spPr/>
      <dgm:t>
        <a:bodyPr/>
        <a:lstStyle/>
        <a:p>
          <a:endParaRPr lang="uk-UA"/>
        </a:p>
      </dgm:t>
    </dgm:pt>
    <dgm:pt modelId="{B1C93188-97EA-4C97-9499-A66426AD1665}" type="pres">
      <dgm:prSet presAssocID="{DE27B4E2-1ED8-4288-A8AD-F7D68DC652AE}" presName="node" presStyleLbl="node1" presStyleIdx="2" presStyleCnt="3">
        <dgm:presLayoutVars>
          <dgm:bulletEnabled val="1"/>
        </dgm:presLayoutVars>
      </dgm:prSet>
      <dgm:spPr/>
      <dgm:t>
        <a:bodyPr/>
        <a:lstStyle/>
        <a:p>
          <a:endParaRPr lang="uk-UA"/>
        </a:p>
      </dgm:t>
    </dgm:pt>
  </dgm:ptLst>
  <dgm:cxnLst>
    <dgm:cxn modelId="{94644514-6B7C-4D73-9E22-FB7DE0F78BB0}" type="presOf" srcId="{529D0B9A-FA5A-4A5E-A32C-737E43FEBBD4}" destId="{225BFD77-D233-4071-8D32-EFE0D0E352BC}" srcOrd="0" destOrd="0" presId="urn:microsoft.com/office/officeart/2005/8/layout/radial1"/>
    <dgm:cxn modelId="{F242A978-1DA8-42CF-A40B-D3B1B84A311B}" type="presOf" srcId="{204E6D2F-F77F-47D2-AEC2-B1613136778A}" destId="{8660D2FA-3E35-4499-AF19-7643D059A05F}" srcOrd="0" destOrd="0" presId="urn:microsoft.com/office/officeart/2005/8/layout/radial1"/>
    <dgm:cxn modelId="{F593705F-434B-4198-B9EE-1852D3026659}" srcId="{648AAB48-E9DA-4474-A1DF-623447444024}" destId="{2C917FEE-B8A5-4E2D-B9AA-A73C3CC6162B}" srcOrd="1" destOrd="0" parTransId="{204E6D2F-F77F-47D2-AEC2-B1613136778A}" sibTransId="{2EF87FD2-C75F-4EBB-B5A4-6C4036BF4809}"/>
    <dgm:cxn modelId="{A4BC8795-0E7C-404B-B8ED-CF1C5221EB97}" srcId="{E9B9C379-ECB1-4347-8951-923CD960B68E}" destId="{648AAB48-E9DA-4474-A1DF-623447444024}" srcOrd="0" destOrd="0" parTransId="{F52FBAAC-1211-42D6-A438-BB01E978D0E6}" sibTransId="{13DA86E4-E792-46F7-9504-DAA6F4BD7D1E}"/>
    <dgm:cxn modelId="{5BB8D175-48F9-48EA-B943-FBD35D3A5985}" type="presOf" srcId="{E9B9C379-ECB1-4347-8951-923CD960B68E}" destId="{01ACC57C-AC6C-4940-908C-A8257B5DC829}" srcOrd="0" destOrd="0" presId="urn:microsoft.com/office/officeart/2005/8/layout/radial1"/>
    <dgm:cxn modelId="{EBCE45AB-F623-43F2-9E9A-265C2F3BE8E9}" srcId="{648AAB48-E9DA-4474-A1DF-623447444024}" destId="{DE27B4E2-1ED8-4288-A8AD-F7D68DC652AE}" srcOrd="2" destOrd="0" parTransId="{721ABB5D-3CD9-435A-94C5-2EC463C98FF9}" sibTransId="{40983635-DBB4-4BCF-85CE-7A914268F71C}"/>
    <dgm:cxn modelId="{18BB30EE-EE65-4D6A-A8C4-C424EB53BB21}" type="presOf" srcId="{F910D182-5165-4E71-B8F9-8386224E9884}" destId="{C31A2433-844B-4C0F-BEE4-8E63F1441E30}" srcOrd="0" destOrd="0" presId="urn:microsoft.com/office/officeart/2005/8/layout/radial1"/>
    <dgm:cxn modelId="{B3BE2F36-BEFE-47C3-B051-9437C68FD033}" type="presOf" srcId="{721ABB5D-3CD9-435A-94C5-2EC463C98FF9}" destId="{D8FEB182-AA57-434B-BF4E-8250646410D5}" srcOrd="1" destOrd="0" presId="urn:microsoft.com/office/officeart/2005/8/layout/radial1"/>
    <dgm:cxn modelId="{0910EFA3-F662-4B55-A5C1-8DC3F89CF551}" type="presOf" srcId="{DE27B4E2-1ED8-4288-A8AD-F7D68DC652AE}" destId="{B1C93188-97EA-4C97-9499-A66426AD1665}" srcOrd="0" destOrd="0" presId="urn:microsoft.com/office/officeart/2005/8/layout/radial1"/>
    <dgm:cxn modelId="{3E68A252-E7EB-4355-947C-DAC4BE1FA979}" type="presOf" srcId="{529D0B9A-FA5A-4A5E-A32C-737E43FEBBD4}" destId="{A3CD7D45-B91B-4AED-94DC-1C91D01F9DDA}" srcOrd="1" destOrd="0" presId="urn:microsoft.com/office/officeart/2005/8/layout/radial1"/>
    <dgm:cxn modelId="{6FBC1E89-BA5D-424C-BAD0-2E2BF73C1954}" type="presOf" srcId="{204E6D2F-F77F-47D2-AEC2-B1613136778A}" destId="{6E6C1A2A-8A8D-4AF0-AC1D-F6798E426F5E}" srcOrd="1" destOrd="0" presId="urn:microsoft.com/office/officeart/2005/8/layout/radial1"/>
    <dgm:cxn modelId="{6E2FDD06-8E33-48A1-9A7D-D7CE6A68C711}" type="presOf" srcId="{648AAB48-E9DA-4474-A1DF-623447444024}" destId="{592CA629-65CA-4881-A0CA-E4C92123433D}" srcOrd="0" destOrd="0" presId="urn:microsoft.com/office/officeart/2005/8/layout/radial1"/>
    <dgm:cxn modelId="{013137D6-4267-4028-918D-55D0C3E66389}" type="presOf" srcId="{721ABB5D-3CD9-435A-94C5-2EC463C98FF9}" destId="{1D119E8A-DD80-4ECF-B531-DB1B2021300B}" srcOrd="0" destOrd="0" presId="urn:microsoft.com/office/officeart/2005/8/layout/radial1"/>
    <dgm:cxn modelId="{E772AC0E-125A-4290-935B-9662A65E4BA8}" type="presOf" srcId="{2C917FEE-B8A5-4E2D-B9AA-A73C3CC6162B}" destId="{4C6076BC-3E57-4EB2-B179-03E2C52062C9}" srcOrd="0" destOrd="0" presId="urn:microsoft.com/office/officeart/2005/8/layout/radial1"/>
    <dgm:cxn modelId="{6A4F4F2C-6EAA-49A6-827C-E022FE760A43}" srcId="{648AAB48-E9DA-4474-A1DF-623447444024}" destId="{F910D182-5165-4E71-B8F9-8386224E9884}" srcOrd="0" destOrd="0" parTransId="{529D0B9A-FA5A-4A5E-A32C-737E43FEBBD4}" sibTransId="{B58AEBB0-9235-4C4D-8F3E-BB81B4264940}"/>
    <dgm:cxn modelId="{499513B5-0668-4605-900B-8FBC89321915}" type="presParOf" srcId="{01ACC57C-AC6C-4940-908C-A8257B5DC829}" destId="{592CA629-65CA-4881-A0CA-E4C92123433D}" srcOrd="0" destOrd="0" presId="urn:microsoft.com/office/officeart/2005/8/layout/radial1"/>
    <dgm:cxn modelId="{1EFD4C99-1D88-4323-8062-7C96142E2C0A}" type="presParOf" srcId="{01ACC57C-AC6C-4940-908C-A8257B5DC829}" destId="{225BFD77-D233-4071-8D32-EFE0D0E352BC}" srcOrd="1" destOrd="0" presId="urn:microsoft.com/office/officeart/2005/8/layout/radial1"/>
    <dgm:cxn modelId="{A06C4C2E-188C-463A-B842-D81587EBA668}" type="presParOf" srcId="{225BFD77-D233-4071-8D32-EFE0D0E352BC}" destId="{A3CD7D45-B91B-4AED-94DC-1C91D01F9DDA}" srcOrd="0" destOrd="0" presId="urn:microsoft.com/office/officeart/2005/8/layout/radial1"/>
    <dgm:cxn modelId="{724A5C90-C6F8-464B-9AA6-E96A61B8639F}" type="presParOf" srcId="{01ACC57C-AC6C-4940-908C-A8257B5DC829}" destId="{C31A2433-844B-4C0F-BEE4-8E63F1441E30}" srcOrd="2" destOrd="0" presId="urn:microsoft.com/office/officeart/2005/8/layout/radial1"/>
    <dgm:cxn modelId="{122EFCA8-5768-4AF2-8730-FADE4AC2112E}" type="presParOf" srcId="{01ACC57C-AC6C-4940-908C-A8257B5DC829}" destId="{8660D2FA-3E35-4499-AF19-7643D059A05F}" srcOrd="3" destOrd="0" presId="urn:microsoft.com/office/officeart/2005/8/layout/radial1"/>
    <dgm:cxn modelId="{EE458490-82CC-48CE-9435-4B43EC425082}" type="presParOf" srcId="{8660D2FA-3E35-4499-AF19-7643D059A05F}" destId="{6E6C1A2A-8A8D-4AF0-AC1D-F6798E426F5E}" srcOrd="0" destOrd="0" presId="urn:microsoft.com/office/officeart/2005/8/layout/radial1"/>
    <dgm:cxn modelId="{88394FB9-DBA3-4F22-B497-516E32AD9A85}" type="presParOf" srcId="{01ACC57C-AC6C-4940-908C-A8257B5DC829}" destId="{4C6076BC-3E57-4EB2-B179-03E2C52062C9}" srcOrd="4" destOrd="0" presId="urn:microsoft.com/office/officeart/2005/8/layout/radial1"/>
    <dgm:cxn modelId="{DDA0F021-D8AE-41CA-830E-E0A6757B2C64}" type="presParOf" srcId="{01ACC57C-AC6C-4940-908C-A8257B5DC829}" destId="{1D119E8A-DD80-4ECF-B531-DB1B2021300B}" srcOrd="5" destOrd="0" presId="urn:microsoft.com/office/officeart/2005/8/layout/radial1"/>
    <dgm:cxn modelId="{42B26194-367C-4620-B963-390766A3F632}" type="presParOf" srcId="{1D119E8A-DD80-4ECF-B531-DB1B2021300B}" destId="{D8FEB182-AA57-434B-BF4E-8250646410D5}" srcOrd="0" destOrd="0" presId="urn:microsoft.com/office/officeart/2005/8/layout/radial1"/>
    <dgm:cxn modelId="{C680A12D-0B67-4152-A063-B8AA4D865D0D}" type="presParOf" srcId="{01ACC57C-AC6C-4940-908C-A8257B5DC829}" destId="{B1C93188-97EA-4C97-9499-A66426AD1665}" srcOrd="6" destOrd="0" presId="urn:microsoft.com/office/officeart/2005/8/layout/radial1"/>
  </dgm:cxnLst>
  <dgm:bg/>
  <dgm:whole/>
  <dgm:extLst>
    <a:ext uri="http://schemas.microsoft.com/office/drawing/2008/diagram">
      <dsp:dataModelExt xmlns:dsp="http://schemas.microsoft.com/office/drawing/2008/diagram" relId="rId165" minVer="http://schemas.openxmlformats.org/drawingml/2006/diagram"/>
    </a:ext>
  </dgm:extLst>
</dgm:dataModel>
</file>

<file path=word/diagrams/data310.xml><?xml version="1.0" encoding="utf-8"?>
<dgm:dataModel xmlns:dgm="http://schemas.openxmlformats.org/drawingml/2006/diagram" xmlns:a="http://schemas.openxmlformats.org/drawingml/2006/main">
  <dgm:ptLst>
    <dgm:pt modelId="{5C9EA15B-89EB-4C55-8687-305945B5D150}" type="doc">
      <dgm:prSet loTypeId="urn:microsoft.com/office/officeart/2005/8/layout/hierarchy3" loCatId="list" qsTypeId="urn:microsoft.com/office/officeart/2005/8/quickstyle/simple1#305" qsCatId="simple" csTypeId="urn:microsoft.com/office/officeart/2005/8/colors/accent1_2#305" csCatId="accent1" phldr="1"/>
      <dgm:spPr/>
      <dgm:t>
        <a:bodyPr/>
        <a:lstStyle/>
        <a:p>
          <a:endParaRPr lang="ru-RU"/>
        </a:p>
      </dgm:t>
    </dgm:pt>
    <dgm:pt modelId="{DE122BCA-C81D-4978-9B1D-2517B6C9A59B}">
      <dgm:prSet phldrT="[Текст]" custT="1"/>
      <dgm:spPr>
        <a:solidFill>
          <a:schemeClr val="accent1">
            <a:lumMod val="20000"/>
            <a:lumOff val="80000"/>
          </a:schemeClr>
        </a:solidFill>
        <a:ln>
          <a:solidFill>
            <a:schemeClr val="tx2"/>
          </a:solidFill>
        </a:ln>
      </dgm:spPr>
      <dgm:t>
        <a:bodyPr/>
        <a:lstStyle/>
        <a:p>
          <a:r>
            <a:rPr lang="ru-RU" sz="1400" cap="all" baseline="0">
              <a:solidFill>
                <a:sysClr val="windowText" lastClr="000000"/>
              </a:solidFill>
              <a:latin typeface="Arial" pitchFamily="34" charset="0"/>
              <a:cs typeface="Arial" pitchFamily="34" charset="0"/>
            </a:rPr>
            <a:t>функції </a:t>
          </a:r>
        </a:p>
      </dgm:t>
    </dgm:pt>
    <dgm:pt modelId="{C646E960-4FD6-4847-8271-7F1816085491}" type="parTrans" cxnId="{241668C0-348B-4C57-A70D-D826DB24C6E4}">
      <dgm:prSet/>
      <dgm:spPr/>
      <dgm:t>
        <a:bodyPr/>
        <a:lstStyle/>
        <a:p>
          <a:endParaRPr lang="ru-RU"/>
        </a:p>
      </dgm:t>
    </dgm:pt>
    <dgm:pt modelId="{6A8839A3-2FFB-4C24-B3DF-8921418D416F}" type="sibTrans" cxnId="{241668C0-348B-4C57-A70D-D826DB24C6E4}">
      <dgm:prSet/>
      <dgm:spPr/>
      <dgm:t>
        <a:bodyPr/>
        <a:lstStyle/>
        <a:p>
          <a:endParaRPr lang="ru-RU"/>
        </a:p>
      </dgm:t>
    </dgm:pt>
    <dgm:pt modelId="{3B7B792D-D18A-4D10-8DB6-CE189D0FEE7A}">
      <dgm:prSet phldrT="[Текст]" custT="1"/>
      <dgm:spPr>
        <a:solidFill>
          <a:schemeClr val="accent1">
            <a:lumMod val="20000"/>
            <a:lumOff val="80000"/>
          </a:schemeClr>
        </a:solidFill>
        <a:ln>
          <a:solidFill>
            <a:schemeClr val="tx2"/>
          </a:solidFill>
        </a:ln>
      </dgm:spPr>
      <dgm:t>
        <a:bodyPr/>
        <a:lstStyle/>
        <a:p>
          <a:pPr algn="r"/>
          <a:r>
            <a:rPr lang="ru-RU" sz="1400" cap="all" baseline="0">
              <a:solidFill>
                <a:sysClr val="windowText" lastClr="000000"/>
              </a:solidFill>
              <a:latin typeface="Arial" pitchFamily="34" charset="0"/>
              <a:cs typeface="Arial" pitchFamily="34" charset="0"/>
            </a:rPr>
            <a:t>Основна мета </a:t>
          </a:r>
          <a:r>
            <a:rPr lang="ru-RU" sz="1400" b="0" cap="all" baseline="0">
              <a:solidFill>
                <a:schemeClr val="tx1"/>
              </a:solidFill>
              <a:latin typeface="Arial" pitchFamily="34" charset="0"/>
              <a:cs typeface="Arial" pitchFamily="34" charset="0"/>
            </a:rPr>
            <a:t>- </a:t>
          </a:r>
          <a:r>
            <a:rPr lang="uk-UA" sz="1400" b="0">
              <a:solidFill>
                <a:schemeClr val="tx1"/>
              </a:solidFill>
              <a:latin typeface="Arial" pitchFamily="34" charset="0"/>
              <a:cs typeface="Arial" pitchFamily="34" charset="0"/>
            </a:rPr>
            <a:t>забезпечення стабільного зростання і зменшення ризику міжнародних торговельних відносин шляхом</a:t>
          </a:r>
          <a:r>
            <a:rPr lang="ru-RU" sz="1400" b="0" cap="all" baseline="0">
              <a:solidFill>
                <a:schemeClr val="tx1"/>
              </a:solidFill>
              <a:latin typeface="Arial" pitchFamily="34" charset="0"/>
              <a:cs typeface="Arial" pitchFamily="34" charset="0"/>
            </a:rPr>
            <a:t> </a:t>
          </a:r>
        </a:p>
      </dgm:t>
    </dgm:pt>
    <dgm:pt modelId="{4B6FC4C4-F326-4728-BC7C-7A5127CF8A53}" type="parTrans" cxnId="{8E285F65-58A5-495F-AD37-B753E7F85631}">
      <dgm:prSet/>
      <dgm:spPr/>
      <dgm:t>
        <a:bodyPr/>
        <a:lstStyle/>
        <a:p>
          <a:endParaRPr lang="ru-RU"/>
        </a:p>
      </dgm:t>
    </dgm:pt>
    <dgm:pt modelId="{F72BBB35-94D7-4AB3-B519-405923AD7E58}" type="sibTrans" cxnId="{8E285F65-58A5-495F-AD37-B753E7F85631}">
      <dgm:prSet/>
      <dgm:spPr/>
      <dgm:t>
        <a:bodyPr/>
        <a:lstStyle/>
        <a:p>
          <a:endParaRPr lang="ru-RU"/>
        </a:p>
      </dgm:t>
    </dgm:pt>
    <dgm:pt modelId="{D66D50B1-FE07-48B9-9739-44886DCE2F27}">
      <dgm:prSet custT="1"/>
      <dgm:spPr/>
      <dgm:t>
        <a:bodyPr/>
        <a:lstStyle/>
        <a:p>
          <a:r>
            <a:rPr lang="uk-UA" sz="1000">
              <a:latin typeface="Arial" pitchFamily="34" charset="0"/>
              <a:cs typeface="Arial" pitchFamily="34" charset="0"/>
            </a:rPr>
            <a:t>здійснення виливу на державну  зовнішньоекономічну  політику шляхом спільного створення  правил світової торгівлі</a:t>
          </a:r>
          <a:endParaRPr lang="ru-RU" sz="1000">
            <a:latin typeface="Arial" pitchFamily="34" charset="0"/>
            <a:cs typeface="Arial" pitchFamily="34" charset="0"/>
          </a:endParaRPr>
        </a:p>
      </dgm:t>
    </dgm:pt>
    <dgm:pt modelId="{44DF620C-BA9C-4B8B-B764-AE43DED451FB}" type="parTrans" cxnId="{F861FCF2-101C-4EA1-8DA0-3734C620386E}">
      <dgm:prSet/>
      <dgm:spPr/>
      <dgm:t>
        <a:bodyPr/>
        <a:lstStyle/>
        <a:p>
          <a:endParaRPr lang="ru-RU"/>
        </a:p>
      </dgm:t>
    </dgm:pt>
    <dgm:pt modelId="{96E30246-E6D2-4401-81E5-EA45215E4696}" type="sibTrans" cxnId="{F861FCF2-101C-4EA1-8DA0-3734C620386E}">
      <dgm:prSet/>
      <dgm:spPr/>
      <dgm:t>
        <a:bodyPr/>
        <a:lstStyle/>
        <a:p>
          <a:endParaRPr lang="ru-RU"/>
        </a:p>
      </dgm:t>
    </dgm:pt>
    <dgm:pt modelId="{6C2CE682-3CEC-45DD-B744-A65E7B4A3832}">
      <dgm:prSet custT="1"/>
      <dgm:spPr/>
      <dgm:t>
        <a:bodyPr/>
        <a:lstStyle/>
        <a:p>
          <a:r>
            <a:rPr lang="uk-UA" sz="1000">
              <a:latin typeface="Arial" pitchFamily="34" charset="0"/>
              <a:cs typeface="Arial" pitchFamily="34" charset="0"/>
            </a:rPr>
            <a:t>форум для переговорів щодо  лібералізації та передбачуваності  торговельних відносин</a:t>
          </a:r>
          <a:endParaRPr lang="ru-RU" sz="1000">
            <a:latin typeface="Arial" pitchFamily="34" charset="0"/>
            <a:cs typeface="Arial" pitchFamily="34" charset="0"/>
          </a:endParaRPr>
        </a:p>
      </dgm:t>
    </dgm:pt>
    <dgm:pt modelId="{DF098A46-E4BA-4214-9C36-FF0A58A51B13}" type="parTrans" cxnId="{46A8F163-862F-476E-956E-27971224D329}">
      <dgm:prSet/>
      <dgm:spPr/>
      <dgm:t>
        <a:bodyPr/>
        <a:lstStyle/>
        <a:p>
          <a:endParaRPr lang="ru-RU"/>
        </a:p>
      </dgm:t>
    </dgm:pt>
    <dgm:pt modelId="{4D89BF6E-A4E1-41D8-9170-85CDBA75237D}" type="sibTrans" cxnId="{46A8F163-862F-476E-956E-27971224D329}">
      <dgm:prSet/>
      <dgm:spPr/>
      <dgm:t>
        <a:bodyPr/>
        <a:lstStyle/>
        <a:p>
          <a:endParaRPr lang="ru-RU"/>
        </a:p>
      </dgm:t>
    </dgm:pt>
    <dgm:pt modelId="{93898B54-CE82-4B38-9022-CDF4CAE89BA3}">
      <dgm:prSet custT="1"/>
      <dgm:spPr/>
      <dgm:t>
        <a:bodyPr/>
        <a:lstStyle/>
        <a:p>
          <a:r>
            <a:rPr lang="uk-UA" sz="1000">
              <a:latin typeface="Arial" pitchFamily="34" charset="0"/>
              <a:cs typeface="Arial" pitchFamily="34" charset="0"/>
            </a:rPr>
            <a:t>організовує врегулювання спорів</a:t>
          </a:r>
          <a:endParaRPr lang="ru-RU" sz="1000">
            <a:latin typeface="Arial" pitchFamily="34" charset="0"/>
            <a:cs typeface="Arial" pitchFamily="34" charset="0"/>
          </a:endParaRPr>
        </a:p>
      </dgm:t>
    </dgm:pt>
    <dgm:pt modelId="{AE7A2775-8BB1-418D-A73A-014F78D73BC6}" type="parTrans" cxnId="{1D07D44F-2DC1-40DA-B5AC-693426F3AEAA}">
      <dgm:prSet/>
      <dgm:spPr/>
      <dgm:t>
        <a:bodyPr/>
        <a:lstStyle/>
        <a:p>
          <a:endParaRPr lang="ru-RU"/>
        </a:p>
      </dgm:t>
    </dgm:pt>
    <dgm:pt modelId="{71FFDF66-E3E6-43C8-93FE-33A19C162465}" type="sibTrans" cxnId="{1D07D44F-2DC1-40DA-B5AC-693426F3AEAA}">
      <dgm:prSet/>
      <dgm:spPr/>
      <dgm:t>
        <a:bodyPr/>
        <a:lstStyle/>
        <a:p>
          <a:endParaRPr lang="ru-RU"/>
        </a:p>
      </dgm:t>
    </dgm:pt>
    <dgm:pt modelId="{30B2C541-7248-4348-A097-4D02B8009EA6}">
      <dgm:prSet custT="1"/>
      <dgm:spPr/>
      <dgm:t>
        <a:bodyPr/>
        <a:lstStyle/>
        <a:p>
          <a:r>
            <a:rPr lang="uk-UA" sz="1000">
              <a:latin typeface="Arial" pitchFamily="34" charset="0"/>
              <a:cs typeface="Arial" pitchFamily="34" charset="0"/>
            </a:rPr>
            <a:t>усунення всіх форм дискримінації  в міжнародній торгівлі</a:t>
          </a:r>
          <a:endParaRPr lang="ru-RU" sz="1000">
            <a:latin typeface="Arial" pitchFamily="34" charset="0"/>
            <a:cs typeface="Arial" pitchFamily="34" charset="0"/>
          </a:endParaRPr>
        </a:p>
      </dgm:t>
    </dgm:pt>
    <dgm:pt modelId="{0792243E-8797-4D1C-9AA2-30C0B1A8AE8C}" type="parTrans" cxnId="{50A787A9-5168-4C05-B9B9-F0FCE907E295}">
      <dgm:prSet/>
      <dgm:spPr/>
      <dgm:t>
        <a:bodyPr/>
        <a:lstStyle/>
        <a:p>
          <a:endParaRPr lang="ru-RU"/>
        </a:p>
      </dgm:t>
    </dgm:pt>
    <dgm:pt modelId="{C44D8319-D395-496E-A762-D59B31F22C25}" type="sibTrans" cxnId="{50A787A9-5168-4C05-B9B9-F0FCE907E295}">
      <dgm:prSet/>
      <dgm:spPr/>
      <dgm:t>
        <a:bodyPr/>
        <a:lstStyle/>
        <a:p>
          <a:endParaRPr lang="ru-RU"/>
        </a:p>
      </dgm:t>
    </dgm:pt>
    <dgm:pt modelId="{74C50685-DE49-4F73-9A85-5C8E956EE1C1}">
      <dgm:prSet custT="1"/>
      <dgm:spPr/>
      <dgm:t>
        <a:bodyPr/>
        <a:lstStyle/>
        <a:p>
          <a:r>
            <a:rPr lang="uk-UA" sz="1000">
              <a:latin typeface="Arial" pitchFamily="34" charset="0"/>
              <a:cs typeface="Arial" pitchFamily="34" charset="0"/>
            </a:rPr>
            <a:t>підвищення реальних доходів населення  і попиту, більш ефективного використання  сировини, росту виробництва і товарообігу</a:t>
          </a:r>
          <a:endParaRPr lang="ru-RU" sz="1000">
            <a:latin typeface="Arial" pitchFamily="34" charset="0"/>
            <a:cs typeface="Arial" pitchFamily="34" charset="0"/>
          </a:endParaRPr>
        </a:p>
      </dgm:t>
    </dgm:pt>
    <dgm:pt modelId="{93364238-F276-49B0-B6E0-080C255BF6AC}" type="parTrans" cxnId="{001BBDD4-78B6-4A0A-AA47-60A4E97B686C}">
      <dgm:prSet/>
      <dgm:spPr/>
      <dgm:t>
        <a:bodyPr/>
        <a:lstStyle/>
        <a:p>
          <a:endParaRPr lang="ru-RU"/>
        </a:p>
      </dgm:t>
    </dgm:pt>
    <dgm:pt modelId="{54306CCE-DD0A-4012-9937-CD500B41637C}" type="sibTrans" cxnId="{001BBDD4-78B6-4A0A-AA47-60A4E97B686C}">
      <dgm:prSet/>
      <dgm:spPr/>
      <dgm:t>
        <a:bodyPr/>
        <a:lstStyle/>
        <a:p>
          <a:endParaRPr lang="ru-RU"/>
        </a:p>
      </dgm:t>
    </dgm:pt>
    <dgm:pt modelId="{7364F941-15E4-4986-9B8B-1AD17F7ABBAA}">
      <dgm:prSet custT="1"/>
      <dgm:spPr/>
      <dgm:t>
        <a:bodyPr/>
        <a:lstStyle/>
        <a:p>
          <a:r>
            <a:rPr lang="uk-UA" sz="1000">
              <a:latin typeface="Arial" pitchFamily="34" charset="0"/>
              <a:cs typeface="Arial" pitchFamily="34" charset="0"/>
            </a:rPr>
            <a:t>ліквідації митних та інших торговельних обмежень</a:t>
          </a:r>
          <a:endParaRPr lang="ru-RU" sz="1000">
            <a:latin typeface="Arial" pitchFamily="34" charset="0"/>
            <a:cs typeface="Arial" pitchFamily="34" charset="0"/>
          </a:endParaRPr>
        </a:p>
      </dgm:t>
    </dgm:pt>
    <dgm:pt modelId="{6758B97F-5230-49F2-9B87-D6A413352605}" type="parTrans" cxnId="{D4988643-7BFE-4794-ADFF-BD9F86C0F979}">
      <dgm:prSet/>
      <dgm:spPr/>
      <dgm:t>
        <a:bodyPr/>
        <a:lstStyle/>
        <a:p>
          <a:endParaRPr lang="ru-RU"/>
        </a:p>
      </dgm:t>
    </dgm:pt>
    <dgm:pt modelId="{84C90F3C-E51C-459F-8C75-42BC407F3D4B}" type="sibTrans" cxnId="{D4988643-7BFE-4794-ADFF-BD9F86C0F979}">
      <dgm:prSet/>
      <dgm:spPr/>
      <dgm:t>
        <a:bodyPr/>
        <a:lstStyle/>
        <a:p>
          <a:endParaRPr lang="ru-RU"/>
        </a:p>
      </dgm:t>
    </dgm:pt>
    <dgm:pt modelId="{BA4EB083-A528-4935-B44A-FEB440435923}" type="pres">
      <dgm:prSet presAssocID="{5C9EA15B-89EB-4C55-8687-305945B5D150}" presName="diagram" presStyleCnt="0">
        <dgm:presLayoutVars>
          <dgm:chPref val="1"/>
          <dgm:dir/>
          <dgm:animOne val="branch"/>
          <dgm:animLvl val="lvl"/>
          <dgm:resizeHandles/>
        </dgm:presLayoutVars>
      </dgm:prSet>
      <dgm:spPr/>
      <dgm:t>
        <a:bodyPr/>
        <a:lstStyle/>
        <a:p>
          <a:endParaRPr lang="uk-UA"/>
        </a:p>
      </dgm:t>
    </dgm:pt>
    <dgm:pt modelId="{604A462A-D758-45E2-B48E-75C413686F65}" type="pres">
      <dgm:prSet presAssocID="{DE122BCA-C81D-4978-9B1D-2517B6C9A59B}" presName="root" presStyleCnt="0"/>
      <dgm:spPr/>
    </dgm:pt>
    <dgm:pt modelId="{2C18FDC6-6F4C-429A-ACC3-27A3F9331741}" type="pres">
      <dgm:prSet presAssocID="{DE122BCA-C81D-4978-9B1D-2517B6C9A59B}" presName="rootComposite" presStyleCnt="0"/>
      <dgm:spPr/>
    </dgm:pt>
    <dgm:pt modelId="{F06AEAF3-66AF-47C1-9B60-2DC4A11D139C}" type="pres">
      <dgm:prSet presAssocID="{DE122BCA-C81D-4978-9B1D-2517B6C9A59B}" presName="rootText" presStyleLbl="node1" presStyleIdx="0" presStyleCnt="2" custScaleX="293824"/>
      <dgm:spPr/>
      <dgm:t>
        <a:bodyPr/>
        <a:lstStyle/>
        <a:p>
          <a:endParaRPr lang="uk-UA"/>
        </a:p>
      </dgm:t>
    </dgm:pt>
    <dgm:pt modelId="{3C4CE7A0-3BEA-4E00-B380-2BEF47D910BF}" type="pres">
      <dgm:prSet presAssocID="{DE122BCA-C81D-4978-9B1D-2517B6C9A59B}" presName="rootConnector" presStyleLbl="node1" presStyleIdx="0" presStyleCnt="2"/>
      <dgm:spPr/>
      <dgm:t>
        <a:bodyPr/>
        <a:lstStyle/>
        <a:p>
          <a:endParaRPr lang="uk-UA"/>
        </a:p>
      </dgm:t>
    </dgm:pt>
    <dgm:pt modelId="{D3DBABC8-775F-4721-A38C-1A79193C110C}" type="pres">
      <dgm:prSet presAssocID="{DE122BCA-C81D-4978-9B1D-2517B6C9A59B}" presName="childShape" presStyleCnt="0"/>
      <dgm:spPr/>
    </dgm:pt>
    <dgm:pt modelId="{8EAB7711-6AA7-4FAE-ACFD-5E73E44DD054}" type="pres">
      <dgm:prSet presAssocID="{44DF620C-BA9C-4B8B-B764-AE43DED451FB}" presName="Name13" presStyleLbl="parChTrans1D2" presStyleIdx="0" presStyleCnt="6"/>
      <dgm:spPr/>
      <dgm:t>
        <a:bodyPr/>
        <a:lstStyle/>
        <a:p>
          <a:endParaRPr lang="uk-UA"/>
        </a:p>
      </dgm:t>
    </dgm:pt>
    <dgm:pt modelId="{AB95BDF4-861F-4B22-8E50-5A650B3F428E}" type="pres">
      <dgm:prSet presAssocID="{D66D50B1-FE07-48B9-9739-44886DCE2F27}" presName="childText" presStyleLbl="bgAcc1" presStyleIdx="0" presStyleCnt="6" custScaleX="340635" custScaleY="176604" custLinFactNeighborX="-15817" custLinFactNeighborY="5061">
        <dgm:presLayoutVars>
          <dgm:bulletEnabled val="1"/>
        </dgm:presLayoutVars>
      </dgm:prSet>
      <dgm:spPr/>
      <dgm:t>
        <a:bodyPr/>
        <a:lstStyle/>
        <a:p>
          <a:endParaRPr lang="uk-UA"/>
        </a:p>
      </dgm:t>
    </dgm:pt>
    <dgm:pt modelId="{D8B71A14-251E-4861-B497-DA2D4A9D35C4}" type="pres">
      <dgm:prSet presAssocID="{DF098A46-E4BA-4214-9C36-FF0A58A51B13}" presName="Name13" presStyleLbl="parChTrans1D2" presStyleIdx="1" presStyleCnt="6"/>
      <dgm:spPr/>
      <dgm:t>
        <a:bodyPr/>
        <a:lstStyle/>
        <a:p>
          <a:endParaRPr lang="uk-UA"/>
        </a:p>
      </dgm:t>
    </dgm:pt>
    <dgm:pt modelId="{16226928-3633-4A8F-8831-1667CE9BF1E6}" type="pres">
      <dgm:prSet presAssocID="{6C2CE682-3CEC-45DD-B744-A65E7B4A3832}" presName="childText" presStyleLbl="bgAcc1" presStyleIdx="1" presStyleCnt="6" custScaleX="333766" custScaleY="156821">
        <dgm:presLayoutVars>
          <dgm:bulletEnabled val="1"/>
        </dgm:presLayoutVars>
      </dgm:prSet>
      <dgm:spPr/>
      <dgm:t>
        <a:bodyPr/>
        <a:lstStyle/>
        <a:p>
          <a:endParaRPr lang="uk-UA"/>
        </a:p>
      </dgm:t>
    </dgm:pt>
    <dgm:pt modelId="{793ED12C-4BDB-47EF-AD2D-9EFBB62CCED9}" type="pres">
      <dgm:prSet presAssocID="{AE7A2775-8BB1-418D-A73A-014F78D73BC6}" presName="Name13" presStyleLbl="parChTrans1D2" presStyleIdx="2" presStyleCnt="6"/>
      <dgm:spPr/>
      <dgm:t>
        <a:bodyPr/>
        <a:lstStyle/>
        <a:p>
          <a:endParaRPr lang="uk-UA"/>
        </a:p>
      </dgm:t>
    </dgm:pt>
    <dgm:pt modelId="{70EF2DC1-E38E-40C2-88D4-128BF91BED1D}" type="pres">
      <dgm:prSet presAssocID="{93898B54-CE82-4B38-9022-CDF4CAE89BA3}" presName="childText" presStyleLbl="bgAcc1" presStyleIdx="2" presStyleCnt="6" custScaleX="328059">
        <dgm:presLayoutVars>
          <dgm:bulletEnabled val="1"/>
        </dgm:presLayoutVars>
      </dgm:prSet>
      <dgm:spPr/>
      <dgm:t>
        <a:bodyPr/>
        <a:lstStyle/>
        <a:p>
          <a:endParaRPr lang="uk-UA"/>
        </a:p>
      </dgm:t>
    </dgm:pt>
    <dgm:pt modelId="{EBA5B892-06AC-4E45-8C2C-ECAFF2ED33BA}" type="pres">
      <dgm:prSet presAssocID="{3B7B792D-D18A-4D10-8DB6-CE189D0FEE7A}" presName="root" presStyleCnt="0"/>
      <dgm:spPr/>
    </dgm:pt>
    <dgm:pt modelId="{895E97F7-E7F9-420A-AB07-2EB3153A3E55}" type="pres">
      <dgm:prSet presAssocID="{3B7B792D-D18A-4D10-8DB6-CE189D0FEE7A}" presName="rootComposite" presStyleCnt="0"/>
      <dgm:spPr/>
    </dgm:pt>
    <dgm:pt modelId="{5D2239B6-90AF-47A6-AB68-6C28E92F30AB}" type="pres">
      <dgm:prSet presAssocID="{3B7B792D-D18A-4D10-8DB6-CE189D0FEE7A}" presName="rootText" presStyleLbl="node1" presStyleIdx="1" presStyleCnt="2" custScaleX="406118" custScaleY="241702"/>
      <dgm:spPr/>
      <dgm:t>
        <a:bodyPr/>
        <a:lstStyle/>
        <a:p>
          <a:endParaRPr lang="uk-UA"/>
        </a:p>
      </dgm:t>
    </dgm:pt>
    <dgm:pt modelId="{8CB688DF-87D3-4E00-8CC5-999B6385C82E}" type="pres">
      <dgm:prSet presAssocID="{3B7B792D-D18A-4D10-8DB6-CE189D0FEE7A}" presName="rootConnector" presStyleLbl="node1" presStyleIdx="1" presStyleCnt="2"/>
      <dgm:spPr/>
      <dgm:t>
        <a:bodyPr/>
        <a:lstStyle/>
        <a:p>
          <a:endParaRPr lang="uk-UA"/>
        </a:p>
      </dgm:t>
    </dgm:pt>
    <dgm:pt modelId="{AC868761-E3E9-4D9B-BC47-7DF17DE7EF2A}" type="pres">
      <dgm:prSet presAssocID="{3B7B792D-D18A-4D10-8DB6-CE189D0FEE7A}" presName="childShape" presStyleCnt="0"/>
      <dgm:spPr/>
    </dgm:pt>
    <dgm:pt modelId="{E17D3CE1-BC9E-4559-905B-2F51F8A2A8C5}" type="pres">
      <dgm:prSet presAssocID="{6758B97F-5230-49F2-9B87-D6A413352605}" presName="Name13" presStyleLbl="parChTrans1D2" presStyleIdx="3" presStyleCnt="6"/>
      <dgm:spPr/>
      <dgm:t>
        <a:bodyPr/>
        <a:lstStyle/>
        <a:p>
          <a:endParaRPr lang="uk-UA"/>
        </a:p>
      </dgm:t>
    </dgm:pt>
    <dgm:pt modelId="{DE93FB58-AEC7-4E63-A6E0-500F16106566}" type="pres">
      <dgm:prSet presAssocID="{7364F941-15E4-4986-9B8B-1AD17F7ABBAA}" presName="childText" presStyleLbl="bgAcc1" presStyleIdx="3" presStyleCnt="6" custScaleX="398189">
        <dgm:presLayoutVars>
          <dgm:bulletEnabled val="1"/>
        </dgm:presLayoutVars>
      </dgm:prSet>
      <dgm:spPr/>
      <dgm:t>
        <a:bodyPr/>
        <a:lstStyle/>
        <a:p>
          <a:endParaRPr lang="uk-UA"/>
        </a:p>
      </dgm:t>
    </dgm:pt>
    <dgm:pt modelId="{6528260B-607A-4134-85CA-6CC7D3F61CF1}" type="pres">
      <dgm:prSet presAssocID="{0792243E-8797-4D1C-9AA2-30C0B1A8AE8C}" presName="Name13" presStyleLbl="parChTrans1D2" presStyleIdx="4" presStyleCnt="6"/>
      <dgm:spPr/>
      <dgm:t>
        <a:bodyPr/>
        <a:lstStyle/>
        <a:p>
          <a:endParaRPr lang="uk-UA"/>
        </a:p>
      </dgm:t>
    </dgm:pt>
    <dgm:pt modelId="{F3B4F717-CF2E-449E-BDA7-E227DAA1E5DF}" type="pres">
      <dgm:prSet presAssocID="{30B2C541-7248-4348-A097-4D02B8009EA6}" presName="childText" presStyleLbl="bgAcc1" presStyleIdx="4" presStyleCnt="6" custScaleX="393730">
        <dgm:presLayoutVars>
          <dgm:bulletEnabled val="1"/>
        </dgm:presLayoutVars>
      </dgm:prSet>
      <dgm:spPr/>
      <dgm:t>
        <a:bodyPr/>
        <a:lstStyle/>
        <a:p>
          <a:endParaRPr lang="uk-UA"/>
        </a:p>
      </dgm:t>
    </dgm:pt>
    <dgm:pt modelId="{11145B75-78C1-4DC8-893D-FD3DEA539779}" type="pres">
      <dgm:prSet presAssocID="{93364238-F276-49B0-B6E0-080C255BF6AC}" presName="Name13" presStyleLbl="parChTrans1D2" presStyleIdx="5" presStyleCnt="6"/>
      <dgm:spPr/>
      <dgm:t>
        <a:bodyPr/>
        <a:lstStyle/>
        <a:p>
          <a:endParaRPr lang="uk-UA"/>
        </a:p>
      </dgm:t>
    </dgm:pt>
    <dgm:pt modelId="{F75B29EB-5188-4D2D-9D2E-F1793E273519}" type="pres">
      <dgm:prSet presAssocID="{74C50685-DE49-4F73-9A85-5C8E956EE1C1}" presName="childText" presStyleLbl="bgAcc1" presStyleIdx="5" presStyleCnt="6" custScaleX="396506" custScaleY="219570">
        <dgm:presLayoutVars>
          <dgm:bulletEnabled val="1"/>
        </dgm:presLayoutVars>
      </dgm:prSet>
      <dgm:spPr/>
      <dgm:t>
        <a:bodyPr/>
        <a:lstStyle/>
        <a:p>
          <a:endParaRPr lang="uk-UA"/>
        </a:p>
      </dgm:t>
    </dgm:pt>
  </dgm:ptLst>
  <dgm:cxnLst>
    <dgm:cxn modelId="{F91C93F1-BA1C-4488-8FC3-9A9536280CAD}" type="presOf" srcId="{74C50685-DE49-4F73-9A85-5C8E956EE1C1}" destId="{F75B29EB-5188-4D2D-9D2E-F1793E273519}" srcOrd="0" destOrd="0" presId="urn:microsoft.com/office/officeart/2005/8/layout/hierarchy3"/>
    <dgm:cxn modelId="{D764CD8F-1D49-4278-900D-C89A230CEAA9}" type="presOf" srcId="{93898B54-CE82-4B38-9022-CDF4CAE89BA3}" destId="{70EF2DC1-E38E-40C2-88D4-128BF91BED1D}" srcOrd="0" destOrd="0" presId="urn:microsoft.com/office/officeart/2005/8/layout/hierarchy3"/>
    <dgm:cxn modelId="{241668C0-348B-4C57-A70D-D826DB24C6E4}" srcId="{5C9EA15B-89EB-4C55-8687-305945B5D150}" destId="{DE122BCA-C81D-4978-9B1D-2517B6C9A59B}" srcOrd="0" destOrd="0" parTransId="{C646E960-4FD6-4847-8271-7F1816085491}" sibTransId="{6A8839A3-2FFB-4C24-B3DF-8921418D416F}"/>
    <dgm:cxn modelId="{51D5B185-EE7C-453C-8E63-0E67CE32B000}" type="presOf" srcId="{93364238-F276-49B0-B6E0-080C255BF6AC}" destId="{11145B75-78C1-4DC8-893D-FD3DEA539779}" srcOrd="0" destOrd="0" presId="urn:microsoft.com/office/officeart/2005/8/layout/hierarchy3"/>
    <dgm:cxn modelId="{06290D7E-1245-4B07-8EC4-4132D1CB4227}" type="presOf" srcId="{6C2CE682-3CEC-45DD-B744-A65E7B4A3832}" destId="{16226928-3633-4A8F-8831-1667CE9BF1E6}" srcOrd="0" destOrd="0" presId="urn:microsoft.com/office/officeart/2005/8/layout/hierarchy3"/>
    <dgm:cxn modelId="{0CEB3409-7460-444B-9EE1-0D122754E5F1}" type="presOf" srcId="{DE122BCA-C81D-4978-9B1D-2517B6C9A59B}" destId="{3C4CE7A0-3BEA-4E00-B380-2BEF47D910BF}" srcOrd="1" destOrd="0" presId="urn:microsoft.com/office/officeart/2005/8/layout/hierarchy3"/>
    <dgm:cxn modelId="{28C88D82-1C80-4643-A7E1-277DE600F491}" type="presOf" srcId="{3B7B792D-D18A-4D10-8DB6-CE189D0FEE7A}" destId="{5D2239B6-90AF-47A6-AB68-6C28E92F30AB}" srcOrd="0" destOrd="0" presId="urn:microsoft.com/office/officeart/2005/8/layout/hierarchy3"/>
    <dgm:cxn modelId="{1D07D44F-2DC1-40DA-B5AC-693426F3AEAA}" srcId="{DE122BCA-C81D-4978-9B1D-2517B6C9A59B}" destId="{93898B54-CE82-4B38-9022-CDF4CAE89BA3}" srcOrd="2" destOrd="0" parTransId="{AE7A2775-8BB1-418D-A73A-014F78D73BC6}" sibTransId="{71FFDF66-E3E6-43C8-93FE-33A19C162465}"/>
    <dgm:cxn modelId="{50A787A9-5168-4C05-B9B9-F0FCE907E295}" srcId="{3B7B792D-D18A-4D10-8DB6-CE189D0FEE7A}" destId="{30B2C541-7248-4348-A097-4D02B8009EA6}" srcOrd="1" destOrd="0" parTransId="{0792243E-8797-4D1C-9AA2-30C0B1A8AE8C}" sibTransId="{C44D8319-D395-496E-A762-D59B31F22C25}"/>
    <dgm:cxn modelId="{5B3FB618-A488-46A9-8CFD-1992C85D0D43}" type="presOf" srcId="{DE122BCA-C81D-4978-9B1D-2517B6C9A59B}" destId="{F06AEAF3-66AF-47C1-9B60-2DC4A11D139C}" srcOrd="0" destOrd="0" presId="urn:microsoft.com/office/officeart/2005/8/layout/hierarchy3"/>
    <dgm:cxn modelId="{001BBDD4-78B6-4A0A-AA47-60A4E97B686C}" srcId="{3B7B792D-D18A-4D10-8DB6-CE189D0FEE7A}" destId="{74C50685-DE49-4F73-9A85-5C8E956EE1C1}" srcOrd="2" destOrd="0" parTransId="{93364238-F276-49B0-B6E0-080C255BF6AC}" sibTransId="{54306CCE-DD0A-4012-9937-CD500B41637C}"/>
    <dgm:cxn modelId="{46A8F163-862F-476E-956E-27971224D329}" srcId="{DE122BCA-C81D-4978-9B1D-2517B6C9A59B}" destId="{6C2CE682-3CEC-45DD-B744-A65E7B4A3832}" srcOrd="1" destOrd="0" parTransId="{DF098A46-E4BA-4214-9C36-FF0A58A51B13}" sibTransId="{4D89BF6E-A4E1-41D8-9170-85CDBA75237D}"/>
    <dgm:cxn modelId="{8E285F65-58A5-495F-AD37-B753E7F85631}" srcId="{5C9EA15B-89EB-4C55-8687-305945B5D150}" destId="{3B7B792D-D18A-4D10-8DB6-CE189D0FEE7A}" srcOrd="1" destOrd="0" parTransId="{4B6FC4C4-F326-4728-BC7C-7A5127CF8A53}" sibTransId="{F72BBB35-94D7-4AB3-B519-405923AD7E58}"/>
    <dgm:cxn modelId="{0A304150-1801-4905-8546-8D010B8BE702}" type="presOf" srcId="{3B7B792D-D18A-4D10-8DB6-CE189D0FEE7A}" destId="{8CB688DF-87D3-4E00-8CC5-999B6385C82E}" srcOrd="1" destOrd="0" presId="urn:microsoft.com/office/officeart/2005/8/layout/hierarchy3"/>
    <dgm:cxn modelId="{D4988643-7BFE-4794-ADFF-BD9F86C0F979}" srcId="{3B7B792D-D18A-4D10-8DB6-CE189D0FEE7A}" destId="{7364F941-15E4-4986-9B8B-1AD17F7ABBAA}" srcOrd="0" destOrd="0" parTransId="{6758B97F-5230-49F2-9B87-D6A413352605}" sibTransId="{84C90F3C-E51C-459F-8C75-42BC407F3D4B}"/>
    <dgm:cxn modelId="{F861FCF2-101C-4EA1-8DA0-3734C620386E}" srcId="{DE122BCA-C81D-4978-9B1D-2517B6C9A59B}" destId="{D66D50B1-FE07-48B9-9739-44886DCE2F27}" srcOrd="0" destOrd="0" parTransId="{44DF620C-BA9C-4B8B-B764-AE43DED451FB}" sibTransId="{96E30246-E6D2-4401-81E5-EA45215E4696}"/>
    <dgm:cxn modelId="{362BA968-8566-4004-BE3B-08035D28BF0D}" type="presOf" srcId="{44DF620C-BA9C-4B8B-B764-AE43DED451FB}" destId="{8EAB7711-6AA7-4FAE-ACFD-5E73E44DD054}" srcOrd="0" destOrd="0" presId="urn:microsoft.com/office/officeart/2005/8/layout/hierarchy3"/>
    <dgm:cxn modelId="{128F2224-D6EE-4B3B-9024-57F06C278E68}" type="presOf" srcId="{6758B97F-5230-49F2-9B87-D6A413352605}" destId="{E17D3CE1-BC9E-4559-905B-2F51F8A2A8C5}" srcOrd="0" destOrd="0" presId="urn:microsoft.com/office/officeart/2005/8/layout/hierarchy3"/>
    <dgm:cxn modelId="{BD8C7F73-67EB-4E7C-BC47-05ACB16F2F39}" type="presOf" srcId="{7364F941-15E4-4986-9B8B-1AD17F7ABBAA}" destId="{DE93FB58-AEC7-4E63-A6E0-500F16106566}" srcOrd="0" destOrd="0" presId="urn:microsoft.com/office/officeart/2005/8/layout/hierarchy3"/>
    <dgm:cxn modelId="{9F6267AE-134B-4E0C-9E5A-32F085FEC1E6}" type="presOf" srcId="{30B2C541-7248-4348-A097-4D02B8009EA6}" destId="{F3B4F717-CF2E-449E-BDA7-E227DAA1E5DF}" srcOrd="0" destOrd="0" presId="urn:microsoft.com/office/officeart/2005/8/layout/hierarchy3"/>
    <dgm:cxn modelId="{ABFAEB16-A3AC-4E85-AFE8-55D614124A47}" type="presOf" srcId="{0792243E-8797-4D1C-9AA2-30C0B1A8AE8C}" destId="{6528260B-607A-4134-85CA-6CC7D3F61CF1}" srcOrd="0" destOrd="0" presId="urn:microsoft.com/office/officeart/2005/8/layout/hierarchy3"/>
    <dgm:cxn modelId="{147AAB83-B8E6-4D64-80CC-7D7CAFC518A0}" type="presOf" srcId="{AE7A2775-8BB1-418D-A73A-014F78D73BC6}" destId="{793ED12C-4BDB-47EF-AD2D-9EFBB62CCED9}" srcOrd="0" destOrd="0" presId="urn:microsoft.com/office/officeart/2005/8/layout/hierarchy3"/>
    <dgm:cxn modelId="{8A6A6F22-C346-457C-A7FF-2F62AC653B2D}" type="presOf" srcId="{D66D50B1-FE07-48B9-9739-44886DCE2F27}" destId="{AB95BDF4-861F-4B22-8E50-5A650B3F428E}" srcOrd="0" destOrd="0" presId="urn:microsoft.com/office/officeart/2005/8/layout/hierarchy3"/>
    <dgm:cxn modelId="{C7F42459-B273-419A-9C9C-6F8DE95C0A11}" type="presOf" srcId="{5C9EA15B-89EB-4C55-8687-305945B5D150}" destId="{BA4EB083-A528-4935-B44A-FEB440435923}" srcOrd="0" destOrd="0" presId="urn:microsoft.com/office/officeart/2005/8/layout/hierarchy3"/>
    <dgm:cxn modelId="{64917250-057F-46D0-9A44-8D4EE2F39685}" type="presOf" srcId="{DF098A46-E4BA-4214-9C36-FF0A58A51B13}" destId="{D8B71A14-251E-4861-B497-DA2D4A9D35C4}" srcOrd="0" destOrd="0" presId="urn:microsoft.com/office/officeart/2005/8/layout/hierarchy3"/>
    <dgm:cxn modelId="{80B9C971-B614-4EC0-9009-9B8471B562C4}" type="presParOf" srcId="{BA4EB083-A528-4935-B44A-FEB440435923}" destId="{604A462A-D758-45E2-B48E-75C413686F65}" srcOrd="0" destOrd="0" presId="urn:microsoft.com/office/officeart/2005/8/layout/hierarchy3"/>
    <dgm:cxn modelId="{598C3F20-E525-43FA-A5A0-5F71E6730EB9}" type="presParOf" srcId="{604A462A-D758-45E2-B48E-75C413686F65}" destId="{2C18FDC6-6F4C-429A-ACC3-27A3F9331741}" srcOrd="0" destOrd="0" presId="urn:microsoft.com/office/officeart/2005/8/layout/hierarchy3"/>
    <dgm:cxn modelId="{2615C9A7-A26D-4FF5-920D-11820C04E30E}" type="presParOf" srcId="{2C18FDC6-6F4C-429A-ACC3-27A3F9331741}" destId="{F06AEAF3-66AF-47C1-9B60-2DC4A11D139C}" srcOrd="0" destOrd="0" presId="urn:microsoft.com/office/officeart/2005/8/layout/hierarchy3"/>
    <dgm:cxn modelId="{D317193F-91A3-4A74-BAB5-811837C746E4}" type="presParOf" srcId="{2C18FDC6-6F4C-429A-ACC3-27A3F9331741}" destId="{3C4CE7A0-3BEA-4E00-B380-2BEF47D910BF}" srcOrd="1" destOrd="0" presId="urn:microsoft.com/office/officeart/2005/8/layout/hierarchy3"/>
    <dgm:cxn modelId="{A6F99A49-F557-4F63-9B07-45601F1CD1E2}" type="presParOf" srcId="{604A462A-D758-45E2-B48E-75C413686F65}" destId="{D3DBABC8-775F-4721-A38C-1A79193C110C}" srcOrd="1" destOrd="0" presId="urn:microsoft.com/office/officeart/2005/8/layout/hierarchy3"/>
    <dgm:cxn modelId="{C3FF1FFF-A339-4505-B480-5EC1C5DF5983}" type="presParOf" srcId="{D3DBABC8-775F-4721-A38C-1A79193C110C}" destId="{8EAB7711-6AA7-4FAE-ACFD-5E73E44DD054}" srcOrd="0" destOrd="0" presId="urn:microsoft.com/office/officeart/2005/8/layout/hierarchy3"/>
    <dgm:cxn modelId="{09BC14F4-C1A2-44C5-A251-0AA2E00BB4E4}" type="presParOf" srcId="{D3DBABC8-775F-4721-A38C-1A79193C110C}" destId="{AB95BDF4-861F-4B22-8E50-5A650B3F428E}" srcOrd="1" destOrd="0" presId="urn:microsoft.com/office/officeart/2005/8/layout/hierarchy3"/>
    <dgm:cxn modelId="{D9894529-F34D-49A7-ACC1-229FF914E571}" type="presParOf" srcId="{D3DBABC8-775F-4721-A38C-1A79193C110C}" destId="{D8B71A14-251E-4861-B497-DA2D4A9D35C4}" srcOrd="2" destOrd="0" presId="urn:microsoft.com/office/officeart/2005/8/layout/hierarchy3"/>
    <dgm:cxn modelId="{790B3151-7FA1-42BC-87D7-1CFA000F31DF}" type="presParOf" srcId="{D3DBABC8-775F-4721-A38C-1A79193C110C}" destId="{16226928-3633-4A8F-8831-1667CE9BF1E6}" srcOrd="3" destOrd="0" presId="urn:microsoft.com/office/officeart/2005/8/layout/hierarchy3"/>
    <dgm:cxn modelId="{4BBF75F9-426D-44D9-857C-A78FEC3D161E}" type="presParOf" srcId="{D3DBABC8-775F-4721-A38C-1A79193C110C}" destId="{793ED12C-4BDB-47EF-AD2D-9EFBB62CCED9}" srcOrd="4" destOrd="0" presId="urn:microsoft.com/office/officeart/2005/8/layout/hierarchy3"/>
    <dgm:cxn modelId="{5FD3D208-B3AA-46B0-81C7-54E3B29FD82D}" type="presParOf" srcId="{D3DBABC8-775F-4721-A38C-1A79193C110C}" destId="{70EF2DC1-E38E-40C2-88D4-128BF91BED1D}" srcOrd="5" destOrd="0" presId="urn:microsoft.com/office/officeart/2005/8/layout/hierarchy3"/>
    <dgm:cxn modelId="{5B7A7A65-2612-40D3-AFE5-67D421B8B071}" type="presParOf" srcId="{BA4EB083-A528-4935-B44A-FEB440435923}" destId="{EBA5B892-06AC-4E45-8C2C-ECAFF2ED33BA}" srcOrd="1" destOrd="0" presId="urn:microsoft.com/office/officeart/2005/8/layout/hierarchy3"/>
    <dgm:cxn modelId="{BA4148DB-33D1-49DB-85F2-21CBDE84E83B}" type="presParOf" srcId="{EBA5B892-06AC-4E45-8C2C-ECAFF2ED33BA}" destId="{895E97F7-E7F9-420A-AB07-2EB3153A3E55}" srcOrd="0" destOrd="0" presId="urn:microsoft.com/office/officeart/2005/8/layout/hierarchy3"/>
    <dgm:cxn modelId="{11FEB040-A009-4CF7-BE88-F56D66B1A2D6}" type="presParOf" srcId="{895E97F7-E7F9-420A-AB07-2EB3153A3E55}" destId="{5D2239B6-90AF-47A6-AB68-6C28E92F30AB}" srcOrd="0" destOrd="0" presId="urn:microsoft.com/office/officeart/2005/8/layout/hierarchy3"/>
    <dgm:cxn modelId="{160BCD52-C774-4ED6-942E-D4F816FEB419}" type="presParOf" srcId="{895E97F7-E7F9-420A-AB07-2EB3153A3E55}" destId="{8CB688DF-87D3-4E00-8CC5-999B6385C82E}" srcOrd="1" destOrd="0" presId="urn:microsoft.com/office/officeart/2005/8/layout/hierarchy3"/>
    <dgm:cxn modelId="{DF17407B-F68E-4C07-BF7F-D532DE772F90}" type="presParOf" srcId="{EBA5B892-06AC-4E45-8C2C-ECAFF2ED33BA}" destId="{AC868761-E3E9-4D9B-BC47-7DF17DE7EF2A}" srcOrd="1" destOrd="0" presId="urn:microsoft.com/office/officeart/2005/8/layout/hierarchy3"/>
    <dgm:cxn modelId="{840F5B0A-8DA0-47AC-9391-E4A0066BC3DF}" type="presParOf" srcId="{AC868761-E3E9-4D9B-BC47-7DF17DE7EF2A}" destId="{E17D3CE1-BC9E-4559-905B-2F51F8A2A8C5}" srcOrd="0" destOrd="0" presId="urn:microsoft.com/office/officeart/2005/8/layout/hierarchy3"/>
    <dgm:cxn modelId="{72F8B9CA-77A6-4018-94DA-0AA01B1E2C83}" type="presParOf" srcId="{AC868761-E3E9-4D9B-BC47-7DF17DE7EF2A}" destId="{DE93FB58-AEC7-4E63-A6E0-500F16106566}" srcOrd="1" destOrd="0" presId="urn:microsoft.com/office/officeart/2005/8/layout/hierarchy3"/>
    <dgm:cxn modelId="{AFFCEB49-E6EE-4DDB-90EB-5A7D7F79FDB1}" type="presParOf" srcId="{AC868761-E3E9-4D9B-BC47-7DF17DE7EF2A}" destId="{6528260B-607A-4134-85CA-6CC7D3F61CF1}" srcOrd="2" destOrd="0" presId="urn:microsoft.com/office/officeart/2005/8/layout/hierarchy3"/>
    <dgm:cxn modelId="{4D2885C0-A11B-43F6-878D-993802C30F96}" type="presParOf" srcId="{AC868761-E3E9-4D9B-BC47-7DF17DE7EF2A}" destId="{F3B4F717-CF2E-449E-BDA7-E227DAA1E5DF}" srcOrd="3" destOrd="0" presId="urn:microsoft.com/office/officeart/2005/8/layout/hierarchy3"/>
    <dgm:cxn modelId="{4D8C002F-A9FE-4342-AACD-34D9A9C4A68C}" type="presParOf" srcId="{AC868761-E3E9-4D9B-BC47-7DF17DE7EF2A}" destId="{11145B75-78C1-4DC8-893D-FD3DEA539779}" srcOrd="4" destOrd="0" presId="urn:microsoft.com/office/officeart/2005/8/layout/hierarchy3"/>
    <dgm:cxn modelId="{82AD93A0-EFB4-4E7F-B6CA-C106BBD35FBE}" type="presParOf" srcId="{AC868761-E3E9-4D9B-BC47-7DF17DE7EF2A}" destId="{F75B29EB-5188-4D2D-9D2E-F1793E273519}" srcOrd="5" destOrd="0" presId="urn:microsoft.com/office/officeart/2005/8/layout/hierarchy3"/>
  </dgm:cxnLst>
  <dgm:bg/>
  <dgm:whole/>
  <dgm:extLst>
    <a:ext uri="http://schemas.microsoft.com/office/drawing/2008/diagram">
      <dsp:dataModelExt xmlns:dsp="http://schemas.microsoft.com/office/drawing/2008/diagram" relId="rId1689" minVer="http://schemas.openxmlformats.org/drawingml/2006/diagram"/>
    </a:ext>
  </dgm:extLst>
</dgm:dataModel>
</file>

<file path=word/diagrams/data3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6" qsCatId="simple" csTypeId="urn:microsoft.com/office/officeart/2005/8/colors/accent1_2#306" csCatId="accent1" phldr="1"/>
      <dgm:spPr/>
      <dgm:t>
        <a:bodyPr/>
        <a:lstStyle/>
        <a:p>
          <a:endParaRPr lang="ru-RU"/>
        </a:p>
      </dgm:t>
    </dgm:pt>
    <dgm:pt modelId="{FAB61EDA-E6CD-4F74-80EB-C0E97EA6A3B5}">
      <dgm:prSet phldrT="[Текст]" custT="1"/>
      <dgm:spPr>
        <a:solidFill>
          <a:schemeClr val="bg1">
            <a:lumMod val="75000"/>
          </a:schemeClr>
        </a:solidFill>
        <a:ln>
          <a:solidFill>
            <a:schemeClr val="accent2"/>
          </a:solidFill>
        </a:ln>
      </dgm:spPr>
      <dgm:t>
        <a:bodyPr/>
        <a:lstStyle/>
        <a:p>
          <a:pPr algn="l"/>
          <a:r>
            <a:rPr lang="uk-UA" sz="1400" b="1">
              <a:solidFill>
                <a:schemeClr val="tx1"/>
              </a:solidFill>
              <a:latin typeface="Arial" pitchFamily="34" charset="0"/>
              <a:cs typeface="Arial" pitchFamily="34" charset="0"/>
            </a:rPr>
            <a:t>Принципи ГАТТ:</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99B20F6-93DA-4FD6-8907-C2FF0E2C889C}" type="presOf" srcId="{FAB61EDA-E6CD-4F74-80EB-C0E97EA6A3B5}" destId="{F685108C-D8FC-4FD1-A66F-70B161CE7B2F}" srcOrd="0" destOrd="0" presId="urn:microsoft.com/office/officeart/2005/8/layout/vList2"/>
    <dgm:cxn modelId="{9BDDE295-8B7D-44AE-A712-D0DE3264CD4A}" type="presOf" srcId="{4B2AD744-40CC-4705-8413-35C94F601676}" destId="{0A37B056-C151-49F6-89D6-3D81D2E80892}" srcOrd="0" destOrd="0" presId="urn:microsoft.com/office/officeart/2005/8/layout/vList2"/>
    <dgm:cxn modelId="{67F5989A-CDFE-48B9-ACDD-3931935C616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94" minVer="http://schemas.openxmlformats.org/drawingml/2006/diagram"/>
    </a:ext>
  </dgm:extLst>
</dgm:dataModel>
</file>

<file path=word/diagrams/data31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7" qsCatId="simple" csTypeId="urn:microsoft.com/office/officeart/2005/8/colors/accent1_2#30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Торгівля без дискримінації</a:t>
          </a:r>
          <a:r>
            <a:rPr lang="uk-UA" sz="1400" b="1">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792DAD0-5C0E-4900-9E12-B90CA57A46DA}" type="presOf" srcId="{4B2AD744-40CC-4705-8413-35C94F601676}" destId="{0A37B056-C151-49F6-89D6-3D81D2E80892}" srcOrd="0" destOrd="0" presId="urn:microsoft.com/office/officeart/2005/8/layout/vList2"/>
    <dgm:cxn modelId="{72546195-8132-4346-B7BF-E61841D7BB3E}" type="presOf" srcId="{FAB61EDA-E6CD-4F74-80EB-C0E97EA6A3B5}" destId="{F685108C-D8FC-4FD1-A66F-70B161CE7B2F}" srcOrd="0" destOrd="0" presId="urn:microsoft.com/office/officeart/2005/8/layout/vList2"/>
    <dgm:cxn modelId="{A6032C79-1070-48BE-8524-B10619BFE33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99" minVer="http://schemas.openxmlformats.org/drawingml/2006/diagram"/>
    </a:ext>
  </dgm:extLst>
</dgm:dataModel>
</file>

<file path=word/diagrams/data3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8" qsCatId="simple" csTypeId="urn:microsoft.com/office/officeart/2005/8/colors/accent1_2#30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Захист за допомогою мита</a:t>
          </a:r>
          <a:r>
            <a:rPr lang="uk-UA" sz="1400" b="1">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930E396-AC7E-4DBA-8E37-716493C5BE80}" type="presOf" srcId="{4B2AD744-40CC-4705-8413-35C94F601676}" destId="{0A37B056-C151-49F6-89D6-3D81D2E80892}" srcOrd="0" destOrd="0" presId="urn:microsoft.com/office/officeart/2005/8/layout/vList2"/>
    <dgm:cxn modelId="{B8C5E989-4714-4860-A4DF-0E2A87F61392}" type="presOf" srcId="{FAB61EDA-E6CD-4F74-80EB-C0E97EA6A3B5}" destId="{F685108C-D8FC-4FD1-A66F-70B161CE7B2F}" srcOrd="0" destOrd="0" presId="urn:microsoft.com/office/officeart/2005/8/layout/vList2"/>
    <dgm:cxn modelId="{8EFFBCD8-7764-4EC3-8A82-51045D92F1B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04" minVer="http://schemas.openxmlformats.org/drawingml/2006/diagram"/>
    </a:ext>
  </dgm:extLst>
</dgm:dataModel>
</file>

<file path=word/diagrams/data31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9" qsCatId="simple" csTypeId="urn:microsoft.com/office/officeart/2005/8/colors/accent1_2#30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Забезпечення стабільної основи торгівлі</a:t>
          </a:r>
          <a:r>
            <a:rPr lang="uk-UA" sz="1400" b="1">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BD95E5E-82B3-45DE-ACE9-5CB03A01DD46}" type="presOf" srcId="{FAB61EDA-E6CD-4F74-80EB-C0E97EA6A3B5}" destId="{F685108C-D8FC-4FD1-A66F-70B161CE7B2F}" srcOrd="0" destOrd="0" presId="urn:microsoft.com/office/officeart/2005/8/layout/vList2"/>
    <dgm:cxn modelId="{5E25234F-77F4-4491-9170-E672C2D0F366}" type="presOf" srcId="{4B2AD744-40CC-4705-8413-35C94F601676}" destId="{0A37B056-C151-49F6-89D6-3D81D2E80892}" srcOrd="0" destOrd="0" presId="urn:microsoft.com/office/officeart/2005/8/layout/vList2"/>
    <dgm:cxn modelId="{B4F38AB1-5BDE-46A5-828E-D75EBC8BFCF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09" minVer="http://schemas.openxmlformats.org/drawingml/2006/diagram"/>
    </a:ext>
  </dgm:extLst>
</dgm:dataModel>
</file>

<file path=word/diagrams/data31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0" qsCatId="simple" csTypeId="urn:microsoft.com/office/officeart/2005/8/colors/accent1_2#31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Заохочування справедливої конкуренції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EBF8266-3C75-436E-AC32-D9C6F51CBD30}" type="presOf" srcId="{FAB61EDA-E6CD-4F74-80EB-C0E97EA6A3B5}" destId="{F685108C-D8FC-4FD1-A66F-70B161CE7B2F}" srcOrd="0" destOrd="0" presId="urn:microsoft.com/office/officeart/2005/8/layout/vList2"/>
    <dgm:cxn modelId="{5058B4D1-D525-491C-8D25-7ACEBBDFC6AB}" type="presOf" srcId="{4B2AD744-40CC-4705-8413-35C94F601676}" destId="{0A37B056-C151-49F6-89D6-3D81D2E80892}" srcOrd="0" destOrd="0" presId="urn:microsoft.com/office/officeart/2005/8/layout/vList2"/>
    <dgm:cxn modelId="{BE6D85C3-CAA2-43F8-9C55-95361FFF92B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14" minVer="http://schemas.openxmlformats.org/drawingml/2006/diagram"/>
    </a:ext>
  </dgm:extLst>
</dgm:dataModel>
</file>

<file path=word/diagrams/data31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1" qsCatId="simple" csTypeId="urn:microsoft.com/office/officeart/2005/8/colors/accent1_2#3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Усунення кількісних обмежень</a:t>
          </a:r>
          <a:r>
            <a:rPr lang="uk-UA" sz="1400" b="1" i="1"/>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FD72B1E-FE06-4977-BF0B-670870596AF8}" type="presOf" srcId="{4B2AD744-40CC-4705-8413-35C94F601676}" destId="{0A37B056-C151-49F6-89D6-3D81D2E80892}" srcOrd="0" destOrd="0" presId="urn:microsoft.com/office/officeart/2005/8/layout/vList2"/>
    <dgm:cxn modelId="{06DEED78-DCC2-4167-A35A-FDF92C34FA66}" type="presOf" srcId="{FAB61EDA-E6CD-4F74-80EB-C0E97EA6A3B5}" destId="{F685108C-D8FC-4FD1-A66F-70B161CE7B2F}" srcOrd="0" destOrd="0" presId="urn:microsoft.com/office/officeart/2005/8/layout/vList2"/>
    <dgm:cxn modelId="{A18E567E-3DB0-47BF-9020-B67CF461762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19" minVer="http://schemas.openxmlformats.org/drawingml/2006/diagram"/>
    </a:ext>
  </dgm:extLst>
</dgm:dataModel>
</file>

<file path=word/diagrams/data31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2" qsCatId="simple" csTypeId="urn:microsoft.com/office/officeart/2005/8/colors/accent1_2#31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Проведення консультацій, примирення та врегулювання спорів </a:t>
          </a:r>
          <a:endParaRPr lang="ru-RU" sz="1400" i="1">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8E22D63-AB68-4949-AD27-32607C31D214}" type="presOf" srcId="{4B2AD744-40CC-4705-8413-35C94F601676}" destId="{0A37B056-C151-49F6-89D6-3D81D2E80892}" srcOrd="0" destOrd="0" presId="urn:microsoft.com/office/officeart/2005/8/layout/vList2"/>
    <dgm:cxn modelId="{B5BA666A-725D-4314-8E67-F67A05227C1A}" type="presOf" srcId="{FAB61EDA-E6CD-4F74-80EB-C0E97EA6A3B5}" destId="{F685108C-D8FC-4FD1-A66F-70B161CE7B2F}" srcOrd="0" destOrd="0" presId="urn:microsoft.com/office/officeart/2005/8/layout/vList2"/>
    <dgm:cxn modelId="{B90CBB98-FC1B-41F7-800C-6A0EC863584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24" minVer="http://schemas.openxmlformats.org/drawingml/2006/diagram"/>
    </a:ext>
  </dgm:extLst>
</dgm:dataModel>
</file>

<file path=word/diagrams/data3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3" qsCatId="simple" csTypeId="urn:microsoft.com/office/officeart/2005/8/colors/accent1_2#31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Визнання регіональних торговельних угод </a:t>
          </a:r>
          <a:endParaRPr lang="ru-RU" sz="1400" i="1">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F40A2FC-1586-440D-B65E-3ADB5AF887E3}" type="presOf" srcId="{FAB61EDA-E6CD-4F74-80EB-C0E97EA6A3B5}" destId="{F685108C-D8FC-4FD1-A66F-70B161CE7B2F}" srcOrd="0" destOrd="0" presId="urn:microsoft.com/office/officeart/2005/8/layout/vList2"/>
    <dgm:cxn modelId="{2C2088C0-620A-4DD7-A86A-30FC9FAC2D3B}" type="presOf" srcId="{4B2AD744-40CC-4705-8413-35C94F601676}" destId="{0A37B056-C151-49F6-89D6-3D81D2E80892}" srcOrd="0" destOrd="0" presId="urn:microsoft.com/office/officeart/2005/8/layout/vList2"/>
    <dgm:cxn modelId="{A93FEA60-4ADA-4034-8CE1-D9A8E8F8AFC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29" minVer="http://schemas.openxmlformats.org/drawingml/2006/diagram"/>
    </a:ext>
  </dgm:extLst>
</dgm:dataModel>
</file>

<file path=word/diagrams/data3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4" qsCatId="simple" csTypeId="urn:microsoft.com/office/officeart/2005/8/colors/accent1_2#31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chemeClr val="tx1"/>
              </a:solidFill>
              <a:latin typeface="Arial" pitchFamily="34" charset="0"/>
              <a:cs typeface="Arial" pitchFamily="34" charset="0"/>
            </a:rPr>
            <a:t>Створення пільгових умов для країн, що розвиваються</a:t>
          </a:r>
          <a:r>
            <a:rPr lang="uk-UA" sz="1400" b="1">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84AB52C-E210-4CC4-995F-2977EF4CAAF1}" type="presOf" srcId="{FAB61EDA-E6CD-4F74-80EB-C0E97EA6A3B5}" destId="{F685108C-D8FC-4FD1-A66F-70B161CE7B2F}" srcOrd="0" destOrd="0" presId="urn:microsoft.com/office/officeart/2005/8/layout/vList2"/>
    <dgm:cxn modelId="{D59DD065-844B-4462-86F9-2F5B7616EA96}" type="presOf" srcId="{4B2AD744-40CC-4705-8413-35C94F601676}" destId="{0A37B056-C151-49F6-89D6-3D81D2E80892}" srcOrd="0" destOrd="0" presId="urn:microsoft.com/office/officeart/2005/8/layout/vList2"/>
    <dgm:cxn modelId="{949D7316-4B0C-4627-A99D-D8727AD3F6C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34" minVer="http://schemas.openxmlformats.org/drawingml/2006/diagram"/>
    </a:ext>
  </dgm:extLst>
</dgm:dataModel>
</file>

<file path=word/diagrams/data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 qsCatId="simple" csTypeId="urn:microsoft.com/office/officeart/2005/8/colors/accent1_2#3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2. Суспільне виробництво: сутність, структура, фактори.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BD59181-F992-4241-BE60-F825D414E740}" type="presOf" srcId="{FAB61EDA-E6CD-4F74-80EB-C0E97EA6A3B5}" destId="{F685108C-D8FC-4FD1-A66F-70B161CE7B2F}" srcOrd="0" destOrd="0" presId="urn:microsoft.com/office/officeart/2005/8/layout/vList2"/>
    <dgm:cxn modelId="{CBC3CD9D-67C5-4923-92B8-86D3E294EADA}" type="presOf" srcId="{4B2AD744-40CC-4705-8413-35C94F601676}" destId="{0A37B056-C151-49F6-89D6-3D81D2E80892}" srcOrd="0" destOrd="0" presId="urn:microsoft.com/office/officeart/2005/8/layout/vList2"/>
    <dgm:cxn modelId="{746565D0-609D-4225-BC10-72254CA198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0" minVer="http://schemas.openxmlformats.org/drawingml/2006/diagram"/>
    </a:ext>
  </dgm:extLst>
</dgm:dataModel>
</file>

<file path=word/diagrams/data32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5" qsCatId="simple" csTypeId="urn:microsoft.com/office/officeart/2005/8/colors/accent1_2#31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0">
              <a:solidFill>
                <a:schemeClr val="tx1"/>
              </a:solidFill>
              <a:latin typeface="Arial" pitchFamily="34" charset="0"/>
              <a:cs typeface="Arial" pitchFamily="34" charset="0"/>
            </a:rPr>
            <a:t>Особливі норми регулювання для текстилю та одягу</a:t>
          </a:r>
          <a:r>
            <a:rPr lang="uk-UA" sz="1400" i="0">
              <a:solidFill>
                <a:schemeClr val="tx1"/>
              </a:solidFill>
              <a:latin typeface="Arial" pitchFamily="34" charset="0"/>
              <a:cs typeface="Arial" pitchFamily="34" charset="0"/>
            </a:rPr>
            <a:t> </a:t>
          </a:r>
          <a:endParaRPr lang="ru-RU" sz="1400" i="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9A90E91-FD7D-4695-B14B-E8CD53001CC9}" type="presOf" srcId="{FAB61EDA-E6CD-4F74-80EB-C0E97EA6A3B5}" destId="{F685108C-D8FC-4FD1-A66F-70B161CE7B2F}" srcOrd="0" destOrd="0" presId="urn:microsoft.com/office/officeart/2005/8/layout/vList2"/>
    <dgm:cxn modelId="{3023FFC4-DCC3-4527-8BA8-6AADEA804BD9}" type="presOf" srcId="{4B2AD744-40CC-4705-8413-35C94F601676}" destId="{0A37B056-C151-49F6-89D6-3D81D2E80892}" srcOrd="0" destOrd="0" presId="urn:microsoft.com/office/officeart/2005/8/layout/vList2"/>
    <dgm:cxn modelId="{487EA871-89C9-4A5F-A7C7-1A393312B85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39" minVer="http://schemas.openxmlformats.org/drawingml/2006/diagram"/>
    </a:ext>
  </dgm:extLst>
</dgm:dataModel>
</file>

<file path=word/diagrams/data3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6" qsCatId="simple" csTypeId="urn:microsoft.com/office/officeart/2005/8/colors/accent1_2#31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i="1">
              <a:solidFill>
                <a:sysClr val="windowText" lastClr="000000"/>
              </a:solidFill>
              <a:latin typeface="Arial" pitchFamily="34" charset="0"/>
              <a:cs typeface="Arial" pitchFamily="34" charset="0"/>
            </a:rPr>
            <a:t>Основні положення по торгівлі товарами у відповідності з угодами Уругвайського раунду</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F757C63-F4B9-493B-AF08-0B952A048C7C}" type="presOf" srcId="{4B2AD744-40CC-4705-8413-35C94F601676}" destId="{0A37B056-C151-49F6-89D6-3D81D2E80892}" srcOrd="0" destOrd="0" presId="urn:microsoft.com/office/officeart/2005/8/layout/vList2"/>
    <dgm:cxn modelId="{EF263ACE-B041-486E-8324-4476F19F78F6}" type="presOf" srcId="{FAB61EDA-E6CD-4F74-80EB-C0E97EA6A3B5}" destId="{F685108C-D8FC-4FD1-A66F-70B161CE7B2F}" srcOrd="0" destOrd="0" presId="urn:microsoft.com/office/officeart/2005/8/layout/vList2"/>
    <dgm:cxn modelId="{F745CBB7-66E4-450E-A8B8-FFD56C04B14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44" minVer="http://schemas.openxmlformats.org/drawingml/2006/diagram"/>
    </a:ext>
  </dgm:extLst>
</dgm:dataModel>
</file>

<file path=word/diagrams/data32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7" qsCatId="simple" csTypeId="urn:microsoft.com/office/officeart/2005/8/colors/accent1_2#3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cap="all" baseline="0">
              <a:solidFill>
                <a:sysClr val="windowText" lastClr="000000"/>
              </a:solidFill>
              <a:latin typeface="Arial" pitchFamily="34" charset="0"/>
              <a:cs typeface="Arial" pitchFamily="34" charset="0"/>
            </a:rPr>
            <a:t>Світова організація торгівлі – СОТ (ВТО)</a:t>
          </a:r>
          <a:r>
            <a:rPr lang="uk-UA" sz="1400" cap="all" baseline="0">
              <a:solidFill>
                <a:sysClr val="windowText" lastClr="000000"/>
              </a:solidFill>
              <a:latin typeface="Arial" pitchFamily="34" charset="0"/>
              <a:cs typeface="Arial" pitchFamily="34" charset="0"/>
            </a:rPr>
            <a:t> </a:t>
          </a:r>
          <a:endParaRPr lang="ru-RU" sz="1400" i="0"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961FB98-1615-40BC-9592-EDC47AF16C57}" type="presOf" srcId="{FAB61EDA-E6CD-4F74-80EB-C0E97EA6A3B5}" destId="{F685108C-D8FC-4FD1-A66F-70B161CE7B2F}" srcOrd="0" destOrd="0" presId="urn:microsoft.com/office/officeart/2005/8/layout/vList2"/>
    <dgm:cxn modelId="{E1BCE0D7-5A1A-4E7B-A6F4-8BC8F7A04FF2}" type="presOf" srcId="{4B2AD744-40CC-4705-8413-35C94F601676}" destId="{0A37B056-C151-49F6-89D6-3D81D2E80892}" srcOrd="0" destOrd="0" presId="urn:microsoft.com/office/officeart/2005/8/layout/vList2"/>
    <dgm:cxn modelId="{5D02E842-7680-4CB8-8434-FA6C2F82D85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49" minVer="http://schemas.openxmlformats.org/drawingml/2006/diagram"/>
    </a:ext>
  </dgm:extLst>
</dgm:dataModel>
</file>

<file path=word/diagrams/data32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8" qsCatId="simple" csTypeId="urn:microsoft.com/office/officeart/2005/8/colors/accent1_2#318"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pPr algn="l"/>
          <a:r>
            <a:rPr lang="uk-UA" sz="1400">
              <a:solidFill>
                <a:sysClr val="windowText" lastClr="000000"/>
              </a:solidFill>
              <a:latin typeface="Arial" pitchFamily="34" charset="0"/>
              <a:cs typeface="Arial" pitchFamily="34" charset="0"/>
            </a:rPr>
            <a:t>23.1.  Сутність, цілі, завдання та етапи  економічної інтеграції.</a:t>
          </a:r>
          <a:endParaRPr lang="ru-RU" sz="1400">
            <a:solidFill>
              <a:sysClr val="windowText" lastClr="000000"/>
            </a:solidFill>
            <a:latin typeface="Arial" pitchFamily="34" charset="0"/>
            <a:cs typeface="Arial" pitchFamily="34" charset="0"/>
          </a:endParaRPr>
        </a:p>
        <a:p>
          <a:pPr algn="just"/>
          <a:r>
            <a:rPr lang="uk-UA" sz="1400">
              <a:solidFill>
                <a:sysClr val="windowText" lastClr="000000"/>
              </a:solidFill>
              <a:latin typeface="Arial" pitchFamily="34" charset="0"/>
              <a:cs typeface="Arial" pitchFamily="34" charset="0"/>
            </a:rPr>
            <a:t>23.2. Європейський Союз: етапи зародження та трансформації. </a:t>
          </a:r>
          <a:endParaRPr lang="ru-RU" sz="1400">
            <a:solidFill>
              <a:sysClr val="windowText" lastClr="000000"/>
            </a:solidFill>
            <a:latin typeface="Arial" pitchFamily="34" charset="0"/>
            <a:cs typeface="Arial" pitchFamily="34" charset="0"/>
          </a:endParaRPr>
        </a:p>
        <a:p>
          <a:pPr algn="l"/>
          <a:r>
            <a:rPr lang="uk-UA" sz="1400">
              <a:solidFill>
                <a:sysClr val="windowText" lastClr="000000"/>
              </a:solidFill>
              <a:latin typeface="Arial" pitchFamily="34" charset="0"/>
              <a:cs typeface="Arial" pitchFamily="34" charset="0"/>
            </a:rPr>
            <a:t>23.3. Північно американська асоціація вільної торгівлі.</a:t>
          </a:r>
          <a:endParaRPr lang="ru-RU" sz="1400">
            <a:solidFill>
              <a:sysClr val="windowText" lastClr="000000"/>
            </a:solidFill>
            <a:latin typeface="Arial" pitchFamily="34" charset="0"/>
            <a:cs typeface="Arial" pitchFamily="34" charset="0"/>
          </a:endParaRPr>
        </a:p>
        <a:p>
          <a:pPr algn="l"/>
          <a:r>
            <a:rPr lang="uk-UA" sz="1400">
              <a:solidFill>
                <a:sysClr val="windowText" lastClr="000000"/>
              </a:solidFill>
              <a:latin typeface="Arial" pitchFamily="34" charset="0"/>
              <a:cs typeface="Arial" pitchFamily="34" charset="0"/>
            </a:rPr>
            <a:t>23.4. Азіатсько-Тихоокеанське економічне співтовариство.   </a:t>
          </a:r>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4036AE15-9377-44F3-AE4F-FDB6940329BE}" type="presOf" srcId="{FAB61EDA-E6CD-4F74-80EB-C0E97EA6A3B5}" destId="{F685108C-D8FC-4FD1-A66F-70B161CE7B2F}"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BC3DF096-CA23-41DB-A369-CB464CA6A3BB}" type="presOf" srcId="{4B2AD744-40CC-4705-8413-35C94F601676}" destId="{0A37B056-C151-49F6-89D6-3D81D2E80892}" srcOrd="0" destOrd="0" presId="urn:microsoft.com/office/officeart/2005/8/layout/vList2"/>
    <dgm:cxn modelId="{E957561C-2FA7-49B4-A133-F0AC8FA18FC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54" minVer="http://schemas.openxmlformats.org/drawingml/2006/diagram"/>
    </a:ext>
  </dgm:extLst>
</dgm:dataModel>
</file>

<file path=word/diagrams/data32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9" qsCatId="simple" csTypeId="urn:microsoft.com/office/officeart/2005/8/colors/accent1_2#31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3.1.  </a:t>
          </a:r>
          <a:r>
            <a:rPr lang="uk-UA" sz="1400" b="1" cap="none" baseline="0">
              <a:solidFill>
                <a:sysClr val="windowText" lastClr="000000"/>
              </a:solidFill>
              <a:latin typeface="Arial" pitchFamily="34" charset="0"/>
              <a:cs typeface="Arial" pitchFamily="34" charset="0"/>
            </a:rPr>
            <a:t>Сутність, цілі, завдання   та  етапи  економічної інтеграції</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4348F34-E753-4547-A108-097DF7C710AA}" type="presOf" srcId="{4B2AD744-40CC-4705-8413-35C94F601676}" destId="{0A37B056-C151-49F6-89D6-3D81D2E80892}" srcOrd="0" destOrd="0" presId="urn:microsoft.com/office/officeart/2005/8/layout/vList2"/>
    <dgm:cxn modelId="{06EBBD19-5673-4911-A487-D75E226F774C}" type="presOf" srcId="{FAB61EDA-E6CD-4F74-80EB-C0E97EA6A3B5}" destId="{F685108C-D8FC-4FD1-A66F-70B161CE7B2F}" srcOrd="0" destOrd="0" presId="urn:microsoft.com/office/officeart/2005/8/layout/vList2"/>
    <dgm:cxn modelId="{C265D024-7CA4-4BEA-B350-D3772ED50E8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59" minVer="http://schemas.openxmlformats.org/drawingml/2006/diagram"/>
    </a:ext>
  </dgm:extLst>
</dgm:dataModel>
</file>

<file path=word/diagrams/data32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0" qsCatId="simple" csTypeId="urn:microsoft.com/office/officeart/2005/8/colors/accent1_2#32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економічна  інтеграція - це об’єктивний, усвідомлений і направлений процес зближення, зрощення і взаємодії національних господарськ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DA6D7A1-6B6E-4EC0-B7A3-24C1DD358F7E}" type="presOf" srcId="{4B2AD744-40CC-4705-8413-35C94F601676}" destId="{0A37B056-C151-49F6-89D6-3D81D2E80892}" srcOrd="0" destOrd="0" presId="urn:microsoft.com/office/officeart/2005/8/layout/vList2"/>
    <dgm:cxn modelId="{975C2B78-A63C-41E0-828E-F3F6945AB660}" type="presOf" srcId="{FAB61EDA-E6CD-4F74-80EB-C0E97EA6A3B5}" destId="{F685108C-D8FC-4FD1-A66F-70B161CE7B2F}" srcOrd="0" destOrd="0" presId="urn:microsoft.com/office/officeart/2005/8/layout/vList2"/>
    <dgm:cxn modelId="{8F6C2327-C565-4EEF-9699-E12108A2FE1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64" minVer="http://schemas.openxmlformats.org/drawingml/2006/diagram"/>
    </a:ext>
  </dgm:extLst>
</dgm:dataModel>
</file>

<file path=word/diagrams/data326.xml><?xml version="1.0" encoding="utf-8"?>
<dgm:dataModel xmlns:dgm="http://schemas.openxmlformats.org/drawingml/2006/diagram" xmlns:a="http://schemas.openxmlformats.org/drawingml/2006/main">
  <dgm:ptLst>
    <dgm:pt modelId="{35E5733F-C352-4B8E-8F11-A0AD4CB55464}" type="doc">
      <dgm:prSet loTypeId="urn:microsoft.com/office/officeart/2008/layout/VerticalCurvedList" loCatId="list" qsTypeId="urn:microsoft.com/office/officeart/2005/8/quickstyle/simple1#321" qsCatId="simple" csTypeId="urn:microsoft.com/office/officeart/2005/8/colors/accent1_2#321" csCatId="accent1" phldr="1"/>
      <dgm:spPr/>
      <dgm:t>
        <a:bodyPr/>
        <a:lstStyle/>
        <a:p>
          <a:endParaRPr lang="ru-RU"/>
        </a:p>
      </dgm:t>
    </dgm:pt>
    <dgm:pt modelId="{3E68A223-6AC4-49B6-80B5-BA535DC652FD}">
      <dgm:prSet phldrT="[Текст]"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прагнення країн-учасниць отримати економічні переваги у вигляді прибутків, зниження витрат виробництва і обігу</a:t>
          </a:r>
          <a:endParaRPr lang="ru-RU" sz="1000">
            <a:solidFill>
              <a:sysClr val="windowText" lastClr="000000"/>
            </a:solidFill>
            <a:latin typeface="Arial" pitchFamily="34" charset="0"/>
            <a:cs typeface="Arial" pitchFamily="34" charset="0"/>
          </a:endParaRPr>
        </a:p>
      </dgm:t>
    </dgm:pt>
    <dgm:pt modelId="{1C6791C4-DD20-4585-9FDE-7FFE34B7BA3D}" type="parTrans" cxnId="{94082240-7DE0-4139-9E7E-9DA984D9E52A}">
      <dgm:prSet/>
      <dgm:spPr/>
      <dgm:t>
        <a:bodyPr/>
        <a:lstStyle/>
        <a:p>
          <a:endParaRPr lang="ru-RU"/>
        </a:p>
      </dgm:t>
    </dgm:pt>
    <dgm:pt modelId="{DC6602DE-AB8D-40B6-A719-2987BB757AAA}" type="sibTrans" cxnId="{94082240-7DE0-4139-9E7E-9DA984D9E52A}">
      <dgm:prSet/>
      <dgm:spPr/>
      <dgm:t>
        <a:bodyPr/>
        <a:lstStyle/>
        <a:p>
          <a:endParaRPr lang="ru-RU"/>
        </a:p>
      </dgm:t>
    </dgm:pt>
    <dgm:pt modelId="{973D78CD-27BF-4540-A9EC-697B6BD940EB}">
      <dgm:prSet phldrT="[Текст]"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проведення структурної зміни економік країн-учасниць з метою формування єдиного ринку</a:t>
          </a:r>
          <a:endParaRPr lang="ru-RU" sz="1000">
            <a:solidFill>
              <a:sysClr val="windowText" lastClr="000000"/>
            </a:solidFill>
            <a:latin typeface="Arial" pitchFamily="34" charset="0"/>
            <a:cs typeface="Arial" pitchFamily="34" charset="0"/>
          </a:endParaRPr>
        </a:p>
      </dgm:t>
    </dgm:pt>
    <dgm:pt modelId="{8C154659-1E68-4196-B9A0-90BA265260EB}" type="parTrans" cxnId="{95C16ED5-6A62-4A20-BA90-F66307C13BCD}">
      <dgm:prSet/>
      <dgm:spPr/>
      <dgm:t>
        <a:bodyPr/>
        <a:lstStyle/>
        <a:p>
          <a:endParaRPr lang="ru-RU"/>
        </a:p>
      </dgm:t>
    </dgm:pt>
    <dgm:pt modelId="{2B6E1A46-F150-4C7D-8B44-BF08C8DE5A94}" type="sibTrans" cxnId="{95C16ED5-6A62-4A20-BA90-F66307C13BCD}">
      <dgm:prSet/>
      <dgm:spPr/>
      <dgm:t>
        <a:bodyPr/>
        <a:lstStyle/>
        <a:p>
          <a:endParaRPr lang="ru-RU"/>
        </a:p>
      </dgm:t>
    </dgm:pt>
    <dgm:pt modelId="{B77C6A07-E2A7-42C9-84D5-C0EE1BD1EB7C}">
      <dgm:prSet phldrT="[Текст]"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іноді додаються політичні, воєнні цілі тощо</a:t>
          </a:r>
          <a:endParaRPr lang="ru-RU" sz="1000">
            <a:solidFill>
              <a:sysClr val="windowText" lastClr="000000"/>
            </a:solidFill>
            <a:latin typeface="Arial" pitchFamily="34" charset="0"/>
            <a:cs typeface="Arial" pitchFamily="34" charset="0"/>
          </a:endParaRPr>
        </a:p>
      </dgm:t>
    </dgm:pt>
    <dgm:pt modelId="{B3E90E41-2B39-42FB-9191-C8EB8FF05566}" type="parTrans" cxnId="{B83EC7B3-2EAA-419A-B58B-1AF8E959B5F3}">
      <dgm:prSet/>
      <dgm:spPr/>
      <dgm:t>
        <a:bodyPr/>
        <a:lstStyle/>
        <a:p>
          <a:endParaRPr lang="ru-RU"/>
        </a:p>
      </dgm:t>
    </dgm:pt>
    <dgm:pt modelId="{6E0F845C-B1E1-4B46-B4FE-38C8D6AB84DC}" type="sibTrans" cxnId="{B83EC7B3-2EAA-419A-B58B-1AF8E959B5F3}">
      <dgm:prSet/>
      <dgm:spPr/>
      <dgm:t>
        <a:bodyPr/>
        <a:lstStyle/>
        <a:p>
          <a:endParaRPr lang="ru-RU"/>
        </a:p>
      </dgm:t>
    </dgm:pt>
    <dgm:pt modelId="{4F4CCD6B-EB1E-4CFF-8B8B-431AAA9A6C3F}">
      <dgm:prSet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поступове знищення між країнами-учасницями торгових бар’єрів, розробка спільної торгової політики</a:t>
          </a:r>
          <a:endParaRPr lang="ru-RU" sz="1000">
            <a:solidFill>
              <a:sysClr val="windowText" lastClr="000000"/>
            </a:solidFill>
            <a:latin typeface="Arial" pitchFamily="34" charset="0"/>
            <a:cs typeface="Arial" pitchFamily="34" charset="0"/>
          </a:endParaRPr>
        </a:p>
      </dgm:t>
    </dgm:pt>
    <dgm:pt modelId="{1E766A00-992B-455E-8A11-5D1665F051FF}" type="parTrans" cxnId="{35355BEF-66A4-47D7-B130-2602A3AABE26}">
      <dgm:prSet/>
      <dgm:spPr/>
      <dgm:t>
        <a:bodyPr/>
        <a:lstStyle/>
        <a:p>
          <a:endParaRPr lang="ru-RU"/>
        </a:p>
      </dgm:t>
    </dgm:pt>
    <dgm:pt modelId="{4FB0804C-3324-4AF5-AEEF-7DA46AD338FD}" type="sibTrans" cxnId="{35355BEF-66A4-47D7-B130-2602A3AABE26}">
      <dgm:prSet/>
      <dgm:spPr/>
      <dgm:t>
        <a:bodyPr/>
        <a:lstStyle/>
        <a:p>
          <a:endParaRPr lang="ru-RU"/>
        </a:p>
      </dgm:t>
    </dgm:pt>
    <dgm:pt modelId="{46C35DFB-4B2F-401B-B586-F55367381427}">
      <dgm:prSet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як вища форма інтеграції формування спільної валютної політики і повної інтеграції</a:t>
          </a:r>
          <a:endParaRPr lang="ru-RU" sz="1000">
            <a:solidFill>
              <a:sysClr val="windowText" lastClr="000000"/>
            </a:solidFill>
            <a:latin typeface="Arial" pitchFamily="34" charset="0"/>
            <a:cs typeface="Arial" pitchFamily="34" charset="0"/>
          </a:endParaRPr>
        </a:p>
      </dgm:t>
    </dgm:pt>
    <dgm:pt modelId="{15272B77-91DC-4CE4-852E-55FA2E16CE76}" type="parTrans" cxnId="{1B024D7B-418C-4914-829A-1DE1964D6BDC}">
      <dgm:prSet/>
      <dgm:spPr/>
      <dgm:t>
        <a:bodyPr/>
        <a:lstStyle/>
        <a:p>
          <a:endParaRPr lang="ru-RU"/>
        </a:p>
      </dgm:t>
    </dgm:pt>
    <dgm:pt modelId="{9E697CCF-1022-4DBF-A1B6-A067CABE88E4}" type="sibTrans" cxnId="{1B024D7B-418C-4914-829A-1DE1964D6BDC}">
      <dgm:prSet/>
      <dgm:spPr/>
      <dgm:t>
        <a:bodyPr/>
        <a:lstStyle/>
        <a:p>
          <a:endParaRPr lang="ru-RU"/>
        </a:p>
      </dgm:t>
    </dgm:pt>
    <dgm:pt modelId="{2BAEE10D-14B4-4F0E-A7B1-0291EEC7328E}" type="pres">
      <dgm:prSet presAssocID="{35E5733F-C352-4B8E-8F11-A0AD4CB55464}" presName="Name0" presStyleCnt="0">
        <dgm:presLayoutVars>
          <dgm:chMax val="7"/>
          <dgm:chPref val="7"/>
          <dgm:dir/>
        </dgm:presLayoutVars>
      </dgm:prSet>
      <dgm:spPr/>
      <dgm:t>
        <a:bodyPr/>
        <a:lstStyle/>
        <a:p>
          <a:endParaRPr lang="uk-UA"/>
        </a:p>
      </dgm:t>
    </dgm:pt>
    <dgm:pt modelId="{D47E7776-34F4-4DC1-8293-5E62702E262E}" type="pres">
      <dgm:prSet presAssocID="{35E5733F-C352-4B8E-8F11-A0AD4CB55464}" presName="Name1" presStyleCnt="0"/>
      <dgm:spPr/>
    </dgm:pt>
    <dgm:pt modelId="{7F5F52ED-6C34-4E6F-A1F1-819F825A512D}" type="pres">
      <dgm:prSet presAssocID="{35E5733F-C352-4B8E-8F11-A0AD4CB55464}" presName="cycle" presStyleCnt="0"/>
      <dgm:spPr/>
    </dgm:pt>
    <dgm:pt modelId="{1B4EDB94-AA64-44D5-8B3E-BBFC2C9BC384}" type="pres">
      <dgm:prSet presAssocID="{35E5733F-C352-4B8E-8F11-A0AD4CB55464}" presName="srcNode" presStyleLbl="node1" presStyleIdx="0" presStyleCnt="5"/>
      <dgm:spPr/>
    </dgm:pt>
    <dgm:pt modelId="{440E7904-4B58-4029-ACDF-C812C92F1A6E}" type="pres">
      <dgm:prSet presAssocID="{35E5733F-C352-4B8E-8F11-A0AD4CB55464}" presName="conn" presStyleLbl="parChTrans1D2" presStyleIdx="0" presStyleCnt="1"/>
      <dgm:spPr/>
      <dgm:t>
        <a:bodyPr/>
        <a:lstStyle/>
        <a:p>
          <a:endParaRPr lang="uk-UA"/>
        </a:p>
      </dgm:t>
    </dgm:pt>
    <dgm:pt modelId="{85A61D15-BA23-4B70-8B22-64C052E04E4C}" type="pres">
      <dgm:prSet presAssocID="{35E5733F-C352-4B8E-8F11-A0AD4CB55464}" presName="extraNode" presStyleLbl="node1" presStyleIdx="0" presStyleCnt="5"/>
      <dgm:spPr/>
    </dgm:pt>
    <dgm:pt modelId="{15442149-3A0A-4FF8-95CF-9AB8E9E47211}" type="pres">
      <dgm:prSet presAssocID="{35E5733F-C352-4B8E-8F11-A0AD4CB55464}" presName="dstNode" presStyleLbl="node1" presStyleIdx="0" presStyleCnt="5"/>
      <dgm:spPr/>
    </dgm:pt>
    <dgm:pt modelId="{985D14B0-E425-4E92-8E0F-8651CC38421A}" type="pres">
      <dgm:prSet presAssocID="{3E68A223-6AC4-49B6-80B5-BA535DC652FD}" presName="text_1" presStyleLbl="node1" presStyleIdx="0" presStyleCnt="5">
        <dgm:presLayoutVars>
          <dgm:bulletEnabled val="1"/>
        </dgm:presLayoutVars>
      </dgm:prSet>
      <dgm:spPr/>
      <dgm:t>
        <a:bodyPr/>
        <a:lstStyle/>
        <a:p>
          <a:endParaRPr lang="uk-UA"/>
        </a:p>
      </dgm:t>
    </dgm:pt>
    <dgm:pt modelId="{1571AB97-B650-498F-A564-B94B289CF439}" type="pres">
      <dgm:prSet presAssocID="{3E68A223-6AC4-49B6-80B5-BA535DC652FD}" presName="accent_1" presStyleCnt="0"/>
      <dgm:spPr/>
    </dgm:pt>
    <dgm:pt modelId="{4714EDD1-C688-40C1-839E-A04BD9D01963}" type="pres">
      <dgm:prSet presAssocID="{3E68A223-6AC4-49B6-80B5-BA535DC652FD}" presName="accentRepeatNode" presStyleLbl="solidFgAcc1" presStyleIdx="0" presStyleCnt="5"/>
      <dgm:spPr/>
    </dgm:pt>
    <dgm:pt modelId="{C1734C3A-064B-4997-B4A9-C40B1FE02ECE}" type="pres">
      <dgm:prSet presAssocID="{4F4CCD6B-EB1E-4CFF-8B8B-431AAA9A6C3F}" presName="text_2" presStyleLbl="node1" presStyleIdx="1" presStyleCnt="5">
        <dgm:presLayoutVars>
          <dgm:bulletEnabled val="1"/>
        </dgm:presLayoutVars>
      </dgm:prSet>
      <dgm:spPr/>
      <dgm:t>
        <a:bodyPr/>
        <a:lstStyle/>
        <a:p>
          <a:endParaRPr lang="uk-UA"/>
        </a:p>
      </dgm:t>
    </dgm:pt>
    <dgm:pt modelId="{72B485FD-DFAA-4704-9BEC-CE70A46B0A27}" type="pres">
      <dgm:prSet presAssocID="{4F4CCD6B-EB1E-4CFF-8B8B-431AAA9A6C3F}" presName="accent_2" presStyleCnt="0"/>
      <dgm:spPr/>
    </dgm:pt>
    <dgm:pt modelId="{06ACE764-911F-4279-A899-4F41F9B3F35F}" type="pres">
      <dgm:prSet presAssocID="{4F4CCD6B-EB1E-4CFF-8B8B-431AAA9A6C3F}" presName="accentRepeatNode" presStyleLbl="solidFgAcc1" presStyleIdx="1" presStyleCnt="5"/>
      <dgm:spPr/>
    </dgm:pt>
    <dgm:pt modelId="{03755A91-6951-4142-A63E-AAC5289EC10F}" type="pres">
      <dgm:prSet presAssocID="{973D78CD-27BF-4540-A9EC-697B6BD940EB}" presName="text_3" presStyleLbl="node1" presStyleIdx="2" presStyleCnt="5">
        <dgm:presLayoutVars>
          <dgm:bulletEnabled val="1"/>
        </dgm:presLayoutVars>
      </dgm:prSet>
      <dgm:spPr/>
      <dgm:t>
        <a:bodyPr/>
        <a:lstStyle/>
        <a:p>
          <a:endParaRPr lang="uk-UA"/>
        </a:p>
      </dgm:t>
    </dgm:pt>
    <dgm:pt modelId="{B3660DE8-CE89-46D1-8F45-50D9C4A7766A}" type="pres">
      <dgm:prSet presAssocID="{973D78CD-27BF-4540-A9EC-697B6BD940EB}" presName="accent_3" presStyleCnt="0"/>
      <dgm:spPr/>
    </dgm:pt>
    <dgm:pt modelId="{AB20581E-C4B6-4AF4-940E-2C74921D9323}" type="pres">
      <dgm:prSet presAssocID="{973D78CD-27BF-4540-A9EC-697B6BD940EB}" presName="accentRepeatNode" presStyleLbl="solidFgAcc1" presStyleIdx="2" presStyleCnt="5"/>
      <dgm:spPr/>
    </dgm:pt>
    <dgm:pt modelId="{B8B5B95F-5B6B-474F-8CFD-6730365AB0C0}" type="pres">
      <dgm:prSet presAssocID="{46C35DFB-4B2F-401B-B586-F55367381427}" presName="text_4" presStyleLbl="node1" presStyleIdx="3" presStyleCnt="5">
        <dgm:presLayoutVars>
          <dgm:bulletEnabled val="1"/>
        </dgm:presLayoutVars>
      </dgm:prSet>
      <dgm:spPr/>
      <dgm:t>
        <a:bodyPr/>
        <a:lstStyle/>
        <a:p>
          <a:endParaRPr lang="uk-UA"/>
        </a:p>
      </dgm:t>
    </dgm:pt>
    <dgm:pt modelId="{206F2088-692A-44EE-B371-6D13B052EBA3}" type="pres">
      <dgm:prSet presAssocID="{46C35DFB-4B2F-401B-B586-F55367381427}" presName="accent_4" presStyleCnt="0"/>
      <dgm:spPr/>
    </dgm:pt>
    <dgm:pt modelId="{42FDF2F6-ABD0-4AD4-901A-69876983CC85}" type="pres">
      <dgm:prSet presAssocID="{46C35DFB-4B2F-401B-B586-F55367381427}" presName="accentRepeatNode" presStyleLbl="solidFgAcc1" presStyleIdx="3" presStyleCnt="5"/>
      <dgm:spPr/>
    </dgm:pt>
    <dgm:pt modelId="{EB8F2DD9-E96A-4597-AF2E-9482E124591D}" type="pres">
      <dgm:prSet presAssocID="{B77C6A07-E2A7-42C9-84D5-C0EE1BD1EB7C}" presName="text_5" presStyleLbl="node1" presStyleIdx="4" presStyleCnt="5">
        <dgm:presLayoutVars>
          <dgm:bulletEnabled val="1"/>
        </dgm:presLayoutVars>
      </dgm:prSet>
      <dgm:spPr/>
      <dgm:t>
        <a:bodyPr/>
        <a:lstStyle/>
        <a:p>
          <a:endParaRPr lang="uk-UA"/>
        </a:p>
      </dgm:t>
    </dgm:pt>
    <dgm:pt modelId="{6125F186-76AD-4601-91BE-BF6C05C7D30E}" type="pres">
      <dgm:prSet presAssocID="{B77C6A07-E2A7-42C9-84D5-C0EE1BD1EB7C}" presName="accent_5" presStyleCnt="0"/>
      <dgm:spPr/>
    </dgm:pt>
    <dgm:pt modelId="{DDD110F0-6524-48A4-8A12-1025946E665F}" type="pres">
      <dgm:prSet presAssocID="{B77C6A07-E2A7-42C9-84D5-C0EE1BD1EB7C}" presName="accentRepeatNode" presStyleLbl="solidFgAcc1" presStyleIdx="4" presStyleCnt="5"/>
      <dgm:spPr/>
    </dgm:pt>
  </dgm:ptLst>
  <dgm:cxnLst>
    <dgm:cxn modelId="{95C16ED5-6A62-4A20-BA90-F66307C13BCD}" srcId="{35E5733F-C352-4B8E-8F11-A0AD4CB55464}" destId="{973D78CD-27BF-4540-A9EC-697B6BD940EB}" srcOrd="2" destOrd="0" parTransId="{8C154659-1E68-4196-B9A0-90BA265260EB}" sibTransId="{2B6E1A46-F150-4C7D-8B44-BF08C8DE5A94}"/>
    <dgm:cxn modelId="{94082240-7DE0-4139-9E7E-9DA984D9E52A}" srcId="{35E5733F-C352-4B8E-8F11-A0AD4CB55464}" destId="{3E68A223-6AC4-49B6-80B5-BA535DC652FD}" srcOrd="0" destOrd="0" parTransId="{1C6791C4-DD20-4585-9FDE-7FFE34B7BA3D}" sibTransId="{DC6602DE-AB8D-40B6-A719-2987BB757AAA}"/>
    <dgm:cxn modelId="{99318A45-0F0B-451F-9374-57D744127112}" type="presOf" srcId="{B77C6A07-E2A7-42C9-84D5-C0EE1BD1EB7C}" destId="{EB8F2DD9-E96A-4597-AF2E-9482E124591D}" srcOrd="0" destOrd="0" presId="urn:microsoft.com/office/officeart/2008/layout/VerticalCurvedList"/>
    <dgm:cxn modelId="{35355BEF-66A4-47D7-B130-2602A3AABE26}" srcId="{35E5733F-C352-4B8E-8F11-A0AD4CB55464}" destId="{4F4CCD6B-EB1E-4CFF-8B8B-431AAA9A6C3F}" srcOrd="1" destOrd="0" parTransId="{1E766A00-992B-455E-8A11-5D1665F051FF}" sibTransId="{4FB0804C-3324-4AF5-AEEF-7DA46AD338FD}"/>
    <dgm:cxn modelId="{B83EC7B3-2EAA-419A-B58B-1AF8E959B5F3}" srcId="{35E5733F-C352-4B8E-8F11-A0AD4CB55464}" destId="{B77C6A07-E2A7-42C9-84D5-C0EE1BD1EB7C}" srcOrd="4" destOrd="0" parTransId="{B3E90E41-2B39-42FB-9191-C8EB8FF05566}" sibTransId="{6E0F845C-B1E1-4B46-B4FE-38C8D6AB84DC}"/>
    <dgm:cxn modelId="{1B024D7B-418C-4914-829A-1DE1964D6BDC}" srcId="{35E5733F-C352-4B8E-8F11-A0AD4CB55464}" destId="{46C35DFB-4B2F-401B-B586-F55367381427}" srcOrd="3" destOrd="0" parTransId="{15272B77-91DC-4CE4-852E-55FA2E16CE76}" sibTransId="{9E697CCF-1022-4DBF-A1B6-A067CABE88E4}"/>
    <dgm:cxn modelId="{583C7473-7D5B-4164-B953-1EA466E9F355}" type="presOf" srcId="{973D78CD-27BF-4540-A9EC-697B6BD940EB}" destId="{03755A91-6951-4142-A63E-AAC5289EC10F}" srcOrd="0" destOrd="0" presId="urn:microsoft.com/office/officeart/2008/layout/VerticalCurvedList"/>
    <dgm:cxn modelId="{C3D7F0D4-3052-42F1-A5C2-442D5070CF77}" type="presOf" srcId="{46C35DFB-4B2F-401B-B586-F55367381427}" destId="{B8B5B95F-5B6B-474F-8CFD-6730365AB0C0}" srcOrd="0" destOrd="0" presId="urn:microsoft.com/office/officeart/2008/layout/VerticalCurvedList"/>
    <dgm:cxn modelId="{D14021D8-433A-498B-8100-F3A9CD7B6614}" type="presOf" srcId="{4F4CCD6B-EB1E-4CFF-8B8B-431AAA9A6C3F}" destId="{C1734C3A-064B-4997-B4A9-C40B1FE02ECE}" srcOrd="0" destOrd="0" presId="urn:microsoft.com/office/officeart/2008/layout/VerticalCurvedList"/>
    <dgm:cxn modelId="{AC7570AE-08FA-4975-AB10-4F0C3C423E83}" type="presOf" srcId="{3E68A223-6AC4-49B6-80B5-BA535DC652FD}" destId="{985D14B0-E425-4E92-8E0F-8651CC38421A}" srcOrd="0" destOrd="0" presId="urn:microsoft.com/office/officeart/2008/layout/VerticalCurvedList"/>
    <dgm:cxn modelId="{24EAAE7F-8225-4E5B-B468-DD7259B1F004}" type="presOf" srcId="{DC6602DE-AB8D-40B6-A719-2987BB757AAA}" destId="{440E7904-4B58-4029-ACDF-C812C92F1A6E}" srcOrd="0" destOrd="0" presId="urn:microsoft.com/office/officeart/2008/layout/VerticalCurvedList"/>
    <dgm:cxn modelId="{0370EC59-A9C7-40E3-869A-40AD4FA26078}" type="presOf" srcId="{35E5733F-C352-4B8E-8F11-A0AD4CB55464}" destId="{2BAEE10D-14B4-4F0E-A7B1-0291EEC7328E}" srcOrd="0" destOrd="0" presId="urn:microsoft.com/office/officeart/2008/layout/VerticalCurvedList"/>
    <dgm:cxn modelId="{0D22F004-D277-4B8B-B4CE-925F514A6B16}" type="presParOf" srcId="{2BAEE10D-14B4-4F0E-A7B1-0291EEC7328E}" destId="{D47E7776-34F4-4DC1-8293-5E62702E262E}" srcOrd="0" destOrd="0" presId="urn:microsoft.com/office/officeart/2008/layout/VerticalCurvedList"/>
    <dgm:cxn modelId="{BC36498D-F4B9-463B-84A9-CC766B190FD8}" type="presParOf" srcId="{D47E7776-34F4-4DC1-8293-5E62702E262E}" destId="{7F5F52ED-6C34-4E6F-A1F1-819F825A512D}" srcOrd="0" destOrd="0" presId="urn:microsoft.com/office/officeart/2008/layout/VerticalCurvedList"/>
    <dgm:cxn modelId="{81E9C04C-1D4B-4FE9-A3ED-DD56660261B7}" type="presParOf" srcId="{7F5F52ED-6C34-4E6F-A1F1-819F825A512D}" destId="{1B4EDB94-AA64-44D5-8B3E-BBFC2C9BC384}" srcOrd="0" destOrd="0" presId="urn:microsoft.com/office/officeart/2008/layout/VerticalCurvedList"/>
    <dgm:cxn modelId="{1FAF45D8-30FA-4625-9FDF-24AA1A085ECF}" type="presParOf" srcId="{7F5F52ED-6C34-4E6F-A1F1-819F825A512D}" destId="{440E7904-4B58-4029-ACDF-C812C92F1A6E}" srcOrd="1" destOrd="0" presId="urn:microsoft.com/office/officeart/2008/layout/VerticalCurvedList"/>
    <dgm:cxn modelId="{A63248FD-EDD6-4EF8-955C-45F46E3DEAC8}" type="presParOf" srcId="{7F5F52ED-6C34-4E6F-A1F1-819F825A512D}" destId="{85A61D15-BA23-4B70-8B22-64C052E04E4C}" srcOrd="2" destOrd="0" presId="urn:microsoft.com/office/officeart/2008/layout/VerticalCurvedList"/>
    <dgm:cxn modelId="{E56F8262-8313-410C-9655-66D5A213EF66}" type="presParOf" srcId="{7F5F52ED-6C34-4E6F-A1F1-819F825A512D}" destId="{15442149-3A0A-4FF8-95CF-9AB8E9E47211}" srcOrd="3" destOrd="0" presId="urn:microsoft.com/office/officeart/2008/layout/VerticalCurvedList"/>
    <dgm:cxn modelId="{685C0B34-F12D-45B0-BA00-157620838E19}" type="presParOf" srcId="{D47E7776-34F4-4DC1-8293-5E62702E262E}" destId="{985D14B0-E425-4E92-8E0F-8651CC38421A}" srcOrd="1" destOrd="0" presId="urn:microsoft.com/office/officeart/2008/layout/VerticalCurvedList"/>
    <dgm:cxn modelId="{5ADF53EA-F3FD-4963-B3D1-B70C86377D0A}" type="presParOf" srcId="{D47E7776-34F4-4DC1-8293-5E62702E262E}" destId="{1571AB97-B650-498F-A564-B94B289CF439}" srcOrd="2" destOrd="0" presId="urn:microsoft.com/office/officeart/2008/layout/VerticalCurvedList"/>
    <dgm:cxn modelId="{FF3C9108-BDEE-4625-AC21-B673FB371A14}" type="presParOf" srcId="{1571AB97-B650-498F-A564-B94B289CF439}" destId="{4714EDD1-C688-40C1-839E-A04BD9D01963}" srcOrd="0" destOrd="0" presId="urn:microsoft.com/office/officeart/2008/layout/VerticalCurvedList"/>
    <dgm:cxn modelId="{701F1CC2-4269-4BE9-B0B3-70F1DDE0A93A}" type="presParOf" srcId="{D47E7776-34F4-4DC1-8293-5E62702E262E}" destId="{C1734C3A-064B-4997-B4A9-C40B1FE02ECE}" srcOrd="3" destOrd="0" presId="urn:microsoft.com/office/officeart/2008/layout/VerticalCurvedList"/>
    <dgm:cxn modelId="{92129E8E-7D57-4A3E-9C24-6DE7FC8D63BC}" type="presParOf" srcId="{D47E7776-34F4-4DC1-8293-5E62702E262E}" destId="{72B485FD-DFAA-4704-9BEC-CE70A46B0A27}" srcOrd="4" destOrd="0" presId="urn:microsoft.com/office/officeart/2008/layout/VerticalCurvedList"/>
    <dgm:cxn modelId="{024EB987-9777-4EFF-B5E1-41B67A2B6952}" type="presParOf" srcId="{72B485FD-DFAA-4704-9BEC-CE70A46B0A27}" destId="{06ACE764-911F-4279-A899-4F41F9B3F35F}" srcOrd="0" destOrd="0" presId="urn:microsoft.com/office/officeart/2008/layout/VerticalCurvedList"/>
    <dgm:cxn modelId="{256C43CB-6073-46DC-AC4C-F03EA9F0023A}" type="presParOf" srcId="{D47E7776-34F4-4DC1-8293-5E62702E262E}" destId="{03755A91-6951-4142-A63E-AAC5289EC10F}" srcOrd="5" destOrd="0" presId="urn:microsoft.com/office/officeart/2008/layout/VerticalCurvedList"/>
    <dgm:cxn modelId="{6EF81F2F-3769-429F-9235-412420D84C4B}" type="presParOf" srcId="{D47E7776-34F4-4DC1-8293-5E62702E262E}" destId="{B3660DE8-CE89-46D1-8F45-50D9C4A7766A}" srcOrd="6" destOrd="0" presId="urn:microsoft.com/office/officeart/2008/layout/VerticalCurvedList"/>
    <dgm:cxn modelId="{A8D24443-9106-445C-9235-9300E8A472C7}" type="presParOf" srcId="{B3660DE8-CE89-46D1-8F45-50D9C4A7766A}" destId="{AB20581E-C4B6-4AF4-940E-2C74921D9323}" srcOrd="0" destOrd="0" presId="urn:microsoft.com/office/officeart/2008/layout/VerticalCurvedList"/>
    <dgm:cxn modelId="{A7A94E3D-5845-4181-ABD2-E67527155C29}" type="presParOf" srcId="{D47E7776-34F4-4DC1-8293-5E62702E262E}" destId="{B8B5B95F-5B6B-474F-8CFD-6730365AB0C0}" srcOrd="7" destOrd="0" presId="urn:microsoft.com/office/officeart/2008/layout/VerticalCurvedList"/>
    <dgm:cxn modelId="{3C733D96-FA63-49F8-88B5-70C3F0A39C31}" type="presParOf" srcId="{D47E7776-34F4-4DC1-8293-5E62702E262E}" destId="{206F2088-692A-44EE-B371-6D13B052EBA3}" srcOrd="8" destOrd="0" presId="urn:microsoft.com/office/officeart/2008/layout/VerticalCurvedList"/>
    <dgm:cxn modelId="{14DD112F-80EC-40DC-95B2-2C6244C3F157}" type="presParOf" srcId="{206F2088-692A-44EE-B371-6D13B052EBA3}" destId="{42FDF2F6-ABD0-4AD4-901A-69876983CC85}" srcOrd="0" destOrd="0" presId="urn:microsoft.com/office/officeart/2008/layout/VerticalCurvedList"/>
    <dgm:cxn modelId="{02B5DCB7-2F4A-4CEF-8AF3-1E2007186DAE}" type="presParOf" srcId="{D47E7776-34F4-4DC1-8293-5E62702E262E}" destId="{EB8F2DD9-E96A-4597-AF2E-9482E124591D}" srcOrd="9" destOrd="0" presId="urn:microsoft.com/office/officeart/2008/layout/VerticalCurvedList"/>
    <dgm:cxn modelId="{B41E1723-4496-440B-BF74-1B5E777A0D55}" type="presParOf" srcId="{D47E7776-34F4-4DC1-8293-5E62702E262E}" destId="{6125F186-76AD-4601-91BE-BF6C05C7D30E}" srcOrd="10" destOrd="0" presId="urn:microsoft.com/office/officeart/2008/layout/VerticalCurvedList"/>
    <dgm:cxn modelId="{22349D2E-1721-4824-AB00-FBD32FAAA648}" type="presParOf" srcId="{6125F186-76AD-4601-91BE-BF6C05C7D30E}" destId="{DDD110F0-6524-48A4-8A12-1025946E665F}" srcOrd="0" destOrd="0" presId="urn:microsoft.com/office/officeart/2008/layout/VerticalCurvedList"/>
  </dgm:cxnLst>
  <dgm:bg/>
  <dgm:whole/>
  <dgm:extLst>
    <a:ext uri="http://schemas.microsoft.com/office/drawing/2008/diagram">
      <dsp:dataModelExt xmlns:dsp="http://schemas.microsoft.com/office/drawing/2008/diagram" relId="rId1769" minVer="http://schemas.openxmlformats.org/drawingml/2006/diagram"/>
    </a:ext>
  </dgm:extLst>
</dgm:dataModel>
</file>

<file path=word/diagrams/data327.xml><?xml version="1.0" encoding="utf-8"?>
<dgm:dataModel xmlns:dgm="http://schemas.openxmlformats.org/drawingml/2006/diagram" xmlns:a="http://schemas.openxmlformats.org/drawingml/2006/main">
  <dgm:ptLst>
    <dgm:pt modelId="{D4B2A3C7-3FF4-4072-8978-7DAECB9E7639}" type="doc">
      <dgm:prSet loTypeId="urn:microsoft.com/office/officeart/2008/layout/VerticalCurvedList" loCatId="list" qsTypeId="urn:microsoft.com/office/officeart/2005/8/quickstyle/simple1#322" qsCatId="simple" csTypeId="urn:microsoft.com/office/officeart/2005/8/colors/accent1_2#322" csCatId="accent1" phldr="1"/>
      <dgm:spPr/>
      <dgm:t>
        <a:bodyPr/>
        <a:lstStyle/>
        <a:p>
          <a:endParaRPr lang="ru-RU"/>
        </a:p>
      </dgm:t>
    </dgm:pt>
    <dgm:pt modelId="{3150C8E4-7F9F-4BA7-809A-37A90E5B377B}">
      <dgm:prSet phldrT="[Текст]"/>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використання переваг економічного масштабу, чого можна досягти  завдяки розширенню розмірів ринку, зменшенням трансакційних витрат тощо</a:t>
          </a:r>
          <a:endParaRPr lang="ru-RU">
            <a:solidFill>
              <a:sysClr val="windowText" lastClr="000000"/>
            </a:solidFill>
            <a:latin typeface="Arial" pitchFamily="34" charset="0"/>
            <a:cs typeface="Arial" pitchFamily="34" charset="0"/>
          </a:endParaRPr>
        </a:p>
      </dgm:t>
    </dgm:pt>
    <dgm:pt modelId="{334D0BF5-64A2-47DA-AB1E-512E5B88ABD3}" type="parTrans" cxnId="{4897CAB7-9B96-4994-AC13-E4BDCF82FB35}">
      <dgm:prSet/>
      <dgm:spPr/>
      <dgm:t>
        <a:bodyPr/>
        <a:lstStyle/>
        <a:p>
          <a:endParaRPr lang="ru-RU"/>
        </a:p>
      </dgm:t>
    </dgm:pt>
    <dgm:pt modelId="{C1089AEE-E8D1-4DE5-AB68-31289F9E8F38}" type="sibTrans" cxnId="{4897CAB7-9B96-4994-AC13-E4BDCF82FB35}">
      <dgm:prSet/>
      <dgm:spPr/>
      <dgm:t>
        <a:bodyPr/>
        <a:lstStyle/>
        <a:p>
          <a:endParaRPr lang="ru-RU"/>
        </a:p>
      </dgm:t>
    </dgm:pt>
    <dgm:pt modelId="{B51CC495-67A1-459D-A9DA-74EB91C5BF6A}">
      <dgm:prSet phldrT="[Текст]" custT="1"/>
      <dgm:spPr>
        <a:solidFill>
          <a:schemeClr val="accent1">
            <a:lumMod val="20000"/>
            <a:lumOff val="80000"/>
          </a:schemeClr>
        </a:solidFill>
      </dgm:spPr>
      <dgm:t>
        <a:bodyPr/>
        <a:lstStyle/>
        <a:p>
          <a:pPr algn="r"/>
          <a:r>
            <a:rPr lang="uk-UA" sz="1000">
              <a:solidFill>
                <a:sysClr val="windowText" lastClr="000000"/>
              </a:solidFill>
              <a:latin typeface="Arial" pitchFamily="34" charset="0"/>
              <a:cs typeface="Arial" pitchFamily="34" charset="0"/>
            </a:rPr>
            <a:t>сприяння структурній перебудові економіки, завдяки використанню країнами-учасницями  взаємного досвіду економічних реформ</a:t>
          </a:r>
          <a:endParaRPr lang="ru-RU" sz="1000">
            <a:solidFill>
              <a:sysClr val="windowText" lastClr="000000"/>
            </a:solidFill>
            <a:latin typeface="Arial" pitchFamily="34" charset="0"/>
            <a:cs typeface="Arial" pitchFamily="34" charset="0"/>
          </a:endParaRPr>
        </a:p>
      </dgm:t>
    </dgm:pt>
    <dgm:pt modelId="{65652D0A-D54F-4BAD-BADF-7550184CCBDF}" type="parTrans" cxnId="{057863E3-4284-4BE0-8410-DECFDB15C74E}">
      <dgm:prSet/>
      <dgm:spPr/>
      <dgm:t>
        <a:bodyPr/>
        <a:lstStyle/>
        <a:p>
          <a:endParaRPr lang="ru-RU"/>
        </a:p>
      </dgm:t>
    </dgm:pt>
    <dgm:pt modelId="{1135640D-DF81-4028-AAB1-76FAF31DF982}" type="sibTrans" cxnId="{057863E3-4284-4BE0-8410-DECFDB15C74E}">
      <dgm:prSet/>
      <dgm:spPr/>
      <dgm:t>
        <a:bodyPr/>
        <a:lstStyle/>
        <a:p>
          <a:endParaRPr lang="ru-RU"/>
        </a:p>
      </dgm:t>
    </dgm:pt>
    <dgm:pt modelId="{4710CF2A-EA4B-4D0C-9D16-25158927D02D}">
      <dgm:prSet custT="1"/>
      <dgm:spPr>
        <a:solidFill>
          <a:schemeClr val="accent1">
            <a:lumMod val="20000"/>
            <a:lumOff val="80000"/>
          </a:schemeClr>
        </a:solidFill>
      </dgm:spPr>
      <dgm:t>
        <a:bodyPr/>
        <a:lstStyle/>
        <a:p>
          <a:r>
            <a:rPr lang="uk-UA" sz="1000">
              <a:solidFill>
                <a:sysClr val="windowText" lastClr="000000"/>
              </a:solidFill>
              <a:latin typeface="Arial" pitchFamily="34" charset="0"/>
              <a:cs typeface="Arial" pitchFamily="34" charset="0"/>
            </a:rPr>
            <a:t>вирішення завдань торгової політики, що дає змогу створити більш стабільне і передбачуване середовище для взаємної торгівлі та створюють можливості для зміцнення переговорних позицій в рамках багатосторонніх торгових переговорів</a:t>
          </a:r>
          <a:endParaRPr lang="ru-RU" sz="1000">
            <a:solidFill>
              <a:sysClr val="windowText" lastClr="000000"/>
            </a:solidFill>
            <a:latin typeface="Arial" pitchFamily="34" charset="0"/>
            <a:cs typeface="Arial" pitchFamily="34" charset="0"/>
          </a:endParaRPr>
        </a:p>
      </dgm:t>
    </dgm:pt>
    <dgm:pt modelId="{52A05C3D-BC72-4B48-B529-49348BAEFE86}" type="parTrans" cxnId="{744DD009-55C9-462C-8D41-7C9277C2CA3B}">
      <dgm:prSet/>
      <dgm:spPr/>
      <dgm:t>
        <a:bodyPr/>
        <a:lstStyle/>
        <a:p>
          <a:endParaRPr lang="ru-RU"/>
        </a:p>
      </dgm:t>
    </dgm:pt>
    <dgm:pt modelId="{421CB135-3F46-4B48-9E36-C2E170177439}" type="sibTrans" cxnId="{744DD009-55C9-462C-8D41-7C9277C2CA3B}">
      <dgm:prSet/>
      <dgm:spPr/>
      <dgm:t>
        <a:bodyPr/>
        <a:lstStyle/>
        <a:p>
          <a:endParaRPr lang="ru-RU"/>
        </a:p>
      </dgm:t>
    </dgm:pt>
    <dgm:pt modelId="{84C869CA-7083-4198-9F81-8CA2500B544D}">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підтримка інноваційно-інвестиційної моделі виробництва</a:t>
          </a:r>
          <a:endParaRPr lang="ru-RU">
            <a:solidFill>
              <a:sysClr val="windowText" lastClr="000000"/>
            </a:solidFill>
            <a:latin typeface="Arial" pitchFamily="34" charset="0"/>
            <a:cs typeface="Arial" pitchFamily="34" charset="0"/>
          </a:endParaRPr>
        </a:p>
      </dgm:t>
    </dgm:pt>
    <dgm:pt modelId="{8E8B11CC-671E-4146-B924-5EC17144FE13}" type="parTrans" cxnId="{86DD4B89-C7DD-4D01-8AEA-3198FAB7DA9A}">
      <dgm:prSet/>
      <dgm:spPr/>
      <dgm:t>
        <a:bodyPr/>
        <a:lstStyle/>
        <a:p>
          <a:endParaRPr lang="ru-RU"/>
        </a:p>
      </dgm:t>
    </dgm:pt>
    <dgm:pt modelId="{57E6C4CC-CFB1-4038-B919-A0D7E82662D8}" type="sibTrans" cxnId="{86DD4B89-C7DD-4D01-8AEA-3198FAB7DA9A}">
      <dgm:prSet/>
      <dgm:spPr/>
      <dgm:t>
        <a:bodyPr/>
        <a:lstStyle/>
        <a:p>
          <a:endParaRPr lang="ru-RU"/>
        </a:p>
      </dgm:t>
    </dgm:pt>
    <dgm:pt modelId="{6AC3E8F0-54E2-4417-B37E-669AF9CC0B40}">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створення сприятливого зовнішньополітичного середовища</a:t>
          </a:r>
          <a:endParaRPr lang="ru-RU">
            <a:solidFill>
              <a:sysClr val="windowText" lastClr="000000"/>
            </a:solidFill>
            <a:latin typeface="Arial" pitchFamily="34" charset="0"/>
            <a:cs typeface="Arial" pitchFamily="34" charset="0"/>
          </a:endParaRPr>
        </a:p>
      </dgm:t>
    </dgm:pt>
    <dgm:pt modelId="{0C0551B8-55F5-407B-A3E0-E9A8882652E5}" type="parTrans" cxnId="{A5F91A4C-04DF-4B41-BA8E-BA0764EE887E}">
      <dgm:prSet/>
      <dgm:spPr/>
      <dgm:t>
        <a:bodyPr/>
        <a:lstStyle/>
        <a:p>
          <a:endParaRPr lang="ru-RU"/>
        </a:p>
      </dgm:t>
    </dgm:pt>
    <dgm:pt modelId="{76AD3BE1-D9F1-4329-9B0E-DE63F9C1BDF4}" type="sibTrans" cxnId="{A5F91A4C-04DF-4B41-BA8E-BA0764EE887E}">
      <dgm:prSet/>
      <dgm:spPr/>
      <dgm:t>
        <a:bodyPr/>
        <a:lstStyle/>
        <a:p>
          <a:endParaRPr lang="ru-RU"/>
        </a:p>
      </dgm:t>
    </dgm:pt>
    <dgm:pt modelId="{990E9B02-DE51-423A-A367-60027D2E41F7}">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можливість регулювання соціально-економічних процесів на регіональному рівні тощо</a:t>
          </a:r>
          <a:endParaRPr lang="ru-RU">
            <a:solidFill>
              <a:sysClr val="windowText" lastClr="000000"/>
            </a:solidFill>
            <a:latin typeface="Arial" pitchFamily="34" charset="0"/>
            <a:cs typeface="Arial" pitchFamily="34" charset="0"/>
          </a:endParaRPr>
        </a:p>
      </dgm:t>
    </dgm:pt>
    <dgm:pt modelId="{6D495310-EF46-4500-B514-8F7E54C1B308}" type="parTrans" cxnId="{899DF96E-0C55-4DC2-A8AA-4917BC38EF0C}">
      <dgm:prSet/>
      <dgm:spPr/>
      <dgm:t>
        <a:bodyPr/>
        <a:lstStyle/>
        <a:p>
          <a:endParaRPr lang="ru-RU"/>
        </a:p>
      </dgm:t>
    </dgm:pt>
    <dgm:pt modelId="{E4F04502-9038-49DF-861A-5E29599DED46}" type="sibTrans" cxnId="{899DF96E-0C55-4DC2-A8AA-4917BC38EF0C}">
      <dgm:prSet/>
      <dgm:spPr/>
      <dgm:t>
        <a:bodyPr/>
        <a:lstStyle/>
        <a:p>
          <a:endParaRPr lang="ru-RU"/>
        </a:p>
      </dgm:t>
    </dgm:pt>
    <dgm:pt modelId="{9CAA8324-C414-4F95-A9C8-65F91DC19CCB}" type="pres">
      <dgm:prSet presAssocID="{D4B2A3C7-3FF4-4072-8978-7DAECB9E7639}" presName="Name0" presStyleCnt="0">
        <dgm:presLayoutVars>
          <dgm:chMax val="7"/>
          <dgm:chPref val="7"/>
          <dgm:dir/>
        </dgm:presLayoutVars>
      </dgm:prSet>
      <dgm:spPr/>
      <dgm:t>
        <a:bodyPr/>
        <a:lstStyle/>
        <a:p>
          <a:endParaRPr lang="uk-UA"/>
        </a:p>
      </dgm:t>
    </dgm:pt>
    <dgm:pt modelId="{8687E25E-50C9-4BD9-9852-CF667763411F}" type="pres">
      <dgm:prSet presAssocID="{D4B2A3C7-3FF4-4072-8978-7DAECB9E7639}" presName="Name1" presStyleCnt="0"/>
      <dgm:spPr/>
    </dgm:pt>
    <dgm:pt modelId="{A5BB4412-490C-4626-9340-3D73D7387A98}" type="pres">
      <dgm:prSet presAssocID="{D4B2A3C7-3FF4-4072-8978-7DAECB9E7639}" presName="cycle" presStyleCnt="0"/>
      <dgm:spPr/>
    </dgm:pt>
    <dgm:pt modelId="{26B304CE-9D0A-4AB3-AAF0-931CA352F85E}" type="pres">
      <dgm:prSet presAssocID="{D4B2A3C7-3FF4-4072-8978-7DAECB9E7639}" presName="srcNode" presStyleLbl="node1" presStyleIdx="0" presStyleCnt="6"/>
      <dgm:spPr/>
    </dgm:pt>
    <dgm:pt modelId="{6DD3960B-D930-4A72-A70E-59F664C089ED}" type="pres">
      <dgm:prSet presAssocID="{D4B2A3C7-3FF4-4072-8978-7DAECB9E7639}" presName="conn" presStyleLbl="parChTrans1D2" presStyleIdx="0" presStyleCnt="1"/>
      <dgm:spPr/>
      <dgm:t>
        <a:bodyPr/>
        <a:lstStyle/>
        <a:p>
          <a:endParaRPr lang="uk-UA"/>
        </a:p>
      </dgm:t>
    </dgm:pt>
    <dgm:pt modelId="{8E099460-3BDE-4EB1-A86D-4D8925711E0D}" type="pres">
      <dgm:prSet presAssocID="{D4B2A3C7-3FF4-4072-8978-7DAECB9E7639}" presName="extraNode" presStyleLbl="node1" presStyleIdx="0" presStyleCnt="6"/>
      <dgm:spPr/>
    </dgm:pt>
    <dgm:pt modelId="{4C9E13F4-7CFE-4358-B7E9-B5C4D11BD6DB}" type="pres">
      <dgm:prSet presAssocID="{D4B2A3C7-3FF4-4072-8978-7DAECB9E7639}" presName="dstNode" presStyleLbl="node1" presStyleIdx="0" presStyleCnt="6"/>
      <dgm:spPr/>
    </dgm:pt>
    <dgm:pt modelId="{7DA32111-A2C3-4B94-B386-E82A81EE1872}" type="pres">
      <dgm:prSet presAssocID="{3150C8E4-7F9F-4BA7-809A-37A90E5B377B}" presName="text_1" presStyleLbl="node1" presStyleIdx="0" presStyleCnt="6">
        <dgm:presLayoutVars>
          <dgm:bulletEnabled val="1"/>
        </dgm:presLayoutVars>
      </dgm:prSet>
      <dgm:spPr/>
      <dgm:t>
        <a:bodyPr/>
        <a:lstStyle/>
        <a:p>
          <a:endParaRPr lang="uk-UA"/>
        </a:p>
      </dgm:t>
    </dgm:pt>
    <dgm:pt modelId="{D1FCCAED-7F21-4BFA-AAEF-3461D60F8CAD}" type="pres">
      <dgm:prSet presAssocID="{3150C8E4-7F9F-4BA7-809A-37A90E5B377B}" presName="accent_1" presStyleCnt="0"/>
      <dgm:spPr/>
    </dgm:pt>
    <dgm:pt modelId="{094CBC36-6DC3-4822-9F8D-B9233673F527}" type="pres">
      <dgm:prSet presAssocID="{3150C8E4-7F9F-4BA7-809A-37A90E5B377B}" presName="accentRepeatNode" presStyleLbl="solidFgAcc1" presStyleIdx="0" presStyleCnt="6"/>
      <dgm:spPr/>
    </dgm:pt>
    <dgm:pt modelId="{1088C6A8-1AE2-42AE-9ED8-24F873DBC7B9}" type="pres">
      <dgm:prSet presAssocID="{4710CF2A-EA4B-4D0C-9D16-25158927D02D}" presName="text_2" presStyleLbl="node1" presStyleIdx="1" presStyleCnt="6" custScaleY="155364">
        <dgm:presLayoutVars>
          <dgm:bulletEnabled val="1"/>
        </dgm:presLayoutVars>
      </dgm:prSet>
      <dgm:spPr/>
      <dgm:t>
        <a:bodyPr/>
        <a:lstStyle/>
        <a:p>
          <a:endParaRPr lang="uk-UA"/>
        </a:p>
      </dgm:t>
    </dgm:pt>
    <dgm:pt modelId="{692ADD1C-ECBC-4C58-8823-786E383FFB3B}" type="pres">
      <dgm:prSet presAssocID="{4710CF2A-EA4B-4D0C-9D16-25158927D02D}" presName="accent_2" presStyleCnt="0"/>
      <dgm:spPr/>
    </dgm:pt>
    <dgm:pt modelId="{B9E6F18A-2762-4AB9-9B7F-8320ED21A6A5}" type="pres">
      <dgm:prSet presAssocID="{4710CF2A-EA4B-4D0C-9D16-25158927D02D}" presName="accentRepeatNode" presStyleLbl="solidFgAcc1" presStyleIdx="1" presStyleCnt="6"/>
      <dgm:spPr/>
    </dgm:pt>
    <dgm:pt modelId="{FDE145E9-5F3F-4D64-BF4C-236203B25347}" type="pres">
      <dgm:prSet presAssocID="{B51CC495-67A1-459D-A9DA-74EB91C5BF6A}" presName="text_3" presStyleLbl="node1" presStyleIdx="2" presStyleCnt="6" custScaleX="103481" custScaleY="133075" custLinFactNeighborX="-2729" custLinFactNeighborY="4203">
        <dgm:presLayoutVars>
          <dgm:bulletEnabled val="1"/>
        </dgm:presLayoutVars>
      </dgm:prSet>
      <dgm:spPr/>
      <dgm:t>
        <a:bodyPr/>
        <a:lstStyle/>
        <a:p>
          <a:endParaRPr lang="uk-UA"/>
        </a:p>
      </dgm:t>
    </dgm:pt>
    <dgm:pt modelId="{004E59CA-2AC2-4982-8F4A-1BD588904573}" type="pres">
      <dgm:prSet presAssocID="{B51CC495-67A1-459D-A9DA-74EB91C5BF6A}" presName="accent_3" presStyleCnt="0"/>
      <dgm:spPr/>
    </dgm:pt>
    <dgm:pt modelId="{21A67B7C-4D7E-40AB-B6C2-5367BCBAC944}" type="pres">
      <dgm:prSet presAssocID="{B51CC495-67A1-459D-A9DA-74EB91C5BF6A}" presName="accentRepeatNode" presStyleLbl="solidFgAcc1" presStyleIdx="2" presStyleCnt="6"/>
      <dgm:spPr/>
    </dgm:pt>
    <dgm:pt modelId="{4912B14A-05FF-4387-AE98-FDFF1FD6F65C}" type="pres">
      <dgm:prSet presAssocID="{84C869CA-7083-4198-9F81-8CA2500B544D}" presName="text_4" presStyleLbl="node1" presStyleIdx="3" presStyleCnt="6">
        <dgm:presLayoutVars>
          <dgm:bulletEnabled val="1"/>
        </dgm:presLayoutVars>
      </dgm:prSet>
      <dgm:spPr/>
      <dgm:t>
        <a:bodyPr/>
        <a:lstStyle/>
        <a:p>
          <a:endParaRPr lang="uk-UA"/>
        </a:p>
      </dgm:t>
    </dgm:pt>
    <dgm:pt modelId="{9AF8CF03-CF7D-4B40-A830-E7C3AC252665}" type="pres">
      <dgm:prSet presAssocID="{84C869CA-7083-4198-9F81-8CA2500B544D}" presName="accent_4" presStyleCnt="0"/>
      <dgm:spPr/>
    </dgm:pt>
    <dgm:pt modelId="{AAD3089D-350F-4A18-BE25-0DE575D34D4E}" type="pres">
      <dgm:prSet presAssocID="{84C869CA-7083-4198-9F81-8CA2500B544D}" presName="accentRepeatNode" presStyleLbl="solidFgAcc1" presStyleIdx="3" presStyleCnt="6"/>
      <dgm:spPr/>
    </dgm:pt>
    <dgm:pt modelId="{E93C44A1-A284-40A5-900B-56C8DAEF9C9F}" type="pres">
      <dgm:prSet presAssocID="{6AC3E8F0-54E2-4417-B37E-669AF9CC0B40}" presName="text_5" presStyleLbl="node1" presStyleIdx="4" presStyleCnt="6">
        <dgm:presLayoutVars>
          <dgm:bulletEnabled val="1"/>
        </dgm:presLayoutVars>
      </dgm:prSet>
      <dgm:spPr/>
      <dgm:t>
        <a:bodyPr/>
        <a:lstStyle/>
        <a:p>
          <a:endParaRPr lang="uk-UA"/>
        </a:p>
      </dgm:t>
    </dgm:pt>
    <dgm:pt modelId="{C71BDB57-0F00-4C11-AA42-6C2E9B5BCFAF}" type="pres">
      <dgm:prSet presAssocID="{6AC3E8F0-54E2-4417-B37E-669AF9CC0B40}" presName="accent_5" presStyleCnt="0"/>
      <dgm:spPr/>
    </dgm:pt>
    <dgm:pt modelId="{81CF81D8-E7BE-42A4-A18C-5954E4C18ABD}" type="pres">
      <dgm:prSet presAssocID="{6AC3E8F0-54E2-4417-B37E-669AF9CC0B40}" presName="accentRepeatNode" presStyleLbl="solidFgAcc1" presStyleIdx="4" presStyleCnt="6"/>
      <dgm:spPr/>
    </dgm:pt>
    <dgm:pt modelId="{9E6A8CDB-5266-42D6-9C97-1DDA1B7102C6}" type="pres">
      <dgm:prSet presAssocID="{990E9B02-DE51-423A-A367-60027D2E41F7}" presName="text_6" presStyleLbl="node1" presStyleIdx="5" presStyleCnt="6">
        <dgm:presLayoutVars>
          <dgm:bulletEnabled val="1"/>
        </dgm:presLayoutVars>
      </dgm:prSet>
      <dgm:spPr/>
      <dgm:t>
        <a:bodyPr/>
        <a:lstStyle/>
        <a:p>
          <a:endParaRPr lang="uk-UA"/>
        </a:p>
      </dgm:t>
    </dgm:pt>
    <dgm:pt modelId="{6D92D3D4-49CB-43A2-8712-C5577E8538E3}" type="pres">
      <dgm:prSet presAssocID="{990E9B02-DE51-423A-A367-60027D2E41F7}" presName="accent_6" presStyleCnt="0"/>
      <dgm:spPr/>
    </dgm:pt>
    <dgm:pt modelId="{BDC1CB55-C0D2-4826-ADFC-48B1EC86E918}" type="pres">
      <dgm:prSet presAssocID="{990E9B02-DE51-423A-A367-60027D2E41F7}" presName="accentRepeatNode" presStyleLbl="solidFgAcc1" presStyleIdx="5" presStyleCnt="6"/>
      <dgm:spPr/>
    </dgm:pt>
  </dgm:ptLst>
  <dgm:cxnLst>
    <dgm:cxn modelId="{C267D38F-0A27-4A01-BC4A-D2C4928A59EE}" type="presOf" srcId="{84C869CA-7083-4198-9F81-8CA2500B544D}" destId="{4912B14A-05FF-4387-AE98-FDFF1FD6F65C}" srcOrd="0" destOrd="0" presId="urn:microsoft.com/office/officeart/2008/layout/VerticalCurvedList"/>
    <dgm:cxn modelId="{A5F91A4C-04DF-4B41-BA8E-BA0764EE887E}" srcId="{D4B2A3C7-3FF4-4072-8978-7DAECB9E7639}" destId="{6AC3E8F0-54E2-4417-B37E-669AF9CC0B40}" srcOrd="4" destOrd="0" parTransId="{0C0551B8-55F5-407B-A3E0-E9A8882652E5}" sibTransId="{76AD3BE1-D9F1-4329-9B0E-DE63F9C1BDF4}"/>
    <dgm:cxn modelId="{5AD6F5B7-C6D3-42CF-82BE-13BD9B3584C1}" type="presOf" srcId="{4710CF2A-EA4B-4D0C-9D16-25158927D02D}" destId="{1088C6A8-1AE2-42AE-9ED8-24F873DBC7B9}" srcOrd="0" destOrd="0" presId="urn:microsoft.com/office/officeart/2008/layout/VerticalCurvedList"/>
    <dgm:cxn modelId="{39CD3787-5B8C-4670-B63B-20E7532B5289}" type="presOf" srcId="{3150C8E4-7F9F-4BA7-809A-37A90E5B377B}" destId="{7DA32111-A2C3-4B94-B386-E82A81EE1872}" srcOrd="0" destOrd="0" presId="urn:microsoft.com/office/officeart/2008/layout/VerticalCurvedList"/>
    <dgm:cxn modelId="{CB841BFB-5942-4432-BD95-B2517F0570DE}" type="presOf" srcId="{C1089AEE-E8D1-4DE5-AB68-31289F9E8F38}" destId="{6DD3960B-D930-4A72-A70E-59F664C089ED}" srcOrd="0" destOrd="0" presId="urn:microsoft.com/office/officeart/2008/layout/VerticalCurvedList"/>
    <dgm:cxn modelId="{899DF96E-0C55-4DC2-A8AA-4917BC38EF0C}" srcId="{D4B2A3C7-3FF4-4072-8978-7DAECB9E7639}" destId="{990E9B02-DE51-423A-A367-60027D2E41F7}" srcOrd="5" destOrd="0" parTransId="{6D495310-EF46-4500-B514-8F7E54C1B308}" sibTransId="{E4F04502-9038-49DF-861A-5E29599DED46}"/>
    <dgm:cxn modelId="{744DD009-55C9-462C-8D41-7C9277C2CA3B}" srcId="{D4B2A3C7-3FF4-4072-8978-7DAECB9E7639}" destId="{4710CF2A-EA4B-4D0C-9D16-25158927D02D}" srcOrd="1" destOrd="0" parTransId="{52A05C3D-BC72-4B48-B529-49348BAEFE86}" sibTransId="{421CB135-3F46-4B48-9E36-C2E170177439}"/>
    <dgm:cxn modelId="{8AECC6B2-38C2-4BD7-A203-503047D70BA3}" type="presOf" srcId="{6AC3E8F0-54E2-4417-B37E-669AF9CC0B40}" destId="{E93C44A1-A284-40A5-900B-56C8DAEF9C9F}" srcOrd="0" destOrd="0" presId="urn:microsoft.com/office/officeart/2008/layout/VerticalCurvedList"/>
    <dgm:cxn modelId="{893BDC18-AE41-4F8F-9779-DEA3B93416ED}" type="presOf" srcId="{B51CC495-67A1-459D-A9DA-74EB91C5BF6A}" destId="{FDE145E9-5F3F-4D64-BF4C-236203B25347}" srcOrd="0" destOrd="0" presId="urn:microsoft.com/office/officeart/2008/layout/VerticalCurvedList"/>
    <dgm:cxn modelId="{86DD4B89-C7DD-4D01-8AEA-3198FAB7DA9A}" srcId="{D4B2A3C7-3FF4-4072-8978-7DAECB9E7639}" destId="{84C869CA-7083-4198-9F81-8CA2500B544D}" srcOrd="3" destOrd="0" parTransId="{8E8B11CC-671E-4146-B924-5EC17144FE13}" sibTransId="{57E6C4CC-CFB1-4038-B919-A0D7E82662D8}"/>
    <dgm:cxn modelId="{4897CAB7-9B96-4994-AC13-E4BDCF82FB35}" srcId="{D4B2A3C7-3FF4-4072-8978-7DAECB9E7639}" destId="{3150C8E4-7F9F-4BA7-809A-37A90E5B377B}" srcOrd="0" destOrd="0" parTransId="{334D0BF5-64A2-47DA-AB1E-512E5B88ABD3}" sibTransId="{C1089AEE-E8D1-4DE5-AB68-31289F9E8F38}"/>
    <dgm:cxn modelId="{6DD39D99-6234-4C8D-903D-E5C9169D2C7A}" type="presOf" srcId="{D4B2A3C7-3FF4-4072-8978-7DAECB9E7639}" destId="{9CAA8324-C414-4F95-A9C8-65F91DC19CCB}" srcOrd="0" destOrd="0" presId="urn:microsoft.com/office/officeart/2008/layout/VerticalCurvedList"/>
    <dgm:cxn modelId="{057863E3-4284-4BE0-8410-DECFDB15C74E}" srcId="{D4B2A3C7-3FF4-4072-8978-7DAECB9E7639}" destId="{B51CC495-67A1-459D-A9DA-74EB91C5BF6A}" srcOrd="2" destOrd="0" parTransId="{65652D0A-D54F-4BAD-BADF-7550184CCBDF}" sibTransId="{1135640D-DF81-4028-AAB1-76FAF31DF982}"/>
    <dgm:cxn modelId="{AD39F1AD-1DFA-4E91-969D-ADB8992001E5}" type="presOf" srcId="{990E9B02-DE51-423A-A367-60027D2E41F7}" destId="{9E6A8CDB-5266-42D6-9C97-1DDA1B7102C6}" srcOrd="0" destOrd="0" presId="urn:microsoft.com/office/officeart/2008/layout/VerticalCurvedList"/>
    <dgm:cxn modelId="{D6816A0A-5A12-447B-9E27-BFDBC32EFBBE}" type="presParOf" srcId="{9CAA8324-C414-4F95-A9C8-65F91DC19CCB}" destId="{8687E25E-50C9-4BD9-9852-CF667763411F}" srcOrd="0" destOrd="0" presId="urn:microsoft.com/office/officeart/2008/layout/VerticalCurvedList"/>
    <dgm:cxn modelId="{677E7830-5471-4E2A-BE60-8BD05E5C74C0}" type="presParOf" srcId="{8687E25E-50C9-4BD9-9852-CF667763411F}" destId="{A5BB4412-490C-4626-9340-3D73D7387A98}" srcOrd="0" destOrd="0" presId="urn:microsoft.com/office/officeart/2008/layout/VerticalCurvedList"/>
    <dgm:cxn modelId="{3CA654A8-A870-477B-A4A1-9F769F3F12ED}" type="presParOf" srcId="{A5BB4412-490C-4626-9340-3D73D7387A98}" destId="{26B304CE-9D0A-4AB3-AAF0-931CA352F85E}" srcOrd="0" destOrd="0" presId="urn:microsoft.com/office/officeart/2008/layout/VerticalCurvedList"/>
    <dgm:cxn modelId="{A2ED0AAD-EA9A-48FD-8BAC-2D00ADF419E2}" type="presParOf" srcId="{A5BB4412-490C-4626-9340-3D73D7387A98}" destId="{6DD3960B-D930-4A72-A70E-59F664C089ED}" srcOrd="1" destOrd="0" presId="urn:microsoft.com/office/officeart/2008/layout/VerticalCurvedList"/>
    <dgm:cxn modelId="{489C18E1-557B-4C0F-A9C3-C7BB5396E999}" type="presParOf" srcId="{A5BB4412-490C-4626-9340-3D73D7387A98}" destId="{8E099460-3BDE-4EB1-A86D-4D8925711E0D}" srcOrd="2" destOrd="0" presId="urn:microsoft.com/office/officeart/2008/layout/VerticalCurvedList"/>
    <dgm:cxn modelId="{92C0A000-B31D-4281-ACC6-0F518DB8CE06}" type="presParOf" srcId="{A5BB4412-490C-4626-9340-3D73D7387A98}" destId="{4C9E13F4-7CFE-4358-B7E9-B5C4D11BD6DB}" srcOrd="3" destOrd="0" presId="urn:microsoft.com/office/officeart/2008/layout/VerticalCurvedList"/>
    <dgm:cxn modelId="{2584FDDE-5368-4A9B-8F91-A4AC696E4704}" type="presParOf" srcId="{8687E25E-50C9-4BD9-9852-CF667763411F}" destId="{7DA32111-A2C3-4B94-B386-E82A81EE1872}" srcOrd="1" destOrd="0" presId="urn:microsoft.com/office/officeart/2008/layout/VerticalCurvedList"/>
    <dgm:cxn modelId="{3D785D9E-5C5E-4F40-B3AA-3BAE5628C47E}" type="presParOf" srcId="{8687E25E-50C9-4BD9-9852-CF667763411F}" destId="{D1FCCAED-7F21-4BFA-AAEF-3461D60F8CAD}" srcOrd="2" destOrd="0" presId="urn:microsoft.com/office/officeart/2008/layout/VerticalCurvedList"/>
    <dgm:cxn modelId="{C84AFAD1-82CA-49AE-B21E-D5682CC01E44}" type="presParOf" srcId="{D1FCCAED-7F21-4BFA-AAEF-3461D60F8CAD}" destId="{094CBC36-6DC3-4822-9F8D-B9233673F527}" srcOrd="0" destOrd="0" presId="urn:microsoft.com/office/officeart/2008/layout/VerticalCurvedList"/>
    <dgm:cxn modelId="{F480DC1D-3A89-4203-84DC-B61D57D838D5}" type="presParOf" srcId="{8687E25E-50C9-4BD9-9852-CF667763411F}" destId="{1088C6A8-1AE2-42AE-9ED8-24F873DBC7B9}" srcOrd="3" destOrd="0" presId="urn:microsoft.com/office/officeart/2008/layout/VerticalCurvedList"/>
    <dgm:cxn modelId="{67F58FC7-5C01-41C7-A71B-09C0550BE684}" type="presParOf" srcId="{8687E25E-50C9-4BD9-9852-CF667763411F}" destId="{692ADD1C-ECBC-4C58-8823-786E383FFB3B}" srcOrd="4" destOrd="0" presId="urn:microsoft.com/office/officeart/2008/layout/VerticalCurvedList"/>
    <dgm:cxn modelId="{C21CB3F7-3327-451A-9042-9BD3BBBACA37}" type="presParOf" srcId="{692ADD1C-ECBC-4C58-8823-786E383FFB3B}" destId="{B9E6F18A-2762-4AB9-9B7F-8320ED21A6A5}" srcOrd="0" destOrd="0" presId="urn:microsoft.com/office/officeart/2008/layout/VerticalCurvedList"/>
    <dgm:cxn modelId="{07A85E24-F75A-4321-ADE5-C28280391D90}" type="presParOf" srcId="{8687E25E-50C9-4BD9-9852-CF667763411F}" destId="{FDE145E9-5F3F-4D64-BF4C-236203B25347}" srcOrd="5" destOrd="0" presId="urn:microsoft.com/office/officeart/2008/layout/VerticalCurvedList"/>
    <dgm:cxn modelId="{635A6E71-0CF3-4BCB-995F-76EB5742BE8A}" type="presParOf" srcId="{8687E25E-50C9-4BD9-9852-CF667763411F}" destId="{004E59CA-2AC2-4982-8F4A-1BD588904573}" srcOrd="6" destOrd="0" presId="urn:microsoft.com/office/officeart/2008/layout/VerticalCurvedList"/>
    <dgm:cxn modelId="{EDE70C75-0EDE-4A08-BB1A-4058F0CB5E59}" type="presParOf" srcId="{004E59CA-2AC2-4982-8F4A-1BD588904573}" destId="{21A67B7C-4D7E-40AB-B6C2-5367BCBAC944}" srcOrd="0" destOrd="0" presId="urn:microsoft.com/office/officeart/2008/layout/VerticalCurvedList"/>
    <dgm:cxn modelId="{BD38976E-DA0F-42DA-BC67-3821A167E897}" type="presParOf" srcId="{8687E25E-50C9-4BD9-9852-CF667763411F}" destId="{4912B14A-05FF-4387-AE98-FDFF1FD6F65C}" srcOrd="7" destOrd="0" presId="urn:microsoft.com/office/officeart/2008/layout/VerticalCurvedList"/>
    <dgm:cxn modelId="{85FDBA56-251B-4A3B-BDB5-3AB74AF65ED0}" type="presParOf" srcId="{8687E25E-50C9-4BD9-9852-CF667763411F}" destId="{9AF8CF03-CF7D-4B40-A830-E7C3AC252665}" srcOrd="8" destOrd="0" presId="urn:microsoft.com/office/officeart/2008/layout/VerticalCurvedList"/>
    <dgm:cxn modelId="{4194B642-F42E-407F-94E5-8B31F24D885C}" type="presParOf" srcId="{9AF8CF03-CF7D-4B40-A830-E7C3AC252665}" destId="{AAD3089D-350F-4A18-BE25-0DE575D34D4E}" srcOrd="0" destOrd="0" presId="urn:microsoft.com/office/officeart/2008/layout/VerticalCurvedList"/>
    <dgm:cxn modelId="{A1E7A91B-0D05-4CE3-8F9B-87970A016D3A}" type="presParOf" srcId="{8687E25E-50C9-4BD9-9852-CF667763411F}" destId="{E93C44A1-A284-40A5-900B-56C8DAEF9C9F}" srcOrd="9" destOrd="0" presId="urn:microsoft.com/office/officeart/2008/layout/VerticalCurvedList"/>
    <dgm:cxn modelId="{FDE5D1BF-9AD6-42F0-B784-44660822E0FF}" type="presParOf" srcId="{8687E25E-50C9-4BD9-9852-CF667763411F}" destId="{C71BDB57-0F00-4C11-AA42-6C2E9B5BCFAF}" srcOrd="10" destOrd="0" presId="urn:microsoft.com/office/officeart/2008/layout/VerticalCurvedList"/>
    <dgm:cxn modelId="{98A0E9A2-BF58-4C78-AE31-20C554B16711}" type="presParOf" srcId="{C71BDB57-0F00-4C11-AA42-6C2E9B5BCFAF}" destId="{81CF81D8-E7BE-42A4-A18C-5954E4C18ABD}" srcOrd="0" destOrd="0" presId="urn:microsoft.com/office/officeart/2008/layout/VerticalCurvedList"/>
    <dgm:cxn modelId="{7AD9EC59-5D14-471F-BC20-6F67126B4D70}" type="presParOf" srcId="{8687E25E-50C9-4BD9-9852-CF667763411F}" destId="{9E6A8CDB-5266-42D6-9C97-1DDA1B7102C6}" srcOrd="11" destOrd="0" presId="urn:microsoft.com/office/officeart/2008/layout/VerticalCurvedList"/>
    <dgm:cxn modelId="{BA702F1C-7E8A-4C46-BFB4-8D4DE4E171C1}" type="presParOf" srcId="{8687E25E-50C9-4BD9-9852-CF667763411F}" destId="{6D92D3D4-49CB-43A2-8712-C5577E8538E3}" srcOrd="12" destOrd="0" presId="urn:microsoft.com/office/officeart/2008/layout/VerticalCurvedList"/>
    <dgm:cxn modelId="{8C77C21C-5BD5-42DC-BC99-39D147F626C9}" type="presParOf" srcId="{6D92D3D4-49CB-43A2-8712-C5577E8538E3}" destId="{BDC1CB55-C0D2-4826-ADFC-48B1EC86E918}" srcOrd="0" destOrd="0" presId="urn:microsoft.com/office/officeart/2008/layout/VerticalCurvedList"/>
  </dgm:cxnLst>
  <dgm:bg/>
  <dgm:whole/>
  <dgm:extLst>
    <a:ext uri="http://schemas.microsoft.com/office/drawing/2008/diagram">
      <dsp:dataModelExt xmlns:dsp="http://schemas.microsoft.com/office/drawing/2008/diagram" relId="rId1774" minVer="http://schemas.openxmlformats.org/drawingml/2006/diagram"/>
    </a:ext>
  </dgm:extLst>
</dgm:dataModel>
</file>

<file path=word/diagrams/data3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3" qsCatId="simple" csTypeId="urn:microsoft.com/office/officeart/2005/8/colors/accent1_2#3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3.2. </a:t>
          </a:r>
          <a:r>
            <a:rPr lang="uk-UA" sz="1400" b="1" cap="none" baseline="0">
              <a:solidFill>
                <a:sysClr val="windowText" lastClr="000000"/>
              </a:solidFill>
              <a:latin typeface="Arial" pitchFamily="34" charset="0"/>
              <a:cs typeface="Arial" pitchFamily="34" charset="0"/>
            </a:rPr>
            <a:t>Європейський Союз: етапи зародження та трансформації</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F79B835-B108-4C50-87B1-7BAC8423C61F}" type="presOf" srcId="{4B2AD744-40CC-4705-8413-35C94F601676}" destId="{0A37B056-C151-49F6-89D6-3D81D2E80892}" srcOrd="0" destOrd="0" presId="urn:microsoft.com/office/officeart/2005/8/layout/vList2"/>
    <dgm:cxn modelId="{C3467D3B-4225-4FAD-9A9F-FA49C100134F}" type="presOf" srcId="{FAB61EDA-E6CD-4F74-80EB-C0E97EA6A3B5}" destId="{F685108C-D8FC-4FD1-A66F-70B161CE7B2F}" srcOrd="0" destOrd="0" presId="urn:microsoft.com/office/officeart/2005/8/layout/vList2"/>
    <dgm:cxn modelId="{5E0B0413-4797-4B45-A4AA-20643BF722D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79" minVer="http://schemas.openxmlformats.org/drawingml/2006/diagram"/>
    </a:ext>
  </dgm:extLst>
</dgm:dataModel>
</file>

<file path=word/diagrams/data3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4" qsCatId="simple" csTypeId="urn:microsoft.com/office/officeart/2005/8/colors/accent1_2#32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a:solidFill>
                <a:sysClr val="windowText" lastClr="000000"/>
              </a:solidFill>
              <a:latin typeface="Arial" pitchFamily="34" charset="0"/>
              <a:cs typeface="Arial" pitchFamily="34" charset="0"/>
            </a:rPr>
            <a:t>І етап:</a:t>
          </a:r>
          <a:r>
            <a:rPr lang="uk-UA" sz="1400">
              <a:solidFill>
                <a:sysClr val="windowText" lastClr="000000"/>
              </a:solidFill>
              <a:latin typeface="Arial" pitchFamily="34" charset="0"/>
              <a:cs typeface="Arial" pitchFamily="34" charset="0"/>
            </a:rPr>
            <a:t>    </a:t>
          </a:r>
          <a:r>
            <a:rPr lang="uk-UA" sz="1400" b="1" i="1">
              <a:solidFill>
                <a:sysClr val="windowText" lastClr="000000"/>
              </a:solidFill>
              <a:latin typeface="Arial" pitchFamily="34" charset="0"/>
              <a:cs typeface="Arial" pitchFamily="34" charset="0"/>
            </a:rPr>
            <a:t>Римська угода 1957/1958 рр</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B9B0DD5-8637-447E-BFE6-31B27E2C32C5}" type="presOf" srcId="{FAB61EDA-E6CD-4F74-80EB-C0E97EA6A3B5}" destId="{F685108C-D8FC-4FD1-A66F-70B161CE7B2F}" srcOrd="0" destOrd="0" presId="urn:microsoft.com/office/officeart/2005/8/layout/vList2"/>
    <dgm:cxn modelId="{B25EA4F3-4B0F-4563-BF27-390A25C4E0E4}" type="presOf" srcId="{4B2AD744-40CC-4705-8413-35C94F601676}" destId="{0A37B056-C151-49F6-89D6-3D81D2E80892}" srcOrd="0" destOrd="0" presId="urn:microsoft.com/office/officeart/2005/8/layout/vList2"/>
    <dgm:cxn modelId="{4062AF6E-3F6E-43CE-8441-8E1E14377BE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84" minVer="http://schemas.openxmlformats.org/drawingml/2006/diagram"/>
    </a:ext>
  </dgm:extLst>
</dgm:dataModel>
</file>

<file path=word/diagrams/data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 qsCatId="simple" csTypeId="urn:microsoft.com/office/officeart/2005/8/colors/accent1_2#3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4AEECF6-1577-4015-84F7-C3005DD4B757}" type="presOf" srcId="{FAB61EDA-E6CD-4F74-80EB-C0E97EA6A3B5}" destId="{F685108C-D8FC-4FD1-A66F-70B161CE7B2F}" srcOrd="0" destOrd="0" presId="urn:microsoft.com/office/officeart/2005/8/layout/vList2"/>
    <dgm:cxn modelId="{B5C2F319-66C9-487A-9701-2A05AC597D65}" type="presOf" srcId="{4B2AD744-40CC-4705-8413-35C94F601676}" destId="{0A37B056-C151-49F6-89D6-3D81D2E80892}" srcOrd="0" destOrd="0" presId="urn:microsoft.com/office/officeart/2005/8/layout/vList2"/>
    <dgm:cxn modelId="{19D9AF21-AFBB-4AF5-95D0-E52910979E6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5" minVer="http://schemas.openxmlformats.org/drawingml/2006/diagram"/>
    </a:ext>
  </dgm:extLst>
</dgm:dataModel>
</file>

<file path=word/diagrams/data330.xml><?xml version="1.0" encoding="utf-8"?>
<dgm:dataModel xmlns:dgm="http://schemas.openxmlformats.org/drawingml/2006/diagram" xmlns:a="http://schemas.openxmlformats.org/drawingml/2006/main">
  <dgm:ptLst>
    <dgm:pt modelId="{26A15EE5-75DB-4244-9351-37233D4E22D3}" type="doc">
      <dgm:prSet loTypeId="urn:microsoft.com/office/officeart/2005/8/layout/hList7#1" loCatId="list" qsTypeId="urn:microsoft.com/office/officeart/2005/8/quickstyle/simple1#325" qsCatId="simple" csTypeId="urn:microsoft.com/office/officeart/2005/8/colors/accent1_2#325" csCatId="accent1" phldr="1"/>
      <dgm:spPr/>
    </dgm:pt>
    <dgm:pt modelId="{BD003D65-8D90-4A55-9372-B8A2DD0F9222}">
      <dgm:prSet phldrT="[Текст]" custT="1"/>
      <dgm:spPr>
        <a:solidFill>
          <a:schemeClr val="accent1">
            <a:lumMod val="20000"/>
            <a:lumOff val="80000"/>
          </a:schemeClr>
        </a:solidFill>
      </dgm:spPr>
      <dgm:t>
        <a:bodyPr/>
        <a:lstStyle/>
        <a:p>
          <a:endParaRPr lang="uk-UA" sz="1200" b="1" cap="all" baseline="0">
            <a:solidFill>
              <a:sysClr val="windowText" lastClr="000000"/>
            </a:solidFill>
            <a:latin typeface="Arial" pitchFamily="34" charset="0"/>
            <a:cs typeface="Arial" pitchFamily="34" charset="0"/>
          </a:endParaRPr>
        </a:p>
        <a:p>
          <a:r>
            <a:rPr lang="uk-UA" sz="1200" b="1" cap="all" baseline="0">
              <a:solidFill>
                <a:sysClr val="windowText" lastClr="000000"/>
              </a:solidFill>
              <a:latin typeface="Arial" pitchFamily="34" charset="0"/>
              <a:cs typeface="Arial" pitchFamily="34" charset="0"/>
            </a:rPr>
            <a:t>законодавча:</a:t>
          </a:r>
        </a:p>
        <a:p>
          <a:r>
            <a:rPr lang="uk-UA" sz="1200">
              <a:solidFill>
                <a:sysClr val="windowText" lastClr="000000"/>
              </a:solidFill>
              <a:latin typeface="Arial" pitchFamily="34" charset="0"/>
              <a:cs typeface="Arial" pitchFamily="34" charset="0"/>
            </a:rPr>
            <a:t>- Європейська рада глав держав і урядів</a:t>
          </a:r>
          <a:endParaRPr lang="ru-RU" sz="1200">
            <a:solidFill>
              <a:sysClr val="windowText" lastClr="000000"/>
            </a:solidFill>
            <a:latin typeface="Arial" pitchFamily="34" charset="0"/>
            <a:cs typeface="Arial" pitchFamily="34" charset="0"/>
          </a:endParaRPr>
        </a:p>
        <a:p>
          <a:r>
            <a:rPr lang="uk-UA" sz="1200">
              <a:solidFill>
                <a:sysClr val="windowText" lastClr="000000"/>
              </a:solidFill>
              <a:latin typeface="Arial" pitchFamily="34" charset="0"/>
              <a:cs typeface="Arial" pitchFamily="34" charset="0"/>
            </a:rPr>
            <a:t>- Європейський парламент</a:t>
          </a:r>
          <a:endParaRPr lang="ru-RU" sz="1200">
            <a:solidFill>
              <a:sysClr val="windowText" lastClr="000000"/>
            </a:solidFill>
            <a:latin typeface="Arial" pitchFamily="34" charset="0"/>
            <a:cs typeface="Arial" pitchFamily="34" charset="0"/>
          </a:endParaRPr>
        </a:p>
        <a:p>
          <a:r>
            <a:rPr lang="uk-UA" sz="1200">
              <a:solidFill>
                <a:sysClr val="windowText" lastClr="000000"/>
              </a:solidFill>
              <a:latin typeface="Arial" pitchFamily="34" charset="0"/>
              <a:cs typeface="Arial" pitchFamily="34" charset="0"/>
            </a:rPr>
            <a:t>- Рада міністрів</a:t>
          </a:r>
          <a:endParaRPr lang="ru-RU" sz="1200">
            <a:solidFill>
              <a:sysClr val="windowText" lastClr="000000"/>
            </a:solidFill>
            <a:latin typeface="Arial" pitchFamily="34" charset="0"/>
            <a:cs typeface="Arial" pitchFamily="34" charset="0"/>
          </a:endParaRPr>
        </a:p>
      </dgm:t>
    </dgm:pt>
    <dgm:pt modelId="{4469C67F-D29A-4763-BDE1-EB94D7992412}" type="parTrans" cxnId="{400295AC-3A5B-4451-9ECF-C27DC63FA051}">
      <dgm:prSet/>
      <dgm:spPr/>
      <dgm:t>
        <a:bodyPr/>
        <a:lstStyle/>
        <a:p>
          <a:endParaRPr lang="ru-RU"/>
        </a:p>
      </dgm:t>
    </dgm:pt>
    <dgm:pt modelId="{1A440812-6CA1-4556-B742-BAAD7148174F}" type="sibTrans" cxnId="{400295AC-3A5B-4451-9ECF-C27DC63FA051}">
      <dgm:prSet/>
      <dgm:spPr/>
      <dgm:t>
        <a:bodyPr/>
        <a:lstStyle/>
        <a:p>
          <a:endParaRPr lang="ru-RU"/>
        </a:p>
      </dgm:t>
    </dgm:pt>
    <dgm:pt modelId="{5038D9D8-883A-4568-91F3-05D88FF356D2}">
      <dgm:prSet phldrT="[Текст]" custT="1"/>
      <dgm:spPr>
        <a:solidFill>
          <a:schemeClr val="accent1">
            <a:lumMod val="20000"/>
            <a:lumOff val="80000"/>
          </a:schemeClr>
        </a:solidFill>
      </dgm:spPr>
      <dgm:t>
        <a:bodyPr/>
        <a:lstStyle/>
        <a:p>
          <a:endParaRPr lang="uk-UA" sz="1100" b="1" cap="all" baseline="0">
            <a:solidFill>
              <a:sysClr val="windowText" lastClr="000000"/>
            </a:solidFill>
            <a:latin typeface="Arial" pitchFamily="34" charset="0"/>
            <a:cs typeface="Arial" pitchFamily="34" charset="0"/>
          </a:endParaRPr>
        </a:p>
        <a:p>
          <a:r>
            <a:rPr lang="uk-UA" sz="1200" b="1" cap="all" baseline="0">
              <a:solidFill>
                <a:sysClr val="windowText" lastClr="000000"/>
              </a:solidFill>
              <a:latin typeface="Arial" pitchFamily="34" charset="0"/>
              <a:cs typeface="Arial" pitchFamily="34" charset="0"/>
            </a:rPr>
            <a:t>виконавча:</a:t>
          </a:r>
        </a:p>
        <a:p>
          <a:endParaRPr lang="uk-UA" sz="1200" b="1" cap="all" baseline="0">
            <a:solidFill>
              <a:sysClr val="windowText" lastClr="000000"/>
            </a:solidFill>
            <a:latin typeface="Arial" pitchFamily="34" charset="0"/>
            <a:cs typeface="Arial" pitchFamily="34" charset="0"/>
          </a:endParaRPr>
        </a:p>
        <a:p>
          <a:endParaRPr lang="uk-UA" sz="1200" b="1" cap="all" baseline="0">
            <a:solidFill>
              <a:sysClr val="windowText" lastClr="000000"/>
            </a:solidFill>
            <a:latin typeface="Arial" pitchFamily="34" charset="0"/>
            <a:cs typeface="Arial" pitchFamily="34" charset="0"/>
          </a:endParaRPr>
        </a:p>
        <a:p>
          <a:r>
            <a:rPr lang="uk-UA" sz="1200" b="0">
              <a:solidFill>
                <a:sysClr val="windowText" lastClr="000000"/>
              </a:solidFill>
              <a:latin typeface="Arial" pitchFamily="34" charset="0"/>
              <a:cs typeface="Arial" pitchFamily="34" charset="0"/>
            </a:rPr>
            <a:t>- Європейська комісія </a:t>
          </a:r>
        </a:p>
        <a:p>
          <a:r>
            <a:rPr lang="uk-UA" sz="1200" b="0">
              <a:solidFill>
                <a:sysClr val="windowText" lastClr="000000"/>
              </a:solidFill>
              <a:latin typeface="Arial" pitchFamily="34" charset="0"/>
              <a:cs typeface="Arial" pitchFamily="34" charset="0"/>
            </a:rPr>
            <a:t>(Європейський уряд)</a:t>
          </a:r>
          <a:endParaRPr lang="ru-RU" sz="1200">
            <a:solidFill>
              <a:sysClr val="windowText" lastClr="000000"/>
            </a:solidFill>
            <a:latin typeface="Arial" pitchFamily="34" charset="0"/>
            <a:cs typeface="Arial" pitchFamily="34" charset="0"/>
          </a:endParaRPr>
        </a:p>
      </dgm:t>
    </dgm:pt>
    <dgm:pt modelId="{A042656E-30AF-4DB8-A6E3-6509B8F4A94B}" type="parTrans" cxnId="{55AF9C84-7C4B-442E-8163-4366F8519CC0}">
      <dgm:prSet/>
      <dgm:spPr/>
      <dgm:t>
        <a:bodyPr/>
        <a:lstStyle/>
        <a:p>
          <a:endParaRPr lang="ru-RU"/>
        </a:p>
      </dgm:t>
    </dgm:pt>
    <dgm:pt modelId="{F0A117A2-DD41-4A6B-AA0A-2A80CF48689D}" type="sibTrans" cxnId="{55AF9C84-7C4B-442E-8163-4366F8519CC0}">
      <dgm:prSet/>
      <dgm:spPr/>
      <dgm:t>
        <a:bodyPr/>
        <a:lstStyle/>
        <a:p>
          <a:endParaRPr lang="ru-RU"/>
        </a:p>
      </dgm:t>
    </dgm:pt>
    <dgm:pt modelId="{DD2D1738-35A3-466A-AE9E-580963D7D0AD}">
      <dgm:prSet phldrT="[Текст]" custT="1"/>
      <dgm:spPr>
        <a:solidFill>
          <a:schemeClr val="accent1">
            <a:lumMod val="20000"/>
            <a:lumOff val="80000"/>
          </a:schemeClr>
        </a:solidFill>
      </dgm:spPr>
      <dgm:t>
        <a:bodyPr/>
        <a:lstStyle/>
        <a:p>
          <a:endParaRPr lang="uk-UA" sz="1100" b="1" cap="all" baseline="0">
            <a:solidFill>
              <a:sysClr val="windowText" lastClr="000000"/>
            </a:solidFill>
            <a:latin typeface="Arial" pitchFamily="34" charset="0"/>
            <a:cs typeface="Arial" pitchFamily="34" charset="0"/>
          </a:endParaRPr>
        </a:p>
        <a:p>
          <a:r>
            <a:rPr lang="uk-UA" sz="1200" b="1" cap="all" baseline="0">
              <a:solidFill>
                <a:sysClr val="windowText" lastClr="000000"/>
              </a:solidFill>
              <a:latin typeface="Arial" pitchFamily="34" charset="0"/>
              <a:cs typeface="Arial" pitchFamily="34" charset="0"/>
            </a:rPr>
            <a:t>судова</a:t>
          </a:r>
          <a:r>
            <a:rPr lang="uk-UA" sz="1200" b="1" cap="all">
              <a:solidFill>
                <a:sysClr val="windowText" lastClr="000000"/>
              </a:solidFill>
              <a:latin typeface="Arial" pitchFamily="34" charset="0"/>
              <a:cs typeface="Arial" pitchFamily="34" charset="0"/>
            </a:rPr>
            <a:t>:</a:t>
          </a:r>
        </a:p>
        <a:p>
          <a:endParaRPr lang="uk-UA" sz="1200" b="1">
            <a:solidFill>
              <a:sysClr val="windowText" lastClr="000000"/>
            </a:solidFill>
            <a:latin typeface="Arial" pitchFamily="34" charset="0"/>
            <a:cs typeface="Arial" pitchFamily="34" charset="0"/>
          </a:endParaRPr>
        </a:p>
        <a:p>
          <a:endParaRPr lang="uk-UA" sz="1200" b="1">
            <a:solidFill>
              <a:sysClr val="windowText" lastClr="000000"/>
            </a:solidFill>
            <a:latin typeface="Arial" pitchFamily="34" charset="0"/>
            <a:cs typeface="Arial" pitchFamily="34" charset="0"/>
          </a:endParaRPr>
        </a:p>
        <a:p>
          <a:r>
            <a:rPr lang="uk-UA" sz="1200">
              <a:solidFill>
                <a:sysClr val="windowText" lastClr="000000"/>
              </a:solidFill>
              <a:latin typeface="Arial" pitchFamily="34" charset="0"/>
              <a:cs typeface="Arial" pitchFamily="34" charset="0"/>
            </a:rPr>
            <a:t>- Європейський суд</a:t>
          </a:r>
          <a:endParaRPr lang="ru-RU" sz="1200">
            <a:solidFill>
              <a:sysClr val="windowText" lastClr="000000"/>
            </a:solidFill>
            <a:latin typeface="Arial" pitchFamily="34" charset="0"/>
            <a:cs typeface="Arial" pitchFamily="34" charset="0"/>
          </a:endParaRPr>
        </a:p>
        <a:p>
          <a:r>
            <a:rPr lang="uk-UA" sz="1200">
              <a:solidFill>
                <a:sysClr val="windowText" lastClr="000000"/>
              </a:solidFill>
              <a:latin typeface="Arial" pitchFamily="34" charset="0"/>
              <a:cs typeface="Arial" pitchFamily="34" charset="0"/>
            </a:rPr>
            <a:t>- Суд Аудиторів</a:t>
          </a:r>
          <a:endParaRPr lang="ru-RU" sz="1200">
            <a:solidFill>
              <a:sysClr val="windowText" lastClr="000000"/>
            </a:solidFill>
            <a:latin typeface="Arial" pitchFamily="34" charset="0"/>
            <a:cs typeface="Arial" pitchFamily="34" charset="0"/>
          </a:endParaRPr>
        </a:p>
      </dgm:t>
    </dgm:pt>
    <dgm:pt modelId="{980D2577-8CFE-4960-BED2-D4E0E5D5BC91}" type="parTrans" cxnId="{2929941D-DB2A-4399-B7C3-E2A05865013C}">
      <dgm:prSet/>
      <dgm:spPr/>
      <dgm:t>
        <a:bodyPr/>
        <a:lstStyle/>
        <a:p>
          <a:endParaRPr lang="ru-RU"/>
        </a:p>
      </dgm:t>
    </dgm:pt>
    <dgm:pt modelId="{02C23373-4AD5-419E-9EC3-EF382FD5D0C6}" type="sibTrans" cxnId="{2929941D-DB2A-4399-B7C3-E2A05865013C}">
      <dgm:prSet/>
      <dgm:spPr/>
      <dgm:t>
        <a:bodyPr/>
        <a:lstStyle/>
        <a:p>
          <a:endParaRPr lang="ru-RU"/>
        </a:p>
      </dgm:t>
    </dgm:pt>
    <dgm:pt modelId="{505F2244-F71A-4835-9512-99045ADCE3CF}" type="pres">
      <dgm:prSet presAssocID="{26A15EE5-75DB-4244-9351-37233D4E22D3}" presName="Name0" presStyleCnt="0">
        <dgm:presLayoutVars>
          <dgm:dir/>
          <dgm:resizeHandles val="exact"/>
        </dgm:presLayoutVars>
      </dgm:prSet>
      <dgm:spPr/>
    </dgm:pt>
    <dgm:pt modelId="{194A9A0F-22B6-4A8B-AE95-2DF01F08DF4C}" type="pres">
      <dgm:prSet presAssocID="{26A15EE5-75DB-4244-9351-37233D4E22D3}" presName="fgShape" presStyleLbl="fgShp" presStyleIdx="0" presStyleCnt="1"/>
      <dgm:spPr/>
    </dgm:pt>
    <dgm:pt modelId="{F196CCED-4F4D-47F7-AF55-E87E39886A7F}" type="pres">
      <dgm:prSet presAssocID="{26A15EE5-75DB-4244-9351-37233D4E22D3}" presName="linComp" presStyleCnt="0"/>
      <dgm:spPr/>
    </dgm:pt>
    <dgm:pt modelId="{2A78270C-01D9-4953-831F-4FC84F1286EF}" type="pres">
      <dgm:prSet presAssocID="{BD003D65-8D90-4A55-9372-B8A2DD0F9222}" presName="compNode" presStyleCnt="0"/>
      <dgm:spPr/>
    </dgm:pt>
    <dgm:pt modelId="{7CA22697-E482-4EBB-A79A-5A35140C1DE4}" type="pres">
      <dgm:prSet presAssocID="{BD003D65-8D90-4A55-9372-B8A2DD0F9222}" presName="bkgdShape" presStyleLbl="node1" presStyleIdx="0" presStyleCnt="3"/>
      <dgm:spPr/>
      <dgm:t>
        <a:bodyPr/>
        <a:lstStyle/>
        <a:p>
          <a:endParaRPr lang="uk-UA"/>
        </a:p>
      </dgm:t>
    </dgm:pt>
    <dgm:pt modelId="{7EFAF41D-8364-45F7-ACBA-9AC26E96A60F}" type="pres">
      <dgm:prSet presAssocID="{BD003D65-8D90-4A55-9372-B8A2DD0F9222}" presName="nodeTx" presStyleLbl="node1" presStyleIdx="0" presStyleCnt="3">
        <dgm:presLayoutVars>
          <dgm:bulletEnabled val="1"/>
        </dgm:presLayoutVars>
      </dgm:prSet>
      <dgm:spPr/>
      <dgm:t>
        <a:bodyPr/>
        <a:lstStyle/>
        <a:p>
          <a:endParaRPr lang="uk-UA"/>
        </a:p>
      </dgm:t>
    </dgm:pt>
    <dgm:pt modelId="{8073F4FF-E10B-471F-887B-1E3AD137D52B}" type="pres">
      <dgm:prSet presAssocID="{BD003D65-8D90-4A55-9372-B8A2DD0F9222}" presName="invisiNode" presStyleLbl="node1" presStyleIdx="0" presStyleCnt="3"/>
      <dgm:spPr/>
    </dgm:pt>
    <dgm:pt modelId="{BE8D2055-DE90-436C-B3BD-2E9D41DE80EF}" type="pres">
      <dgm:prSet presAssocID="{BD003D65-8D90-4A55-9372-B8A2DD0F9222}" presName="imagNode" presStyleLbl="fgImgPlace1" presStyleIdx="0" presStyleCnt="3"/>
      <dgm:spPr>
        <a:blipFill rotWithShape="1">
          <a:blip xmlns:r="http://schemas.openxmlformats.org/officeDocument/2006/relationships" r:embed="rId1"/>
          <a:stretch>
            <a:fillRect/>
          </a:stretch>
        </a:blipFill>
      </dgm:spPr>
    </dgm:pt>
    <dgm:pt modelId="{A60E3D38-E52B-434F-9572-9F38739011E0}" type="pres">
      <dgm:prSet presAssocID="{1A440812-6CA1-4556-B742-BAAD7148174F}" presName="sibTrans" presStyleLbl="sibTrans2D1" presStyleIdx="0" presStyleCnt="0"/>
      <dgm:spPr/>
      <dgm:t>
        <a:bodyPr/>
        <a:lstStyle/>
        <a:p>
          <a:endParaRPr lang="uk-UA"/>
        </a:p>
      </dgm:t>
    </dgm:pt>
    <dgm:pt modelId="{B826BA09-C600-4381-B192-7549C0F1E753}" type="pres">
      <dgm:prSet presAssocID="{5038D9D8-883A-4568-91F3-05D88FF356D2}" presName="compNode" presStyleCnt="0"/>
      <dgm:spPr/>
    </dgm:pt>
    <dgm:pt modelId="{FB0E9A97-1304-415F-86E1-6FA4D7BF85FD}" type="pres">
      <dgm:prSet presAssocID="{5038D9D8-883A-4568-91F3-05D88FF356D2}" presName="bkgdShape" presStyleLbl="node1" presStyleIdx="1" presStyleCnt="3"/>
      <dgm:spPr/>
      <dgm:t>
        <a:bodyPr/>
        <a:lstStyle/>
        <a:p>
          <a:endParaRPr lang="uk-UA"/>
        </a:p>
      </dgm:t>
    </dgm:pt>
    <dgm:pt modelId="{1EF6B4B5-F318-400C-A3F7-E2CF80164430}" type="pres">
      <dgm:prSet presAssocID="{5038D9D8-883A-4568-91F3-05D88FF356D2}" presName="nodeTx" presStyleLbl="node1" presStyleIdx="1" presStyleCnt="3">
        <dgm:presLayoutVars>
          <dgm:bulletEnabled val="1"/>
        </dgm:presLayoutVars>
      </dgm:prSet>
      <dgm:spPr/>
      <dgm:t>
        <a:bodyPr/>
        <a:lstStyle/>
        <a:p>
          <a:endParaRPr lang="uk-UA"/>
        </a:p>
      </dgm:t>
    </dgm:pt>
    <dgm:pt modelId="{5CE5CBDD-956B-4363-86FE-F30665A91B10}" type="pres">
      <dgm:prSet presAssocID="{5038D9D8-883A-4568-91F3-05D88FF356D2}" presName="invisiNode" presStyleLbl="node1" presStyleIdx="1" presStyleCnt="3"/>
      <dgm:spPr/>
    </dgm:pt>
    <dgm:pt modelId="{550893A4-CCD4-4CC5-ABC6-2D4327FD42EA}" type="pres">
      <dgm:prSet presAssocID="{5038D9D8-883A-4568-91F3-05D88FF356D2}" presName="imagNode" presStyleLbl="fgImgPlace1" presStyleIdx="1" presStyleCnt="3"/>
      <dgm:spPr>
        <a:blipFill rotWithShape="1">
          <a:blip xmlns:r="http://schemas.openxmlformats.org/officeDocument/2006/relationships" r:embed="rId1"/>
          <a:stretch>
            <a:fillRect/>
          </a:stretch>
        </a:blipFill>
      </dgm:spPr>
    </dgm:pt>
    <dgm:pt modelId="{EEF7A661-2A4C-4C96-A7A9-0E80E108AD13}" type="pres">
      <dgm:prSet presAssocID="{F0A117A2-DD41-4A6B-AA0A-2A80CF48689D}" presName="sibTrans" presStyleLbl="sibTrans2D1" presStyleIdx="0" presStyleCnt="0"/>
      <dgm:spPr/>
      <dgm:t>
        <a:bodyPr/>
        <a:lstStyle/>
        <a:p>
          <a:endParaRPr lang="uk-UA"/>
        </a:p>
      </dgm:t>
    </dgm:pt>
    <dgm:pt modelId="{6400D915-77D3-466F-8B7B-BF6AD0F4AC0D}" type="pres">
      <dgm:prSet presAssocID="{DD2D1738-35A3-466A-AE9E-580963D7D0AD}" presName="compNode" presStyleCnt="0"/>
      <dgm:spPr/>
    </dgm:pt>
    <dgm:pt modelId="{77CA840D-589A-4A21-B2A1-534FE1F5086E}" type="pres">
      <dgm:prSet presAssocID="{DD2D1738-35A3-466A-AE9E-580963D7D0AD}" presName="bkgdShape" presStyleLbl="node1" presStyleIdx="2" presStyleCnt="3"/>
      <dgm:spPr/>
      <dgm:t>
        <a:bodyPr/>
        <a:lstStyle/>
        <a:p>
          <a:endParaRPr lang="uk-UA"/>
        </a:p>
      </dgm:t>
    </dgm:pt>
    <dgm:pt modelId="{DC58C227-37C9-4A5C-85C0-A5B4B0B4F468}" type="pres">
      <dgm:prSet presAssocID="{DD2D1738-35A3-466A-AE9E-580963D7D0AD}" presName="nodeTx" presStyleLbl="node1" presStyleIdx="2" presStyleCnt="3">
        <dgm:presLayoutVars>
          <dgm:bulletEnabled val="1"/>
        </dgm:presLayoutVars>
      </dgm:prSet>
      <dgm:spPr/>
      <dgm:t>
        <a:bodyPr/>
        <a:lstStyle/>
        <a:p>
          <a:endParaRPr lang="uk-UA"/>
        </a:p>
      </dgm:t>
    </dgm:pt>
    <dgm:pt modelId="{E720EC69-AE71-44CB-80FB-54D59BB1A6C4}" type="pres">
      <dgm:prSet presAssocID="{DD2D1738-35A3-466A-AE9E-580963D7D0AD}" presName="invisiNode" presStyleLbl="node1" presStyleIdx="2" presStyleCnt="3"/>
      <dgm:spPr/>
    </dgm:pt>
    <dgm:pt modelId="{B7F4A0BB-5A95-4459-B20E-88DA09FBA2E1}" type="pres">
      <dgm:prSet presAssocID="{DD2D1738-35A3-466A-AE9E-580963D7D0AD}" presName="imagNode" presStyleLbl="fgImgPlace1" presStyleIdx="2" presStyleCnt="3"/>
      <dgm:spPr>
        <a:blipFill rotWithShape="1">
          <a:blip xmlns:r="http://schemas.openxmlformats.org/officeDocument/2006/relationships" r:embed="rId1"/>
          <a:stretch>
            <a:fillRect/>
          </a:stretch>
        </a:blipFill>
      </dgm:spPr>
    </dgm:pt>
  </dgm:ptLst>
  <dgm:cxnLst>
    <dgm:cxn modelId="{7DF02520-B96A-4385-B6B0-D0ADFACA730C}" type="presOf" srcId="{DD2D1738-35A3-466A-AE9E-580963D7D0AD}" destId="{DC58C227-37C9-4A5C-85C0-A5B4B0B4F468}" srcOrd="1" destOrd="0" presId="urn:microsoft.com/office/officeart/2005/8/layout/hList7#1"/>
    <dgm:cxn modelId="{6A8DA063-9511-45ED-A751-272EBD39BFBC}" type="presOf" srcId="{F0A117A2-DD41-4A6B-AA0A-2A80CF48689D}" destId="{EEF7A661-2A4C-4C96-A7A9-0E80E108AD13}" srcOrd="0" destOrd="0" presId="urn:microsoft.com/office/officeart/2005/8/layout/hList7#1"/>
    <dgm:cxn modelId="{55AF9C84-7C4B-442E-8163-4366F8519CC0}" srcId="{26A15EE5-75DB-4244-9351-37233D4E22D3}" destId="{5038D9D8-883A-4568-91F3-05D88FF356D2}" srcOrd="1" destOrd="0" parTransId="{A042656E-30AF-4DB8-A6E3-6509B8F4A94B}" sibTransId="{F0A117A2-DD41-4A6B-AA0A-2A80CF48689D}"/>
    <dgm:cxn modelId="{C2C8A18C-2F66-49FE-9F3E-39D119134765}" type="presOf" srcId="{BD003D65-8D90-4A55-9372-B8A2DD0F9222}" destId="{7EFAF41D-8364-45F7-ACBA-9AC26E96A60F}" srcOrd="1" destOrd="0" presId="urn:microsoft.com/office/officeart/2005/8/layout/hList7#1"/>
    <dgm:cxn modelId="{400295AC-3A5B-4451-9ECF-C27DC63FA051}" srcId="{26A15EE5-75DB-4244-9351-37233D4E22D3}" destId="{BD003D65-8D90-4A55-9372-B8A2DD0F9222}" srcOrd="0" destOrd="0" parTransId="{4469C67F-D29A-4763-BDE1-EB94D7992412}" sibTransId="{1A440812-6CA1-4556-B742-BAAD7148174F}"/>
    <dgm:cxn modelId="{C6466D52-2F95-404E-BC4C-D940BC367069}" type="presOf" srcId="{BD003D65-8D90-4A55-9372-B8A2DD0F9222}" destId="{7CA22697-E482-4EBB-A79A-5A35140C1DE4}" srcOrd="0" destOrd="0" presId="urn:microsoft.com/office/officeart/2005/8/layout/hList7#1"/>
    <dgm:cxn modelId="{63B91B2C-85D0-458A-87EB-E0C210AB32BB}" type="presOf" srcId="{5038D9D8-883A-4568-91F3-05D88FF356D2}" destId="{FB0E9A97-1304-415F-86E1-6FA4D7BF85FD}" srcOrd="0" destOrd="0" presId="urn:microsoft.com/office/officeart/2005/8/layout/hList7#1"/>
    <dgm:cxn modelId="{D25E31B8-410A-4639-94D1-A9D8C846D364}" type="presOf" srcId="{DD2D1738-35A3-466A-AE9E-580963D7D0AD}" destId="{77CA840D-589A-4A21-B2A1-534FE1F5086E}" srcOrd="0" destOrd="0" presId="urn:microsoft.com/office/officeart/2005/8/layout/hList7#1"/>
    <dgm:cxn modelId="{6781BF4B-A0CB-4372-8AB7-12FF65C265E3}" type="presOf" srcId="{1A440812-6CA1-4556-B742-BAAD7148174F}" destId="{A60E3D38-E52B-434F-9572-9F38739011E0}" srcOrd="0" destOrd="0" presId="urn:microsoft.com/office/officeart/2005/8/layout/hList7#1"/>
    <dgm:cxn modelId="{67E44BE2-C59C-4A0B-902F-BC84A0FA8C9E}" type="presOf" srcId="{26A15EE5-75DB-4244-9351-37233D4E22D3}" destId="{505F2244-F71A-4835-9512-99045ADCE3CF}" srcOrd="0" destOrd="0" presId="urn:microsoft.com/office/officeart/2005/8/layout/hList7#1"/>
    <dgm:cxn modelId="{B0FC3E56-9632-4A64-8081-D9B536AEDDC8}" type="presOf" srcId="{5038D9D8-883A-4568-91F3-05D88FF356D2}" destId="{1EF6B4B5-F318-400C-A3F7-E2CF80164430}" srcOrd="1" destOrd="0" presId="urn:microsoft.com/office/officeart/2005/8/layout/hList7#1"/>
    <dgm:cxn modelId="{2929941D-DB2A-4399-B7C3-E2A05865013C}" srcId="{26A15EE5-75DB-4244-9351-37233D4E22D3}" destId="{DD2D1738-35A3-466A-AE9E-580963D7D0AD}" srcOrd="2" destOrd="0" parTransId="{980D2577-8CFE-4960-BED2-D4E0E5D5BC91}" sibTransId="{02C23373-4AD5-419E-9EC3-EF382FD5D0C6}"/>
    <dgm:cxn modelId="{B3F48DA3-604F-4669-A5A7-E0300D2EA6F8}" type="presParOf" srcId="{505F2244-F71A-4835-9512-99045ADCE3CF}" destId="{194A9A0F-22B6-4A8B-AE95-2DF01F08DF4C}" srcOrd="0" destOrd="0" presId="urn:microsoft.com/office/officeart/2005/8/layout/hList7#1"/>
    <dgm:cxn modelId="{16DDA675-99D1-469F-9DBE-EC156153529D}" type="presParOf" srcId="{505F2244-F71A-4835-9512-99045ADCE3CF}" destId="{F196CCED-4F4D-47F7-AF55-E87E39886A7F}" srcOrd="1" destOrd="0" presId="urn:microsoft.com/office/officeart/2005/8/layout/hList7#1"/>
    <dgm:cxn modelId="{A0F29186-0875-44B3-9E01-63A9F99E999E}" type="presParOf" srcId="{F196CCED-4F4D-47F7-AF55-E87E39886A7F}" destId="{2A78270C-01D9-4953-831F-4FC84F1286EF}" srcOrd="0" destOrd="0" presId="urn:microsoft.com/office/officeart/2005/8/layout/hList7#1"/>
    <dgm:cxn modelId="{2180C188-537B-47B8-9D24-C4B4E73E0709}" type="presParOf" srcId="{2A78270C-01D9-4953-831F-4FC84F1286EF}" destId="{7CA22697-E482-4EBB-A79A-5A35140C1DE4}" srcOrd="0" destOrd="0" presId="urn:microsoft.com/office/officeart/2005/8/layout/hList7#1"/>
    <dgm:cxn modelId="{AD2CE20D-131E-49B7-9D98-DBD64366A921}" type="presParOf" srcId="{2A78270C-01D9-4953-831F-4FC84F1286EF}" destId="{7EFAF41D-8364-45F7-ACBA-9AC26E96A60F}" srcOrd="1" destOrd="0" presId="urn:microsoft.com/office/officeart/2005/8/layout/hList7#1"/>
    <dgm:cxn modelId="{37CE7FA6-34F6-4F10-BE51-87DC7422D115}" type="presParOf" srcId="{2A78270C-01D9-4953-831F-4FC84F1286EF}" destId="{8073F4FF-E10B-471F-887B-1E3AD137D52B}" srcOrd="2" destOrd="0" presId="urn:microsoft.com/office/officeart/2005/8/layout/hList7#1"/>
    <dgm:cxn modelId="{8F5A720C-34BF-4FEA-9672-78288DFF8162}" type="presParOf" srcId="{2A78270C-01D9-4953-831F-4FC84F1286EF}" destId="{BE8D2055-DE90-436C-B3BD-2E9D41DE80EF}" srcOrd="3" destOrd="0" presId="urn:microsoft.com/office/officeart/2005/8/layout/hList7#1"/>
    <dgm:cxn modelId="{6E9219F0-B7E3-4A50-ACB0-4B55C226A7E9}" type="presParOf" srcId="{F196CCED-4F4D-47F7-AF55-E87E39886A7F}" destId="{A60E3D38-E52B-434F-9572-9F38739011E0}" srcOrd="1" destOrd="0" presId="urn:microsoft.com/office/officeart/2005/8/layout/hList7#1"/>
    <dgm:cxn modelId="{413F47B5-2873-476C-AC1F-CCF655705691}" type="presParOf" srcId="{F196CCED-4F4D-47F7-AF55-E87E39886A7F}" destId="{B826BA09-C600-4381-B192-7549C0F1E753}" srcOrd="2" destOrd="0" presId="urn:microsoft.com/office/officeart/2005/8/layout/hList7#1"/>
    <dgm:cxn modelId="{AF2DE1D9-9262-4277-B5A1-269B8DEFBF5B}" type="presParOf" srcId="{B826BA09-C600-4381-B192-7549C0F1E753}" destId="{FB0E9A97-1304-415F-86E1-6FA4D7BF85FD}" srcOrd="0" destOrd="0" presId="urn:microsoft.com/office/officeart/2005/8/layout/hList7#1"/>
    <dgm:cxn modelId="{12C2F568-1D86-493C-A18F-721B361040E3}" type="presParOf" srcId="{B826BA09-C600-4381-B192-7549C0F1E753}" destId="{1EF6B4B5-F318-400C-A3F7-E2CF80164430}" srcOrd="1" destOrd="0" presId="urn:microsoft.com/office/officeart/2005/8/layout/hList7#1"/>
    <dgm:cxn modelId="{36FEE0AF-1AF9-4BDA-9B14-4DB78286B832}" type="presParOf" srcId="{B826BA09-C600-4381-B192-7549C0F1E753}" destId="{5CE5CBDD-956B-4363-86FE-F30665A91B10}" srcOrd="2" destOrd="0" presId="urn:microsoft.com/office/officeart/2005/8/layout/hList7#1"/>
    <dgm:cxn modelId="{CEC018A9-7685-4920-A4BB-7A4B98273A4F}" type="presParOf" srcId="{B826BA09-C600-4381-B192-7549C0F1E753}" destId="{550893A4-CCD4-4CC5-ABC6-2D4327FD42EA}" srcOrd="3" destOrd="0" presId="urn:microsoft.com/office/officeart/2005/8/layout/hList7#1"/>
    <dgm:cxn modelId="{82BB142A-189D-418A-8FEF-B8C23F97FB3E}" type="presParOf" srcId="{F196CCED-4F4D-47F7-AF55-E87E39886A7F}" destId="{EEF7A661-2A4C-4C96-A7A9-0E80E108AD13}" srcOrd="3" destOrd="0" presId="urn:microsoft.com/office/officeart/2005/8/layout/hList7#1"/>
    <dgm:cxn modelId="{227B258C-40E3-44C6-A26B-BFDD3060A25C}" type="presParOf" srcId="{F196CCED-4F4D-47F7-AF55-E87E39886A7F}" destId="{6400D915-77D3-466F-8B7B-BF6AD0F4AC0D}" srcOrd="4" destOrd="0" presId="urn:microsoft.com/office/officeart/2005/8/layout/hList7#1"/>
    <dgm:cxn modelId="{F0A9BBE5-1125-4DF0-9450-D1DE86A67D73}" type="presParOf" srcId="{6400D915-77D3-466F-8B7B-BF6AD0F4AC0D}" destId="{77CA840D-589A-4A21-B2A1-534FE1F5086E}" srcOrd="0" destOrd="0" presId="urn:microsoft.com/office/officeart/2005/8/layout/hList7#1"/>
    <dgm:cxn modelId="{6806F4CB-6067-4E84-ADE6-5FA181DC78FC}" type="presParOf" srcId="{6400D915-77D3-466F-8B7B-BF6AD0F4AC0D}" destId="{DC58C227-37C9-4A5C-85C0-A5B4B0B4F468}" srcOrd="1" destOrd="0" presId="urn:microsoft.com/office/officeart/2005/8/layout/hList7#1"/>
    <dgm:cxn modelId="{A31A123C-AA24-4E5D-8B42-C09AE6B9F6BC}" type="presParOf" srcId="{6400D915-77D3-466F-8B7B-BF6AD0F4AC0D}" destId="{E720EC69-AE71-44CB-80FB-54D59BB1A6C4}" srcOrd="2" destOrd="0" presId="urn:microsoft.com/office/officeart/2005/8/layout/hList7#1"/>
    <dgm:cxn modelId="{D4A23FDB-85C0-4294-8C43-AD8237BF2AF0}" type="presParOf" srcId="{6400D915-77D3-466F-8B7B-BF6AD0F4AC0D}" destId="{B7F4A0BB-5A95-4459-B20E-88DA09FBA2E1}" srcOrd="3" destOrd="0" presId="urn:microsoft.com/office/officeart/2005/8/layout/hList7#1"/>
  </dgm:cxnLst>
  <dgm:bg/>
  <dgm:whole/>
  <dgm:extLst>
    <a:ext uri="http://schemas.microsoft.com/office/drawing/2008/diagram">
      <dsp:dataModelExt xmlns:dsp="http://schemas.microsoft.com/office/drawing/2008/diagram" relId="rId1789" minVer="http://schemas.openxmlformats.org/drawingml/2006/diagram"/>
    </a:ext>
  </dgm:extLst>
</dgm:dataModel>
</file>

<file path=word/diagrams/data33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6" qsCatId="simple" csTypeId="urn:microsoft.com/office/officeart/2005/8/colors/accent1_2#32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a:solidFill>
                <a:sysClr val="windowText" lastClr="000000"/>
              </a:solidFill>
              <a:latin typeface="Arial" pitchFamily="34" charset="0"/>
              <a:cs typeface="Arial" pitchFamily="34" charset="0"/>
            </a:rPr>
            <a:t>ІІ етап: </a:t>
          </a:r>
          <a:r>
            <a:rPr lang="uk-UA" sz="1400" b="1" i="1">
              <a:solidFill>
                <a:sysClr val="windowText" lastClr="000000"/>
              </a:solidFill>
              <a:latin typeface="Arial" pitchFamily="34" charset="0"/>
              <a:cs typeface="Arial" pitchFamily="34" charset="0"/>
            </a:rPr>
            <a:t>Єдиний європейський акт (ЄЄА) 1986/1987 рр</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F30823E-2F91-47E4-83B5-B5124E22AEF8}" type="presOf" srcId="{4B2AD744-40CC-4705-8413-35C94F601676}" destId="{0A37B056-C151-49F6-89D6-3D81D2E80892}" srcOrd="0" destOrd="0" presId="urn:microsoft.com/office/officeart/2005/8/layout/vList2"/>
    <dgm:cxn modelId="{A3B70875-2265-4BC9-B429-2D4213AEEF78}" type="presOf" srcId="{FAB61EDA-E6CD-4F74-80EB-C0E97EA6A3B5}" destId="{F685108C-D8FC-4FD1-A66F-70B161CE7B2F}" srcOrd="0" destOrd="0" presId="urn:microsoft.com/office/officeart/2005/8/layout/vList2"/>
    <dgm:cxn modelId="{1CFCD2B6-CE46-44C4-9DAC-CBA2272B667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94" minVer="http://schemas.openxmlformats.org/drawingml/2006/diagram"/>
    </a:ext>
  </dgm:extLst>
</dgm:dataModel>
</file>

<file path=word/diagrams/data3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7" qsCatId="simple" csTypeId="urn:microsoft.com/office/officeart/2005/8/colors/accent1_2#32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uk-UA" sz="1400" b="1">
              <a:solidFill>
                <a:sysClr val="windowText" lastClr="000000"/>
              </a:solidFill>
              <a:latin typeface="Arial" pitchFamily="34" charset="0"/>
              <a:cs typeface="Arial" pitchFamily="34" charset="0"/>
            </a:rPr>
            <a:t>ІІІ етап: </a:t>
          </a:r>
          <a:r>
            <a:rPr lang="uk-UA" sz="1400" b="1" i="1">
              <a:solidFill>
                <a:sysClr val="windowText" lastClr="000000"/>
              </a:solidFill>
              <a:latin typeface="Arial" pitchFamily="34" charset="0"/>
              <a:cs typeface="Arial" pitchFamily="34" charset="0"/>
            </a:rPr>
            <a:t>Маастрихтська угода 1992/1993 рр</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B43A377-554A-4841-B5EC-79215915028D}" type="presOf" srcId="{FAB61EDA-E6CD-4F74-80EB-C0E97EA6A3B5}" destId="{F685108C-D8FC-4FD1-A66F-70B161CE7B2F}" srcOrd="0" destOrd="0" presId="urn:microsoft.com/office/officeart/2005/8/layout/vList2"/>
    <dgm:cxn modelId="{67495638-4F6D-4209-8351-1649CBF227F6}" type="presOf" srcId="{4B2AD744-40CC-4705-8413-35C94F601676}" destId="{0A37B056-C151-49F6-89D6-3D81D2E80892}" srcOrd="0" destOrd="0" presId="urn:microsoft.com/office/officeart/2005/8/layout/vList2"/>
    <dgm:cxn modelId="{E6AB9B59-764A-4D40-8DBD-00D03A64C37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99" minVer="http://schemas.openxmlformats.org/drawingml/2006/diagram"/>
    </a:ext>
  </dgm:extLst>
</dgm:dataModel>
</file>

<file path=word/diagrams/data3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8" qsCatId="simple" csTypeId="urn:microsoft.com/office/officeart/2005/8/colors/accent1_2#3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en-US" sz="1400" b="1">
              <a:solidFill>
                <a:sysClr val="windowText" lastClr="000000"/>
              </a:solidFill>
              <a:latin typeface="Arial" pitchFamily="34" charset="0"/>
              <a:cs typeface="Arial" pitchFamily="34" charset="0"/>
            </a:rPr>
            <a:t>IV </a:t>
          </a:r>
          <a:r>
            <a:rPr lang="uk-UA" sz="1400" b="1">
              <a:solidFill>
                <a:sysClr val="windowText" lastClr="000000"/>
              </a:solidFill>
              <a:latin typeface="Arial" pitchFamily="34" charset="0"/>
              <a:cs typeface="Arial" pitchFamily="34" charset="0"/>
            </a:rPr>
            <a:t>етап: </a:t>
          </a:r>
          <a:r>
            <a:rPr lang="uk-UA" sz="1400" b="1" i="1">
              <a:solidFill>
                <a:sysClr val="windowText" lastClr="000000"/>
              </a:solidFill>
              <a:latin typeface="Arial" pitchFamily="34" charset="0"/>
              <a:cs typeface="Arial" pitchFamily="34" charset="0"/>
            </a:rPr>
            <a:t>Амстердамська угода 1997/1999 рр.</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custLinFactNeighborX="-1139" custLinFactNeighborY="-2966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40FFC2E-F372-4695-BD32-8D1ECC25F341}" type="presOf" srcId="{FAB61EDA-E6CD-4F74-80EB-C0E97EA6A3B5}" destId="{F685108C-D8FC-4FD1-A66F-70B161CE7B2F}" srcOrd="0" destOrd="0" presId="urn:microsoft.com/office/officeart/2005/8/layout/vList2"/>
    <dgm:cxn modelId="{AD61B9B7-490F-43B8-B763-6E0873410067}" type="presOf" srcId="{4B2AD744-40CC-4705-8413-35C94F601676}" destId="{0A37B056-C151-49F6-89D6-3D81D2E80892}" srcOrd="0" destOrd="0" presId="urn:microsoft.com/office/officeart/2005/8/layout/vList2"/>
    <dgm:cxn modelId="{48930689-EF46-4C49-8D5E-1FB8566BF43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04" minVer="http://schemas.openxmlformats.org/drawingml/2006/diagram"/>
    </a:ext>
  </dgm:extLst>
</dgm:dataModel>
</file>

<file path=word/diagrams/data33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29" qsCatId="simple" csTypeId="urn:microsoft.com/office/officeart/2005/8/colors/accent1_2#32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l"/>
          <a:r>
            <a:rPr lang="en-US" sz="1400" b="1">
              <a:solidFill>
                <a:sysClr val="windowText" lastClr="000000"/>
              </a:solidFill>
              <a:latin typeface="Arial" pitchFamily="34" charset="0"/>
              <a:cs typeface="Arial" pitchFamily="34" charset="0"/>
            </a:rPr>
            <a:t>V</a:t>
          </a:r>
          <a:r>
            <a:rPr lang="uk-UA" sz="1400" b="1">
              <a:solidFill>
                <a:sysClr val="windowText" lastClr="000000"/>
              </a:solidFill>
              <a:latin typeface="Arial" pitchFamily="34" charset="0"/>
              <a:cs typeface="Arial" pitchFamily="34" charset="0"/>
            </a:rPr>
            <a:t> етап: </a:t>
          </a:r>
          <a:r>
            <a:rPr lang="uk-UA" sz="1400" b="1" i="1">
              <a:solidFill>
                <a:sysClr val="windowText" lastClr="000000"/>
              </a:solidFill>
              <a:latin typeface="Arial" pitchFamily="34" charset="0"/>
              <a:cs typeface="Arial" pitchFamily="34" charset="0"/>
            </a:rPr>
            <a:t>Лісабонська угода 2007/2017 рр</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6175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4BC98F0-9E5C-4F4F-977C-A16D814B7E1E}" type="presOf" srcId="{4B2AD744-40CC-4705-8413-35C94F601676}" destId="{0A37B056-C151-49F6-89D6-3D81D2E80892}" srcOrd="0" destOrd="0" presId="urn:microsoft.com/office/officeart/2005/8/layout/vList2"/>
    <dgm:cxn modelId="{AD1001A1-B3F9-46D0-9548-3AD74205191A}" type="presOf" srcId="{FAB61EDA-E6CD-4F74-80EB-C0E97EA6A3B5}" destId="{F685108C-D8FC-4FD1-A66F-70B161CE7B2F}" srcOrd="0" destOrd="0" presId="urn:microsoft.com/office/officeart/2005/8/layout/vList2"/>
    <dgm:cxn modelId="{9A6D1FFD-04FF-4BD2-8540-1905DDFEEB6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09" minVer="http://schemas.openxmlformats.org/drawingml/2006/diagram"/>
    </a:ext>
  </dgm:extLst>
</dgm:dataModel>
</file>

<file path=word/diagrams/data335.xml><?xml version="1.0" encoding="utf-8"?>
<dgm:dataModel xmlns:dgm="http://schemas.openxmlformats.org/drawingml/2006/diagram" xmlns:a="http://schemas.openxmlformats.org/drawingml/2006/main">
  <dgm:ptLst>
    <dgm:pt modelId="{F021800C-3B59-4688-809E-A67C09593A7A}" type="doc">
      <dgm:prSet loTypeId="urn:microsoft.com/office/officeart/2005/8/layout/hList3" loCatId="list" qsTypeId="urn:microsoft.com/office/officeart/2005/8/quickstyle/simple1#330" qsCatId="simple" csTypeId="urn:microsoft.com/office/officeart/2005/8/colors/accent1_2#330" csCatId="accent1" phldr="1"/>
      <dgm:spPr/>
      <dgm:t>
        <a:bodyPr/>
        <a:lstStyle/>
        <a:p>
          <a:endParaRPr lang="ru-RU"/>
        </a:p>
      </dgm:t>
    </dgm:pt>
    <dgm:pt modelId="{7895AE84-DB74-4910-A5C9-F456145E9ECF}">
      <dgm:prSet phldrT="[Текст]" custT="1"/>
      <dgm:spPr>
        <a:solidFill>
          <a:schemeClr val="accent1">
            <a:lumMod val="20000"/>
            <a:lumOff val="80000"/>
          </a:schemeClr>
        </a:solidFill>
      </dgm:spPr>
      <dgm:t>
        <a:bodyPr/>
        <a:lstStyle/>
        <a:p>
          <a:r>
            <a:rPr lang="ru-RU" sz="1400" b="1" cap="all" baseline="0">
              <a:solidFill>
                <a:sysClr val="windowText" lastClr="000000"/>
              </a:solidFill>
              <a:latin typeface="Arial" pitchFamily="34" charset="0"/>
              <a:cs typeface="Arial" pitchFamily="34" charset="0"/>
            </a:rPr>
            <a:t>копенгагенські критерії </a:t>
          </a:r>
        </a:p>
      </dgm:t>
    </dgm:pt>
    <dgm:pt modelId="{0BD06B18-1AD7-4E31-A7BA-51464A054EE7}" type="parTrans" cxnId="{6FABFBDF-25C9-4707-ACA3-90346324AADE}">
      <dgm:prSet/>
      <dgm:spPr/>
      <dgm:t>
        <a:bodyPr/>
        <a:lstStyle/>
        <a:p>
          <a:endParaRPr lang="ru-RU"/>
        </a:p>
      </dgm:t>
    </dgm:pt>
    <dgm:pt modelId="{201B8C65-6FA0-44FA-A439-979CC8E89F39}" type="sibTrans" cxnId="{6FABFBDF-25C9-4707-ACA3-90346324AADE}">
      <dgm:prSet/>
      <dgm:spPr/>
      <dgm:t>
        <a:bodyPr/>
        <a:lstStyle/>
        <a:p>
          <a:endParaRPr lang="ru-RU"/>
        </a:p>
      </dgm:t>
    </dgm:pt>
    <dgm:pt modelId="{EC897BF9-C494-499C-B00F-B89381FCCB5E}">
      <dgm:prSet phldrT="[Текст]" custT="1"/>
      <dgm:spPr>
        <a:solidFill>
          <a:schemeClr val="accent3">
            <a:lumMod val="20000"/>
            <a:lumOff val="80000"/>
          </a:schemeClr>
        </a:solidFill>
      </dgm:spPr>
      <dgm:t>
        <a:bodyPr/>
        <a:lstStyle/>
        <a:p>
          <a:r>
            <a:rPr lang="ru-RU" sz="1200" b="1">
              <a:solidFill>
                <a:sysClr val="windowText" lastClr="000000"/>
              </a:solidFill>
              <a:latin typeface="Arial" pitchFamily="34" charset="0"/>
              <a:cs typeface="Arial" pitchFamily="34" charset="0"/>
            </a:rPr>
            <a:t>політичний</a:t>
          </a:r>
        </a:p>
        <a:p>
          <a:r>
            <a:rPr lang="uk-UA" sz="1000">
              <a:solidFill>
                <a:sysClr val="windowText" lastClr="000000"/>
              </a:solidFill>
              <a:latin typeface="Arial" pitchFamily="34" charset="0"/>
              <a:cs typeface="Arial" pitchFamily="34" charset="0"/>
            </a:rPr>
            <a:t>країни-кандидати повинні мати стабільні інститути, що гарантують демократію, влад закону, права людини, повагу і захист меншин</a:t>
          </a:r>
          <a:r>
            <a:rPr lang="ru-RU" sz="1000" b="1">
              <a:solidFill>
                <a:sysClr val="windowText" lastClr="000000"/>
              </a:solidFill>
              <a:latin typeface="Arial" pitchFamily="34" charset="0"/>
              <a:cs typeface="Arial" pitchFamily="34" charset="0"/>
            </a:rPr>
            <a:t> </a:t>
          </a:r>
        </a:p>
        <a:p>
          <a:endParaRPr lang="ru-RU" sz="1000">
            <a:solidFill>
              <a:sysClr val="windowText" lastClr="000000"/>
            </a:solidFill>
            <a:latin typeface="Arial" pitchFamily="34" charset="0"/>
            <a:cs typeface="Arial" pitchFamily="34" charset="0"/>
          </a:endParaRPr>
        </a:p>
      </dgm:t>
    </dgm:pt>
    <dgm:pt modelId="{1C8B15FE-BD6D-4CAA-B5F3-CBFEA1D59717}" type="parTrans" cxnId="{364D7E5E-A4C6-4E63-AEEF-0C25276D4252}">
      <dgm:prSet/>
      <dgm:spPr/>
      <dgm:t>
        <a:bodyPr/>
        <a:lstStyle/>
        <a:p>
          <a:endParaRPr lang="ru-RU"/>
        </a:p>
      </dgm:t>
    </dgm:pt>
    <dgm:pt modelId="{C68E860F-A630-44BB-8252-B77C961C9226}" type="sibTrans" cxnId="{364D7E5E-A4C6-4E63-AEEF-0C25276D4252}">
      <dgm:prSet/>
      <dgm:spPr/>
      <dgm:t>
        <a:bodyPr/>
        <a:lstStyle/>
        <a:p>
          <a:endParaRPr lang="ru-RU"/>
        </a:p>
      </dgm:t>
    </dgm:pt>
    <dgm:pt modelId="{C08E5EBC-5E9C-45ED-B502-36347520EAAC}">
      <dgm:prSet phldrT="[Текст]" custT="1"/>
      <dgm:spPr>
        <a:solidFill>
          <a:schemeClr val="accent3">
            <a:lumMod val="20000"/>
            <a:lumOff val="80000"/>
          </a:schemeClr>
        </a:solidFill>
      </dgm:spPr>
      <dgm:t>
        <a:bodyPr/>
        <a:lstStyle/>
        <a:p>
          <a:r>
            <a:rPr lang="uk-UA" sz="1200" b="1">
              <a:solidFill>
                <a:sysClr val="windowText" lastClr="000000"/>
              </a:solidFill>
              <a:latin typeface="Arial" pitchFamily="34" charset="0"/>
              <a:cs typeface="Arial" pitchFamily="34" charset="0"/>
            </a:rPr>
            <a:t>"членський"</a:t>
          </a:r>
        </a:p>
        <a:p>
          <a:r>
            <a:rPr lang="uk-UA" sz="1000">
              <a:solidFill>
                <a:sysClr val="windowText" lastClr="000000"/>
              </a:solidFill>
              <a:latin typeface="Arial" pitchFamily="34" charset="0"/>
              <a:cs typeface="Arial" pitchFamily="34" charset="0"/>
            </a:rPr>
            <a:t>здатність брати на себе зобов’язання членства  в ЄС, в т. ч. відповідність цілям політичного, економічного та валютного союзу</a:t>
          </a:r>
          <a:endParaRPr lang="ru-RU" sz="1000">
            <a:solidFill>
              <a:sysClr val="windowText" lastClr="000000"/>
            </a:solidFill>
            <a:latin typeface="Arial" pitchFamily="34" charset="0"/>
            <a:cs typeface="Arial" pitchFamily="34" charset="0"/>
          </a:endParaRPr>
        </a:p>
      </dgm:t>
    </dgm:pt>
    <dgm:pt modelId="{DFF58A6B-54C8-4D90-8143-576230E1250F}" type="parTrans" cxnId="{3A3F131C-95A0-41A9-94B9-3A6EAC01A235}">
      <dgm:prSet/>
      <dgm:spPr/>
      <dgm:t>
        <a:bodyPr/>
        <a:lstStyle/>
        <a:p>
          <a:endParaRPr lang="ru-RU"/>
        </a:p>
      </dgm:t>
    </dgm:pt>
    <dgm:pt modelId="{CA22F8C0-36C3-450C-AB6B-DC90E4AF0988}" type="sibTrans" cxnId="{3A3F131C-95A0-41A9-94B9-3A6EAC01A235}">
      <dgm:prSet/>
      <dgm:spPr/>
      <dgm:t>
        <a:bodyPr/>
        <a:lstStyle/>
        <a:p>
          <a:endParaRPr lang="ru-RU"/>
        </a:p>
      </dgm:t>
    </dgm:pt>
    <dgm:pt modelId="{811E0579-57AB-4AAD-A885-413E634DDB77}">
      <dgm:prSet custT="1"/>
      <dgm:spPr>
        <a:solidFill>
          <a:schemeClr val="accent3">
            <a:lumMod val="20000"/>
            <a:lumOff val="80000"/>
          </a:schemeClr>
        </a:solidFill>
      </dgm:spPr>
      <dgm:t>
        <a:bodyPr/>
        <a:lstStyle/>
        <a:p>
          <a:r>
            <a:rPr lang="uk-UA" sz="1200" b="1">
              <a:solidFill>
                <a:sysClr val="windowText" lastClr="000000"/>
              </a:solidFill>
              <a:latin typeface="Arial" pitchFamily="34" charset="0"/>
              <a:cs typeface="Arial" pitchFamily="34" charset="0"/>
            </a:rPr>
            <a:t> економічний </a:t>
          </a:r>
        </a:p>
        <a:p>
          <a:r>
            <a:rPr lang="uk-UA" sz="1000">
              <a:solidFill>
                <a:sysClr val="windowText" lastClr="000000"/>
              </a:solidFill>
              <a:latin typeface="Arial" pitchFamily="34" charset="0"/>
              <a:cs typeface="Arial" pitchFamily="34" charset="0"/>
            </a:rPr>
            <a:t>країни-кандидати повинні мати  дієву ринкову економіку та в змозі існувати в умовах тиску конкуренції та ринкових сил у межах Союзу</a:t>
          </a:r>
          <a:endParaRPr lang="ru-RU" sz="1000">
            <a:solidFill>
              <a:sysClr val="windowText" lastClr="000000"/>
            </a:solidFill>
            <a:latin typeface="Arial" pitchFamily="34" charset="0"/>
            <a:cs typeface="Arial" pitchFamily="34" charset="0"/>
          </a:endParaRPr>
        </a:p>
      </dgm:t>
    </dgm:pt>
    <dgm:pt modelId="{798F3BB3-1CCF-4344-B290-16D189ACD716}" type="parTrans" cxnId="{5A2C1FF7-503D-41C1-9499-ABB8A079E0D0}">
      <dgm:prSet/>
      <dgm:spPr/>
      <dgm:t>
        <a:bodyPr/>
        <a:lstStyle/>
        <a:p>
          <a:endParaRPr lang="ru-RU"/>
        </a:p>
      </dgm:t>
    </dgm:pt>
    <dgm:pt modelId="{02A4D821-6702-4C82-ACAE-0AB343AB7AC9}" type="sibTrans" cxnId="{5A2C1FF7-503D-41C1-9499-ABB8A079E0D0}">
      <dgm:prSet/>
      <dgm:spPr/>
      <dgm:t>
        <a:bodyPr/>
        <a:lstStyle/>
        <a:p>
          <a:endParaRPr lang="ru-RU"/>
        </a:p>
      </dgm:t>
    </dgm:pt>
    <dgm:pt modelId="{81E2242D-C153-4062-A3C5-79A6FCF830C8}" type="pres">
      <dgm:prSet presAssocID="{F021800C-3B59-4688-809E-A67C09593A7A}" presName="composite" presStyleCnt="0">
        <dgm:presLayoutVars>
          <dgm:chMax val="1"/>
          <dgm:dir/>
          <dgm:resizeHandles val="exact"/>
        </dgm:presLayoutVars>
      </dgm:prSet>
      <dgm:spPr/>
      <dgm:t>
        <a:bodyPr/>
        <a:lstStyle/>
        <a:p>
          <a:endParaRPr lang="uk-UA"/>
        </a:p>
      </dgm:t>
    </dgm:pt>
    <dgm:pt modelId="{DDCFDB8D-EB98-43B0-B7CB-A969D58E0FD3}" type="pres">
      <dgm:prSet presAssocID="{7895AE84-DB74-4910-A5C9-F456145E9ECF}" presName="roof" presStyleLbl="dkBgShp" presStyleIdx="0" presStyleCnt="2"/>
      <dgm:spPr/>
      <dgm:t>
        <a:bodyPr/>
        <a:lstStyle/>
        <a:p>
          <a:endParaRPr lang="uk-UA"/>
        </a:p>
      </dgm:t>
    </dgm:pt>
    <dgm:pt modelId="{72CB56D1-22DD-4A3D-A6D4-6A1432192502}" type="pres">
      <dgm:prSet presAssocID="{7895AE84-DB74-4910-A5C9-F456145E9ECF}" presName="pillars" presStyleCnt="0"/>
      <dgm:spPr/>
    </dgm:pt>
    <dgm:pt modelId="{54E0E2ED-E403-44A7-A855-0426F9A1B490}" type="pres">
      <dgm:prSet presAssocID="{7895AE84-DB74-4910-A5C9-F456145E9ECF}" presName="pillar1" presStyleLbl="node1" presStyleIdx="0" presStyleCnt="3">
        <dgm:presLayoutVars>
          <dgm:bulletEnabled val="1"/>
        </dgm:presLayoutVars>
      </dgm:prSet>
      <dgm:spPr/>
      <dgm:t>
        <a:bodyPr/>
        <a:lstStyle/>
        <a:p>
          <a:endParaRPr lang="uk-UA"/>
        </a:p>
      </dgm:t>
    </dgm:pt>
    <dgm:pt modelId="{02408D65-AF0A-43F9-BAE1-014AE83DC8D6}" type="pres">
      <dgm:prSet presAssocID="{811E0579-57AB-4AAD-A885-413E634DDB77}" presName="pillarX" presStyleLbl="node1" presStyleIdx="1" presStyleCnt="3">
        <dgm:presLayoutVars>
          <dgm:bulletEnabled val="1"/>
        </dgm:presLayoutVars>
      </dgm:prSet>
      <dgm:spPr/>
      <dgm:t>
        <a:bodyPr/>
        <a:lstStyle/>
        <a:p>
          <a:endParaRPr lang="uk-UA"/>
        </a:p>
      </dgm:t>
    </dgm:pt>
    <dgm:pt modelId="{43E89A40-8799-4525-A562-7E713453760B}" type="pres">
      <dgm:prSet presAssocID="{C08E5EBC-5E9C-45ED-B502-36347520EAAC}" presName="pillarX" presStyleLbl="node1" presStyleIdx="2" presStyleCnt="3">
        <dgm:presLayoutVars>
          <dgm:bulletEnabled val="1"/>
        </dgm:presLayoutVars>
      </dgm:prSet>
      <dgm:spPr/>
      <dgm:t>
        <a:bodyPr/>
        <a:lstStyle/>
        <a:p>
          <a:endParaRPr lang="uk-UA"/>
        </a:p>
      </dgm:t>
    </dgm:pt>
    <dgm:pt modelId="{193E2647-046F-4DE0-8F02-8353A8939792}" type="pres">
      <dgm:prSet presAssocID="{7895AE84-DB74-4910-A5C9-F456145E9ECF}" presName="base" presStyleLbl="dkBgShp" presStyleIdx="1" presStyleCnt="2"/>
      <dgm:spPr/>
    </dgm:pt>
  </dgm:ptLst>
  <dgm:cxnLst>
    <dgm:cxn modelId="{3A3F131C-95A0-41A9-94B9-3A6EAC01A235}" srcId="{7895AE84-DB74-4910-A5C9-F456145E9ECF}" destId="{C08E5EBC-5E9C-45ED-B502-36347520EAAC}" srcOrd="2" destOrd="0" parTransId="{DFF58A6B-54C8-4D90-8143-576230E1250F}" sibTransId="{CA22F8C0-36C3-450C-AB6B-DC90E4AF0988}"/>
    <dgm:cxn modelId="{6187D3EC-FF7E-4204-9B73-801C6397E941}" type="presOf" srcId="{7895AE84-DB74-4910-A5C9-F456145E9ECF}" destId="{DDCFDB8D-EB98-43B0-B7CB-A969D58E0FD3}" srcOrd="0" destOrd="0" presId="urn:microsoft.com/office/officeart/2005/8/layout/hList3"/>
    <dgm:cxn modelId="{364D7E5E-A4C6-4E63-AEEF-0C25276D4252}" srcId="{7895AE84-DB74-4910-A5C9-F456145E9ECF}" destId="{EC897BF9-C494-499C-B00F-B89381FCCB5E}" srcOrd="0" destOrd="0" parTransId="{1C8B15FE-BD6D-4CAA-B5F3-CBFEA1D59717}" sibTransId="{C68E860F-A630-44BB-8252-B77C961C9226}"/>
    <dgm:cxn modelId="{5A2C1FF7-503D-41C1-9499-ABB8A079E0D0}" srcId="{7895AE84-DB74-4910-A5C9-F456145E9ECF}" destId="{811E0579-57AB-4AAD-A885-413E634DDB77}" srcOrd="1" destOrd="0" parTransId="{798F3BB3-1CCF-4344-B290-16D189ACD716}" sibTransId="{02A4D821-6702-4C82-ACAE-0AB343AB7AC9}"/>
    <dgm:cxn modelId="{75430AA1-F269-4A5C-8A0D-8C971F1A9792}" type="presOf" srcId="{C08E5EBC-5E9C-45ED-B502-36347520EAAC}" destId="{43E89A40-8799-4525-A562-7E713453760B}" srcOrd="0" destOrd="0" presId="urn:microsoft.com/office/officeart/2005/8/layout/hList3"/>
    <dgm:cxn modelId="{6FABFBDF-25C9-4707-ACA3-90346324AADE}" srcId="{F021800C-3B59-4688-809E-A67C09593A7A}" destId="{7895AE84-DB74-4910-A5C9-F456145E9ECF}" srcOrd="0" destOrd="0" parTransId="{0BD06B18-1AD7-4E31-A7BA-51464A054EE7}" sibTransId="{201B8C65-6FA0-44FA-A439-979CC8E89F39}"/>
    <dgm:cxn modelId="{078DEFF5-FCDA-4C47-9173-CE5605433525}" type="presOf" srcId="{F021800C-3B59-4688-809E-A67C09593A7A}" destId="{81E2242D-C153-4062-A3C5-79A6FCF830C8}" srcOrd="0" destOrd="0" presId="urn:microsoft.com/office/officeart/2005/8/layout/hList3"/>
    <dgm:cxn modelId="{2EEF1F0B-6859-4E59-B067-68DCB442484B}" type="presOf" srcId="{811E0579-57AB-4AAD-A885-413E634DDB77}" destId="{02408D65-AF0A-43F9-BAE1-014AE83DC8D6}" srcOrd="0" destOrd="0" presId="urn:microsoft.com/office/officeart/2005/8/layout/hList3"/>
    <dgm:cxn modelId="{008EFB32-A2FE-4001-AD30-B632778E4A87}" type="presOf" srcId="{EC897BF9-C494-499C-B00F-B89381FCCB5E}" destId="{54E0E2ED-E403-44A7-A855-0426F9A1B490}" srcOrd="0" destOrd="0" presId="urn:microsoft.com/office/officeart/2005/8/layout/hList3"/>
    <dgm:cxn modelId="{525B43A9-2D09-4BAE-B386-98D5487E1762}" type="presParOf" srcId="{81E2242D-C153-4062-A3C5-79A6FCF830C8}" destId="{DDCFDB8D-EB98-43B0-B7CB-A969D58E0FD3}" srcOrd="0" destOrd="0" presId="urn:microsoft.com/office/officeart/2005/8/layout/hList3"/>
    <dgm:cxn modelId="{DB2F9B33-1E5B-4E35-858B-8070CAAF5459}" type="presParOf" srcId="{81E2242D-C153-4062-A3C5-79A6FCF830C8}" destId="{72CB56D1-22DD-4A3D-A6D4-6A1432192502}" srcOrd="1" destOrd="0" presId="urn:microsoft.com/office/officeart/2005/8/layout/hList3"/>
    <dgm:cxn modelId="{E17EBEB2-EB8E-4944-9A92-1BB33B5B8ADF}" type="presParOf" srcId="{72CB56D1-22DD-4A3D-A6D4-6A1432192502}" destId="{54E0E2ED-E403-44A7-A855-0426F9A1B490}" srcOrd="0" destOrd="0" presId="urn:microsoft.com/office/officeart/2005/8/layout/hList3"/>
    <dgm:cxn modelId="{54B7AC37-5AD9-4AC3-95B5-E529FF220535}" type="presParOf" srcId="{72CB56D1-22DD-4A3D-A6D4-6A1432192502}" destId="{02408D65-AF0A-43F9-BAE1-014AE83DC8D6}" srcOrd="1" destOrd="0" presId="urn:microsoft.com/office/officeart/2005/8/layout/hList3"/>
    <dgm:cxn modelId="{56DBB183-EA76-40C6-984D-9EF6B6BF169B}" type="presParOf" srcId="{72CB56D1-22DD-4A3D-A6D4-6A1432192502}" destId="{43E89A40-8799-4525-A562-7E713453760B}" srcOrd="2" destOrd="0" presId="urn:microsoft.com/office/officeart/2005/8/layout/hList3"/>
    <dgm:cxn modelId="{2021B985-9F49-4F53-88B7-7CF003147CD9}" type="presParOf" srcId="{81E2242D-C153-4062-A3C5-79A6FCF830C8}" destId="{193E2647-046F-4DE0-8F02-8353A8939792}" srcOrd="2" destOrd="0" presId="urn:microsoft.com/office/officeart/2005/8/layout/hList3"/>
  </dgm:cxnLst>
  <dgm:bg/>
  <dgm:whole/>
  <dgm:extLst>
    <a:ext uri="http://schemas.microsoft.com/office/drawing/2008/diagram">
      <dsp:dataModelExt xmlns:dsp="http://schemas.microsoft.com/office/drawing/2008/diagram" relId="rId1814" minVer="http://schemas.openxmlformats.org/drawingml/2006/diagram"/>
    </a:ext>
  </dgm:extLst>
</dgm:dataModel>
</file>

<file path=word/diagrams/data3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1" qsCatId="simple" csTypeId="urn:microsoft.com/office/officeart/2005/8/colors/accent1_2#33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3.3. </a:t>
          </a:r>
          <a:r>
            <a:rPr lang="uk-UA" sz="1400" b="1" cap="none" baseline="0">
              <a:solidFill>
                <a:sysClr val="windowText" lastClr="000000"/>
              </a:solidFill>
              <a:latin typeface="Arial" pitchFamily="34" charset="0"/>
              <a:cs typeface="Arial" pitchFamily="34" charset="0"/>
            </a:rPr>
            <a:t>Північно американська асоціація вільної торгівл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141D058-D13A-479B-80B7-CE8B40BC6895}" type="presOf" srcId="{FAB61EDA-E6CD-4F74-80EB-C0E97EA6A3B5}" destId="{F685108C-D8FC-4FD1-A66F-70B161CE7B2F}" srcOrd="0" destOrd="0" presId="urn:microsoft.com/office/officeart/2005/8/layout/vList2"/>
    <dgm:cxn modelId="{DE35E14B-AA11-4350-83A6-42408A81CD3E}" type="presOf" srcId="{4B2AD744-40CC-4705-8413-35C94F601676}" destId="{0A37B056-C151-49F6-89D6-3D81D2E80892}" srcOrd="0" destOrd="0" presId="urn:microsoft.com/office/officeart/2005/8/layout/vList2"/>
    <dgm:cxn modelId="{5E9B1B22-21F2-4490-B984-E3E891B5196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19" minVer="http://schemas.openxmlformats.org/drawingml/2006/diagram"/>
    </a:ext>
  </dgm:extLst>
</dgm:dataModel>
</file>

<file path=word/diagrams/data337.xml><?xml version="1.0" encoding="utf-8"?>
<dgm:dataModel xmlns:dgm="http://schemas.openxmlformats.org/drawingml/2006/diagram" xmlns:a="http://schemas.openxmlformats.org/drawingml/2006/main">
  <dgm:ptLst>
    <dgm:pt modelId="{EC33C94E-A4DF-4334-BCAE-71719879E474}" type="doc">
      <dgm:prSet loTypeId="urn:microsoft.com/office/officeart/2008/layout/VerticalCurvedList" loCatId="list" qsTypeId="urn:microsoft.com/office/officeart/2005/8/quickstyle/simple1#332" qsCatId="simple" csTypeId="urn:microsoft.com/office/officeart/2005/8/colors/accent1_2#332" csCatId="accent1" phldr="1"/>
      <dgm:spPr/>
      <dgm:t>
        <a:bodyPr/>
        <a:lstStyle/>
        <a:p>
          <a:endParaRPr lang="ru-RU"/>
        </a:p>
      </dgm:t>
    </dgm:pt>
    <dgm:pt modelId="{DDF3500C-E799-483C-8D4B-2E838B69F6E5}">
      <dgm:prSet phldrT="[Текст]" custT="1"/>
      <dgm:spPr>
        <a:solidFill>
          <a:schemeClr val="accent1">
            <a:lumMod val="20000"/>
            <a:lumOff val="80000"/>
          </a:schemeClr>
        </a:solidFill>
      </dgm:spPr>
      <dgm:t>
        <a:bodyPr/>
        <a:lstStyle/>
        <a:p>
          <a:r>
            <a:rPr lang="uk-UA" sz="1200">
              <a:solidFill>
                <a:sysClr val="windowText" lastClr="000000"/>
              </a:solidFill>
              <a:latin typeface="Arial" pitchFamily="34" charset="0"/>
              <a:cs typeface="Arial" pitchFamily="34" charset="0"/>
            </a:rPr>
            <a:t>усунення митних обмежень у взаємній торгівлі</a:t>
          </a:r>
          <a:endParaRPr lang="ru-RU" sz="1200">
            <a:solidFill>
              <a:sysClr val="windowText" lastClr="000000"/>
            </a:solidFill>
            <a:latin typeface="Arial" pitchFamily="34" charset="0"/>
            <a:cs typeface="Arial" pitchFamily="34" charset="0"/>
          </a:endParaRPr>
        </a:p>
      </dgm:t>
    </dgm:pt>
    <dgm:pt modelId="{9C4FDBD2-C242-49AE-BAC1-CC0EA0AA098E}" type="parTrans" cxnId="{0B305A48-60CE-48C1-A591-111ED1211125}">
      <dgm:prSet/>
      <dgm:spPr/>
      <dgm:t>
        <a:bodyPr/>
        <a:lstStyle/>
        <a:p>
          <a:endParaRPr lang="ru-RU"/>
        </a:p>
      </dgm:t>
    </dgm:pt>
    <dgm:pt modelId="{FB8BBFBD-B330-4BE9-810D-BDCD7D04A6F6}" type="sibTrans" cxnId="{0B305A48-60CE-48C1-A591-111ED1211125}">
      <dgm:prSet/>
      <dgm:spPr/>
      <dgm:t>
        <a:bodyPr/>
        <a:lstStyle/>
        <a:p>
          <a:endParaRPr lang="ru-RU"/>
        </a:p>
      </dgm:t>
    </dgm:pt>
    <dgm:pt modelId="{1EFD3AC4-C1D5-4C80-9A00-6BDBE87D4A8B}">
      <dgm:prSet phldrT="[Текст]" custT="1"/>
      <dgm:spPr>
        <a:solidFill>
          <a:schemeClr val="accent1">
            <a:lumMod val="20000"/>
            <a:lumOff val="80000"/>
          </a:schemeClr>
        </a:solidFill>
      </dgm:spPr>
      <dgm:t>
        <a:bodyPr/>
        <a:lstStyle/>
        <a:p>
          <a:r>
            <a:rPr lang="uk-UA" sz="1200">
              <a:solidFill>
                <a:sysClr val="windowText" lastClr="000000"/>
              </a:solidFill>
              <a:latin typeface="Arial" pitchFamily="34" charset="0"/>
              <a:cs typeface="Arial" pitchFamily="34" charset="0"/>
            </a:rPr>
            <a:t>досягнення високого рівня інтеграції ринків товарів, капіталу, технологій, трудових ресурсів</a:t>
          </a:r>
          <a:endParaRPr lang="ru-RU" sz="1200">
            <a:solidFill>
              <a:sysClr val="windowText" lastClr="000000"/>
            </a:solidFill>
            <a:latin typeface="Arial" pitchFamily="34" charset="0"/>
            <a:cs typeface="Arial" pitchFamily="34" charset="0"/>
          </a:endParaRPr>
        </a:p>
      </dgm:t>
    </dgm:pt>
    <dgm:pt modelId="{DADE7A53-F0AA-43A0-9FDA-1CC88C08FDF4}" type="parTrans" cxnId="{6D656CCD-95EB-4481-ADA3-1C74DF9B7253}">
      <dgm:prSet/>
      <dgm:spPr/>
      <dgm:t>
        <a:bodyPr/>
        <a:lstStyle/>
        <a:p>
          <a:endParaRPr lang="ru-RU"/>
        </a:p>
      </dgm:t>
    </dgm:pt>
    <dgm:pt modelId="{85AA763D-FABA-4933-849A-2D32061F9284}" type="sibTrans" cxnId="{6D656CCD-95EB-4481-ADA3-1C74DF9B7253}">
      <dgm:prSet/>
      <dgm:spPr/>
      <dgm:t>
        <a:bodyPr/>
        <a:lstStyle/>
        <a:p>
          <a:endParaRPr lang="ru-RU"/>
        </a:p>
      </dgm:t>
    </dgm:pt>
    <dgm:pt modelId="{496D38DA-ADF2-4D1B-82B5-1D13014D3F1F}">
      <dgm:prSet custT="1"/>
      <dgm:spPr>
        <a:solidFill>
          <a:schemeClr val="accent1">
            <a:lumMod val="20000"/>
            <a:lumOff val="80000"/>
          </a:schemeClr>
        </a:solidFill>
      </dgm:spPr>
      <dgm:t>
        <a:bodyPr/>
        <a:lstStyle/>
        <a:p>
          <a:r>
            <a:rPr lang="uk-UA" sz="1200">
              <a:solidFill>
                <a:sysClr val="windowText" lastClr="000000"/>
              </a:solidFill>
              <a:latin typeface="Arial" pitchFamily="34" charset="0"/>
              <a:cs typeface="Arial" pitchFamily="34" charset="0"/>
            </a:rPr>
            <a:t>досягнення майже повної незалежності  від зовнішнього постачання енергоресурсів</a:t>
          </a:r>
          <a:endParaRPr lang="ru-RU" sz="1200">
            <a:solidFill>
              <a:sysClr val="windowText" lastClr="000000"/>
            </a:solidFill>
            <a:latin typeface="Arial" pitchFamily="34" charset="0"/>
            <a:cs typeface="Arial" pitchFamily="34" charset="0"/>
          </a:endParaRPr>
        </a:p>
      </dgm:t>
    </dgm:pt>
    <dgm:pt modelId="{E5F3A868-5714-4B30-8AD2-7785D3E40A26}" type="parTrans" cxnId="{58A21127-6B71-4D87-BEDB-153B5E3FDFDC}">
      <dgm:prSet/>
      <dgm:spPr/>
      <dgm:t>
        <a:bodyPr/>
        <a:lstStyle/>
        <a:p>
          <a:endParaRPr lang="ru-RU"/>
        </a:p>
      </dgm:t>
    </dgm:pt>
    <dgm:pt modelId="{0BCB474D-ABB1-44A9-9DF0-013AE334A979}" type="sibTrans" cxnId="{58A21127-6B71-4D87-BEDB-153B5E3FDFDC}">
      <dgm:prSet/>
      <dgm:spPr/>
      <dgm:t>
        <a:bodyPr/>
        <a:lstStyle/>
        <a:p>
          <a:endParaRPr lang="ru-RU"/>
        </a:p>
      </dgm:t>
    </dgm:pt>
    <dgm:pt modelId="{09CAA868-F083-4B3C-B8A9-E3204E14E118}">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посилення конкурентоспроможності північноамериканського центру порівняно із західноєвропейським та азіатсько-тихоокеанським</a:t>
          </a:r>
          <a:endParaRPr lang="ru-RU">
            <a:solidFill>
              <a:sysClr val="windowText" lastClr="000000"/>
            </a:solidFill>
            <a:latin typeface="Arial" pitchFamily="34" charset="0"/>
            <a:cs typeface="Arial" pitchFamily="34" charset="0"/>
          </a:endParaRPr>
        </a:p>
      </dgm:t>
    </dgm:pt>
    <dgm:pt modelId="{A714EB6F-182F-4E05-965B-AE3948552D10}" type="parTrans" cxnId="{EDC3D0FE-81B8-4C60-AF36-8DE469BF7EE8}">
      <dgm:prSet/>
      <dgm:spPr/>
      <dgm:t>
        <a:bodyPr/>
        <a:lstStyle/>
        <a:p>
          <a:endParaRPr lang="ru-RU"/>
        </a:p>
      </dgm:t>
    </dgm:pt>
    <dgm:pt modelId="{7D24C3AA-E6F8-4495-AAC1-6FB48AE736AA}" type="sibTrans" cxnId="{EDC3D0FE-81B8-4C60-AF36-8DE469BF7EE8}">
      <dgm:prSet/>
      <dgm:spPr/>
      <dgm:t>
        <a:bodyPr/>
        <a:lstStyle/>
        <a:p>
          <a:endParaRPr lang="ru-RU"/>
        </a:p>
      </dgm:t>
    </dgm:pt>
    <dgm:pt modelId="{5AE23EE8-80AE-4E5D-B30F-6908551E86AA}" type="pres">
      <dgm:prSet presAssocID="{EC33C94E-A4DF-4334-BCAE-71719879E474}" presName="Name0" presStyleCnt="0">
        <dgm:presLayoutVars>
          <dgm:chMax val="7"/>
          <dgm:chPref val="7"/>
          <dgm:dir/>
        </dgm:presLayoutVars>
      </dgm:prSet>
      <dgm:spPr/>
      <dgm:t>
        <a:bodyPr/>
        <a:lstStyle/>
        <a:p>
          <a:endParaRPr lang="uk-UA"/>
        </a:p>
      </dgm:t>
    </dgm:pt>
    <dgm:pt modelId="{8C758079-7992-4783-8E5A-7B42065D5AA6}" type="pres">
      <dgm:prSet presAssocID="{EC33C94E-A4DF-4334-BCAE-71719879E474}" presName="Name1" presStyleCnt="0"/>
      <dgm:spPr/>
    </dgm:pt>
    <dgm:pt modelId="{912A8B02-547F-473F-BE7B-5219698FB64E}" type="pres">
      <dgm:prSet presAssocID="{EC33C94E-A4DF-4334-BCAE-71719879E474}" presName="cycle" presStyleCnt="0"/>
      <dgm:spPr/>
    </dgm:pt>
    <dgm:pt modelId="{4F130F98-9436-446E-8385-319C1FE5B796}" type="pres">
      <dgm:prSet presAssocID="{EC33C94E-A4DF-4334-BCAE-71719879E474}" presName="srcNode" presStyleLbl="node1" presStyleIdx="0" presStyleCnt="4"/>
      <dgm:spPr/>
    </dgm:pt>
    <dgm:pt modelId="{DA617502-EA7C-44A2-8FF6-E5F3130DC3BB}" type="pres">
      <dgm:prSet presAssocID="{EC33C94E-A4DF-4334-BCAE-71719879E474}" presName="conn" presStyleLbl="parChTrans1D2" presStyleIdx="0" presStyleCnt="1"/>
      <dgm:spPr/>
      <dgm:t>
        <a:bodyPr/>
        <a:lstStyle/>
        <a:p>
          <a:endParaRPr lang="uk-UA"/>
        </a:p>
      </dgm:t>
    </dgm:pt>
    <dgm:pt modelId="{863BC364-7E9F-4857-A81F-1CC65D9EDCAC}" type="pres">
      <dgm:prSet presAssocID="{EC33C94E-A4DF-4334-BCAE-71719879E474}" presName="extraNode" presStyleLbl="node1" presStyleIdx="0" presStyleCnt="4"/>
      <dgm:spPr/>
    </dgm:pt>
    <dgm:pt modelId="{670604FF-A454-4829-9A98-23D615A897EA}" type="pres">
      <dgm:prSet presAssocID="{EC33C94E-A4DF-4334-BCAE-71719879E474}" presName="dstNode" presStyleLbl="node1" presStyleIdx="0" presStyleCnt="4"/>
      <dgm:spPr/>
    </dgm:pt>
    <dgm:pt modelId="{93AAF478-A0A9-491D-8F57-56AD8632C772}" type="pres">
      <dgm:prSet presAssocID="{DDF3500C-E799-483C-8D4B-2E838B69F6E5}" presName="text_1" presStyleLbl="node1" presStyleIdx="0" presStyleCnt="4">
        <dgm:presLayoutVars>
          <dgm:bulletEnabled val="1"/>
        </dgm:presLayoutVars>
      </dgm:prSet>
      <dgm:spPr/>
      <dgm:t>
        <a:bodyPr/>
        <a:lstStyle/>
        <a:p>
          <a:endParaRPr lang="uk-UA"/>
        </a:p>
      </dgm:t>
    </dgm:pt>
    <dgm:pt modelId="{866924D9-1765-412A-BB8C-93265762CA58}" type="pres">
      <dgm:prSet presAssocID="{DDF3500C-E799-483C-8D4B-2E838B69F6E5}" presName="accent_1" presStyleCnt="0"/>
      <dgm:spPr/>
    </dgm:pt>
    <dgm:pt modelId="{BCF09E0B-3B0A-42D3-8D96-705459FFB9A4}" type="pres">
      <dgm:prSet presAssocID="{DDF3500C-E799-483C-8D4B-2E838B69F6E5}" presName="accentRepeatNode" presStyleLbl="solidFgAcc1" presStyleIdx="0" presStyleCnt="4"/>
      <dgm:spPr/>
    </dgm:pt>
    <dgm:pt modelId="{704B01DF-8A8F-4F5C-97D0-98EE4CEAB349}" type="pres">
      <dgm:prSet presAssocID="{1EFD3AC4-C1D5-4C80-9A00-6BDBE87D4A8B}" presName="text_2" presStyleLbl="node1" presStyleIdx="1" presStyleCnt="4">
        <dgm:presLayoutVars>
          <dgm:bulletEnabled val="1"/>
        </dgm:presLayoutVars>
      </dgm:prSet>
      <dgm:spPr/>
      <dgm:t>
        <a:bodyPr/>
        <a:lstStyle/>
        <a:p>
          <a:endParaRPr lang="uk-UA"/>
        </a:p>
      </dgm:t>
    </dgm:pt>
    <dgm:pt modelId="{029FA861-1D11-4211-A295-8666CB817440}" type="pres">
      <dgm:prSet presAssocID="{1EFD3AC4-C1D5-4C80-9A00-6BDBE87D4A8B}" presName="accent_2" presStyleCnt="0"/>
      <dgm:spPr/>
    </dgm:pt>
    <dgm:pt modelId="{4CE33324-14A4-40FD-959D-493E6562D49C}" type="pres">
      <dgm:prSet presAssocID="{1EFD3AC4-C1D5-4C80-9A00-6BDBE87D4A8B}" presName="accentRepeatNode" presStyleLbl="solidFgAcc1" presStyleIdx="1" presStyleCnt="4"/>
      <dgm:spPr/>
    </dgm:pt>
    <dgm:pt modelId="{0F6BB85A-3B71-4B32-912D-C726B264B6CE}" type="pres">
      <dgm:prSet presAssocID="{496D38DA-ADF2-4D1B-82B5-1D13014D3F1F}" presName="text_3" presStyleLbl="node1" presStyleIdx="2" presStyleCnt="4">
        <dgm:presLayoutVars>
          <dgm:bulletEnabled val="1"/>
        </dgm:presLayoutVars>
      </dgm:prSet>
      <dgm:spPr/>
      <dgm:t>
        <a:bodyPr/>
        <a:lstStyle/>
        <a:p>
          <a:endParaRPr lang="uk-UA"/>
        </a:p>
      </dgm:t>
    </dgm:pt>
    <dgm:pt modelId="{AC11AD58-869E-4CF1-85C5-ED1D1D4638F4}" type="pres">
      <dgm:prSet presAssocID="{496D38DA-ADF2-4D1B-82B5-1D13014D3F1F}" presName="accent_3" presStyleCnt="0"/>
      <dgm:spPr/>
    </dgm:pt>
    <dgm:pt modelId="{97F9A618-15F5-463D-A13E-E313C86F2EAB}" type="pres">
      <dgm:prSet presAssocID="{496D38DA-ADF2-4D1B-82B5-1D13014D3F1F}" presName="accentRepeatNode" presStyleLbl="solidFgAcc1" presStyleIdx="2" presStyleCnt="4"/>
      <dgm:spPr/>
    </dgm:pt>
    <dgm:pt modelId="{12317D3C-078E-4A45-99D1-EEFFB998F524}" type="pres">
      <dgm:prSet presAssocID="{09CAA868-F083-4B3C-B8A9-E3204E14E118}" presName="text_4" presStyleLbl="node1" presStyleIdx="3" presStyleCnt="4" custScaleY="133649">
        <dgm:presLayoutVars>
          <dgm:bulletEnabled val="1"/>
        </dgm:presLayoutVars>
      </dgm:prSet>
      <dgm:spPr/>
      <dgm:t>
        <a:bodyPr/>
        <a:lstStyle/>
        <a:p>
          <a:endParaRPr lang="uk-UA"/>
        </a:p>
      </dgm:t>
    </dgm:pt>
    <dgm:pt modelId="{E92C52DE-208C-452D-92D5-B7BA2DFCCE9F}" type="pres">
      <dgm:prSet presAssocID="{09CAA868-F083-4B3C-B8A9-E3204E14E118}" presName="accent_4" presStyleCnt="0"/>
      <dgm:spPr/>
    </dgm:pt>
    <dgm:pt modelId="{1B3D42A0-2CCB-45DA-B47C-26FFB194DB81}" type="pres">
      <dgm:prSet presAssocID="{09CAA868-F083-4B3C-B8A9-E3204E14E118}" presName="accentRepeatNode" presStyleLbl="solidFgAcc1" presStyleIdx="3" presStyleCnt="4"/>
      <dgm:spPr/>
    </dgm:pt>
  </dgm:ptLst>
  <dgm:cxnLst>
    <dgm:cxn modelId="{D680C5B4-EFA3-4613-9435-346C90623C21}" type="presOf" srcId="{09CAA868-F083-4B3C-B8A9-E3204E14E118}" destId="{12317D3C-078E-4A45-99D1-EEFFB998F524}" srcOrd="0" destOrd="0" presId="urn:microsoft.com/office/officeart/2008/layout/VerticalCurvedList"/>
    <dgm:cxn modelId="{EDC3D0FE-81B8-4C60-AF36-8DE469BF7EE8}" srcId="{EC33C94E-A4DF-4334-BCAE-71719879E474}" destId="{09CAA868-F083-4B3C-B8A9-E3204E14E118}" srcOrd="3" destOrd="0" parTransId="{A714EB6F-182F-4E05-965B-AE3948552D10}" sibTransId="{7D24C3AA-E6F8-4495-AAC1-6FB48AE736AA}"/>
    <dgm:cxn modelId="{86BEA78F-C04C-45A4-B8AB-D4512AE20530}" type="presOf" srcId="{DDF3500C-E799-483C-8D4B-2E838B69F6E5}" destId="{93AAF478-A0A9-491D-8F57-56AD8632C772}" srcOrd="0" destOrd="0" presId="urn:microsoft.com/office/officeart/2008/layout/VerticalCurvedList"/>
    <dgm:cxn modelId="{D502FC9A-CA20-4A36-89CB-1B3C259FFE42}" type="presOf" srcId="{1EFD3AC4-C1D5-4C80-9A00-6BDBE87D4A8B}" destId="{704B01DF-8A8F-4F5C-97D0-98EE4CEAB349}" srcOrd="0" destOrd="0" presId="urn:microsoft.com/office/officeart/2008/layout/VerticalCurvedList"/>
    <dgm:cxn modelId="{0E8557F5-BAF1-4CFB-BD8C-750BCD19C176}" type="presOf" srcId="{FB8BBFBD-B330-4BE9-810D-BDCD7D04A6F6}" destId="{DA617502-EA7C-44A2-8FF6-E5F3130DC3BB}" srcOrd="0" destOrd="0" presId="urn:microsoft.com/office/officeart/2008/layout/VerticalCurvedList"/>
    <dgm:cxn modelId="{4AFBC990-6526-4A6E-AA34-AD6BEBC48288}" type="presOf" srcId="{EC33C94E-A4DF-4334-BCAE-71719879E474}" destId="{5AE23EE8-80AE-4E5D-B30F-6908551E86AA}" srcOrd="0" destOrd="0" presId="urn:microsoft.com/office/officeart/2008/layout/VerticalCurvedList"/>
    <dgm:cxn modelId="{A160E96A-CE91-4FB9-AF4B-1ACCAE43A01D}" type="presOf" srcId="{496D38DA-ADF2-4D1B-82B5-1D13014D3F1F}" destId="{0F6BB85A-3B71-4B32-912D-C726B264B6CE}" srcOrd="0" destOrd="0" presId="urn:microsoft.com/office/officeart/2008/layout/VerticalCurvedList"/>
    <dgm:cxn modelId="{58A21127-6B71-4D87-BEDB-153B5E3FDFDC}" srcId="{EC33C94E-A4DF-4334-BCAE-71719879E474}" destId="{496D38DA-ADF2-4D1B-82B5-1D13014D3F1F}" srcOrd="2" destOrd="0" parTransId="{E5F3A868-5714-4B30-8AD2-7785D3E40A26}" sibTransId="{0BCB474D-ABB1-44A9-9DF0-013AE334A979}"/>
    <dgm:cxn modelId="{6D656CCD-95EB-4481-ADA3-1C74DF9B7253}" srcId="{EC33C94E-A4DF-4334-BCAE-71719879E474}" destId="{1EFD3AC4-C1D5-4C80-9A00-6BDBE87D4A8B}" srcOrd="1" destOrd="0" parTransId="{DADE7A53-F0AA-43A0-9FDA-1CC88C08FDF4}" sibTransId="{85AA763D-FABA-4933-849A-2D32061F9284}"/>
    <dgm:cxn modelId="{0B305A48-60CE-48C1-A591-111ED1211125}" srcId="{EC33C94E-A4DF-4334-BCAE-71719879E474}" destId="{DDF3500C-E799-483C-8D4B-2E838B69F6E5}" srcOrd="0" destOrd="0" parTransId="{9C4FDBD2-C242-49AE-BAC1-CC0EA0AA098E}" sibTransId="{FB8BBFBD-B330-4BE9-810D-BDCD7D04A6F6}"/>
    <dgm:cxn modelId="{B501C0B6-4645-4CB3-B8FC-B619C712EDED}" type="presParOf" srcId="{5AE23EE8-80AE-4E5D-B30F-6908551E86AA}" destId="{8C758079-7992-4783-8E5A-7B42065D5AA6}" srcOrd="0" destOrd="0" presId="urn:microsoft.com/office/officeart/2008/layout/VerticalCurvedList"/>
    <dgm:cxn modelId="{C35EAE1A-1A0A-4AF3-B4BF-FC1FD4F9EF98}" type="presParOf" srcId="{8C758079-7992-4783-8E5A-7B42065D5AA6}" destId="{912A8B02-547F-473F-BE7B-5219698FB64E}" srcOrd="0" destOrd="0" presId="urn:microsoft.com/office/officeart/2008/layout/VerticalCurvedList"/>
    <dgm:cxn modelId="{B8A00C0A-F5ED-4653-B6A7-24631DD0BACD}" type="presParOf" srcId="{912A8B02-547F-473F-BE7B-5219698FB64E}" destId="{4F130F98-9436-446E-8385-319C1FE5B796}" srcOrd="0" destOrd="0" presId="urn:microsoft.com/office/officeart/2008/layout/VerticalCurvedList"/>
    <dgm:cxn modelId="{E67FB2DC-9AFC-47E8-B30D-B5D77EFA1594}" type="presParOf" srcId="{912A8B02-547F-473F-BE7B-5219698FB64E}" destId="{DA617502-EA7C-44A2-8FF6-E5F3130DC3BB}" srcOrd="1" destOrd="0" presId="urn:microsoft.com/office/officeart/2008/layout/VerticalCurvedList"/>
    <dgm:cxn modelId="{EF927FCB-424F-400A-A36F-BB8E0B8F88BF}" type="presParOf" srcId="{912A8B02-547F-473F-BE7B-5219698FB64E}" destId="{863BC364-7E9F-4857-A81F-1CC65D9EDCAC}" srcOrd="2" destOrd="0" presId="urn:microsoft.com/office/officeart/2008/layout/VerticalCurvedList"/>
    <dgm:cxn modelId="{1324946D-38FA-4F05-8830-5E429C903E87}" type="presParOf" srcId="{912A8B02-547F-473F-BE7B-5219698FB64E}" destId="{670604FF-A454-4829-9A98-23D615A897EA}" srcOrd="3" destOrd="0" presId="urn:microsoft.com/office/officeart/2008/layout/VerticalCurvedList"/>
    <dgm:cxn modelId="{6CF1A27A-A93F-4838-9594-48BF56785A9C}" type="presParOf" srcId="{8C758079-7992-4783-8E5A-7B42065D5AA6}" destId="{93AAF478-A0A9-491D-8F57-56AD8632C772}" srcOrd="1" destOrd="0" presId="urn:microsoft.com/office/officeart/2008/layout/VerticalCurvedList"/>
    <dgm:cxn modelId="{D8C33A17-27BA-4F14-BA26-DFA5AA24208D}" type="presParOf" srcId="{8C758079-7992-4783-8E5A-7B42065D5AA6}" destId="{866924D9-1765-412A-BB8C-93265762CA58}" srcOrd="2" destOrd="0" presId="urn:microsoft.com/office/officeart/2008/layout/VerticalCurvedList"/>
    <dgm:cxn modelId="{F213EB04-551C-40A7-B371-D0DDB954784D}" type="presParOf" srcId="{866924D9-1765-412A-BB8C-93265762CA58}" destId="{BCF09E0B-3B0A-42D3-8D96-705459FFB9A4}" srcOrd="0" destOrd="0" presId="urn:microsoft.com/office/officeart/2008/layout/VerticalCurvedList"/>
    <dgm:cxn modelId="{D1ECCBB5-839D-4763-B2B2-C705FA21EAB7}" type="presParOf" srcId="{8C758079-7992-4783-8E5A-7B42065D5AA6}" destId="{704B01DF-8A8F-4F5C-97D0-98EE4CEAB349}" srcOrd="3" destOrd="0" presId="urn:microsoft.com/office/officeart/2008/layout/VerticalCurvedList"/>
    <dgm:cxn modelId="{F248BAC6-9B37-4FA3-AF16-2597D41A021D}" type="presParOf" srcId="{8C758079-7992-4783-8E5A-7B42065D5AA6}" destId="{029FA861-1D11-4211-A295-8666CB817440}" srcOrd="4" destOrd="0" presId="urn:microsoft.com/office/officeart/2008/layout/VerticalCurvedList"/>
    <dgm:cxn modelId="{A87D62CE-639A-4919-AB8E-991A1D1E988E}" type="presParOf" srcId="{029FA861-1D11-4211-A295-8666CB817440}" destId="{4CE33324-14A4-40FD-959D-493E6562D49C}" srcOrd="0" destOrd="0" presId="urn:microsoft.com/office/officeart/2008/layout/VerticalCurvedList"/>
    <dgm:cxn modelId="{1285FF19-97E2-4EAA-8919-B8E623BC7758}" type="presParOf" srcId="{8C758079-7992-4783-8E5A-7B42065D5AA6}" destId="{0F6BB85A-3B71-4B32-912D-C726B264B6CE}" srcOrd="5" destOrd="0" presId="urn:microsoft.com/office/officeart/2008/layout/VerticalCurvedList"/>
    <dgm:cxn modelId="{1C9FD5B6-83F5-4B30-AED7-B5BC5D431154}" type="presParOf" srcId="{8C758079-7992-4783-8E5A-7B42065D5AA6}" destId="{AC11AD58-869E-4CF1-85C5-ED1D1D4638F4}" srcOrd="6" destOrd="0" presId="urn:microsoft.com/office/officeart/2008/layout/VerticalCurvedList"/>
    <dgm:cxn modelId="{4FC10809-5434-45EA-A80F-C8071B38676A}" type="presParOf" srcId="{AC11AD58-869E-4CF1-85C5-ED1D1D4638F4}" destId="{97F9A618-15F5-463D-A13E-E313C86F2EAB}" srcOrd="0" destOrd="0" presId="urn:microsoft.com/office/officeart/2008/layout/VerticalCurvedList"/>
    <dgm:cxn modelId="{292FAEE8-CA1D-478B-9C8E-678E7B79B8A2}" type="presParOf" srcId="{8C758079-7992-4783-8E5A-7B42065D5AA6}" destId="{12317D3C-078E-4A45-99D1-EEFFB998F524}" srcOrd="7" destOrd="0" presId="urn:microsoft.com/office/officeart/2008/layout/VerticalCurvedList"/>
    <dgm:cxn modelId="{448638FF-566D-487A-BCF1-447FE0FC68B4}" type="presParOf" srcId="{8C758079-7992-4783-8E5A-7B42065D5AA6}" destId="{E92C52DE-208C-452D-92D5-B7BA2DFCCE9F}" srcOrd="8" destOrd="0" presId="urn:microsoft.com/office/officeart/2008/layout/VerticalCurvedList"/>
    <dgm:cxn modelId="{FB482467-A5FE-42C1-A6AE-A8FE4308AD63}" type="presParOf" srcId="{E92C52DE-208C-452D-92D5-B7BA2DFCCE9F}" destId="{1B3D42A0-2CCB-45DA-B47C-26FFB194DB81}" srcOrd="0" destOrd="0" presId="urn:microsoft.com/office/officeart/2008/layout/VerticalCurvedList"/>
  </dgm:cxnLst>
  <dgm:bg/>
  <dgm:whole/>
  <dgm:extLst>
    <a:ext uri="http://schemas.microsoft.com/office/drawing/2008/diagram">
      <dsp:dataModelExt xmlns:dsp="http://schemas.microsoft.com/office/drawing/2008/diagram" relId="rId1824" minVer="http://schemas.openxmlformats.org/drawingml/2006/diagram"/>
    </a:ext>
  </dgm:extLst>
</dgm:dataModel>
</file>

<file path=word/diagrams/data3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3" qsCatId="simple" csTypeId="urn:microsoft.com/office/officeart/2005/8/colors/accent1_2#333" csCatId="accent1" phldr="1"/>
      <dgm:spPr/>
      <dgm:t>
        <a:bodyPr/>
        <a:lstStyle/>
        <a:p>
          <a:endParaRPr lang="ru-RU"/>
        </a:p>
      </dgm:t>
    </dgm:pt>
    <dgm:pt modelId="{5643A9C0-ECA9-4A28-948B-5C94F86A7167}">
      <dgm:prSet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Специфіка НАФТА:</a:t>
          </a:r>
          <a:endParaRPr lang="ru-RU" sz="1400">
            <a:solidFill>
              <a:sysClr val="windowText" lastClr="000000"/>
            </a:solidFill>
            <a:latin typeface="Arial" pitchFamily="34" charset="0"/>
            <a:cs typeface="Arial" pitchFamily="34" charset="0"/>
          </a:endParaRPr>
        </a:p>
      </dgm:t>
    </dgm:pt>
    <dgm:pt modelId="{4CAE1703-42B5-4FF5-A5C4-B1FAAEEF236C}" type="parTrans" cxnId="{8D2FECC9-F848-4D46-80B8-ACE77E0D0A8D}">
      <dgm:prSet/>
      <dgm:spPr/>
      <dgm:t>
        <a:bodyPr/>
        <a:lstStyle/>
        <a:p>
          <a:endParaRPr lang="ru-RU"/>
        </a:p>
      </dgm:t>
    </dgm:pt>
    <dgm:pt modelId="{AE8EC4DE-054A-4ED4-9B6B-E4BBFEF65985}" type="sibTrans" cxnId="{8D2FECC9-F848-4D46-80B8-ACE77E0D0A8D}">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DF2CFED5-49D6-413F-9830-DB086BFA363A}" type="pres">
      <dgm:prSet presAssocID="{5643A9C0-ECA9-4A28-948B-5C94F86A7167}" presName="parentText" presStyleLbl="node1" presStyleIdx="0" presStyleCnt="1">
        <dgm:presLayoutVars>
          <dgm:chMax val="0"/>
          <dgm:bulletEnabled val="1"/>
        </dgm:presLayoutVars>
      </dgm:prSet>
      <dgm:spPr/>
      <dgm:t>
        <a:bodyPr/>
        <a:lstStyle/>
        <a:p>
          <a:endParaRPr lang="uk-UA"/>
        </a:p>
      </dgm:t>
    </dgm:pt>
  </dgm:ptLst>
  <dgm:cxnLst>
    <dgm:cxn modelId="{8D2FECC9-F848-4D46-80B8-ACE77E0D0A8D}" srcId="{4B2AD744-40CC-4705-8413-35C94F601676}" destId="{5643A9C0-ECA9-4A28-948B-5C94F86A7167}" srcOrd="0" destOrd="0" parTransId="{4CAE1703-42B5-4FF5-A5C4-B1FAAEEF236C}" sibTransId="{AE8EC4DE-054A-4ED4-9B6B-E4BBFEF65985}"/>
    <dgm:cxn modelId="{30AFF9E2-E832-4D8F-9868-732FF5807255}" type="presOf" srcId="{4B2AD744-40CC-4705-8413-35C94F601676}" destId="{0A37B056-C151-49F6-89D6-3D81D2E80892}" srcOrd="0" destOrd="0" presId="urn:microsoft.com/office/officeart/2005/8/layout/vList2"/>
    <dgm:cxn modelId="{B32121D9-F7CC-4010-935D-71700701C678}" type="presOf" srcId="{5643A9C0-ECA9-4A28-948B-5C94F86A7167}" destId="{DF2CFED5-49D6-413F-9830-DB086BFA363A}" srcOrd="0" destOrd="0" presId="urn:microsoft.com/office/officeart/2005/8/layout/vList2"/>
    <dgm:cxn modelId="{601DE4F8-FCBB-45BB-A7B9-FDACF2249452}" type="presParOf" srcId="{0A37B056-C151-49F6-89D6-3D81D2E80892}" destId="{DF2CFED5-49D6-413F-9830-DB086BFA363A}" srcOrd="0" destOrd="0" presId="urn:microsoft.com/office/officeart/2005/8/layout/vList2"/>
  </dgm:cxnLst>
  <dgm:bg/>
  <dgm:whole/>
  <dgm:extLst>
    <a:ext uri="http://schemas.microsoft.com/office/drawing/2008/diagram">
      <dsp:dataModelExt xmlns:dsp="http://schemas.microsoft.com/office/drawing/2008/diagram" relId="rId1829" minVer="http://schemas.openxmlformats.org/drawingml/2006/diagram"/>
    </a:ext>
  </dgm:extLst>
</dgm:dataModel>
</file>

<file path=word/diagrams/data3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4" qsCatId="simple" csTypeId="urn:microsoft.com/office/officeart/2005/8/colors/accent1_2#33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3.4. </a:t>
          </a:r>
          <a:r>
            <a:rPr lang="uk-UA" sz="1400" b="1" cap="none" baseline="0">
              <a:solidFill>
                <a:sysClr val="windowText" lastClr="000000"/>
              </a:solidFill>
              <a:latin typeface="Arial" pitchFamily="34" charset="0"/>
              <a:cs typeface="Arial" pitchFamily="34" charset="0"/>
            </a:rPr>
            <a:t>Азіатсько-Тихоокеанське економічне співтовариство </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5411AB5-75FF-4E5E-900D-C845988287A3}" type="presOf" srcId="{FAB61EDA-E6CD-4F74-80EB-C0E97EA6A3B5}" destId="{F685108C-D8FC-4FD1-A66F-70B161CE7B2F}" srcOrd="0" destOrd="0" presId="urn:microsoft.com/office/officeart/2005/8/layout/vList2"/>
    <dgm:cxn modelId="{EA45329B-C902-41FF-AEBF-F722814CE2CB}" type="presOf" srcId="{4B2AD744-40CC-4705-8413-35C94F601676}" destId="{0A37B056-C151-49F6-89D6-3D81D2E80892}" srcOrd="0" destOrd="0" presId="urn:microsoft.com/office/officeart/2005/8/layout/vList2"/>
    <dgm:cxn modelId="{B39ECD43-E690-4C69-8CE7-6AFEC2120CF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34" minVer="http://schemas.openxmlformats.org/drawingml/2006/diagram"/>
    </a:ext>
  </dgm:extLst>
</dgm:dataModel>
</file>

<file path=word/diagrams/data34.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2" qsCatId="simple" csTypeId="urn:microsoft.com/office/officeart/2005/8/colors/accent1_2#32"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2B70AC0B-46D2-4C2A-98E8-885D0F8614EA}"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6D62F66B-DEC8-4059-B8BB-5612B0D0F4FE}" type="presOf" srcId="{0F22F9E9-00DD-4D9A-A1AB-5319A52A8079}" destId="{8A7B54E2-7A8A-4D21-AF0C-D4B0E76938FC}" srcOrd="0" destOrd="0" presId="urn:microsoft.com/office/officeart/2005/8/layout/default#9"/>
    <dgm:cxn modelId="{697F2E09-9255-48B3-A004-0A640D17FD6E}" type="presOf" srcId="{2AC2A98D-EC5B-44A1-92E9-5AB651E63F30}" destId="{1A2818B2-EED9-4F30-B4F2-67875D5DDB2E}" srcOrd="0" destOrd="0" presId="urn:microsoft.com/office/officeart/2005/8/layout/default#9"/>
    <dgm:cxn modelId="{B1D82DD3-1205-4484-A7B0-EDB62EE8C492}" type="presParOf" srcId="{1A7D9364-ADBD-4A55-9968-DDD76D30EEE1}" destId="{1A2818B2-EED9-4F30-B4F2-67875D5DDB2E}" srcOrd="0" destOrd="0" presId="urn:microsoft.com/office/officeart/2005/8/layout/default#9"/>
    <dgm:cxn modelId="{7C5330B7-C9D9-4195-B678-AB998B16E266}" type="presParOf" srcId="{1A7D9364-ADBD-4A55-9968-DDD76D30EEE1}" destId="{DD473FB2-EFDB-4CEB-B72E-A0C0682EF81A}" srcOrd="1" destOrd="0" presId="urn:microsoft.com/office/officeart/2005/8/layout/default#9"/>
    <dgm:cxn modelId="{8615C5B0-2273-448B-9B28-B7FD77ABA4AB}"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80" minVer="http://schemas.openxmlformats.org/drawingml/2006/diagram"/>
    </a:ext>
  </dgm:extLst>
</dgm:dataModel>
</file>

<file path=word/diagrams/data340.xml><?xml version="1.0" encoding="utf-8"?>
<dgm:dataModel xmlns:dgm="http://schemas.openxmlformats.org/drawingml/2006/diagram" xmlns:a="http://schemas.openxmlformats.org/drawingml/2006/main">
  <dgm:ptLst>
    <dgm:pt modelId="{9A798B48-AB71-4BF8-AB31-3D2D59BB6EEC}" type="doc">
      <dgm:prSet loTypeId="urn:microsoft.com/office/officeart/2008/layout/VerticalCurvedList" loCatId="list" qsTypeId="urn:microsoft.com/office/officeart/2005/8/quickstyle/simple1#335" qsCatId="simple" csTypeId="urn:microsoft.com/office/officeart/2005/8/colors/accent1_2#335" csCatId="accent1" phldr="1"/>
      <dgm:spPr/>
      <dgm:t>
        <a:bodyPr/>
        <a:lstStyle/>
        <a:p>
          <a:endParaRPr lang="ru-RU"/>
        </a:p>
      </dgm:t>
    </dgm:pt>
    <dgm:pt modelId="{EBA68A76-79A5-4418-A493-C28773B578EB}">
      <dgm:prSet phldrT="[Текст]" custT="1"/>
      <dgm:spPr>
        <a:solidFill>
          <a:schemeClr val="accent1">
            <a:lumMod val="20000"/>
            <a:lumOff val="80000"/>
          </a:schemeClr>
        </a:solidFill>
      </dgm:spPr>
      <dgm:t>
        <a:bodyPr/>
        <a:lstStyle/>
        <a:p>
          <a:pPr algn="just"/>
          <a:r>
            <a:rPr lang="uk-UA" sz="1200">
              <a:solidFill>
                <a:sysClr val="windowText" lastClr="000000"/>
              </a:solidFill>
              <a:latin typeface="Arial" pitchFamily="34" charset="0"/>
              <a:cs typeface="Arial" pitchFamily="34" charset="0"/>
            </a:rPr>
            <a:t>формування в регіоні вільної, відкритої торгівлі та інвестицій </a:t>
          </a:r>
          <a:endParaRPr lang="ru-RU" sz="1200">
            <a:solidFill>
              <a:sysClr val="windowText" lastClr="000000"/>
            </a:solidFill>
            <a:latin typeface="Arial" pitchFamily="34" charset="0"/>
            <a:cs typeface="Arial" pitchFamily="34" charset="0"/>
          </a:endParaRPr>
        </a:p>
      </dgm:t>
    </dgm:pt>
    <dgm:pt modelId="{587F1DC8-95BF-4D76-8054-32CBF7BFD47F}" type="parTrans" cxnId="{4F72D5EC-1D14-4658-B213-F58974908906}">
      <dgm:prSet/>
      <dgm:spPr/>
      <dgm:t>
        <a:bodyPr/>
        <a:lstStyle/>
        <a:p>
          <a:endParaRPr lang="ru-RU"/>
        </a:p>
      </dgm:t>
    </dgm:pt>
    <dgm:pt modelId="{F4FB5BC4-FC5A-4BF9-A8CF-F7EC9C78B71D}" type="sibTrans" cxnId="{4F72D5EC-1D14-4658-B213-F58974908906}">
      <dgm:prSet/>
      <dgm:spPr/>
      <dgm:t>
        <a:bodyPr/>
        <a:lstStyle/>
        <a:p>
          <a:endParaRPr lang="ru-RU"/>
        </a:p>
      </dgm:t>
    </dgm:pt>
    <dgm:pt modelId="{D933A8E3-DB74-4CBC-8F64-C89980AD008B}">
      <dgm:prSet phldrT="[Текст]" custT="1"/>
      <dgm:spPr>
        <a:solidFill>
          <a:schemeClr val="accent1">
            <a:lumMod val="20000"/>
            <a:lumOff val="80000"/>
          </a:schemeClr>
        </a:solidFill>
      </dgm:spPr>
      <dgm:t>
        <a:bodyPr/>
        <a:lstStyle/>
        <a:p>
          <a:pPr algn="just"/>
          <a:r>
            <a:rPr lang="uk-UA" sz="1200">
              <a:solidFill>
                <a:sysClr val="windowText" lastClr="000000"/>
              </a:solidFill>
              <a:latin typeface="Arial" pitchFamily="34" charset="0"/>
              <a:cs typeface="Arial" pitchFamily="34" charset="0"/>
            </a:rPr>
            <a:t>кінцевому підсумку – створення в розвинених країнах до 2010 р. (у країнах, що розвиваються, - до 2020 р.)  максимально сприятливих умов  для вільного переміщення капіталів, товарів, послуг</a:t>
          </a:r>
          <a:endParaRPr lang="ru-RU" sz="1200">
            <a:solidFill>
              <a:sysClr val="windowText" lastClr="000000"/>
            </a:solidFill>
            <a:latin typeface="Arial" pitchFamily="34" charset="0"/>
            <a:cs typeface="Arial" pitchFamily="34" charset="0"/>
          </a:endParaRPr>
        </a:p>
      </dgm:t>
    </dgm:pt>
    <dgm:pt modelId="{ACE83273-FA3E-4B99-B343-722C711D47DC}" type="parTrans" cxnId="{BD782A80-BCB1-4AD9-90B3-C89FAB6198BC}">
      <dgm:prSet/>
      <dgm:spPr/>
      <dgm:t>
        <a:bodyPr/>
        <a:lstStyle/>
        <a:p>
          <a:endParaRPr lang="ru-RU"/>
        </a:p>
      </dgm:t>
    </dgm:pt>
    <dgm:pt modelId="{E27B27C0-7D1A-489F-B178-58D5387EBC26}" type="sibTrans" cxnId="{BD782A80-BCB1-4AD9-90B3-C89FAB6198BC}">
      <dgm:prSet/>
      <dgm:spPr/>
      <dgm:t>
        <a:bodyPr/>
        <a:lstStyle/>
        <a:p>
          <a:endParaRPr lang="ru-RU"/>
        </a:p>
      </dgm:t>
    </dgm:pt>
    <dgm:pt modelId="{DBC99673-D8F0-43AC-8AB9-5513E0A9EFD2}" type="pres">
      <dgm:prSet presAssocID="{9A798B48-AB71-4BF8-AB31-3D2D59BB6EEC}" presName="Name0" presStyleCnt="0">
        <dgm:presLayoutVars>
          <dgm:chMax val="7"/>
          <dgm:chPref val="7"/>
          <dgm:dir/>
        </dgm:presLayoutVars>
      </dgm:prSet>
      <dgm:spPr/>
      <dgm:t>
        <a:bodyPr/>
        <a:lstStyle/>
        <a:p>
          <a:endParaRPr lang="uk-UA"/>
        </a:p>
      </dgm:t>
    </dgm:pt>
    <dgm:pt modelId="{6DABAB2E-1F17-4043-B387-1849F76394A6}" type="pres">
      <dgm:prSet presAssocID="{9A798B48-AB71-4BF8-AB31-3D2D59BB6EEC}" presName="Name1" presStyleCnt="0"/>
      <dgm:spPr/>
    </dgm:pt>
    <dgm:pt modelId="{66AC8A49-236B-47C4-85E5-9AADB5AD18B6}" type="pres">
      <dgm:prSet presAssocID="{9A798B48-AB71-4BF8-AB31-3D2D59BB6EEC}" presName="cycle" presStyleCnt="0"/>
      <dgm:spPr/>
    </dgm:pt>
    <dgm:pt modelId="{BF98401B-045A-4FF3-9EEE-ECD45A7A1014}" type="pres">
      <dgm:prSet presAssocID="{9A798B48-AB71-4BF8-AB31-3D2D59BB6EEC}" presName="srcNode" presStyleLbl="node1" presStyleIdx="0" presStyleCnt="2"/>
      <dgm:spPr/>
    </dgm:pt>
    <dgm:pt modelId="{D703495A-8F9B-4133-A092-76590718C229}" type="pres">
      <dgm:prSet presAssocID="{9A798B48-AB71-4BF8-AB31-3D2D59BB6EEC}" presName="conn" presStyleLbl="parChTrans1D2" presStyleIdx="0" presStyleCnt="1"/>
      <dgm:spPr/>
      <dgm:t>
        <a:bodyPr/>
        <a:lstStyle/>
        <a:p>
          <a:endParaRPr lang="uk-UA"/>
        </a:p>
      </dgm:t>
    </dgm:pt>
    <dgm:pt modelId="{BDD8C5AA-A7AA-4C28-9ECC-A05B63776626}" type="pres">
      <dgm:prSet presAssocID="{9A798B48-AB71-4BF8-AB31-3D2D59BB6EEC}" presName="extraNode" presStyleLbl="node1" presStyleIdx="0" presStyleCnt="2"/>
      <dgm:spPr/>
    </dgm:pt>
    <dgm:pt modelId="{3952ACA0-ECA5-484C-8ED0-2936253B92A7}" type="pres">
      <dgm:prSet presAssocID="{9A798B48-AB71-4BF8-AB31-3D2D59BB6EEC}" presName="dstNode" presStyleLbl="node1" presStyleIdx="0" presStyleCnt="2"/>
      <dgm:spPr/>
    </dgm:pt>
    <dgm:pt modelId="{8BC56C02-4F80-4FB0-8B94-AE6A83DFB5E9}" type="pres">
      <dgm:prSet presAssocID="{EBA68A76-79A5-4418-A493-C28773B578EB}" presName="text_1" presStyleLbl="node1" presStyleIdx="0" presStyleCnt="2">
        <dgm:presLayoutVars>
          <dgm:bulletEnabled val="1"/>
        </dgm:presLayoutVars>
      </dgm:prSet>
      <dgm:spPr/>
      <dgm:t>
        <a:bodyPr/>
        <a:lstStyle/>
        <a:p>
          <a:endParaRPr lang="uk-UA"/>
        </a:p>
      </dgm:t>
    </dgm:pt>
    <dgm:pt modelId="{16DFEEA3-0A40-41F3-A553-5EC0FC39C20B}" type="pres">
      <dgm:prSet presAssocID="{EBA68A76-79A5-4418-A493-C28773B578EB}" presName="accent_1" presStyleCnt="0"/>
      <dgm:spPr/>
    </dgm:pt>
    <dgm:pt modelId="{5F13A69B-C156-4A50-BAB6-86ACD0803A4B}" type="pres">
      <dgm:prSet presAssocID="{EBA68A76-79A5-4418-A493-C28773B578EB}" presName="accentRepeatNode" presStyleLbl="solidFgAcc1" presStyleIdx="0" presStyleCnt="2"/>
      <dgm:spPr/>
    </dgm:pt>
    <dgm:pt modelId="{90A4CA48-9A9D-42B6-8198-87D3ACC645F9}" type="pres">
      <dgm:prSet presAssocID="{D933A8E3-DB74-4CBC-8F64-C89980AD008B}" presName="text_2" presStyleLbl="node1" presStyleIdx="1" presStyleCnt="2" custScaleY="132229">
        <dgm:presLayoutVars>
          <dgm:bulletEnabled val="1"/>
        </dgm:presLayoutVars>
      </dgm:prSet>
      <dgm:spPr/>
      <dgm:t>
        <a:bodyPr/>
        <a:lstStyle/>
        <a:p>
          <a:endParaRPr lang="uk-UA"/>
        </a:p>
      </dgm:t>
    </dgm:pt>
    <dgm:pt modelId="{CDF57CAA-C3DC-4D99-BC0D-1B34FD4AC8F2}" type="pres">
      <dgm:prSet presAssocID="{D933A8E3-DB74-4CBC-8F64-C89980AD008B}" presName="accent_2" presStyleCnt="0"/>
      <dgm:spPr/>
    </dgm:pt>
    <dgm:pt modelId="{65EC0EB8-4330-4281-BD4F-B455EC375B83}" type="pres">
      <dgm:prSet presAssocID="{D933A8E3-DB74-4CBC-8F64-C89980AD008B}" presName="accentRepeatNode" presStyleLbl="solidFgAcc1" presStyleIdx="1" presStyleCnt="2"/>
      <dgm:spPr/>
    </dgm:pt>
  </dgm:ptLst>
  <dgm:cxnLst>
    <dgm:cxn modelId="{924FDBAD-2600-4963-B628-3F306C600E08}" type="presOf" srcId="{9A798B48-AB71-4BF8-AB31-3D2D59BB6EEC}" destId="{DBC99673-D8F0-43AC-8AB9-5513E0A9EFD2}" srcOrd="0" destOrd="0" presId="urn:microsoft.com/office/officeart/2008/layout/VerticalCurvedList"/>
    <dgm:cxn modelId="{BD782A80-BCB1-4AD9-90B3-C89FAB6198BC}" srcId="{9A798B48-AB71-4BF8-AB31-3D2D59BB6EEC}" destId="{D933A8E3-DB74-4CBC-8F64-C89980AD008B}" srcOrd="1" destOrd="0" parTransId="{ACE83273-FA3E-4B99-B343-722C711D47DC}" sibTransId="{E27B27C0-7D1A-489F-B178-58D5387EBC26}"/>
    <dgm:cxn modelId="{5FA2D23E-5783-4C2B-AB37-C440AD5A4402}" type="presOf" srcId="{EBA68A76-79A5-4418-A493-C28773B578EB}" destId="{8BC56C02-4F80-4FB0-8B94-AE6A83DFB5E9}" srcOrd="0" destOrd="0" presId="urn:microsoft.com/office/officeart/2008/layout/VerticalCurvedList"/>
    <dgm:cxn modelId="{CFED9B78-87E1-4FF5-BD82-4080A75D409A}" type="presOf" srcId="{D933A8E3-DB74-4CBC-8F64-C89980AD008B}" destId="{90A4CA48-9A9D-42B6-8198-87D3ACC645F9}" srcOrd="0" destOrd="0" presId="urn:microsoft.com/office/officeart/2008/layout/VerticalCurvedList"/>
    <dgm:cxn modelId="{874CAFF0-D339-47D7-8470-883F25D29BC7}" type="presOf" srcId="{F4FB5BC4-FC5A-4BF9-A8CF-F7EC9C78B71D}" destId="{D703495A-8F9B-4133-A092-76590718C229}" srcOrd="0" destOrd="0" presId="urn:microsoft.com/office/officeart/2008/layout/VerticalCurvedList"/>
    <dgm:cxn modelId="{4F72D5EC-1D14-4658-B213-F58974908906}" srcId="{9A798B48-AB71-4BF8-AB31-3D2D59BB6EEC}" destId="{EBA68A76-79A5-4418-A493-C28773B578EB}" srcOrd="0" destOrd="0" parTransId="{587F1DC8-95BF-4D76-8054-32CBF7BFD47F}" sibTransId="{F4FB5BC4-FC5A-4BF9-A8CF-F7EC9C78B71D}"/>
    <dgm:cxn modelId="{EA709925-FD5B-4BCC-8BA0-3D385EB06DCB}" type="presParOf" srcId="{DBC99673-D8F0-43AC-8AB9-5513E0A9EFD2}" destId="{6DABAB2E-1F17-4043-B387-1849F76394A6}" srcOrd="0" destOrd="0" presId="urn:microsoft.com/office/officeart/2008/layout/VerticalCurvedList"/>
    <dgm:cxn modelId="{9100652C-C80A-460E-9985-E591C1AB9451}" type="presParOf" srcId="{6DABAB2E-1F17-4043-B387-1849F76394A6}" destId="{66AC8A49-236B-47C4-85E5-9AADB5AD18B6}" srcOrd="0" destOrd="0" presId="urn:microsoft.com/office/officeart/2008/layout/VerticalCurvedList"/>
    <dgm:cxn modelId="{989E3D44-0E55-4139-9177-2E02E5ACBDEC}" type="presParOf" srcId="{66AC8A49-236B-47C4-85E5-9AADB5AD18B6}" destId="{BF98401B-045A-4FF3-9EEE-ECD45A7A1014}" srcOrd="0" destOrd="0" presId="urn:microsoft.com/office/officeart/2008/layout/VerticalCurvedList"/>
    <dgm:cxn modelId="{F5773856-C90C-45BB-8DEF-025D4DBF2E83}" type="presParOf" srcId="{66AC8A49-236B-47C4-85E5-9AADB5AD18B6}" destId="{D703495A-8F9B-4133-A092-76590718C229}" srcOrd="1" destOrd="0" presId="urn:microsoft.com/office/officeart/2008/layout/VerticalCurvedList"/>
    <dgm:cxn modelId="{4C79F0D9-8D3B-4B00-9369-E7C98139B668}" type="presParOf" srcId="{66AC8A49-236B-47C4-85E5-9AADB5AD18B6}" destId="{BDD8C5AA-A7AA-4C28-9ECC-A05B63776626}" srcOrd="2" destOrd="0" presId="urn:microsoft.com/office/officeart/2008/layout/VerticalCurvedList"/>
    <dgm:cxn modelId="{36CA5C00-2A2C-4320-A3D5-906A28BBD644}" type="presParOf" srcId="{66AC8A49-236B-47C4-85E5-9AADB5AD18B6}" destId="{3952ACA0-ECA5-484C-8ED0-2936253B92A7}" srcOrd="3" destOrd="0" presId="urn:microsoft.com/office/officeart/2008/layout/VerticalCurvedList"/>
    <dgm:cxn modelId="{0E91695D-DEF9-46F5-ABD9-7D9C7FAB94E1}" type="presParOf" srcId="{6DABAB2E-1F17-4043-B387-1849F76394A6}" destId="{8BC56C02-4F80-4FB0-8B94-AE6A83DFB5E9}" srcOrd="1" destOrd="0" presId="urn:microsoft.com/office/officeart/2008/layout/VerticalCurvedList"/>
    <dgm:cxn modelId="{BFB9773A-F90D-4FA2-AD5B-D2F20DD0D673}" type="presParOf" srcId="{6DABAB2E-1F17-4043-B387-1849F76394A6}" destId="{16DFEEA3-0A40-41F3-A553-5EC0FC39C20B}" srcOrd="2" destOrd="0" presId="urn:microsoft.com/office/officeart/2008/layout/VerticalCurvedList"/>
    <dgm:cxn modelId="{E3D36EB7-818F-4B7B-8143-2742F21686EE}" type="presParOf" srcId="{16DFEEA3-0A40-41F3-A553-5EC0FC39C20B}" destId="{5F13A69B-C156-4A50-BAB6-86ACD0803A4B}" srcOrd="0" destOrd="0" presId="urn:microsoft.com/office/officeart/2008/layout/VerticalCurvedList"/>
    <dgm:cxn modelId="{E3D3C5CB-D2A3-4759-A59D-5119514FB5FC}" type="presParOf" srcId="{6DABAB2E-1F17-4043-B387-1849F76394A6}" destId="{90A4CA48-9A9D-42B6-8198-87D3ACC645F9}" srcOrd="3" destOrd="0" presId="urn:microsoft.com/office/officeart/2008/layout/VerticalCurvedList"/>
    <dgm:cxn modelId="{B1C328F5-8D1A-44FC-8B80-034436B63934}" type="presParOf" srcId="{6DABAB2E-1F17-4043-B387-1849F76394A6}" destId="{CDF57CAA-C3DC-4D99-BC0D-1B34FD4AC8F2}" srcOrd="4" destOrd="0" presId="urn:microsoft.com/office/officeart/2008/layout/VerticalCurvedList"/>
    <dgm:cxn modelId="{E88B44B8-4A43-4C9A-AA21-286617653107}" type="presParOf" srcId="{CDF57CAA-C3DC-4D99-BC0D-1B34FD4AC8F2}" destId="{65EC0EB8-4330-4281-BD4F-B455EC375B83}" srcOrd="0" destOrd="0" presId="urn:microsoft.com/office/officeart/2008/layout/VerticalCurvedList"/>
  </dgm:cxnLst>
  <dgm:bg/>
  <dgm:whole/>
  <dgm:extLst>
    <a:ext uri="http://schemas.microsoft.com/office/drawing/2008/diagram">
      <dsp:dataModelExt xmlns:dsp="http://schemas.microsoft.com/office/drawing/2008/diagram" relId="rId1839" minVer="http://schemas.openxmlformats.org/drawingml/2006/diagram"/>
    </a:ext>
  </dgm:extLst>
</dgm:dataModel>
</file>

<file path=word/diagrams/data34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6" qsCatId="simple" csTypeId="urn:microsoft.com/office/officeart/2005/8/colors/accent1_2#336" csCatId="accent1" phldr="1"/>
      <dgm:spPr/>
      <dgm:t>
        <a:bodyPr/>
        <a:lstStyle/>
        <a:p>
          <a:endParaRPr lang="ru-RU"/>
        </a:p>
      </dgm:t>
    </dgm:pt>
    <dgm:pt modelId="{60CDCDF8-9005-431F-A518-0CB756D87C5B}">
      <dgm:prSet custT="1"/>
      <dgm:spPr>
        <a:solidFill>
          <a:schemeClr val="bg1">
            <a:lumMod val="75000"/>
          </a:schemeClr>
        </a:solidFill>
      </dgm:spPr>
      <dgm:t>
        <a:bodyPr/>
        <a:lstStyle/>
        <a:p>
          <a:r>
            <a:rPr lang="uk-UA" sz="1400" b="1" i="0">
              <a:solidFill>
                <a:sysClr val="windowText" lastClr="000000"/>
              </a:solidFill>
              <a:latin typeface="Arial" pitchFamily="34" charset="0"/>
              <a:cs typeface="Arial" pitchFamily="34" charset="0"/>
            </a:rPr>
            <a:t>Специфіка інтеграційних процесів у  Азіацько-Тихоокеанському регіоні</a:t>
          </a:r>
          <a:endParaRPr lang="ru-RU" sz="1400" b="1" i="0">
            <a:solidFill>
              <a:sysClr val="windowText" lastClr="000000"/>
            </a:solidFill>
            <a:latin typeface="Arial" pitchFamily="34" charset="0"/>
            <a:cs typeface="Arial" pitchFamily="34" charset="0"/>
          </a:endParaRPr>
        </a:p>
      </dgm:t>
    </dgm:pt>
    <dgm:pt modelId="{95CA38FA-E730-4E51-9AA6-04EE11A1F411}" type="parTrans" cxnId="{060F1909-AEC7-4754-8F32-B8ADD6F80019}">
      <dgm:prSet/>
      <dgm:spPr/>
      <dgm:t>
        <a:bodyPr/>
        <a:lstStyle/>
        <a:p>
          <a:endParaRPr lang="ru-RU"/>
        </a:p>
      </dgm:t>
    </dgm:pt>
    <dgm:pt modelId="{FDAE364A-1095-467D-B264-0ECD9C3EA027}" type="sibTrans" cxnId="{060F1909-AEC7-4754-8F32-B8ADD6F80019}">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3AF32C1A-F2B0-41D2-9DBF-C8458493D659}" type="pres">
      <dgm:prSet presAssocID="{60CDCDF8-9005-431F-A518-0CB756D87C5B}" presName="parentText" presStyleLbl="node1" presStyleIdx="0" presStyleCnt="1">
        <dgm:presLayoutVars>
          <dgm:chMax val="0"/>
          <dgm:bulletEnabled val="1"/>
        </dgm:presLayoutVars>
      </dgm:prSet>
      <dgm:spPr/>
      <dgm:t>
        <a:bodyPr/>
        <a:lstStyle/>
        <a:p>
          <a:endParaRPr lang="uk-UA"/>
        </a:p>
      </dgm:t>
    </dgm:pt>
  </dgm:ptLst>
  <dgm:cxnLst>
    <dgm:cxn modelId="{C6C24394-47CF-4DD6-A36F-4E500EE7001D}" type="presOf" srcId="{60CDCDF8-9005-431F-A518-0CB756D87C5B}" destId="{3AF32C1A-F2B0-41D2-9DBF-C8458493D659}" srcOrd="0" destOrd="0" presId="urn:microsoft.com/office/officeart/2005/8/layout/vList2"/>
    <dgm:cxn modelId="{B602DDB2-63BF-4CA9-BF5F-C962ED5190C3}" type="presOf" srcId="{4B2AD744-40CC-4705-8413-35C94F601676}" destId="{0A37B056-C151-49F6-89D6-3D81D2E80892}" srcOrd="0" destOrd="0" presId="urn:microsoft.com/office/officeart/2005/8/layout/vList2"/>
    <dgm:cxn modelId="{060F1909-AEC7-4754-8F32-B8ADD6F80019}" srcId="{4B2AD744-40CC-4705-8413-35C94F601676}" destId="{60CDCDF8-9005-431F-A518-0CB756D87C5B}" srcOrd="0" destOrd="0" parTransId="{95CA38FA-E730-4E51-9AA6-04EE11A1F411}" sibTransId="{FDAE364A-1095-467D-B264-0ECD9C3EA027}"/>
    <dgm:cxn modelId="{0219D757-F15D-4D11-B6D8-E87CA28407ED}" type="presParOf" srcId="{0A37B056-C151-49F6-89D6-3D81D2E80892}" destId="{3AF32C1A-F2B0-41D2-9DBF-C8458493D659}" srcOrd="0" destOrd="0" presId="urn:microsoft.com/office/officeart/2005/8/layout/vList2"/>
  </dgm:cxnLst>
  <dgm:bg/>
  <dgm:whole/>
  <dgm:extLst>
    <a:ext uri="http://schemas.microsoft.com/office/drawing/2008/diagram">
      <dsp:dataModelExt xmlns:dsp="http://schemas.microsoft.com/office/drawing/2008/diagram" relId="rId1844" minVer="http://schemas.openxmlformats.org/drawingml/2006/diagram"/>
    </a:ext>
  </dgm:extLst>
</dgm:dataModel>
</file>

<file path=word/diagrams/data3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7" qsCatId="simple" csTypeId="urn:microsoft.com/office/officeart/2005/8/colors/accent1_2#337"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1">
              <a:solidFill>
                <a:sysClr val="windowText" lastClr="000000"/>
              </a:solidFill>
              <a:latin typeface="Arial" pitchFamily="34" charset="0"/>
              <a:cs typeface="Arial" pitchFamily="34" charset="0"/>
            </a:rPr>
            <a:t>24.1.  Міжнародні інвестиційні відносини.</a:t>
          </a:r>
        </a:p>
        <a:p>
          <a:r>
            <a:rPr lang="uk-UA" sz="1400" b="1">
              <a:solidFill>
                <a:sysClr val="windowText" lastClr="000000"/>
              </a:solidFill>
              <a:latin typeface="Arial" pitchFamily="34" charset="0"/>
              <a:cs typeface="Arial" pitchFamily="34" charset="0"/>
            </a:rPr>
            <a:t>24.2. </a:t>
          </a:r>
          <a:r>
            <a:rPr lang="uk-UA" sz="1400" b="1" i="0">
              <a:solidFill>
                <a:sysClr val="windowText" lastClr="000000"/>
              </a:solidFill>
              <a:latin typeface="Arial" pitchFamily="34" charset="0"/>
              <a:cs typeface="Arial" pitchFamily="34" charset="0"/>
            </a:rPr>
            <a:t>Система міжнародних валютно-кредитних установ.</a:t>
          </a:r>
        </a:p>
        <a:p>
          <a:r>
            <a:rPr lang="ru-RU" sz="1400" b="1">
              <a:solidFill>
                <a:sysClr val="windowText" lastClr="000000"/>
              </a:solidFill>
              <a:latin typeface="Arial" pitchFamily="34" charset="0"/>
              <a:cs typeface="Arial" pitchFamily="34" charset="0"/>
            </a:rPr>
            <a:t>24.3. </a:t>
          </a:r>
          <a:r>
            <a:rPr lang="uk-UA" sz="1400" b="1">
              <a:solidFill>
                <a:sysClr val="windowText" lastClr="000000"/>
              </a:solidFill>
              <a:latin typeface="Arial" pitchFamily="34" charset="0"/>
              <a:cs typeface="Arial" pitchFamily="34" charset="0"/>
            </a:rPr>
            <a:t>Міжнародний валютний фонд: структура, принципи діяльності.</a:t>
          </a:r>
          <a:endParaRPr lang="ru-RU" sz="1400" b="1">
            <a:solidFill>
              <a:sysClr val="windowText" lastClr="000000"/>
            </a:solidFill>
            <a:latin typeface="Arial" pitchFamily="34" charset="0"/>
            <a:cs typeface="Arial" pitchFamily="34" charset="0"/>
          </a:endParaRPr>
        </a:p>
        <a:p>
          <a:r>
            <a:rPr lang="uk-UA" sz="1400" b="1">
              <a:solidFill>
                <a:sysClr val="windowText" lastClr="000000"/>
              </a:solidFill>
              <a:latin typeface="Arial" pitchFamily="34" charset="0"/>
              <a:cs typeface="Arial" pitchFamily="34" charset="0"/>
            </a:rPr>
            <a:t>24.4.  Група  Всесвітнього банку: структура та принципи діяльності. </a:t>
          </a:r>
          <a:endParaRPr lang="ru-RU" sz="1400" b="1">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381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A5C4B2B-3295-4155-BF0E-A6E3B4488DA8}" type="presOf" srcId="{FAB61EDA-E6CD-4F74-80EB-C0E97EA6A3B5}" destId="{F685108C-D8FC-4FD1-A66F-70B161CE7B2F}" srcOrd="0" destOrd="0" presId="urn:microsoft.com/office/officeart/2005/8/layout/vList2"/>
    <dgm:cxn modelId="{8E5FEFF3-6659-40B1-88C9-F92D04E8C55F}" type="presOf" srcId="{4B2AD744-40CC-4705-8413-35C94F601676}" destId="{0A37B056-C151-49F6-89D6-3D81D2E80892}" srcOrd="0" destOrd="0" presId="urn:microsoft.com/office/officeart/2005/8/layout/vList2"/>
    <dgm:cxn modelId="{CF4B5BBB-74EC-4CE4-A44A-48F4E75C792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49" minVer="http://schemas.openxmlformats.org/drawingml/2006/diagram"/>
    </a:ext>
  </dgm:extLst>
</dgm:dataModel>
</file>

<file path=word/diagrams/data34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8" qsCatId="simple" csTypeId="urn:microsoft.com/office/officeart/2005/8/colors/accent1_2#33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4.1</a:t>
          </a:r>
          <a:r>
            <a:rPr lang="uk-UA" sz="1400" b="1" cap="none" baseline="0">
              <a:solidFill>
                <a:sysClr val="windowText" lastClr="000000"/>
              </a:solidFill>
              <a:latin typeface="Arial" pitchFamily="34" charset="0"/>
              <a:cs typeface="Arial" pitchFamily="34" charset="0"/>
            </a:rPr>
            <a:t>.  Міжнародні інвестиційні відносини</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B759D94-0804-4D0C-85F0-B05C4B8D18C8}" type="presOf" srcId="{FAB61EDA-E6CD-4F74-80EB-C0E97EA6A3B5}" destId="{F685108C-D8FC-4FD1-A66F-70B161CE7B2F}" srcOrd="0" destOrd="0" presId="urn:microsoft.com/office/officeart/2005/8/layout/vList2"/>
    <dgm:cxn modelId="{FC77A7C5-5A36-4805-A2B6-E8C4FBA1849A}" type="presOf" srcId="{4B2AD744-40CC-4705-8413-35C94F601676}" destId="{0A37B056-C151-49F6-89D6-3D81D2E80892}" srcOrd="0" destOrd="0" presId="urn:microsoft.com/office/officeart/2005/8/layout/vList2"/>
    <dgm:cxn modelId="{75954265-E17A-4C1E-BC6C-287686CF269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54" minVer="http://schemas.openxmlformats.org/drawingml/2006/diagram"/>
    </a:ext>
  </dgm:extLst>
</dgm:dataModel>
</file>

<file path=word/diagrams/data34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9" qsCatId="simple" csTypeId="urn:microsoft.com/office/officeart/2005/8/colors/accent1_2#33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ий інвестиційний ринок - це складний акумулятивно-розподільчий механізм у сучасній світогосподарській системі</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6782" custLinFactNeighborX="0" custLinFactNeighborY="397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96FE287-6919-44AB-9CAE-42D505F9D5D1}" type="presOf" srcId="{4B2AD744-40CC-4705-8413-35C94F601676}" destId="{0A37B056-C151-49F6-89D6-3D81D2E80892}" srcOrd="0" destOrd="0" presId="urn:microsoft.com/office/officeart/2005/8/layout/vList2"/>
    <dgm:cxn modelId="{B798137D-F4C0-40B3-A457-A51018FE077C}" type="presOf" srcId="{FAB61EDA-E6CD-4F74-80EB-C0E97EA6A3B5}" destId="{F685108C-D8FC-4FD1-A66F-70B161CE7B2F}" srcOrd="0" destOrd="0" presId="urn:microsoft.com/office/officeart/2005/8/layout/vList2"/>
    <dgm:cxn modelId="{1EC59071-1C19-436B-AF97-24149562550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59" minVer="http://schemas.openxmlformats.org/drawingml/2006/diagram"/>
    </a:ext>
  </dgm:extLst>
</dgm:dataModel>
</file>

<file path=word/diagrams/data345.xml><?xml version="1.0" encoding="utf-8"?>
<dgm:dataModel xmlns:dgm="http://schemas.openxmlformats.org/drawingml/2006/diagram" xmlns:a="http://schemas.openxmlformats.org/drawingml/2006/main">
  <dgm:ptLst>
    <dgm:pt modelId="{F02B6E43-CC79-409E-B1EB-AC20F03DFCE7}" type="doc">
      <dgm:prSet loTypeId="urn:microsoft.com/office/officeart/2005/8/layout/bList2#1" loCatId="list" qsTypeId="urn:microsoft.com/office/officeart/2005/8/quickstyle/simple3" qsCatId="simple" csTypeId="urn:microsoft.com/office/officeart/2005/8/colors/accent1_2#340" csCatId="accent1" phldr="1"/>
      <dgm:spPr/>
    </dgm:pt>
    <dgm:pt modelId="{2CBF2539-CC43-4C0B-B2B1-A1423B0E3CF9}">
      <dgm:prSet phldrT="[Текст]"/>
      <dgm:spPr/>
      <dgm:t>
        <a:bodyPr/>
        <a:lstStyle/>
        <a:p>
          <a:r>
            <a:rPr lang="uk-UA" b="1">
              <a:latin typeface="Arial" pitchFamily="34" charset="0"/>
              <a:cs typeface="Arial" pitchFamily="34" charset="0"/>
            </a:rPr>
            <a:t>Найважливіші екстернальні чинники </a:t>
          </a:r>
          <a:endParaRPr lang="ru-RU">
            <a:latin typeface="Arial" pitchFamily="34" charset="0"/>
            <a:cs typeface="Arial" pitchFamily="34" charset="0"/>
          </a:endParaRPr>
        </a:p>
      </dgm:t>
    </dgm:pt>
    <dgm:pt modelId="{9D7B506C-8E7B-49B7-A222-2EE628183207}" type="parTrans" cxnId="{9D24FF9B-B001-4A8B-80AD-C89CD92FC2BE}">
      <dgm:prSet/>
      <dgm:spPr/>
      <dgm:t>
        <a:bodyPr/>
        <a:lstStyle/>
        <a:p>
          <a:endParaRPr lang="ru-RU"/>
        </a:p>
      </dgm:t>
    </dgm:pt>
    <dgm:pt modelId="{B5A00E55-E7E9-4930-855E-28F5E7498FB4}" type="sibTrans" cxnId="{9D24FF9B-B001-4A8B-80AD-C89CD92FC2BE}">
      <dgm:prSet/>
      <dgm:spPr/>
      <dgm:t>
        <a:bodyPr/>
        <a:lstStyle/>
        <a:p>
          <a:endParaRPr lang="ru-RU"/>
        </a:p>
      </dgm:t>
    </dgm:pt>
    <dgm:pt modelId="{05FBA2FC-1E31-4211-A07F-B77AC1A09D81}">
      <dgm:prSet phldrT="[Текст]"/>
      <dgm:spPr/>
      <dgm:t>
        <a:bodyPr/>
        <a:lstStyle/>
        <a:p>
          <a:r>
            <a:rPr lang="uk-UA" b="1"/>
            <a:t> </a:t>
          </a:r>
          <a:r>
            <a:rPr lang="uk-UA" b="1">
              <a:latin typeface="Arial" pitchFamily="34" charset="0"/>
              <a:cs typeface="Arial" pitchFamily="34" charset="0"/>
            </a:rPr>
            <a:t>Найважливіші інтернальні чинники</a:t>
          </a:r>
          <a:endParaRPr lang="ru-RU">
            <a:latin typeface="Arial" pitchFamily="34" charset="0"/>
            <a:cs typeface="Arial" pitchFamily="34" charset="0"/>
          </a:endParaRPr>
        </a:p>
      </dgm:t>
    </dgm:pt>
    <dgm:pt modelId="{4955C40B-A358-46A7-A05F-704B0E6EB9FE}" type="parTrans" cxnId="{D1542412-3F9A-449F-B96A-844E19403ADB}">
      <dgm:prSet/>
      <dgm:spPr/>
      <dgm:t>
        <a:bodyPr/>
        <a:lstStyle/>
        <a:p>
          <a:endParaRPr lang="ru-RU"/>
        </a:p>
      </dgm:t>
    </dgm:pt>
    <dgm:pt modelId="{C44DD567-7B09-4060-9935-BEECC02F1C76}" type="sibTrans" cxnId="{D1542412-3F9A-449F-B96A-844E19403ADB}">
      <dgm:prSet/>
      <dgm:spPr/>
      <dgm:t>
        <a:bodyPr/>
        <a:lstStyle/>
        <a:p>
          <a:endParaRPr lang="ru-RU"/>
        </a:p>
      </dgm:t>
    </dgm:pt>
    <dgm:pt modelId="{D40DF870-98D4-4EC8-BB4F-C11762A8BD78}">
      <dgm:prSet custT="1"/>
      <dgm:spPr/>
      <dgm:t>
        <a:bodyPr/>
        <a:lstStyle/>
        <a:p>
          <a:pPr algn="just">
            <a:spcAft>
              <a:spcPts val="0"/>
            </a:spcAft>
          </a:pPr>
          <a:r>
            <a:rPr lang="uk-UA" sz="1000">
              <a:latin typeface="Arial" pitchFamily="34" charset="0"/>
              <a:cs typeface="Arial" pitchFamily="34" charset="0"/>
            </a:rPr>
            <a:t>   </a:t>
          </a:r>
          <a:r>
            <a:rPr lang="uk-UA" sz="1000" b="1">
              <a:latin typeface="Arial" pitchFamily="34" charset="0"/>
              <a:cs typeface="Arial" pitchFamily="34" charset="0"/>
            </a:rPr>
            <a:t>ринкові чинники зарубіжної країни</a:t>
          </a:r>
          <a:r>
            <a:rPr lang="uk-UA" sz="1000">
              <a:latin typeface="Arial" pitchFamily="34" charset="0"/>
              <a:cs typeface="Arial" pitchFamily="34" charset="0"/>
            </a:rPr>
            <a:t>: розмір ринку та перспективи росту, конкурентна структура тощо;</a:t>
          </a:r>
          <a:endParaRPr lang="ru-RU" sz="1000">
            <a:latin typeface="Arial" pitchFamily="34" charset="0"/>
            <a:cs typeface="Arial" pitchFamily="34" charset="0"/>
          </a:endParaRPr>
        </a:p>
      </dgm:t>
    </dgm:pt>
    <dgm:pt modelId="{B7A2E52E-9ED9-4D15-A9D2-8454891415F3}" type="parTrans" cxnId="{5F733D50-0821-4585-B597-9542443559D8}">
      <dgm:prSet/>
      <dgm:spPr/>
      <dgm:t>
        <a:bodyPr/>
        <a:lstStyle/>
        <a:p>
          <a:endParaRPr lang="ru-RU"/>
        </a:p>
      </dgm:t>
    </dgm:pt>
    <dgm:pt modelId="{2E6E2E31-3735-4EBC-AFC3-1DE2CE66712C}" type="sibTrans" cxnId="{5F733D50-0821-4585-B597-9542443559D8}">
      <dgm:prSet/>
      <dgm:spPr/>
      <dgm:t>
        <a:bodyPr/>
        <a:lstStyle/>
        <a:p>
          <a:endParaRPr lang="ru-RU"/>
        </a:p>
      </dgm:t>
    </dgm:pt>
    <dgm:pt modelId="{27EDB614-9E2D-4A23-BD2F-101080EF5BD2}">
      <dgm:prSet custT="1"/>
      <dgm:spPr/>
      <dgm:t>
        <a:bodyPr/>
        <a:lstStyle/>
        <a:p>
          <a:pPr algn="just">
            <a:spcAft>
              <a:spcPts val="0"/>
            </a:spcAft>
          </a:pPr>
          <a:r>
            <a:rPr lang="uk-UA" sz="1000">
              <a:latin typeface="Arial" pitchFamily="34" charset="0"/>
              <a:cs typeface="Arial" pitchFamily="34" charset="0"/>
            </a:rPr>
            <a:t>   </a:t>
          </a:r>
          <a:r>
            <a:rPr lang="uk-UA" sz="1000" b="1">
              <a:latin typeface="Arial" pitchFamily="34" charset="0"/>
              <a:cs typeface="Arial" pitchFamily="34" charset="0"/>
            </a:rPr>
            <a:t>виробничі чинники зарубіжної країни</a:t>
          </a:r>
          <a:r>
            <a:rPr lang="uk-UA" sz="1000">
              <a:latin typeface="Arial" pitchFamily="34" charset="0"/>
              <a:cs typeface="Arial" pitchFamily="34" charset="0"/>
            </a:rPr>
            <a:t>: наявність, якість та вартість сировини, робочої сили, а також ступінь розвитку інфраструктури;</a:t>
          </a:r>
          <a:endParaRPr lang="ru-RU" sz="1000">
            <a:latin typeface="Arial" pitchFamily="34" charset="0"/>
            <a:cs typeface="Arial" pitchFamily="34" charset="0"/>
          </a:endParaRPr>
        </a:p>
      </dgm:t>
    </dgm:pt>
    <dgm:pt modelId="{6B65A5E0-3BBE-42F9-A388-EEDFB810B497}" type="parTrans" cxnId="{A80ED0A8-37E6-4F9F-86A0-6B16CE8EA1DF}">
      <dgm:prSet/>
      <dgm:spPr/>
      <dgm:t>
        <a:bodyPr/>
        <a:lstStyle/>
        <a:p>
          <a:endParaRPr lang="ru-RU"/>
        </a:p>
      </dgm:t>
    </dgm:pt>
    <dgm:pt modelId="{2A82E844-B431-4BC6-8549-B5DCFEF65352}" type="sibTrans" cxnId="{A80ED0A8-37E6-4F9F-86A0-6B16CE8EA1DF}">
      <dgm:prSet/>
      <dgm:spPr/>
      <dgm:t>
        <a:bodyPr/>
        <a:lstStyle/>
        <a:p>
          <a:endParaRPr lang="ru-RU"/>
        </a:p>
      </dgm:t>
    </dgm:pt>
    <dgm:pt modelId="{7B421FCB-9AB7-4842-8175-5E027D22702A}">
      <dgm:prSet custT="1"/>
      <dgm:spPr/>
      <dgm:t>
        <a:bodyPr/>
        <a:lstStyle/>
        <a:p>
          <a:pPr algn="just">
            <a:spcAft>
              <a:spcPts val="0"/>
            </a:spcAft>
          </a:pPr>
          <a:r>
            <a:rPr lang="uk-UA" sz="1000">
              <a:latin typeface="Arial" pitchFamily="34" charset="0"/>
              <a:cs typeface="Arial" pitchFamily="34" charset="0"/>
            </a:rPr>
            <a:t>   </a:t>
          </a:r>
          <a:r>
            <a:rPr lang="uk-UA" sz="1000" b="1">
              <a:latin typeface="Arial" pitchFamily="34" charset="0"/>
              <a:cs typeface="Arial" pitchFamily="34" charset="0"/>
            </a:rPr>
            <a:t>чинники країни базування</a:t>
          </a:r>
          <a:r>
            <a:rPr lang="uk-UA" sz="1000">
              <a:latin typeface="Arial" pitchFamily="34" charset="0"/>
              <a:cs typeface="Arial" pitchFamily="34" charset="0"/>
            </a:rPr>
            <a:t>: розмір ринку, вартість виробництва, умови конкуренції, рівень урядової підтримки міжнародного бізнесу;</a:t>
          </a:r>
          <a:endParaRPr lang="ru-RU" sz="1000">
            <a:latin typeface="Arial" pitchFamily="34" charset="0"/>
            <a:cs typeface="Arial" pitchFamily="34" charset="0"/>
          </a:endParaRPr>
        </a:p>
      </dgm:t>
    </dgm:pt>
    <dgm:pt modelId="{36953061-6DE4-46ED-9718-47818DBE801F}" type="parTrans" cxnId="{51A8BE58-9E57-4F00-916C-78D794F81D01}">
      <dgm:prSet/>
      <dgm:spPr/>
      <dgm:t>
        <a:bodyPr/>
        <a:lstStyle/>
        <a:p>
          <a:endParaRPr lang="ru-RU"/>
        </a:p>
      </dgm:t>
    </dgm:pt>
    <dgm:pt modelId="{344AFD87-C59B-47DE-B731-0AD6DDEA55A4}" type="sibTrans" cxnId="{51A8BE58-9E57-4F00-916C-78D794F81D01}">
      <dgm:prSet/>
      <dgm:spPr/>
      <dgm:t>
        <a:bodyPr/>
        <a:lstStyle/>
        <a:p>
          <a:endParaRPr lang="ru-RU"/>
        </a:p>
      </dgm:t>
    </dgm:pt>
    <dgm:pt modelId="{1BB8F0B3-F1CE-4C87-A08E-00306473A19D}">
      <dgm:prSet custT="1"/>
      <dgm:spPr/>
      <dgm:t>
        <a:bodyPr/>
        <a:lstStyle/>
        <a:p>
          <a:pPr algn="just"/>
          <a:r>
            <a:rPr lang="uk-UA" sz="1000" b="1">
              <a:latin typeface="Arial" pitchFamily="34" charset="0"/>
              <a:cs typeface="Arial" pitchFamily="34" charset="0"/>
            </a:rPr>
            <a:t>   продуктові</a:t>
          </a:r>
          <a:r>
            <a:rPr lang="uk-UA" sz="1000">
              <a:latin typeface="Arial" pitchFamily="34" charset="0"/>
              <a:cs typeface="Arial" pitchFamily="34" charset="0"/>
            </a:rPr>
            <a:t> — ступінь диференціації продукту, гарантійне та після гарантійне обслуговування, технологічний рівень, потенціал глобальної стандартизації і т. ін.;</a:t>
          </a:r>
          <a:endParaRPr lang="ru-RU" sz="1000">
            <a:latin typeface="Arial" pitchFamily="34" charset="0"/>
            <a:cs typeface="Arial" pitchFamily="34" charset="0"/>
          </a:endParaRPr>
        </a:p>
      </dgm:t>
    </dgm:pt>
    <dgm:pt modelId="{875B2C5D-C48B-41CD-A3DB-F6E02C9469A3}" type="parTrans" cxnId="{BBD13A25-A514-4CF0-B031-DAF0891C7F73}">
      <dgm:prSet/>
      <dgm:spPr/>
      <dgm:t>
        <a:bodyPr/>
        <a:lstStyle/>
        <a:p>
          <a:endParaRPr lang="ru-RU"/>
        </a:p>
      </dgm:t>
    </dgm:pt>
    <dgm:pt modelId="{2C9C6530-2E4F-4463-A46D-5AE2F9749A81}" type="sibTrans" cxnId="{BBD13A25-A514-4CF0-B031-DAF0891C7F73}">
      <dgm:prSet/>
      <dgm:spPr/>
      <dgm:t>
        <a:bodyPr/>
        <a:lstStyle/>
        <a:p>
          <a:endParaRPr lang="ru-RU"/>
        </a:p>
      </dgm:t>
    </dgm:pt>
    <dgm:pt modelId="{BE325F08-E367-422B-BC1F-233F70977091}">
      <dgm:prSet custT="1"/>
      <dgm:spPr/>
      <dgm:t>
        <a:bodyPr/>
        <a:lstStyle/>
        <a:p>
          <a:pPr algn="just"/>
          <a:r>
            <a:rPr lang="uk-UA" sz="1000" b="1">
              <a:latin typeface="Arial" pitchFamily="34" charset="0"/>
              <a:cs typeface="Arial" pitchFamily="34" charset="0"/>
            </a:rPr>
            <a:t>  ресурсні</a:t>
          </a:r>
          <a:r>
            <a:rPr lang="uk-UA" sz="1000">
              <a:latin typeface="Arial" pitchFamily="34" charset="0"/>
              <a:cs typeface="Arial" pitchFamily="34" charset="0"/>
            </a:rPr>
            <a:t> — управлінські, інвестиційні і технологічні ресурси, виробничий та маркетинговий досвід; оцінка важливості зарубіжної діяльності, яку дає вищий менеджмент фірми.</a:t>
          </a:r>
          <a:endParaRPr lang="ru-RU" sz="1000">
            <a:latin typeface="Arial" pitchFamily="34" charset="0"/>
            <a:cs typeface="Arial" pitchFamily="34" charset="0"/>
          </a:endParaRPr>
        </a:p>
      </dgm:t>
    </dgm:pt>
    <dgm:pt modelId="{5605FF3F-29D2-4E40-B717-5CF1DCFA2A08}" type="parTrans" cxnId="{A8AA6B1E-7ACF-4F03-BDF7-93E367FB6A75}">
      <dgm:prSet/>
      <dgm:spPr/>
      <dgm:t>
        <a:bodyPr/>
        <a:lstStyle/>
        <a:p>
          <a:endParaRPr lang="ru-RU"/>
        </a:p>
      </dgm:t>
    </dgm:pt>
    <dgm:pt modelId="{F2147E23-9294-4598-AF61-A9B78F815529}" type="sibTrans" cxnId="{A8AA6B1E-7ACF-4F03-BDF7-93E367FB6A75}">
      <dgm:prSet/>
      <dgm:spPr/>
      <dgm:t>
        <a:bodyPr/>
        <a:lstStyle/>
        <a:p>
          <a:endParaRPr lang="ru-RU"/>
        </a:p>
      </dgm:t>
    </dgm:pt>
    <dgm:pt modelId="{AD775DA2-3BE1-4D31-9609-139EBE2CF2BE}">
      <dgm:prSet custT="1"/>
      <dgm:spPr/>
      <dgm:t>
        <a:bodyPr/>
        <a:lstStyle/>
        <a:p>
          <a:pPr algn="just"/>
          <a:endParaRPr lang="ru-RU" sz="1000">
            <a:latin typeface="Arial" pitchFamily="34" charset="0"/>
            <a:cs typeface="Arial" pitchFamily="34" charset="0"/>
          </a:endParaRPr>
        </a:p>
      </dgm:t>
    </dgm:pt>
    <dgm:pt modelId="{C31E57F4-2A78-45FD-864B-52FC7C30540C}" type="parTrans" cxnId="{6385BE22-B279-4A2A-9348-F6BFF012E516}">
      <dgm:prSet/>
      <dgm:spPr/>
      <dgm:t>
        <a:bodyPr/>
        <a:lstStyle/>
        <a:p>
          <a:endParaRPr lang="ru-RU"/>
        </a:p>
      </dgm:t>
    </dgm:pt>
    <dgm:pt modelId="{2282A26C-09F4-45BE-81D6-C281E6DDA8CB}" type="sibTrans" cxnId="{6385BE22-B279-4A2A-9348-F6BFF012E516}">
      <dgm:prSet/>
      <dgm:spPr/>
      <dgm:t>
        <a:bodyPr/>
        <a:lstStyle/>
        <a:p>
          <a:endParaRPr lang="ru-RU"/>
        </a:p>
      </dgm:t>
    </dgm:pt>
    <dgm:pt modelId="{AEE0DED4-8F56-45A8-99DE-9251886E5B78}">
      <dgm:prSet custT="1"/>
      <dgm:spPr/>
      <dgm:t>
        <a:bodyPr/>
        <a:lstStyle/>
        <a:p>
          <a:pPr algn="just"/>
          <a:endParaRPr lang="ru-RU" sz="1000">
            <a:latin typeface="Arial" pitchFamily="34" charset="0"/>
            <a:cs typeface="Arial" pitchFamily="34" charset="0"/>
          </a:endParaRPr>
        </a:p>
      </dgm:t>
    </dgm:pt>
    <dgm:pt modelId="{76EEF464-2E2B-4864-92AF-9080C3521BB6}" type="parTrans" cxnId="{27EF2358-3209-402C-B493-EED1583B78AB}">
      <dgm:prSet/>
      <dgm:spPr/>
      <dgm:t>
        <a:bodyPr/>
        <a:lstStyle/>
        <a:p>
          <a:endParaRPr lang="ru-RU"/>
        </a:p>
      </dgm:t>
    </dgm:pt>
    <dgm:pt modelId="{405CFC6F-0013-4E09-ACDC-0683FAA2E3D7}" type="sibTrans" cxnId="{27EF2358-3209-402C-B493-EED1583B78AB}">
      <dgm:prSet/>
      <dgm:spPr/>
      <dgm:t>
        <a:bodyPr/>
        <a:lstStyle/>
        <a:p>
          <a:endParaRPr lang="ru-RU"/>
        </a:p>
      </dgm:t>
    </dgm:pt>
    <dgm:pt modelId="{CF469680-BA60-4344-8E05-676AEB0187E8}">
      <dgm:prSet custT="1"/>
      <dgm:spPr/>
      <dgm:t>
        <a:bodyPr/>
        <a:lstStyle/>
        <a:p>
          <a:pPr algn="just"/>
          <a:endParaRPr lang="ru-RU" sz="1000">
            <a:latin typeface="Arial" pitchFamily="34" charset="0"/>
            <a:cs typeface="Arial" pitchFamily="34" charset="0"/>
          </a:endParaRPr>
        </a:p>
      </dgm:t>
    </dgm:pt>
    <dgm:pt modelId="{0E2719D0-2302-4F21-8025-EC3DE9996BF4}" type="parTrans" cxnId="{FD186890-92D1-4A8A-B6DC-BE1C4DB50CAB}">
      <dgm:prSet/>
      <dgm:spPr/>
      <dgm:t>
        <a:bodyPr/>
        <a:lstStyle/>
        <a:p>
          <a:endParaRPr lang="ru-RU"/>
        </a:p>
      </dgm:t>
    </dgm:pt>
    <dgm:pt modelId="{9988BDAB-6414-4E68-9038-16294AEBB04B}" type="sibTrans" cxnId="{FD186890-92D1-4A8A-B6DC-BE1C4DB50CAB}">
      <dgm:prSet/>
      <dgm:spPr/>
      <dgm:t>
        <a:bodyPr/>
        <a:lstStyle/>
        <a:p>
          <a:endParaRPr lang="ru-RU"/>
        </a:p>
      </dgm:t>
    </dgm:pt>
    <dgm:pt modelId="{1F38BCDF-8135-4C00-9785-11D77B7AA0CC}">
      <dgm:prSet custT="1"/>
      <dgm:spPr/>
      <dgm:t>
        <a:bodyPr/>
        <a:lstStyle/>
        <a:p>
          <a:pPr algn="just">
            <a:spcAft>
              <a:spcPts val="0"/>
            </a:spcAft>
          </a:pPr>
          <a:r>
            <a:rPr lang="uk-UA" sz="1000">
              <a:latin typeface="Arial" pitchFamily="34" charset="0"/>
              <a:cs typeface="Arial" pitchFamily="34" charset="0"/>
            </a:rPr>
            <a:t>   </a:t>
          </a:r>
          <a:r>
            <a:rPr lang="uk-UA" sz="1000" b="1">
              <a:latin typeface="Arial" pitchFamily="34" charset="0"/>
              <a:cs typeface="Arial" pitchFamily="34" charset="0"/>
            </a:rPr>
            <a:t>середовищні чинники зарубіжної країни:</a:t>
          </a:r>
          <a:r>
            <a:rPr lang="uk-UA" sz="1000">
              <a:latin typeface="Arial" pitchFamily="34" charset="0"/>
              <a:cs typeface="Arial" pitchFamily="34" charset="0"/>
            </a:rPr>
            <a:t> політичні, економічні та соціально-культурні характеристики, урядова політика щодо ПІІ; географічна відстань; економічне зростання, зовнішні зв’язки країни і т. ін.;</a:t>
          </a:r>
          <a:endParaRPr lang="ru-RU" sz="1000">
            <a:latin typeface="Arial" pitchFamily="34" charset="0"/>
            <a:cs typeface="Arial" pitchFamily="34" charset="0"/>
          </a:endParaRPr>
        </a:p>
      </dgm:t>
    </dgm:pt>
    <dgm:pt modelId="{B6E70353-0625-4FB9-8668-A2590C0E4759}" type="parTrans" cxnId="{0830CED1-5851-4D1C-82B7-240868B35CBF}">
      <dgm:prSet/>
      <dgm:spPr/>
      <dgm:t>
        <a:bodyPr/>
        <a:lstStyle/>
        <a:p>
          <a:endParaRPr lang="ru-RU"/>
        </a:p>
      </dgm:t>
    </dgm:pt>
    <dgm:pt modelId="{B75C8BD3-8E57-45DC-914C-22EBC6E4532A}" type="sibTrans" cxnId="{0830CED1-5851-4D1C-82B7-240868B35CBF}">
      <dgm:prSet/>
      <dgm:spPr/>
      <dgm:t>
        <a:bodyPr/>
        <a:lstStyle/>
        <a:p>
          <a:endParaRPr lang="ru-RU"/>
        </a:p>
      </dgm:t>
    </dgm:pt>
    <dgm:pt modelId="{F89B1F1A-E360-4B11-9382-B752B33C63D8}" type="pres">
      <dgm:prSet presAssocID="{F02B6E43-CC79-409E-B1EB-AC20F03DFCE7}" presName="diagram" presStyleCnt="0">
        <dgm:presLayoutVars>
          <dgm:dir/>
          <dgm:animLvl val="lvl"/>
          <dgm:resizeHandles val="exact"/>
        </dgm:presLayoutVars>
      </dgm:prSet>
      <dgm:spPr/>
    </dgm:pt>
    <dgm:pt modelId="{BF9B6D46-B3DF-478F-81DA-82239DBD3F47}" type="pres">
      <dgm:prSet presAssocID="{2CBF2539-CC43-4C0B-B2B1-A1423B0E3CF9}" presName="compNode" presStyleCnt="0"/>
      <dgm:spPr/>
    </dgm:pt>
    <dgm:pt modelId="{711D882C-0A89-4382-8145-4DBC0B6061B6}" type="pres">
      <dgm:prSet presAssocID="{2CBF2539-CC43-4C0B-B2B1-A1423B0E3CF9}" presName="childRect" presStyleLbl="bgAcc1" presStyleIdx="0" presStyleCnt="2" custScaleX="100744" custScaleY="152665">
        <dgm:presLayoutVars>
          <dgm:bulletEnabled val="1"/>
        </dgm:presLayoutVars>
      </dgm:prSet>
      <dgm:spPr/>
      <dgm:t>
        <a:bodyPr/>
        <a:lstStyle/>
        <a:p>
          <a:endParaRPr lang="uk-UA"/>
        </a:p>
      </dgm:t>
    </dgm:pt>
    <dgm:pt modelId="{E1558184-1192-44ED-898C-FA58F9488085}" type="pres">
      <dgm:prSet presAssocID="{2CBF2539-CC43-4C0B-B2B1-A1423B0E3CF9}" presName="parentText" presStyleLbl="node1" presStyleIdx="0" presStyleCnt="0">
        <dgm:presLayoutVars>
          <dgm:chMax val="0"/>
          <dgm:bulletEnabled val="1"/>
        </dgm:presLayoutVars>
      </dgm:prSet>
      <dgm:spPr/>
      <dgm:t>
        <a:bodyPr/>
        <a:lstStyle/>
        <a:p>
          <a:endParaRPr lang="uk-UA"/>
        </a:p>
      </dgm:t>
    </dgm:pt>
    <dgm:pt modelId="{F87ACA61-38AA-4F2D-842E-F2F797244819}" type="pres">
      <dgm:prSet presAssocID="{2CBF2539-CC43-4C0B-B2B1-A1423B0E3CF9}" presName="parentRect" presStyleLbl="alignNode1" presStyleIdx="0" presStyleCnt="2" custScaleX="100224" custScaleY="111850" custLinFactNeighborX="805" custLinFactNeighborY="71435"/>
      <dgm:spPr/>
      <dgm:t>
        <a:bodyPr/>
        <a:lstStyle/>
        <a:p>
          <a:endParaRPr lang="uk-UA"/>
        </a:p>
      </dgm:t>
    </dgm:pt>
    <dgm:pt modelId="{A7A32156-ABD8-4A67-A214-BBEB7FC2F079}" type="pres">
      <dgm:prSet presAssocID="{2CBF2539-CC43-4C0B-B2B1-A1423B0E3CF9}" presName="adorn" presStyleLbl="fgAccFollowNode1" presStyleIdx="0" presStyleCnt="2" custScaleX="18522" custScaleY="18336"/>
      <dgm:spPr/>
    </dgm:pt>
    <dgm:pt modelId="{09EC98BF-1981-4444-A432-D75F5A372516}" type="pres">
      <dgm:prSet presAssocID="{B5A00E55-E7E9-4930-855E-28F5E7498FB4}" presName="sibTrans" presStyleLbl="sibTrans2D1" presStyleIdx="0" presStyleCnt="0"/>
      <dgm:spPr/>
      <dgm:t>
        <a:bodyPr/>
        <a:lstStyle/>
        <a:p>
          <a:endParaRPr lang="uk-UA"/>
        </a:p>
      </dgm:t>
    </dgm:pt>
    <dgm:pt modelId="{98932F0F-08E5-45ED-993A-F7ED1A996D87}" type="pres">
      <dgm:prSet presAssocID="{05FBA2FC-1E31-4211-A07F-B77AC1A09D81}" presName="compNode" presStyleCnt="0"/>
      <dgm:spPr/>
    </dgm:pt>
    <dgm:pt modelId="{5AA4A568-AEE7-47C5-88DD-FF9ED7918288}" type="pres">
      <dgm:prSet presAssocID="{05FBA2FC-1E31-4211-A07F-B77AC1A09D81}" presName="childRect" presStyleLbl="bgAcc1" presStyleIdx="1" presStyleCnt="2" custScaleY="148510">
        <dgm:presLayoutVars>
          <dgm:bulletEnabled val="1"/>
        </dgm:presLayoutVars>
      </dgm:prSet>
      <dgm:spPr/>
      <dgm:t>
        <a:bodyPr/>
        <a:lstStyle/>
        <a:p>
          <a:endParaRPr lang="uk-UA"/>
        </a:p>
      </dgm:t>
    </dgm:pt>
    <dgm:pt modelId="{E4E2F595-A8F4-48B2-8E95-5480332D8D5C}" type="pres">
      <dgm:prSet presAssocID="{05FBA2FC-1E31-4211-A07F-B77AC1A09D81}" presName="parentText" presStyleLbl="node1" presStyleIdx="0" presStyleCnt="0">
        <dgm:presLayoutVars>
          <dgm:chMax val="0"/>
          <dgm:bulletEnabled val="1"/>
        </dgm:presLayoutVars>
      </dgm:prSet>
      <dgm:spPr/>
      <dgm:t>
        <a:bodyPr/>
        <a:lstStyle/>
        <a:p>
          <a:endParaRPr lang="uk-UA"/>
        </a:p>
      </dgm:t>
    </dgm:pt>
    <dgm:pt modelId="{FEE120E9-35F9-4A99-871E-0ABD269CCFB2}" type="pres">
      <dgm:prSet presAssocID="{05FBA2FC-1E31-4211-A07F-B77AC1A09D81}" presName="parentRect" presStyleLbl="alignNode1" presStyleIdx="1" presStyleCnt="2" custScaleY="113248" custLinFactNeighborX="392" custLinFactNeighborY="32944"/>
      <dgm:spPr/>
      <dgm:t>
        <a:bodyPr/>
        <a:lstStyle/>
        <a:p>
          <a:endParaRPr lang="uk-UA"/>
        </a:p>
      </dgm:t>
    </dgm:pt>
    <dgm:pt modelId="{D3008DB4-7A37-4D06-A0B1-02E04BA5435F}" type="pres">
      <dgm:prSet presAssocID="{05FBA2FC-1E31-4211-A07F-B77AC1A09D81}" presName="adorn" presStyleLbl="fgAccFollowNode1" presStyleIdx="1" presStyleCnt="2" custFlipVert="1" custScaleX="4995" custScaleY="4995" custLinFactNeighborX="919" custLinFactNeighborY="41445"/>
      <dgm:spPr/>
    </dgm:pt>
  </dgm:ptLst>
  <dgm:cxnLst>
    <dgm:cxn modelId="{5F733D50-0821-4585-B597-9542443559D8}" srcId="{2CBF2539-CC43-4C0B-B2B1-A1423B0E3CF9}" destId="{D40DF870-98D4-4EC8-BB4F-C11762A8BD78}" srcOrd="0" destOrd="0" parTransId="{B7A2E52E-9ED9-4D15-A9D2-8454891415F3}" sibTransId="{2E6E2E31-3735-4EBC-AFC3-1DE2CE66712C}"/>
    <dgm:cxn modelId="{3229BB8D-A244-4730-A10F-46180E522F38}" type="presOf" srcId="{BE325F08-E367-422B-BC1F-233F70977091}" destId="{5AA4A568-AEE7-47C5-88DD-FF9ED7918288}" srcOrd="0" destOrd="4" presId="urn:microsoft.com/office/officeart/2005/8/layout/bList2#1"/>
    <dgm:cxn modelId="{80B787E0-4C4C-450D-8CB2-A6EF2E347213}" type="presOf" srcId="{F02B6E43-CC79-409E-B1EB-AC20F03DFCE7}" destId="{F89B1F1A-E360-4B11-9382-B752B33C63D8}" srcOrd="0" destOrd="0" presId="urn:microsoft.com/office/officeart/2005/8/layout/bList2#1"/>
    <dgm:cxn modelId="{99DF4EEF-CB0D-4A8B-9DFD-627563332F48}" type="presOf" srcId="{D40DF870-98D4-4EC8-BB4F-C11762A8BD78}" destId="{711D882C-0A89-4382-8145-4DBC0B6061B6}" srcOrd="0" destOrd="0" presId="urn:microsoft.com/office/officeart/2005/8/layout/bList2#1"/>
    <dgm:cxn modelId="{0830CED1-5851-4D1C-82B7-240868B35CBF}" srcId="{2CBF2539-CC43-4C0B-B2B1-A1423B0E3CF9}" destId="{1F38BCDF-8135-4C00-9785-11D77B7AA0CC}" srcOrd="3" destOrd="0" parTransId="{B6E70353-0625-4FB9-8668-A2590C0E4759}" sibTransId="{B75C8BD3-8E57-45DC-914C-22EBC6E4532A}"/>
    <dgm:cxn modelId="{A8AA6B1E-7ACF-4F03-BDF7-93E367FB6A75}" srcId="{05FBA2FC-1E31-4211-A07F-B77AC1A09D81}" destId="{BE325F08-E367-422B-BC1F-233F70977091}" srcOrd="4" destOrd="0" parTransId="{5605FF3F-29D2-4E40-B717-5CF1DCFA2A08}" sibTransId="{F2147E23-9294-4598-AF61-A9B78F815529}"/>
    <dgm:cxn modelId="{A80ED0A8-37E6-4F9F-86A0-6B16CE8EA1DF}" srcId="{2CBF2539-CC43-4C0B-B2B1-A1423B0E3CF9}" destId="{27EDB614-9E2D-4A23-BD2F-101080EF5BD2}" srcOrd="2" destOrd="0" parTransId="{6B65A5E0-3BBE-42F9-A388-EEDFB810B497}" sibTransId="{2A82E844-B431-4BC6-8549-B5DCFEF65352}"/>
    <dgm:cxn modelId="{DD8CDFF8-EB49-4B72-82F6-9F93F42CF387}" type="presOf" srcId="{05FBA2FC-1E31-4211-A07F-B77AC1A09D81}" destId="{FEE120E9-35F9-4A99-871E-0ABD269CCFB2}" srcOrd="1" destOrd="0" presId="urn:microsoft.com/office/officeart/2005/8/layout/bList2#1"/>
    <dgm:cxn modelId="{27EF2358-3209-402C-B493-EED1583B78AB}" srcId="{05FBA2FC-1E31-4211-A07F-B77AC1A09D81}" destId="{AEE0DED4-8F56-45A8-99DE-9251886E5B78}" srcOrd="3" destOrd="0" parTransId="{76EEF464-2E2B-4864-92AF-9080C3521BB6}" sibTransId="{405CFC6F-0013-4E09-ACDC-0683FAA2E3D7}"/>
    <dgm:cxn modelId="{296F36B7-3D8B-47A3-ACAF-5E695CA3C75D}" type="presOf" srcId="{2CBF2539-CC43-4C0B-B2B1-A1423B0E3CF9}" destId="{F87ACA61-38AA-4F2D-842E-F2F797244819}" srcOrd="1" destOrd="0" presId="urn:microsoft.com/office/officeart/2005/8/layout/bList2#1"/>
    <dgm:cxn modelId="{4B1494C1-FBBE-4654-8C31-0543E203AB73}" type="presOf" srcId="{CF469680-BA60-4344-8E05-676AEB0187E8}" destId="{5AA4A568-AEE7-47C5-88DD-FF9ED7918288}" srcOrd="0" destOrd="2" presId="urn:microsoft.com/office/officeart/2005/8/layout/bList2#1"/>
    <dgm:cxn modelId="{828BAF52-337A-4406-8FD0-8693BF4265D6}" type="presOf" srcId="{AD775DA2-3BE1-4D31-9609-139EBE2CF2BE}" destId="{5AA4A568-AEE7-47C5-88DD-FF9ED7918288}" srcOrd="0" destOrd="1" presId="urn:microsoft.com/office/officeart/2005/8/layout/bList2#1"/>
    <dgm:cxn modelId="{56B895E6-5E28-41EB-A243-1DE5F60414BE}" type="presOf" srcId="{1BB8F0B3-F1CE-4C87-A08E-00306473A19D}" destId="{5AA4A568-AEE7-47C5-88DD-FF9ED7918288}" srcOrd="0" destOrd="0" presId="urn:microsoft.com/office/officeart/2005/8/layout/bList2#1"/>
    <dgm:cxn modelId="{FD186890-92D1-4A8A-B6DC-BE1C4DB50CAB}" srcId="{05FBA2FC-1E31-4211-A07F-B77AC1A09D81}" destId="{CF469680-BA60-4344-8E05-676AEB0187E8}" srcOrd="2" destOrd="0" parTransId="{0E2719D0-2302-4F21-8025-EC3DE9996BF4}" sibTransId="{9988BDAB-6414-4E68-9038-16294AEBB04B}"/>
    <dgm:cxn modelId="{3ABF6134-AC9C-42FB-9C09-ED3CC149950E}" type="presOf" srcId="{1F38BCDF-8135-4C00-9785-11D77B7AA0CC}" destId="{711D882C-0A89-4382-8145-4DBC0B6061B6}" srcOrd="0" destOrd="3" presId="urn:microsoft.com/office/officeart/2005/8/layout/bList2#1"/>
    <dgm:cxn modelId="{D1542412-3F9A-449F-B96A-844E19403ADB}" srcId="{F02B6E43-CC79-409E-B1EB-AC20F03DFCE7}" destId="{05FBA2FC-1E31-4211-A07F-B77AC1A09D81}" srcOrd="1" destOrd="0" parTransId="{4955C40B-A358-46A7-A05F-704B0E6EB9FE}" sibTransId="{C44DD567-7B09-4060-9935-BEECC02F1C76}"/>
    <dgm:cxn modelId="{F89E6E36-3AEA-4540-8A05-6D7E2C78BA95}" type="presOf" srcId="{7B421FCB-9AB7-4842-8175-5E027D22702A}" destId="{711D882C-0A89-4382-8145-4DBC0B6061B6}" srcOrd="0" destOrd="1" presId="urn:microsoft.com/office/officeart/2005/8/layout/bList2#1"/>
    <dgm:cxn modelId="{3AC6C810-D7FF-4208-B516-E456AABB3A1B}" type="presOf" srcId="{B5A00E55-E7E9-4930-855E-28F5E7498FB4}" destId="{09EC98BF-1981-4444-A432-D75F5A372516}" srcOrd="0" destOrd="0" presId="urn:microsoft.com/office/officeart/2005/8/layout/bList2#1"/>
    <dgm:cxn modelId="{51A8BE58-9E57-4F00-916C-78D794F81D01}" srcId="{2CBF2539-CC43-4C0B-B2B1-A1423B0E3CF9}" destId="{7B421FCB-9AB7-4842-8175-5E027D22702A}" srcOrd="1" destOrd="0" parTransId="{36953061-6DE4-46ED-9718-47818DBE801F}" sibTransId="{344AFD87-C59B-47DE-B731-0AD6DDEA55A4}"/>
    <dgm:cxn modelId="{BBD13A25-A514-4CF0-B031-DAF0891C7F73}" srcId="{05FBA2FC-1E31-4211-A07F-B77AC1A09D81}" destId="{1BB8F0B3-F1CE-4C87-A08E-00306473A19D}" srcOrd="0" destOrd="0" parTransId="{875B2C5D-C48B-41CD-A3DB-F6E02C9469A3}" sibTransId="{2C9C6530-2E4F-4463-A46D-5AE2F9749A81}"/>
    <dgm:cxn modelId="{58B9B6EA-3983-403E-93B1-B1652C571CFE}" type="presOf" srcId="{AEE0DED4-8F56-45A8-99DE-9251886E5B78}" destId="{5AA4A568-AEE7-47C5-88DD-FF9ED7918288}" srcOrd="0" destOrd="3" presId="urn:microsoft.com/office/officeart/2005/8/layout/bList2#1"/>
    <dgm:cxn modelId="{9D24FF9B-B001-4A8B-80AD-C89CD92FC2BE}" srcId="{F02B6E43-CC79-409E-B1EB-AC20F03DFCE7}" destId="{2CBF2539-CC43-4C0B-B2B1-A1423B0E3CF9}" srcOrd="0" destOrd="0" parTransId="{9D7B506C-8E7B-49B7-A222-2EE628183207}" sibTransId="{B5A00E55-E7E9-4930-855E-28F5E7498FB4}"/>
    <dgm:cxn modelId="{6385BE22-B279-4A2A-9348-F6BFF012E516}" srcId="{05FBA2FC-1E31-4211-A07F-B77AC1A09D81}" destId="{AD775DA2-3BE1-4D31-9609-139EBE2CF2BE}" srcOrd="1" destOrd="0" parTransId="{C31E57F4-2A78-45FD-864B-52FC7C30540C}" sibTransId="{2282A26C-09F4-45BE-81D6-C281E6DDA8CB}"/>
    <dgm:cxn modelId="{2F521683-F165-4C78-9B6A-6E7B15A286AF}" type="presOf" srcId="{05FBA2FC-1E31-4211-A07F-B77AC1A09D81}" destId="{E4E2F595-A8F4-48B2-8E95-5480332D8D5C}" srcOrd="0" destOrd="0" presId="urn:microsoft.com/office/officeart/2005/8/layout/bList2#1"/>
    <dgm:cxn modelId="{2D2B0599-3903-47F3-ABA4-D7D0117B8262}" type="presOf" srcId="{27EDB614-9E2D-4A23-BD2F-101080EF5BD2}" destId="{711D882C-0A89-4382-8145-4DBC0B6061B6}" srcOrd="0" destOrd="2" presId="urn:microsoft.com/office/officeart/2005/8/layout/bList2#1"/>
    <dgm:cxn modelId="{E1AECF62-F12D-42E9-9D2E-A9C452F7977F}" type="presOf" srcId="{2CBF2539-CC43-4C0B-B2B1-A1423B0E3CF9}" destId="{E1558184-1192-44ED-898C-FA58F9488085}" srcOrd="0" destOrd="0" presId="urn:microsoft.com/office/officeart/2005/8/layout/bList2#1"/>
    <dgm:cxn modelId="{691A0422-5790-4ED6-B6D3-C3639B2EB1A0}" type="presParOf" srcId="{F89B1F1A-E360-4B11-9382-B752B33C63D8}" destId="{BF9B6D46-B3DF-478F-81DA-82239DBD3F47}" srcOrd="0" destOrd="0" presId="urn:microsoft.com/office/officeart/2005/8/layout/bList2#1"/>
    <dgm:cxn modelId="{F9AE4A4A-40D4-4BCB-9DDE-252DB73F099C}" type="presParOf" srcId="{BF9B6D46-B3DF-478F-81DA-82239DBD3F47}" destId="{711D882C-0A89-4382-8145-4DBC0B6061B6}" srcOrd="0" destOrd="0" presId="urn:microsoft.com/office/officeart/2005/8/layout/bList2#1"/>
    <dgm:cxn modelId="{5CB75859-1B6B-4D13-BEF4-C37194F0A3E5}" type="presParOf" srcId="{BF9B6D46-B3DF-478F-81DA-82239DBD3F47}" destId="{E1558184-1192-44ED-898C-FA58F9488085}" srcOrd="1" destOrd="0" presId="urn:microsoft.com/office/officeart/2005/8/layout/bList2#1"/>
    <dgm:cxn modelId="{1212FD97-0267-4D82-93FB-7FB660A88255}" type="presParOf" srcId="{BF9B6D46-B3DF-478F-81DA-82239DBD3F47}" destId="{F87ACA61-38AA-4F2D-842E-F2F797244819}" srcOrd="2" destOrd="0" presId="urn:microsoft.com/office/officeart/2005/8/layout/bList2#1"/>
    <dgm:cxn modelId="{12ECD703-8AC6-4D2B-8791-86BCB1337526}" type="presParOf" srcId="{BF9B6D46-B3DF-478F-81DA-82239DBD3F47}" destId="{A7A32156-ABD8-4A67-A214-BBEB7FC2F079}" srcOrd="3" destOrd="0" presId="urn:microsoft.com/office/officeart/2005/8/layout/bList2#1"/>
    <dgm:cxn modelId="{42467EE1-F743-4930-80A5-B7744B65986E}" type="presParOf" srcId="{F89B1F1A-E360-4B11-9382-B752B33C63D8}" destId="{09EC98BF-1981-4444-A432-D75F5A372516}" srcOrd="1" destOrd="0" presId="urn:microsoft.com/office/officeart/2005/8/layout/bList2#1"/>
    <dgm:cxn modelId="{39523E45-2DA6-489A-9729-CD747FAE7C38}" type="presParOf" srcId="{F89B1F1A-E360-4B11-9382-B752B33C63D8}" destId="{98932F0F-08E5-45ED-993A-F7ED1A996D87}" srcOrd="2" destOrd="0" presId="urn:microsoft.com/office/officeart/2005/8/layout/bList2#1"/>
    <dgm:cxn modelId="{AE81E2DE-5F89-4EA5-B149-2117645753A8}" type="presParOf" srcId="{98932F0F-08E5-45ED-993A-F7ED1A996D87}" destId="{5AA4A568-AEE7-47C5-88DD-FF9ED7918288}" srcOrd="0" destOrd="0" presId="urn:microsoft.com/office/officeart/2005/8/layout/bList2#1"/>
    <dgm:cxn modelId="{D21E4878-F6A8-4A6F-BC4C-582FE7D84F52}" type="presParOf" srcId="{98932F0F-08E5-45ED-993A-F7ED1A996D87}" destId="{E4E2F595-A8F4-48B2-8E95-5480332D8D5C}" srcOrd="1" destOrd="0" presId="urn:microsoft.com/office/officeart/2005/8/layout/bList2#1"/>
    <dgm:cxn modelId="{34331A6D-F757-4759-A32B-7299A439025D}" type="presParOf" srcId="{98932F0F-08E5-45ED-993A-F7ED1A996D87}" destId="{FEE120E9-35F9-4A99-871E-0ABD269CCFB2}" srcOrd="2" destOrd="0" presId="urn:microsoft.com/office/officeart/2005/8/layout/bList2#1"/>
    <dgm:cxn modelId="{21E95FCA-C485-4799-9C27-AD7B82FBFFA6}" type="presParOf" srcId="{98932F0F-08E5-45ED-993A-F7ED1A996D87}" destId="{D3008DB4-7A37-4D06-A0B1-02E04BA5435F}" srcOrd="3" destOrd="0" presId="urn:microsoft.com/office/officeart/2005/8/layout/bList2#1"/>
  </dgm:cxnLst>
  <dgm:bg/>
  <dgm:whole/>
  <dgm:extLst>
    <a:ext uri="http://schemas.microsoft.com/office/drawing/2008/diagram">
      <dsp:dataModelExt xmlns:dsp="http://schemas.microsoft.com/office/drawing/2008/diagram" relId="rId1864" minVer="http://schemas.openxmlformats.org/drawingml/2006/diagram"/>
    </a:ext>
  </dgm:extLst>
</dgm:dataModel>
</file>

<file path=word/diagrams/data346.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3" loCatId="list" qsTypeId="urn:microsoft.com/office/officeart/2005/8/quickstyle/simple1#340" qsCatId="simple" csTypeId="urn:microsoft.com/office/officeart/2005/8/colors/accent1_2#341" csCatId="accent1" phldr="1"/>
      <dgm:spPr/>
      <dgm:t>
        <a:bodyPr/>
        <a:lstStyle/>
        <a:p>
          <a:endParaRPr lang="ru-RU"/>
        </a:p>
      </dgm:t>
    </dgm:pt>
    <dgm:pt modelId="{995C73A6-2104-4865-8873-C4313B145B06}">
      <dgm:prSet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Інвестиційний ринок можна визначити як ринок, що регулює сукупність економічних відносин, які виникають між продавцем та покупцем інвестиційних ресурсів</a:t>
          </a:r>
          <a:r>
            <a:rPr lang="uk-UA" sz="1200">
              <a:solidFill>
                <a:sysClr val="windowText" lastClr="000000"/>
              </a:solidFill>
              <a:latin typeface="Arial" pitchFamily="34" charset="0"/>
              <a:cs typeface="Arial" pitchFamily="34" charset="0"/>
            </a:rPr>
            <a:t> </a:t>
          </a:r>
          <a:endParaRPr lang="ru-RU" sz="1200">
            <a:solidFill>
              <a:sysClr val="windowText" lastClr="000000"/>
            </a:solidFill>
            <a:latin typeface="Arial" pitchFamily="34" charset="0"/>
            <a:cs typeface="Arial" pitchFamily="34" charset="0"/>
          </a:endParaRPr>
        </a:p>
      </dgm:t>
    </dgm:pt>
    <dgm:pt modelId="{344C6740-99D9-4D39-A2B3-394BFD4A4417}" type="parTrans" cxnId="{AE4CFF87-5EF1-4D58-B7E9-929ED4CD59B1}">
      <dgm:prSet/>
      <dgm:spPr/>
      <dgm:t>
        <a:bodyPr/>
        <a:lstStyle/>
        <a:p>
          <a:endParaRPr lang="ru-RU"/>
        </a:p>
      </dgm:t>
    </dgm:pt>
    <dgm:pt modelId="{8B5610E5-A59D-41B0-8A52-DD4B96457F6D}" type="sibTrans" cxnId="{AE4CFF87-5EF1-4D58-B7E9-929ED4CD59B1}">
      <dgm:prSet/>
      <dgm:spPr/>
      <dgm:t>
        <a:bodyPr/>
        <a:lstStyle/>
        <a:p>
          <a:endParaRPr lang="ru-RU"/>
        </a:p>
      </dgm:t>
    </dgm:pt>
    <dgm:pt modelId="{22F47CBF-93F0-4868-A071-9183A36913B5}">
      <dgm:prSet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міжнародний інвестиційний ринок — це регулятор сукупності економічних відносин, що виникають між продавцем інвестиційних ресурсів та їх покупцем, які є резидентами різних країн </a:t>
          </a:r>
          <a:r>
            <a:rPr lang="uk-UA" sz="1200">
              <a:solidFill>
                <a:sysClr val="windowText" lastClr="000000"/>
              </a:solidFill>
              <a:latin typeface="Arial" pitchFamily="34" charset="0"/>
              <a:cs typeface="Arial" pitchFamily="34" charset="0"/>
            </a:rPr>
            <a:t> </a:t>
          </a:r>
          <a:endParaRPr lang="ru-RU" sz="1200">
            <a:solidFill>
              <a:sysClr val="windowText" lastClr="000000"/>
            </a:solidFill>
            <a:latin typeface="Arial" pitchFamily="34" charset="0"/>
            <a:cs typeface="Arial" pitchFamily="34" charset="0"/>
          </a:endParaRPr>
        </a:p>
      </dgm:t>
    </dgm:pt>
    <dgm:pt modelId="{358C632B-09D4-4F96-92FE-A74CF8C28F43}" type="parTrans" cxnId="{372BA072-07B4-4591-91A5-7B924D9CFF94}">
      <dgm:prSet/>
      <dgm:spPr/>
      <dgm:t>
        <a:bodyPr/>
        <a:lstStyle/>
        <a:p>
          <a:endParaRPr lang="ru-RU"/>
        </a:p>
      </dgm:t>
    </dgm:pt>
    <dgm:pt modelId="{AAE29C27-6451-4A2F-9EA0-289BA511734C}" type="sibTrans" cxnId="{372BA072-07B4-4591-91A5-7B924D9CFF94}">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26FE7769-8EA7-4E1B-8C6E-6C2E807373C1}" type="pres">
      <dgm:prSet presAssocID="{995C73A6-2104-4865-8873-C4313B145B06}" presName="node" presStyleLbl="node1" presStyleIdx="0" presStyleCnt="2" custScaleY="72300">
        <dgm:presLayoutVars>
          <dgm:bulletEnabled val="1"/>
        </dgm:presLayoutVars>
      </dgm:prSet>
      <dgm:spPr/>
      <dgm:t>
        <a:bodyPr/>
        <a:lstStyle/>
        <a:p>
          <a:endParaRPr lang="uk-UA"/>
        </a:p>
      </dgm:t>
    </dgm:pt>
    <dgm:pt modelId="{36E537BB-FFE0-48F3-A203-3715DB8354AE}" type="pres">
      <dgm:prSet presAssocID="{8B5610E5-A59D-41B0-8A52-DD4B96457F6D}" presName="sibTrans" presStyleCnt="0"/>
      <dgm:spPr/>
    </dgm:pt>
    <dgm:pt modelId="{E83DAE05-A0CE-4D89-9EE2-D0F6AE906227}" type="pres">
      <dgm:prSet presAssocID="{22F47CBF-93F0-4868-A071-9183A36913B5}" presName="node" presStyleLbl="node1" presStyleIdx="1" presStyleCnt="2" custScaleY="70126">
        <dgm:presLayoutVars>
          <dgm:bulletEnabled val="1"/>
        </dgm:presLayoutVars>
      </dgm:prSet>
      <dgm:spPr/>
      <dgm:t>
        <a:bodyPr/>
        <a:lstStyle/>
        <a:p>
          <a:endParaRPr lang="uk-UA"/>
        </a:p>
      </dgm:t>
    </dgm:pt>
  </dgm:ptLst>
  <dgm:cxnLst>
    <dgm:cxn modelId="{B57F8B0B-5D8B-411E-9A84-644FB07139EE}" type="presOf" srcId="{22F47CBF-93F0-4868-A071-9183A36913B5}" destId="{E83DAE05-A0CE-4D89-9EE2-D0F6AE906227}" srcOrd="0" destOrd="0" presId="urn:microsoft.com/office/officeart/2005/8/layout/default#3"/>
    <dgm:cxn modelId="{B2C3DBDA-05C5-488C-8B3C-51A8E9378A2E}" type="presOf" srcId="{5817B328-2D54-46E2-85F4-A705805443FA}" destId="{1A7D9364-ADBD-4A55-9968-DDD76D30EEE1}" srcOrd="0" destOrd="0" presId="urn:microsoft.com/office/officeart/2005/8/layout/default#3"/>
    <dgm:cxn modelId="{AE4CFF87-5EF1-4D58-B7E9-929ED4CD59B1}" srcId="{5817B328-2D54-46E2-85F4-A705805443FA}" destId="{995C73A6-2104-4865-8873-C4313B145B06}" srcOrd="0" destOrd="0" parTransId="{344C6740-99D9-4D39-A2B3-394BFD4A4417}" sibTransId="{8B5610E5-A59D-41B0-8A52-DD4B96457F6D}"/>
    <dgm:cxn modelId="{372BA072-07B4-4591-91A5-7B924D9CFF94}" srcId="{5817B328-2D54-46E2-85F4-A705805443FA}" destId="{22F47CBF-93F0-4868-A071-9183A36913B5}" srcOrd="1" destOrd="0" parTransId="{358C632B-09D4-4F96-92FE-A74CF8C28F43}" sibTransId="{AAE29C27-6451-4A2F-9EA0-289BA511734C}"/>
    <dgm:cxn modelId="{D1D973FE-8459-4126-B6B2-1385240EB803}" type="presOf" srcId="{995C73A6-2104-4865-8873-C4313B145B06}" destId="{26FE7769-8EA7-4E1B-8C6E-6C2E807373C1}" srcOrd="0" destOrd="0" presId="urn:microsoft.com/office/officeart/2005/8/layout/default#3"/>
    <dgm:cxn modelId="{FCFC1DA9-A173-4308-AA95-CA7EA01F5266}" type="presParOf" srcId="{1A7D9364-ADBD-4A55-9968-DDD76D30EEE1}" destId="{26FE7769-8EA7-4E1B-8C6E-6C2E807373C1}" srcOrd="0" destOrd="0" presId="urn:microsoft.com/office/officeart/2005/8/layout/default#3"/>
    <dgm:cxn modelId="{44FEE88C-8BC3-4777-8890-B9C55E1FD58E}" type="presParOf" srcId="{1A7D9364-ADBD-4A55-9968-DDD76D30EEE1}" destId="{36E537BB-FFE0-48F3-A203-3715DB8354AE}" srcOrd="1" destOrd="0" presId="urn:microsoft.com/office/officeart/2005/8/layout/default#3"/>
    <dgm:cxn modelId="{D0B6584C-655D-430D-B61D-08230D25CC91}" type="presParOf" srcId="{1A7D9364-ADBD-4A55-9968-DDD76D30EEE1}" destId="{E83DAE05-A0CE-4D89-9EE2-D0F6AE906227}" srcOrd="2" destOrd="0" presId="urn:microsoft.com/office/officeart/2005/8/layout/default#3"/>
  </dgm:cxnLst>
  <dgm:bg/>
  <dgm:whole/>
  <dgm:extLst>
    <a:ext uri="http://schemas.microsoft.com/office/drawing/2008/diagram">
      <dsp:dataModelExt xmlns:dsp="http://schemas.microsoft.com/office/drawing/2008/diagram" relId="rId1869" minVer="http://schemas.openxmlformats.org/drawingml/2006/diagram"/>
    </a:ext>
  </dgm:extLst>
</dgm:dataModel>
</file>

<file path=word/diagrams/data347.xml><?xml version="1.0" encoding="utf-8"?>
<dgm:dataModel xmlns:dgm="http://schemas.openxmlformats.org/drawingml/2006/diagram" xmlns:a="http://schemas.openxmlformats.org/drawingml/2006/main">
  <dgm:ptLst>
    <dgm:pt modelId="{CF5CD494-1D49-4BB5-883A-AF49C0B77321}" type="doc">
      <dgm:prSet loTypeId="urn:microsoft.com/office/officeart/2005/8/layout/hierarchy1" loCatId="hierarchy" qsTypeId="urn:microsoft.com/office/officeart/2005/8/quickstyle/simple1#341" qsCatId="simple" csTypeId="urn:microsoft.com/office/officeart/2005/8/colors/accent1_2#342" csCatId="accent1" phldr="1"/>
      <dgm:spPr/>
      <dgm:t>
        <a:bodyPr/>
        <a:lstStyle/>
        <a:p>
          <a:endParaRPr lang="ru-RU"/>
        </a:p>
      </dgm:t>
    </dgm:pt>
    <dgm:pt modelId="{9058EE53-A3CE-4DFC-B2F7-F53C6FA9078B}">
      <dgm:prSet phldrT="[Текст]" custT="1"/>
      <dgm:spPr/>
      <dgm:t>
        <a:bodyPr/>
        <a:lstStyle/>
        <a:p>
          <a:r>
            <a:rPr lang="ru-RU" sz="1000" b="1" cap="all" baseline="0">
              <a:solidFill>
                <a:sysClr val="windowText" lastClr="000000"/>
              </a:solidFill>
              <a:latin typeface="Arial" pitchFamily="34" charset="0"/>
              <a:cs typeface="Arial" pitchFamily="34" charset="0"/>
            </a:rPr>
            <a:t>міжнародний інвестиційний ринок </a:t>
          </a:r>
        </a:p>
      </dgm:t>
    </dgm:pt>
    <dgm:pt modelId="{E4088966-9DDC-4BCB-94E9-6F4ABEAC0DD3}" type="parTrans" cxnId="{8A80E0FB-0015-4CDE-839D-5B1173BBC251}">
      <dgm:prSet/>
      <dgm:spPr/>
      <dgm:t>
        <a:bodyPr/>
        <a:lstStyle/>
        <a:p>
          <a:endParaRPr lang="ru-RU"/>
        </a:p>
      </dgm:t>
    </dgm:pt>
    <dgm:pt modelId="{1C1BB5B8-C0B6-4890-BAD9-FB9C82CAB525}" type="sibTrans" cxnId="{8A80E0FB-0015-4CDE-839D-5B1173BBC251}">
      <dgm:prSet/>
      <dgm:spPr/>
      <dgm:t>
        <a:bodyPr/>
        <a:lstStyle/>
        <a:p>
          <a:endParaRPr lang="ru-RU"/>
        </a:p>
      </dgm:t>
    </dgm:pt>
    <dgm:pt modelId="{33D789A4-C7BA-4C6E-B97D-3A099340B3A2}">
      <dgm:prSet phldrT="[Текст]" custT="1"/>
      <dgm:spPr/>
      <dgm:t>
        <a:bodyPr/>
        <a:lstStyle/>
        <a:p>
          <a:r>
            <a:rPr lang="ru-RU" sz="1000">
              <a:solidFill>
                <a:sysClr val="windowText" lastClr="000000"/>
              </a:solidFill>
              <a:latin typeface="Arial" pitchFamily="34" charset="0"/>
              <a:cs typeface="Arial" pitchFamily="34" charset="0"/>
            </a:rPr>
            <a:t>Ринок обєктів реального інвестування</a:t>
          </a:r>
        </a:p>
      </dgm:t>
    </dgm:pt>
    <dgm:pt modelId="{4B788105-22A1-4B5C-A7D1-9197F00BE821}" type="parTrans" cxnId="{5297335B-ABCD-4C67-B074-7A61926C8BEA}">
      <dgm:prSet/>
      <dgm:spPr/>
      <dgm:t>
        <a:bodyPr/>
        <a:lstStyle/>
        <a:p>
          <a:endParaRPr lang="ru-RU"/>
        </a:p>
      </dgm:t>
    </dgm:pt>
    <dgm:pt modelId="{B8575CCB-EE03-4C4F-AAB0-18658CFE2395}" type="sibTrans" cxnId="{5297335B-ABCD-4C67-B074-7A61926C8BEA}">
      <dgm:prSet/>
      <dgm:spPr/>
      <dgm:t>
        <a:bodyPr/>
        <a:lstStyle/>
        <a:p>
          <a:endParaRPr lang="ru-RU"/>
        </a:p>
      </dgm:t>
    </dgm:pt>
    <dgm:pt modelId="{70B24BC0-435D-4B35-B1F5-736E985DA496}">
      <dgm:prSet phldrT="[Текст]" custT="1"/>
      <dgm:spPr/>
      <dgm:t>
        <a:bodyPr/>
        <a:lstStyle/>
        <a:p>
          <a:pPr algn="just">
            <a:spcAft>
              <a:spcPts val="0"/>
            </a:spcAft>
          </a:pPr>
          <a:endParaRPr lang="ru-RU" sz="1000" b="1">
            <a:solidFill>
              <a:sysClr val="windowText" lastClr="000000"/>
            </a:solidFill>
            <a:latin typeface="Arial" pitchFamily="34" charset="0"/>
            <a:cs typeface="Arial" pitchFamily="34" charset="0"/>
          </a:endParaRPr>
        </a:p>
        <a:p>
          <a:pPr algn="just">
            <a:spcAft>
              <a:spcPts val="0"/>
            </a:spcAft>
          </a:pPr>
          <a:endParaRPr lang="ru-RU" sz="1000" b="1">
            <a:solidFill>
              <a:sysClr val="windowText" lastClr="000000"/>
            </a:solidFill>
            <a:latin typeface="Arial" pitchFamily="34" charset="0"/>
            <a:cs typeface="Arial" pitchFamily="34" charset="0"/>
          </a:endParaRPr>
        </a:p>
        <a:p>
          <a:pPr algn="just">
            <a:spcAft>
              <a:spcPts val="0"/>
            </a:spcAft>
          </a:pPr>
          <a:r>
            <a:rPr lang="ru-RU" sz="1000" b="1">
              <a:solidFill>
                <a:sysClr val="windowText" lastClr="000000"/>
              </a:solidFill>
              <a:latin typeface="Arial" pitchFamily="34" charset="0"/>
              <a:cs typeface="Arial" pitchFamily="34" charset="0"/>
            </a:rPr>
            <a:t>1.</a:t>
          </a:r>
          <a:r>
            <a:rPr lang="ru-RU" sz="1000">
              <a:solidFill>
                <a:sysClr val="windowText" lastClr="000000"/>
              </a:solidFill>
              <a:latin typeface="Arial" pitchFamily="34" charset="0"/>
              <a:cs typeface="Arial" pitchFamily="34" charset="0"/>
            </a:rPr>
            <a:t> </a:t>
          </a:r>
          <a:r>
            <a:rPr lang="ru-RU" sz="1000" b="1">
              <a:solidFill>
                <a:sysClr val="windowText" lastClr="000000"/>
              </a:solidFill>
              <a:latin typeface="Arial" pitchFamily="34" charset="0"/>
              <a:cs typeface="Arial" pitchFamily="34" charset="0"/>
            </a:rPr>
            <a:t>ринок прямих капіталовкладень:</a:t>
          </a:r>
        </a:p>
        <a:p>
          <a:pPr algn="ctr">
            <a:spcAft>
              <a:spcPts val="0"/>
            </a:spcAft>
          </a:pPr>
          <a:r>
            <a:rPr lang="ru-RU" sz="1000" b="1">
              <a:solidFill>
                <a:sysClr val="windowText" lastClr="000000"/>
              </a:solidFill>
              <a:latin typeface="Arial" pitchFamily="34" charset="0"/>
              <a:cs typeface="Arial" pitchFamily="34" charset="0"/>
            </a:rPr>
            <a:t>- </a:t>
          </a:r>
          <a:r>
            <a:rPr lang="ru-RU" sz="1000" b="0">
              <a:solidFill>
                <a:sysClr val="windowText" lastClr="000000"/>
              </a:solidFill>
              <a:latin typeface="Arial" pitchFamily="34" charset="0"/>
              <a:cs typeface="Arial" pitchFamily="34" charset="0"/>
            </a:rPr>
            <a:t>нове будівництво,</a:t>
          </a:r>
        </a:p>
        <a:p>
          <a:pPr algn="ctr">
            <a:spcAft>
              <a:spcPts val="0"/>
            </a:spcAft>
          </a:pPr>
          <a:r>
            <a:rPr lang="ru-RU" sz="1000" b="0">
              <a:solidFill>
                <a:sysClr val="windowText" lastClr="000000"/>
              </a:solidFill>
              <a:latin typeface="Arial" pitchFamily="34" charset="0"/>
              <a:cs typeface="Arial" pitchFamily="34" charset="0"/>
            </a:rPr>
            <a:t>- розширення,</a:t>
          </a:r>
        </a:p>
        <a:p>
          <a:pPr algn="ctr">
            <a:spcAft>
              <a:spcPct val="35000"/>
            </a:spcAft>
          </a:pPr>
          <a:r>
            <a:rPr lang="ru-RU" sz="1000" b="0">
              <a:solidFill>
                <a:sysClr val="windowText" lastClr="000000"/>
              </a:solidFill>
              <a:latin typeface="Arial" pitchFamily="34" charset="0"/>
              <a:cs typeface="Arial" pitchFamily="34" charset="0"/>
            </a:rPr>
            <a:t>- реконструкція,</a:t>
          </a:r>
        </a:p>
        <a:p>
          <a:pPr algn="ctr">
            <a:spcAft>
              <a:spcPct val="35000"/>
            </a:spcAft>
          </a:pPr>
          <a:r>
            <a:rPr lang="ru-RU" sz="1000" b="0">
              <a:solidFill>
                <a:sysClr val="windowText" lastClr="000000"/>
              </a:solidFill>
              <a:latin typeface="Arial" pitchFamily="34" charset="0"/>
              <a:cs typeface="Arial" pitchFamily="34" charset="0"/>
            </a:rPr>
            <a:t>- технічне переозброєння.</a:t>
          </a:r>
        </a:p>
        <a:p>
          <a:pPr algn="just">
            <a:spcAft>
              <a:spcPct val="35000"/>
            </a:spcAft>
          </a:pPr>
          <a:r>
            <a:rPr lang="ru-RU" sz="1000" b="1">
              <a:solidFill>
                <a:sysClr val="windowText" lastClr="000000"/>
              </a:solidFill>
              <a:latin typeface="Arial" pitchFamily="34" charset="0"/>
              <a:cs typeface="Arial" pitchFamily="34" charset="0"/>
            </a:rPr>
            <a:t>2</a:t>
          </a:r>
          <a:r>
            <a:rPr lang="ru-RU" sz="1000" b="0">
              <a:solidFill>
                <a:sysClr val="windowText" lastClr="000000"/>
              </a:solidFill>
              <a:latin typeface="Arial" pitchFamily="34" charset="0"/>
              <a:cs typeface="Arial" pitchFamily="34" charset="0"/>
            </a:rPr>
            <a:t>. </a:t>
          </a:r>
          <a:r>
            <a:rPr lang="ru-RU" sz="1000" b="1">
              <a:solidFill>
                <a:sysClr val="windowText" lastClr="000000"/>
              </a:solidFill>
              <a:latin typeface="Arial" pitchFamily="34" charset="0"/>
              <a:cs typeface="Arial" pitchFamily="34" charset="0"/>
            </a:rPr>
            <a:t>ринок об</a:t>
          </a:r>
          <a:r>
            <a:rPr lang="en-US" sz="1000" b="1">
              <a:solidFill>
                <a:sysClr val="windowText" lastClr="000000"/>
              </a:solidFill>
              <a:latin typeface="Arial" pitchFamily="34" charset="0"/>
              <a:cs typeface="Arial" pitchFamily="34" charset="0"/>
            </a:rPr>
            <a:t>'</a:t>
          </a:r>
          <a:r>
            <a:rPr lang="ru-RU" sz="1000" b="1">
              <a:solidFill>
                <a:sysClr val="windowText" lastClr="000000"/>
              </a:solidFill>
              <a:latin typeface="Arial" pitchFamily="34" charset="0"/>
              <a:cs typeface="Arial" pitchFamily="34" charset="0"/>
            </a:rPr>
            <a:t>єктів, що приватизуються.</a:t>
          </a:r>
        </a:p>
        <a:p>
          <a:pPr algn="just">
            <a:spcAft>
              <a:spcPct val="35000"/>
            </a:spcAft>
          </a:pPr>
          <a:r>
            <a:rPr lang="ru-RU" sz="1000" b="1">
              <a:solidFill>
                <a:sysClr val="windowText" lastClr="000000"/>
              </a:solidFill>
              <a:latin typeface="Arial" pitchFamily="34" charset="0"/>
              <a:cs typeface="Arial" pitchFamily="34" charset="0"/>
            </a:rPr>
            <a:t>3. </a:t>
          </a:r>
          <a:r>
            <a:rPr lang="ru-RU" sz="1000" b="0">
              <a:solidFill>
                <a:sysClr val="windowText" lastClr="000000"/>
              </a:solidFill>
              <a:latin typeface="Arial" pitchFamily="34" charset="0"/>
              <a:cs typeface="Arial" pitchFamily="34" charset="0"/>
            </a:rPr>
            <a:t> </a:t>
          </a:r>
          <a:r>
            <a:rPr lang="ru-RU" sz="1000" b="1">
              <a:solidFill>
                <a:sysClr val="windowText" lastClr="000000"/>
              </a:solidFill>
              <a:latin typeface="Arial" pitchFamily="34" charset="0"/>
              <a:cs typeface="Arial" pitchFamily="34" charset="0"/>
            </a:rPr>
            <a:t>ринок нерухомості.</a:t>
          </a:r>
        </a:p>
        <a:p>
          <a:pPr algn="just">
            <a:spcAft>
              <a:spcPct val="35000"/>
            </a:spcAft>
          </a:pPr>
          <a:r>
            <a:rPr lang="uk-UA" sz="1000" b="1">
              <a:solidFill>
                <a:sysClr val="windowText" lastClr="000000"/>
              </a:solidFill>
              <a:latin typeface="Arial" pitchFamily="34" charset="0"/>
              <a:cs typeface="Arial" pitchFamily="34" charset="0"/>
            </a:rPr>
            <a:t>4. ринок інших об</a:t>
          </a:r>
          <a:r>
            <a:rPr lang="en-US" sz="1000" b="1">
              <a:solidFill>
                <a:sysClr val="windowText" lastClr="000000"/>
              </a:solidFill>
              <a:latin typeface="Arial" pitchFamily="34" charset="0"/>
              <a:cs typeface="Arial" pitchFamily="34" charset="0"/>
            </a:rPr>
            <a:t>'</a:t>
          </a:r>
          <a:r>
            <a:rPr lang="uk-UA" sz="1000" b="1">
              <a:solidFill>
                <a:sysClr val="windowText" lastClr="000000"/>
              </a:solidFill>
              <a:latin typeface="Arial" pitchFamily="34" charset="0"/>
              <a:cs typeface="Arial" pitchFamily="34" charset="0"/>
            </a:rPr>
            <a:t>єктів реального інвестування.</a:t>
          </a:r>
          <a:endParaRPr lang="ru-RU" sz="1000" b="0">
            <a:solidFill>
              <a:sysClr val="windowText" lastClr="000000"/>
            </a:solidFill>
            <a:latin typeface="Arial" pitchFamily="34" charset="0"/>
            <a:cs typeface="Arial" pitchFamily="34" charset="0"/>
          </a:endParaRPr>
        </a:p>
        <a:p>
          <a:pPr algn="ctr">
            <a:spcAft>
              <a:spcPct val="35000"/>
            </a:spcAft>
          </a:pPr>
          <a:endParaRPr lang="ru-RU" sz="1000" b="1">
            <a:solidFill>
              <a:sysClr val="windowText" lastClr="000000"/>
            </a:solidFill>
            <a:latin typeface="Arial" pitchFamily="34" charset="0"/>
            <a:cs typeface="Arial" pitchFamily="34" charset="0"/>
          </a:endParaRPr>
        </a:p>
        <a:p>
          <a:pPr algn="ctr">
            <a:spcAft>
              <a:spcPct val="35000"/>
            </a:spcAft>
          </a:pPr>
          <a:r>
            <a:rPr lang="ru-RU" sz="1000" b="1">
              <a:solidFill>
                <a:sysClr val="windowText" lastClr="000000"/>
              </a:solidFill>
              <a:latin typeface="Arial" pitchFamily="34" charset="0"/>
              <a:cs typeface="Arial" pitchFamily="34" charset="0"/>
            </a:rPr>
            <a:t> </a:t>
          </a:r>
        </a:p>
      </dgm:t>
    </dgm:pt>
    <dgm:pt modelId="{44C2C605-4E20-415E-AD23-52189001D9E4}" type="parTrans" cxnId="{A9F3A62A-3DD9-4075-92B6-FC3FE54D7420}">
      <dgm:prSet/>
      <dgm:spPr/>
      <dgm:t>
        <a:bodyPr/>
        <a:lstStyle/>
        <a:p>
          <a:endParaRPr lang="ru-RU"/>
        </a:p>
      </dgm:t>
    </dgm:pt>
    <dgm:pt modelId="{31D33C6E-5F16-4EB7-B788-D413A84A9765}" type="sibTrans" cxnId="{A9F3A62A-3DD9-4075-92B6-FC3FE54D7420}">
      <dgm:prSet/>
      <dgm:spPr/>
      <dgm:t>
        <a:bodyPr/>
        <a:lstStyle/>
        <a:p>
          <a:endParaRPr lang="ru-RU"/>
        </a:p>
      </dgm:t>
    </dgm:pt>
    <dgm:pt modelId="{33283FB7-17A0-41D5-A838-503634E9A14F}">
      <dgm:prSet phldrT="[Текст]" custT="1"/>
      <dgm:spPr/>
      <dgm:t>
        <a:bodyPr/>
        <a:lstStyle/>
        <a:p>
          <a:r>
            <a:rPr lang="ru-RU" sz="1000">
              <a:solidFill>
                <a:sysClr val="windowText" lastClr="000000"/>
              </a:solidFill>
              <a:latin typeface="Arial" pitchFamily="34" charset="0"/>
              <a:cs typeface="Arial" pitchFamily="34" charset="0"/>
            </a:rPr>
            <a:t>Ринок інструментів фінансового інвестування  </a:t>
          </a:r>
        </a:p>
      </dgm:t>
    </dgm:pt>
    <dgm:pt modelId="{750FD167-0711-43A8-B2EC-0DAEE47700C9}" type="parTrans" cxnId="{11273CB5-EE6C-4111-9C34-2246330DDBEB}">
      <dgm:prSet/>
      <dgm:spPr/>
      <dgm:t>
        <a:bodyPr/>
        <a:lstStyle/>
        <a:p>
          <a:endParaRPr lang="ru-RU"/>
        </a:p>
      </dgm:t>
    </dgm:pt>
    <dgm:pt modelId="{59E619D9-E633-40FD-B260-1E9953936661}" type="sibTrans" cxnId="{11273CB5-EE6C-4111-9C34-2246330DDBEB}">
      <dgm:prSet/>
      <dgm:spPr/>
      <dgm:t>
        <a:bodyPr/>
        <a:lstStyle/>
        <a:p>
          <a:endParaRPr lang="ru-RU"/>
        </a:p>
      </dgm:t>
    </dgm:pt>
    <dgm:pt modelId="{BCE20120-7FEE-421B-94E2-6513F8807AC5}">
      <dgm:prSet phldrT="[Текст]" custT="1"/>
      <dgm:spPr/>
      <dgm:t>
        <a:bodyPr/>
        <a:lstStyle/>
        <a:p>
          <a:pPr algn="just">
            <a:spcAft>
              <a:spcPts val="0"/>
            </a:spcAft>
          </a:pPr>
          <a:r>
            <a:rPr lang="uk-UA" sz="1000" b="1">
              <a:solidFill>
                <a:sysClr val="windowText" lastClr="000000"/>
              </a:solidFill>
              <a:latin typeface="Arial" pitchFamily="34" charset="0"/>
              <a:cs typeface="Arial" pitchFamily="34" charset="0"/>
            </a:rPr>
            <a:t>1</a:t>
          </a:r>
          <a:r>
            <a:rPr lang="uk-UA" sz="1000">
              <a:solidFill>
                <a:sysClr val="windowText" lastClr="000000"/>
              </a:solidFill>
              <a:latin typeface="Arial" pitchFamily="34" charset="0"/>
              <a:cs typeface="Arial" pitchFamily="34" charset="0"/>
            </a:rPr>
            <a:t>. </a:t>
          </a:r>
          <a:r>
            <a:rPr lang="uk-UA" sz="1000" b="1">
              <a:solidFill>
                <a:sysClr val="windowText" lastClr="000000"/>
              </a:solidFill>
              <a:latin typeface="Arial" pitchFamily="34" charset="0"/>
              <a:cs typeface="Arial" pitchFamily="34" charset="0"/>
            </a:rPr>
            <a:t>фондовий ринок:</a:t>
          </a:r>
        </a:p>
        <a:p>
          <a:pPr algn="ctr">
            <a:spcAft>
              <a:spcPts val="0"/>
            </a:spcAft>
          </a:pPr>
          <a:r>
            <a:rPr lang="uk-UA" sz="1000" b="0">
              <a:solidFill>
                <a:sysClr val="windowText" lastClr="000000"/>
              </a:solidFill>
              <a:latin typeface="Arial" pitchFamily="34" charset="0"/>
              <a:cs typeface="Arial" pitchFamily="34" charset="0"/>
            </a:rPr>
            <a:t>- ринок облігацій,</a:t>
          </a:r>
        </a:p>
        <a:p>
          <a:pPr algn="ctr">
            <a:spcAft>
              <a:spcPts val="0"/>
            </a:spcAft>
          </a:pPr>
          <a:r>
            <a:rPr lang="uk-UA" sz="1000" b="0">
              <a:solidFill>
                <a:sysClr val="windowText" lastClr="000000"/>
              </a:solidFill>
              <a:latin typeface="Arial" pitchFamily="34" charset="0"/>
              <a:cs typeface="Arial" pitchFamily="34" charset="0"/>
            </a:rPr>
            <a:t>- ринок акціонерного капіталу.</a:t>
          </a:r>
        </a:p>
        <a:p>
          <a:pPr algn="ctr">
            <a:spcAft>
              <a:spcPts val="0"/>
            </a:spcAft>
          </a:pPr>
          <a:endParaRPr lang="uk-UA" sz="1000" b="0">
            <a:solidFill>
              <a:sysClr val="windowText" lastClr="000000"/>
            </a:solidFill>
            <a:latin typeface="Arial" pitchFamily="34" charset="0"/>
            <a:cs typeface="Arial" pitchFamily="34" charset="0"/>
          </a:endParaRPr>
        </a:p>
        <a:p>
          <a:pPr algn="r">
            <a:spcAft>
              <a:spcPts val="0"/>
            </a:spcAft>
          </a:pPr>
          <a:endParaRPr lang="uk-UA" sz="1000" b="0">
            <a:solidFill>
              <a:sysClr val="windowText" lastClr="000000"/>
            </a:solidFill>
            <a:latin typeface="Arial" pitchFamily="34" charset="0"/>
            <a:cs typeface="Arial" pitchFamily="34" charset="0"/>
          </a:endParaRPr>
        </a:p>
        <a:p>
          <a:pPr algn="just">
            <a:spcAft>
              <a:spcPts val="0"/>
            </a:spcAft>
          </a:pPr>
          <a:r>
            <a:rPr lang="uk-UA" sz="1000" b="1">
              <a:solidFill>
                <a:sysClr val="windowText" lastClr="000000"/>
              </a:solidFill>
              <a:latin typeface="Arial" pitchFamily="34" charset="0"/>
              <a:cs typeface="Arial" pitchFamily="34" charset="0"/>
            </a:rPr>
            <a:t>2. грошовий ринок</a:t>
          </a:r>
          <a:endParaRPr lang="ru-RU" sz="1000" b="1">
            <a:solidFill>
              <a:sysClr val="windowText" lastClr="000000"/>
            </a:solidFill>
            <a:latin typeface="Arial" pitchFamily="34" charset="0"/>
            <a:cs typeface="Arial" pitchFamily="34" charset="0"/>
          </a:endParaRPr>
        </a:p>
      </dgm:t>
    </dgm:pt>
    <dgm:pt modelId="{8122473A-3B18-470E-B8C6-4431CD82DC21}" type="parTrans" cxnId="{4AFF133E-240C-41E9-BC18-17CFB76B506C}">
      <dgm:prSet/>
      <dgm:spPr/>
      <dgm:t>
        <a:bodyPr/>
        <a:lstStyle/>
        <a:p>
          <a:endParaRPr lang="ru-RU"/>
        </a:p>
      </dgm:t>
    </dgm:pt>
    <dgm:pt modelId="{2DCC0CC7-D4D0-45BD-92E3-770DB63B6A7A}" type="sibTrans" cxnId="{4AFF133E-240C-41E9-BC18-17CFB76B506C}">
      <dgm:prSet/>
      <dgm:spPr/>
      <dgm:t>
        <a:bodyPr/>
        <a:lstStyle/>
        <a:p>
          <a:endParaRPr lang="ru-RU"/>
        </a:p>
      </dgm:t>
    </dgm:pt>
    <dgm:pt modelId="{4F18574E-1264-477D-BB2B-5CA276D0ED5B}" type="pres">
      <dgm:prSet presAssocID="{CF5CD494-1D49-4BB5-883A-AF49C0B77321}" presName="hierChild1" presStyleCnt="0">
        <dgm:presLayoutVars>
          <dgm:chPref val="1"/>
          <dgm:dir/>
          <dgm:animOne val="branch"/>
          <dgm:animLvl val="lvl"/>
          <dgm:resizeHandles/>
        </dgm:presLayoutVars>
      </dgm:prSet>
      <dgm:spPr/>
      <dgm:t>
        <a:bodyPr/>
        <a:lstStyle/>
        <a:p>
          <a:endParaRPr lang="uk-UA"/>
        </a:p>
      </dgm:t>
    </dgm:pt>
    <dgm:pt modelId="{D2DEAB2C-E6BB-487E-8F1D-06632B627A90}" type="pres">
      <dgm:prSet presAssocID="{9058EE53-A3CE-4DFC-B2F7-F53C6FA9078B}" presName="hierRoot1" presStyleCnt="0"/>
      <dgm:spPr/>
    </dgm:pt>
    <dgm:pt modelId="{7379FB1D-02D2-4DE7-8112-F771C37C4050}" type="pres">
      <dgm:prSet presAssocID="{9058EE53-A3CE-4DFC-B2F7-F53C6FA9078B}" presName="composite" presStyleCnt="0"/>
      <dgm:spPr/>
    </dgm:pt>
    <dgm:pt modelId="{2B5EAE6F-B027-4C1E-96C4-C23F126309D8}" type="pres">
      <dgm:prSet presAssocID="{9058EE53-A3CE-4DFC-B2F7-F53C6FA9078B}" presName="background" presStyleLbl="node0" presStyleIdx="0" presStyleCnt="1"/>
      <dgm:spPr/>
    </dgm:pt>
    <dgm:pt modelId="{EEF9D0CE-0070-48A3-ADC0-F7169C331FDB}" type="pres">
      <dgm:prSet presAssocID="{9058EE53-A3CE-4DFC-B2F7-F53C6FA9078B}" presName="text" presStyleLbl="fgAcc0" presStyleIdx="0" presStyleCnt="1" custScaleX="206482" custScaleY="65218">
        <dgm:presLayoutVars>
          <dgm:chPref val="3"/>
        </dgm:presLayoutVars>
      </dgm:prSet>
      <dgm:spPr/>
      <dgm:t>
        <a:bodyPr/>
        <a:lstStyle/>
        <a:p>
          <a:endParaRPr lang="uk-UA"/>
        </a:p>
      </dgm:t>
    </dgm:pt>
    <dgm:pt modelId="{725CB844-F2E6-4585-A2CC-A04FE141F8EC}" type="pres">
      <dgm:prSet presAssocID="{9058EE53-A3CE-4DFC-B2F7-F53C6FA9078B}" presName="hierChild2" presStyleCnt="0"/>
      <dgm:spPr/>
    </dgm:pt>
    <dgm:pt modelId="{D5E1E39B-7A56-4C6D-969F-7025F70EC53C}" type="pres">
      <dgm:prSet presAssocID="{4B788105-22A1-4B5C-A7D1-9197F00BE821}" presName="Name10" presStyleLbl="parChTrans1D2" presStyleIdx="0" presStyleCnt="2"/>
      <dgm:spPr/>
      <dgm:t>
        <a:bodyPr/>
        <a:lstStyle/>
        <a:p>
          <a:endParaRPr lang="uk-UA"/>
        </a:p>
      </dgm:t>
    </dgm:pt>
    <dgm:pt modelId="{90DA25B2-2D85-4E83-AA50-6D88E55851C5}" type="pres">
      <dgm:prSet presAssocID="{33D789A4-C7BA-4C6E-B97D-3A099340B3A2}" presName="hierRoot2" presStyleCnt="0"/>
      <dgm:spPr/>
    </dgm:pt>
    <dgm:pt modelId="{E6D79A92-F24C-4351-93B9-036E3BC50F92}" type="pres">
      <dgm:prSet presAssocID="{33D789A4-C7BA-4C6E-B97D-3A099340B3A2}" presName="composite2" presStyleCnt="0"/>
      <dgm:spPr/>
    </dgm:pt>
    <dgm:pt modelId="{9E50D645-0CF7-43C9-81DE-E3930808A8BA}" type="pres">
      <dgm:prSet presAssocID="{33D789A4-C7BA-4C6E-B97D-3A099340B3A2}" presName="background2" presStyleLbl="node2" presStyleIdx="0" presStyleCnt="2"/>
      <dgm:spPr/>
    </dgm:pt>
    <dgm:pt modelId="{3312CF6F-46D7-41B4-9D71-44BAFAD316E0}" type="pres">
      <dgm:prSet presAssocID="{33D789A4-C7BA-4C6E-B97D-3A099340B3A2}" presName="text2" presStyleLbl="fgAcc2" presStyleIdx="0" presStyleCnt="2" custScaleX="207406" custScaleY="63866">
        <dgm:presLayoutVars>
          <dgm:chPref val="3"/>
        </dgm:presLayoutVars>
      </dgm:prSet>
      <dgm:spPr/>
      <dgm:t>
        <a:bodyPr/>
        <a:lstStyle/>
        <a:p>
          <a:endParaRPr lang="uk-UA"/>
        </a:p>
      </dgm:t>
    </dgm:pt>
    <dgm:pt modelId="{D50D41C0-8035-45E2-9FC4-F584BEF1210B}" type="pres">
      <dgm:prSet presAssocID="{33D789A4-C7BA-4C6E-B97D-3A099340B3A2}" presName="hierChild3" presStyleCnt="0"/>
      <dgm:spPr/>
    </dgm:pt>
    <dgm:pt modelId="{5F39407D-B709-486F-867E-5354C0318605}" type="pres">
      <dgm:prSet presAssocID="{44C2C605-4E20-415E-AD23-52189001D9E4}" presName="Name17" presStyleLbl="parChTrans1D3" presStyleIdx="0" presStyleCnt="2"/>
      <dgm:spPr/>
      <dgm:t>
        <a:bodyPr/>
        <a:lstStyle/>
        <a:p>
          <a:endParaRPr lang="uk-UA"/>
        </a:p>
      </dgm:t>
    </dgm:pt>
    <dgm:pt modelId="{33E83BCB-6B65-45AC-B845-CDC29D90319C}" type="pres">
      <dgm:prSet presAssocID="{70B24BC0-435D-4B35-B1F5-736E985DA496}" presName="hierRoot3" presStyleCnt="0"/>
      <dgm:spPr/>
    </dgm:pt>
    <dgm:pt modelId="{98A56E48-CD48-477A-B767-7BDF5474125D}" type="pres">
      <dgm:prSet presAssocID="{70B24BC0-435D-4B35-B1F5-736E985DA496}" presName="composite3" presStyleCnt="0"/>
      <dgm:spPr/>
    </dgm:pt>
    <dgm:pt modelId="{4B406DF0-D1E6-40B1-9CE1-75B5ABDCB583}" type="pres">
      <dgm:prSet presAssocID="{70B24BC0-435D-4B35-B1F5-736E985DA496}" presName="background3" presStyleLbl="node3" presStyleIdx="0" presStyleCnt="2"/>
      <dgm:spPr/>
    </dgm:pt>
    <dgm:pt modelId="{2B15E4A5-E31F-4589-8ABC-D434A41C3D14}" type="pres">
      <dgm:prSet presAssocID="{70B24BC0-435D-4B35-B1F5-736E985DA496}" presName="text3" presStyleLbl="fgAcc3" presStyleIdx="0" presStyleCnt="2" custScaleX="214910" custScaleY="199306">
        <dgm:presLayoutVars>
          <dgm:chPref val="3"/>
        </dgm:presLayoutVars>
      </dgm:prSet>
      <dgm:spPr/>
      <dgm:t>
        <a:bodyPr/>
        <a:lstStyle/>
        <a:p>
          <a:endParaRPr lang="uk-UA"/>
        </a:p>
      </dgm:t>
    </dgm:pt>
    <dgm:pt modelId="{C5A48115-41F7-4692-8CB2-B25774DAD75C}" type="pres">
      <dgm:prSet presAssocID="{70B24BC0-435D-4B35-B1F5-736E985DA496}" presName="hierChild4" presStyleCnt="0"/>
      <dgm:spPr/>
    </dgm:pt>
    <dgm:pt modelId="{4E7F462C-EF53-4C94-B473-BF2B0884056F}" type="pres">
      <dgm:prSet presAssocID="{750FD167-0711-43A8-B2EC-0DAEE47700C9}" presName="Name10" presStyleLbl="parChTrans1D2" presStyleIdx="1" presStyleCnt="2"/>
      <dgm:spPr/>
      <dgm:t>
        <a:bodyPr/>
        <a:lstStyle/>
        <a:p>
          <a:endParaRPr lang="uk-UA"/>
        </a:p>
      </dgm:t>
    </dgm:pt>
    <dgm:pt modelId="{9E0C189E-066F-45D1-8651-784F0FDE15AA}" type="pres">
      <dgm:prSet presAssocID="{33283FB7-17A0-41D5-A838-503634E9A14F}" presName="hierRoot2" presStyleCnt="0"/>
      <dgm:spPr/>
    </dgm:pt>
    <dgm:pt modelId="{0A866337-DDF8-47DB-9575-21C19CC2F4E0}" type="pres">
      <dgm:prSet presAssocID="{33283FB7-17A0-41D5-A838-503634E9A14F}" presName="composite2" presStyleCnt="0"/>
      <dgm:spPr/>
    </dgm:pt>
    <dgm:pt modelId="{F2E1D8EC-1593-4F87-B47E-4C64E352CCED}" type="pres">
      <dgm:prSet presAssocID="{33283FB7-17A0-41D5-A838-503634E9A14F}" presName="background2" presStyleLbl="node2" presStyleIdx="1" presStyleCnt="2"/>
      <dgm:spPr/>
    </dgm:pt>
    <dgm:pt modelId="{C16A89C7-DEE1-41D9-8AD2-EE2286F1489A}" type="pres">
      <dgm:prSet presAssocID="{33283FB7-17A0-41D5-A838-503634E9A14F}" presName="text2" presStyleLbl="fgAcc2" presStyleIdx="1" presStyleCnt="2" custScaleX="203705" custScaleY="67634">
        <dgm:presLayoutVars>
          <dgm:chPref val="3"/>
        </dgm:presLayoutVars>
      </dgm:prSet>
      <dgm:spPr/>
      <dgm:t>
        <a:bodyPr/>
        <a:lstStyle/>
        <a:p>
          <a:endParaRPr lang="uk-UA"/>
        </a:p>
      </dgm:t>
    </dgm:pt>
    <dgm:pt modelId="{651891D5-3A32-4793-9263-C2E83A373CA6}" type="pres">
      <dgm:prSet presAssocID="{33283FB7-17A0-41D5-A838-503634E9A14F}" presName="hierChild3" presStyleCnt="0"/>
      <dgm:spPr/>
    </dgm:pt>
    <dgm:pt modelId="{06A5D633-E8EC-4EFD-8C10-B3EE5335DE88}" type="pres">
      <dgm:prSet presAssocID="{8122473A-3B18-470E-B8C6-4431CD82DC21}" presName="Name17" presStyleLbl="parChTrans1D3" presStyleIdx="1" presStyleCnt="2"/>
      <dgm:spPr/>
      <dgm:t>
        <a:bodyPr/>
        <a:lstStyle/>
        <a:p>
          <a:endParaRPr lang="uk-UA"/>
        </a:p>
      </dgm:t>
    </dgm:pt>
    <dgm:pt modelId="{EC8C16A7-D712-42C7-ACE9-0C73E41D80F5}" type="pres">
      <dgm:prSet presAssocID="{BCE20120-7FEE-421B-94E2-6513F8807AC5}" presName="hierRoot3" presStyleCnt="0"/>
      <dgm:spPr/>
    </dgm:pt>
    <dgm:pt modelId="{F90814C3-FB98-487F-8505-CD95129DA9F9}" type="pres">
      <dgm:prSet presAssocID="{BCE20120-7FEE-421B-94E2-6513F8807AC5}" presName="composite3" presStyleCnt="0"/>
      <dgm:spPr/>
    </dgm:pt>
    <dgm:pt modelId="{C5366CFB-24E6-4A4E-9B5F-A6E807CACDEA}" type="pres">
      <dgm:prSet presAssocID="{BCE20120-7FEE-421B-94E2-6513F8807AC5}" presName="background3" presStyleLbl="node3" presStyleIdx="1" presStyleCnt="2"/>
      <dgm:spPr/>
    </dgm:pt>
    <dgm:pt modelId="{68F8A2F1-55D2-48E4-B351-BE797872E539}" type="pres">
      <dgm:prSet presAssocID="{BCE20120-7FEE-421B-94E2-6513F8807AC5}" presName="text3" presStyleLbl="fgAcc3" presStyleIdx="1" presStyleCnt="2" custScaleX="203831" custScaleY="185644">
        <dgm:presLayoutVars>
          <dgm:chPref val="3"/>
        </dgm:presLayoutVars>
      </dgm:prSet>
      <dgm:spPr/>
      <dgm:t>
        <a:bodyPr/>
        <a:lstStyle/>
        <a:p>
          <a:endParaRPr lang="uk-UA"/>
        </a:p>
      </dgm:t>
    </dgm:pt>
    <dgm:pt modelId="{00FE271D-A89A-4F58-B2E6-354B9578E72C}" type="pres">
      <dgm:prSet presAssocID="{BCE20120-7FEE-421B-94E2-6513F8807AC5}" presName="hierChild4" presStyleCnt="0"/>
      <dgm:spPr/>
    </dgm:pt>
  </dgm:ptLst>
  <dgm:cxnLst>
    <dgm:cxn modelId="{23510CEE-362B-4912-92BE-A12AF102B055}" type="presOf" srcId="{33283FB7-17A0-41D5-A838-503634E9A14F}" destId="{C16A89C7-DEE1-41D9-8AD2-EE2286F1489A}" srcOrd="0" destOrd="0" presId="urn:microsoft.com/office/officeart/2005/8/layout/hierarchy1"/>
    <dgm:cxn modelId="{D57CD78F-2440-4774-9C60-DCB1A24698FD}" type="presOf" srcId="{9058EE53-A3CE-4DFC-B2F7-F53C6FA9078B}" destId="{EEF9D0CE-0070-48A3-ADC0-F7169C331FDB}" srcOrd="0" destOrd="0" presId="urn:microsoft.com/office/officeart/2005/8/layout/hierarchy1"/>
    <dgm:cxn modelId="{5E35D526-256B-49DD-A07D-2FA2FD742C75}" type="presOf" srcId="{CF5CD494-1D49-4BB5-883A-AF49C0B77321}" destId="{4F18574E-1264-477D-BB2B-5CA276D0ED5B}" srcOrd="0" destOrd="0" presId="urn:microsoft.com/office/officeart/2005/8/layout/hierarchy1"/>
    <dgm:cxn modelId="{A9F3A62A-3DD9-4075-92B6-FC3FE54D7420}" srcId="{33D789A4-C7BA-4C6E-B97D-3A099340B3A2}" destId="{70B24BC0-435D-4B35-B1F5-736E985DA496}" srcOrd="0" destOrd="0" parTransId="{44C2C605-4E20-415E-AD23-52189001D9E4}" sibTransId="{31D33C6E-5F16-4EB7-B788-D413A84A9765}"/>
    <dgm:cxn modelId="{4AFF133E-240C-41E9-BC18-17CFB76B506C}" srcId="{33283FB7-17A0-41D5-A838-503634E9A14F}" destId="{BCE20120-7FEE-421B-94E2-6513F8807AC5}" srcOrd="0" destOrd="0" parTransId="{8122473A-3B18-470E-B8C6-4431CD82DC21}" sibTransId="{2DCC0CC7-D4D0-45BD-92E3-770DB63B6A7A}"/>
    <dgm:cxn modelId="{5297335B-ABCD-4C67-B074-7A61926C8BEA}" srcId="{9058EE53-A3CE-4DFC-B2F7-F53C6FA9078B}" destId="{33D789A4-C7BA-4C6E-B97D-3A099340B3A2}" srcOrd="0" destOrd="0" parTransId="{4B788105-22A1-4B5C-A7D1-9197F00BE821}" sibTransId="{B8575CCB-EE03-4C4F-AAB0-18658CFE2395}"/>
    <dgm:cxn modelId="{F3311992-83CD-48BF-B000-35C29012495B}" type="presOf" srcId="{750FD167-0711-43A8-B2EC-0DAEE47700C9}" destId="{4E7F462C-EF53-4C94-B473-BF2B0884056F}" srcOrd="0" destOrd="0" presId="urn:microsoft.com/office/officeart/2005/8/layout/hierarchy1"/>
    <dgm:cxn modelId="{8A80E0FB-0015-4CDE-839D-5B1173BBC251}" srcId="{CF5CD494-1D49-4BB5-883A-AF49C0B77321}" destId="{9058EE53-A3CE-4DFC-B2F7-F53C6FA9078B}" srcOrd="0" destOrd="0" parTransId="{E4088966-9DDC-4BCB-94E9-6F4ABEAC0DD3}" sibTransId="{1C1BB5B8-C0B6-4890-BAD9-FB9C82CAB525}"/>
    <dgm:cxn modelId="{980C5DDD-B0D6-4E92-BC2A-A26D2CE4875C}" type="presOf" srcId="{44C2C605-4E20-415E-AD23-52189001D9E4}" destId="{5F39407D-B709-486F-867E-5354C0318605}" srcOrd="0" destOrd="0" presId="urn:microsoft.com/office/officeart/2005/8/layout/hierarchy1"/>
    <dgm:cxn modelId="{E7B8189E-7292-4808-AAA5-D963E9654016}" type="presOf" srcId="{4B788105-22A1-4B5C-A7D1-9197F00BE821}" destId="{D5E1E39B-7A56-4C6D-969F-7025F70EC53C}" srcOrd="0" destOrd="0" presId="urn:microsoft.com/office/officeart/2005/8/layout/hierarchy1"/>
    <dgm:cxn modelId="{B9028639-C885-43C8-9587-43FC828ABA72}" type="presOf" srcId="{BCE20120-7FEE-421B-94E2-6513F8807AC5}" destId="{68F8A2F1-55D2-48E4-B351-BE797872E539}" srcOrd="0" destOrd="0" presId="urn:microsoft.com/office/officeart/2005/8/layout/hierarchy1"/>
    <dgm:cxn modelId="{11273CB5-EE6C-4111-9C34-2246330DDBEB}" srcId="{9058EE53-A3CE-4DFC-B2F7-F53C6FA9078B}" destId="{33283FB7-17A0-41D5-A838-503634E9A14F}" srcOrd="1" destOrd="0" parTransId="{750FD167-0711-43A8-B2EC-0DAEE47700C9}" sibTransId="{59E619D9-E633-40FD-B260-1E9953936661}"/>
    <dgm:cxn modelId="{BC33736B-DEF1-4465-AD94-90885368B616}" type="presOf" srcId="{70B24BC0-435D-4B35-B1F5-736E985DA496}" destId="{2B15E4A5-E31F-4589-8ABC-D434A41C3D14}" srcOrd="0" destOrd="0" presId="urn:microsoft.com/office/officeart/2005/8/layout/hierarchy1"/>
    <dgm:cxn modelId="{ED045C29-5CB0-4DE0-8967-D995210DC4D7}" type="presOf" srcId="{8122473A-3B18-470E-B8C6-4431CD82DC21}" destId="{06A5D633-E8EC-4EFD-8C10-B3EE5335DE88}" srcOrd="0" destOrd="0" presId="urn:microsoft.com/office/officeart/2005/8/layout/hierarchy1"/>
    <dgm:cxn modelId="{076A8418-9C98-40A7-BC73-60E92DC335B3}" type="presOf" srcId="{33D789A4-C7BA-4C6E-B97D-3A099340B3A2}" destId="{3312CF6F-46D7-41B4-9D71-44BAFAD316E0}" srcOrd="0" destOrd="0" presId="urn:microsoft.com/office/officeart/2005/8/layout/hierarchy1"/>
    <dgm:cxn modelId="{8C8596E9-DFF7-4B3F-A5A2-A0BCD5BDB370}" type="presParOf" srcId="{4F18574E-1264-477D-BB2B-5CA276D0ED5B}" destId="{D2DEAB2C-E6BB-487E-8F1D-06632B627A90}" srcOrd="0" destOrd="0" presId="urn:microsoft.com/office/officeart/2005/8/layout/hierarchy1"/>
    <dgm:cxn modelId="{ECE0164D-161C-4B80-8E62-A69A77C947C4}" type="presParOf" srcId="{D2DEAB2C-E6BB-487E-8F1D-06632B627A90}" destId="{7379FB1D-02D2-4DE7-8112-F771C37C4050}" srcOrd="0" destOrd="0" presId="urn:microsoft.com/office/officeart/2005/8/layout/hierarchy1"/>
    <dgm:cxn modelId="{974F8EEE-C694-49EF-BF07-145AEF566123}" type="presParOf" srcId="{7379FB1D-02D2-4DE7-8112-F771C37C4050}" destId="{2B5EAE6F-B027-4C1E-96C4-C23F126309D8}" srcOrd="0" destOrd="0" presId="urn:microsoft.com/office/officeart/2005/8/layout/hierarchy1"/>
    <dgm:cxn modelId="{7B513DDE-F171-41D0-A233-AD1F696A3888}" type="presParOf" srcId="{7379FB1D-02D2-4DE7-8112-F771C37C4050}" destId="{EEF9D0CE-0070-48A3-ADC0-F7169C331FDB}" srcOrd="1" destOrd="0" presId="urn:microsoft.com/office/officeart/2005/8/layout/hierarchy1"/>
    <dgm:cxn modelId="{9C1AF72C-C9B4-44E3-B76D-E3AA5DD2EB12}" type="presParOf" srcId="{D2DEAB2C-E6BB-487E-8F1D-06632B627A90}" destId="{725CB844-F2E6-4585-A2CC-A04FE141F8EC}" srcOrd="1" destOrd="0" presId="urn:microsoft.com/office/officeart/2005/8/layout/hierarchy1"/>
    <dgm:cxn modelId="{EF26B762-C9AE-4503-BD21-C7BFE4AE30C9}" type="presParOf" srcId="{725CB844-F2E6-4585-A2CC-A04FE141F8EC}" destId="{D5E1E39B-7A56-4C6D-969F-7025F70EC53C}" srcOrd="0" destOrd="0" presId="urn:microsoft.com/office/officeart/2005/8/layout/hierarchy1"/>
    <dgm:cxn modelId="{AEF082CF-CC86-4505-BCC7-B309025F112E}" type="presParOf" srcId="{725CB844-F2E6-4585-A2CC-A04FE141F8EC}" destId="{90DA25B2-2D85-4E83-AA50-6D88E55851C5}" srcOrd="1" destOrd="0" presId="urn:microsoft.com/office/officeart/2005/8/layout/hierarchy1"/>
    <dgm:cxn modelId="{9BE4992B-4F08-4376-BD6E-73273F958871}" type="presParOf" srcId="{90DA25B2-2D85-4E83-AA50-6D88E55851C5}" destId="{E6D79A92-F24C-4351-93B9-036E3BC50F92}" srcOrd="0" destOrd="0" presId="urn:microsoft.com/office/officeart/2005/8/layout/hierarchy1"/>
    <dgm:cxn modelId="{3E43C536-6B68-4FDA-9389-792D3F4DD494}" type="presParOf" srcId="{E6D79A92-F24C-4351-93B9-036E3BC50F92}" destId="{9E50D645-0CF7-43C9-81DE-E3930808A8BA}" srcOrd="0" destOrd="0" presId="urn:microsoft.com/office/officeart/2005/8/layout/hierarchy1"/>
    <dgm:cxn modelId="{F42BC7C9-8957-46B4-8FB3-3FB24683EC31}" type="presParOf" srcId="{E6D79A92-F24C-4351-93B9-036E3BC50F92}" destId="{3312CF6F-46D7-41B4-9D71-44BAFAD316E0}" srcOrd="1" destOrd="0" presId="urn:microsoft.com/office/officeart/2005/8/layout/hierarchy1"/>
    <dgm:cxn modelId="{F18AD6E8-9E72-484A-ADD5-AC2B9FC47523}" type="presParOf" srcId="{90DA25B2-2D85-4E83-AA50-6D88E55851C5}" destId="{D50D41C0-8035-45E2-9FC4-F584BEF1210B}" srcOrd="1" destOrd="0" presId="urn:microsoft.com/office/officeart/2005/8/layout/hierarchy1"/>
    <dgm:cxn modelId="{3F2BBF4C-DFF5-4E6E-B41B-0A9CB90C9ABA}" type="presParOf" srcId="{D50D41C0-8035-45E2-9FC4-F584BEF1210B}" destId="{5F39407D-B709-486F-867E-5354C0318605}" srcOrd="0" destOrd="0" presId="urn:microsoft.com/office/officeart/2005/8/layout/hierarchy1"/>
    <dgm:cxn modelId="{7D41595C-7A2D-4787-A682-867887D0F5E5}" type="presParOf" srcId="{D50D41C0-8035-45E2-9FC4-F584BEF1210B}" destId="{33E83BCB-6B65-45AC-B845-CDC29D90319C}" srcOrd="1" destOrd="0" presId="urn:microsoft.com/office/officeart/2005/8/layout/hierarchy1"/>
    <dgm:cxn modelId="{2FED21FE-B17C-42E4-BFE4-55AF4B6E32C6}" type="presParOf" srcId="{33E83BCB-6B65-45AC-B845-CDC29D90319C}" destId="{98A56E48-CD48-477A-B767-7BDF5474125D}" srcOrd="0" destOrd="0" presId="urn:microsoft.com/office/officeart/2005/8/layout/hierarchy1"/>
    <dgm:cxn modelId="{D8FAFEF2-73FA-4088-9E67-C436E5392872}" type="presParOf" srcId="{98A56E48-CD48-477A-B767-7BDF5474125D}" destId="{4B406DF0-D1E6-40B1-9CE1-75B5ABDCB583}" srcOrd="0" destOrd="0" presId="urn:microsoft.com/office/officeart/2005/8/layout/hierarchy1"/>
    <dgm:cxn modelId="{2BF48DF5-8FDA-4B65-922F-1D3196C5CCD7}" type="presParOf" srcId="{98A56E48-CD48-477A-B767-7BDF5474125D}" destId="{2B15E4A5-E31F-4589-8ABC-D434A41C3D14}" srcOrd="1" destOrd="0" presId="urn:microsoft.com/office/officeart/2005/8/layout/hierarchy1"/>
    <dgm:cxn modelId="{2D077DAF-D81A-441F-9E00-E34D700AA5EA}" type="presParOf" srcId="{33E83BCB-6B65-45AC-B845-CDC29D90319C}" destId="{C5A48115-41F7-4692-8CB2-B25774DAD75C}" srcOrd="1" destOrd="0" presId="urn:microsoft.com/office/officeart/2005/8/layout/hierarchy1"/>
    <dgm:cxn modelId="{9D7BD1CC-8FB4-44AB-BCE0-2CA0C73A7C8B}" type="presParOf" srcId="{725CB844-F2E6-4585-A2CC-A04FE141F8EC}" destId="{4E7F462C-EF53-4C94-B473-BF2B0884056F}" srcOrd="2" destOrd="0" presId="urn:microsoft.com/office/officeart/2005/8/layout/hierarchy1"/>
    <dgm:cxn modelId="{774730DF-A1BE-4625-B3CA-3E7196E081F8}" type="presParOf" srcId="{725CB844-F2E6-4585-A2CC-A04FE141F8EC}" destId="{9E0C189E-066F-45D1-8651-784F0FDE15AA}" srcOrd="3" destOrd="0" presId="urn:microsoft.com/office/officeart/2005/8/layout/hierarchy1"/>
    <dgm:cxn modelId="{4A70A641-6144-448B-B217-EF7F56895E84}" type="presParOf" srcId="{9E0C189E-066F-45D1-8651-784F0FDE15AA}" destId="{0A866337-DDF8-47DB-9575-21C19CC2F4E0}" srcOrd="0" destOrd="0" presId="urn:microsoft.com/office/officeart/2005/8/layout/hierarchy1"/>
    <dgm:cxn modelId="{57ED7092-B5A7-4337-9131-B773794DD8E1}" type="presParOf" srcId="{0A866337-DDF8-47DB-9575-21C19CC2F4E0}" destId="{F2E1D8EC-1593-4F87-B47E-4C64E352CCED}" srcOrd="0" destOrd="0" presId="urn:microsoft.com/office/officeart/2005/8/layout/hierarchy1"/>
    <dgm:cxn modelId="{BCDCE477-2DE8-437D-821F-89ED3FB6B28A}" type="presParOf" srcId="{0A866337-DDF8-47DB-9575-21C19CC2F4E0}" destId="{C16A89C7-DEE1-41D9-8AD2-EE2286F1489A}" srcOrd="1" destOrd="0" presId="urn:microsoft.com/office/officeart/2005/8/layout/hierarchy1"/>
    <dgm:cxn modelId="{ED955BD8-2556-491A-A63F-A3E92F222B2B}" type="presParOf" srcId="{9E0C189E-066F-45D1-8651-784F0FDE15AA}" destId="{651891D5-3A32-4793-9263-C2E83A373CA6}" srcOrd="1" destOrd="0" presId="urn:microsoft.com/office/officeart/2005/8/layout/hierarchy1"/>
    <dgm:cxn modelId="{58D8C23A-6FC2-411A-A81C-AF930046C56D}" type="presParOf" srcId="{651891D5-3A32-4793-9263-C2E83A373CA6}" destId="{06A5D633-E8EC-4EFD-8C10-B3EE5335DE88}" srcOrd="0" destOrd="0" presId="urn:microsoft.com/office/officeart/2005/8/layout/hierarchy1"/>
    <dgm:cxn modelId="{EEF4F6B3-E83E-436C-9B56-5546F814C7E0}" type="presParOf" srcId="{651891D5-3A32-4793-9263-C2E83A373CA6}" destId="{EC8C16A7-D712-42C7-ACE9-0C73E41D80F5}" srcOrd="1" destOrd="0" presId="urn:microsoft.com/office/officeart/2005/8/layout/hierarchy1"/>
    <dgm:cxn modelId="{FEDFABA2-B82E-4E84-8B25-09673D825F46}" type="presParOf" srcId="{EC8C16A7-D712-42C7-ACE9-0C73E41D80F5}" destId="{F90814C3-FB98-487F-8505-CD95129DA9F9}" srcOrd="0" destOrd="0" presId="urn:microsoft.com/office/officeart/2005/8/layout/hierarchy1"/>
    <dgm:cxn modelId="{0B9A3EA2-9B7A-45CD-A6C6-63DEB9B2D612}" type="presParOf" srcId="{F90814C3-FB98-487F-8505-CD95129DA9F9}" destId="{C5366CFB-24E6-4A4E-9B5F-A6E807CACDEA}" srcOrd="0" destOrd="0" presId="urn:microsoft.com/office/officeart/2005/8/layout/hierarchy1"/>
    <dgm:cxn modelId="{A3E5CF23-6E84-4EB7-9766-D46A8579C0CE}" type="presParOf" srcId="{F90814C3-FB98-487F-8505-CD95129DA9F9}" destId="{68F8A2F1-55D2-48E4-B351-BE797872E539}" srcOrd="1" destOrd="0" presId="urn:microsoft.com/office/officeart/2005/8/layout/hierarchy1"/>
    <dgm:cxn modelId="{93193894-B271-48F2-B320-C91A9D977585}" type="presParOf" srcId="{EC8C16A7-D712-42C7-ACE9-0C73E41D80F5}" destId="{00FE271D-A89A-4F58-B2E6-354B9578E72C}" srcOrd="1" destOrd="0" presId="urn:microsoft.com/office/officeart/2005/8/layout/hierarchy1"/>
  </dgm:cxnLst>
  <dgm:bg/>
  <dgm:whole/>
  <dgm:extLst>
    <a:ext uri="http://schemas.microsoft.com/office/drawing/2008/diagram">
      <dsp:dataModelExt xmlns:dsp="http://schemas.microsoft.com/office/drawing/2008/diagram" relId="rId1874" minVer="http://schemas.openxmlformats.org/drawingml/2006/diagram"/>
    </a:ext>
  </dgm:extLst>
</dgm:dataModel>
</file>

<file path=word/diagrams/data348.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4" loCatId="list" qsTypeId="urn:microsoft.com/office/officeart/2005/8/quickstyle/simple1#342" qsCatId="simple" csTypeId="urn:microsoft.com/office/officeart/2005/8/colors/accent1_2#343"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вивіз підприємницького </a:t>
          </a:r>
        </a:p>
        <a:p>
          <a:r>
            <a:rPr lang="uk-UA" sz="1200" b="1">
              <a:solidFill>
                <a:sysClr val="windowText" lastClr="000000"/>
              </a:solidFill>
              <a:latin typeface="Arial" pitchFamily="34" charset="0"/>
              <a:cs typeface="Arial" pitchFamily="34" charset="0"/>
            </a:rPr>
            <a:t>капіталу —</a:t>
          </a:r>
        </a:p>
        <a:p>
          <a:r>
            <a:rPr lang="uk-UA" sz="1200" b="0">
              <a:solidFill>
                <a:sysClr val="windowText" lastClr="000000"/>
              </a:solidFill>
              <a:latin typeface="Arial" pitchFamily="34" charset="0"/>
              <a:cs typeface="Arial" pitchFamily="34" charset="0"/>
            </a:rPr>
            <a:t>довгострокові закордонні інвестиції, що спрямовані на створення за кордоном філій, дочірніх компаній та змішаних підприємств </a:t>
          </a:r>
          <a:endParaRPr lang="ru-RU" sz="1200" b="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рух позичкового капіталу —</a:t>
          </a:r>
        </a:p>
        <a:p>
          <a:r>
            <a:rPr lang="uk-UA" sz="1200" b="0">
              <a:solidFill>
                <a:sysClr val="windowText" lastClr="000000"/>
              </a:solidFill>
              <a:latin typeface="Arial" pitchFamily="34" charset="0"/>
              <a:cs typeface="Arial" pitchFamily="34" charset="0"/>
            </a:rPr>
            <a:t>міжнародний кредит (позика в грошовій чи товарній формі), що надається кредитором однієї країни пози­чальникові іншої країни із застереженням строків повернення та сплати процентів</a:t>
          </a:r>
          <a:endParaRPr lang="ru-RU" sz="1200" b="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76661">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75427">
        <dgm:presLayoutVars>
          <dgm:bulletEnabled val="1"/>
        </dgm:presLayoutVars>
      </dgm:prSet>
      <dgm:spPr/>
      <dgm:t>
        <a:bodyPr/>
        <a:lstStyle/>
        <a:p>
          <a:endParaRPr lang="uk-UA"/>
        </a:p>
      </dgm:t>
    </dgm:pt>
  </dgm:ptLst>
  <dgm:cxnLst>
    <dgm:cxn modelId="{7DA75959-8F45-4D6A-BD6E-DEFD081D067A}" type="presOf" srcId="{0F22F9E9-00DD-4D9A-A1AB-5319A52A8079}" destId="{8A7B54E2-7A8A-4D21-AF0C-D4B0E76938FC}" srcOrd="0" destOrd="0" presId="urn:microsoft.com/office/officeart/2005/8/layout/default#4"/>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B287765D-4229-4311-9E0A-1CA856AAF7E4}" type="presOf" srcId="{2AC2A98D-EC5B-44A1-92E9-5AB651E63F30}" destId="{1A2818B2-EED9-4F30-B4F2-67875D5DDB2E}" srcOrd="0" destOrd="0" presId="urn:microsoft.com/office/officeart/2005/8/layout/default#4"/>
    <dgm:cxn modelId="{06DDF68E-5758-4AB6-B771-83A79CC6172C}" type="presOf" srcId="{5817B328-2D54-46E2-85F4-A705805443FA}" destId="{1A7D9364-ADBD-4A55-9968-DDD76D30EEE1}" srcOrd="0" destOrd="0" presId="urn:microsoft.com/office/officeart/2005/8/layout/default#4"/>
    <dgm:cxn modelId="{97AAC3DC-4FD4-4EF7-B11A-0ECB7DB4269A}" type="presParOf" srcId="{1A7D9364-ADBD-4A55-9968-DDD76D30EEE1}" destId="{1A2818B2-EED9-4F30-B4F2-67875D5DDB2E}" srcOrd="0" destOrd="0" presId="urn:microsoft.com/office/officeart/2005/8/layout/default#4"/>
    <dgm:cxn modelId="{835D3898-A3EB-402D-940B-94F4DA2E37BA}" type="presParOf" srcId="{1A7D9364-ADBD-4A55-9968-DDD76D30EEE1}" destId="{DD473FB2-EFDB-4CEB-B72E-A0C0682EF81A}" srcOrd="1" destOrd="0" presId="urn:microsoft.com/office/officeart/2005/8/layout/default#4"/>
    <dgm:cxn modelId="{90204CD6-46E1-44CC-8F50-E587A2BAB48B}" type="presParOf" srcId="{1A7D9364-ADBD-4A55-9968-DDD76D30EEE1}" destId="{8A7B54E2-7A8A-4D21-AF0C-D4B0E76938FC}" srcOrd="2" destOrd="0" presId="urn:microsoft.com/office/officeart/2005/8/layout/default#4"/>
  </dgm:cxnLst>
  <dgm:bg/>
  <dgm:whole/>
  <dgm:extLst>
    <a:ext uri="http://schemas.microsoft.com/office/drawing/2008/diagram">
      <dsp:dataModelExt xmlns:dsp="http://schemas.microsoft.com/office/drawing/2008/diagram" relId="rId1879" minVer="http://schemas.openxmlformats.org/drawingml/2006/diagram"/>
    </a:ext>
  </dgm:extLst>
</dgm:dataModel>
</file>

<file path=word/diagrams/data349.xml><?xml version="1.0" encoding="utf-8"?>
<dgm:dataModel xmlns:dgm="http://schemas.openxmlformats.org/drawingml/2006/diagram" xmlns:a="http://schemas.openxmlformats.org/drawingml/2006/main">
  <dgm:ptLst>
    <dgm:pt modelId="{E4EE5ED0-AF23-4EE0-864B-5DE60D5AF526}" type="doc">
      <dgm:prSet loTypeId="urn:microsoft.com/office/officeart/2005/8/layout/hList1" loCatId="list" qsTypeId="urn:microsoft.com/office/officeart/2005/8/quickstyle/simple3" qsCatId="simple" csTypeId="urn:microsoft.com/office/officeart/2005/8/colors/accent1_2#344" csCatId="accent1" phldr="1"/>
      <dgm:spPr/>
      <dgm:t>
        <a:bodyPr/>
        <a:lstStyle/>
        <a:p>
          <a:endParaRPr lang="ru-RU"/>
        </a:p>
      </dgm:t>
    </dgm:pt>
    <dgm:pt modelId="{D7AE1A5C-6D68-444E-9203-BFB9002CAB3C}">
      <dgm:prSet phldrT="[Текст]" phldr="1" custT="1"/>
      <dgm:spPr/>
      <dgm:t>
        <a:bodyPr/>
        <a:lstStyle/>
        <a:p>
          <a:endParaRPr lang="ru-RU" sz="200"/>
        </a:p>
      </dgm:t>
    </dgm:pt>
    <dgm:pt modelId="{5B68CFF5-CC71-4238-8E76-0B16C7DF0079}" type="parTrans" cxnId="{A86B3232-C3F7-4340-B0CA-45B509AA2A78}">
      <dgm:prSet/>
      <dgm:spPr/>
      <dgm:t>
        <a:bodyPr/>
        <a:lstStyle/>
        <a:p>
          <a:endParaRPr lang="ru-RU"/>
        </a:p>
      </dgm:t>
    </dgm:pt>
    <dgm:pt modelId="{E62DC9AA-6298-4BB8-BBE9-C9D1688F8DBA}" type="sibTrans" cxnId="{A86B3232-C3F7-4340-B0CA-45B509AA2A78}">
      <dgm:prSet/>
      <dgm:spPr/>
      <dgm:t>
        <a:bodyPr/>
        <a:lstStyle/>
        <a:p>
          <a:endParaRPr lang="ru-RU"/>
        </a:p>
      </dgm:t>
    </dgm:pt>
    <dgm:pt modelId="{06B7AC5A-755A-4F54-AF0A-6B62550CF02E}">
      <dgm:prSet phldrT="[Текст]" custT="1"/>
      <dgm:spPr>
        <a:ln w="25400">
          <a:solidFill>
            <a:schemeClr val="tx2">
              <a:alpha val="90000"/>
            </a:schemeClr>
          </a:solidFill>
        </a:ln>
      </dgm:spPr>
      <dgm:t>
        <a:bodyPr/>
        <a:lstStyle/>
        <a:p>
          <a:pPr algn="ctr"/>
          <a:r>
            <a:rPr lang="uk-UA" sz="1200">
              <a:latin typeface="Arial" pitchFamily="34" charset="0"/>
              <a:cs typeface="Arial" pitchFamily="34" charset="0"/>
            </a:rPr>
            <a:t>підвищення ролі державну вивозі капіталу; держави самі стають активними фінансовими експортерами</a:t>
          </a:r>
          <a:endParaRPr lang="ru-RU" sz="1200">
            <a:latin typeface="Arial" pitchFamily="34" charset="0"/>
            <a:cs typeface="Arial" pitchFamily="34" charset="0"/>
          </a:endParaRPr>
        </a:p>
      </dgm:t>
    </dgm:pt>
    <dgm:pt modelId="{75F536A1-B6ED-4702-BF43-C8CEA8B4EDC3}" type="parTrans" cxnId="{33211FA7-A0AE-4440-BBF8-67DC3CE70911}">
      <dgm:prSet/>
      <dgm:spPr/>
      <dgm:t>
        <a:bodyPr/>
        <a:lstStyle/>
        <a:p>
          <a:endParaRPr lang="ru-RU"/>
        </a:p>
      </dgm:t>
    </dgm:pt>
    <dgm:pt modelId="{9A09380F-704F-4124-AE05-775F918F64B0}" type="sibTrans" cxnId="{33211FA7-A0AE-4440-BBF8-67DC3CE70911}">
      <dgm:prSet/>
      <dgm:spPr/>
      <dgm:t>
        <a:bodyPr/>
        <a:lstStyle/>
        <a:p>
          <a:endParaRPr lang="ru-RU"/>
        </a:p>
      </dgm:t>
    </dgm:pt>
    <dgm:pt modelId="{7225AB96-4C30-4890-AA7E-381C57711E59}">
      <dgm:prSet phldrT="[Текст]" phldr="1"/>
      <dgm:spPr/>
      <dgm:t>
        <a:bodyPr/>
        <a:lstStyle/>
        <a:p>
          <a:endParaRPr lang="ru-RU"/>
        </a:p>
      </dgm:t>
    </dgm:pt>
    <dgm:pt modelId="{B6DBD709-7E94-4338-860B-043369621E82}" type="parTrans" cxnId="{C66BF9E3-0693-4F2F-85D7-ACA2B2AC5206}">
      <dgm:prSet/>
      <dgm:spPr/>
      <dgm:t>
        <a:bodyPr/>
        <a:lstStyle/>
        <a:p>
          <a:endParaRPr lang="ru-RU"/>
        </a:p>
      </dgm:t>
    </dgm:pt>
    <dgm:pt modelId="{52C09606-17DE-4F22-93BB-5E5974ADE1B6}" type="sibTrans" cxnId="{C66BF9E3-0693-4F2F-85D7-ACA2B2AC5206}">
      <dgm:prSet/>
      <dgm:spPr/>
      <dgm:t>
        <a:bodyPr/>
        <a:lstStyle/>
        <a:p>
          <a:endParaRPr lang="ru-RU"/>
        </a:p>
      </dgm:t>
    </dgm:pt>
    <dgm:pt modelId="{89DED08C-9015-40FD-A2E1-78E01F28FBF2}">
      <dgm:prSet phldrT="[Текст]" custT="1"/>
      <dgm:spPr>
        <a:ln w="25400">
          <a:solidFill>
            <a:schemeClr val="tx2"/>
          </a:solidFill>
        </a:ln>
      </dgm:spPr>
      <dgm:t>
        <a:bodyPr/>
        <a:lstStyle/>
        <a:p>
          <a:pPr algn="ctr"/>
          <a:r>
            <a:rPr lang="uk-UA" sz="1200">
              <a:latin typeface="Arial" pitchFamily="34" charset="0"/>
              <a:cs typeface="Arial" pitchFamily="34" charset="0"/>
            </a:rPr>
            <a:t>посилення міграції приватного капіталу між промислово роз­винутими країнами (це пояснюється структурними змінами в економші,  розвитком  капітало-  та  наукоємних  технологій тощо)</a:t>
          </a:r>
          <a:endParaRPr lang="ru-RU" sz="1200">
            <a:latin typeface="Arial" pitchFamily="34" charset="0"/>
            <a:cs typeface="Arial" pitchFamily="34" charset="0"/>
          </a:endParaRPr>
        </a:p>
      </dgm:t>
    </dgm:pt>
    <dgm:pt modelId="{6ACDD553-9135-46C1-89A5-BF8A1BA0B6BF}" type="parTrans" cxnId="{025B4341-E5BF-4346-9843-A38859741EEE}">
      <dgm:prSet/>
      <dgm:spPr/>
      <dgm:t>
        <a:bodyPr/>
        <a:lstStyle/>
        <a:p>
          <a:endParaRPr lang="ru-RU"/>
        </a:p>
      </dgm:t>
    </dgm:pt>
    <dgm:pt modelId="{FAEF60D4-AA35-477F-8AFC-E536AFDE2D5D}" type="sibTrans" cxnId="{025B4341-E5BF-4346-9843-A38859741EEE}">
      <dgm:prSet/>
      <dgm:spPr/>
      <dgm:t>
        <a:bodyPr/>
        <a:lstStyle/>
        <a:p>
          <a:endParaRPr lang="ru-RU"/>
        </a:p>
      </dgm:t>
    </dgm:pt>
    <dgm:pt modelId="{DB874B6D-F3A0-41AC-922A-D2CEB85A780D}">
      <dgm:prSet phldrT="[Текст]" custT="1"/>
      <dgm:spPr/>
      <dgm:t>
        <a:bodyPr/>
        <a:lstStyle/>
        <a:p>
          <a:r>
            <a:rPr lang="ru-RU" sz="200"/>
            <a:t>.</a:t>
          </a:r>
        </a:p>
      </dgm:t>
    </dgm:pt>
    <dgm:pt modelId="{3CCFBB0D-72F4-41CF-B1FC-F22ECB3A997E}" type="parTrans" cxnId="{47761D0D-8CE1-4E6F-949C-757C6864DD9D}">
      <dgm:prSet/>
      <dgm:spPr/>
      <dgm:t>
        <a:bodyPr/>
        <a:lstStyle/>
        <a:p>
          <a:endParaRPr lang="ru-RU"/>
        </a:p>
      </dgm:t>
    </dgm:pt>
    <dgm:pt modelId="{40A7BC23-4A2A-46B4-A6DE-71B928E23D91}" type="sibTrans" cxnId="{47761D0D-8CE1-4E6F-949C-757C6864DD9D}">
      <dgm:prSet/>
      <dgm:spPr/>
      <dgm:t>
        <a:bodyPr/>
        <a:lstStyle/>
        <a:p>
          <a:endParaRPr lang="ru-RU"/>
        </a:p>
      </dgm:t>
    </dgm:pt>
    <dgm:pt modelId="{FF8C229F-7C49-45C7-AA21-41EEB7CD83A8}">
      <dgm:prSet phldrT="[Текст]" custT="1"/>
      <dgm:spPr>
        <a:ln w="25400">
          <a:solidFill>
            <a:schemeClr val="tx2"/>
          </a:solidFill>
        </a:ln>
      </dgm:spPr>
      <dgm:t>
        <a:bodyPr/>
        <a:lstStyle/>
        <a:p>
          <a:pPr algn="ctr"/>
          <a:r>
            <a:rPr lang="uk-UA" sz="1200">
              <a:latin typeface="Arial" pitchFamily="34" charset="0"/>
              <a:cs typeface="Arial" pitchFamily="34" charset="0"/>
            </a:rPr>
            <a:t>збільшення частки прямих закордонних інвестицій — капіталовкладень у зарубіжні підприємства, що забезпечують конт­роль інвестора над ними                        </a:t>
          </a:r>
          <a:endParaRPr lang="ru-RU" sz="1200">
            <a:latin typeface="Arial" pitchFamily="34" charset="0"/>
            <a:cs typeface="Arial" pitchFamily="34" charset="0"/>
          </a:endParaRPr>
        </a:p>
      </dgm:t>
    </dgm:pt>
    <dgm:pt modelId="{4E39805A-E3E0-402C-A984-987AF6CE6054}" type="parTrans" cxnId="{82F024B8-0BF9-4545-A026-DE862BADE400}">
      <dgm:prSet/>
      <dgm:spPr/>
      <dgm:t>
        <a:bodyPr/>
        <a:lstStyle/>
        <a:p>
          <a:endParaRPr lang="ru-RU"/>
        </a:p>
      </dgm:t>
    </dgm:pt>
    <dgm:pt modelId="{54E90455-F119-4ADD-91BD-97C4A693CC12}" type="sibTrans" cxnId="{82F024B8-0BF9-4545-A026-DE862BADE400}">
      <dgm:prSet/>
      <dgm:spPr/>
      <dgm:t>
        <a:bodyPr/>
        <a:lstStyle/>
        <a:p>
          <a:endParaRPr lang="ru-RU"/>
        </a:p>
      </dgm:t>
    </dgm:pt>
    <dgm:pt modelId="{2697B9AA-A583-40D0-A824-E1131A3C313A}" type="pres">
      <dgm:prSet presAssocID="{E4EE5ED0-AF23-4EE0-864B-5DE60D5AF526}" presName="Name0" presStyleCnt="0">
        <dgm:presLayoutVars>
          <dgm:dir/>
          <dgm:animLvl val="lvl"/>
          <dgm:resizeHandles val="exact"/>
        </dgm:presLayoutVars>
      </dgm:prSet>
      <dgm:spPr/>
      <dgm:t>
        <a:bodyPr/>
        <a:lstStyle/>
        <a:p>
          <a:endParaRPr lang="uk-UA"/>
        </a:p>
      </dgm:t>
    </dgm:pt>
    <dgm:pt modelId="{CFB505EA-E162-4513-8899-13D783B6F6CF}" type="pres">
      <dgm:prSet presAssocID="{D7AE1A5C-6D68-444E-9203-BFB9002CAB3C}" presName="composite" presStyleCnt="0"/>
      <dgm:spPr/>
    </dgm:pt>
    <dgm:pt modelId="{E744B6E4-C3CD-4F37-ABB1-F950EF97D8ED}" type="pres">
      <dgm:prSet presAssocID="{D7AE1A5C-6D68-444E-9203-BFB9002CAB3C}" presName="parTx" presStyleLbl="alignNode1" presStyleIdx="0" presStyleCnt="3" custScaleY="6838">
        <dgm:presLayoutVars>
          <dgm:chMax val="0"/>
          <dgm:chPref val="0"/>
          <dgm:bulletEnabled val="1"/>
        </dgm:presLayoutVars>
      </dgm:prSet>
      <dgm:spPr/>
      <dgm:t>
        <a:bodyPr/>
        <a:lstStyle/>
        <a:p>
          <a:endParaRPr lang="uk-UA"/>
        </a:p>
      </dgm:t>
    </dgm:pt>
    <dgm:pt modelId="{41C49A94-5ED5-44D3-A5EE-89F09B248DE4}" type="pres">
      <dgm:prSet presAssocID="{D7AE1A5C-6D68-444E-9203-BFB9002CAB3C}" presName="desTx" presStyleLbl="alignAccFollowNode1" presStyleIdx="0" presStyleCnt="3">
        <dgm:presLayoutVars>
          <dgm:bulletEnabled val="1"/>
        </dgm:presLayoutVars>
      </dgm:prSet>
      <dgm:spPr/>
      <dgm:t>
        <a:bodyPr/>
        <a:lstStyle/>
        <a:p>
          <a:endParaRPr lang="uk-UA"/>
        </a:p>
      </dgm:t>
    </dgm:pt>
    <dgm:pt modelId="{AD11D9A3-BEC7-4310-9E8E-E3E9FA2582A5}" type="pres">
      <dgm:prSet presAssocID="{E62DC9AA-6298-4BB8-BBE9-C9D1688F8DBA}" presName="space" presStyleCnt="0"/>
      <dgm:spPr/>
    </dgm:pt>
    <dgm:pt modelId="{246A4828-EDF6-464E-84C4-9884828FB119}" type="pres">
      <dgm:prSet presAssocID="{7225AB96-4C30-4890-AA7E-381C57711E59}" presName="composite" presStyleCnt="0"/>
      <dgm:spPr/>
    </dgm:pt>
    <dgm:pt modelId="{9CD9F255-A048-44AB-B19D-7AB69B455DD8}" type="pres">
      <dgm:prSet presAssocID="{7225AB96-4C30-4890-AA7E-381C57711E59}" presName="parTx" presStyleLbl="alignNode1" presStyleIdx="1" presStyleCnt="3" custScaleY="6838">
        <dgm:presLayoutVars>
          <dgm:chMax val="0"/>
          <dgm:chPref val="0"/>
          <dgm:bulletEnabled val="1"/>
        </dgm:presLayoutVars>
      </dgm:prSet>
      <dgm:spPr/>
      <dgm:t>
        <a:bodyPr/>
        <a:lstStyle/>
        <a:p>
          <a:endParaRPr lang="uk-UA"/>
        </a:p>
      </dgm:t>
    </dgm:pt>
    <dgm:pt modelId="{D0ABA602-EF98-4063-A19E-2AE441D7E55A}" type="pres">
      <dgm:prSet presAssocID="{7225AB96-4C30-4890-AA7E-381C57711E59}" presName="desTx" presStyleLbl="alignAccFollowNode1" presStyleIdx="1" presStyleCnt="3">
        <dgm:presLayoutVars>
          <dgm:bulletEnabled val="1"/>
        </dgm:presLayoutVars>
      </dgm:prSet>
      <dgm:spPr/>
      <dgm:t>
        <a:bodyPr/>
        <a:lstStyle/>
        <a:p>
          <a:endParaRPr lang="uk-UA"/>
        </a:p>
      </dgm:t>
    </dgm:pt>
    <dgm:pt modelId="{1FC35243-5AE2-41DD-A2F8-F7BE55AA2720}" type="pres">
      <dgm:prSet presAssocID="{52C09606-17DE-4F22-93BB-5E5974ADE1B6}" presName="space" presStyleCnt="0"/>
      <dgm:spPr/>
    </dgm:pt>
    <dgm:pt modelId="{E7CB87FC-0A67-4BB1-9492-F57B48357E47}" type="pres">
      <dgm:prSet presAssocID="{DB874B6D-F3A0-41AC-922A-D2CEB85A780D}" presName="composite" presStyleCnt="0"/>
      <dgm:spPr/>
    </dgm:pt>
    <dgm:pt modelId="{C5DA06CA-93CD-4807-AD7F-2BE7501B38D8}" type="pres">
      <dgm:prSet presAssocID="{DB874B6D-F3A0-41AC-922A-D2CEB85A780D}" presName="parTx" presStyleLbl="alignNode1" presStyleIdx="2" presStyleCnt="3" custFlipVert="1" custScaleY="31768">
        <dgm:presLayoutVars>
          <dgm:chMax val="0"/>
          <dgm:chPref val="0"/>
          <dgm:bulletEnabled val="1"/>
        </dgm:presLayoutVars>
      </dgm:prSet>
      <dgm:spPr/>
      <dgm:t>
        <a:bodyPr/>
        <a:lstStyle/>
        <a:p>
          <a:endParaRPr lang="uk-UA"/>
        </a:p>
      </dgm:t>
    </dgm:pt>
    <dgm:pt modelId="{15191E84-7F37-4048-AAF1-5969353E4120}" type="pres">
      <dgm:prSet presAssocID="{DB874B6D-F3A0-41AC-922A-D2CEB85A780D}" presName="desTx" presStyleLbl="alignAccFollowNode1" presStyleIdx="2" presStyleCnt="3">
        <dgm:presLayoutVars>
          <dgm:bulletEnabled val="1"/>
        </dgm:presLayoutVars>
      </dgm:prSet>
      <dgm:spPr/>
      <dgm:t>
        <a:bodyPr/>
        <a:lstStyle/>
        <a:p>
          <a:endParaRPr lang="uk-UA"/>
        </a:p>
      </dgm:t>
    </dgm:pt>
  </dgm:ptLst>
  <dgm:cxnLst>
    <dgm:cxn modelId="{33211FA7-A0AE-4440-BBF8-67DC3CE70911}" srcId="{D7AE1A5C-6D68-444E-9203-BFB9002CAB3C}" destId="{06B7AC5A-755A-4F54-AF0A-6B62550CF02E}" srcOrd="0" destOrd="0" parTransId="{75F536A1-B6ED-4702-BF43-C8CEA8B4EDC3}" sibTransId="{9A09380F-704F-4124-AE05-775F918F64B0}"/>
    <dgm:cxn modelId="{8A5EF4AC-ABA0-48BD-AA8A-F53A4F9F74E3}" type="presOf" srcId="{7225AB96-4C30-4890-AA7E-381C57711E59}" destId="{9CD9F255-A048-44AB-B19D-7AB69B455DD8}" srcOrd="0" destOrd="0" presId="urn:microsoft.com/office/officeart/2005/8/layout/hList1"/>
    <dgm:cxn modelId="{47761D0D-8CE1-4E6F-949C-757C6864DD9D}" srcId="{E4EE5ED0-AF23-4EE0-864B-5DE60D5AF526}" destId="{DB874B6D-F3A0-41AC-922A-D2CEB85A780D}" srcOrd="2" destOrd="0" parTransId="{3CCFBB0D-72F4-41CF-B1FC-F22ECB3A997E}" sibTransId="{40A7BC23-4A2A-46B4-A6DE-71B928E23D91}"/>
    <dgm:cxn modelId="{A86B3232-C3F7-4340-B0CA-45B509AA2A78}" srcId="{E4EE5ED0-AF23-4EE0-864B-5DE60D5AF526}" destId="{D7AE1A5C-6D68-444E-9203-BFB9002CAB3C}" srcOrd="0" destOrd="0" parTransId="{5B68CFF5-CC71-4238-8E76-0B16C7DF0079}" sibTransId="{E62DC9AA-6298-4BB8-BBE9-C9D1688F8DBA}"/>
    <dgm:cxn modelId="{23752C52-A26E-4F76-80B0-83225A03603B}" type="presOf" srcId="{D7AE1A5C-6D68-444E-9203-BFB9002CAB3C}" destId="{E744B6E4-C3CD-4F37-ABB1-F950EF97D8ED}" srcOrd="0" destOrd="0" presId="urn:microsoft.com/office/officeart/2005/8/layout/hList1"/>
    <dgm:cxn modelId="{6859B77E-3872-45B3-9ADA-C828208C120A}" type="presOf" srcId="{06B7AC5A-755A-4F54-AF0A-6B62550CF02E}" destId="{41C49A94-5ED5-44D3-A5EE-89F09B248DE4}" srcOrd="0" destOrd="0" presId="urn:microsoft.com/office/officeart/2005/8/layout/hList1"/>
    <dgm:cxn modelId="{19BECC62-B479-4499-BAF5-958F3D9A8A67}" type="presOf" srcId="{E4EE5ED0-AF23-4EE0-864B-5DE60D5AF526}" destId="{2697B9AA-A583-40D0-A824-E1131A3C313A}" srcOrd="0" destOrd="0" presId="urn:microsoft.com/office/officeart/2005/8/layout/hList1"/>
    <dgm:cxn modelId="{7614DDE8-E7F6-4139-B5F4-2DA7499B97C5}" type="presOf" srcId="{FF8C229F-7C49-45C7-AA21-41EEB7CD83A8}" destId="{15191E84-7F37-4048-AAF1-5969353E4120}" srcOrd="0" destOrd="0" presId="urn:microsoft.com/office/officeart/2005/8/layout/hList1"/>
    <dgm:cxn modelId="{025B4341-E5BF-4346-9843-A38859741EEE}" srcId="{7225AB96-4C30-4890-AA7E-381C57711E59}" destId="{89DED08C-9015-40FD-A2E1-78E01F28FBF2}" srcOrd="0" destOrd="0" parTransId="{6ACDD553-9135-46C1-89A5-BF8A1BA0B6BF}" sibTransId="{FAEF60D4-AA35-477F-8AFC-E536AFDE2D5D}"/>
    <dgm:cxn modelId="{82F024B8-0BF9-4545-A026-DE862BADE400}" srcId="{DB874B6D-F3A0-41AC-922A-D2CEB85A780D}" destId="{FF8C229F-7C49-45C7-AA21-41EEB7CD83A8}" srcOrd="0" destOrd="0" parTransId="{4E39805A-E3E0-402C-A984-987AF6CE6054}" sibTransId="{54E90455-F119-4ADD-91BD-97C4A693CC12}"/>
    <dgm:cxn modelId="{C66BF9E3-0693-4F2F-85D7-ACA2B2AC5206}" srcId="{E4EE5ED0-AF23-4EE0-864B-5DE60D5AF526}" destId="{7225AB96-4C30-4890-AA7E-381C57711E59}" srcOrd="1" destOrd="0" parTransId="{B6DBD709-7E94-4338-860B-043369621E82}" sibTransId="{52C09606-17DE-4F22-93BB-5E5974ADE1B6}"/>
    <dgm:cxn modelId="{B952EC5D-F817-444B-B3D0-49E683C97F9F}" type="presOf" srcId="{DB874B6D-F3A0-41AC-922A-D2CEB85A780D}" destId="{C5DA06CA-93CD-4807-AD7F-2BE7501B38D8}" srcOrd="0" destOrd="0" presId="urn:microsoft.com/office/officeart/2005/8/layout/hList1"/>
    <dgm:cxn modelId="{3DCE8F18-A9F4-4443-BB46-27627B4CF269}" type="presOf" srcId="{89DED08C-9015-40FD-A2E1-78E01F28FBF2}" destId="{D0ABA602-EF98-4063-A19E-2AE441D7E55A}" srcOrd="0" destOrd="0" presId="urn:microsoft.com/office/officeart/2005/8/layout/hList1"/>
    <dgm:cxn modelId="{5F5D5113-BE9E-44A7-BBA0-D7BA1F5A5008}" type="presParOf" srcId="{2697B9AA-A583-40D0-A824-E1131A3C313A}" destId="{CFB505EA-E162-4513-8899-13D783B6F6CF}" srcOrd="0" destOrd="0" presId="urn:microsoft.com/office/officeart/2005/8/layout/hList1"/>
    <dgm:cxn modelId="{6B84CDD0-1608-4F13-8ED2-326EEAC12A49}" type="presParOf" srcId="{CFB505EA-E162-4513-8899-13D783B6F6CF}" destId="{E744B6E4-C3CD-4F37-ABB1-F950EF97D8ED}" srcOrd="0" destOrd="0" presId="urn:microsoft.com/office/officeart/2005/8/layout/hList1"/>
    <dgm:cxn modelId="{32025AAB-A807-416C-892E-50BDDB324031}" type="presParOf" srcId="{CFB505EA-E162-4513-8899-13D783B6F6CF}" destId="{41C49A94-5ED5-44D3-A5EE-89F09B248DE4}" srcOrd="1" destOrd="0" presId="urn:microsoft.com/office/officeart/2005/8/layout/hList1"/>
    <dgm:cxn modelId="{1503FF6B-91F2-4F47-9421-8EB7FE79F07F}" type="presParOf" srcId="{2697B9AA-A583-40D0-A824-E1131A3C313A}" destId="{AD11D9A3-BEC7-4310-9E8E-E3E9FA2582A5}" srcOrd="1" destOrd="0" presId="urn:microsoft.com/office/officeart/2005/8/layout/hList1"/>
    <dgm:cxn modelId="{C865A973-7BE0-4D82-B157-FF770F390761}" type="presParOf" srcId="{2697B9AA-A583-40D0-A824-E1131A3C313A}" destId="{246A4828-EDF6-464E-84C4-9884828FB119}" srcOrd="2" destOrd="0" presId="urn:microsoft.com/office/officeart/2005/8/layout/hList1"/>
    <dgm:cxn modelId="{026C6E34-E83F-4936-9B3D-D1027ACDF2C4}" type="presParOf" srcId="{246A4828-EDF6-464E-84C4-9884828FB119}" destId="{9CD9F255-A048-44AB-B19D-7AB69B455DD8}" srcOrd="0" destOrd="0" presId="urn:microsoft.com/office/officeart/2005/8/layout/hList1"/>
    <dgm:cxn modelId="{53A3B8D3-30AE-4EDD-926A-413A17A8BA87}" type="presParOf" srcId="{246A4828-EDF6-464E-84C4-9884828FB119}" destId="{D0ABA602-EF98-4063-A19E-2AE441D7E55A}" srcOrd="1" destOrd="0" presId="urn:microsoft.com/office/officeart/2005/8/layout/hList1"/>
    <dgm:cxn modelId="{63323DEF-77CC-4ECC-A4C4-6D70D18AA4BF}" type="presParOf" srcId="{2697B9AA-A583-40D0-A824-E1131A3C313A}" destId="{1FC35243-5AE2-41DD-A2F8-F7BE55AA2720}" srcOrd="3" destOrd="0" presId="urn:microsoft.com/office/officeart/2005/8/layout/hList1"/>
    <dgm:cxn modelId="{9C75714D-B477-4113-95EB-45CDE04EF60A}" type="presParOf" srcId="{2697B9AA-A583-40D0-A824-E1131A3C313A}" destId="{E7CB87FC-0A67-4BB1-9492-F57B48357E47}" srcOrd="4" destOrd="0" presId="urn:microsoft.com/office/officeart/2005/8/layout/hList1"/>
    <dgm:cxn modelId="{B202F792-8950-4665-A50A-087D85E67945}" type="presParOf" srcId="{E7CB87FC-0A67-4BB1-9492-F57B48357E47}" destId="{C5DA06CA-93CD-4807-AD7F-2BE7501B38D8}" srcOrd="0" destOrd="0" presId="urn:microsoft.com/office/officeart/2005/8/layout/hList1"/>
    <dgm:cxn modelId="{160BE852-B57F-43F5-AAEF-546EC5E0FFC1}" type="presParOf" srcId="{E7CB87FC-0A67-4BB1-9492-F57B48357E47}" destId="{15191E84-7F37-4048-AAF1-5969353E4120}" srcOrd="1" destOrd="0" presId="urn:microsoft.com/office/officeart/2005/8/layout/hList1"/>
  </dgm:cxnLst>
  <dgm:bg/>
  <dgm:whole/>
  <dgm:extLst>
    <a:ext uri="http://schemas.microsoft.com/office/drawing/2008/diagram">
      <dsp:dataModelExt xmlns:dsp="http://schemas.microsoft.com/office/drawing/2008/diagram" relId="rId1884" minVer="http://schemas.openxmlformats.org/drawingml/2006/diagram"/>
    </a:ext>
  </dgm:extLst>
</dgm:dataModel>
</file>

<file path=word/diagrams/data3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3" qsCatId="simple" csTypeId="urn:microsoft.com/office/officeart/2005/8/colors/accent1_2#3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3. Суспільний продукт, його структура та відтворення.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0A45B21-2836-4B64-B646-9B6D1D5A8BF0}" type="presOf" srcId="{FAB61EDA-E6CD-4F74-80EB-C0E97EA6A3B5}" destId="{F685108C-D8FC-4FD1-A66F-70B161CE7B2F}" srcOrd="0" destOrd="0" presId="urn:microsoft.com/office/officeart/2005/8/layout/vList2"/>
    <dgm:cxn modelId="{F94EB795-C548-4B24-A18A-25BA80732BFA}" type="presOf" srcId="{4B2AD744-40CC-4705-8413-35C94F601676}" destId="{0A37B056-C151-49F6-89D6-3D81D2E80892}" srcOrd="0" destOrd="0" presId="urn:microsoft.com/office/officeart/2005/8/layout/vList2"/>
    <dgm:cxn modelId="{18658BD8-24D0-464C-9EB1-43A2E68AD2C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5" minVer="http://schemas.openxmlformats.org/drawingml/2006/diagram"/>
    </a:ext>
  </dgm:extLst>
</dgm:dataModel>
</file>

<file path=word/diagrams/data350.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5" loCatId="list" qsTypeId="urn:microsoft.com/office/officeart/2005/8/quickstyle/simple1#343" qsCatId="simple" csTypeId="urn:microsoft.com/office/officeart/2005/8/colors/accent1_2#345"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 Реальні інвестиції </a:t>
          </a:r>
          <a:r>
            <a:rPr lang="uk-UA" sz="1200" b="0">
              <a:solidFill>
                <a:sysClr val="windowText" lastClr="000000"/>
              </a:solidFill>
              <a:latin typeface="Arial" pitchFamily="34" charset="0"/>
              <a:cs typeface="Arial" pitchFamily="34" charset="0"/>
            </a:rPr>
            <a:t>– </a:t>
          </a:r>
        </a:p>
        <a:p>
          <a:r>
            <a:rPr lang="uk-UA" sz="1200" b="0">
              <a:solidFill>
                <a:sysClr val="windowText" lastClr="000000"/>
              </a:solidFill>
              <a:latin typeface="Arial" pitchFamily="34" charset="0"/>
              <a:cs typeface="Arial" pitchFamily="34" charset="0"/>
            </a:rPr>
            <a:t>вкладання коштів у реальні активи, як матеріальні (будівлі, споруди, обладнання, приріст матеріально-технічних запасів), так і нематеріальні (ліцензії, патенти, права на корисні копалини, ноу-хау тощо, також вкладання коштів у наукові дослідження та реалізацію їх результатів або інновації)</a:t>
          </a:r>
          <a:endParaRPr lang="ru-RU" sz="1200" b="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Фінансові інвестиції </a:t>
          </a:r>
          <a:r>
            <a:rPr lang="uk-UA" sz="1200" b="0">
              <a:solidFill>
                <a:sysClr val="windowText" lastClr="000000"/>
              </a:solidFill>
              <a:latin typeface="Arial" pitchFamily="34" charset="0"/>
              <a:cs typeface="Arial" pitchFamily="34" charset="0"/>
            </a:rPr>
            <a:t>– </a:t>
          </a:r>
          <a:r>
            <a:rPr lang="uk-UA" sz="1200" b="1">
              <a:solidFill>
                <a:sysClr val="windowText" lastClr="000000"/>
              </a:solidFill>
              <a:latin typeface="Arial" pitchFamily="34" charset="0"/>
              <a:cs typeface="Arial" pitchFamily="34" charset="0"/>
            </a:rPr>
            <a:t> </a:t>
          </a:r>
        </a:p>
        <a:p>
          <a:r>
            <a:rPr lang="uk-UA" sz="1200">
              <a:solidFill>
                <a:sysClr val="windowText" lastClr="000000"/>
              </a:solidFill>
              <a:latin typeface="Arial" pitchFamily="34" charset="0"/>
              <a:cs typeface="Arial" pitchFamily="34" charset="0"/>
            </a:rPr>
            <a:t>вкладення коштів у різні фінансові активи – цінні папери, зокрема акції та облігації</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8427">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3011">
        <dgm:presLayoutVars>
          <dgm:bulletEnabled val="1"/>
        </dgm:presLayoutVars>
      </dgm:prSet>
      <dgm:spPr/>
      <dgm:t>
        <a:bodyPr/>
        <a:lstStyle/>
        <a:p>
          <a:endParaRPr lang="uk-UA"/>
        </a:p>
      </dgm:t>
    </dgm:pt>
  </dgm:ptLst>
  <dgm:cxnLst>
    <dgm:cxn modelId="{79985410-FC5F-4391-85A9-FD5365649FDD}" type="presOf" srcId="{0F22F9E9-00DD-4D9A-A1AB-5319A52A8079}" destId="{8A7B54E2-7A8A-4D21-AF0C-D4B0E76938FC}" srcOrd="0" destOrd="0" presId="urn:microsoft.com/office/officeart/2005/8/layout/default#5"/>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FD069EC6-C466-4025-8CC4-7214E2C8EFE6}" type="presOf" srcId="{2AC2A98D-EC5B-44A1-92E9-5AB651E63F30}" destId="{1A2818B2-EED9-4F30-B4F2-67875D5DDB2E}" srcOrd="0" destOrd="0" presId="urn:microsoft.com/office/officeart/2005/8/layout/default#5"/>
    <dgm:cxn modelId="{F4E827CC-83D1-408F-A4BC-9B39C794F45F}" type="presOf" srcId="{5817B328-2D54-46E2-85F4-A705805443FA}" destId="{1A7D9364-ADBD-4A55-9968-DDD76D30EEE1}" srcOrd="0" destOrd="0" presId="urn:microsoft.com/office/officeart/2005/8/layout/default#5"/>
    <dgm:cxn modelId="{73597FD1-9F28-4478-8247-1A467E9F7971}" type="presParOf" srcId="{1A7D9364-ADBD-4A55-9968-DDD76D30EEE1}" destId="{1A2818B2-EED9-4F30-B4F2-67875D5DDB2E}" srcOrd="0" destOrd="0" presId="urn:microsoft.com/office/officeart/2005/8/layout/default#5"/>
    <dgm:cxn modelId="{8633327D-F586-4B2A-B537-917D6DA29774}" type="presParOf" srcId="{1A7D9364-ADBD-4A55-9968-DDD76D30EEE1}" destId="{DD473FB2-EFDB-4CEB-B72E-A0C0682EF81A}" srcOrd="1" destOrd="0" presId="urn:microsoft.com/office/officeart/2005/8/layout/default#5"/>
    <dgm:cxn modelId="{F2C2D8CC-3865-4273-A67F-BA8B3D8C0B02}" type="presParOf" srcId="{1A7D9364-ADBD-4A55-9968-DDD76D30EEE1}" destId="{8A7B54E2-7A8A-4D21-AF0C-D4B0E76938FC}" srcOrd="2" destOrd="0" presId="urn:microsoft.com/office/officeart/2005/8/layout/default#5"/>
  </dgm:cxnLst>
  <dgm:bg/>
  <dgm:whole/>
  <dgm:extLst>
    <a:ext uri="http://schemas.microsoft.com/office/drawing/2008/diagram">
      <dsp:dataModelExt xmlns:dsp="http://schemas.microsoft.com/office/drawing/2008/diagram" relId="rId1889" minVer="http://schemas.openxmlformats.org/drawingml/2006/diagram"/>
    </a:ext>
  </dgm:extLst>
</dgm:dataModel>
</file>

<file path=word/diagrams/data35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6" loCatId="list" qsTypeId="urn:microsoft.com/office/officeart/2005/8/quickstyle/simple1#344" qsCatId="simple" csTypeId="urn:microsoft.com/office/officeart/2005/8/colors/accent1_2#346"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i="1">
              <a:solidFill>
                <a:sysClr val="windowText" lastClr="000000"/>
              </a:solidFill>
              <a:latin typeface="Arial" pitchFamily="34" charset="0"/>
              <a:cs typeface="Arial" pitchFamily="34" charset="0"/>
            </a:rPr>
            <a:t>Пряма інвестиція</a:t>
          </a:r>
          <a:r>
            <a:rPr lang="uk-UA" sz="1200">
              <a:solidFill>
                <a:sysClr val="windowText" lastClr="000000"/>
              </a:solidFill>
              <a:latin typeface="Arial" pitchFamily="34" charset="0"/>
              <a:cs typeface="Arial" pitchFamily="34" charset="0"/>
            </a:rPr>
            <a:t> – </a:t>
          </a:r>
        </a:p>
        <a:p>
          <a:r>
            <a:rPr lang="uk-UA" sz="1200">
              <a:solidFill>
                <a:sysClr val="windowText" lastClr="000000"/>
              </a:solidFill>
              <a:latin typeface="Arial" pitchFamily="34" charset="0"/>
              <a:cs typeface="Arial" pitchFamily="34" charset="0"/>
            </a:rPr>
            <a:t>це господарська операція, яка передбачає внесення коштів або майна в статутний капітал  (фонд) юридичної особи в обмін на корпоративні права, емітовані такою юридичною особою (до них можна віднести внесення будь-яких цінностей на основі угоди інвестицій)</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i="1">
              <a:solidFill>
                <a:sysClr val="windowText" lastClr="000000"/>
              </a:solidFill>
              <a:latin typeface="Arial" pitchFamily="34" charset="0"/>
              <a:cs typeface="Arial" pitchFamily="34" charset="0"/>
            </a:rPr>
            <a:t>Портфельні інвестиції</a:t>
          </a:r>
          <a:r>
            <a:rPr lang="uk-UA" sz="1200">
              <a:solidFill>
                <a:sysClr val="windowText" lastClr="000000"/>
              </a:solidFill>
              <a:latin typeface="Arial" pitchFamily="34" charset="0"/>
              <a:cs typeface="Arial" pitchFamily="34" charset="0"/>
            </a:rPr>
            <a:t> – </a:t>
          </a:r>
        </a:p>
        <a:p>
          <a:r>
            <a:rPr lang="uk-UA" sz="1200">
              <a:solidFill>
                <a:sysClr val="windowText" lastClr="000000"/>
              </a:solidFill>
              <a:latin typeface="Arial" pitchFamily="34" charset="0"/>
              <a:cs typeface="Arial" pitchFamily="34" charset="0"/>
            </a:rPr>
            <a:t>це господарська операція, яка передбачає придбання цінних паперів, деривативів та інших фінансових активів за грошові кошти на фондовому ринку </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A6070121-F555-443E-A9FA-18D12D8436A8}" type="presOf" srcId="{5817B328-2D54-46E2-85F4-A705805443FA}" destId="{1A7D9364-ADBD-4A55-9968-DDD76D30EEE1}" srcOrd="0" destOrd="0" presId="urn:microsoft.com/office/officeart/2005/8/layout/default#6"/>
    <dgm:cxn modelId="{A79B77D8-AE37-4EDC-A327-10F75E7A7A57}" type="presOf" srcId="{0F22F9E9-00DD-4D9A-A1AB-5319A52A8079}" destId="{8A7B54E2-7A8A-4D21-AF0C-D4B0E76938FC}" srcOrd="0" destOrd="0" presId="urn:microsoft.com/office/officeart/2005/8/layout/default#6"/>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08F060A1-318E-4A41-8292-C947DF4845B4}" type="presOf" srcId="{2AC2A98D-EC5B-44A1-92E9-5AB651E63F30}" destId="{1A2818B2-EED9-4F30-B4F2-67875D5DDB2E}" srcOrd="0" destOrd="0" presId="urn:microsoft.com/office/officeart/2005/8/layout/default#6"/>
    <dgm:cxn modelId="{42033E42-5B02-48A4-88D5-CEB417BF0AB6}" type="presParOf" srcId="{1A7D9364-ADBD-4A55-9968-DDD76D30EEE1}" destId="{1A2818B2-EED9-4F30-B4F2-67875D5DDB2E}" srcOrd="0" destOrd="0" presId="urn:microsoft.com/office/officeart/2005/8/layout/default#6"/>
    <dgm:cxn modelId="{956D9E2C-B6F8-4F82-9F39-51886F9B82FC}" type="presParOf" srcId="{1A7D9364-ADBD-4A55-9968-DDD76D30EEE1}" destId="{DD473FB2-EFDB-4CEB-B72E-A0C0682EF81A}" srcOrd="1" destOrd="0" presId="urn:microsoft.com/office/officeart/2005/8/layout/default#6"/>
    <dgm:cxn modelId="{968954F8-2329-4A4F-87ED-B458C898D3F6}" type="presParOf" srcId="{1A7D9364-ADBD-4A55-9968-DDD76D30EEE1}" destId="{8A7B54E2-7A8A-4D21-AF0C-D4B0E76938FC}" srcOrd="2" destOrd="0" presId="urn:microsoft.com/office/officeart/2005/8/layout/default#6"/>
  </dgm:cxnLst>
  <dgm:bg/>
  <dgm:whole/>
  <dgm:extLst>
    <a:ext uri="http://schemas.microsoft.com/office/drawing/2008/diagram">
      <dsp:dataModelExt xmlns:dsp="http://schemas.microsoft.com/office/drawing/2008/diagram" relId="rId1894" minVer="http://schemas.openxmlformats.org/drawingml/2006/diagram"/>
    </a:ext>
  </dgm:extLst>
</dgm:dataModel>
</file>

<file path=word/diagrams/data352.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7" loCatId="list" qsTypeId="urn:microsoft.com/office/officeart/2005/8/quickstyle/simple1#345" qsCatId="simple" csTypeId="urn:microsoft.com/office/officeart/2005/8/colors/accent1_2#34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i="1">
              <a:solidFill>
                <a:sysClr val="windowText" lastClr="000000"/>
              </a:solidFill>
              <a:latin typeface="Arial" pitchFamily="34" charset="0"/>
              <a:cs typeface="Arial" pitchFamily="34" charset="0"/>
            </a:rPr>
            <a:t>Пряме інвестиційне підприємство</a:t>
          </a:r>
          <a:r>
            <a:rPr lang="uk-UA" sz="1200">
              <a:solidFill>
                <a:sysClr val="windowText" lastClr="000000"/>
              </a:solidFill>
              <a:latin typeface="Arial" pitchFamily="34" charset="0"/>
              <a:cs typeface="Arial" pitchFamily="34" charset="0"/>
            </a:rPr>
            <a:t> - </a:t>
          </a:r>
        </a:p>
        <a:p>
          <a:r>
            <a:rPr lang="uk-UA" sz="1200">
              <a:solidFill>
                <a:sysClr val="windowText" lastClr="000000"/>
              </a:solidFill>
              <a:latin typeface="Arial" pitchFamily="34" charset="0"/>
              <a:cs typeface="Arial" pitchFamily="34" charset="0"/>
            </a:rPr>
            <a:t> це господарське товариство (швидше у формі АТ) у якому іноземний інвестор є власником не менше 10% звичайних акцій або їх еквіваленту в неакціонерному товаристві, або ж має право голосу в акціонерному товаристві</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i="1">
              <a:solidFill>
                <a:sysClr val="windowText" lastClr="000000"/>
              </a:solidFill>
              <a:latin typeface="Arial" pitchFamily="34" charset="0"/>
              <a:cs typeface="Arial" pitchFamily="34" charset="0"/>
            </a:rPr>
            <a:t>Пряма іноземна інвестиція (ПІІ) – </a:t>
          </a:r>
          <a:r>
            <a:rPr lang="uk-UA" sz="1200">
              <a:solidFill>
                <a:sysClr val="windowText" lastClr="000000"/>
              </a:solidFill>
              <a:latin typeface="Arial" pitchFamily="34" charset="0"/>
              <a:cs typeface="Arial" pitchFamily="34" charset="0"/>
            </a:rPr>
            <a:t>вкладання капіталу, яке передбачає контроль інвестора над закордонними підприємствами чи компаніями.</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A98267D1-5AFE-432F-83E3-9B8518CAB1DF}" type="presOf" srcId="{2AC2A98D-EC5B-44A1-92E9-5AB651E63F30}" destId="{1A2818B2-EED9-4F30-B4F2-67875D5DDB2E}" srcOrd="0" destOrd="0" presId="urn:microsoft.com/office/officeart/2005/8/layout/default#7"/>
    <dgm:cxn modelId="{0D9EC685-0A50-45C9-8AB2-116B52D29B2E}" type="presOf" srcId="{5817B328-2D54-46E2-85F4-A705805443FA}" destId="{1A7D9364-ADBD-4A55-9968-DDD76D30EEE1}" srcOrd="0" destOrd="0" presId="urn:microsoft.com/office/officeart/2005/8/layout/default#7"/>
    <dgm:cxn modelId="{51C930B4-411F-4D52-B059-6D4F0BCC997E}" type="presOf" srcId="{0F22F9E9-00DD-4D9A-A1AB-5319A52A8079}" destId="{8A7B54E2-7A8A-4D21-AF0C-D4B0E76938FC}" srcOrd="0" destOrd="0" presId="urn:microsoft.com/office/officeart/2005/8/layout/default#7"/>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7E609391-E3D6-4C29-A052-D56BB6D08313}" type="presParOf" srcId="{1A7D9364-ADBD-4A55-9968-DDD76D30EEE1}" destId="{1A2818B2-EED9-4F30-B4F2-67875D5DDB2E}" srcOrd="0" destOrd="0" presId="urn:microsoft.com/office/officeart/2005/8/layout/default#7"/>
    <dgm:cxn modelId="{E39D165D-ECBD-4170-983D-C6DBC0D48E92}" type="presParOf" srcId="{1A7D9364-ADBD-4A55-9968-DDD76D30EEE1}" destId="{DD473FB2-EFDB-4CEB-B72E-A0C0682EF81A}" srcOrd="1" destOrd="0" presId="urn:microsoft.com/office/officeart/2005/8/layout/default#7"/>
    <dgm:cxn modelId="{2FEFF739-AF8A-4067-9039-57A7F6858C92}" type="presParOf" srcId="{1A7D9364-ADBD-4A55-9968-DDD76D30EEE1}" destId="{8A7B54E2-7A8A-4D21-AF0C-D4B0E76938FC}" srcOrd="2" destOrd="0" presId="urn:microsoft.com/office/officeart/2005/8/layout/default#7"/>
  </dgm:cxnLst>
  <dgm:bg/>
  <dgm:whole/>
  <dgm:extLst>
    <a:ext uri="http://schemas.microsoft.com/office/drawing/2008/diagram">
      <dsp:dataModelExt xmlns:dsp="http://schemas.microsoft.com/office/drawing/2008/diagram" relId="rId1899" minVer="http://schemas.openxmlformats.org/drawingml/2006/diagram"/>
    </a:ext>
  </dgm:extLst>
</dgm:dataModel>
</file>

<file path=word/diagrams/data3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46" qsCatId="simple" csTypeId="urn:microsoft.com/office/officeart/2005/8/colors/accent1_2#34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4.2.  </a:t>
          </a:r>
          <a:r>
            <a:rPr lang="uk-UA" sz="1400" b="1" i="0" cap="none" baseline="0">
              <a:solidFill>
                <a:sysClr val="windowText" lastClr="000000"/>
              </a:solidFill>
              <a:latin typeface="Arial" pitchFamily="34" charset="0"/>
              <a:cs typeface="Arial" pitchFamily="34" charset="0"/>
            </a:rPr>
            <a:t>Система міжнародних валютно-кредитних установ</a:t>
          </a:r>
          <a:endParaRPr lang="ru-RU" sz="1400" b="1" i="0"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8FC5ADB-7312-43A8-980F-E3438D8C2634}" type="presOf" srcId="{FAB61EDA-E6CD-4F74-80EB-C0E97EA6A3B5}" destId="{F685108C-D8FC-4FD1-A66F-70B161CE7B2F}" srcOrd="0" destOrd="0" presId="urn:microsoft.com/office/officeart/2005/8/layout/vList2"/>
    <dgm:cxn modelId="{C0D648B5-A3EB-40EE-9A81-DCC78F1CD795}" type="presOf" srcId="{4B2AD744-40CC-4705-8413-35C94F601676}" destId="{0A37B056-C151-49F6-89D6-3D81D2E80892}" srcOrd="0" destOrd="0" presId="urn:microsoft.com/office/officeart/2005/8/layout/vList2"/>
    <dgm:cxn modelId="{13083B19-0023-474F-B110-85DE0F863F8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04" minVer="http://schemas.openxmlformats.org/drawingml/2006/diagram"/>
    </a:ext>
  </dgm:extLst>
</dgm:dataModel>
</file>

<file path=word/diagrams/data3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47" qsCatId="simple" csTypeId="urn:microsoft.com/office/officeart/2005/8/colors/accent1_2#34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і валютно-кредитні  організації – це структури створені державами-учасницями та діють виключно на кошти отримані від країн-учасниць</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2D9290A-4601-4B58-95C3-36FC93E07A20}" type="presOf" srcId="{FAB61EDA-E6CD-4F74-80EB-C0E97EA6A3B5}" destId="{F685108C-D8FC-4FD1-A66F-70B161CE7B2F}" srcOrd="0" destOrd="0" presId="urn:microsoft.com/office/officeart/2005/8/layout/vList2"/>
    <dgm:cxn modelId="{D6D533AA-30E2-4EA1-BFE6-3814088EEF08}" type="presOf" srcId="{4B2AD744-40CC-4705-8413-35C94F601676}" destId="{0A37B056-C151-49F6-89D6-3D81D2E80892}" srcOrd="0" destOrd="0" presId="urn:microsoft.com/office/officeart/2005/8/layout/vList2"/>
    <dgm:cxn modelId="{E872D545-49DA-4040-AF82-D92046B08CC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09" minVer="http://schemas.openxmlformats.org/drawingml/2006/diagram"/>
    </a:ext>
  </dgm:extLst>
</dgm:dataModel>
</file>

<file path=word/diagrams/data355.xml><?xml version="1.0" encoding="utf-8"?>
<dgm:dataModel xmlns:dgm="http://schemas.openxmlformats.org/drawingml/2006/diagram" xmlns:a="http://schemas.openxmlformats.org/drawingml/2006/main">
  <dgm:ptLst>
    <dgm:pt modelId="{95B3B418-7C47-42DF-B1F1-F6815FB4F766}" type="doc">
      <dgm:prSet loTypeId="urn:microsoft.com/office/officeart/2005/8/layout/orgChart1" loCatId="hierarchy" qsTypeId="urn:microsoft.com/office/officeart/2005/8/quickstyle/simple1#348" qsCatId="simple" csTypeId="urn:microsoft.com/office/officeart/2005/8/colors/accent1_2#350" csCatId="accent1" phldr="1"/>
      <dgm:spPr/>
    </dgm:pt>
    <dgm:pt modelId="{F342B118-77D7-4081-B952-4789967F9FA0}">
      <dgm:prSet custT="1"/>
      <dgm:spPr>
        <a:solidFill>
          <a:schemeClr val="accent1">
            <a:lumMod val="20000"/>
            <a:lumOff val="80000"/>
          </a:schemeClr>
        </a:solidFill>
        <a:ln>
          <a:solidFill>
            <a:schemeClr val="tx2"/>
          </a:solidFill>
        </a:ln>
      </dgm:spPr>
      <dgm:t>
        <a:bodyPr/>
        <a:lstStyle/>
        <a:p>
          <a:pPr marR="0" algn="ctr" rtl="0"/>
          <a:r>
            <a:rPr lang="ru-RU" sz="1200" b="1" i="0" u="none" strike="noStrike" baseline="0">
              <a:solidFill>
                <a:sysClr val="windowText" lastClr="000000"/>
              </a:solidFill>
              <a:latin typeface="Arial"/>
            </a:rPr>
            <a:t>Міжнародні валютно-кредитні установи</a:t>
          </a:r>
        </a:p>
      </dgm:t>
    </dgm:pt>
    <dgm:pt modelId="{D661856D-E9D3-4D44-A989-200E18A4B783}" type="parTrans" cxnId="{E3252D8E-002B-4058-96CB-DA559A6B5EAD}">
      <dgm:prSet/>
      <dgm:spPr/>
      <dgm:t>
        <a:bodyPr/>
        <a:lstStyle/>
        <a:p>
          <a:endParaRPr lang="ru-RU"/>
        </a:p>
      </dgm:t>
    </dgm:pt>
    <dgm:pt modelId="{6F8EA4DC-14BB-4F75-BC6E-0727B34792F8}" type="sibTrans" cxnId="{E3252D8E-002B-4058-96CB-DA559A6B5EAD}">
      <dgm:prSet/>
      <dgm:spPr/>
      <dgm:t>
        <a:bodyPr/>
        <a:lstStyle/>
        <a:p>
          <a:endParaRPr lang="ru-RU"/>
        </a:p>
      </dgm:t>
    </dgm:pt>
    <dgm:pt modelId="{0E2601C1-F8E0-4368-8050-F5C683CBCA67}">
      <dgm:prSet custT="1"/>
      <dgm:spPr>
        <a:solidFill>
          <a:schemeClr val="accent1">
            <a:lumMod val="20000"/>
            <a:lumOff val="80000"/>
          </a:schemeClr>
        </a:solidFill>
        <a:ln>
          <a:solidFill>
            <a:schemeClr val="tx2"/>
          </a:solidFill>
        </a:ln>
      </dgm:spPr>
      <dgm:t>
        <a:bodyPr/>
        <a:lstStyle/>
        <a:p>
          <a:pPr marR="0" algn="ctr" rtl="0"/>
          <a:r>
            <a:rPr lang="ru-RU" sz="1200" b="0" i="0" u="none" strike="noStrike" baseline="0">
              <a:solidFill>
                <a:srgbClr val="000000"/>
              </a:solidFill>
              <a:latin typeface="Arial"/>
            </a:rPr>
            <a:t>глобальні</a:t>
          </a:r>
        </a:p>
      </dgm:t>
    </dgm:pt>
    <dgm:pt modelId="{19786507-C07D-495E-B041-8B68AF74FD68}" type="parTrans" cxnId="{3DF33DFB-416C-4C5E-A5DC-F77681E5CC11}">
      <dgm:prSet/>
      <dgm:spPr/>
      <dgm:t>
        <a:bodyPr/>
        <a:lstStyle/>
        <a:p>
          <a:endParaRPr lang="ru-RU"/>
        </a:p>
      </dgm:t>
    </dgm:pt>
    <dgm:pt modelId="{F8788128-4277-4952-B832-6E7E29462672}" type="sibTrans" cxnId="{3DF33DFB-416C-4C5E-A5DC-F77681E5CC11}">
      <dgm:prSet/>
      <dgm:spPr/>
      <dgm:t>
        <a:bodyPr/>
        <a:lstStyle/>
        <a:p>
          <a:endParaRPr lang="ru-RU"/>
        </a:p>
      </dgm:t>
    </dgm:pt>
    <dgm:pt modelId="{34766B5F-9090-4427-8939-65E5C7D2AE71}">
      <dgm:prSet custT="1"/>
      <dgm:spPr>
        <a:solidFill>
          <a:schemeClr val="accent1">
            <a:lumMod val="20000"/>
            <a:lumOff val="80000"/>
          </a:schemeClr>
        </a:solidFill>
      </dgm:spPr>
      <dgm:t>
        <a:bodyPr/>
        <a:lstStyle/>
        <a:p>
          <a:pPr marR="0" algn="ctr" rtl="0"/>
          <a:r>
            <a:rPr lang="ru-RU" sz="1200" b="0" i="0" u="none" strike="noStrike" baseline="0">
              <a:solidFill>
                <a:sysClr val="windowText" lastClr="000000"/>
              </a:solidFill>
              <a:latin typeface="Calibri"/>
            </a:rPr>
            <a:t>МВФ</a:t>
          </a:r>
          <a:endParaRPr lang="ru-RU" sz="1200">
            <a:solidFill>
              <a:sysClr val="windowText" lastClr="000000"/>
            </a:solidFill>
          </a:endParaRPr>
        </a:p>
      </dgm:t>
    </dgm:pt>
    <dgm:pt modelId="{9972F491-4607-4C26-9BE2-3F113AFA379C}" type="parTrans" cxnId="{A125BDF0-5F4F-4171-8E11-2F818365591D}">
      <dgm:prSet/>
      <dgm:spPr/>
      <dgm:t>
        <a:bodyPr/>
        <a:lstStyle/>
        <a:p>
          <a:endParaRPr lang="ru-RU"/>
        </a:p>
      </dgm:t>
    </dgm:pt>
    <dgm:pt modelId="{455F30DB-2B52-454D-8FF3-6DBCC093A20F}" type="sibTrans" cxnId="{A125BDF0-5F4F-4171-8E11-2F818365591D}">
      <dgm:prSet/>
      <dgm:spPr/>
      <dgm:t>
        <a:bodyPr/>
        <a:lstStyle/>
        <a:p>
          <a:endParaRPr lang="ru-RU"/>
        </a:p>
      </dgm:t>
    </dgm:pt>
    <dgm:pt modelId="{96E724FB-F7E1-4DA6-98C4-48699450F87C}">
      <dgm:prSet custT="1"/>
      <dgm:spPr>
        <a:solidFill>
          <a:schemeClr val="accent1">
            <a:lumMod val="20000"/>
            <a:lumOff val="80000"/>
          </a:schemeClr>
        </a:solidFill>
      </dgm:spPr>
      <dgm:t>
        <a:bodyPr/>
        <a:lstStyle/>
        <a:p>
          <a:pPr marR="0" algn="ctr" rtl="0"/>
          <a:r>
            <a:rPr lang="ru-RU" sz="1100" b="0" i="0" u="none" strike="noStrike" baseline="0">
              <a:solidFill>
                <a:sysClr val="windowText" lastClr="000000"/>
              </a:solidFill>
              <a:latin typeface="Calibri"/>
            </a:rPr>
            <a:t> Група Всесвітнього  банку</a:t>
          </a:r>
          <a:endParaRPr lang="ru-RU" sz="1100">
            <a:solidFill>
              <a:sysClr val="windowText" lastClr="000000"/>
            </a:solidFill>
          </a:endParaRPr>
        </a:p>
      </dgm:t>
    </dgm:pt>
    <dgm:pt modelId="{DB673812-4CA9-4DAC-9268-F60E88CA303D}" type="parTrans" cxnId="{B616B461-D58A-4ABA-B0B2-58929E62755E}">
      <dgm:prSet/>
      <dgm:spPr/>
      <dgm:t>
        <a:bodyPr/>
        <a:lstStyle/>
        <a:p>
          <a:endParaRPr lang="ru-RU"/>
        </a:p>
      </dgm:t>
    </dgm:pt>
    <dgm:pt modelId="{A7D35760-F19A-4284-81DC-5A46F983ED86}" type="sibTrans" cxnId="{B616B461-D58A-4ABA-B0B2-58929E62755E}">
      <dgm:prSet/>
      <dgm:spPr/>
      <dgm:t>
        <a:bodyPr/>
        <a:lstStyle/>
        <a:p>
          <a:endParaRPr lang="ru-RU"/>
        </a:p>
      </dgm:t>
    </dgm:pt>
    <dgm:pt modelId="{8C9737BD-49A8-4DB9-A700-635BE9B8B525}">
      <dgm:prSet custT="1"/>
      <dgm:spPr>
        <a:solidFill>
          <a:schemeClr val="accent1">
            <a:lumMod val="20000"/>
            <a:lumOff val="80000"/>
          </a:schemeClr>
        </a:solidFill>
        <a:ln>
          <a:solidFill>
            <a:schemeClr val="tx2"/>
          </a:solidFill>
        </a:ln>
      </dgm:spPr>
      <dgm:t>
        <a:bodyPr/>
        <a:lstStyle/>
        <a:p>
          <a:pPr marR="0" algn="ctr" rtl="0"/>
          <a:r>
            <a:rPr lang="ru-RU" sz="1200" b="0" i="0" u="none" strike="noStrike" baseline="0">
              <a:solidFill>
                <a:srgbClr val="000000"/>
              </a:solidFill>
              <a:latin typeface="Arial"/>
            </a:rPr>
            <a:t>регіональні</a:t>
          </a:r>
          <a:endParaRPr lang="ru-RU" sz="1200"/>
        </a:p>
      </dgm:t>
    </dgm:pt>
    <dgm:pt modelId="{33E62356-DB2A-40C2-A68B-875BD8D1AB98}" type="parTrans" cxnId="{78A03C0E-E8CE-4925-9D7C-D6A20AFA92BC}">
      <dgm:prSet/>
      <dgm:spPr/>
      <dgm:t>
        <a:bodyPr/>
        <a:lstStyle/>
        <a:p>
          <a:endParaRPr lang="ru-RU"/>
        </a:p>
      </dgm:t>
    </dgm:pt>
    <dgm:pt modelId="{77665040-F27F-4121-8BB3-B4BB99ED18D2}" type="sibTrans" cxnId="{78A03C0E-E8CE-4925-9D7C-D6A20AFA92BC}">
      <dgm:prSet/>
      <dgm:spPr/>
      <dgm:t>
        <a:bodyPr/>
        <a:lstStyle/>
        <a:p>
          <a:endParaRPr lang="ru-RU"/>
        </a:p>
      </dgm:t>
    </dgm:pt>
    <dgm:pt modelId="{054DB1E7-08AD-4A96-BDB3-3B23ABD946D9}">
      <dgm:prSet custT="1"/>
      <dgm:spPr>
        <a:solidFill>
          <a:schemeClr val="accent1">
            <a:lumMod val="20000"/>
            <a:lumOff val="80000"/>
          </a:schemeClr>
        </a:solidFill>
      </dgm:spPr>
      <dgm:t>
        <a:bodyPr/>
        <a:lstStyle/>
        <a:p>
          <a:pPr marR="0" algn="ctr" rtl="0"/>
          <a:r>
            <a:rPr lang="ru-RU" sz="1100" b="0" i="0" u="none" strike="noStrike" baseline="0">
              <a:solidFill>
                <a:sysClr val="windowText" lastClr="000000"/>
              </a:solidFill>
              <a:latin typeface="Calibri"/>
            </a:rPr>
            <a:t>ЄІБ</a:t>
          </a:r>
          <a:endParaRPr lang="ru-RU" sz="1100">
            <a:solidFill>
              <a:sysClr val="windowText" lastClr="000000"/>
            </a:solidFill>
          </a:endParaRPr>
        </a:p>
      </dgm:t>
    </dgm:pt>
    <dgm:pt modelId="{CF26D093-3E2A-494B-A2B9-754FABECA360}" type="parTrans" cxnId="{E90C2B69-66F4-449D-A701-7248BFE8EF64}">
      <dgm:prSet/>
      <dgm:spPr/>
      <dgm:t>
        <a:bodyPr/>
        <a:lstStyle/>
        <a:p>
          <a:endParaRPr lang="ru-RU"/>
        </a:p>
      </dgm:t>
    </dgm:pt>
    <dgm:pt modelId="{7EEC9D8F-B726-44CE-9BAA-ECE3926168A2}" type="sibTrans" cxnId="{E90C2B69-66F4-449D-A701-7248BFE8EF64}">
      <dgm:prSet/>
      <dgm:spPr/>
      <dgm:t>
        <a:bodyPr/>
        <a:lstStyle/>
        <a:p>
          <a:endParaRPr lang="ru-RU"/>
        </a:p>
      </dgm:t>
    </dgm:pt>
    <dgm:pt modelId="{2643C2BB-6185-406F-AD72-3D714CA3C625}">
      <dgm:prSet custT="1"/>
      <dgm:spPr>
        <a:solidFill>
          <a:schemeClr val="accent1">
            <a:lumMod val="20000"/>
            <a:lumOff val="80000"/>
          </a:schemeClr>
        </a:solidFill>
      </dgm:spPr>
      <dgm:t>
        <a:bodyPr/>
        <a:lstStyle/>
        <a:p>
          <a:pPr marR="0" algn="ctr" rtl="0"/>
          <a:r>
            <a:rPr lang="ru-RU" sz="1100" b="0" i="0" u="none" strike="noStrike" baseline="0">
              <a:solidFill>
                <a:sysClr val="windowText" lastClr="000000"/>
              </a:solidFill>
              <a:latin typeface="Calibri"/>
            </a:rPr>
            <a:t>ЄБРР</a:t>
          </a:r>
          <a:endParaRPr lang="ru-RU" sz="1100">
            <a:solidFill>
              <a:sysClr val="windowText" lastClr="000000"/>
            </a:solidFill>
          </a:endParaRPr>
        </a:p>
      </dgm:t>
    </dgm:pt>
    <dgm:pt modelId="{A1B78C1C-7355-449D-9928-B8D38E7E561A}" type="parTrans" cxnId="{F0DAE94F-3E1C-42DE-9F5F-FD6A02BFBC8A}">
      <dgm:prSet/>
      <dgm:spPr/>
      <dgm:t>
        <a:bodyPr/>
        <a:lstStyle/>
        <a:p>
          <a:endParaRPr lang="ru-RU"/>
        </a:p>
      </dgm:t>
    </dgm:pt>
    <dgm:pt modelId="{150540A2-DED9-48F6-B37E-0BDD8E675B34}" type="sibTrans" cxnId="{F0DAE94F-3E1C-42DE-9F5F-FD6A02BFBC8A}">
      <dgm:prSet/>
      <dgm:spPr/>
      <dgm:t>
        <a:bodyPr/>
        <a:lstStyle/>
        <a:p>
          <a:endParaRPr lang="ru-RU"/>
        </a:p>
      </dgm:t>
    </dgm:pt>
    <dgm:pt modelId="{BD348FAA-C544-400F-97E9-6F55182E6922}">
      <dgm:prSet custT="1"/>
      <dgm:spPr>
        <a:solidFill>
          <a:schemeClr val="accent1">
            <a:lumMod val="20000"/>
            <a:lumOff val="80000"/>
          </a:schemeClr>
        </a:solidFill>
        <a:ln>
          <a:solidFill>
            <a:schemeClr val="tx2"/>
          </a:solidFill>
        </a:ln>
      </dgm:spPr>
      <dgm:t>
        <a:bodyPr/>
        <a:lstStyle/>
        <a:p>
          <a:pPr marR="0" algn="ctr" rtl="0"/>
          <a:r>
            <a:rPr lang="ru-RU" sz="1100" b="0" i="0" u="none" strike="noStrike" baseline="0">
              <a:solidFill>
                <a:srgbClr val="000000"/>
              </a:solidFill>
              <a:latin typeface="Arial"/>
            </a:rPr>
            <a:t>Організації з міжнародної заборгованості</a:t>
          </a:r>
          <a:endParaRPr lang="ru-RU" sz="1100"/>
        </a:p>
      </dgm:t>
    </dgm:pt>
    <dgm:pt modelId="{FDF71E1A-E0A0-4E41-80FC-EF6194F2DF3C}" type="parTrans" cxnId="{9B554E12-F848-48A4-B4EA-962B276F7E04}">
      <dgm:prSet/>
      <dgm:spPr/>
      <dgm:t>
        <a:bodyPr/>
        <a:lstStyle/>
        <a:p>
          <a:endParaRPr lang="ru-RU"/>
        </a:p>
      </dgm:t>
    </dgm:pt>
    <dgm:pt modelId="{BFBCE23F-BFC6-4875-9C63-59354A805F07}" type="sibTrans" cxnId="{9B554E12-F848-48A4-B4EA-962B276F7E04}">
      <dgm:prSet/>
      <dgm:spPr/>
      <dgm:t>
        <a:bodyPr/>
        <a:lstStyle/>
        <a:p>
          <a:endParaRPr lang="ru-RU"/>
        </a:p>
      </dgm:t>
    </dgm:pt>
    <dgm:pt modelId="{92DE7BE3-95FB-4AD2-AC16-132174348887}">
      <dgm:prSet custT="1"/>
      <dgm:spPr>
        <a:solidFill>
          <a:schemeClr val="accent1">
            <a:lumMod val="20000"/>
            <a:lumOff val="80000"/>
          </a:schemeClr>
        </a:solidFill>
      </dgm:spPr>
      <dgm:t>
        <a:bodyPr/>
        <a:lstStyle/>
        <a:p>
          <a:pPr marR="0" algn="ctr" rtl="0"/>
          <a:r>
            <a:rPr lang="ru-RU" sz="1100" b="0" i="0" u="none" strike="noStrike" baseline="0">
              <a:solidFill>
                <a:sysClr val="windowText" lastClr="000000"/>
              </a:solidFill>
              <a:latin typeface="Calibri"/>
            </a:rPr>
            <a:t>Паризький клуб </a:t>
          </a:r>
          <a:endParaRPr lang="ru-RU" sz="1100">
            <a:solidFill>
              <a:sysClr val="windowText" lastClr="000000"/>
            </a:solidFill>
          </a:endParaRPr>
        </a:p>
      </dgm:t>
    </dgm:pt>
    <dgm:pt modelId="{0B93D338-064C-425C-8900-1C237115EA68}" type="parTrans" cxnId="{362DDF38-DF89-4912-9173-A97632A16F62}">
      <dgm:prSet/>
      <dgm:spPr/>
      <dgm:t>
        <a:bodyPr/>
        <a:lstStyle/>
        <a:p>
          <a:endParaRPr lang="ru-RU"/>
        </a:p>
      </dgm:t>
    </dgm:pt>
    <dgm:pt modelId="{5EF0BD3F-DDE2-40ED-A745-B340F5B60243}" type="sibTrans" cxnId="{362DDF38-DF89-4912-9173-A97632A16F62}">
      <dgm:prSet/>
      <dgm:spPr/>
      <dgm:t>
        <a:bodyPr/>
        <a:lstStyle/>
        <a:p>
          <a:endParaRPr lang="ru-RU"/>
        </a:p>
      </dgm:t>
    </dgm:pt>
    <dgm:pt modelId="{8FB3F9C7-8743-4C57-BE14-801260B15476}">
      <dgm:prSet custT="1"/>
      <dgm:spPr>
        <a:solidFill>
          <a:schemeClr val="accent1">
            <a:lumMod val="20000"/>
            <a:lumOff val="80000"/>
          </a:schemeClr>
        </a:solidFill>
      </dgm:spPr>
      <dgm:t>
        <a:bodyPr/>
        <a:lstStyle/>
        <a:p>
          <a:pPr marR="0" algn="ctr" rtl="0"/>
          <a:r>
            <a:rPr lang="ru-RU" sz="1100" b="0" i="0" u="none" strike="noStrike" baseline="0">
              <a:solidFill>
                <a:sysClr val="windowText" lastClr="000000"/>
              </a:solidFill>
              <a:latin typeface="Calibri"/>
            </a:rPr>
            <a:t>Лондонський клуб </a:t>
          </a:r>
          <a:endParaRPr lang="ru-RU" sz="1100">
            <a:solidFill>
              <a:sysClr val="windowText" lastClr="000000"/>
            </a:solidFill>
          </a:endParaRPr>
        </a:p>
      </dgm:t>
    </dgm:pt>
    <dgm:pt modelId="{65EFEA7A-48EC-4648-A3CE-11832C49216D}" type="parTrans" cxnId="{736499DA-78C1-4D5F-82F4-E067D64222CD}">
      <dgm:prSet/>
      <dgm:spPr/>
      <dgm:t>
        <a:bodyPr/>
        <a:lstStyle/>
        <a:p>
          <a:endParaRPr lang="ru-RU"/>
        </a:p>
      </dgm:t>
    </dgm:pt>
    <dgm:pt modelId="{FC8000A9-7B4E-46B7-BB9F-4EB17EA4B882}" type="sibTrans" cxnId="{736499DA-78C1-4D5F-82F4-E067D64222CD}">
      <dgm:prSet/>
      <dgm:spPr/>
      <dgm:t>
        <a:bodyPr/>
        <a:lstStyle/>
        <a:p>
          <a:endParaRPr lang="ru-RU"/>
        </a:p>
      </dgm:t>
    </dgm:pt>
    <dgm:pt modelId="{E72E52EC-5C40-4087-AB25-682E15C9A9D2}" type="pres">
      <dgm:prSet presAssocID="{95B3B418-7C47-42DF-B1F1-F6815FB4F766}" presName="hierChild1" presStyleCnt="0">
        <dgm:presLayoutVars>
          <dgm:orgChart val="1"/>
          <dgm:chPref val="1"/>
          <dgm:dir/>
          <dgm:animOne val="branch"/>
          <dgm:animLvl val="lvl"/>
          <dgm:resizeHandles/>
        </dgm:presLayoutVars>
      </dgm:prSet>
      <dgm:spPr/>
    </dgm:pt>
    <dgm:pt modelId="{AE0F7DB4-9375-440D-8FA6-27DD898C44DA}" type="pres">
      <dgm:prSet presAssocID="{F342B118-77D7-4081-B952-4789967F9FA0}" presName="hierRoot1" presStyleCnt="0">
        <dgm:presLayoutVars>
          <dgm:hierBranch/>
        </dgm:presLayoutVars>
      </dgm:prSet>
      <dgm:spPr/>
    </dgm:pt>
    <dgm:pt modelId="{18DA7756-0D1B-4BD0-AD07-B8E31CE6D13F}" type="pres">
      <dgm:prSet presAssocID="{F342B118-77D7-4081-B952-4789967F9FA0}" presName="rootComposite1" presStyleCnt="0"/>
      <dgm:spPr/>
    </dgm:pt>
    <dgm:pt modelId="{D6E62A39-B262-4B3B-AF34-D0C61E8E1B23}" type="pres">
      <dgm:prSet presAssocID="{F342B118-77D7-4081-B952-4789967F9FA0}" presName="rootText1" presStyleLbl="node0" presStyleIdx="0" presStyleCnt="1" custScaleX="377615" custScaleY="162823">
        <dgm:presLayoutVars>
          <dgm:chPref val="3"/>
        </dgm:presLayoutVars>
      </dgm:prSet>
      <dgm:spPr/>
      <dgm:t>
        <a:bodyPr/>
        <a:lstStyle/>
        <a:p>
          <a:endParaRPr lang="uk-UA"/>
        </a:p>
      </dgm:t>
    </dgm:pt>
    <dgm:pt modelId="{A9AF5EE6-5488-4F9A-9E7B-241022D58363}" type="pres">
      <dgm:prSet presAssocID="{F342B118-77D7-4081-B952-4789967F9FA0}" presName="rootConnector1" presStyleLbl="node1" presStyleIdx="0" presStyleCnt="0"/>
      <dgm:spPr/>
      <dgm:t>
        <a:bodyPr/>
        <a:lstStyle/>
        <a:p>
          <a:endParaRPr lang="uk-UA"/>
        </a:p>
      </dgm:t>
    </dgm:pt>
    <dgm:pt modelId="{B3F8403D-B982-447F-A302-A0D23DED5ECA}" type="pres">
      <dgm:prSet presAssocID="{F342B118-77D7-4081-B952-4789967F9FA0}" presName="hierChild2" presStyleCnt="0"/>
      <dgm:spPr/>
    </dgm:pt>
    <dgm:pt modelId="{07D1DFE9-2CA2-4675-A03A-C7289B105384}" type="pres">
      <dgm:prSet presAssocID="{19786507-C07D-495E-B041-8B68AF74FD68}" presName="Name35" presStyleLbl="parChTrans1D2" presStyleIdx="0" presStyleCnt="3"/>
      <dgm:spPr/>
      <dgm:t>
        <a:bodyPr/>
        <a:lstStyle/>
        <a:p>
          <a:endParaRPr lang="uk-UA"/>
        </a:p>
      </dgm:t>
    </dgm:pt>
    <dgm:pt modelId="{5DCC7E9E-9C4C-417E-AAEA-544C4372EF69}" type="pres">
      <dgm:prSet presAssocID="{0E2601C1-F8E0-4368-8050-F5C683CBCA67}" presName="hierRoot2" presStyleCnt="0">
        <dgm:presLayoutVars>
          <dgm:hierBranch/>
        </dgm:presLayoutVars>
      </dgm:prSet>
      <dgm:spPr/>
    </dgm:pt>
    <dgm:pt modelId="{635B21DD-D61F-4C2C-AEFB-E3BB9D80EF40}" type="pres">
      <dgm:prSet presAssocID="{0E2601C1-F8E0-4368-8050-F5C683CBCA67}" presName="rootComposite" presStyleCnt="0"/>
      <dgm:spPr/>
    </dgm:pt>
    <dgm:pt modelId="{9CD00273-7FF7-4AA2-AAF9-14A9242C0D03}" type="pres">
      <dgm:prSet presAssocID="{0E2601C1-F8E0-4368-8050-F5C683CBCA67}" presName="rootText" presStyleLbl="node2" presStyleIdx="0" presStyleCnt="3" custScaleX="197163">
        <dgm:presLayoutVars>
          <dgm:chPref val="3"/>
        </dgm:presLayoutVars>
      </dgm:prSet>
      <dgm:spPr/>
      <dgm:t>
        <a:bodyPr/>
        <a:lstStyle/>
        <a:p>
          <a:endParaRPr lang="uk-UA"/>
        </a:p>
      </dgm:t>
    </dgm:pt>
    <dgm:pt modelId="{A453542B-6DF2-4EC9-A437-0761AAFDE014}" type="pres">
      <dgm:prSet presAssocID="{0E2601C1-F8E0-4368-8050-F5C683CBCA67}" presName="rootConnector" presStyleLbl="node2" presStyleIdx="0" presStyleCnt="3"/>
      <dgm:spPr/>
      <dgm:t>
        <a:bodyPr/>
        <a:lstStyle/>
        <a:p>
          <a:endParaRPr lang="uk-UA"/>
        </a:p>
      </dgm:t>
    </dgm:pt>
    <dgm:pt modelId="{D54D6D8D-9D47-4834-B2E6-FF7BFA115C47}" type="pres">
      <dgm:prSet presAssocID="{0E2601C1-F8E0-4368-8050-F5C683CBCA67}" presName="hierChild4" presStyleCnt="0"/>
      <dgm:spPr/>
    </dgm:pt>
    <dgm:pt modelId="{3FD50FC9-9815-4D90-9EAE-6598CDC13AD0}" type="pres">
      <dgm:prSet presAssocID="{9972F491-4607-4C26-9BE2-3F113AFA379C}" presName="Name35" presStyleLbl="parChTrans1D3" presStyleIdx="0" presStyleCnt="6"/>
      <dgm:spPr/>
      <dgm:t>
        <a:bodyPr/>
        <a:lstStyle/>
        <a:p>
          <a:endParaRPr lang="uk-UA"/>
        </a:p>
      </dgm:t>
    </dgm:pt>
    <dgm:pt modelId="{5740F422-0C94-406F-85BD-348A605F8B82}" type="pres">
      <dgm:prSet presAssocID="{34766B5F-9090-4427-8939-65E5C7D2AE71}" presName="hierRoot2" presStyleCnt="0">
        <dgm:presLayoutVars>
          <dgm:hierBranch val="r"/>
        </dgm:presLayoutVars>
      </dgm:prSet>
      <dgm:spPr/>
    </dgm:pt>
    <dgm:pt modelId="{AA1846EA-80E8-4A65-A9D8-D5F53DBCFDFB}" type="pres">
      <dgm:prSet presAssocID="{34766B5F-9090-4427-8939-65E5C7D2AE71}" presName="rootComposite" presStyleCnt="0"/>
      <dgm:spPr/>
    </dgm:pt>
    <dgm:pt modelId="{9DDEFE87-5F18-487D-92A4-4378CC99BB96}" type="pres">
      <dgm:prSet presAssocID="{34766B5F-9090-4427-8939-65E5C7D2AE71}" presName="rootText" presStyleLbl="node3" presStyleIdx="0" presStyleCnt="6" custScaleY="124949">
        <dgm:presLayoutVars>
          <dgm:chPref val="3"/>
        </dgm:presLayoutVars>
      </dgm:prSet>
      <dgm:spPr/>
      <dgm:t>
        <a:bodyPr/>
        <a:lstStyle/>
        <a:p>
          <a:endParaRPr lang="uk-UA"/>
        </a:p>
      </dgm:t>
    </dgm:pt>
    <dgm:pt modelId="{F440417B-7E03-4E58-8342-6E19DDD4C5A7}" type="pres">
      <dgm:prSet presAssocID="{34766B5F-9090-4427-8939-65E5C7D2AE71}" presName="rootConnector" presStyleLbl="node3" presStyleIdx="0" presStyleCnt="6"/>
      <dgm:spPr/>
      <dgm:t>
        <a:bodyPr/>
        <a:lstStyle/>
        <a:p>
          <a:endParaRPr lang="uk-UA"/>
        </a:p>
      </dgm:t>
    </dgm:pt>
    <dgm:pt modelId="{97D7D72F-E32B-46FD-AAD0-AEF41BF81D11}" type="pres">
      <dgm:prSet presAssocID="{34766B5F-9090-4427-8939-65E5C7D2AE71}" presName="hierChild4" presStyleCnt="0"/>
      <dgm:spPr/>
    </dgm:pt>
    <dgm:pt modelId="{4C4631B8-C689-49BF-A2D2-C06490546728}" type="pres">
      <dgm:prSet presAssocID="{34766B5F-9090-4427-8939-65E5C7D2AE71}" presName="hierChild5" presStyleCnt="0"/>
      <dgm:spPr/>
    </dgm:pt>
    <dgm:pt modelId="{454568CD-F0FF-47CE-9943-A96A2ED9858F}" type="pres">
      <dgm:prSet presAssocID="{DB673812-4CA9-4DAC-9268-F60E88CA303D}" presName="Name35" presStyleLbl="parChTrans1D3" presStyleIdx="1" presStyleCnt="6"/>
      <dgm:spPr/>
      <dgm:t>
        <a:bodyPr/>
        <a:lstStyle/>
        <a:p>
          <a:endParaRPr lang="uk-UA"/>
        </a:p>
      </dgm:t>
    </dgm:pt>
    <dgm:pt modelId="{0EFF876C-DADA-4955-A661-8D1BEA087AFE}" type="pres">
      <dgm:prSet presAssocID="{96E724FB-F7E1-4DA6-98C4-48699450F87C}" presName="hierRoot2" presStyleCnt="0">
        <dgm:presLayoutVars>
          <dgm:hierBranch val="r"/>
        </dgm:presLayoutVars>
      </dgm:prSet>
      <dgm:spPr/>
    </dgm:pt>
    <dgm:pt modelId="{9D2718F2-1977-4816-B20D-E22993B4BF00}" type="pres">
      <dgm:prSet presAssocID="{96E724FB-F7E1-4DA6-98C4-48699450F87C}" presName="rootComposite" presStyleCnt="0"/>
      <dgm:spPr/>
    </dgm:pt>
    <dgm:pt modelId="{77E2125A-660B-4E80-8210-E1B16F630F4E}" type="pres">
      <dgm:prSet presAssocID="{96E724FB-F7E1-4DA6-98C4-48699450F87C}" presName="rootText" presStyleLbl="node3" presStyleIdx="1" presStyleCnt="6" custScaleX="112899" custScaleY="129968">
        <dgm:presLayoutVars>
          <dgm:chPref val="3"/>
        </dgm:presLayoutVars>
      </dgm:prSet>
      <dgm:spPr/>
      <dgm:t>
        <a:bodyPr/>
        <a:lstStyle/>
        <a:p>
          <a:endParaRPr lang="uk-UA"/>
        </a:p>
      </dgm:t>
    </dgm:pt>
    <dgm:pt modelId="{592CCBFC-FD36-4A29-96CB-A6DDF61C50D3}" type="pres">
      <dgm:prSet presAssocID="{96E724FB-F7E1-4DA6-98C4-48699450F87C}" presName="rootConnector" presStyleLbl="node3" presStyleIdx="1" presStyleCnt="6"/>
      <dgm:spPr/>
      <dgm:t>
        <a:bodyPr/>
        <a:lstStyle/>
        <a:p>
          <a:endParaRPr lang="uk-UA"/>
        </a:p>
      </dgm:t>
    </dgm:pt>
    <dgm:pt modelId="{685E2356-D1AA-4099-816F-FA11F7CFA25F}" type="pres">
      <dgm:prSet presAssocID="{96E724FB-F7E1-4DA6-98C4-48699450F87C}" presName="hierChild4" presStyleCnt="0"/>
      <dgm:spPr/>
    </dgm:pt>
    <dgm:pt modelId="{3D761D32-C188-4BDB-8933-B7179A0EBA41}" type="pres">
      <dgm:prSet presAssocID="{96E724FB-F7E1-4DA6-98C4-48699450F87C}" presName="hierChild5" presStyleCnt="0"/>
      <dgm:spPr/>
    </dgm:pt>
    <dgm:pt modelId="{699D919B-FFC6-4951-A886-A0340C722E7E}" type="pres">
      <dgm:prSet presAssocID="{0E2601C1-F8E0-4368-8050-F5C683CBCA67}" presName="hierChild5" presStyleCnt="0"/>
      <dgm:spPr/>
    </dgm:pt>
    <dgm:pt modelId="{17C94A95-893A-40C8-87BE-0D3AAF9BD628}" type="pres">
      <dgm:prSet presAssocID="{33E62356-DB2A-40C2-A68B-875BD8D1AB98}" presName="Name35" presStyleLbl="parChTrans1D2" presStyleIdx="1" presStyleCnt="3"/>
      <dgm:spPr/>
      <dgm:t>
        <a:bodyPr/>
        <a:lstStyle/>
        <a:p>
          <a:endParaRPr lang="uk-UA"/>
        </a:p>
      </dgm:t>
    </dgm:pt>
    <dgm:pt modelId="{06649CEC-174B-4126-A275-099EF995CD5F}" type="pres">
      <dgm:prSet presAssocID="{8C9737BD-49A8-4DB9-A700-635BE9B8B525}" presName="hierRoot2" presStyleCnt="0">
        <dgm:presLayoutVars>
          <dgm:hierBranch/>
        </dgm:presLayoutVars>
      </dgm:prSet>
      <dgm:spPr/>
    </dgm:pt>
    <dgm:pt modelId="{4E9484E5-0BED-4B02-A813-4DEE825BC872}" type="pres">
      <dgm:prSet presAssocID="{8C9737BD-49A8-4DB9-A700-635BE9B8B525}" presName="rootComposite" presStyleCnt="0"/>
      <dgm:spPr/>
    </dgm:pt>
    <dgm:pt modelId="{4563D911-944D-4D3A-9BED-D66F86D9EABF}" type="pres">
      <dgm:prSet presAssocID="{8C9737BD-49A8-4DB9-A700-635BE9B8B525}" presName="rootText" presStyleLbl="node2" presStyleIdx="1" presStyleCnt="3" custScaleX="200342" custLinFactNeighborX="4857" custLinFactNeighborY="-4857">
        <dgm:presLayoutVars>
          <dgm:chPref val="3"/>
        </dgm:presLayoutVars>
      </dgm:prSet>
      <dgm:spPr/>
      <dgm:t>
        <a:bodyPr/>
        <a:lstStyle/>
        <a:p>
          <a:endParaRPr lang="uk-UA"/>
        </a:p>
      </dgm:t>
    </dgm:pt>
    <dgm:pt modelId="{9ED1CF35-687B-4733-996C-DD58F57963FA}" type="pres">
      <dgm:prSet presAssocID="{8C9737BD-49A8-4DB9-A700-635BE9B8B525}" presName="rootConnector" presStyleLbl="node2" presStyleIdx="1" presStyleCnt="3"/>
      <dgm:spPr/>
      <dgm:t>
        <a:bodyPr/>
        <a:lstStyle/>
        <a:p>
          <a:endParaRPr lang="uk-UA"/>
        </a:p>
      </dgm:t>
    </dgm:pt>
    <dgm:pt modelId="{5E7152A3-E3D3-4A79-BC89-427A2C873FD3}" type="pres">
      <dgm:prSet presAssocID="{8C9737BD-49A8-4DB9-A700-635BE9B8B525}" presName="hierChild4" presStyleCnt="0"/>
      <dgm:spPr/>
    </dgm:pt>
    <dgm:pt modelId="{DEE3C986-CA10-4997-B82A-786CC48DD443}" type="pres">
      <dgm:prSet presAssocID="{CF26D093-3E2A-494B-A2B9-754FABECA360}" presName="Name35" presStyleLbl="parChTrans1D3" presStyleIdx="2" presStyleCnt="6"/>
      <dgm:spPr/>
      <dgm:t>
        <a:bodyPr/>
        <a:lstStyle/>
        <a:p>
          <a:endParaRPr lang="uk-UA"/>
        </a:p>
      </dgm:t>
    </dgm:pt>
    <dgm:pt modelId="{962A9AEC-8A9F-42C8-AF62-FF613782BB41}" type="pres">
      <dgm:prSet presAssocID="{054DB1E7-08AD-4A96-BDB3-3B23ABD946D9}" presName="hierRoot2" presStyleCnt="0">
        <dgm:presLayoutVars>
          <dgm:hierBranch val="r"/>
        </dgm:presLayoutVars>
      </dgm:prSet>
      <dgm:spPr/>
    </dgm:pt>
    <dgm:pt modelId="{BD98ADFF-8A1C-464C-B527-16AAB647035C}" type="pres">
      <dgm:prSet presAssocID="{054DB1E7-08AD-4A96-BDB3-3B23ABD946D9}" presName="rootComposite" presStyleCnt="0"/>
      <dgm:spPr/>
    </dgm:pt>
    <dgm:pt modelId="{4C83013E-21C2-4F88-B47B-171ACEFC3EF5}" type="pres">
      <dgm:prSet presAssocID="{054DB1E7-08AD-4A96-BDB3-3B23ABD946D9}" presName="rootText" presStyleLbl="node3" presStyleIdx="2" presStyleCnt="6" custScaleY="129999" custLinFactNeighborX="-11095" custLinFactNeighborY="4931">
        <dgm:presLayoutVars>
          <dgm:chPref val="3"/>
        </dgm:presLayoutVars>
      </dgm:prSet>
      <dgm:spPr/>
      <dgm:t>
        <a:bodyPr/>
        <a:lstStyle/>
        <a:p>
          <a:endParaRPr lang="uk-UA"/>
        </a:p>
      </dgm:t>
    </dgm:pt>
    <dgm:pt modelId="{D46209EA-FB50-42A5-A3D6-2BFDC31E81F0}" type="pres">
      <dgm:prSet presAssocID="{054DB1E7-08AD-4A96-BDB3-3B23ABD946D9}" presName="rootConnector" presStyleLbl="node3" presStyleIdx="2" presStyleCnt="6"/>
      <dgm:spPr/>
      <dgm:t>
        <a:bodyPr/>
        <a:lstStyle/>
        <a:p>
          <a:endParaRPr lang="uk-UA"/>
        </a:p>
      </dgm:t>
    </dgm:pt>
    <dgm:pt modelId="{09E46571-5E3D-4CF1-BAB9-2289C3434CFB}" type="pres">
      <dgm:prSet presAssocID="{054DB1E7-08AD-4A96-BDB3-3B23ABD946D9}" presName="hierChild4" presStyleCnt="0"/>
      <dgm:spPr/>
    </dgm:pt>
    <dgm:pt modelId="{05DE5411-FFAC-4AF8-993B-A01BAD3A4C0C}" type="pres">
      <dgm:prSet presAssocID="{054DB1E7-08AD-4A96-BDB3-3B23ABD946D9}" presName="hierChild5" presStyleCnt="0"/>
      <dgm:spPr/>
    </dgm:pt>
    <dgm:pt modelId="{870857B4-AC9C-49A3-8642-3EDC2F71500F}" type="pres">
      <dgm:prSet presAssocID="{A1B78C1C-7355-449D-9928-B8D38E7E561A}" presName="Name35" presStyleLbl="parChTrans1D3" presStyleIdx="3" presStyleCnt="6"/>
      <dgm:spPr/>
      <dgm:t>
        <a:bodyPr/>
        <a:lstStyle/>
        <a:p>
          <a:endParaRPr lang="uk-UA"/>
        </a:p>
      </dgm:t>
    </dgm:pt>
    <dgm:pt modelId="{538E5FAF-6DA2-4323-A355-DADA5B533866}" type="pres">
      <dgm:prSet presAssocID="{2643C2BB-6185-406F-AD72-3D714CA3C625}" presName="hierRoot2" presStyleCnt="0">
        <dgm:presLayoutVars>
          <dgm:hierBranch val="r"/>
        </dgm:presLayoutVars>
      </dgm:prSet>
      <dgm:spPr/>
    </dgm:pt>
    <dgm:pt modelId="{CAABCCDD-6B3A-42B7-B92C-B9DF2C15741E}" type="pres">
      <dgm:prSet presAssocID="{2643C2BB-6185-406F-AD72-3D714CA3C625}" presName="rootComposite" presStyleCnt="0"/>
      <dgm:spPr/>
    </dgm:pt>
    <dgm:pt modelId="{99942F4D-C989-4A9C-97AE-507B669E5E00}" type="pres">
      <dgm:prSet presAssocID="{2643C2BB-6185-406F-AD72-3D714CA3C625}" presName="rootText" presStyleLbl="node3" presStyleIdx="3" presStyleCnt="6" custScaleY="135019" custLinFactNeighborX="-3764" custLinFactNeighborY="7528">
        <dgm:presLayoutVars>
          <dgm:chPref val="3"/>
        </dgm:presLayoutVars>
      </dgm:prSet>
      <dgm:spPr/>
      <dgm:t>
        <a:bodyPr/>
        <a:lstStyle/>
        <a:p>
          <a:endParaRPr lang="uk-UA"/>
        </a:p>
      </dgm:t>
    </dgm:pt>
    <dgm:pt modelId="{A0C2C0DD-3D04-4ADC-ADD6-166378842A41}" type="pres">
      <dgm:prSet presAssocID="{2643C2BB-6185-406F-AD72-3D714CA3C625}" presName="rootConnector" presStyleLbl="node3" presStyleIdx="3" presStyleCnt="6"/>
      <dgm:spPr/>
      <dgm:t>
        <a:bodyPr/>
        <a:lstStyle/>
        <a:p>
          <a:endParaRPr lang="uk-UA"/>
        </a:p>
      </dgm:t>
    </dgm:pt>
    <dgm:pt modelId="{9C595BF3-9B62-4AC9-B4B6-788AF146B711}" type="pres">
      <dgm:prSet presAssocID="{2643C2BB-6185-406F-AD72-3D714CA3C625}" presName="hierChild4" presStyleCnt="0"/>
      <dgm:spPr/>
    </dgm:pt>
    <dgm:pt modelId="{C9C31448-27C2-4D79-80DF-5CDCEE90B942}" type="pres">
      <dgm:prSet presAssocID="{2643C2BB-6185-406F-AD72-3D714CA3C625}" presName="hierChild5" presStyleCnt="0"/>
      <dgm:spPr/>
    </dgm:pt>
    <dgm:pt modelId="{758CC2EA-5FC2-4372-ABA0-6D8FE8F12CF7}" type="pres">
      <dgm:prSet presAssocID="{8C9737BD-49A8-4DB9-A700-635BE9B8B525}" presName="hierChild5" presStyleCnt="0"/>
      <dgm:spPr/>
    </dgm:pt>
    <dgm:pt modelId="{0F51FB23-A223-4101-AC8C-02886A0F8DFF}" type="pres">
      <dgm:prSet presAssocID="{FDF71E1A-E0A0-4E41-80FC-EF6194F2DF3C}" presName="Name35" presStyleLbl="parChTrans1D2" presStyleIdx="2" presStyleCnt="3"/>
      <dgm:spPr/>
      <dgm:t>
        <a:bodyPr/>
        <a:lstStyle/>
        <a:p>
          <a:endParaRPr lang="uk-UA"/>
        </a:p>
      </dgm:t>
    </dgm:pt>
    <dgm:pt modelId="{50778AEF-1A43-44D0-AF3B-3EB1DB758D33}" type="pres">
      <dgm:prSet presAssocID="{BD348FAA-C544-400F-97E9-6F55182E6922}" presName="hierRoot2" presStyleCnt="0">
        <dgm:presLayoutVars>
          <dgm:hierBranch/>
        </dgm:presLayoutVars>
      </dgm:prSet>
      <dgm:spPr/>
    </dgm:pt>
    <dgm:pt modelId="{E4214D40-B798-4223-B953-85E1D60E9C96}" type="pres">
      <dgm:prSet presAssocID="{BD348FAA-C544-400F-97E9-6F55182E6922}" presName="rootComposite" presStyleCnt="0"/>
      <dgm:spPr/>
    </dgm:pt>
    <dgm:pt modelId="{F1CF89E3-A75C-45D0-A223-DF0C676C270F}" type="pres">
      <dgm:prSet presAssocID="{BD348FAA-C544-400F-97E9-6F55182E6922}" presName="rootText" presStyleLbl="node2" presStyleIdx="2" presStyleCnt="3" custScaleX="242375">
        <dgm:presLayoutVars>
          <dgm:chPref val="3"/>
        </dgm:presLayoutVars>
      </dgm:prSet>
      <dgm:spPr/>
      <dgm:t>
        <a:bodyPr/>
        <a:lstStyle/>
        <a:p>
          <a:endParaRPr lang="uk-UA"/>
        </a:p>
      </dgm:t>
    </dgm:pt>
    <dgm:pt modelId="{AACFE2C1-2CAF-4FEC-806F-FE7EDE7DDC56}" type="pres">
      <dgm:prSet presAssocID="{BD348FAA-C544-400F-97E9-6F55182E6922}" presName="rootConnector" presStyleLbl="node2" presStyleIdx="2" presStyleCnt="3"/>
      <dgm:spPr/>
      <dgm:t>
        <a:bodyPr/>
        <a:lstStyle/>
        <a:p>
          <a:endParaRPr lang="uk-UA"/>
        </a:p>
      </dgm:t>
    </dgm:pt>
    <dgm:pt modelId="{9ED91354-962D-4EE3-807B-0FF7B3481DBB}" type="pres">
      <dgm:prSet presAssocID="{BD348FAA-C544-400F-97E9-6F55182E6922}" presName="hierChild4" presStyleCnt="0"/>
      <dgm:spPr/>
    </dgm:pt>
    <dgm:pt modelId="{9C12477E-2B37-4C51-AD57-70F5A69C5417}" type="pres">
      <dgm:prSet presAssocID="{0B93D338-064C-425C-8900-1C237115EA68}" presName="Name35" presStyleLbl="parChTrans1D3" presStyleIdx="4" presStyleCnt="6"/>
      <dgm:spPr/>
      <dgm:t>
        <a:bodyPr/>
        <a:lstStyle/>
        <a:p>
          <a:endParaRPr lang="uk-UA"/>
        </a:p>
      </dgm:t>
    </dgm:pt>
    <dgm:pt modelId="{780D7395-C435-4120-AA8B-47CDAE5F1E3F}" type="pres">
      <dgm:prSet presAssocID="{92DE7BE3-95FB-4AD2-AC16-132174348887}" presName="hierRoot2" presStyleCnt="0">
        <dgm:presLayoutVars>
          <dgm:hierBranch val="r"/>
        </dgm:presLayoutVars>
      </dgm:prSet>
      <dgm:spPr/>
    </dgm:pt>
    <dgm:pt modelId="{1680FACB-DFB1-4CBE-85FA-3331BDA5C6B8}" type="pres">
      <dgm:prSet presAssocID="{92DE7BE3-95FB-4AD2-AC16-132174348887}" presName="rootComposite" presStyleCnt="0"/>
      <dgm:spPr/>
    </dgm:pt>
    <dgm:pt modelId="{6C9AAB07-BB99-4A6E-BFC8-A8082412DA10}" type="pres">
      <dgm:prSet presAssocID="{92DE7BE3-95FB-4AD2-AC16-132174348887}" presName="rootText" presStyleLbl="node3" presStyleIdx="4" presStyleCnt="6" custScaleY="134874">
        <dgm:presLayoutVars>
          <dgm:chPref val="3"/>
        </dgm:presLayoutVars>
      </dgm:prSet>
      <dgm:spPr/>
      <dgm:t>
        <a:bodyPr/>
        <a:lstStyle/>
        <a:p>
          <a:endParaRPr lang="uk-UA"/>
        </a:p>
      </dgm:t>
    </dgm:pt>
    <dgm:pt modelId="{91D53685-B5C9-4383-94D6-2C6381444599}" type="pres">
      <dgm:prSet presAssocID="{92DE7BE3-95FB-4AD2-AC16-132174348887}" presName="rootConnector" presStyleLbl="node3" presStyleIdx="4" presStyleCnt="6"/>
      <dgm:spPr/>
      <dgm:t>
        <a:bodyPr/>
        <a:lstStyle/>
        <a:p>
          <a:endParaRPr lang="uk-UA"/>
        </a:p>
      </dgm:t>
    </dgm:pt>
    <dgm:pt modelId="{62E94374-A521-4AC4-B211-2A75D8D81A47}" type="pres">
      <dgm:prSet presAssocID="{92DE7BE3-95FB-4AD2-AC16-132174348887}" presName="hierChild4" presStyleCnt="0"/>
      <dgm:spPr/>
    </dgm:pt>
    <dgm:pt modelId="{E94F1575-9863-4E51-9FE2-1211C3210327}" type="pres">
      <dgm:prSet presAssocID="{92DE7BE3-95FB-4AD2-AC16-132174348887}" presName="hierChild5" presStyleCnt="0"/>
      <dgm:spPr/>
    </dgm:pt>
    <dgm:pt modelId="{3672785C-D038-45F9-B1EB-6F7CBFD3F0E0}" type="pres">
      <dgm:prSet presAssocID="{65EFEA7A-48EC-4648-A3CE-11832C49216D}" presName="Name35" presStyleLbl="parChTrans1D3" presStyleIdx="5" presStyleCnt="6"/>
      <dgm:spPr/>
      <dgm:t>
        <a:bodyPr/>
        <a:lstStyle/>
        <a:p>
          <a:endParaRPr lang="uk-UA"/>
        </a:p>
      </dgm:t>
    </dgm:pt>
    <dgm:pt modelId="{3D07FC51-971A-4FC0-A52B-AA26D52E671F}" type="pres">
      <dgm:prSet presAssocID="{8FB3F9C7-8743-4C57-BE14-801260B15476}" presName="hierRoot2" presStyleCnt="0">
        <dgm:presLayoutVars>
          <dgm:hierBranch val="r"/>
        </dgm:presLayoutVars>
      </dgm:prSet>
      <dgm:spPr/>
    </dgm:pt>
    <dgm:pt modelId="{545CB3EE-917D-4364-9E29-BABFDB1BA522}" type="pres">
      <dgm:prSet presAssocID="{8FB3F9C7-8743-4C57-BE14-801260B15476}" presName="rootComposite" presStyleCnt="0"/>
      <dgm:spPr/>
    </dgm:pt>
    <dgm:pt modelId="{1DA56564-9E1B-4194-9872-93BB80E2EE04}" type="pres">
      <dgm:prSet presAssocID="{8FB3F9C7-8743-4C57-BE14-801260B15476}" presName="rootText" presStyleLbl="node3" presStyleIdx="5" presStyleCnt="6" custScaleX="114468" custScaleY="134874">
        <dgm:presLayoutVars>
          <dgm:chPref val="3"/>
        </dgm:presLayoutVars>
      </dgm:prSet>
      <dgm:spPr/>
      <dgm:t>
        <a:bodyPr/>
        <a:lstStyle/>
        <a:p>
          <a:endParaRPr lang="uk-UA"/>
        </a:p>
      </dgm:t>
    </dgm:pt>
    <dgm:pt modelId="{694CCC63-94CA-4652-96A0-0EFC4689C688}" type="pres">
      <dgm:prSet presAssocID="{8FB3F9C7-8743-4C57-BE14-801260B15476}" presName="rootConnector" presStyleLbl="node3" presStyleIdx="5" presStyleCnt="6"/>
      <dgm:spPr/>
      <dgm:t>
        <a:bodyPr/>
        <a:lstStyle/>
        <a:p>
          <a:endParaRPr lang="uk-UA"/>
        </a:p>
      </dgm:t>
    </dgm:pt>
    <dgm:pt modelId="{8CDD7BBD-E3AA-4849-943E-28DA6AD5602E}" type="pres">
      <dgm:prSet presAssocID="{8FB3F9C7-8743-4C57-BE14-801260B15476}" presName="hierChild4" presStyleCnt="0"/>
      <dgm:spPr/>
    </dgm:pt>
    <dgm:pt modelId="{B1783566-96ED-4654-89CC-176C1AFD7DD7}" type="pres">
      <dgm:prSet presAssocID="{8FB3F9C7-8743-4C57-BE14-801260B15476}" presName="hierChild5" presStyleCnt="0"/>
      <dgm:spPr/>
    </dgm:pt>
    <dgm:pt modelId="{AB24D6D9-0394-4EFF-B406-9323B2E04D82}" type="pres">
      <dgm:prSet presAssocID="{BD348FAA-C544-400F-97E9-6F55182E6922}" presName="hierChild5" presStyleCnt="0"/>
      <dgm:spPr/>
    </dgm:pt>
    <dgm:pt modelId="{BDBB0822-4C52-475E-BD0B-A296D1E79A75}" type="pres">
      <dgm:prSet presAssocID="{F342B118-77D7-4081-B952-4789967F9FA0}" presName="hierChild3" presStyleCnt="0"/>
      <dgm:spPr/>
    </dgm:pt>
  </dgm:ptLst>
  <dgm:cxnLst>
    <dgm:cxn modelId="{586EE299-255A-4013-99C1-81688ACFF171}" type="presOf" srcId="{8FB3F9C7-8743-4C57-BE14-801260B15476}" destId="{1DA56564-9E1B-4194-9872-93BB80E2EE04}" srcOrd="0" destOrd="0" presId="urn:microsoft.com/office/officeart/2005/8/layout/orgChart1"/>
    <dgm:cxn modelId="{323D710D-9A05-4847-A881-54016A52B5E2}" type="presOf" srcId="{FDF71E1A-E0A0-4E41-80FC-EF6194F2DF3C}" destId="{0F51FB23-A223-4101-AC8C-02886A0F8DFF}" srcOrd="0" destOrd="0" presId="urn:microsoft.com/office/officeart/2005/8/layout/orgChart1"/>
    <dgm:cxn modelId="{5122672C-9FC7-4237-BA2A-2D62A75EF77E}" type="presOf" srcId="{19786507-C07D-495E-B041-8B68AF74FD68}" destId="{07D1DFE9-2CA2-4675-A03A-C7289B105384}" srcOrd="0" destOrd="0" presId="urn:microsoft.com/office/officeart/2005/8/layout/orgChart1"/>
    <dgm:cxn modelId="{9B554E12-F848-48A4-B4EA-962B276F7E04}" srcId="{F342B118-77D7-4081-B952-4789967F9FA0}" destId="{BD348FAA-C544-400F-97E9-6F55182E6922}" srcOrd="2" destOrd="0" parTransId="{FDF71E1A-E0A0-4E41-80FC-EF6194F2DF3C}" sibTransId="{BFBCE23F-BFC6-4875-9C63-59354A805F07}"/>
    <dgm:cxn modelId="{F4CE08D7-7E44-461F-B7B6-D364C730EFDF}" type="presOf" srcId="{92DE7BE3-95FB-4AD2-AC16-132174348887}" destId="{6C9AAB07-BB99-4A6E-BFC8-A8082412DA10}" srcOrd="0" destOrd="0" presId="urn:microsoft.com/office/officeart/2005/8/layout/orgChart1"/>
    <dgm:cxn modelId="{1F322719-C9E2-4064-9988-B7AFFB8C2B05}" type="presOf" srcId="{8FB3F9C7-8743-4C57-BE14-801260B15476}" destId="{694CCC63-94CA-4652-96A0-0EFC4689C688}" srcOrd="1" destOrd="0" presId="urn:microsoft.com/office/officeart/2005/8/layout/orgChart1"/>
    <dgm:cxn modelId="{36C49A2B-4640-4DD5-A873-1A4156410FB4}" type="presOf" srcId="{F342B118-77D7-4081-B952-4789967F9FA0}" destId="{D6E62A39-B262-4B3B-AF34-D0C61E8E1B23}" srcOrd="0" destOrd="0" presId="urn:microsoft.com/office/officeart/2005/8/layout/orgChart1"/>
    <dgm:cxn modelId="{CC9DF9AB-F043-4580-8273-CE19CFB6AC52}" type="presOf" srcId="{96E724FB-F7E1-4DA6-98C4-48699450F87C}" destId="{77E2125A-660B-4E80-8210-E1B16F630F4E}" srcOrd="0" destOrd="0" presId="urn:microsoft.com/office/officeart/2005/8/layout/orgChart1"/>
    <dgm:cxn modelId="{36065DB8-2B41-49DA-A002-ECC9A26C9973}" type="presOf" srcId="{0E2601C1-F8E0-4368-8050-F5C683CBCA67}" destId="{A453542B-6DF2-4EC9-A437-0761AAFDE014}" srcOrd="1" destOrd="0" presId="urn:microsoft.com/office/officeart/2005/8/layout/orgChart1"/>
    <dgm:cxn modelId="{736499DA-78C1-4D5F-82F4-E067D64222CD}" srcId="{BD348FAA-C544-400F-97E9-6F55182E6922}" destId="{8FB3F9C7-8743-4C57-BE14-801260B15476}" srcOrd="1" destOrd="0" parTransId="{65EFEA7A-48EC-4648-A3CE-11832C49216D}" sibTransId="{FC8000A9-7B4E-46B7-BB9F-4EB17EA4B882}"/>
    <dgm:cxn modelId="{362DDF38-DF89-4912-9173-A97632A16F62}" srcId="{BD348FAA-C544-400F-97E9-6F55182E6922}" destId="{92DE7BE3-95FB-4AD2-AC16-132174348887}" srcOrd="0" destOrd="0" parTransId="{0B93D338-064C-425C-8900-1C237115EA68}" sibTransId="{5EF0BD3F-DDE2-40ED-A745-B340F5B60243}"/>
    <dgm:cxn modelId="{3DF33DFB-416C-4C5E-A5DC-F77681E5CC11}" srcId="{F342B118-77D7-4081-B952-4789967F9FA0}" destId="{0E2601C1-F8E0-4368-8050-F5C683CBCA67}" srcOrd="0" destOrd="0" parTransId="{19786507-C07D-495E-B041-8B68AF74FD68}" sibTransId="{F8788128-4277-4952-B832-6E7E29462672}"/>
    <dgm:cxn modelId="{0502B94D-1640-4114-A576-E57C2B5C9C58}" type="presOf" srcId="{95B3B418-7C47-42DF-B1F1-F6815FB4F766}" destId="{E72E52EC-5C40-4087-AB25-682E15C9A9D2}" srcOrd="0" destOrd="0" presId="urn:microsoft.com/office/officeart/2005/8/layout/orgChart1"/>
    <dgm:cxn modelId="{F0DAE94F-3E1C-42DE-9F5F-FD6A02BFBC8A}" srcId="{8C9737BD-49A8-4DB9-A700-635BE9B8B525}" destId="{2643C2BB-6185-406F-AD72-3D714CA3C625}" srcOrd="1" destOrd="0" parTransId="{A1B78C1C-7355-449D-9928-B8D38E7E561A}" sibTransId="{150540A2-DED9-48F6-B37E-0BDD8E675B34}"/>
    <dgm:cxn modelId="{B616B461-D58A-4ABA-B0B2-58929E62755E}" srcId="{0E2601C1-F8E0-4368-8050-F5C683CBCA67}" destId="{96E724FB-F7E1-4DA6-98C4-48699450F87C}" srcOrd="1" destOrd="0" parTransId="{DB673812-4CA9-4DAC-9268-F60E88CA303D}" sibTransId="{A7D35760-F19A-4284-81DC-5A46F983ED86}"/>
    <dgm:cxn modelId="{AE96774E-93EB-4CBF-9302-43C76D716B8B}" type="presOf" srcId="{34766B5F-9090-4427-8939-65E5C7D2AE71}" destId="{9DDEFE87-5F18-487D-92A4-4378CC99BB96}" srcOrd="0" destOrd="0" presId="urn:microsoft.com/office/officeart/2005/8/layout/orgChart1"/>
    <dgm:cxn modelId="{DB966546-697A-436C-BFEF-CB473E01A4BD}" type="presOf" srcId="{054DB1E7-08AD-4A96-BDB3-3B23ABD946D9}" destId="{D46209EA-FB50-42A5-A3D6-2BFDC31E81F0}" srcOrd="1" destOrd="0" presId="urn:microsoft.com/office/officeart/2005/8/layout/orgChart1"/>
    <dgm:cxn modelId="{9655F229-1BAC-4C80-90CD-EF27421C4522}" type="presOf" srcId="{2643C2BB-6185-406F-AD72-3D714CA3C625}" destId="{99942F4D-C989-4A9C-97AE-507B669E5E00}" srcOrd="0" destOrd="0" presId="urn:microsoft.com/office/officeart/2005/8/layout/orgChart1"/>
    <dgm:cxn modelId="{BB0AB9DB-29F9-4B9F-985B-36BA5791629B}" type="presOf" srcId="{0B93D338-064C-425C-8900-1C237115EA68}" destId="{9C12477E-2B37-4C51-AD57-70F5A69C5417}" srcOrd="0" destOrd="0" presId="urn:microsoft.com/office/officeart/2005/8/layout/orgChart1"/>
    <dgm:cxn modelId="{984B4178-88A7-4FEB-98AE-0F8F4A950581}" type="presOf" srcId="{33E62356-DB2A-40C2-A68B-875BD8D1AB98}" destId="{17C94A95-893A-40C8-87BE-0D3AAF9BD628}" srcOrd="0" destOrd="0" presId="urn:microsoft.com/office/officeart/2005/8/layout/orgChart1"/>
    <dgm:cxn modelId="{C9114C74-9607-4019-A5D3-6C5AF0ADAB5E}" type="presOf" srcId="{CF26D093-3E2A-494B-A2B9-754FABECA360}" destId="{DEE3C986-CA10-4997-B82A-786CC48DD443}" srcOrd="0" destOrd="0" presId="urn:microsoft.com/office/officeart/2005/8/layout/orgChart1"/>
    <dgm:cxn modelId="{ACFA9CD6-C1F1-4661-A0C3-5E947623D8AB}" type="presOf" srcId="{DB673812-4CA9-4DAC-9268-F60E88CA303D}" destId="{454568CD-F0FF-47CE-9943-A96A2ED9858F}" srcOrd="0" destOrd="0" presId="urn:microsoft.com/office/officeart/2005/8/layout/orgChart1"/>
    <dgm:cxn modelId="{A125BDF0-5F4F-4171-8E11-2F818365591D}" srcId="{0E2601C1-F8E0-4368-8050-F5C683CBCA67}" destId="{34766B5F-9090-4427-8939-65E5C7D2AE71}" srcOrd="0" destOrd="0" parTransId="{9972F491-4607-4C26-9BE2-3F113AFA379C}" sibTransId="{455F30DB-2B52-454D-8FF3-6DBCC093A20F}"/>
    <dgm:cxn modelId="{E3252D8E-002B-4058-96CB-DA559A6B5EAD}" srcId="{95B3B418-7C47-42DF-B1F1-F6815FB4F766}" destId="{F342B118-77D7-4081-B952-4789967F9FA0}" srcOrd="0" destOrd="0" parTransId="{D661856D-E9D3-4D44-A989-200E18A4B783}" sibTransId="{6F8EA4DC-14BB-4F75-BC6E-0727B34792F8}"/>
    <dgm:cxn modelId="{28BA59DD-10CF-437D-AE3F-D993457C9903}" type="presOf" srcId="{92DE7BE3-95FB-4AD2-AC16-132174348887}" destId="{91D53685-B5C9-4383-94D6-2C6381444599}" srcOrd="1" destOrd="0" presId="urn:microsoft.com/office/officeart/2005/8/layout/orgChart1"/>
    <dgm:cxn modelId="{715767E6-A9A1-4F1D-B2BA-D60A60AD3B41}" type="presOf" srcId="{9972F491-4607-4C26-9BE2-3F113AFA379C}" destId="{3FD50FC9-9815-4D90-9EAE-6598CDC13AD0}" srcOrd="0" destOrd="0" presId="urn:microsoft.com/office/officeart/2005/8/layout/orgChart1"/>
    <dgm:cxn modelId="{DB1C1330-A912-49C3-A462-7D6695E532D8}" type="presOf" srcId="{0E2601C1-F8E0-4368-8050-F5C683CBCA67}" destId="{9CD00273-7FF7-4AA2-AAF9-14A9242C0D03}" srcOrd="0" destOrd="0" presId="urn:microsoft.com/office/officeart/2005/8/layout/orgChart1"/>
    <dgm:cxn modelId="{E4226A24-7462-474D-8119-71C6347DA0DC}" type="presOf" srcId="{BD348FAA-C544-400F-97E9-6F55182E6922}" destId="{F1CF89E3-A75C-45D0-A223-DF0C676C270F}" srcOrd="0" destOrd="0" presId="urn:microsoft.com/office/officeart/2005/8/layout/orgChart1"/>
    <dgm:cxn modelId="{53E354F9-A123-4816-9793-E5756063769E}" type="presOf" srcId="{054DB1E7-08AD-4A96-BDB3-3B23ABD946D9}" destId="{4C83013E-21C2-4F88-B47B-171ACEFC3EF5}" srcOrd="0" destOrd="0" presId="urn:microsoft.com/office/officeart/2005/8/layout/orgChart1"/>
    <dgm:cxn modelId="{965EE416-7B92-4BC2-B7A8-C7B96B580F58}" type="presOf" srcId="{65EFEA7A-48EC-4648-A3CE-11832C49216D}" destId="{3672785C-D038-45F9-B1EB-6F7CBFD3F0E0}" srcOrd="0" destOrd="0" presId="urn:microsoft.com/office/officeart/2005/8/layout/orgChart1"/>
    <dgm:cxn modelId="{9D02DAFB-02B8-4D29-8615-963582CC4992}" type="presOf" srcId="{BD348FAA-C544-400F-97E9-6F55182E6922}" destId="{AACFE2C1-2CAF-4FEC-806F-FE7EDE7DDC56}" srcOrd="1" destOrd="0" presId="urn:microsoft.com/office/officeart/2005/8/layout/orgChart1"/>
    <dgm:cxn modelId="{5DF9F69C-F0F5-4E16-A0BD-BB7747F1A6F0}" type="presOf" srcId="{F342B118-77D7-4081-B952-4789967F9FA0}" destId="{A9AF5EE6-5488-4F9A-9E7B-241022D58363}" srcOrd="1" destOrd="0" presId="urn:microsoft.com/office/officeart/2005/8/layout/orgChart1"/>
    <dgm:cxn modelId="{741A3A72-B772-4D1A-9250-7A70E34737B3}" type="presOf" srcId="{A1B78C1C-7355-449D-9928-B8D38E7E561A}" destId="{870857B4-AC9C-49A3-8642-3EDC2F71500F}" srcOrd="0" destOrd="0" presId="urn:microsoft.com/office/officeart/2005/8/layout/orgChart1"/>
    <dgm:cxn modelId="{E90C2B69-66F4-449D-A701-7248BFE8EF64}" srcId="{8C9737BD-49A8-4DB9-A700-635BE9B8B525}" destId="{054DB1E7-08AD-4A96-BDB3-3B23ABD946D9}" srcOrd="0" destOrd="0" parTransId="{CF26D093-3E2A-494B-A2B9-754FABECA360}" sibTransId="{7EEC9D8F-B726-44CE-9BAA-ECE3926168A2}"/>
    <dgm:cxn modelId="{4EB2BDE9-58E9-4A16-9A79-0E078D7CBD5B}" type="presOf" srcId="{8C9737BD-49A8-4DB9-A700-635BE9B8B525}" destId="{4563D911-944D-4D3A-9BED-D66F86D9EABF}" srcOrd="0" destOrd="0" presId="urn:microsoft.com/office/officeart/2005/8/layout/orgChart1"/>
    <dgm:cxn modelId="{4CD5758F-1749-4996-A50B-3FC9B8A22B7A}" type="presOf" srcId="{2643C2BB-6185-406F-AD72-3D714CA3C625}" destId="{A0C2C0DD-3D04-4ADC-ADD6-166378842A41}" srcOrd="1" destOrd="0" presId="urn:microsoft.com/office/officeart/2005/8/layout/orgChart1"/>
    <dgm:cxn modelId="{78A03C0E-E8CE-4925-9D7C-D6A20AFA92BC}" srcId="{F342B118-77D7-4081-B952-4789967F9FA0}" destId="{8C9737BD-49A8-4DB9-A700-635BE9B8B525}" srcOrd="1" destOrd="0" parTransId="{33E62356-DB2A-40C2-A68B-875BD8D1AB98}" sibTransId="{77665040-F27F-4121-8BB3-B4BB99ED18D2}"/>
    <dgm:cxn modelId="{9071378B-1173-4E00-A9AC-055B79F6AD17}" type="presOf" srcId="{34766B5F-9090-4427-8939-65E5C7D2AE71}" destId="{F440417B-7E03-4E58-8342-6E19DDD4C5A7}" srcOrd="1" destOrd="0" presId="urn:microsoft.com/office/officeart/2005/8/layout/orgChart1"/>
    <dgm:cxn modelId="{D617B80A-484A-4D8F-92AB-09F58C7A8842}" type="presOf" srcId="{96E724FB-F7E1-4DA6-98C4-48699450F87C}" destId="{592CCBFC-FD36-4A29-96CB-A6DDF61C50D3}" srcOrd="1" destOrd="0" presId="urn:microsoft.com/office/officeart/2005/8/layout/orgChart1"/>
    <dgm:cxn modelId="{FF7878C4-95C0-4A9C-B2A8-21E55B09B521}" type="presOf" srcId="{8C9737BD-49A8-4DB9-A700-635BE9B8B525}" destId="{9ED1CF35-687B-4733-996C-DD58F57963FA}" srcOrd="1" destOrd="0" presId="urn:microsoft.com/office/officeart/2005/8/layout/orgChart1"/>
    <dgm:cxn modelId="{45ED795D-8E2A-483C-B989-C34BD4E08ACB}" type="presParOf" srcId="{E72E52EC-5C40-4087-AB25-682E15C9A9D2}" destId="{AE0F7DB4-9375-440D-8FA6-27DD898C44DA}" srcOrd="0" destOrd="0" presId="urn:microsoft.com/office/officeart/2005/8/layout/orgChart1"/>
    <dgm:cxn modelId="{9F279C9B-F96E-4E4A-AA0A-7A4EE125AA26}" type="presParOf" srcId="{AE0F7DB4-9375-440D-8FA6-27DD898C44DA}" destId="{18DA7756-0D1B-4BD0-AD07-B8E31CE6D13F}" srcOrd="0" destOrd="0" presId="urn:microsoft.com/office/officeart/2005/8/layout/orgChart1"/>
    <dgm:cxn modelId="{22D55697-94AF-4BC3-A54C-4B3C977E8A12}" type="presParOf" srcId="{18DA7756-0D1B-4BD0-AD07-B8E31CE6D13F}" destId="{D6E62A39-B262-4B3B-AF34-D0C61E8E1B23}" srcOrd="0" destOrd="0" presId="urn:microsoft.com/office/officeart/2005/8/layout/orgChart1"/>
    <dgm:cxn modelId="{45D25C89-F32E-47C9-912C-76A653E2A16D}" type="presParOf" srcId="{18DA7756-0D1B-4BD0-AD07-B8E31CE6D13F}" destId="{A9AF5EE6-5488-4F9A-9E7B-241022D58363}" srcOrd="1" destOrd="0" presId="urn:microsoft.com/office/officeart/2005/8/layout/orgChart1"/>
    <dgm:cxn modelId="{D61C5F17-5A60-406C-B88E-50B12DC1FD51}" type="presParOf" srcId="{AE0F7DB4-9375-440D-8FA6-27DD898C44DA}" destId="{B3F8403D-B982-447F-A302-A0D23DED5ECA}" srcOrd="1" destOrd="0" presId="urn:microsoft.com/office/officeart/2005/8/layout/orgChart1"/>
    <dgm:cxn modelId="{7CBF57D5-F1FA-4FCF-AD57-F7407C5A0770}" type="presParOf" srcId="{B3F8403D-B982-447F-A302-A0D23DED5ECA}" destId="{07D1DFE9-2CA2-4675-A03A-C7289B105384}" srcOrd="0" destOrd="0" presId="urn:microsoft.com/office/officeart/2005/8/layout/orgChart1"/>
    <dgm:cxn modelId="{CDF3A84B-72E5-44C6-973D-6C51049AA6BF}" type="presParOf" srcId="{B3F8403D-B982-447F-A302-A0D23DED5ECA}" destId="{5DCC7E9E-9C4C-417E-AAEA-544C4372EF69}" srcOrd="1" destOrd="0" presId="urn:microsoft.com/office/officeart/2005/8/layout/orgChart1"/>
    <dgm:cxn modelId="{2EA41A9C-F1B5-4553-9829-EFCB0DAFD43C}" type="presParOf" srcId="{5DCC7E9E-9C4C-417E-AAEA-544C4372EF69}" destId="{635B21DD-D61F-4C2C-AEFB-E3BB9D80EF40}" srcOrd="0" destOrd="0" presId="urn:microsoft.com/office/officeart/2005/8/layout/orgChart1"/>
    <dgm:cxn modelId="{8AC4B8EC-FB36-4504-B9E3-F8885CEFB3EF}" type="presParOf" srcId="{635B21DD-D61F-4C2C-AEFB-E3BB9D80EF40}" destId="{9CD00273-7FF7-4AA2-AAF9-14A9242C0D03}" srcOrd="0" destOrd="0" presId="urn:microsoft.com/office/officeart/2005/8/layout/orgChart1"/>
    <dgm:cxn modelId="{90C88FFB-D98A-4711-9EB8-31579336B844}" type="presParOf" srcId="{635B21DD-D61F-4C2C-AEFB-E3BB9D80EF40}" destId="{A453542B-6DF2-4EC9-A437-0761AAFDE014}" srcOrd="1" destOrd="0" presId="urn:microsoft.com/office/officeart/2005/8/layout/orgChart1"/>
    <dgm:cxn modelId="{AC7165E1-3E44-4EE5-A3E5-4ED6A2622C8E}" type="presParOf" srcId="{5DCC7E9E-9C4C-417E-AAEA-544C4372EF69}" destId="{D54D6D8D-9D47-4834-B2E6-FF7BFA115C47}" srcOrd="1" destOrd="0" presId="urn:microsoft.com/office/officeart/2005/8/layout/orgChart1"/>
    <dgm:cxn modelId="{C3A35E53-BFF7-43C0-A9AC-2717305EC7D5}" type="presParOf" srcId="{D54D6D8D-9D47-4834-B2E6-FF7BFA115C47}" destId="{3FD50FC9-9815-4D90-9EAE-6598CDC13AD0}" srcOrd="0" destOrd="0" presId="urn:microsoft.com/office/officeart/2005/8/layout/orgChart1"/>
    <dgm:cxn modelId="{C745F5A1-C4CD-4A7E-B5F3-8D032003311F}" type="presParOf" srcId="{D54D6D8D-9D47-4834-B2E6-FF7BFA115C47}" destId="{5740F422-0C94-406F-85BD-348A605F8B82}" srcOrd="1" destOrd="0" presId="urn:microsoft.com/office/officeart/2005/8/layout/orgChart1"/>
    <dgm:cxn modelId="{10E6049D-B854-4523-831B-072ACEB6E3A6}" type="presParOf" srcId="{5740F422-0C94-406F-85BD-348A605F8B82}" destId="{AA1846EA-80E8-4A65-A9D8-D5F53DBCFDFB}" srcOrd="0" destOrd="0" presId="urn:microsoft.com/office/officeart/2005/8/layout/orgChart1"/>
    <dgm:cxn modelId="{757335ED-2E38-467A-B3E0-FE27E398267C}" type="presParOf" srcId="{AA1846EA-80E8-4A65-A9D8-D5F53DBCFDFB}" destId="{9DDEFE87-5F18-487D-92A4-4378CC99BB96}" srcOrd="0" destOrd="0" presId="urn:microsoft.com/office/officeart/2005/8/layout/orgChart1"/>
    <dgm:cxn modelId="{3426A64A-495F-4842-94E4-CED87AFDC0BC}" type="presParOf" srcId="{AA1846EA-80E8-4A65-A9D8-D5F53DBCFDFB}" destId="{F440417B-7E03-4E58-8342-6E19DDD4C5A7}" srcOrd="1" destOrd="0" presId="urn:microsoft.com/office/officeart/2005/8/layout/orgChart1"/>
    <dgm:cxn modelId="{9C651F63-C8DA-49A8-B4B4-2A87D77046ED}" type="presParOf" srcId="{5740F422-0C94-406F-85BD-348A605F8B82}" destId="{97D7D72F-E32B-46FD-AAD0-AEF41BF81D11}" srcOrd="1" destOrd="0" presId="urn:microsoft.com/office/officeart/2005/8/layout/orgChart1"/>
    <dgm:cxn modelId="{9446D50A-052F-40D8-8B06-7069EB3DCFA1}" type="presParOf" srcId="{5740F422-0C94-406F-85BD-348A605F8B82}" destId="{4C4631B8-C689-49BF-A2D2-C06490546728}" srcOrd="2" destOrd="0" presId="urn:microsoft.com/office/officeart/2005/8/layout/orgChart1"/>
    <dgm:cxn modelId="{42FC5840-4FEB-453F-ACA1-00365FC5605F}" type="presParOf" srcId="{D54D6D8D-9D47-4834-B2E6-FF7BFA115C47}" destId="{454568CD-F0FF-47CE-9943-A96A2ED9858F}" srcOrd="2" destOrd="0" presId="urn:microsoft.com/office/officeart/2005/8/layout/orgChart1"/>
    <dgm:cxn modelId="{6E0B9AD3-D57B-43B8-B450-85476BC5DBBB}" type="presParOf" srcId="{D54D6D8D-9D47-4834-B2E6-FF7BFA115C47}" destId="{0EFF876C-DADA-4955-A661-8D1BEA087AFE}" srcOrd="3" destOrd="0" presId="urn:microsoft.com/office/officeart/2005/8/layout/orgChart1"/>
    <dgm:cxn modelId="{BC586E59-14D3-4073-9B81-1CBD522E8D3E}" type="presParOf" srcId="{0EFF876C-DADA-4955-A661-8D1BEA087AFE}" destId="{9D2718F2-1977-4816-B20D-E22993B4BF00}" srcOrd="0" destOrd="0" presId="urn:microsoft.com/office/officeart/2005/8/layout/orgChart1"/>
    <dgm:cxn modelId="{AAD9F71B-CBF1-470C-A5FD-9A3551C2C974}" type="presParOf" srcId="{9D2718F2-1977-4816-B20D-E22993B4BF00}" destId="{77E2125A-660B-4E80-8210-E1B16F630F4E}" srcOrd="0" destOrd="0" presId="urn:microsoft.com/office/officeart/2005/8/layout/orgChart1"/>
    <dgm:cxn modelId="{C948A885-5637-4CEB-828C-7980C02CB441}" type="presParOf" srcId="{9D2718F2-1977-4816-B20D-E22993B4BF00}" destId="{592CCBFC-FD36-4A29-96CB-A6DDF61C50D3}" srcOrd="1" destOrd="0" presId="urn:microsoft.com/office/officeart/2005/8/layout/orgChart1"/>
    <dgm:cxn modelId="{73BD476B-DFDF-43D1-B2D7-A1FE609A723F}" type="presParOf" srcId="{0EFF876C-DADA-4955-A661-8D1BEA087AFE}" destId="{685E2356-D1AA-4099-816F-FA11F7CFA25F}" srcOrd="1" destOrd="0" presId="urn:microsoft.com/office/officeart/2005/8/layout/orgChart1"/>
    <dgm:cxn modelId="{496AB8EC-237D-42D1-A21C-E1005D5C112E}" type="presParOf" srcId="{0EFF876C-DADA-4955-A661-8D1BEA087AFE}" destId="{3D761D32-C188-4BDB-8933-B7179A0EBA41}" srcOrd="2" destOrd="0" presId="urn:microsoft.com/office/officeart/2005/8/layout/orgChart1"/>
    <dgm:cxn modelId="{76837173-825B-4534-8778-DE7153EA0C92}" type="presParOf" srcId="{5DCC7E9E-9C4C-417E-AAEA-544C4372EF69}" destId="{699D919B-FFC6-4951-A886-A0340C722E7E}" srcOrd="2" destOrd="0" presId="urn:microsoft.com/office/officeart/2005/8/layout/orgChart1"/>
    <dgm:cxn modelId="{1BA99B98-0214-4E3B-B122-746648CA6A0D}" type="presParOf" srcId="{B3F8403D-B982-447F-A302-A0D23DED5ECA}" destId="{17C94A95-893A-40C8-87BE-0D3AAF9BD628}" srcOrd="2" destOrd="0" presId="urn:microsoft.com/office/officeart/2005/8/layout/orgChart1"/>
    <dgm:cxn modelId="{AD7DCBF4-352B-4B3B-A173-678F60D404FE}" type="presParOf" srcId="{B3F8403D-B982-447F-A302-A0D23DED5ECA}" destId="{06649CEC-174B-4126-A275-099EF995CD5F}" srcOrd="3" destOrd="0" presId="urn:microsoft.com/office/officeart/2005/8/layout/orgChart1"/>
    <dgm:cxn modelId="{F9A9BF51-25DC-4BF3-AB52-F0BCA3A63466}" type="presParOf" srcId="{06649CEC-174B-4126-A275-099EF995CD5F}" destId="{4E9484E5-0BED-4B02-A813-4DEE825BC872}" srcOrd="0" destOrd="0" presId="urn:microsoft.com/office/officeart/2005/8/layout/orgChart1"/>
    <dgm:cxn modelId="{99F051C1-B321-4912-A7B9-5D78EF978A25}" type="presParOf" srcId="{4E9484E5-0BED-4B02-A813-4DEE825BC872}" destId="{4563D911-944D-4D3A-9BED-D66F86D9EABF}" srcOrd="0" destOrd="0" presId="urn:microsoft.com/office/officeart/2005/8/layout/orgChart1"/>
    <dgm:cxn modelId="{C03694CE-1B99-4E67-A484-6EB390D5BD94}" type="presParOf" srcId="{4E9484E5-0BED-4B02-A813-4DEE825BC872}" destId="{9ED1CF35-687B-4733-996C-DD58F57963FA}" srcOrd="1" destOrd="0" presId="urn:microsoft.com/office/officeart/2005/8/layout/orgChart1"/>
    <dgm:cxn modelId="{308BB93C-741E-4204-8A23-936C47836C6E}" type="presParOf" srcId="{06649CEC-174B-4126-A275-099EF995CD5F}" destId="{5E7152A3-E3D3-4A79-BC89-427A2C873FD3}" srcOrd="1" destOrd="0" presId="urn:microsoft.com/office/officeart/2005/8/layout/orgChart1"/>
    <dgm:cxn modelId="{BA84475F-6EA0-4FB8-B649-BC972ADDDBF6}" type="presParOf" srcId="{5E7152A3-E3D3-4A79-BC89-427A2C873FD3}" destId="{DEE3C986-CA10-4997-B82A-786CC48DD443}" srcOrd="0" destOrd="0" presId="urn:microsoft.com/office/officeart/2005/8/layout/orgChart1"/>
    <dgm:cxn modelId="{7C2CAAB1-71DE-4DFA-AC51-17C50D63365E}" type="presParOf" srcId="{5E7152A3-E3D3-4A79-BC89-427A2C873FD3}" destId="{962A9AEC-8A9F-42C8-AF62-FF613782BB41}" srcOrd="1" destOrd="0" presId="urn:microsoft.com/office/officeart/2005/8/layout/orgChart1"/>
    <dgm:cxn modelId="{622E2B34-4CC8-4625-8B7B-DFDB8FCC69A7}" type="presParOf" srcId="{962A9AEC-8A9F-42C8-AF62-FF613782BB41}" destId="{BD98ADFF-8A1C-464C-B527-16AAB647035C}" srcOrd="0" destOrd="0" presId="urn:microsoft.com/office/officeart/2005/8/layout/orgChart1"/>
    <dgm:cxn modelId="{B3EA37CF-FBB9-4D2C-A60C-8D7D436F6814}" type="presParOf" srcId="{BD98ADFF-8A1C-464C-B527-16AAB647035C}" destId="{4C83013E-21C2-4F88-B47B-171ACEFC3EF5}" srcOrd="0" destOrd="0" presId="urn:microsoft.com/office/officeart/2005/8/layout/orgChart1"/>
    <dgm:cxn modelId="{42592FF0-3866-44E8-BA67-966F8047F70A}" type="presParOf" srcId="{BD98ADFF-8A1C-464C-B527-16AAB647035C}" destId="{D46209EA-FB50-42A5-A3D6-2BFDC31E81F0}" srcOrd="1" destOrd="0" presId="urn:microsoft.com/office/officeart/2005/8/layout/orgChart1"/>
    <dgm:cxn modelId="{4F421A2C-668C-4DCF-A00F-B4DE7735FA47}" type="presParOf" srcId="{962A9AEC-8A9F-42C8-AF62-FF613782BB41}" destId="{09E46571-5E3D-4CF1-BAB9-2289C3434CFB}" srcOrd="1" destOrd="0" presId="urn:microsoft.com/office/officeart/2005/8/layout/orgChart1"/>
    <dgm:cxn modelId="{B25AEAF0-E65C-4B75-A3E2-40C1A37A9167}" type="presParOf" srcId="{962A9AEC-8A9F-42C8-AF62-FF613782BB41}" destId="{05DE5411-FFAC-4AF8-993B-A01BAD3A4C0C}" srcOrd="2" destOrd="0" presId="urn:microsoft.com/office/officeart/2005/8/layout/orgChart1"/>
    <dgm:cxn modelId="{F6E10106-4E9C-47A9-8314-96D7C6F75840}" type="presParOf" srcId="{5E7152A3-E3D3-4A79-BC89-427A2C873FD3}" destId="{870857B4-AC9C-49A3-8642-3EDC2F71500F}" srcOrd="2" destOrd="0" presId="urn:microsoft.com/office/officeart/2005/8/layout/orgChart1"/>
    <dgm:cxn modelId="{454A615D-2704-4F4F-9339-6762698E601A}" type="presParOf" srcId="{5E7152A3-E3D3-4A79-BC89-427A2C873FD3}" destId="{538E5FAF-6DA2-4323-A355-DADA5B533866}" srcOrd="3" destOrd="0" presId="urn:microsoft.com/office/officeart/2005/8/layout/orgChart1"/>
    <dgm:cxn modelId="{48CEC12D-B4B0-4484-8A31-F6C7938CEC8A}" type="presParOf" srcId="{538E5FAF-6DA2-4323-A355-DADA5B533866}" destId="{CAABCCDD-6B3A-42B7-B92C-B9DF2C15741E}" srcOrd="0" destOrd="0" presId="urn:microsoft.com/office/officeart/2005/8/layout/orgChart1"/>
    <dgm:cxn modelId="{315ABEF0-B5FC-498A-B68D-5E3C8BD27CB9}" type="presParOf" srcId="{CAABCCDD-6B3A-42B7-B92C-B9DF2C15741E}" destId="{99942F4D-C989-4A9C-97AE-507B669E5E00}" srcOrd="0" destOrd="0" presId="urn:microsoft.com/office/officeart/2005/8/layout/orgChart1"/>
    <dgm:cxn modelId="{0EA0C01A-5E3A-4F93-A823-5847D62D9CB0}" type="presParOf" srcId="{CAABCCDD-6B3A-42B7-B92C-B9DF2C15741E}" destId="{A0C2C0DD-3D04-4ADC-ADD6-166378842A41}" srcOrd="1" destOrd="0" presId="urn:microsoft.com/office/officeart/2005/8/layout/orgChart1"/>
    <dgm:cxn modelId="{AC2F40BE-5049-46AA-9062-E0978DE1D8A0}" type="presParOf" srcId="{538E5FAF-6DA2-4323-A355-DADA5B533866}" destId="{9C595BF3-9B62-4AC9-B4B6-788AF146B711}" srcOrd="1" destOrd="0" presId="urn:microsoft.com/office/officeart/2005/8/layout/orgChart1"/>
    <dgm:cxn modelId="{EB25BD65-690D-40AA-9981-2E4709F996A8}" type="presParOf" srcId="{538E5FAF-6DA2-4323-A355-DADA5B533866}" destId="{C9C31448-27C2-4D79-80DF-5CDCEE90B942}" srcOrd="2" destOrd="0" presId="urn:microsoft.com/office/officeart/2005/8/layout/orgChart1"/>
    <dgm:cxn modelId="{AE68D275-7A62-41A0-9759-8BDA26564679}" type="presParOf" srcId="{06649CEC-174B-4126-A275-099EF995CD5F}" destId="{758CC2EA-5FC2-4372-ABA0-6D8FE8F12CF7}" srcOrd="2" destOrd="0" presId="urn:microsoft.com/office/officeart/2005/8/layout/orgChart1"/>
    <dgm:cxn modelId="{77BFF697-65CF-45D7-80C8-F050173CE985}" type="presParOf" srcId="{B3F8403D-B982-447F-A302-A0D23DED5ECA}" destId="{0F51FB23-A223-4101-AC8C-02886A0F8DFF}" srcOrd="4" destOrd="0" presId="urn:microsoft.com/office/officeart/2005/8/layout/orgChart1"/>
    <dgm:cxn modelId="{2DBE7CDF-8AF8-47F3-9C0D-7550DFEDEF26}" type="presParOf" srcId="{B3F8403D-B982-447F-A302-A0D23DED5ECA}" destId="{50778AEF-1A43-44D0-AF3B-3EB1DB758D33}" srcOrd="5" destOrd="0" presId="urn:microsoft.com/office/officeart/2005/8/layout/orgChart1"/>
    <dgm:cxn modelId="{779AA5BF-334B-4712-B5F4-470FC4A3EFF9}" type="presParOf" srcId="{50778AEF-1A43-44D0-AF3B-3EB1DB758D33}" destId="{E4214D40-B798-4223-B953-85E1D60E9C96}" srcOrd="0" destOrd="0" presId="urn:microsoft.com/office/officeart/2005/8/layout/orgChart1"/>
    <dgm:cxn modelId="{25822126-2FEB-49C0-A801-9FDA0B4499BE}" type="presParOf" srcId="{E4214D40-B798-4223-B953-85E1D60E9C96}" destId="{F1CF89E3-A75C-45D0-A223-DF0C676C270F}" srcOrd="0" destOrd="0" presId="urn:microsoft.com/office/officeart/2005/8/layout/orgChart1"/>
    <dgm:cxn modelId="{43F30951-C6BB-4506-A5B0-305B52E9D5E1}" type="presParOf" srcId="{E4214D40-B798-4223-B953-85E1D60E9C96}" destId="{AACFE2C1-2CAF-4FEC-806F-FE7EDE7DDC56}" srcOrd="1" destOrd="0" presId="urn:microsoft.com/office/officeart/2005/8/layout/orgChart1"/>
    <dgm:cxn modelId="{856A97D3-E03E-424A-8AD3-5BEA9F5FF3BA}" type="presParOf" srcId="{50778AEF-1A43-44D0-AF3B-3EB1DB758D33}" destId="{9ED91354-962D-4EE3-807B-0FF7B3481DBB}" srcOrd="1" destOrd="0" presId="urn:microsoft.com/office/officeart/2005/8/layout/orgChart1"/>
    <dgm:cxn modelId="{C4EE23B5-DB67-473F-B622-6A8A3060D6B6}" type="presParOf" srcId="{9ED91354-962D-4EE3-807B-0FF7B3481DBB}" destId="{9C12477E-2B37-4C51-AD57-70F5A69C5417}" srcOrd="0" destOrd="0" presId="urn:microsoft.com/office/officeart/2005/8/layout/orgChart1"/>
    <dgm:cxn modelId="{B56EDAF6-FA5B-47C6-9EB7-3B82654B1879}" type="presParOf" srcId="{9ED91354-962D-4EE3-807B-0FF7B3481DBB}" destId="{780D7395-C435-4120-AA8B-47CDAE5F1E3F}" srcOrd="1" destOrd="0" presId="urn:microsoft.com/office/officeart/2005/8/layout/orgChart1"/>
    <dgm:cxn modelId="{F9FED732-D708-4974-9D62-0607059F502F}" type="presParOf" srcId="{780D7395-C435-4120-AA8B-47CDAE5F1E3F}" destId="{1680FACB-DFB1-4CBE-85FA-3331BDA5C6B8}" srcOrd="0" destOrd="0" presId="urn:microsoft.com/office/officeart/2005/8/layout/orgChart1"/>
    <dgm:cxn modelId="{0137992A-8940-4887-8F8C-0AE13B55E458}" type="presParOf" srcId="{1680FACB-DFB1-4CBE-85FA-3331BDA5C6B8}" destId="{6C9AAB07-BB99-4A6E-BFC8-A8082412DA10}" srcOrd="0" destOrd="0" presId="urn:microsoft.com/office/officeart/2005/8/layout/orgChart1"/>
    <dgm:cxn modelId="{2137117E-C294-4C27-BA78-A7450B287C9D}" type="presParOf" srcId="{1680FACB-DFB1-4CBE-85FA-3331BDA5C6B8}" destId="{91D53685-B5C9-4383-94D6-2C6381444599}" srcOrd="1" destOrd="0" presId="urn:microsoft.com/office/officeart/2005/8/layout/orgChart1"/>
    <dgm:cxn modelId="{095BD570-7441-416E-A911-BAB0279A3AEE}" type="presParOf" srcId="{780D7395-C435-4120-AA8B-47CDAE5F1E3F}" destId="{62E94374-A521-4AC4-B211-2A75D8D81A47}" srcOrd="1" destOrd="0" presId="urn:microsoft.com/office/officeart/2005/8/layout/orgChart1"/>
    <dgm:cxn modelId="{E0B9A8EC-E2F2-404E-AF91-57D8AFC20ACD}" type="presParOf" srcId="{780D7395-C435-4120-AA8B-47CDAE5F1E3F}" destId="{E94F1575-9863-4E51-9FE2-1211C3210327}" srcOrd="2" destOrd="0" presId="urn:microsoft.com/office/officeart/2005/8/layout/orgChart1"/>
    <dgm:cxn modelId="{B737DA1F-AE58-4CE6-BE07-BE486227B89D}" type="presParOf" srcId="{9ED91354-962D-4EE3-807B-0FF7B3481DBB}" destId="{3672785C-D038-45F9-B1EB-6F7CBFD3F0E0}" srcOrd="2" destOrd="0" presId="urn:microsoft.com/office/officeart/2005/8/layout/orgChart1"/>
    <dgm:cxn modelId="{04A10D9B-B2D6-44F7-ADCB-0318AD882027}" type="presParOf" srcId="{9ED91354-962D-4EE3-807B-0FF7B3481DBB}" destId="{3D07FC51-971A-4FC0-A52B-AA26D52E671F}" srcOrd="3" destOrd="0" presId="urn:microsoft.com/office/officeart/2005/8/layout/orgChart1"/>
    <dgm:cxn modelId="{1F8545D8-9923-4CBC-835F-4FC9004E153C}" type="presParOf" srcId="{3D07FC51-971A-4FC0-A52B-AA26D52E671F}" destId="{545CB3EE-917D-4364-9E29-BABFDB1BA522}" srcOrd="0" destOrd="0" presId="urn:microsoft.com/office/officeart/2005/8/layout/orgChart1"/>
    <dgm:cxn modelId="{AB308AD0-9970-4A96-A0C0-C6D4E6FE1926}" type="presParOf" srcId="{545CB3EE-917D-4364-9E29-BABFDB1BA522}" destId="{1DA56564-9E1B-4194-9872-93BB80E2EE04}" srcOrd="0" destOrd="0" presId="urn:microsoft.com/office/officeart/2005/8/layout/orgChart1"/>
    <dgm:cxn modelId="{BEB682D6-A9AC-427B-B607-35B014D5231B}" type="presParOf" srcId="{545CB3EE-917D-4364-9E29-BABFDB1BA522}" destId="{694CCC63-94CA-4652-96A0-0EFC4689C688}" srcOrd="1" destOrd="0" presId="urn:microsoft.com/office/officeart/2005/8/layout/orgChart1"/>
    <dgm:cxn modelId="{350F357A-73AB-4C61-861B-6FDD7240F6C7}" type="presParOf" srcId="{3D07FC51-971A-4FC0-A52B-AA26D52E671F}" destId="{8CDD7BBD-E3AA-4849-943E-28DA6AD5602E}" srcOrd="1" destOrd="0" presId="urn:microsoft.com/office/officeart/2005/8/layout/orgChart1"/>
    <dgm:cxn modelId="{199CA4B3-14BD-4ADC-830E-87718821BBFE}" type="presParOf" srcId="{3D07FC51-971A-4FC0-A52B-AA26D52E671F}" destId="{B1783566-96ED-4654-89CC-176C1AFD7DD7}" srcOrd="2" destOrd="0" presId="urn:microsoft.com/office/officeart/2005/8/layout/orgChart1"/>
    <dgm:cxn modelId="{80F6E741-3F66-4246-90D5-9403DE78D1C8}" type="presParOf" srcId="{50778AEF-1A43-44D0-AF3B-3EB1DB758D33}" destId="{AB24D6D9-0394-4EFF-B406-9323B2E04D82}" srcOrd="2" destOrd="0" presId="urn:microsoft.com/office/officeart/2005/8/layout/orgChart1"/>
    <dgm:cxn modelId="{412A1623-2C55-494E-A4C0-5972B17F2AC7}" type="presParOf" srcId="{AE0F7DB4-9375-440D-8FA6-27DD898C44DA}" destId="{BDBB0822-4C52-475E-BD0B-A296D1E79A75}" srcOrd="2" destOrd="0" presId="urn:microsoft.com/office/officeart/2005/8/layout/orgChart1"/>
  </dgm:cxnLst>
  <dgm:bg/>
  <dgm:whole/>
  <dgm:extLst>
    <a:ext uri="http://schemas.microsoft.com/office/drawing/2008/diagram">
      <dsp:dataModelExt xmlns:dsp="http://schemas.microsoft.com/office/drawing/2008/diagram" relId="rId1914" minVer="http://schemas.openxmlformats.org/drawingml/2006/diagram"/>
    </a:ext>
  </dgm:extLst>
</dgm:dataModel>
</file>

<file path=word/diagrams/data3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49" qsCatId="simple" csTypeId="urn:microsoft.com/office/officeart/2005/8/colors/accent1_2#35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ru-RU" sz="1400" b="1" cap="all" baseline="0">
              <a:solidFill>
                <a:sysClr val="windowText" lastClr="000000"/>
              </a:solidFill>
              <a:latin typeface="Arial" pitchFamily="34" charset="0"/>
              <a:cs typeface="Arial" pitchFamily="34" charset="0"/>
            </a:rPr>
            <a:t>24.3</a:t>
          </a:r>
          <a:r>
            <a:rPr lang="ru-RU" sz="1400" b="1" cap="none" baseline="0">
              <a:solidFill>
                <a:sysClr val="windowText" lastClr="000000"/>
              </a:solidFill>
              <a:latin typeface="Arial" pitchFamily="34" charset="0"/>
              <a:cs typeface="Arial" pitchFamily="34" charset="0"/>
            </a:rPr>
            <a:t>. </a:t>
          </a:r>
          <a:r>
            <a:rPr lang="uk-UA" sz="1400" b="1" cap="none" baseline="0">
              <a:solidFill>
                <a:sysClr val="windowText" lastClr="000000"/>
              </a:solidFill>
              <a:latin typeface="Arial" pitchFamily="34" charset="0"/>
              <a:cs typeface="Arial" pitchFamily="34" charset="0"/>
            </a:rPr>
            <a:t>Міжнародний валютний фонд: структура, принципи діяльност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08AF2A1-643E-46DA-B5C2-E50726A2477D}" type="presOf" srcId="{FAB61EDA-E6CD-4F74-80EB-C0E97EA6A3B5}" destId="{F685108C-D8FC-4FD1-A66F-70B161CE7B2F}" srcOrd="0" destOrd="0" presId="urn:microsoft.com/office/officeart/2005/8/layout/vList2"/>
    <dgm:cxn modelId="{85796038-066D-4C32-9DFB-9F0DDEE18BD2}" type="presOf" srcId="{4B2AD744-40CC-4705-8413-35C94F601676}" destId="{0A37B056-C151-49F6-89D6-3D81D2E80892}" srcOrd="0" destOrd="0" presId="urn:microsoft.com/office/officeart/2005/8/layout/vList2"/>
    <dgm:cxn modelId="{2389D5F0-EB79-48AA-B058-39B2C1404DA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19" minVer="http://schemas.openxmlformats.org/drawingml/2006/diagram"/>
    </a:ext>
  </dgm:extLst>
</dgm:dataModel>
</file>

<file path=word/diagrams/data3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0" qsCatId="simple" csTypeId="urn:microsoft.com/office/officeart/2005/8/colors/accent1_2#352" csCatId="accent1" phldr="1"/>
      <dgm:spPr/>
      <dgm:t>
        <a:bodyPr/>
        <a:lstStyle/>
        <a:p>
          <a:endParaRPr lang="ru-RU"/>
        </a:p>
      </dgm:t>
    </dgm:pt>
    <dgm:pt modelId="{60CDCDF8-9005-431F-A518-0CB756D87C5B}">
      <dgm:prSet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Міжнародний валютний фонд</a:t>
          </a:r>
          <a:r>
            <a:rPr lang="uk-UA" sz="1400">
              <a:solidFill>
                <a:sysClr val="windowText" lastClr="000000"/>
              </a:solidFill>
              <a:latin typeface="Arial" pitchFamily="34" charset="0"/>
              <a:cs typeface="Arial" pitchFamily="34" charset="0"/>
            </a:rPr>
            <a:t> (МВФ) </a:t>
          </a:r>
          <a:endParaRPr lang="ru-RU" sz="1400" b="1" i="0">
            <a:solidFill>
              <a:sysClr val="windowText" lastClr="000000"/>
            </a:solidFill>
            <a:latin typeface="Arial" pitchFamily="34" charset="0"/>
            <a:cs typeface="Arial" pitchFamily="34" charset="0"/>
          </a:endParaRPr>
        </a:p>
      </dgm:t>
    </dgm:pt>
    <dgm:pt modelId="{95CA38FA-E730-4E51-9AA6-04EE11A1F411}" type="parTrans" cxnId="{060F1909-AEC7-4754-8F32-B8ADD6F80019}">
      <dgm:prSet/>
      <dgm:spPr/>
      <dgm:t>
        <a:bodyPr/>
        <a:lstStyle/>
        <a:p>
          <a:endParaRPr lang="ru-RU"/>
        </a:p>
      </dgm:t>
    </dgm:pt>
    <dgm:pt modelId="{FDAE364A-1095-467D-B264-0ECD9C3EA027}" type="sibTrans" cxnId="{060F1909-AEC7-4754-8F32-B8ADD6F80019}">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3AF32C1A-F2B0-41D2-9DBF-C8458493D659}" type="pres">
      <dgm:prSet presAssocID="{60CDCDF8-9005-431F-A518-0CB756D87C5B}" presName="parentText" presStyleLbl="node1" presStyleIdx="0" presStyleCnt="1">
        <dgm:presLayoutVars>
          <dgm:chMax val="0"/>
          <dgm:bulletEnabled val="1"/>
        </dgm:presLayoutVars>
      </dgm:prSet>
      <dgm:spPr/>
      <dgm:t>
        <a:bodyPr/>
        <a:lstStyle/>
        <a:p>
          <a:endParaRPr lang="uk-UA"/>
        </a:p>
      </dgm:t>
    </dgm:pt>
  </dgm:ptLst>
  <dgm:cxnLst>
    <dgm:cxn modelId="{C7F48D9C-5E42-4F76-B490-1BB573936891}" type="presOf" srcId="{4B2AD744-40CC-4705-8413-35C94F601676}" destId="{0A37B056-C151-49F6-89D6-3D81D2E80892}" srcOrd="0" destOrd="0" presId="urn:microsoft.com/office/officeart/2005/8/layout/vList2"/>
    <dgm:cxn modelId="{F5614C0E-B803-4967-8BBC-3E3D2AC370A4}" type="presOf" srcId="{60CDCDF8-9005-431F-A518-0CB756D87C5B}" destId="{3AF32C1A-F2B0-41D2-9DBF-C8458493D659}" srcOrd="0" destOrd="0" presId="urn:microsoft.com/office/officeart/2005/8/layout/vList2"/>
    <dgm:cxn modelId="{060F1909-AEC7-4754-8F32-B8ADD6F80019}" srcId="{4B2AD744-40CC-4705-8413-35C94F601676}" destId="{60CDCDF8-9005-431F-A518-0CB756D87C5B}" srcOrd="0" destOrd="0" parTransId="{95CA38FA-E730-4E51-9AA6-04EE11A1F411}" sibTransId="{FDAE364A-1095-467D-B264-0ECD9C3EA027}"/>
    <dgm:cxn modelId="{B5FAFC11-ADF7-481B-BB4B-4054556B0AE9}" type="presParOf" srcId="{0A37B056-C151-49F6-89D6-3D81D2E80892}" destId="{3AF32C1A-F2B0-41D2-9DBF-C8458493D659}" srcOrd="0" destOrd="0" presId="urn:microsoft.com/office/officeart/2005/8/layout/vList2"/>
  </dgm:cxnLst>
  <dgm:bg/>
  <dgm:whole/>
  <dgm:extLst>
    <a:ext uri="http://schemas.microsoft.com/office/drawing/2008/diagram">
      <dsp:dataModelExt xmlns:dsp="http://schemas.microsoft.com/office/drawing/2008/diagram" relId="rId1924" minVer="http://schemas.openxmlformats.org/drawingml/2006/diagram"/>
    </a:ext>
  </dgm:extLst>
</dgm:dataModel>
</file>

<file path=word/diagrams/data358.xml><?xml version="1.0" encoding="utf-8"?>
<dgm:dataModel xmlns:dgm="http://schemas.openxmlformats.org/drawingml/2006/diagram" xmlns:a="http://schemas.openxmlformats.org/drawingml/2006/main">
  <dgm:ptLst>
    <dgm:pt modelId="{F2685D48-31B9-47A1-A30C-B5D110C57A86}" type="doc">
      <dgm:prSet loTypeId="urn:microsoft.com/office/officeart/2005/8/layout/hierarchy3" loCatId="list" qsTypeId="urn:microsoft.com/office/officeart/2005/8/quickstyle/simple1#351" qsCatId="simple" csTypeId="urn:microsoft.com/office/officeart/2005/8/colors/accent1_2#353" csCatId="accent1" phldr="1"/>
      <dgm:spPr/>
      <dgm:t>
        <a:bodyPr/>
        <a:lstStyle/>
        <a:p>
          <a:endParaRPr lang="ru-RU"/>
        </a:p>
      </dgm:t>
    </dgm:pt>
    <dgm:pt modelId="{741C6B6A-1EEC-4D38-86CB-E8EB2AE135BC}">
      <dgm:prSet phldrT="[Текст]" custT="1"/>
      <dgm:spPr>
        <a:solidFill>
          <a:schemeClr val="accent1">
            <a:lumMod val="20000"/>
            <a:lumOff val="80000"/>
          </a:schemeClr>
        </a:solidFill>
        <a:ln>
          <a:solidFill>
            <a:schemeClr val="tx2"/>
          </a:solidFill>
        </a:ln>
      </dgm:spPr>
      <dgm:t>
        <a:bodyPr/>
        <a:lstStyle/>
        <a:p>
          <a:r>
            <a:rPr lang="ru-RU" sz="1100" b="1" cap="all" baseline="0">
              <a:solidFill>
                <a:sysClr val="windowText" lastClr="000000"/>
              </a:solidFill>
              <a:latin typeface="Arial" pitchFamily="34" charset="0"/>
              <a:cs typeface="Arial" pitchFamily="34" charset="0"/>
            </a:rPr>
            <a:t>основні функції </a:t>
          </a:r>
        </a:p>
      </dgm:t>
    </dgm:pt>
    <dgm:pt modelId="{90E17AA4-DFA2-4F49-B5A4-4226F418723D}" type="parTrans" cxnId="{3D512933-8BA8-475C-955C-6931388CE32C}">
      <dgm:prSet/>
      <dgm:spPr/>
      <dgm:t>
        <a:bodyPr/>
        <a:lstStyle/>
        <a:p>
          <a:endParaRPr lang="ru-RU"/>
        </a:p>
      </dgm:t>
    </dgm:pt>
    <dgm:pt modelId="{F724A87C-BFF2-43B0-B170-1F6999ADF74F}" type="sibTrans" cxnId="{3D512933-8BA8-475C-955C-6931388CE32C}">
      <dgm:prSet/>
      <dgm:spPr/>
      <dgm:t>
        <a:bodyPr/>
        <a:lstStyle/>
        <a:p>
          <a:endParaRPr lang="ru-RU"/>
        </a:p>
      </dgm:t>
    </dgm:pt>
    <dgm:pt modelId="{5283F248-33CE-44B0-831A-EFF9C56F2D81}">
      <dgm:prSet phldrT="[Текст]"/>
      <dgm:spPr/>
      <dgm:t>
        <a:bodyPr/>
        <a:lstStyle/>
        <a:p>
          <a:r>
            <a:rPr lang="uk-UA">
              <a:latin typeface="Arial" pitchFamily="34" charset="0"/>
              <a:cs typeface="Arial" pitchFamily="34" charset="0"/>
            </a:rPr>
            <a:t>сприяння міжнародній співпраці в грошовій політиці</a:t>
          </a:r>
          <a:endParaRPr lang="ru-RU">
            <a:latin typeface="Arial" pitchFamily="34" charset="0"/>
            <a:cs typeface="Arial" pitchFamily="34" charset="0"/>
          </a:endParaRPr>
        </a:p>
      </dgm:t>
    </dgm:pt>
    <dgm:pt modelId="{E0D96FA0-F0AB-4855-9849-A8089692A0B9}" type="parTrans" cxnId="{3B3014E1-2069-4F31-9229-0454A1C69C90}">
      <dgm:prSet/>
      <dgm:spPr/>
      <dgm:t>
        <a:bodyPr/>
        <a:lstStyle/>
        <a:p>
          <a:endParaRPr lang="ru-RU"/>
        </a:p>
      </dgm:t>
    </dgm:pt>
    <dgm:pt modelId="{FF561DF8-C899-4F80-B9FC-984EABE3B5B1}" type="sibTrans" cxnId="{3B3014E1-2069-4F31-9229-0454A1C69C90}">
      <dgm:prSet/>
      <dgm:spPr/>
      <dgm:t>
        <a:bodyPr/>
        <a:lstStyle/>
        <a:p>
          <a:endParaRPr lang="ru-RU"/>
        </a:p>
      </dgm:t>
    </dgm:pt>
    <dgm:pt modelId="{52EA6CA6-3F43-4C3F-8EED-430436492005}">
      <dgm:prSet phldrT="[Текст]"/>
      <dgm:spPr/>
      <dgm:t>
        <a:bodyPr/>
        <a:lstStyle/>
        <a:p>
          <a:r>
            <a:rPr lang="uk-UA">
              <a:latin typeface="Arial" pitchFamily="34" charset="0"/>
              <a:cs typeface="Arial" pitchFamily="34" charset="0"/>
            </a:rPr>
            <a:t>стабілізація грошових обмінних курсів</a:t>
          </a:r>
          <a:endParaRPr lang="ru-RU">
            <a:latin typeface="Arial" pitchFamily="34" charset="0"/>
            <a:cs typeface="Arial" pitchFamily="34" charset="0"/>
          </a:endParaRPr>
        </a:p>
      </dgm:t>
    </dgm:pt>
    <dgm:pt modelId="{52AD1199-C2E9-4144-B3EE-C4AF925E0F44}" type="parTrans" cxnId="{B1F290FE-2C9B-4F5F-903D-8288428AE788}">
      <dgm:prSet/>
      <dgm:spPr/>
      <dgm:t>
        <a:bodyPr/>
        <a:lstStyle/>
        <a:p>
          <a:endParaRPr lang="ru-RU"/>
        </a:p>
      </dgm:t>
    </dgm:pt>
    <dgm:pt modelId="{B0575907-0CB6-4B92-8770-FAD4E04330DF}" type="sibTrans" cxnId="{B1F290FE-2C9B-4F5F-903D-8288428AE788}">
      <dgm:prSet/>
      <dgm:spPr/>
      <dgm:t>
        <a:bodyPr/>
        <a:lstStyle/>
        <a:p>
          <a:endParaRPr lang="ru-RU"/>
        </a:p>
      </dgm:t>
    </dgm:pt>
    <dgm:pt modelId="{0C805254-BF2B-4C13-8912-249FA98F4549}">
      <dgm:prSet phldrT="[Текст]" custT="1"/>
      <dgm:spPr>
        <a:solidFill>
          <a:schemeClr val="accent1">
            <a:lumMod val="20000"/>
            <a:lumOff val="80000"/>
          </a:schemeClr>
        </a:solidFill>
        <a:ln>
          <a:solidFill>
            <a:schemeClr val="tx2"/>
          </a:solidFill>
        </a:ln>
      </dgm:spPr>
      <dgm:t>
        <a:bodyPr/>
        <a:lstStyle/>
        <a:p>
          <a:r>
            <a:rPr lang="ru-RU" sz="1100" b="1" cap="all" baseline="0">
              <a:solidFill>
                <a:sysClr val="windowText" lastClr="000000"/>
              </a:solidFill>
              <a:latin typeface="Arial" pitchFamily="34" charset="0"/>
              <a:cs typeface="Arial" pitchFamily="34" charset="0"/>
            </a:rPr>
            <a:t>офіційні цілі</a:t>
          </a:r>
        </a:p>
      </dgm:t>
    </dgm:pt>
    <dgm:pt modelId="{A4ED20BA-1B91-4223-B361-AB764BC14917}" type="parTrans" cxnId="{BF074733-9F73-4140-83F7-1B280BE698EC}">
      <dgm:prSet/>
      <dgm:spPr/>
      <dgm:t>
        <a:bodyPr/>
        <a:lstStyle/>
        <a:p>
          <a:endParaRPr lang="ru-RU"/>
        </a:p>
      </dgm:t>
    </dgm:pt>
    <dgm:pt modelId="{B4DA70DF-B160-45DF-ABAB-A1669C4014A5}" type="sibTrans" cxnId="{BF074733-9F73-4140-83F7-1B280BE698EC}">
      <dgm:prSet/>
      <dgm:spPr/>
      <dgm:t>
        <a:bodyPr/>
        <a:lstStyle/>
        <a:p>
          <a:endParaRPr lang="ru-RU"/>
        </a:p>
      </dgm:t>
    </dgm:pt>
    <dgm:pt modelId="{10A0B93E-3AE7-462D-9669-22427B53D7F2}">
      <dgm:prSet phldrT="[Текст]" custT="1"/>
      <dgm:spPr/>
      <dgm:t>
        <a:bodyPr/>
        <a:lstStyle/>
        <a:p>
          <a:r>
            <a:rPr lang="uk-UA" sz="900">
              <a:latin typeface="Arial" pitchFamily="34" charset="0"/>
              <a:cs typeface="Arial" pitchFamily="34" charset="0"/>
            </a:rPr>
            <a:t>«сприяти міжнародній співпраці в валютно-фінансовій сфері»</a:t>
          </a:r>
          <a:endParaRPr lang="ru-RU" sz="900">
            <a:latin typeface="Arial" pitchFamily="34" charset="0"/>
            <a:cs typeface="Arial" pitchFamily="34" charset="0"/>
          </a:endParaRPr>
        </a:p>
      </dgm:t>
    </dgm:pt>
    <dgm:pt modelId="{4D6A6895-54D6-4FC7-A632-D5A1B6369A18}" type="parTrans" cxnId="{B2BBAF20-6F77-4BDD-9737-1329FE593F8E}">
      <dgm:prSet/>
      <dgm:spPr/>
      <dgm:t>
        <a:bodyPr/>
        <a:lstStyle/>
        <a:p>
          <a:endParaRPr lang="ru-RU"/>
        </a:p>
      </dgm:t>
    </dgm:pt>
    <dgm:pt modelId="{F753617F-C6EA-4CBB-B1E3-01B1B1D54C58}" type="sibTrans" cxnId="{B2BBAF20-6F77-4BDD-9737-1329FE593F8E}">
      <dgm:prSet/>
      <dgm:spPr/>
      <dgm:t>
        <a:bodyPr/>
        <a:lstStyle/>
        <a:p>
          <a:endParaRPr lang="ru-RU"/>
        </a:p>
      </dgm:t>
    </dgm:pt>
    <dgm:pt modelId="{3889955C-5137-490A-89FB-C1A34F43A75B}">
      <dgm:prSet/>
      <dgm:spPr/>
      <dgm:t>
        <a:bodyPr/>
        <a:lstStyle/>
        <a:p>
          <a:r>
            <a:rPr lang="uk-UA">
              <a:latin typeface="Arial" pitchFamily="34" charset="0"/>
              <a:cs typeface="Arial" pitchFamily="34" charset="0"/>
            </a:rPr>
            <a:t>розширення світової торгівлі</a:t>
          </a:r>
          <a:endParaRPr lang="ru-RU">
            <a:latin typeface="Arial" pitchFamily="34" charset="0"/>
            <a:cs typeface="Arial" pitchFamily="34" charset="0"/>
          </a:endParaRPr>
        </a:p>
      </dgm:t>
    </dgm:pt>
    <dgm:pt modelId="{2FFD01C4-1907-47DB-B29F-FB059DD97511}" type="parTrans" cxnId="{726A5584-561F-46FF-BF6E-6A1A60BFC889}">
      <dgm:prSet/>
      <dgm:spPr/>
      <dgm:t>
        <a:bodyPr/>
        <a:lstStyle/>
        <a:p>
          <a:endParaRPr lang="ru-RU"/>
        </a:p>
      </dgm:t>
    </dgm:pt>
    <dgm:pt modelId="{99ADA36F-00DB-4991-A75C-734A5FFFF5E2}" type="sibTrans" cxnId="{726A5584-561F-46FF-BF6E-6A1A60BFC889}">
      <dgm:prSet/>
      <dgm:spPr/>
      <dgm:t>
        <a:bodyPr/>
        <a:lstStyle/>
        <a:p>
          <a:endParaRPr lang="ru-RU"/>
        </a:p>
      </dgm:t>
    </dgm:pt>
    <dgm:pt modelId="{6049DE7A-6D9D-4DC0-9A98-A2392F50A6DF}">
      <dgm:prSet/>
      <dgm:spPr/>
      <dgm:t>
        <a:bodyPr/>
        <a:lstStyle/>
        <a:p>
          <a:r>
            <a:rPr lang="uk-UA">
              <a:latin typeface="Arial" pitchFamily="34" charset="0"/>
              <a:cs typeface="Arial" pitchFamily="34" charset="0"/>
            </a:rPr>
            <a:t>кредитування</a:t>
          </a:r>
          <a:endParaRPr lang="ru-RU">
            <a:latin typeface="Arial" pitchFamily="34" charset="0"/>
            <a:cs typeface="Arial" pitchFamily="34" charset="0"/>
          </a:endParaRPr>
        </a:p>
      </dgm:t>
    </dgm:pt>
    <dgm:pt modelId="{3EA6E8ED-047E-4B75-ADDA-28643420E03B}" type="parTrans" cxnId="{7D6A83A0-AD63-4A63-B5ED-AE8E3A4316AA}">
      <dgm:prSet/>
      <dgm:spPr/>
      <dgm:t>
        <a:bodyPr/>
        <a:lstStyle/>
        <a:p>
          <a:endParaRPr lang="ru-RU"/>
        </a:p>
      </dgm:t>
    </dgm:pt>
    <dgm:pt modelId="{D3524A7D-A276-4D12-B664-AFE9F36BB9E3}" type="sibTrans" cxnId="{7D6A83A0-AD63-4A63-B5ED-AE8E3A4316AA}">
      <dgm:prSet/>
      <dgm:spPr/>
      <dgm:t>
        <a:bodyPr/>
        <a:lstStyle/>
        <a:p>
          <a:endParaRPr lang="ru-RU"/>
        </a:p>
      </dgm:t>
    </dgm:pt>
    <dgm:pt modelId="{54CC4A75-F694-4632-8091-B58912BEF909}">
      <dgm:prSet custT="1"/>
      <dgm:spPr/>
      <dgm:t>
        <a:bodyPr/>
        <a:lstStyle/>
        <a:p>
          <a:r>
            <a:rPr lang="uk-UA" sz="900">
              <a:latin typeface="Arial" pitchFamily="34" charset="0"/>
              <a:cs typeface="Arial" pitchFamily="34" charset="0"/>
            </a:rPr>
            <a:t>«сприяти розширенню і збалансованому росту міжнародної торгівлі» в інтересах розвитку виробничих ресурсів, досягнення високого рівня зайнятості і реальних доходів держав-членів</a:t>
          </a:r>
          <a:endParaRPr lang="ru-RU" sz="900">
            <a:latin typeface="Arial" pitchFamily="34" charset="0"/>
            <a:cs typeface="Arial" pitchFamily="34" charset="0"/>
          </a:endParaRPr>
        </a:p>
      </dgm:t>
    </dgm:pt>
    <dgm:pt modelId="{64AF6188-2419-4A56-B6E2-A12B407A64AA}" type="parTrans" cxnId="{84C7C494-B69B-45DF-BF17-BE62063A9626}">
      <dgm:prSet/>
      <dgm:spPr/>
      <dgm:t>
        <a:bodyPr/>
        <a:lstStyle/>
        <a:p>
          <a:endParaRPr lang="ru-RU"/>
        </a:p>
      </dgm:t>
    </dgm:pt>
    <dgm:pt modelId="{FDFEFFF8-425E-4782-A681-C64A8C4820A1}" type="sibTrans" cxnId="{84C7C494-B69B-45DF-BF17-BE62063A9626}">
      <dgm:prSet/>
      <dgm:spPr/>
      <dgm:t>
        <a:bodyPr/>
        <a:lstStyle/>
        <a:p>
          <a:endParaRPr lang="ru-RU"/>
        </a:p>
      </dgm:t>
    </dgm:pt>
    <dgm:pt modelId="{C957B978-D940-4D28-8B50-89B4A15D99A4}">
      <dgm:prSet/>
      <dgm:spPr/>
      <dgm:t>
        <a:bodyPr/>
        <a:lstStyle/>
        <a:p>
          <a:r>
            <a:rPr lang="uk-UA">
              <a:latin typeface="Arial" pitchFamily="34" charset="0"/>
              <a:cs typeface="Arial" pitchFamily="34" charset="0"/>
            </a:rPr>
            <a:t>«забезпечити стабільність валют, підтримувати упорядковані співвідношення валютної системи серед держав-членів» і не допускати «знецінення валют з метою отримання конкурентних переваг»</a:t>
          </a:r>
          <a:endParaRPr lang="ru-RU">
            <a:latin typeface="Arial" pitchFamily="34" charset="0"/>
            <a:cs typeface="Arial" pitchFamily="34" charset="0"/>
          </a:endParaRPr>
        </a:p>
      </dgm:t>
    </dgm:pt>
    <dgm:pt modelId="{DC30BFCD-DCC4-4DD8-98FB-3B9546DB117B}" type="parTrans" cxnId="{4AAEB35B-ECD8-441F-A968-B26DCFE6ABB5}">
      <dgm:prSet/>
      <dgm:spPr/>
      <dgm:t>
        <a:bodyPr/>
        <a:lstStyle/>
        <a:p>
          <a:endParaRPr lang="ru-RU"/>
        </a:p>
      </dgm:t>
    </dgm:pt>
    <dgm:pt modelId="{71609899-8211-43B4-B9A1-BCCCD2C768F4}" type="sibTrans" cxnId="{4AAEB35B-ECD8-441F-A968-B26DCFE6ABB5}">
      <dgm:prSet/>
      <dgm:spPr/>
      <dgm:t>
        <a:bodyPr/>
        <a:lstStyle/>
        <a:p>
          <a:endParaRPr lang="ru-RU"/>
        </a:p>
      </dgm:t>
    </dgm:pt>
    <dgm:pt modelId="{1FC0882E-EEF2-41C5-A7D8-AA69E4090765}">
      <dgm:prSet/>
      <dgm:spPr/>
      <dgm:t>
        <a:bodyPr/>
        <a:lstStyle/>
        <a:p>
          <a:r>
            <a:rPr lang="uk-UA">
              <a:latin typeface="Arial" pitchFamily="34" charset="0"/>
              <a:cs typeface="Arial" pitchFamily="34" charset="0"/>
            </a:rPr>
            <a:t>надавати допомогу в створенні багатосторонньої системи розрахунків між державами-членами, а також в ліквідації валютних обмежень</a:t>
          </a:r>
          <a:endParaRPr lang="ru-RU">
            <a:latin typeface="Arial" pitchFamily="34" charset="0"/>
            <a:cs typeface="Arial" pitchFamily="34" charset="0"/>
          </a:endParaRPr>
        </a:p>
      </dgm:t>
    </dgm:pt>
    <dgm:pt modelId="{BC274539-375B-479D-8868-2A1AA2EE76DA}" type="parTrans" cxnId="{5E9B1733-CEEF-49B9-909E-35282AFAFB8C}">
      <dgm:prSet/>
      <dgm:spPr/>
      <dgm:t>
        <a:bodyPr/>
        <a:lstStyle/>
        <a:p>
          <a:endParaRPr lang="ru-RU"/>
        </a:p>
      </dgm:t>
    </dgm:pt>
    <dgm:pt modelId="{0CA3EE3B-F795-4658-8792-DE5259A3FB2A}" type="sibTrans" cxnId="{5E9B1733-CEEF-49B9-909E-35282AFAFB8C}">
      <dgm:prSet/>
      <dgm:spPr/>
      <dgm:t>
        <a:bodyPr/>
        <a:lstStyle/>
        <a:p>
          <a:endParaRPr lang="ru-RU"/>
        </a:p>
      </dgm:t>
    </dgm:pt>
    <dgm:pt modelId="{7B34965B-0AA0-4EE7-A5B2-13187A09217B}">
      <dgm:prSet custT="1"/>
      <dgm:spPr/>
      <dgm:t>
        <a:bodyPr/>
        <a:lstStyle/>
        <a:p>
          <a:r>
            <a:rPr lang="uk-UA" sz="900">
              <a:latin typeface="Arial" pitchFamily="34" charset="0"/>
              <a:cs typeface="Arial" pitchFamily="34" charset="0"/>
            </a:rPr>
            <a:t>тимчасово надавати державам-членам засоби в іноземній валюті, з метою «виправлення порушення рівноваги їх платіжного балансу»</a:t>
          </a:r>
          <a:endParaRPr lang="ru-RU" sz="900">
            <a:latin typeface="Arial" pitchFamily="34" charset="0"/>
            <a:cs typeface="Arial" pitchFamily="34" charset="0"/>
          </a:endParaRPr>
        </a:p>
      </dgm:t>
    </dgm:pt>
    <dgm:pt modelId="{2D8DE7EC-A55A-4113-A9A8-49582C0CB82D}" type="parTrans" cxnId="{F271D8CB-8AFF-4CF1-AE52-4596B9E7AE1F}">
      <dgm:prSet/>
      <dgm:spPr/>
      <dgm:t>
        <a:bodyPr/>
        <a:lstStyle/>
        <a:p>
          <a:endParaRPr lang="ru-RU"/>
        </a:p>
      </dgm:t>
    </dgm:pt>
    <dgm:pt modelId="{BB49DBCB-32B5-489E-B9AB-A6A654BBA8C6}" type="sibTrans" cxnId="{F271D8CB-8AFF-4CF1-AE52-4596B9E7AE1F}">
      <dgm:prSet/>
      <dgm:spPr/>
      <dgm:t>
        <a:bodyPr/>
        <a:lstStyle/>
        <a:p>
          <a:endParaRPr lang="ru-RU"/>
        </a:p>
      </dgm:t>
    </dgm:pt>
    <dgm:pt modelId="{EDB013FE-A6F0-491D-BBEB-EFCE10080CAC}" type="pres">
      <dgm:prSet presAssocID="{F2685D48-31B9-47A1-A30C-B5D110C57A86}" presName="diagram" presStyleCnt="0">
        <dgm:presLayoutVars>
          <dgm:chPref val="1"/>
          <dgm:dir/>
          <dgm:animOne val="branch"/>
          <dgm:animLvl val="lvl"/>
          <dgm:resizeHandles/>
        </dgm:presLayoutVars>
      </dgm:prSet>
      <dgm:spPr/>
      <dgm:t>
        <a:bodyPr/>
        <a:lstStyle/>
        <a:p>
          <a:endParaRPr lang="uk-UA"/>
        </a:p>
      </dgm:t>
    </dgm:pt>
    <dgm:pt modelId="{8E1275EF-8FA7-4711-9101-633565E97B2C}" type="pres">
      <dgm:prSet presAssocID="{741C6B6A-1EEC-4D38-86CB-E8EB2AE135BC}" presName="root" presStyleCnt="0"/>
      <dgm:spPr/>
    </dgm:pt>
    <dgm:pt modelId="{6F26D990-5386-4235-82EF-6BB2548AD8A7}" type="pres">
      <dgm:prSet presAssocID="{741C6B6A-1EEC-4D38-86CB-E8EB2AE135BC}" presName="rootComposite" presStyleCnt="0"/>
      <dgm:spPr/>
    </dgm:pt>
    <dgm:pt modelId="{2404E362-0FA7-469B-9565-F1FF0BD5D65A}" type="pres">
      <dgm:prSet presAssocID="{741C6B6A-1EEC-4D38-86CB-E8EB2AE135BC}" presName="rootText" presStyleLbl="node1" presStyleIdx="0" presStyleCnt="2" custScaleX="226982"/>
      <dgm:spPr/>
      <dgm:t>
        <a:bodyPr/>
        <a:lstStyle/>
        <a:p>
          <a:endParaRPr lang="uk-UA"/>
        </a:p>
      </dgm:t>
    </dgm:pt>
    <dgm:pt modelId="{B20743CE-2423-47B0-B2F9-3339318BB2D3}" type="pres">
      <dgm:prSet presAssocID="{741C6B6A-1EEC-4D38-86CB-E8EB2AE135BC}" presName="rootConnector" presStyleLbl="node1" presStyleIdx="0" presStyleCnt="2"/>
      <dgm:spPr/>
      <dgm:t>
        <a:bodyPr/>
        <a:lstStyle/>
        <a:p>
          <a:endParaRPr lang="uk-UA"/>
        </a:p>
      </dgm:t>
    </dgm:pt>
    <dgm:pt modelId="{EB75DD64-1543-4A0E-900E-848C91C7C5F0}" type="pres">
      <dgm:prSet presAssocID="{741C6B6A-1EEC-4D38-86CB-E8EB2AE135BC}" presName="childShape" presStyleCnt="0"/>
      <dgm:spPr/>
    </dgm:pt>
    <dgm:pt modelId="{267DD37A-7499-4A47-8551-EA113FBCA51F}" type="pres">
      <dgm:prSet presAssocID="{E0D96FA0-F0AB-4855-9849-A8089692A0B9}" presName="Name13" presStyleLbl="parChTrans1D2" presStyleIdx="0" presStyleCnt="9"/>
      <dgm:spPr/>
      <dgm:t>
        <a:bodyPr/>
        <a:lstStyle/>
        <a:p>
          <a:endParaRPr lang="uk-UA"/>
        </a:p>
      </dgm:t>
    </dgm:pt>
    <dgm:pt modelId="{C905ADC5-C414-417C-83E6-11FCAEBDA33B}" type="pres">
      <dgm:prSet presAssocID="{5283F248-33CE-44B0-831A-EFF9C56F2D81}" presName="childText" presStyleLbl="bgAcc1" presStyleIdx="0" presStyleCnt="9" custScaleX="221396">
        <dgm:presLayoutVars>
          <dgm:bulletEnabled val="1"/>
        </dgm:presLayoutVars>
      </dgm:prSet>
      <dgm:spPr/>
      <dgm:t>
        <a:bodyPr/>
        <a:lstStyle/>
        <a:p>
          <a:endParaRPr lang="uk-UA"/>
        </a:p>
      </dgm:t>
    </dgm:pt>
    <dgm:pt modelId="{FF1D2B57-0A80-488B-9622-56F22943DB0D}" type="pres">
      <dgm:prSet presAssocID="{2FFD01C4-1907-47DB-B29F-FB059DD97511}" presName="Name13" presStyleLbl="parChTrans1D2" presStyleIdx="1" presStyleCnt="9"/>
      <dgm:spPr/>
      <dgm:t>
        <a:bodyPr/>
        <a:lstStyle/>
        <a:p>
          <a:endParaRPr lang="uk-UA"/>
        </a:p>
      </dgm:t>
    </dgm:pt>
    <dgm:pt modelId="{A163B571-917A-4CF4-82FB-2A13240B7E15}" type="pres">
      <dgm:prSet presAssocID="{3889955C-5137-490A-89FB-C1A34F43A75B}" presName="childText" presStyleLbl="bgAcc1" presStyleIdx="1" presStyleCnt="9" custScaleX="225806">
        <dgm:presLayoutVars>
          <dgm:bulletEnabled val="1"/>
        </dgm:presLayoutVars>
      </dgm:prSet>
      <dgm:spPr/>
      <dgm:t>
        <a:bodyPr/>
        <a:lstStyle/>
        <a:p>
          <a:endParaRPr lang="uk-UA"/>
        </a:p>
      </dgm:t>
    </dgm:pt>
    <dgm:pt modelId="{88A9931A-86FC-4839-830F-3D78411A18D2}" type="pres">
      <dgm:prSet presAssocID="{3EA6E8ED-047E-4B75-ADDA-28643420E03B}" presName="Name13" presStyleLbl="parChTrans1D2" presStyleIdx="2" presStyleCnt="9"/>
      <dgm:spPr/>
      <dgm:t>
        <a:bodyPr/>
        <a:lstStyle/>
        <a:p>
          <a:endParaRPr lang="uk-UA"/>
        </a:p>
      </dgm:t>
    </dgm:pt>
    <dgm:pt modelId="{787075B2-8A61-44D5-88F2-7E4461143C65}" type="pres">
      <dgm:prSet presAssocID="{6049DE7A-6D9D-4DC0-9A98-A2392F50A6DF}" presName="childText" presStyleLbl="bgAcc1" presStyleIdx="2" presStyleCnt="9" custScaleX="221397">
        <dgm:presLayoutVars>
          <dgm:bulletEnabled val="1"/>
        </dgm:presLayoutVars>
      </dgm:prSet>
      <dgm:spPr/>
      <dgm:t>
        <a:bodyPr/>
        <a:lstStyle/>
        <a:p>
          <a:endParaRPr lang="uk-UA"/>
        </a:p>
      </dgm:t>
    </dgm:pt>
    <dgm:pt modelId="{C93FF114-F65C-417B-950C-C821EEADCAA7}" type="pres">
      <dgm:prSet presAssocID="{52AD1199-C2E9-4144-B3EE-C4AF925E0F44}" presName="Name13" presStyleLbl="parChTrans1D2" presStyleIdx="3" presStyleCnt="9"/>
      <dgm:spPr/>
      <dgm:t>
        <a:bodyPr/>
        <a:lstStyle/>
        <a:p>
          <a:endParaRPr lang="uk-UA"/>
        </a:p>
      </dgm:t>
    </dgm:pt>
    <dgm:pt modelId="{B5B33673-F6CB-48A8-8E05-287D00CA8AB1}" type="pres">
      <dgm:prSet presAssocID="{52EA6CA6-3F43-4C3F-8EED-430436492005}" presName="childText" presStyleLbl="bgAcc1" presStyleIdx="3" presStyleCnt="9" custScaleX="232187">
        <dgm:presLayoutVars>
          <dgm:bulletEnabled val="1"/>
        </dgm:presLayoutVars>
      </dgm:prSet>
      <dgm:spPr/>
      <dgm:t>
        <a:bodyPr/>
        <a:lstStyle/>
        <a:p>
          <a:endParaRPr lang="uk-UA"/>
        </a:p>
      </dgm:t>
    </dgm:pt>
    <dgm:pt modelId="{C7CB623C-945A-4E2F-975D-3E4E51F9A9C2}" type="pres">
      <dgm:prSet presAssocID="{0C805254-BF2B-4C13-8912-249FA98F4549}" presName="root" presStyleCnt="0"/>
      <dgm:spPr/>
    </dgm:pt>
    <dgm:pt modelId="{5951CA55-CCD5-4459-8F10-210B68C9FE00}" type="pres">
      <dgm:prSet presAssocID="{0C805254-BF2B-4C13-8912-249FA98F4549}" presName="rootComposite" presStyleCnt="0"/>
      <dgm:spPr/>
    </dgm:pt>
    <dgm:pt modelId="{9A0684BF-4934-4C61-A54F-D3062CDE4563}" type="pres">
      <dgm:prSet presAssocID="{0C805254-BF2B-4C13-8912-249FA98F4549}" presName="rootText" presStyleLbl="node1" presStyleIdx="1" presStyleCnt="2" custScaleX="237577"/>
      <dgm:spPr/>
      <dgm:t>
        <a:bodyPr/>
        <a:lstStyle/>
        <a:p>
          <a:endParaRPr lang="uk-UA"/>
        </a:p>
      </dgm:t>
    </dgm:pt>
    <dgm:pt modelId="{1C92680D-BAF9-40BE-8F09-321F9BA638C3}" type="pres">
      <dgm:prSet presAssocID="{0C805254-BF2B-4C13-8912-249FA98F4549}" presName="rootConnector" presStyleLbl="node1" presStyleIdx="1" presStyleCnt="2"/>
      <dgm:spPr/>
      <dgm:t>
        <a:bodyPr/>
        <a:lstStyle/>
        <a:p>
          <a:endParaRPr lang="uk-UA"/>
        </a:p>
      </dgm:t>
    </dgm:pt>
    <dgm:pt modelId="{821F9E01-3B89-4B74-B0BF-9F1FDC6E7F49}" type="pres">
      <dgm:prSet presAssocID="{0C805254-BF2B-4C13-8912-249FA98F4549}" presName="childShape" presStyleCnt="0"/>
      <dgm:spPr/>
    </dgm:pt>
    <dgm:pt modelId="{B1CD57DF-F8E2-4510-B004-68999A0B4695}" type="pres">
      <dgm:prSet presAssocID="{4D6A6895-54D6-4FC7-A632-D5A1B6369A18}" presName="Name13" presStyleLbl="parChTrans1D2" presStyleIdx="4" presStyleCnt="9"/>
      <dgm:spPr/>
      <dgm:t>
        <a:bodyPr/>
        <a:lstStyle/>
        <a:p>
          <a:endParaRPr lang="uk-UA"/>
        </a:p>
      </dgm:t>
    </dgm:pt>
    <dgm:pt modelId="{009040E7-D9B9-4D10-9727-A5526CD94D84}" type="pres">
      <dgm:prSet presAssocID="{10A0B93E-3AE7-462D-9669-22427B53D7F2}" presName="childText" presStyleLbl="bgAcc1" presStyleIdx="4" presStyleCnt="9" custScaleX="381189">
        <dgm:presLayoutVars>
          <dgm:bulletEnabled val="1"/>
        </dgm:presLayoutVars>
      </dgm:prSet>
      <dgm:spPr/>
      <dgm:t>
        <a:bodyPr/>
        <a:lstStyle/>
        <a:p>
          <a:endParaRPr lang="uk-UA"/>
        </a:p>
      </dgm:t>
    </dgm:pt>
    <dgm:pt modelId="{0B9E6BFE-9EE9-486A-94C3-04108A5A20AE}" type="pres">
      <dgm:prSet presAssocID="{64AF6188-2419-4A56-B6E2-A12B407A64AA}" presName="Name13" presStyleLbl="parChTrans1D2" presStyleIdx="5" presStyleCnt="9"/>
      <dgm:spPr/>
      <dgm:t>
        <a:bodyPr/>
        <a:lstStyle/>
        <a:p>
          <a:endParaRPr lang="uk-UA"/>
        </a:p>
      </dgm:t>
    </dgm:pt>
    <dgm:pt modelId="{22EE305F-2EAC-48AB-AAC2-E569BA9F928D}" type="pres">
      <dgm:prSet presAssocID="{54CC4A75-F694-4632-8091-B58912BEF909}" presName="childText" presStyleLbl="bgAcc1" presStyleIdx="5" presStyleCnt="9" custScaleX="381223" custScaleY="165647">
        <dgm:presLayoutVars>
          <dgm:bulletEnabled val="1"/>
        </dgm:presLayoutVars>
      </dgm:prSet>
      <dgm:spPr/>
      <dgm:t>
        <a:bodyPr/>
        <a:lstStyle/>
        <a:p>
          <a:endParaRPr lang="uk-UA"/>
        </a:p>
      </dgm:t>
    </dgm:pt>
    <dgm:pt modelId="{4EE81E23-3627-412B-ADF8-607DA9430B9A}" type="pres">
      <dgm:prSet presAssocID="{DC30BFCD-DCC4-4DD8-98FB-3B9546DB117B}" presName="Name13" presStyleLbl="parChTrans1D2" presStyleIdx="6" presStyleCnt="9"/>
      <dgm:spPr/>
      <dgm:t>
        <a:bodyPr/>
        <a:lstStyle/>
        <a:p>
          <a:endParaRPr lang="uk-UA"/>
        </a:p>
      </dgm:t>
    </dgm:pt>
    <dgm:pt modelId="{46A362F1-26B2-46D7-BF3D-40E4DA5F5CC6}" type="pres">
      <dgm:prSet presAssocID="{C957B978-D940-4D28-8B50-89B4A15D99A4}" presName="childText" presStyleLbl="bgAcc1" presStyleIdx="6" presStyleCnt="9" custScaleX="379342" custScaleY="123950">
        <dgm:presLayoutVars>
          <dgm:bulletEnabled val="1"/>
        </dgm:presLayoutVars>
      </dgm:prSet>
      <dgm:spPr/>
      <dgm:t>
        <a:bodyPr/>
        <a:lstStyle/>
        <a:p>
          <a:endParaRPr lang="uk-UA"/>
        </a:p>
      </dgm:t>
    </dgm:pt>
    <dgm:pt modelId="{6DE42357-316A-472A-9D8C-0824495E87A8}" type="pres">
      <dgm:prSet presAssocID="{BC274539-375B-479D-8868-2A1AA2EE76DA}" presName="Name13" presStyleLbl="parChTrans1D2" presStyleIdx="7" presStyleCnt="9"/>
      <dgm:spPr/>
      <dgm:t>
        <a:bodyPr/>
        <a:lstStyle/>
        <a:p>
          <a:endParaRPr lang="uk-UA"/>
        </a:p>
      </dgm:t>
    </dgm:pt>
    <dgm:pt modelId="{35B2E412-9C3D-4796-B765-7A54633ECBC6}" type="pres">
      <dgm:prSet presAssocID="{1FC0882E-EEF2-41C5-A7D8-AA69E4090765}" presName="childText" presStyleLbl="bgAcc1" presStyleIdx="7" presStyleCnt="9" custScaleX="384475">
        <dgm:presLayoutVars>
          <dgm:bulletEnabled val="1"/>
        </dgm:presLayoutVars>
      </dgm:prSet>
      <dgm:spPr/>
      <dgm:t>
        <a:bodyPr/>
        <a:lstStyle/>
        <a:p>
          <a:endParaRPr lang="uk-UA"/>
        </a:p>
      </dgm:t>
    </dgm:pt>
    <dgm:pt modelId="{D7F6160D-4D08-436E-B1E0-D0E20C94E16D}" type="pres">
      <dgm:prSet presAssocID="{2D8DE7EC-A55A-4113-A9A8-49582C0CB82D}" presName="Name13" presStyleLbl="parChTrans1D2" presStyleIdx="8" presStyleCnt="9"/>
      <dgm:spPr/>
      <dgm:t>
        <a:bodyPr/>
        <a:lstStyle/>
        <a:p>
          <a:endParaRPr lang="uk-UA"/>
        </a:p>
      </dgm:t>
    </dgm:pt>
    <dgm:pt modelId="{5EBDB6F9-F243-455E-BDD4-5629CE41DBB6}" type="pres">
      <dgm:prSet presAssocID="{7B34965B-0AA0-4EE7-A5B2-13187A09217B}" presName="childText" presStyleLbl="bgAcc1" presStyleIdx="8" presStyleCnt="9" custScaleX="380014">
        <dgm:presLayoutVars>
          <dgm:bulletEnabled val="1"/>
        </dgm:presLayoutVars>
      </dgm:prSet>
      <dgm:spPr/>
      <dgm:t>
        <a:bodyPr/>
        <a:lstStyle/>
        <a:p>
          <a:endParaRPr lang="uk-UA"/>
        </a:p>
      </dgm:t>
    </dgm:pt>
  </dgm:ptLst>
  <dgm:cxnLst>
    <dgm:cxn modelId="{C1FC9F1D-BB32-49EE-9A7B-89CB1B6A6870}" type="presOf" srcId="{C957B978-D940-4D28-8B50-89B4A15D99A4}" destId="{46A362F1-26B2-46D7-BF3D-40E4DA5F5CC6}" srcOrd="0" destOrd="0" presId="urn:microsoft.com/office/officeart/2005/8/layout/hierarchy3"/>
    <dgm:cxn modelId="{84C7C494-B69B-45DF-BF17-BE62063A9626}" srcId="{0C805254-BF2B-4C13-8912-249FA98F4549}" destId="{54CC4A75-F694-4632-8091-B58912BEF909}" srcOrd="1" destOrd="0" parTransId="{64AF6188-2419-4A56-B6E2-A12B407A64AA}" sibTransId="{FDFEFFF8-425E-4782-A681-C64A8C4820A1}"/>
    <dgm:cxn modelId="{BF074733-9F73-4140-83F7-1B280BE698EC}" srcId="{F2685D48-31B9-47A1-A30C-B5D110C57A86}" destId="{0C805254-BF2B-4C13-8912-249FA98F4549}" srcOrd="1" destOrd="0" parTransId="{A4ED20BA-1B91-4223-B361-AB764BC14917}" sibTransId="{B4DA70DF-B160-45DF-ABAB-A1669C4014A5}"/>
    <dgm:cxn modelId="{AEB1AD75-8CD3-49F8-B3FD-EA4422CF7F25}" type="presOf" srcId="{7B34965B-0AA0-4EE7-A5B2-13187A09217B}" destId="{5EBDB6F9-F243-455E-BDD4-5629CE41DBB6}" srcOrd="0" destOrd="0" presId="urn:microsoft.com/office/officeart/2005/8/layout/hierarchy3"/>
    <dgm:cxn modelId="{0FB6611A-65B7-417A-9389-70855A4B42DB}" type="presOf" srcId="{54CC4A75-F694-4632-8091-B58912BEF909}" destId="{22EE305F-2EAC-48AB-AAC2-E569BA9F928D}" srcOrd="0" destOrd="0" presId="urn:microsoft.com/office/officeart/2005/8/layout/hierarchy3"/>
    <dgm:cxn modelId="{F271D8CB-8AFF-4CF1-AE52-4596B9E7AE1F}" srcId="{0C805254-BF2B-4C13-8912-249FA98F4549}" destId="{7B34965B-0AA0-4EE7-A5B2-13187A09217B}" srcOrd="4" destOrd="0" parTransId="{2D8DE7EC-A55A-4113-A9A8-49582C0CB82D}" sibTransId="{BB49DBCB-32B5-489E-B9AB-A6A654BBA8C6}"/>
    <dgm:cxn modelId="{7D6A83A0-AD63-4A63-B5ED-AE8E3A4316AA}" srcId="{741C6B6A-1EEC-4D38-86CB-E8EB2AE135BC}" destId="{6049DE7A-6D9D-4DC0-9A98-A2392F50A6DF}" srcOrd="2" destOrd="0" parTransId="{3EA6E8ED-047E-4B75-ADDA-28643420E03B}" sibTransId="{D3524A7D-A276-4D12-B664-AFE9F36BB9E3}"/>
    <dgm:cxn modelId="{9727814C-875F-412E-98B6-E23C56B9B197}" type="presOf" srcId="{2D8DE7EC-A55A-4113-A9A8-49582C0CB82D}" destId="{D7F6160D-4D08-436E-B1E0-D0E20C94E16D}" srcOrd="0" destOrd="0" presId="urn:microsoft.com/office/officeart/2005/8/layout/hierarchy3"/>
    <dgm:cxn modelId="{6AB4D663-F355-4B45-ABD7-24A7283CE915}" type="presOf" srcId="{64AF6188-2419-4A56-B6E2-A12B407A64AA}" destId="{0B9E6BFE-9EE9-486A-94C3-04108A5A20AE}" srcOrd="0" destOrd="0" presId="urn:microsoft.com/office/officeart/2005/8/layout/hierarchy3"/>
    <dgm:cxn modelId="{1B681EFF-7E10-4C5A-9CE0-C2C058AAE0F3}" type="presOf" srcId="{2FFD01C4-1907-47DB-B29F-FB059DD97511}" destId="{FF1D2B57-0A80-488B-9622-56F22943DB0D}" srcOrd="0" destOrd="0" presId="urn:microsoft.com/office/officeart/2005/8/layout/hierarchy3"/>
    <dgm:cxn modelId="{469F3B2E-6A22-4ACF-BA9E-07455A150909}" type="presOf" srcId="{F2685D48-31B9-47A1-A30C-B5D110C57A86}" destId="{EDB013FE-A6F0-491D-BBEB-EFCE10080CAC}" srcOrd="0" destOrd="0" presId="urn:microsoft.com/office/officeart/2005/8/layout/hierarchy3"/>
    <dgm:cxn modelId="{E31FA191-16AE-4CED-811D-327817932DCA}" type="presOf" srcId="{52AD1199-C2E9-4144-B3EE-C4AF925E0F44}" destId="{C93FF114-F65C-417B-950C-C821EEADCAA7}" srcOrd="0" destOrd="0" presId="urn:microsoft.com/office/officeart/2005/8/layout/hierarchy3"/>
    <dgm:cxn modelId="{5D0A7B66-5B2B-481F-9244-B8C096AE142E}" type="presOf" srcId="{10A0B93E-3AE7-462D-9669-22427B53D7F2}" destId="{009040E7-D9B9-4D10-9727-A5526CD94D84}" srcOrd="0" destOrd="0" presId="urn:microsoft.com/office/officeart/2005/8/layout/hierarchy3"/>
    <dgm:cxn modelId="{7B99B41D-0D49-4D5D-A8A5-74D38E4FB61C}" type="presOf" srcId="{BC274539-375B-479D-8868-2A1AA2EE76DA}" destId="{6DE42357-316A-472A-9D8C-0824495E87A8}" srcOrd="0" destOrd="0" presId="urn:microsoft.com/office/officeart/2005/8/layout/hierarchy3"/>
    <dgm:cxn modelId="{B59F34F2-4EC5-40F0-89A0-132573223CA1}" type="presOf" srcId="{DC30BFCD-DCC4-4DD8-98FB-3B9546DB117B}" destId="{4EE81E23-3627-412B-ADF8-607DA9430B9A}" srcOrd="0" destOrd="0" presId="urn:microsoft.com/office/officeart/2005/8/layout/hierarchy3"/>
    <dgm:cxn modelId="{C16CB603-2348-4273-946B-33BE21714836}" type="presOf" srcId="{4D6A6895-54D6-4FC7-A632-D5A1B6369A18}" destId="{B1CD57DF-F8E2-4510-B004-68999A0B4695}" srcOrd="0" destOrd="0" presId="urn:microsoft.com/office/officeart/2005/8/layout/hierarchy3"/>
    <dgm:cxn modelId="{4AAEB35B-ECD8-441F-A968-B26DCFE6ABB5}" srcId="{0C805254-BF2B-4C13-8912-249FA98F4549}" destId="{C957B978-D940-4D28-8B50-89B4A15D99A4}" srcOrd="2" destOrd="0" parTransId="{DC30BFCD-DCC4-4DD8-98FB-3B9546DB117B}" sibTransId="{71609899-8211-43B4-B9A1-BCCCD2C768F4}"/>
    <dgm:cxn modelId="{3B3014E1-2069-4F31-9229-0454A1C69C90}" srcId="{741C6B6A-1EEC-4D38-86CB-E8EB2AE135BC}" destId="{5283F248-33CE-44B0-831A-EFF9C56F2D81}" srcOrd="0" destOrd="0" parTransId="{E0D96FA0-F0AB-4855-9849-A8089692A0B9}" sibTransId="{FF561DF8-C899-4F80-B9FC-984EABE3B5B1}"/>
    <dgm:cxn modelId="{FE6807AC-0478-4AB6-83EB-344059E564A8}" type="presOf" srcId="{0C805254-BF2B-4C13-8912-249FA98F4549}" destId="{1C92680D-BAF9-40BE-8F09-321F9BA638C3}" srcOrd="1" destOrd="0" presId="urn:microsoft.com/office/officeart/2005/8/layout/hierarchy3"/>
    <dgm:cxn modelId="{229BF5CA-DA19-4E01-BBF1-8DC1F107C96C}" type="presOf" srcId="{5283F248-33CE-44B0-831A-EFF9C56F2D81}" destId="{C905ADC5-C414-417C-83E6-11FCAEBDA33B}" srcOrd="0" destOrd="0" presId="urn:microsoft.com/office/officeart/2005/8/layout/hierarchy3"/>
    <dgm:cxn modelId="{F1F24913-C68D-4773-8588-01ADF209BA0A}" type="presOf" srcId="{3889955C-5137-490A-89FB-C1A34F43A75B}" destId="{A163B571-917A-4CF4-82FB-2A13240B7E15}" srcOrd="0" destOrd="0" presId="urn:microsoft.com/office/officeart/2005/8/layout/hierarchy3"/>
    <dgm:cxn modelId="{51D46795-B491-43A1-BC5E-EE69020D20FB}" type="presOf" srcId="{52EA6CA6-3F43-4C3F-8EED-430436492005}" destId="{B5B33673-F6CB-48A8-8E05-287D00CA8AB1}" srcOrd="0" destOrd="0" presId="urn:microsoft.com/office/officeart/2005/8/layout/hierarchy3"/>
    <dgm:cxn modelId="{B1F290FE-2C9B-4F5F-903D-8288428AE788}" srcId="{741C6B6A-1EEC-4D38-86CB-E8EB2AE135BC}" destId="{52EA6CA6-3F43-4C3F-8EED-430436492005}" srcOrd="3" destOrd="0" parTransId="{52AD1199-C2E9-4144-B3EE-C4AF925E0F44}" sibTransId="{B0575907-0CB6-4B92-8770-FAD4E04330DF}"/>
    <dgm:cxn modelId="{B976861E-0F94-4573-9A68-8256D50C1342}" type="presOf" srcId="{3EA6E8ED-047E-4B75-ADDA-28643420E03B}" destId="{88A9931A-86FC-4839-830F-3D78411A18D2}" srcOrd="0" destOrd="0" presId="urn:microsoft.com/office/officeart/2005/8/layout/hierarchy3"/>
    <dgm:cxn modelId="{99ABA029-83E2-4885-B871-042F773AD575}" type="presOf" srcId="{E0D96FA0-F0AB-4855-9849-A8089692A0B9}" destId="{267DD37A-7499-4A47-8551-EA113FBCA51F}" srcOrd="0" destOrd="0" presId="urn:microsoft.com/office/officeart/2005/8/layout/hierarchy3"/>
    <dgm:cxn modelId="{B2BBAF20-6F77-4BDD-9737-1329FE593F8E}" srcId="{0C805254-BF2B-4C13-8912-249FA98F4549}" destId="{10A0B93E-3AE7-462D-9669-22427B53D7F2}" srcOrd="0" destOrd="0" parTransId="{4D6A6895-54D6-4FC7-A632-D5A1B6369A18}" sibTransId="{F753617F-C6EA-4CBB-B1E3-01B1B1D54C58}"/>
    <dgm:cxn modelId="{3D512933-8BA8-475C-955C-6931388CE32C}" srcId="{F2685D48-31B9-47A1-A30C-B5D110C57A86}" destId="{741C6B6A-1EEC-4D38-86CB-E8EB2AE135BC}" srcOrd="0" destOrd="0" parTransId="{90E17AA4-DFA2-4F49-B5A4-4226F418723D}" sibTransId="{F724A87C-BFF2-43B0-B170-1F6999ADF74F}"/>
    <dgm:cxn modelId="{FD7C83FF-70F2-4BC0-917B-D5D5C430E128}" type="presOf" srcId="{741C6B6A-1EEC-4D38-86CB-E8EB2AE135BC}" destId="{2404E362-0FA7-469B-9565-F1FF0BD5D65A}" srcOrd="0" destOrd="0" presId="urn:microsoft.com/office/officeart/2005/8/layout/hierarchy3"/>
    <dgm:cxn modelId="{1F38A4CB-DAB8-4E2C-A772-C920E2D8F67B}" type="presOf" srcId="{6049DE7A-6D9D-4DC0-9A98-A2392F50A6DF}" destId="{787075B2-8A61-44D5-88F2-7E4461143C65}" srcOrd="0" destOrd="0" presId="urn:microsoft.com/office/officeart/2005/8/layout/hierarchy3"/>
    <dgm:cxn modelId="{B5038C96-BFEF-489D-B4CB-AD3111A679F3}" type="presOf" srcId="{741C6B6A-1EEC-4D38-86CB-E8EB2AE135BC}" destId="{B20743CE-2423-47B0-B2F9-3339318BB2D3}" srcOrd="1" destOrd="0" presId="urn:microsoft.com/office/officeart/2005/8/layout/hierarchy3"/>
    <dgm:cxn modelId="{EB3C2852-C49D-43C8-8AB9-73BE09CBB681}" type="presOf" srcId="{0C805254-BF2B-4C13-8912-249FA98F4549}" destId="{9A0684BF-4934-4C61-A54F-D3062CDE4563}" srcOrd="0" destOrd="0" presId="urn:microsoft.com/office/officeart/2005/8/layout/hierarchy3"/>
    <dgm:cxn modelId="{726A5584-561F-46FF-BF6E-6A1A60BFC889}" srcId="{741C6B6A-1EEC-4D38-86CB-E8EB2AE135BC}" destId="{3889955C-5137-490A-89FB-C1A34F43A75B}" srcOrd="1" destOrd="0" parTransId="{2FFD01C4-1907-47DB-B29F-FB059DD97511}" sibTransId="{99ADA36F-00DB-4991-A75C-734A5FFFF5E2}"/>
    <dgm:cxn modelId="{01A71B34-8F48-4C6C-A8CB-8D72B28A19F5}" type="presOf" srcId="{1FC0882E-EEF2-41C5-A7D8-AA69E4090765}" destId="{35B2E412-9C3D-4796-B765-7A54633ECBC6}" srcOrd="0" destOrd="0" presId="urn:microsoft.com/office/officeart/2005/8/layout/hierarchy3"/>
    <dgm:cxn modelId="{5E9B1733-CEEF-49B9-909E-35282AFAFB8C}" srcId="{0C805254-BF2B-4C13-8912-249FA98F4549}" destId="{1FC0882E-EEF2-41C5-A7D8-AA69E4090765}" srcOrd="3" destOrd="0" parTransId="{BC274539-375B-479D-8868-2A1AA2EE76DA}" sibTransId="{0CA3EE3B-F795-4658-8792-DE5259A3FB2A}"/>
    <dgm:cxn modelId="{A01B101D-342B-4577-91F4-9D58F5633A8B}" type="presParOf" srcId="{EDB013FE-A6F0-491D-BBEB-EFCE10080CAC}" destId="{8E1275EF-8FA7-4711-9101-633565E97B2C}" srcOrd="0" destOrd="0" presId="urn:microsoft.com/office/officeart/2005/8/layout/hierarchy3"/>
    <dgm:cxn modelId="{1989F6EA-B090-42B6-ADD8-2525D42378B4}" type="presParOf" srcId="{8E1275EF-8FA7-4711-9101-633565E97B2C}" destId="{6F26D990-5386-4235-82EF-6BB2548AD8A7}" srcOrd="0" destOrd="0" presId="urn:microsoft.com/office/officeart/2005/8/layout/hierarchy3"/>
    <dgm:cxn modelId="{DDF44361-B575-4415-AF34-62EA317AF5A1}" type="presParOf" srcId="{6F26D990-5386-4235-82EF-6BB2548AD8A7}" destId="{2404E362-0FA7-469B-9565-F1FF0BD5D65A}" srcOrd="0" destOrd="0" presId="urn:microsoft.com/office/officeart/2005/8/layout/hierarchy3"/>
    <dgm:cxn modelId="{0DEB42B7-8925-4BFA-B207-332944783287}" type="presParOf" srcId="{6F26D990-5386-4235-82EF-6BB2548AD8A7}" destId="{B20743CE-2423-47B0-B2F9-3339318BB2D3}" srcOrd="1" destOrd="0" presId="urn:microsoft.com/office/officeart/2005/8/layout/hierarchy3"/>
    <dgm:cxn modelId="{3497BC95-93FD-4EF7-A2F2-D9B43A4BB700}" type="presParOf" srcId="{8E1275EF-8FA7-4711-9101-633565E97B2C}" destId="{EB75DD64-1543-4A0E-900E-848C91C7C5F0}" srcOrd="1" destOrd="0" presId="urn:microsoft.com/office/officeart/2005/8/layout/hierarchy3"/>
    <dgm:cxn modelId="{00E8022D-F9DD-4A58-B18B-CF6ADD51EA74}" type="presParOf" srcId="{EB75DD64-1543-4A0E-900E-848C91C7C5F0}" destId="{267DD37A-7499-4A47-8551-EA113FBCA51F}" srcOrd="0" destOrd="0" presId="urn:microsoft.com/office/officeart/2005/8/layout/hierarchy3"/>
    <dgm:cxn modelId="{6F155229-1F14-45E9-9BBA-6F427C62F487}" type="presParOf" srcId="{EB75DD64-1543-4A0E-900E-848C91C7C5F0}" destId="{C905ADC5-C414-417C-83E6-11FCAEBDA33B}" srcOrd="1" destOrd="0" presId="urn:microsoft.com/office/officeart/2005/8/layout/hierarchy3"/>
    <dgm:cxn modelId="{5C0509D0-5790-4A93-9B85-C2301A5346DF}" type="presParOf" srcId="{EB75DD64-1543-4A0E-900E-848C91C7C5F0}" destId="{FF1D2B57-0A80-488B-9622-56F22943DB0D}" srcOrd="2" destOrd="0" presId="urn:microsoft.com/office/officeart/2005/8/layout/hierarchy3"/>
    <dgm:cxn modelId="{9F56B7F2-9392-4AFA-8120-B313932D9A0B}" type="presParOf" srcId="{EB75DD64-1543-4A0E-900E-848C91C7C5F0}" destId="{A163B571-917A-4CF4-82FB-2A13240B7E15}" srcOrd="3" destOrd="0" presId="urn:microsoft.com/office/officeart/2005/8/layout/hierarchy3"/>
    <dgm:cxn modelId="{CA7A223C-9709-420D-98E3-72517339C24D}" type="presParOf" srcId="{EB75DD64-1543-4A0E-900E-848C91C7C5F0}" destId="{88A9931A-86FC-4839-830F-3D78411A18D2}" srcOrd="4" destOrd="0" presId="urn:microsoft.com/office/officeart/2005/8/layout/hierarchy3"/>
    <dgm:cxn modelId="{C28856EE-F25C-435B-BEF3-F754FCDB35CA}" type="presParOf" srcId="{EB75DD64-1543-4A0E-900E-848C91C7C5F0}" destId="{787075B2-8A61-44D5-88F2-7E4461143C65}" srcOrd="5" destOrd="0" presId="urn:microsoft.com/office/officeart/2005/8/layout/hierarchy3"/>
    <dgm:cxn modelId="{8A4BD92B-0D53-4B0F-947A-FF09DCF1FE1B}" type="presParOf" srcId="{EB75DD64-1543-4A0E-900E-848C91C7C5F0}" destId="{C93FF114-F65C-417B-950C-C821EEADCAA7}" srcOrd="6" destOrd="0" presId="urn:microsoft.com/office/officeart/2005/8/layout/hierarchy3"/>
    <dgm:cxn modelId="{81775580-C0BC-49AA-860B-F8B219E76812}" type="presParOf" srcId="{EB75DD64-1543-4A0E-900E-848C91C7C5F0}" destId="{B5B33673-F6CB-48A8-8E05-287D00CA8AB1}" srcOrd="7" destOrd="0" presId="urn:microsoft.com/office/officeart/2005/8/layout/hierarchy3"/>
    <dgm:cxn modelId="{24012FEE-8F9E-44A9-852F-4B1CEB1681F9}" type="presParOf" srcId="{EDB013FE-A6F0-491D-BBEB-EFCE10080CAC}" destId="{C7CB623C-945A-4E2F-975D-3E4E51F9A9C2}" srcOrd="1" destOrd="0" presId="urn:microsoft.com/office/officeart/2005/8/layout/hierarchy3"/>
    <dgm:cxn modelId="{DD48BE4C-6D2B-4C5D-9E77-7761CD540F0A}" type="presParOf" srcId="{C7CB623C-945A-4E2F-975D-3E4E51F9A9C2}" destId="{5951CA55-CCD5-4459-8F10-210B68C9FE00}" srcOrd="0" destOrd="0" presId="urn:microsoft.com/office/officeart/2005/8/layout/hierarchy3"/>
    <dgm:cxn modelId="{CBE17294-450C-43B2-94C6-D1008B3DCDF8}" type="presParOf" srcId="{5951CA55-CCD5-4459-8F10-210B68C9FE00}" destId="{9A0684BF-4934-4C61-A54F-D3062CDE4563}" srcOrd="0" destOrd="0" presId="urn:microsoft.com/office/officeart/2005/8/layout/hierarchy3"/>
    <dgm:cxn modelId="{860FB8F4-91ED-4E02-A339-2579BE8554BD}" type="presParOf" srcId="{5951CA55-CCD5-4459-8F10-210B68C9FE00}" destId="{1C92680D-BAF9-40BE-8F09-321F9BA638C3}" srcOrd="1" destOrd="0" presId="urn:microsoft.com/office/officeart/2005/8/layout/hierarchy3"/>
    <dgm:cxn modelId="{017BEF6B-3EBE-497F-9464-51353DE13882}" type="presParOf" srcId="{C7CB623C-945A-4E2F-975D-3E4E51F9A9C2}" destId="{821F9E01-3B89-4B74-B0BF-9F1FDC6E7F49}" srcOrd="1" destOrd="0" presId="urn:microsoft.com/office/officeart/2005/8/layout/hierarchy3"/>
    <dgm:cxn modelId="{44EC0B43-B972-44C6-8314-C1D569ABAAD4}" type="presParOf" srcId="{821F9E01-3B89-4B74-B0BF-9F1FDC6E7F49}" destId="{B1CD57DF-F8E2-4510-B004-68999A0B4695}" srcOrd="0" destOrd="0" presId="urn:microsoft.com/office/officeart/2005/8/layout/hierarchy3"/>
    <dgm:cxn modelId="{896D53FA-2648-4BF7-8302-EDA5186C3F91}" type="presParOf" srcId="{821F9E01-3B89-4B74-B0BF-9F1FDC6E7F49}" destId="{009040E7-D9B9-4D10-9727-A5526CD94D84}" srcOrd="1" destOrd="0" presId="urn:microsoft.com/office/officeart/2005/8/layout/hierarchy3"/>
    <dgm:cxn modelId="{44F20BE3-09EE-40B1-99D9-02FD12A022D8}" type="presParOf" srcId="{821F9E01-3B89-4B74-B0BF-9F1FDC6E7F49}" destId="{0B9E6BFE-9EE9-486A-94C3-04108A5A20AE}" srcOrd="2" destOrd="0" presId="urn:microsoft.com/office/officeart/2005/8/layout/hierarchy3"/>
    <dgm:cxn modelId="{AA50E2BF-F62E-4E5D-AE79-772B97B57DBB}" type="presParOf" srcId="{821F9E01-3B89-4B74-B0BF-9F1FDC6E7F49}" destId="{22EE305F-2EAC-48AB-AAC2-E569BA9F928D}" srcOrd="3" destOrd="0" presId="urn:microsoft.com/office/officeart/2005/8/layout/hierarchy3"/>
    <dgm:cxn modelId="{BC63708A-729F-421D-9379-FA623E2C7771}" type="presParOf" srcId="{821F9E01-3B89-4B74-B0BF-9F1FDC6E7F49}" destId="{4EE81E23-3627-412B-ADF8-607DA9430B9A}" srcOrd="4" destOrd="0" presId="urn:microsoft.com/office/officeart/2005/8/layout/hierarchy3"/>
    <dgm:cxn modelId="{380EEFB4-1B82-40E7-B085-255126D532C1}" type="presParOf" srcId="{821F9E01-3B89-4B74-B0BF-9F1FDC6E7F49}" destId="{46A362F1-26B2-46D7-BF3D-40E4DA5F5CC6}" srcOrd="5" destOrd="0" presId="urn:microsoft.com/office/officeart/2005/8/layout/hierarchy3"/>
    <dgm:cxn modelId="{8F30273D-ABB7-4953-9DDC-A20E63F9DC77}" type="presParOf" srcId="{821F9E01-3B89-4B74-B0BF-9F1FDC6E7F49}" destId="{6DE42357-316A-472A-9D8C-0824495E87A8}" srcOrd="6" destOrd="0" presId="urn:microsoft.com/office/officeart/2005/8/layout/hierarchy3"/>
    <dgm:cxn modelId="{C8ED64B2-1A4B-4254-B4C6-A690D993B327}" type="presParOf" srcId="{821F9E01-3B89-4B74-B0BF-9F1FDC6E7F49}" destId="{35B2E412-9C3D-4796-B765-7A54633ECBC6}" srcOrd="7" destOrd="0" presId="urn:microsoft.com/office/officeart/2005/8/layout/hierarchy3"/>
    <dgm:cxn modelId="{E49D323A-2E35-45CE-B1F3-B083C4E01DD4}" type="presParOf" srcId="{821F9E01-3B89-4B74-B0BF-9F1FDC6E7F49}" destId="{D7F6160D-4D08-436E-B1E0-D0E20C94E16D}" srcOrd="8" destOrd="0" presId="urn:microsoft.com/office/officeart/2005/8/layout/hierarchy3"/>
    <dgm:cxn modelId="{BF9F4C46-4058-428C-97C2-7700AC8C888C}" type="presParOf" srcId="{821F9E01-3B89-4B74-B0BF-9F1FDC6E7F49}" destId="{5EBDB6F9-F243-455E-BDD4-5629CE41DBB6}" srcOrd="9" destOrd="0" presId="urn:microsoft.com/office/officeart/2005/8/layout/hierarchy3"/>
  </dgm:cxnLst>
  <dgm:bg/>
  <dgm:whole/>
  <dgm:extLst>
    <a:ext uri="http://schemas.microsoft.com/office/drawing/2008/diagram">
      <dsp:dataModelExt xmlns:dsp="http://schemas.microsoft.com/office/drawing/2008/diagram" relId="rId1931" minVer="http://schemas.openxmlformats.org/drawingml/2006/diagram"/>
    </a:ext>
  </dgm:extLst>
</dgm:dataModel>
</file>

<file path=word/diagrams/data359.xml><?xml version="1.0" encoding="utf-8"?>
<dgm:dataModel xmlns:dgm="http://schemas.openxmlformats.org/drawingml/2006/diagram" xmlns:a="http://schemas.openxmlformats.org/drawingml/2006/main">
  <dgm:ptLst>
    <dgm:pt modelId="{B88FE618-515B-48FA-9DDD-CAF5DB1D55FD}" type="doc">
      <dgm:prSet loTypeId="urn:microsoft.com/office/officeart/2008/layout/VerticalCurvedList" loCatId="list" qsTypeId="urn:microsoft.com/office/officeart/2005/8/quickstyle/simple1#352" qsCatId="simple" csTypeId="urn:microsoft.com/office/officeart/2005/8/colors/accent1_2#354" csCatId="accent1" phldr="1"/>
      <dgm:spPr/>
      <dgm:t>
        <a:bodyPr/>
        <a:lstStyle/>
        <a:p>
          <a:endParaRPr lang="ru-RU"/>
        </a:p>
      </dgm:t>
    </dgm:pt>
    <dgm:pt modelId="{BE63D7E5-DA91-4D2A-B8D3-96C260192CA9}">
      <dgm:prSet phldrT="[Текст]"/>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сприяння міжнародному валютному співробітництву шляхом консультацій і спільної роботи з державами-членами</a:t>
          </a:r>
          <a:endParaRPr lang="ru-RU">
            <a:solidFill>
              <a:sysClr val="windowText" lastClr="000000"/>
            </a:solidFill>
            <a:latin typeface="Arial" pitchFamily="34" charset="0"/>
            <a:cs typeface="Arial" pitchFamily="34" charset="0"/>
          </a:endParaRPr>
        </a:p>
      </dgm:t>
    </dgm:pt>
    <dgm:pt modelId="{9E7D7614-C9D0-45EE-84EC-BD6B73A9CA92}" type="parTrans" cxnId="{61886D39-94B7-4372-9239-BADA5A2315A1}">
      <dgm:prSet/>
      <dgm:spPr/>
      <dgm:t>
        <a:bodyPr/>
        <a:lstStyle/>
        <a:p>
          <a:endParaRPr lang="ru-RU"/>
        </a:p>
      </dgm:t>
    </dgm:pt>
    <dgm:pt modelId="{BA6F59B4-F08E-4AA4-9190-7E82440977DA}" type="sibTrans" cxnId="{61886D39-94B7-4372-9239-BADA5A2315A1}">
      <dgm:prSet/>
      <dgm:spPr/>
      <dgm:t>
        <a:bodyPr/>
        <a:lstStyle/>
        <a:p>
          <a:endParaRPr lang="ru-RU"/>
        </a:p>
      </dgm:t>
    </dgm:pt>
    <dgm:pt modelId="{573600B0-E02C-4CE7-8378-ADF33F5F6169}">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підтримки міжнародної торгівлі й економічного зростання країн-членів</a:t>
          </a:r>
          <a:endParaRPr lang="ru-RU">
            <a:solidFill>
              <a:sysClr val="windowText" lastClr="000000"/>
            </a:solidFill>
            <a:latin typeface="Arial" pitchFamily="34" charset="0"/>
            <a:cs typeface="Arial" pitchFamily="34" charset="0"/>
          </a:endParaRPr>
        </a:p>
      </dgm:t>
    </dgm:pt>
    <dgm:pt modelId="{D05CBACC-8709-40FF-8C6C-40458F6EF3AB}" type="parTrans" cxnId="{BFEFC6D4-C096-49C5-90C4-5A31F32A174E}">
      <dgm:prSet/>
      <dgm:spPr/>
      <dgm:t>
        <a:bodyPr/>
        <a:lstStyle/>
        <a:p>
          <a:endParaRPr lang="ru-RU"/>
        </a:p>
      </dgm:t>
    </dgm:pt>
    <dgm:pt modelId="{3125158E-6C62-4679-BFBC-30E547BD98FA}" type="sibTrans" cxnId="{BFEFC6D4-C096-49C5-90C4-5A31F32A174E}">
      <dgm:prSet/>
      <dgm:spPr/>
      <dgm:t>
        <a:bodyPr/>
        <a:lstStyle/>
        <a:p>
          <a:endParaRPr lang="ru-RU"/>
        </a:p>
      </dgm:t>
    </dgm:pt>
    <dgm:pt modelId="{C9A34B19-AEBA-43E2-9AEA-AA9722F57B64}">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сприяння встановленню багатосторонньої системи розрахунків задля усунення обмежень у зовнішній торгівлі, що заважають міжнародному обміну</a:t>
          </a:r>
          <a:endParaRPr lang="ru-RU">
            <a:solidFill>
              <a:sysClr val="windowText" lastClr="000000"/>
            </a:solidFill>
            <a:latin typeface="Arial" pitchFamily="34" charset="0"/>
            <a:cs typeface="Arial" pitchFamily="34" charset="0"/>
          </a:endParaRPr>
        </a:p>
      </dgm:t>
    </dgm:pt>
    <dgm:pt modelId="{88870C7A-2C5C-4A45-9FA3-9BA340B18AC8}" type="parTrans" cxnId="{8F77F2DD-F19A-4659-9A59-B7FF6F8FB012}">
      <dgm:prSet/>
      <dgm:spPr/>
      <dgm:t>
        <a:bodyPr/>
        <a:lstStyle/>
        <a:p>
          <a:endParaRPr lang="ru-RU"/>
        </a:p>
      </dgm:t>
    </dgm:pt>
    <dgm:pt modelId="{41E87042-9BD7-43D2-9354-FD7EE115A64F}" type="sibTrans" cxnId="{8F77F2DD-F19A-4659-9A59-B7FF6F8FB012}">
      <dgm:prSet/>
      <dgm:spPr/>
      <dgm:t>
        <a:bodyPr/>
        <a:lstStyle/>
        <a:p>
          <a:endParaRPr lang="ru-RU"/>
        </a:p>
      </dgm:t>
    </dgm:pt>
    <dgm:pt modelId="{475F7852-5750-4A7E-ACDC-48F89CAAE2C2}">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підтримки регулярного обміну й укладання угод між країнами-членами</a:t>
          </a:r>
          <a:endParaRPr lang="ru-RU">
            <a:solidFill>
              <a:sysClr val="windowText" lastClr="000000"/>
            </a:solidFill>
            <a:latin typeface="Arial" pitchFamily="34" charset="0"/>
            <a:cs typeface="Arial" pitchFamily="34" charset="0"/>
          </a:endParaRPr>
        </a:p>
      </dgm:t>
    </dgm:pt>
    <dgm:pt modelId="{677F2A04-B246-4C36-B2BA-545A3917DAB2}" type="sibTrans" cxnId="{9366B5ED-5B61-4679-ACF3-C89452AD1B94}">
      <dgm:prSet/>
      <dgm:spPr/>
      <dgm:t>
        <a:bodyPr/>
        <a:lstStyle/>
        <a:p>
          <a:endParaRPr lang="ru-RU"/>
        </a:p>
      </dgm:t>
    </dgm:pt>
    <dgm:pt modelId="{AA3A3D25-5E5E-4507-AF1C-14CB1A954DBE}" type="parTrans" cxnId="{9366B5ED-5B61-4679-ACF3-C89452AD1B94}">
      <dgm:prSet/>
      <dgm:spPr/>
      <dgm:t>
        <a:bodyPr/>
        <a:lstStyle/>
        <a:p>
          <a:endParaRPr lang="ru-RU"/>
        </a:p>
      </dgm:t>
    </dgm:pt>
    <dgm:pt modelId="{9E1DF19B-2238-45E6-A7DE-72EBBB0302ED}">
      <dgm:prSet/>
      <dgm:spPr>
        <a:solidFill>
          <a:schemeClr val="accent1">
            <a:lumMod val="20000"/>
            <a:lumOff val="80000"/>
          </a:schemeClr>
        </a:solidFill>
      </dgm:spPr>
      <dgm:t>
        <a:bodyPr/>
        <a:lstStyle/>
        <a:p>
          <a:r>
            <a:rPr lang="uk-UA">
              <a:solidFill>
                <a:sysClr val="windowText" lastClr="000000"/>
              </a:solidFill>
              <a:latin typeface="Arial" pitchFamily="34" charset="0"/>
              <a:cs typeface="Arial" pitchFamily="34" charset="0"/>
            </a:rPr>
            <a:t>робити ресурси МВФ "тимчасово доступними" членам під відповідну гарантію для врегулювання проблем платіжного балансу</a:t>
          </a:r>
          <a:endParaRPr lang="ru-RU">
            <a:solidFill>
              <a:sysClr val="windowText" lastClr="000000"/>
            </a:solidFill>
            <a:latin typeface="Arial" pitchFamily="34" charset="0"/>
            <a:cs typeface="Arial" pitchFamily="34" charset="0"/>
          </a:endParaRPr>
        </a:p>
      </dgm:t>
    </dgm:pt>
    <dgm:pt modelId="{CDA53DE6-E0D7-41AF-B490-52E56B59D838}" type="parTrans" cxnId="{203A7F77-6F6F-484A-AD96-C8671460250E}">
      <dgm:prSet/>
      <dgm:spPr/>
      <dgm:t>
        <a:bodyPr/>
        <a:lstStyle/>
        <a:p>
          <a:endParaRPr lang="ru-RU"/>
        </a:p>
      </dgm:t>
    </dgm:pt>
    <dgm:pt modelId="{5D13AFAC-CCF1-4B95-B8D5-26CA5365DB2D}" type="sibTrans" cxnId="{203A7F77-6F6F-484A-AD96-C8671460250E}">
      <dgm:prSet/>
      <dgm:spPr/>
      <dgm:t>
        <a:bodyPr/>
        <a:lstStyle/>
        <a:p>
          <a:endParaRPr lang="ru-RU"/>
        </a:p>
      </dgm:t>
    </dgm:pt>
    <dgm:pt modelId="{D0B2FA20-2449-46F9-989A-175905C6400F}" type="pres">
      <dgm:prSet presAssocID="{B88FE618-515B-48FA-9DDD-CAF5DB1D55FD}" presName="Name0" presStyleCnt="0">
        <dgm:presLayoutVars>
          <dgm:chMax val="7"/>
          <dgm:chPref val="7"/>
          <dgm:dir/>
        </dgm:presLayoutVars>
      </dgm:prSet>
      <dgm:spPr/>
      <dgm:t>
        <a:bodyPr/>
        <a:lstStyle/>
        <a:p>
          <a:endParaRPr lang="uk-UA"/>
        </a:p>
      </dgm:t>
    </dgm:pt>
    <dgm:pt modelId="{42DC916D-01BC-428D-9CC9-33C1D00FBB5D}" type="pres">
      <dgm:prSet presAssocID="{B88FE618-515B-48FA-9DDD-CAF5DB1D55FD}" presName="Name1" presStyleCnt="0"/>
      <dgm:spPr/>
    </dgm:pt>
    <dgm:pt modelId="{6A83E355-A39E-4A38-BAFD-784C73B4AC4D}" type="pres">
      <dgm:prSet presAssocID="{B88FE618-515B-48FA-9DDD-CAF5DB1D55FD}" presName="cycle" presStyleCnt="0"/>
      <dgm:spPr/>
    </dgm:pt>
    <dgm:pt modelId="{EF20B1C0-B3B1-4A15-AA10-80F23A9A4DFB}" type="pres">
      <dgm:prSet presAssocID="{B88FE618-515B-48FA-9DDD-CAF5DB1D55FD}" presName="srcNode" presStyleLbl="node1" presStyleIdx="0" presStyleCnt="5"/>
      <dgm:spPr/>
    </dgm:pt>
    <dgm:pt modelId="{CC0BEA3F-8E7E-41DA-9F03-8667ABBE5BFD}" type="pres">
      <dgm:prSet presAssocID="{B88FE618-515B-48FA-9DDD-CAF5DB1D55FD}" presName="conn" presStyleLbl="parChTrans1D2" presStyleIdx="0" presStyleCnt="1"/>
      <dgm:spPr/>
      <dgm:t>
        <a:bodyPr/>
        <a:lstStyle/>
        <a:p>
          <a:endParaRPr lang="uk-UA"/>
        </a:p>
      </dgm:t>
    </dgm:pt>
    <dgm:pt modelId="{68D43F98-0D90-4839-892B-CCF9278206F4}" type="pres">
      <dgm:prSet presAssocID="{B88FE618-515B-48FA-9DDD-CAF5DB1D55FD}" presName="extraNode" presStyleLbl="node1" presStyleIdx="0" presStyleCnt="5"/>
      <dgm:spPr/>
    </dgm:pt>
    <dgm:pt modelId="{A30922E0-566A-411F-AFD6-89758783624F}" type="pres">
      <dgm:prSet presAssocID="{B88FE618-515B-48FA-9DDD-CAF5DB1D55FD}" presName="dstNode" presStyleLbl="node1" presStyleIdx="0" presStyleCnt="5"/>
      <dgm:spPr/>
    </dgm:pt>
    <dgm:pt modelId="{37F6B350-3A10-41E5-AF83-6AAF6131B6BF}" type="pres">
      <dgm:prSet presAssocID="{BE63D7E5-DA91-4D2A-B8D3-96C260192CA9}" presName="text_1" presStyleLbl="node1" presStyleIdx="0" presStyleCnt="5">
        <dgm:presLayoutVars>
          <dgm:bulletEnabled val="1"/>
        </dgm:presLayoutVars>
      </dgm:prSet>
      <dgm:spPr/>
      <dgm:t>
        <a:bodyPr/>
        <a:lstStyle/>
        <a:p>
          <a:endParaRPr lang="uk-UA"/>
        </a:p>
      </dgm:t>
    </dgm:pt>
    <dgm:pt modelId="{D9884507-626F-459A-8395-399B8CF1077C}" type="pres">
      <dgm:prSet presAssocID="{BE63D7E5-DA91-4D2A-B8D3-96C260192CA9}" presName="accent_1" presStyleCnt="0"/>
      <dgm:spPr/>
    </dgm:pt>
    <dgm:pt modelId="{1A4668CB-B65A-4F9C-AA6A-5F6242A7BDF9}" type="pres">
      <dgm:prSet presAssocID="{BE63D7E5-DA91-4D2A-B8D3-96C260192CA9}" presName="accentRepeatNode" presStyleLbl="solidFgAcc1" presStyleIdx="0" presStyleCnt="5"/>
      <dgm:spPr>
        <a:blipFill rotWithShape="0">
          <a:blip xmlns:r="http://schemas.openxmlformats.org/officeDocument/2006/relationships" r:embed="rId1"/>
          <a:stretch>
            <a:fillRect/>
          </a:stretch>
        </a:blipFill>
      </dgm:spPr>
    </dgm:pt>
    <dgm:pt modelId="{9008AD33-FEB9-43E4-A635-5CBB7F36D79A}" type="pres">
      <dgm:prSet presAssocID="{573600B0-E02C-4CE7-8378-ADF33F5F6169}" presName="text_2" presStyleLbl="node1" presStyleIdx="1" presStyleCnt="5">
        <dgm:presLayoutVars>
          <dgm:bulletEnabled val="1"/>
        </dgm:presLayoutVars>
      </dgm:prSet>
      <dgm:spPr/>
      <dgm:t>
        <a:bodyPr/>
        <a:lstStyle/>
        <a:p>
          <a:endParaRPr lang="uk-UA"/>
        </a:p>
      </dgm:t>
    </dgm:pt>
    <dgm:pt modelId="{50CC9C75-6557-4B73-9DB7-9DAC034BA4C2}" type="pres">
      <dgm:prSet presAssocID="{573600B0-E02C-4CE7-8378-ADF33F5F6169}" presName="accent_2" presStyleCnt="0"/>
      <dgm:spPr/>
    </dgm:pt>
    <dgm:pt modelId="{1418EBA2-4EEB-41B7-8AE2-F21F22B952EB}" type="pres">
      <dgm:prSet presAssocID="{573600B0-E02C-4CE7-8378-ADF33F5F6169}" presName="accentRepeatNode" presStyleLbl="solidFgAcc1" presStyleIdx="1" presStyleCnt="5"/>
      <dgm:spPr>
        <a:blipFill rotWithShape="0">
          <a:blip xmlns:r="http://schemas.openxmlformats.org/officeDocument/2006/relationships" r:embed="rId2"/>
          <a:stretch>
            <a:fillRect/>
          </a:stretch>
        </a:blipFill>
      </dgm:spPr>
    </dgm:pt>
    <dgm:pt modelId="{1D34FA90-DA9A-4E37-90C6-2F05C3F8E37B}" type="pres">
      <dgm:prSet presAssocID="{C9A34B19-AEBA-43E2-9AEA-AA9722F57B64}" presName="text_3" presStyleLbl="node1" presStyleIdx="2" presStyleCnt="5">
        <dgm:presLayoutVars>
          <dgm:bulletEnabled val="1"/>
        </dgm:presLayoutVars>
      </dgm:prSet>
      <dgm:spPr/>
      <dgm:t>
        <a:bodyPr/>
        <a:lstStyle/>
        <a:p>
          <a:endParaRPr lang="uk-UA"/>
        </a:p>
      </dgm:t>
    </dgm:pt>
    <dgm:pt modelId="{7D93CC51-7C33-45CE-8713-B68AF01C0A37}" type="pres">
      <dgm:prSet presAssocID="{C9A34B19-AEBA-43E2-9AEA-AA9722F57B64}" presName="accent_3" presStyleCnt="0"/>
      <dgm:spPr/>
    </dgm:pt>
    <dgm:pt modelId="{11F29571-4B24-4BFB-87A7-27260B49F118}" type="pres">
      <dgm:prSet presAssocID="{C9A34B19-AEBA-43E2-9AEA-AA9722F57B64}" presName="accentRepeatNode" presStyleLbl="solidFgAcc1" presStyleIdx="2" presStyleCnt="5"/>
      <dgm:spPr>
        <a:blipFill rotWithShape="0">
          <a:blip xmlns:r="http://schemas.openxmlformats.org/officeDocument/2006/relationships" r:embed="rId2"/>
          <a:stretch>
            <a:fillRect/>
          </a:stretch>
        </a:blipFill>
      </dgm:spPr>
    </dgm:pt>
    <dgm:pt modelId="{B2895F08-9C18-47C6-8729-617D35EEFF63}" type="pres">
      <dgm:prSet presAssocID="{475F7852-5750-4A7E-ACDC-48F89CAAE2C2}" presName="text_4" presStyleLbl="node1" presStyleIdx="3" presStyleCnt="5">
        <dgm:presLayoutVars>
          <dgm:bulletEnabled val="1"/>
        </dgm:presLayoutVars>
      </dgm:prSet>
      <dgm:spPr/>
      <dgm:t>
        <a:bodyPr/>
        <a:lstStyle/>
        <a:p>
          <a:endParaRPr lang="uk-UA"/>
        </a:p>
      </dgm:t>
    </dgm:pt>
    <dgm:pt modelId="{36EC6EF3-CF1E-41F4-B213-73C77ED351E4}" type="pres">
      <dgm:prSet presAssocID="{475F7852-5750-4A7E-ACDC-48F89CAAE2C2}" presName="accent_4" presStyleCnt="0"/>
      <dgm:spPr/>
    </dgm:pt>
    <dgm:pt modelId="{20238F6C-4CD2-4DD6-BA98-27D3A97B9C33}" type="pres">
      <dgm:prSet presAssocID="{475F7852-5750-4A7E-ACDC-48F89CAAE2C2}" presName="accentRepeatNode" presStyleLbl="solidFgAcc1" presStyleIdx="3" presStyleCnt="5"/>
      <dgm:spPr>
        <a:blipFill rotWithShape="0">
          <a:blip xmlns:r="http://schemas.openxmlformats.org/officeDocument/2006/relationships" r:embed="rId2"/>
          <a:stretch>
            <a:fillRect/>
          </a:stretch>
        </a:blipFill>
      </dgm:spPr>
    </dgm:pt>
    <dgm:pt modelId="{048A0422-3495-46C1-9C0B-FB451D1351B1}" type="pres">
      <dgm:prSet presAssocID="{9E1DF19B-2238-45E6-A7DE-72EBBB0302ED}" presName="text_5" presStyleLbl="node1" presStyleIdx="4" presStyleCnt="5">
        <dgm:presLayoutVars>
          <dgm:bulletEnabled val="1"/>
        </dgm:presLayoutVars>
      </dgm:prSet>
      <dgm:spPr/>
      <dgm:t>
        <a:bodyPr/>
        <a:lstStyle/>
        <a:p>
          <a:endParaRPr lang="uk-UA"/>
        </a:p>
      </dgm:t>
    </dgm:pt>
    <dgm:pt modelId="{DD2FD9B4-B803-478A-BC14-5D5F0E3F924B}" type="pres">
      <dgm:prSet presAssocID="{9E1DF19B-2238-45E6-A7DE-72EBBB0302ED}" presName="accent_5" presStyleCnt="0"/>
      <dgm:spPr/>
    </dgm:pt>
    <dgm:pt modelId="{184F1CF4-E563-4F47-B671-31A52682C1E4}" type="pres">
      <dgm:prSet presAssocID="{9E1DF19B-2238-45E6-A7DE-72EBBB0302ED}" presName="accentRepeatNode" presStyleLbl="solidFgAcc1" presStyleIdx="4" presStyleCnt="5"/>
      <dgm:spPr>
        <a:blipFill rotWithShape="0">
          <a:blip xmlns:r="http://schemas.openxmlformats.org/officeDocument/2006/relationships" r:embed="rId2"/>
          <a:stretch>
            <a:fillRect/>
          </a:stretch>
        </a:blipFill>
      </dgm:spPr>
    </dgm:pt>
  </dgm:ptLst>
  <dgm:cxnLst>
    <dgm:cxn modelId="{9366B5ED-5B61-4679-ACF3-C89452AD1B94}" srcId="{B88FE618-515B-48FA-9DDD-CAF5DB1D55FD}" destId="{475F7852-5750-4A7E-ACDC-48F89CAAE2C2}" srcOrd="3" destOrd="0" parTransId="{AA3A3D25-5E5E-4507-AF1C-14CB1A954DBE}" sibTransId="{677F2A04-B246-4C36-B2BA-545A3917DAB2}"/>
    <dgm:cxn modelId="{722A5AA1-E1BA-4188-B8B7-4FB2B3DADB9A}" type="presOf" srcId="{573600B0-E02C-4CE7-8378-ADF33F5F6169}" destId="{9008AD33-FEB9-43E4-A635-5CBB7F36D79A}" srcOrd="0" destOrd="0" presId="urn:microsoft.com/office/officeart/2008/layout/VerticalCurvedList"/>
    <dgm:cxn modelId="{203A7F77-6F6F-484A-AD96-C8671460250E}" srcId="{B88FE618-515B-48FA-9DDD-CAF5DB1D55FD}" destId="{9E1DF19B-2238-45E6-A7DE-72EBBB0302ED}" srcOrd="4" destOrd="0" parTransId="{CDA53DE6-E0D7-41AF-B490-52E56B59D838}" sibTransId="{5D13AFAC-CCF1-4B95-B8D5-26CA5365DB2D}"/>
    <dgm:cxn modelId="{2DD9BE90-04D7-42BB-8E42-EA23015C62AE}" type="presOf" srcId="{B88FE618-515B-48FA-9DDD-CAF5DB1D55FD}" destId="{D0B2FA20-2449-46F9-989A-175905C6400F}" srcOrd="0" destOrd="0" presId="urn:microsoft.com/office/officeart/2008/layout/VerticalCurvedList"/>
    <dgm:cxn modelId="{9F3643AC-4577-4ADD-AD4E-987AFEFB0516}" type="presOf" srcId="{C9A34B19-AEBA-43E2-9AEA-AA9722F57B64}" destId="{1D34FA90-DA9A-4E37-90C6-2F05C3F8E37B}" srcOrd="0" destOrd="0" presId="urn:microsoft.com/office/officeart/2008/layout/VerticalCurvedList"/>
    <dgm:cxn modelId="{8F77F2DD-F19A-4659-9A59-B7FF6F8FB012}" srcId="{B88FE618-515B-48FA-9DDD-CAF5DB1D55FD}" destId="{C9A34B19-AEBA-43E2-9AEA-AA9722F57B64}" srcOrd="2" destOrd="0" parTransId="{88870C7A-2C5C-4A45-9FA3-9BA340B18AC8}" sibTransId="{41E87042-9BD7-43D2-9354-FD7EE115A64F}"/>
    <dgm:cxn modelId="{4E2F88A5-2AD6-4D2E-BF8F-61053CC90875}" type="presOf" srcId="{BA6F59B4-F08E-4AA4-9190-7E82440977DA}" destId="{CC0BEA3F-8E7E-41DA-9F03-8667ABBE5BFD}" srcOrd="0" destOrd="0" presId="urn:microsoft.com/office/officeart/2008/layout/VerticalCurvedList"/>
    <dgm:cxn modelId="{BFEFC6D4-C096-49C5-90C4-5A31F32A174E}" srcId="{B88FE618-515B-48FA-9DDD-CAF5DB1D55FD}" destId="{573600B0-E02C-4CE7-8378-ADF33F5F6169}" srcOrd="1" destOrd="0" parTransId="{D05CBACC-8709-40FF-8C6C-40458F6EF3AB}" sibTransId="{3125158E-6C62-4679-BFBC-30E547BD98FA}"/>
    <dgm:cxn modelId="{EDE1B284-5391-409D-9387-CD9A3E440966}" type="presOf" srcId="{475F7852-5750-4A7E-ACDC-48F89CAAE2C2}" destId="{B2895F08-9C18-47C6-8729-617D35EEFF63}" srcOrd="0" destOrd="0" presId="urn:microsoft.com/office/officeart/2008/layout/VerticalCurvedList"/>
    <dgm:cxn modelId="{7447DD85-01A1-477F-B264-CE4D3D068E75}" type="presOf" srcId="{BE63D7E5-DA91-4D2A-B8D3-96C260192CA9}" destId="{37F6B350-3A10-41E5-AF83-6AAF6131B6BF}" srcOrd="0" destOrd="0" presId="urn:microsoft.com/office/officeart/2008/layout/VerticalCurvedList"/>
    <dgm:cxn modelId="{61886D39-94B7-4372-9239-BADA5A2315A1}" srcId="{B88FE618-515B-48FA-9DDD-CAF5DB1D55FD}" destId="{BE63D7E5-DA91-4D2A-B8D3-96C260192CA9}" srcOrd="0" destOrd="0" parTransId="{9E7D7614-C9D0-45EE-84EC-BD6B73A9CA92}" sibTransId="{BA6F59B4-F08E-4AA4-9190-7E82440977DA}"/>
    <dgm:cxn modelId="{500E10E4-41B2-4867-8457-4B92D77CE3DE}" type="presOf" srcId="{9E1DF19B-2238-45E6-A7DE-72EBBB0302ED}" destId="{048A0422-3495-46C1-9C0B-FB451D1351B1}" srcOrd="0" destOrd="0" presId="urn:microsoft.com/office/officeart/2008/layout/VerticalCurvedList"/>
    <dgm:cxn modelId="{ECAF1D4B-CDE1-462E-9712-33B7A01BB956}" type="presParOf" srcId="{D0B2FA20-2449-46F9-989A-175905C6400F}" destId="{42DC916D-01BC-428D-9CC9-33C1D00FBB5D}" srcOrd="0" destOrd="0" presId="urn:microsoft.com/office/officeart/2008/layout/VerticalCurvedList"/>
    <dgm:cxn modelId="{7F621ADE-BD88-407A-AF74-0FFD4822DD00}" type="presParOf" srcId="{42DC916D-01BC-428D-9CC9-33C1D00FBB5D}" destId="{6A83E355-A39E-4A38-BAFD-784C73B4AC4D}" srcOrd="0" destOrd="0" presId="urn:microsoft.com/office/officeart/2008/layout/VerticalCurvedList"/>
    <dgm:cxn modelId="{838237B3-8771-468A-843F-302626CF0C96}" type="presParOf" srcId="{6A83E355-A39E-4A38-BAFD-784C73B4AC4D}" destId="{EF20B1C0-B3B1-4A15-AA10-80F23A9A4DFB}" srcOrd="0" destOrd="0" presId="urn:microsoft.com/office/officeart/2008/layout/VerticalCurvedList"/>
    <dgm:cxn modelId="{2C30FC96-9468-45B7-B7B6-D27990F0946C}" type="presParOf" srcId="{6A83E355-A39E-4A38-BAFD-784C73B4AC4D}" destId="{CC0BEA3F-8E7E-41DA-9F03-8667ABBE5BFD}" srcOrd="1" destOrd="0" presId="urn:microsoft.com/office/officeart/2008/layout/VerticalCurvedList"/>
    <dgm:cxn modelId="{4DD39375-30CB-4876-85B0-60EF885B3B7D}" type="presParOf" srcId="{6A83E355-A39E-4A38-BAFD-784C73B4AC4D}" destId="{68D43F98-0D90-4839-892B-CCF9278206F4}" srcOrd="2" destOrd="0" presId="urn:microsoft.com/office/officeart/2008/layout/VerticalCurvedList"/>
    <dgm:cxn modelId="{A78C7F59-E8A4-4485-8D91-18D57CEFBAD1}" type="presParOf" srcId="{6A83E355-A39E-4A38-BAFD-784C73B4AC4D}" destId="{A30922E0-566A-411F-AFD6-89758783624F}" srcOrd="3" destOrd="0" presId="urn:microsoft.com/office/officeart/2008/layout/VerticalCurvedList"/>
    <dgm:cxn modelId="{02E70A6B-49BF-481E-8BF0-2F9386BA8D99}" type="presParOf" srcId="{42DC916D-01BC-428D-9CC9-33C1D00FBB5D}" destId="{37F6B350-3A10-41E5-AF83-6AAF6131B6BF}" srcOrd="1" destOrd="0" presId="urn:microsoft.com/office/officeart/2008/layout/VerticalCurvedList"/>
    <dgm:cxn modelId="{147F1B01-BE34-4F3F-B57B-BFE3A2F589E9}" type="presParOf" srcId="{42DC916D-01BC-428D-9CC9-33C1D00FBB5D}" destId="{D9884507-626F-459A-8395-399B8CF1077C}" srcOrd="2" destOrd="0" presId="urn:microsoft.com/office/officeart/2008/layout/VerticalCurvedList"/>
    <dgm:cxn modelId="{AEFD408A-A962-48A2-9078-4153704DB1FB}" type="presParOf" srcId="{D9884507-626F-459A-8395-399B8CF1077C}" destId="{1A4668CB-B65A-4F9C-AA6A-5F6242A7BDF9}" srcOrd="0" destOrd="0" presId="urn:microsoft.com/office/officeart/2008/layout/VerticalCurvedList"/>
    <dgm:cxn modelId="{7B919AF6-FC91-4A9A-9A71-AB60C477055E}" type="presParOf" srcId="{42DC916D-01BC-428D-9CC9-33C1D00FBB5D}" destId="{9008AD33-FEB9-43E4-A635-5CBB7F36D79A}" srcOrd="3" destOrd="0" presId="urn:microsoft.com/office/officeart/2008/layout/VerticalCurvedList"/>
    <dgm:cxn modelId="{94F87371-51B0-4D49-A089-4D0A17A60EC0}" type="presParOf" srcId="{42DC916D-01BC-428D-9CC9-33C1D00FBB5D}" destId="{50CC9C75-6557-4B73-9DB7-9DAC034BA4C2}" srcOrd="4" destOrd="0" presId="urn:microsoft.com/office/officeart/2008/layout/VerticalCurvedList"/>
    <dgm:cxn modelId="{857CE668-44C2-46BC-9AE3-10ADB3E3D469}" type="presParOf" srcId="{50CC9C75-6557-4B73-9DB7-9DAC034BA4C2}" destId="{1418EBA2-4EEB-41B7-8AE2-F21F22B952EB}" srcOrd="0" destOrd="0" presId="urn:microsoft.com/office/officeart/2008/layout/VerticalCurvedList"/>
    <dgm:cxn modelId="{96CDC4D3-DA54-4B32-B362-0220A4A5F19F}" type="presParOf" srcId="{42DC916D-01BC-428D-9CC9-33C1D00FBB5D}" destId="{1D34FA90-DA9A-4E37-90C6-2F05C3F8E37B}" srcOrd="5" destOrd="0" presId="urn:microsoft.com/office/officeart/2008/layout/VerticalCurvedList"/>
    <dgm:cxn modelId="{E2B6C2A6-D1F0-41DF-A0BE-2552F1F32D7C}" type="presParOf" srcId="{42DC916D-01BC-428D-9CC9-33C1D00FBB5D}" destId="{7D93CC51-7C33-45CE-8713-B68AF01C0A37}" srcOrd="6" destOrd="0" presId="urn:microsoft.com/office/officeart/2008/layout/VerticalCurvedList"/>
    <dgm:cxn modelId="{63066B12-7AB0-4A7E-99FC-30F23E08AADE}" type="presParOf" srcId="{7D93CC51-7C33-45CE-8713-B68AF01C0A37}" destId="{11F29571-4B24-4BFB-87A7-27260B49F118}" srcOrd="0" destOrd="0" presId="urn:microsoft.com/office/officeart/2008/layout/VerticalCurvedList"/>
    <dgm:cxn modelId="{76A6EEF6-BEBE-4319-8598-0521B3505425}" type="presParOf" srcId="{42DC916D-01BC-428D-9CC9-33C1D00FBB5D}" destId="{B2895F08-9C18-47C6-8729-617D35EEFF63}" srcOrd="7" destOrd="0" presId="urn:microsoft.com/office/officeart/2008/layout/VerticalCurvedList"/>
    <dgm:cxn modelId="{E323381E-56DF-4395-8094-43571BF3D08A}" type="presParOf" srcId="{42DC916D-01BC-428D-9CC9-33C1D00FBB5D}" destId="{36EC6EF3-CF1E-41F4-B213-73C77ED351E4}" srcOrd="8" destOrd="0" presId="urn:microsoft.com/office/officeart/2008/layout/VerticalCurvedList"/>
    <dgm:cxn modelId="{C9B2CEFC-9B95-4E4E-A1AB-EA203E919199}" type="presParOf" srcId="{36EC6EF3-CF1E-41F4-B213-73C77ED351E4}" destId="{20238F6C-4CD2-4DD6-BA98-27D3A97B9C33}" srcOrd="0" destOrd="0" presId="urn:microsoft.com/office/officeart/2008/layout/VerticalCurvedList"/>
    <dgm:cxn modelId="{018870A3-4FB8-4B93-AAB7-41A8177563FB}" type="presParOf" srcId="{42DC916D-01BC-428D-9CC9-33C1D00FBB5D}" destId="{048A0422-3495-46C1-9C0B-FB451D1351B1}" srcOrd="9" destOrd="0" presId="urn:microsoft.com/office/officeart/2008/layout/VerticalCurvedList"/>
    <dgm:cxn modelId="{26F8307D-95DB-4D49-A901-7E868F33553F}" type="presParOf" srcId="{42DC916D-01BC-428D-9CC9-33C1D00FBB5D}" destId="{DD2FD9B4-B803-478A-BC14-5D5F0E3F924B}" srcOrd="10" destOrd="0" presId="urn:microsoft.com/office/officeart/2008/layout/VerticalCurvedList"/>
    <dgm:cxn modelId="{66E9C756-DE45-45E7-8E8E-2EDEAEFA1794}" type="presParOf" srcId="{DD2FD9B4-B803-478A-BC14-5D5F0E3F924B}" destId="{184F1CF4-E563-4F47-B671-31A52682C1E4}" srcOrd="0" destOrd="0" presId="urn:microsoft.com/office/officeart/2008/layout/VerticalCurvedList"/>
  </dgm:cxnLst>
  <dgm:bg/>
  <dgm:whole/>
  <dgm:extLst>
    <a:ext uri="http://schemas.microsoft.com/office/drawing/2008/diagram">
      <dsp:dataModelExt xmlns:dsp="http://schemas.microsoft.com/office/drawing/2008/diagram" relId="rId1936" minVer="http://schemas.openxmlformats.org/drawingml/2006/diagram"/>
    </a:ext>
  </dgm:extLst>
</dgm:dataModel>
</file>

<file path=word/diagrams/data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4" qsCatId="simple" csTypeId="urn:microsoft.com/office/officeart/2005/8/colors/accent1_2#3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4. Ефективність використання ресурсів.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F952CE0-A655-472C-A0FD-E254683B7294}" type="presOf" srcId="{4B2AD744-40CC-4705-8413-35C94F601676}" destId="{0A37B056-C151-49F6-89D6-3D81D2E80892}" srcOrd="0" destOrd="0" presId="urn:microsoft.com/office/officeart/2005/8/layout/vList2"/>
    <dgm:cxn modelId="{E49A2516-EBA2-4D7D-9706-666D292780D5}" type="presOf" srcId="{FAB61EDA-E6CD-4F74-80EB-C0E97EA6A3B5}" destId="{F685108C-D8FC-4FD1-A66F-70B161CE7B2F}" srcOrd="0" destOrd="0" presId="urn:microsoft.com/office/officeart/2005/8/layout/vList2"/>
    <dgm:cxn modelId="{662DF8BE-14AF-4F86-9EC4-D4728228F36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0" minVer="http://schemas.openxmlformats.org/drawingml/2006/diagram"/>
    </a:ext>
  </dgm:extLst>
</dgm:dataModel>
</file>

<file path=word/diagrams/data360.xml><?xml version="1.0" encoding="utf-8"?>
<dgm:dataModel xmlns:dgm="http://schemas.openxmlformats.org/drawingml/2006/diagram" xmlns:a="http://schemas.openxmlformats.org/drawingml/2006/main">
  <dgm:ptLst>
    <dgm:pt modelId="{8702CBCE-1901-4BEE-9D30-4A50F0A299AF}" type="doc">
      <dgm:prSet loTypeId="urn:microsoft.com/office/officeart/2005/8/layout/hList2#1" loCatId="list" qsTypeId="urn:microsoft.com/office/officeart/2005/8/quickstyle/simple1#353" qsCatId="simple" csTypeId="urn:microsoft.com/office/officeart/2005/8/colors/accent1_2#355" csCatId="accent1" phldr="1"/>
      <dgm:spPr/>
      <dgm:t>
        <a:bodyPr/>
        <a:lstStyle/>
        <a:p>
          <a:endParaRPr lang="ru-RU"/>
        </a:p>
      </dgm:t>
    </dgm:pt>
    <dgm:pt modelId="{30E085D2-5F9D-4B3E-B254-DC7B7250B18E}">
      <dgm:prSet phldrT="[Текст]" phldr="1"/>
      <dgm:spPr/>
      <dgm:t>
        <a:bodyPr/>
        <a:lstStyle/>
        <a:p>
          <a:endParaRPr lang="ru-RU"/>
        </a:p>
      </dgm:t>
    </dgm:pt>
    <dgm:pt modelId="{058D067A-C3FF-48B8-8B78-A379145B0FC4}" type="parTrans" cxnId="{58FF1138-ABFF-470C-BD0E-EF847A4C9A07}">
      <dgm:prSet/>
      <dgm:spPr/>
      <dgm:t>
        <a:bodyPr/>
        <a:lstStyle/>
        <a:p>
          <a:endParaRPr lang="ru-RU"/>
        </a:p>
      </dgm:t>
    </dgm:pt>
    <dgm:pt modelId="{D9AB308A-3ABF-4283-AED7-00674A995817}" type="sibTrans" cxnId="{58FF1138-ABFF-470C-BD0E-EF847A4C9A07}">
      <dgm:prSet/>
      <dgm:spPr/>
      <dgm:t>
        <a:bodyPr/>
        <a:lstStyle/>
        <a:p>
          <a:endParaRPr lang="ru-RU"/>
        </a:p>
      </dgm:t>
    </dgm:pt>
    <dgm:pt modelId="{0744D004-8E66-4CFF-8E03-03BC248CEFA8}">
      <dgm:prSet phldrT="[Текст]" custT="1"/>
      <dgm:spPr>
        <a:solidFill>
          <a:schemeClr val="accent1">
            <a:lumMod val="20000"/>
            <a:lumOff val="80000"/>
          </a:schemeClr>
        </a:solidFill>
      </dgm:spPr>
      <dgm:t>
        <a:bodyPr/>
        <a:lstStyle/>
        <a:p>
          <a:r>
            <a:rPr lang="uk-UA" sz="800" b="1">
              <a:solidFill>
                <a:sysClr val="windowText" lastClr="000000"/>
              </a:solidFill>
              <a:latin typeface="Arial" pitchFamily="34" charset="0"/>
              <a:cs typeface="Arial" pitchFamily="34" charset="0"/>
            </a:rPr>
            <a:t>механізм кредитування: </a:t>
          </a:r>
          <a:r>
            <a:rPr lang="uk-UA" sz="800">
              <a:solidFill>
                <a:sysClr val="windowText" lastClr="000000"/>
              </a:solidFill>
              <a:latin typeface="Arial" pitchFamily="34" charset="0"/>
              <a:cs typeface="Arial" pitchFamily="34" charset="0"/>
            </a:rPr>
            <a:t>важливий канал використання загальних ресурсів фонду: кошти в іноземній валюті, що становлять 100% квоти держави, можуть бути нею отримані за чотири транші по 25% квоти, кожен транш відповідає кредитній частці, надання кожної кредитної частки здійснюється на певних умовах, причому жорсткість умов при переході від перших до наступних кредитних часток зростає</a:t>
          </a:r>
          <a:endParaRPr lang="ru-RU" sz="800">
            <a:solidFill>
              <a:sysClr val="windowText" lastClr="000000"/>
            </a:solidFill>
            <a:latin typeface="Arial" pitchFamily="34" charset="0"/>
            <a:cs typeface="Arial" pitchFamily="34" charset="0"/>
          </a:endParaRPr>
        </a:p>
      </dgm:t>
    </dgm:pt>
    <dgm:pt modelId="{C6A8D75F-3E07-4D4D-BFF9-2D4DAB6F5316}" type="parTrans" cxnId="{7D6C846D-58CD-4C59-8B2A-9F16B0141FF6}">
      <dgm:prSet/>
      <dgm:spPr/>
      <dgm:t>
        <a:bodyPr/>
        <a:lstStyle/>
        <a:p>
          <a:endParaRPr lang="ru-RU"/>
        </a:p>
      </dgm:t>
    </dgm:pt>
    <dgm:pt modelId="{22D7DCD6-CF0E-465F-81AF-D267B5DACC9A}" type="sibTrans" cxnId="{7D6C846D-58CD-4C59-8B2A-9F16B0141FF6}">
      <dgm:prSet/>
      <dgm:spPr/>
      <dgm:t>
        <a:bodyPr/>
        <a:lstStyle/>
        <a:p>
          <a:endParaRPr lang="ru-RU"/>
        </a:p>
      </dgm:t>
    </dgm:pt>
    <dgm:pt modelId="{919495F3-9F59-4D27-B553-81F205DAFECF}">
      <dgm:prSet phldrT="[Текст]" phldr="1"/>
      <dgm:spPr/>
      <dgm:t>
        <a:bodyPr/>
        <a:lstStyle/>
        <a:p>
          <a:endParaRPr lang="ru-RU"/>
        </a:p>
      </dgm:t>
    </dgm:pt>
    <dgm:pt modelId="{AE0F915D-F4A0-4032-A41B-C814CB61757E}" type="parTrans" cxnId="{4999FCF6-84AF-43B0-8FC2-6D6ED2D915CF}">
      <dgm:prSet/>
      <dgm:spPr/>
      <dgm:t>
        <a:bodyPr/>
        <a:lstStyle/>
        <a:p>
          <a:endParaRPr lang="ru-RU"/>
        </a:p>
      </dgm:t>
    </dgm:pt>
    <dgm:pt modelId="{5BFDC84C-0BD1-499F-ABE5-3831681D309B}" type="sibTrans" cxnId="{4999FCF6-84AF-43B0-8FC2-6D6ED2D915CF}">
      <dgm:prSet/>
      <dgm:spPr/>
      <dgm:t>
        <a:bodyPr/>
        <a:lstStyle/>
        <a:p>
          <a:endParaRPr lang="ru-RU"/>
        </a:p>
      </dgm:t>
    </dgm:pt>
    <dgm:pt modelId="{E4439CCE-DE87-4D9F-9DBB-4AD9BFA71E5D}">
      <dgm:prSet phldrT="[Текст]" custT="1"/>
      <dgm:spPr>
        <a:solidFill>
          <a:schemeClr val="accent1">
            <a:lumMod val="20000"/>
            <a:lumOff val="80000"/>
          </a:schemeClr>
        </a:solidFill>
      </dgm:spPr>
      <dgm:t>
        <a:bodyPr/>
        <a:lstStyle/>
        <a:p>
          <a:r>
            <a:rPr lang="uk-UA" sz="800" b="1">
              <a:solidFill>
                <a:sysClr val="windowText" lastClr="000000"/>
              </a:solidFill>
              <a:latin typeface="Arial" pitchFamily="34" charset="0"/>
              <a:cs typeface="Arial" pitchFamily="34" charset="0"/>
            </a:rPr>
            <a:t>механізм розширеного і додаткового фінансування:  </a:t>
          </a:r>
          <a:r>
            <a:rPr lang="uk-UA" sz="800" b="0">
              <a:solidFill>
                <a:sysClr val="windowText" lastClr="000000"/>
              </a:solidFill>
              <a:latin typeface="Arial" pitchFamily="34" charset="0"/>
              <a:cs typeface="Arial" pitchFamily="34" charset="0"/>
            </a:rPr>
            <a:t>п</a:t>
          </a:r>
          <a:r>
            <a:rPr lang="uk-UA" sz="800">
              <a:solidFill>
                <a:sysClr val="windowText" lastClr="000000"/>
              </a:solidFill>
              <a:latin typeface="Arial" pitchFamily="34" charset="0"/>
              <a:cs typeface="Arial" pitchFamily="34" charset="0"/>
            </a:rPr>
            <a:t>ередбачає кредитування середньотермінових програм із метою вирішення проблем із платіжними балансами, що викликані макроекономічними чинниками, по звершенні  такі кредити країна має надати детальну програму подолання труднощів і виходу з кризи</a:t>
          </a:r>
          <a:endParaRPr lang="ru-RU" sz="800">
            <a:solidFill>
              <a:sysClr val="windowText" lastClr="000000"/>
            </a:solidFill>
            <a:latin typeface="Arial" pitchFamily="34" charset="0"/>
            <a:cs typeface="Arial" pitchFamily="34" charset="0"/>
          </a:endParaRPr>
        </a:p>
      </dgm:t>
    </dgm:pt>
    <dgm:pt modelId="{04373503-AB0D-4028-A9F8-92C8C6361833}" type="parTrans" cxnId="{56A233C3-C69C-47AD-B984-EFBB5DB59884}">
      <dgm:prSet/>
      <dgm:spPr/>
      <dgm:t>
        <a:bodyPr/>
        <a:lstStyle/>
        <a:p>
          <a:endParaRPr lang="ru-RU"/>
        </a:p>
      </dgm:t>
    </dgm:pt>
    <dgm:pt modelId="{35F2A62F-F7F9-4655-ABD0-449C10A44842}" type="sibTrans" cxnId="{56A233C3-C69C-47AD-B984-EFBB5DB59884}">
      <dgm:prSet/>
      <dgm:spPr/>
      <dgm:t>
        <a:bodyPr/>
        <a:lstStyle/>
        <a:p>
          <a:endParaRPr lang="ru-RU"/>
        </a:p>
      </dgm:t>
    </dgm:pt>
    <dgm:pt modelId="{D42AED9D-5F39-4A12-8CA4-C05AAA9E2B67}">
      <dgm:prSet phldrT="[Текст]" phldr="1"/>
      <dgm:spPr/>
      <dgm:t>
        <a:bodyPr/>
        <a:lstStyle/>
        <a:p>
          <a:endParaRPr lang="ru-RU"/>
        </a:p>
      </dgm:t>
    </dgm:pt>
    <dgm:pt modelId="{0785434B-D40B-4788-951C-097B7AD8E381}" type="parTrans" cxnId="{53DA3AE3-914E-4C3E-8050-E0B1FC0F74B8}">
      <dgm:prSet/>
      <dgm:spPr/>
      <dgm:t>
        <a:bodyPr/>
        <a:lstStyle/>
        <a:p>
          <a:endParaRPr lang="ru-RU"/>
        </a:p>
      </dgm:t>
    </dgm:pt>
    <dgm:pt modelId="{65A2CA8C-A3E8-4046-BB1D-685A6DE19A8E}" type="sibTrans" cxnId="{53DA3AE3-914E-4C3E-8050-E0B1FC0F74B8}">
      <dgm:prSet/>
      <dgm:spPr/>
      <dgm:t>
        <a:bodyPr/>
        <a:lstStyle/>
        <a:p>
          <a:endParaRPr lang="ru-RU"/>
        </a:p>
      </dgm:t>
    </dgm:pt>
    <dgm:pt modelId="{15B948FD-19BD-4F14-AB33-1EBA5D359038}">
      <dgm:prSet phldrT="[Текст]" custT="1"/>
      <dgm:spPr>
        <a:solidFill>
          <a:schemeClr val="accent1">
            <a:lumMod val="20000"/>
            <a:lumOff val="80000"/>
          </a:schemeClr>
        </a:solidFill>
      </dgm:spPr>
      <dgm:t>
        <a:bodyPr/>
        <a:lstStyle/>
        <a:p>
          <a:r>
            <a:rPr lang="uk-UA" sz="900" b="1">
              <a:solidFill>
                <a:sysClr val="windowText" lastClr="000000"/>
              </a:solidFill>
              <a:latin typeface="Arial" pitchFamily="34" charset="0"/>
              <a:cs typeface="Arial" pitchFamily="34" charset="0"/>
            </a:rPr>
            <a:t>механізм угоди за резервними кредитами (або угода стенд-бай</a:t>
          </a:r>
          <a:r>
            <a:rPr lang="uk-UA" sz="900">
              <a:solidFill>
                <a:sysClr val="windowText" lastClr="000000"/>
              </a:solidFill>
              <a:latin typeface="Arial" pitchFamily="34" charset="0"/>
              <a:cs typeface="Arial" pitchFamily="34" charset="0"/>
            </a:rPr>
            <a:t>): передбачає: якщо країна відповідає макроекономічним показникам фонду, вона може отримати визначену в угоді суму будь-коли упродовж дії угоди</a:t>
          </a:r>
          <a:endParaRPr lang="ru-RU" sz="900">
            <a:solidFill>
              <a:sysClr val="windowText" lastClr="000000"/>
            </a:solidFill>
            <a:latin typeface="Arial" pitchFamily="34" charset="0"/>
            <a:cs typeface="Arial" pitchFamily="34" charset="0"/>
          </a:endParaRPr>
        </a:p>
      </dgm:t>
    </dgm:pt>
    <dgm:pt modelId="{9C4D135F-840C-4F45-9950-D4148D14D65B}" type="parTrans" cxnId="{73C38A8E-6E1A-487D-80C3-4A3139D5DE20}">
      <dgm:prSet/>
      <dgm:spPr/>
      <dgm:t>
        <a:bodyPr/>
        <a:lstStyle/>
        <a:p>
          <a:endParaRPr lang="ru-RU"/>
        </a:p>
      </dgm:t>
    </dgm:pt>
    <dgm:pt modelId="{2C8E2157-72F4-49F2-AAB4-FA248BB3643F}" type="sibTrans" cxnId="{73C38A8E-6E1A-487D-80C3-4A3139D5DE20}">
      <dgm:prSet/>
      <dgm:spPr/>
      <dgm:t>
        <a:bodyPr/>
        <a:lstStyle/>
        <a:p>
          <a:endParaRPr lang="ru-RU"/>
        </a:p>
      </dgm:t>
    </dgm:pt>
    <dgm:pt modelId="{12EAA5DE-019A-4132-BC0E-0CCA500B8CB9}">
      <dgm:prSet/>
      <dgm:spPr/>
      <dgm:t>
        <a:bodyPr/>
        <a:lstStyle/>
        <a:p>
          <a:endParaRPr lang="ru-RU"/>
        </a:p>
      </dgm:t>
    </dgm:pt>
    <dgm:pt modelId="{D7AF14F8-E4F7-4B2C-90B0-E5DAA08D952D}" type="parTrans" cxnId="{35C19786-85BF-437B-B527-BBE465714805}">
      <dgm:prSet/>
      <dgm:spPr/>
      <dgm:t>
        <a:bodyPr/>
        <a:lstStyle/>
        <a:p>
          <a:endParaRPr lang="ru-RU"/>
        </a:p>
      </dgm:t>
    </dgm:pt>
    <dgm:pt modelId="{3B0E152E-7497-453A-B5A2-EBD30137B78F}" type="sibTrans" cxnId="{35C19786-85BF-437B-B527-BBE465714805}">
      <dgm:prSet/>
      <dgm:spPr/>
      <dgm:t>
        <a:bodyPr/>
        <a:lstStyle/>
        <a:p>
          <a:endParaRPr lang="ru-RU"/>
        </a:p>
      </dgm:t>
    </dgm:pt>
    <dgm:pt modelId="{F1467DEC-1B13-4085-A35B-8B30CA293E62}">
      <dgm:prSet custT="1"/>
      <dgm:spPr>
        <a:solidFill>
          <a:schemeClr val="accent1">
            <a:lumMod val="20000"/>
            <a:lumOff val="80000"/>
          </a:schemeClr>
        </a:solidFill>
      </dgm:spPr>
      <dgm:t>
        <a:bodyPr/>
        <a:lstStyle/>
        <a:p>
          <a:r>
            <a:rPr lang="uk-UA" sz="900" b="1">
              <a:solidFill>
                <a:sysClr val="windowText" lastClr="000000"/>
              </a:solidFill>
              <a:latin typeface="Arial" pitchFamily="34" charset="0"/>
              <a:cs typeface="Arial" pitchFamily="34" charset="0"/>
            </a:rPr>
            <a:t>механізм резервування: </a:t>
          </a:r>
          <a:r>
            <a:rPr lang="uk-UA" sz="900">
              <a:solidFill>
                <a:sysClr val="windowText" lastClr="000000"/>
              </a:solidFill>
              <a:latin typeface="Arial" pitchFamily="34" charset="0"/>
              <a:cs typeface="Arial" pitchFamily="34" charset="0"/>
            </a:rPr>
            <a:t>передбачає, що країна на певний час бере свої кошти з фонду, при цьому виплата комісійних та нарахування відсотків не здійснюються</a:t>
          </a:r>
          <a:endParaRPr lang="ru-RU" sz="900" b="1">
            <a:solidFill>
              <a:sysClr val="windowText" lastClr="000000"/>
            </a:solidFill>
            <a:latin typeface="Arial" pitchFamily="34" charset="0"/>
            <a:cs typeface="Arial" pitchFamily="34" charset="0"/>
          </a:endParaRPr>
        </a:p>
      </dgm:t>
    </dgm:pt>
    <dgm:pt modelId="{C439834C-F0E3-4FEF-B191-D3BC37F481D9}" type="parTrans" cxnId="{BD691762-A974-4A13-94D3-F09DF0F14F61}">
      <dgm:prSet/>
      <dgm:spPr/>
      <dgm:t>
        <a:bodyPr/>
        <a:lstStyle/>
        <a:p>
          <a:endParaRPr lang="ru-RU"/>
        </a:p>
      </dgm:t>
    </dgm:pt>
    <dgm:pt modelId="{D0E1DDD3-AA10-44A1-86EC-10A6949B0119}" type="sibTrans" cxnId="{BD691762-A974-4A13-94D3-F09DF0F14F61}">
      <dgm:prSet/>
      <dgm:spPr/>
      <dgm:t>
        <a:bodyPr/>
        <a:lstStyle/>
        <a:p>
          <a:endParaRPr lang="ru-RU"/>
        </a:p>
      </dgm:t>
    </dgm:pt>
    <dgm:pt modelId="{C9BD1B54-5B61-47DB-A929-460BAACDE286}" type="pres">
      <dgm:prSet presAssocID="{8702CBCE-1901-4BEE-9D30-4A50F0A299AF}" presName="linearFlow" presStyleCnt="0">
        <dgm:presLayoutVars>
          <dgm:dir/>
          <dgm:animLvl val="lvl"/>
          <dgm:resizeHandles/>
        </dgm:presLayoutVars>
      </dgm:prSet>
      <dgm:spPr/>
      <dgm:t>
        <a:bodyPr/>
        <a:lstStyle/>
        <a:p>
          <a:endParaRPr lang="uk-UA"/>
        </a:p>
      </dgm:t>
    </dgm:pt>
    <dgm:pt modelId="{59732365-FC67-4365-8D11-5A9DDAB493C5}" type="pres">
      <dgm:prSet presAssocID="{12EAA5DE-019A-4132-BC0E-0CCA500B8CB9}" presName="compositeNode" presStyleCnt="0">
        <dgm:presLayoutVars>
          <dgm:bulletEnabled val="1"/>
        </dgm:presLayoutVars>
      </dgm:prSet>
      <dgm:spPr/>
    </dgm:pt>
    <dgm:pt modelId="{4EB554F4-054F-493D-B34E-426B3054823F}" type="pres">
      <dgm:prSet presAssocID="{12EAA5DE-019A-4132-BC0E-0CCA500B8CB9}" presName="image" presStyleLbl="fgImgPlace1" presStyleIdx="0" presStyleCnt="4"/>
      <dgm:spPr>
        <a:blipFill rotWithShape="1">
          <a:blip xmlns:r="http://schemas.openxmlformats.org/officeDocument/2006/relationships" r:embed="rId1"/>
          <a:stretch>
            <a:fillRect/>
          </a:stretch>
        </a:blipFill>
      </dgm:spPr>
    </dgm:pt>
    <dgm:pt modelId="{BA094970-E9FC-41AD-A070-FAB37CA4F733}" type="pres">
      <dgm:prSet presAssocID="{12EAA5DE-019A-4132-BC0E-0CCA500B8CB9}" presName="childNode" presStyleLbl="node1" presStyleIdx="0" presStyleCnt="4" custScaleX="142959">
        <dgm:presLayoutVars>
          <dgm:bulletEnabled val="1"/>
        </dgm:presLayoutVars>
      </dgm:prSet>
      <dgm:spPr/>
      <dgm:t>
        <a:bodyPr/>
        <a:lstStyle/>
        <a:p>
          <a:endParaRPr lang="uk-UA"/>
        </a:p>
      </dgm:t>
    </dgm:pt>
    <dgm:pt modelId="{CECE269E-F34B-4B9A-B203-123EECFF22A8}" type="pres">
      <dgm:prSet presAssocID="{12EAA5DE-019A-4132-BC0E-0CCA500B8CB9}" presName="parentNode" presStyleLbl="revTx" presStyleIdx="0" presStyleCnt="4">
        <dgm:presLayoutVars>
          <dgm:chMax val="0"/>
          <dgm:bulletEnabled val="1"/>
        </dgm:presLayoutVars>
      </dgm:prSet>
      <dgm:spPr/>
      <dgm:t>
        <a:bodyPr/>
        <a:lstStyle/>
        <a:p>
          <a:endParaRPr lang="uk-UA"/>
        </a:p>
      </dgm:t>
    </dgm:pt>
    <dgm:pt modelId="{405CC5D3-8DCF-4CA7-BE15-E7E65E90482B}" type="pres">
      <dgm:prSet presAssocID="{3B0E152E-7497-453A-B5A2-EBD30137B78F}" presName="sibTrans" presStyleCnt="0"/>
      <dgm:spPr/>
    </dgm:pt>
    <dgm:pt modelId="{8B0AC0BE-0E84-4A36-BE13-5F7E87368054}" type="pres">
      <dgm:prSet presAssocID="{30E085D2-5F9D-4B3E-B254-DC7B7250B18E}" presName="compositeNode" presStyleCnt="0">
        <dgm:presLayoutVars>
          <dgm:bulletEnabled val="1"/>
        </dgm:presLayoutVars>
      </dgm:prSet>
      <dgm:spPr/>
    </dgm:pt>
    <dgm:pt modelId="{40020AE7-33FE-4C52-9026-4A3E74B8A2D3}" type="pres">
      <dgm:prSet presAssocID="{30E085D2-5F9D-4B3E-B254-DC7B7250B18E}" presName="image" presStyleLbl="fgImgPlace1" presStyleIdx="1" presStyleCnt="4"/>
      <dgm:spPr>
        <a:blipFill rotWithShape="1">
          <a:blip xmlns:r="http://schemas.openxmlformats.org/officeDocument/2006/relationships" r:embed="rId1"/>
          <a:stretch>
            <a:fillRect/>
          </a:stretch>
        </a:blipFill>
      </dgm:spPr>
    </dgm:pt>
    <dgm:pt modelId="{6C88A6F0-ACD2-45E9-BA31-80BFFA209CB5}" type="pres">
      <dgm:prSet presAssocID="{30E085D2-5F9D-4B3E-B254-DC7B7250B18E}" presName="childNode" presStyleLbl="node1" presStyleIdx="1" presStyleCnt="4" custScaleX="147369">
        <dgm:presLayoutVars>
          <dgm:bulletEnabled val="1"/>
        </dgm:presLayoutVars>
      </dgm:prSet>
      <dgm:spPr/>
      <dgm:t>
        <a:bodyPr/>
        <a:lstStyle/>
        <a:p>
          <a:endParaRPr lang="uk-UA"/>
        </a:p>
      </dgm:t>
    </dgm:pt>
    <dgm:pt modelId="{EAACFFAA-3FB8-4A7B-92E5-4A685D70858F}" type="pres">
      <dgm:prSet presAssocID="{30E085D2-5F9D-4B3E-B254-DC7B7250B18E}" presName="parentNode" presStyleLbl="revTx" presStyleIdx="1" presStyleCnt="4">
        <dgm:presLayoutVars>
          <dgm:chMax val="0"/>
          <dgm:bulletEnabled val="1"/>
        </dgm:presLayoutVars>
      </dgm:prSet>
      <dgm:spPr/>
      <dgm:t>
        <a:bodyPr/>
        <a:lstStyle/>
        <a:p>
          <a:endParaRPr lang="uk-UA"/>
        </a:p>
      </dgm:t>
    </dgm:pt>
    <dgm:pt modelId="{49B5568D-4EFB-4AFC-92FC-C59B47FA9030}" type="pres">
      <dgm:prSet presAssocID="{D9AB308A-3ABF-4283-AED7-00674A995817}" presName="sibTrans" presStyleCnt="0"/>
      <dgm:spPr/>
    </dgm:pt>
    <dgm:pt modelId="{B20C222F-CE10-4533-9021-D5C03001C094}" type="pres">
      <dgm:prSet presAssocID="{919495F3-9F59-4D27-B553-81F205DAFECF}" presName="compositeNode" presStyleCnt="0">
        <dgm:presLayoutVars>
          <dgm:bulletEnabled val="1"/>
        </dgm:presLayoutVars>
      </dgm:prSet>
      <dgm:spPr/>
    </dgm:pt>
    <dgm:pt modelId="{00101F7F-B789-403D-BBB2-03F72F1D233D}" type="pres">
      <dgm:prSet presAssocID="{919495F3-9F59-4D27-B553-81F205DAFECF}" presName="image" presStyleLbl="fgImgPlace1" presStyleIdx="2" presStyleCnt="4"/>
      <dgm:spPr>
        <a:blipFill rotWithShape="1">
          <a:blip xmlns:r="http://schemas.openxmlformats.org/officeDocument/2006/relationships" r:embed="rId1"/>
          <a:stretch>
            <a:fillRect/>
          </a:stretch>
        </a:blipFill>
      </dgm:spPr>
    </dgm:pt>
    <dgm:pt modelId="{54F697A2-3FC5-417B-A91E-76FC99E94163}" type="pres">
      <dgm:prSet presAssocID="{919495F3-9F59-4D27-B553-81F205DAFECF}" presName="childNode" presStyleLbl="node1" presStyleIdx="2" presStyleCnt="4" custScaleX="159285">
        <dgm:presLayoutVars>
          <dgm:bulletEnabled val="1"/>
        </dgm:presLayoutVars>
      </dgm:prSet>
      <dgm:spPr/>
      <dgm:t>
        <a:bodyPr/>
        <a:lstStyle/>
        <a:p>
          <a:endParaRPr lang="uk-UA"/>
        </a:p>
      </dgm:t>
    </dgm:pt>
    <dgm:pt modelId="{F29FD2D0-EC33-408B-BB74-20964B025473}" type="pres">
      <dgm:prSet presAssocID="{919495F3-9F59-4D27-B553-81F205DAFECF}" presName="parentNode" presStyleLbl="revTx" presStyleIdx="2" presStyleCnt="4">
        <dgm:presLayoutVars>
          <dgm:chMax val="0"/>
          <dgm:bulletEnabled val="1"/>
        </dgm:presLayoutVars>
      </dgm:prSet>
      <dgm:spPr/>
      <dgm:t>
        <a:bodyPr/>
        <a:lstStyle/>
        <a:p>
          <a:endParaRPr lang="uk-UA"/>
        </a:p>
      </dgm:t>
    </dgm:pt>
    <dgm:pt modelId="{9FF65E50-0DF2-4291-A7E9-5D01478E29AB}" type="pres">
      <dgm:prSet presAssocID="{5BFDC84C-0BD1-499F-ABE5-3831681D309B}" presName="sibTrans" presStyleCnt="0"/>
      <dgm:spPr/>
    </dgm:pt>
    <dgm:pt modelId="{1721EA66-36A2-4571-8A0B-F55D87EB6938}" type="pres">
      <dgm:prSet presAssocID="{D42AED9D-5F39-4A12-8CA4-C05AAA9E2B67}" presName="compositeNode" presStyleCnt="0">
        <dgm:presLayoutVars>
          <dgm:bulletEnabled val="1"/>
        </dgm:presLayoutVars>
      </dgm:prSet>
      <dgm:spPr/>
    </dgm:pt>
    <dgm:pt modelId="{22058527-E07A-4A94-A42F-E8A1F0CF7129}" type="pres">
      <dgm:prSet presAssocID="{D42AED9D-5F39-4A12-8CA4-C05AAA9E2B67}" presName="image" presStyleLbl="fgImgPlace1" presStyleIdx="3" presStyleCnt="4"/>
      <dgm:spPr>
        <a:blipFill rotWithShape="1">
          <a:blip xmlns:r="http://schemas.openxmlformats.org/officeDocument/2006/relationships" r:embed="rId1"/>
          <a:stretch>
            <a:fillRect/>
          </a:stretch>
        </a:blipFill>
      </dgm:spPr>
    </dgm:pt>
    <dgm:pt modelId="{6E3A385B-147E-4528-BA4F-963DBEDD684B}" type="pres">
      <dgm:prSet presAssocID="{D42AED9D-5F39-4A12-8CA4-C05AAA9E2B67}" presName="childNode" presStyleLbl="node1" presStyleIdx="3" presStyleCnt="4" custScaleX="134649">
        <dgm:presLayoutVars>
          <dgm:bulletEnabled val="1"/>
        </dgm:presLayoutVars>
      </dgm:prSet>
      <dgm:spPr/>
      <dgm:t>
        <a:bodyPr/>
        <a:lstStyle/>
        <a:p>
          <a:endParaRPr lang="uk-UA"/>
        </a:p>
      </dgm:t>
    </dgm:pt>
    <dgm:pt modelId="{765D06ED-289D-4920-B448-CDF5A688BF9B}" type="pres">
      <dgm:prSet presAssocID="{D42AED9D-5F39-4A12-8CA4-C05AAA9E2B67}" presName="parentNode" presStyleLbl="revTx" presStyleIdx="3" presStyleCnt="4">
        <dgm:presLayoutVars>
          <dgm:chMax val="0"/>
          <dgm:bulletEnabled val="1"/>
        </dgm:presLayoutVars>
      </dgm:prSet>
      <dgm:spPr/>
      <dgm:t>
        <a:bodyPr/>
        <a:lstStyle/>
        <a:p>
          <a:endParaRPr lang="uk-UA"/>
        </a:p>
      </dgm:t>
    </dgm:pt>
  </dgm:ptLst>
  <dgm:cxnLst>
    <dgm:cxn modelId="{E7803AD4-5F79-4575-B5C4-E159410385F6}" type="presOf" srcId="{D42AED9D-5F39-4A12-8CA4-C05AAA9E2B67}" destId="{765D06ED-289D-4920-B448-CDF5A688BF9B}" srcOrd="0" destOrd="0" presId="urn:microsoft.com/office/officeart/2005/8/layout/hList2#1"/>
    <dgm:cxn modelId="{BAC63E36-C4AA-45E7-9AFF-239EEF4B615E}" type="presOf" srcId="{F1467DEC-1B13-4085-A35B-8B30CA293E62}" destId="{BA094970-E9FC-41AD-A070-FAB37CA4F733}" srcOrd="0" destOrd="0" presId="urn:microsoft.com/office/officeart/2005/8/layout/hList2#1"/>
    <dgm:cxn modelId="{E24FF0AE-E4CF-401D-8951-95E8FD0D8E84}" type="presOf" srcId="{30E085D2-5F9D-4B3E-B254-DC7B7250B18E}" destId="{EAACFFAA-3FB8-4A7B-92E5-4A685D70858F}" srcOrd="0" destOrd="0" presId="urn:microsoft.com/office/officeart/2005/8/layout/hList2#1"/>
    <dgm:cxn modelId="{35C19786-85BF-437B-B527-BBE465714805}" srcId="{8702CBCE-1901-4BEE-9D30-4A50F0A299AF}" destId="{12EAA5DE-019A-4132-BC0E-0CCA500B8CB9}" srcOrd="0" destOrd="0" parTransId="{D7AF14F8-E4F7-4B2C-90B0-E5DAA08D952D}" sibTransId="{3B0E152E-7497-453A-B5A2-EBD30137B78F}"/>
    <dgm:cxn modelId="{7D6C846D-58CD-4C59-8B2A-9F16B0141FF6}" srcId="{30E085D2-5F9D-4B3E-B254-DC7B7250B18E}" destId="{0744D004-8E66-4CFF-8E03-03BC248CEFA8}" srcOrd="0" destOrd="0" parTransId="{C6A8D75F-3E07-4D4D-BFF9-2D4DAB6F5316}" sibTransId="{22D7DCD6-CF0E-465F-81AF-D267B5DACC9A}"/>
    <dgm:cxn modelId="{56A233C3-C69C-47AD-B984-EFBB5DB59884}" srcId="{919495F3-9F59-4D27-B553-81F205DAFECF}" destId="{E4439CCE-DE87-4D9F-9DBB-4AD9BFA71E5D}" srcOrd="0" destOrd="0" parTransId="{04373503-AB0D-4028-A9F8-92C8C6361833}" sibTransId="{35F2A62F-F7F9-4655-ABD0-449C10A44842}"/>
    <dgm:cxn modelId="{7DD82BBE-8DD8-4892-B07F-247E3668BB6F}" type="presOf" srcId="{12EAA5DE-019A-4132-BC0E-0CCA500B8CB9}" destId="{CECE269E-F34B-4B9A-B203-123EECFF22A8}" srcOrd="0" destOrd="0" presId="urn:microsoft.com/office/officeart/2005/8/layout/hList2#1"/>
    <dgm:cxn modelId="{3284A808-6C39-42BA-AF14-CECBA5E6097C}" type="presOf" srcId="{919495F3-9F59-4D27-B553-81F205DAFECF}" destId="{F29FD2D0-EC33-408B-BB74-20964B025473}" srcOrd="0" destOrd="0" presId="urn:microsoft.com/office/officeart/2005/8/layout/hList2#1"/>
    <dgm:cxn modelId="{53DA3AE3-914E-4C3E-8050-E0B1FC0F74B8}" srcId="{8702CBCE-1901-4BEE-9D30-4A50F0A299AF}" destId="{D42AED9D-5F39-4A12-8CA4-C05AAA9E2B67}" srcOrd="3" destOrd="0" parTransId="{0785434B-D40B-4788-951C-097B7AD8E381}" sibTransId="{65A2CA8C-A3E8-4046-BB1D-685A6DE19A8E}"/>
    <dgm:cxn modelId="{60650408-3070-4B76-B091-655AE2E614C5}" type="presOf" srcId="{8702CBCE-1901-4BEE-9D30-4A50F0A299AF}" destId="{C9BD1B54-5B61-47DB-A929-460BAACDE286}" srcOrd="0" destOrd="0" presId="urn:microsoft.com/office/officeart/2005/8/layout/hList2#1"/>
    <dgm:cxn modelId="{46E5F950-A085-4C09-9692-E1C57EABCEE7}" type="presOf" srcId="{15B948FD-19BD-4F14-AB33-1EBA5D359038}" destId="{6E3A385B-147E-4528-BA4F-963DBEDD684B}" srcOrd="0" destOrd="0" presId="urn:microsoft.com/office/officeart/2005/8/layout/hList2#1"/>
    <dgm:cxn modelId="{73C38A8E-6E1A-487D-80C3-4A3139D5DE20}" srcId="{D42AED9D-5F39-4A12-8CA4-C05AAA9E2B67}" destId="{15B948FD-19BD-4F14-AB33-1EBA5D359038}" srcOrd="0" destOrd="0" parTransId="{9C4D135F-840C-4F45-9950-D4148D14D65B}" sibTransId="{2C8E2157-72F4-49F2-AAB4-FA248BB3643F}"/>
    <dgm:cxn modelId="{4999FCF6-84AF-43B0-8FC2-6D6ED2D915CF}" srcId="{8702CBCE-1901-4BEE-9D30-4A50F0A299AF}" destId="{919495F3-9F59-4D27-B553-81F205DAFECF}" srcOrd="2" destOrd="0" parTransId="{AE0F915D-F4A0-4032-A41B-C814CB61757E}" sibTransId="{5BFDC84C-0BD1-499F-ABE5-3831681D309B}"/>
    <dgm:cxn modelId="{BD691762-A974-4A13-94D3-F09DF0F14F61}" srcId="{12EAA5DE-019A-4132-BC0E-0CCA500B8CB9}" destId="{F1467DEC-1B13-4085-A35B-8B30CA293E62}" srcOrd="0" destOrd="0" parTransId="{C439834C-F0E3-4FEF-B191-D3BC37F481D9}" sibTransId="{D0E1DDD3-AA10-44A1-86EC-10A6949B0119}"/>
    <dgm:cxn modelId="{58FF1138-ABFF-470C-BD0E-EF847A4C9A07}" srcId="{8702CBCE-1901-4BEE-9D30-4A50F0A299AF}" destId="{30E085D2-5F9D-4B3E-B254-DC7B7250B18E}" srcOrd="1" destOrd="0" parTransId="{058D067A-C3FF-48B8-8B78-A379145B0FC4}" sibTransId="{D9AB308A-3ABF-4283-AED7-00674A995817}"/>
    <dgm:cxn modelId="{74396987-FCFF-48F9-AE79-68CDE4839602}" type="presOf" srcId="{0744D004-8E66-4CFF-8E03-03BC248CEFA8}" destId="{6C88A6F0-ACD2-45E9-BA31-80BFFA209CB5}" srcOrd="0" destOrd="0" presId="urn:microsoft.com/office/officeart/2005/8/layout/hList2#1"/>
    <dgm:cxn modelId="{FC088DC9-AD18-4A56-8216-541994AA8893}" type="presOf" srcId="{E4439CCE-DE87-4D9F-9DBB-4AD9BFA71E5D}" destId="{54F697A2-3FC5-417B-A91E-76FC99E94163}" srcOrd="0" destOrd="0" presId="urn:microsoft.com/office/officeart/2005/8/layout/hList2#1"/>
    <dgm:cxn modelId="{753DF2F1-0FDB-44D2-9365-B6C822AE0D77}" type="presParOf" srcId="{C9BD1B54-5B61-47DB-A929-460BAACDE286}" destId="{59732365-FC67-4365-8D11-5A9DDAB493C5}" srcOrd="0" destOrd="0" presId="urn:microsoft.com/office/officeart/2005/8/layout/hList2#1"/>
    <dgm:cxn modelId="{6BCE485A-C356-4E6B-B0F9-B174691DFDCE}" type="presParOf" srcId="{59732365-FC67-4365-8D11-5A9DDAB493C5}" destId="{4EB554F4-054F-493D-B34E-426B3054823F}" srcOrd="0" destOrd="0" presId="urn:microsoft.com/office/officeart/2005/8/layout/hList2#1"/>
    <dgm:cxn modelId="{B62CBA82-2F29-46F0-8E94-591E7BFC372C}" type="presParOf" srcId="{59732365-FC67-4365-8D11-5A9DDAB493C5}" destId="{BA094970-E9FC-41AD-A070-FAB37CA4F733}" srcOrd="1" destOrd="0" presId="urn:microsoft.com/office/officeart/2005/8/layout/hList2#1"/>
    <dgm:cxn modelId="{DC4CAA63-E3B0-4DC1-BB55-7EE053D59D11}" type="presParOf" srcId="{59732365-FC67-4365-8D11-5A9DDAB493C5}" destId="{CECE269E-F34B-4B9A-B203-123EECFF22A8}" srcOrd="2" destOrd="0" presId="urn:microsoft.com/office/officeart/2005/8/layout/hList2#1"/>
    <dgm:cxn modelId="{E0F30D47-D46A-4E52-B2D0-A2E08D6D2E86}" type="presParOf" srcId="{C9BD1B54-5B61-47DB-A929-460BAACDE286}" destId="{405CC5D3-8DCF-4CA7-BE15-E7E65E90482B}" srcOrd="1" destOrd="0" presId="urn:microsoft.com/office/officeart/2005/8/layout/hList2#1"/>
    <dgm:cxn modelId="{F7BB16DA-9E9C-4128-A6A2-A36884CC764E}" type="presParOf" srcId="{C9BD1B54-5B61-47DB-A929-460BAACDE286}" destId="{8B0AC0BE-0E84-4A36-BE13-5F7E87368054}" srcOrd="2" destOrd="0" presId="urn:microsoft.com/office/officeart/2005/8/layout/hList2#1"/>
    <dgm:cxn modelId="{5D6C6C4E-E878-404F-A71F-8304AFD92097}" type="presParOf" srcId="{8B0AC0BE-0E84-4A36-BE13-5F7E87368054}" destId="{40020AE7-33FE-4C52-9026-4A3E74B8A2D3}" srcOrd="0" destOrd="0" presId="urn:microsoft.com/office/officeart/2005/8/layout/hList2#1"/>
    <dgm:cxn modelId="{2EE55E41-F6AC-4815-92D0-7864C150A622}" type="presParOf" srcId="{8B0AC0BE-0E84-4A36-BE13-5F7E87368054}" destId="{6C88A6F0-ACD2-45E9-BA31-80BFFA209CB5}" srcOrd="1" destOrd="0" presId="urn:microsoft.com/office/officeart/2005/8/layout/hList2#1"/>
    <dgm:cxn modelId="{5596B918-A5D6-4C1C-A862-1A14568ED805}" type="presParOf" srcId="{8B0AC0BE-0E84-4A36-BE13-5F7E87368054}" destId="{EAACFFAA-3FB8-4A7B-92E5-4A685D70858F}" srcOrd="2" destOrd="0" presId="urn:microsoft.com/office/officeart/2005/8/layout/hList2#1"/>
    <dgm:cxn modelId="{D9F9643B-8206-47EE-9E44-9F8954199039}" type="presParOf" srcId="{C9BD1B54-5B61-47DB-A929-460BAACDE286}" destId="{49B5568D-4EFB-4AFC-92FC-C59B47FA9030}" srcOrd="3" destOrd="0" presId="urn:microsoft.com/office/officeart/2005/8/layout/hList2#1"/>
    <dgm:cxn modelId="{A50C1A1D-21FB-4039-995D-00E0E4429B6F}" type="presParOf" srcId="{C9BD1B54-5B61-47DB-A929-460BAACDE286}" destId="{B20C222F-CE10-4533-9021-D5C03001C094}" srcOrd="4" destOrd="0" presId="urn:microsoft.com/office/officeart/2005/8/layout/hList2#1"/>
    <dgm:cxn modelId="{C78D2754-81F4-40FC-97A0-C0964438E268}" type="presParOf" srcId="{B20C222F-CE10-4533-9021-D5C03001C094}" destId="{00101F7F-B789-403D-BBB2-03F72F1D233D}" srcOrd="0" destOrd="0" presId="urn:microsoft.com/office/officeart/2005/8/layout/hList2#1"/>
    <dgm:cxn modelId="{DEAE1567-7DF4-4F1B-8FEF-210C959F9C17}" type="presParOf" srcId="{B20C222F-CE10-4533-9021-D5C03001C094}" destId="{54F697A2-3FC5-417B-A91E-76FC99E94163}" srcOrd="1" destOrd="0" presId="urn:microsoft.com/office/officeart/2005/8/layout/hList2#1"/>
    <dgm:cxn modelId="{387F9CE6-915A-45A7-97B8-12EAFCDAA841}" type="presParOf" srcId="{B20C222F-CE10-4533-9021-D5C03001C094}" destId="{F29FD2D0-EC33-408B-BB74-20964B025473}" srcOrd="2" destOrd="0" presId="urn:microsoft.com/office/officeart/2005/8/layout/hList2#1"/>
    <dgm:cxn modelId="{C6CB36DE-23FC-48BA-9E0E-6A8F1E5AE842}" type="presParOf" srcId="{C9BD1B54-5B61-47DB-A929-460BAACDE286}" destId="{9FF65E50-0DF2-4291-A7E9-5D01478E29AB}" srcOrd="5" destOrd="0" presId="urn:microsoft.com/office/officeart/2005/8/layout/hList2#1"/>
    <dgm:cxn modelId="{93055999-CF2A-4763-9DDF-F8C29E62CAAA}" type="presParOf" srcId="{C9BD1B54-5B61-47DB-A929-460BAACDE286}" destId="{1721EA66-36A2-4571-8A0B-F55D87EB6938}" srcOrd="6" destOrd="0" presId="urn:microsoft.com/office/officeart/2005/8/layout/hList2#1"/>
    <dgm:cxn modelId="{D856AD9C-6379-4BD5-BA92-26B613ACA1AB}" type="presParOf" srcId="{1721EA66-36A2-4571-8A0B-F55D87EB6938}" destId="{22058527-E07A-4A94-A42F-E8A1F0CF7129}" srcOrd="0" destOrd="0" presId="urn:microsoft.com/office/officeart/2005/8/layout/hList2#1"/>
    <dgm:cxn modelId="{0DB49FDF-92BA-4797-867C-B323D6C39C08}" type="presParOf" srcId="{1721EA66-36A2-4571-8A0B-F55D87EB6938}" destId="{6E3A385B-147E-4528-BA4F-963DBEDD684B}" srcOrd="1" destOrd="0" presId="urn:microsoft.com/office/officeart/2005/8/layout/hList2#1"/>
    <dgm:cxn modelId="{ECC12E6E-F0E9-4735-A5E7-76EB211EB904}" type="presParOf" srcId="{1721EA66-36A2-4571-8A0B-F55D87EB6938}" destId="{765D06ED-289D-4920-B448-CDF5A688BF9B}" srcOrd="2" destOrd="0" presId="urn:microsoft.com/office/officeart/2005/8/layout/hList2#1"/>
  </dgm:cxnLst>
  <dgm:bg/>
  <dgm:whole/>
  <dgm:extLst>
    <a:ext uri="http://schemas.microsoft.com/office/drawing/2008/diagram">
      <dsp:dataModelExt xmlns:dsp="http://schemas.microsoft.com/office/drawing/2008/diagram" relId="rId1941" minVer="http://schemas.openxmlformats.org/drawingml/2006/diagram"/>
    </a:ext>
  </dgm:extLst>
</dgm:dataModel>
</file>

<file path=word/diagrams/data3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4" qsCatId="simple" csTypeId="urn:microsoft.com/office/officeart/2005/8/colors/accent1_2#35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5.3.  </a:t>
          </a:r>
          <a:r>
            <a:rPr lang="uk-UA" sz="1400" b="1" cap="none" baseline="0">
              <a:solidFill>
                <a:sysClr val="windowText" lastClr="000000"/>
              </a:solidFill>
              <a:latin typeface="Arial" pitchFamily="34" charset="0"/>
              <a:cs typeface="Arial" pitchFamily="34" charset="0"/>
            </a:rPr>
            <a:t>Група  Всесвітнього банку: структура та принципи діяльност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C309DB7-DF6C-4EEE-B0FF-8ADB6FFE57D0}" type="presOf" srcId="{FAB61EDA-E6CD-4F74-80EB-C0E97EA6A3B5}" destId="{F685108C-D8FC-4FD1-A66F-70B161CE7B2F}" srcOrd="0" destOrd="0" presId="urn:microsoft.com/office/officeart/2005/8/layout/vList2"/>
    <dgm:cxn modelId="{476716F2-A656-4924-9456-EC0BB374968B}" type="presOf" srcId="{4B2AD744-40CC-4705-8413-35C94F601676}" destId="{0A37B056-C151-49F6-89D6-3D81D2E80892}" srcOrd="0" destOrd="0" presId="urn:microsoft.com/office/officeart/2005/8/layout/vList2"/>
    <dgm:cxn modelId="{E4B3677D-8655-4719-A02A-0537FBD5737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46" minVer="http://schemas.openxmlformats.org/drawingml/2006/diagram"/>
    </a:ext>
  </dgm:extLst>
</dgm:dataModel>
</file>

<file path=word/diagrams/data362.xml><?xml version="1.0" encoding="utf-8"?>
<dgm:dataModel xmlns:dgm="http://schemas.openxmlformats.org/drawingml/2006/diagram" xmlns:a="http://schemas.openxmlformats.org/drawingml/2006/main">
  <dgm:ptLst>
    <dgm:pt modelId="{972F387C-5AA1-4516-A39A-31132F9B2490}" type="doc">
      <dgm:prSet loTypeId="urn:microsoft.com/office/officeart/2005/8/layout/cycle3" loCatId="cycle" qsTypeId="urn:microsoft.com/office/officeart/2005/8/quickstyle/simple1#355" qsCatId="simple" csTypeId="urn:microsoft.com/office/officeart/2005/8/colors/accent1_2#357" csCatId="accent1" phldr="1"/>
      <dgm:spPr/>
      <dgm:t>
        <a:bodyPr/>
        <a:lstStyle/>
        <a:p>
          <a:endParaRPr lang="ru-RU"/>
        </a:p>
      </dgm:t>
    </dgm:pt>
    <dgm:pt modelId="{97C5FA74-D51B-4C25-BFF5-A0673E3DE08F}">
      <dgm:prSet phldrT="[Текст]"/>
      <dgm:spPr>
        <a:solidFill>
          <a:schemeClr val="accent1">
            <a:lumMod val="20000"/>
            <a:lumOff val="80000"/>
          </a:schemeClr>
        </a:solidFill>
        <a:ln>
          <a:solidFill>
            <a:schemeClr val="tx2"/>
          </a:solidFill>
        </a:ln>
      </dgm:spPr>
      <dgm:t>
        <a:bodyPr/>
        <a:lstStyle/>
        <a:p>
          <a:pPr rtl="0"/>
          <a:r>
            <a:rPr lang="ru-RU" b="0" i="0" baseline="0">
              <a:solidFill>
                <a:sysClr val="windowText" lastClr="000000"/>
              </a:solidFill>
            </a:rPr>
            <a:t>Міжнародний банк реконструкції та розвитку (МБРР)</a:t>
          </a:r>
          <a:endParaRPr lang="ru-RU">
            <a:solidFill>
              <a:sysClr val="windowText" lastClr="000000"/>
            </a:solidFill>
          </a:endParaRPr>
        </a:p>
      </dgm:t>
    </dgm:pt>
    <dgm:pt modelId="{6BCF9D7E-D3D3-42CA-AF2B-E1A06E9CFD3B}" type="parTrans" cxnId="{FEA7E793-DD96-4481-9899-782D1703C109}">
      <dgm:prSet/>
      <dgm:spPr/>
      <dgm:t>
        <a:bodyPr/>
        <a:lstStyle/>
        <a:p>
          <a:endParaRPr lang="ru-RU"/>
        </a:p>
      </dgm:t>
    </dgm:pt>
    <dgm:pt modelId="{0FA43B8C-C50B-471D-80C6-207834D5B319}" type="sibTrans" cxnId="{FEA7E793-DD96-4481-9899-782D1703C109}">
      <dgm:prSet/>
      <dgm:spPr/>
      <dgm:t>
        <a:bodyPr/>
        <a:lstStyle/>
        <a:p>
          <a:endParaRPr lang="ru-RU"/>
        </a:p>
      </dgm:t>
    </dgm:pt>
    <dgm:pt modelId="{9A9F6CF0-8D7A-4D14-94CB-995C4B9F8AE3}">
      <dgm:prSet phldrT="[Текст]"/>
      <dgm:spPr>
        <a:solidFill>
          <a:schemeClr val="accent1">
            <a:lumMod val="20000"/>
            <a:lumOff val="80000"/>
          </a:schemeClr>
        </a:solidFill>
        <a:ln>
          <a:solidFill>
            <a:schemeClr val="tx2"/>
          </a:solidFill>
        </a:ln>
      </dgm:spPr>
      <dgm:t>
        <a:bodyPr/>
        <a:lstStyle/>
        <a:p>
          <a:pPr rtl="0"/>
          <a:r>
            <a:rPr lang="ru-RU" b="0" i="0" baseline="0">
              <a:solidFill>
                <a:sysClr val="windowText" lastClr="000000"/>
              </a:solidFill>
            </a:rPr>
            <a:t>Міжнародний центр урегулювання інвестиційних спорів (МЦУІС)</a:t>
          </a:r>
          <a:endParaRPr lang="ru-RU">
            <a:solidFill>
              <a:sysClr val="windowText" lastClr="000000"/>
            </a:solidFill>
          </a:endParaRPr>
        </a:p>
      </dgm:t>
    </dgm:pt>
    <dgm:pt modelId="{4FE31997-764F-476D-B24E-15AFD167FAD3}" type="parTrans" cxnId="{A779F597-DDA3-4148-AF9D-2EA15CA162FF}">
      <dgm:prSet/>
      <dgm:spPr/>
      <dgm:t>
        <a:bodyPr/>
        <a:lstStyle/>
        <a:p>
          <a:endParaRPr lang="ru-RU"/>
        </a:p>
      </dgm:t>
    </dgm:pt>
    <dgm:pt modelId="{76439ADC-F035-4EF4-BBC4-35C88784FB06}" type="sibTrans" cxnId="{A779F597-DDA3-4148-AF9D-2EA15CA162FF}">
      <dgm:prSet/>
      <dgm:spPr/>
      <dgm:t>
        <a:bodyPr/>
        <a:lstStyle/>
        <a:p>
          <a:endParaRPr lang="ru-RU"/>
        </a:p>
      </dgm:t>
    </dgm:pt>
    <dgm:pt modelId="{0957A49B-AD85-40A8-8FB7-BDD35F46EA83}">
      <dgm:prSet phldrT="[Текст]"/>
      <dgm:spPr>
        <a:solidFill>
          <a:schemeClr val="accent1">
            <a:lumMod val="20000"/>
            <a:lumOff val="80000"/>
          </a:schemeClr>
        </a:solidFill>
        <a:ln>
          <a:solidFill>
            <a:schemeClr val="tx2"/>
          </a:solidFill>
        </a:ln>
      </dgm:spPr>
      <dgm:t>
        <a:bodyPr/>
        <a:lstStyle/>
        <a:p>
          <a:pPr rtl="0"/>
          <a:r>
            <a:rPr lang="ru-RU" b="0" i="0" baseline="0">
              <a:solidFill>
                <a:sysClr val="windowText" lastClr="000000"/>
              </a:solidFill>
            </a:rPr>
            <a:t> Багатостороннє інвестиційно-гарантійне агентство (БАГІ)</a:t>
          </a:r>
          <a:endParaRPr lang="ru-RU">
            <a:solidFill>
              <a:sysClr val="windowText" lastClr="000000"/>
            </a:solidFill>
          </a:endParaRPr>
        </a:p>
      </dgm:t>
    </dgm:pt>
    <dgm:pt modelId="{AB292BC8-0C13-4987-9825-17B1736BF91D}" type="parTrans" cxnId="{BEC5F575-0298-4533-85C6-830A53762A9D}">
      <dgm:prSet/>
      <dgm:spPr/>
      <dgm:t>
        <a:bodyPr/>
        <a:lstStyle/>
        <a:p>
          <a:endParaRPr lang="ru-RU"/>
        </a:p>
      </dgm:t>
    </dgm:pt>
    <dgm:pt modelId="{BC4018B5-FC63-4664-A3F5-0411600889A0}" type="sibTrans" cxnId="{BEC5F575-0298-4533-85C6-830A53762A9D}">
      <dgm:prSet/>
      <dgm:spPr/>
      <dgm:t>
        <a:bodyPr/>
        <a:lstStyle/>
        <a:p>
          <a:endParaRPr lang="ru-RU"/>
        </a:p>
      </dgm:t>
    </dgm:pt>
    <dgm:pt modelId="{88D6DBC9-7677-4B23-8A6A-DB85FFB17CF7}">
      <dgm:prSet/>
      <dgm:spPr>
        <a:solidFill>
          <a:schemeClr val="accent1">
            <a:lumMod val="20000"/>
            <a:lumOff val="80000"/>
          </a:schemeClr>
        </a:solidFill>
        <a:ln>
          <a:solidFill>
            <a:schemeClr val="tx2"/>
          </a:solidFill>
        </a:ln>
      </dgm:spPr>
      <dgm:t>
        <a:bodyPr/>
        <a:lstStyle/>
        <a:p>
          <a:pPr rtl="0"/>
          <a:r>
            <a:rPr lang="ru-RU" b="0" i="0" baseline="0">
              <a:solidFill>
                <a:sysClr val="windowText" lastClr="000000"/>
              </a:solidFill>
            </a:rPr>
            <a:t>Міжнародна асоціація розвитку (МАР)</a:t>
          </a:r>
          <a:endParaRPr lang="ru-RU">
            <a:solidFill>
              <a:sysClr val="windowText" lastClr="000000"/>
            </a:solidFill>
          </a:endParaRPr>
        </a:p>
      </dgm:t>
    </dgm:pt>
    <dgm:pt modelId="{68B9E17B-5727-441A-88E7-D3140EAB0239}" type="parTrans" cxnId="{5D13B253-DE43-4DAB-A1B7-A18C5BF32235}">
      <dgm:prSet/>
      <dgm:spPr/>
      <dgm:t>
        <a:bodyPr/>
        <a:lstStyle/>
        <a:p>
          <a:endParaRPr lang="ru-RU"/>
        </a:p>
      </dgm:t>
    </dgm:pt>
    <dgm:pt modelId="{BB283777-47B3-4723-8AB6-20DBB74038F0}" type="sibTrans" cxnId="{5D13B253-DE43-4DAB-A1B7-A18C5BF32235}">
      <dgm:prSet/>
      <dgm:spPr/>
      <dgm:t>
        <a:bodyPr/>
        <a:lstStyle/>
        <a:p>
          <a:endParaRPr lang="ru-RU"/>
        </a:p>
      </dgm:t>
    </dgm:pt>
    <dgm:pt modelId="{79ACEF97-FF6D-4DFF-BDD7-A13903B3B1F0}">
      <dgm:prSet/>
      <dgm:spPr>
        <a:solidFill>
          <a:schemeClr val="accent1">
            <a:lumMod val="20000"/>
            <a:lumOff val="80000"/>
          </a:schemeClr>
        </a:solidFill>
        <a:ln>
          <a:solidFill>
            <a:schemeClr val="tx2"/>
          </a:solidFill>
        </a:ln>
      </dgm:spPr>
      <dgm:t>
        <a:bodyPr/>
        <a:lstStyle/>
        <a:p>
          <a:pPr rtl="0"/>
          <a:r>
            <a:rPr lang="ru-RU" b="0" i="0" baseline="0">
              <a:solidFill>
                <a:sysClr val="windowText" lastClr="000000"/>
              </a:solidFill>
            </a:rPr>
            <a:t>Міжнародна фінансова корпорація (МФК)</a:t>
          </a:r>
          <a:endParaRPr lang="ru-RU">
            <a:solidFill>
              <a:sysClr val="windowText" lastClr="000000"/>
            </a:solidFill>
          </a:endParaRPr>
        </a:p>
      </dgm:t>
    </dgm:pt>
    <dgm:pt modelId="{65EF9624-21C2-4903-8A0D-84E4555B5232}" type="parTrans" cxnId="{380367E0-F1AC-4A07-B112-1F8377E5CC75}">
      <dgm:prSet/>
      <dgm:spPr/>
      <dgm:t>
        <a:bodyPr/>
        <a:lstStyle/>
        <a:p>
          <a:endParaRPr lang="ru-RU"/>
        </a:p>
      </dgm:t>
    </dgm:pt>
    <dgm:pt modelId="{40486B0A-B4C4-467E-99EA-28DF097C5BF8}" type="sibTrans" cxnId="{380367E0-F1AC-4A07-B112-1F8377E5CC75}">
      <dgm:prSet/>
      <dgm:spPr/>
      <dgm:t>
        <a:bodyPr/>
        <a:lstStyle/>
        <a:p>
          <a:endParaRPr lang="ru-RU"/>
        </a:p>
      </dgm:t>
    </dgm:pt>
    <dgm:pt modelId="{B046BA23-DA64-477D-9E78-BCF5E558228B}" type="pres">
      <dgm:prSet presAssocID="{972F387C-5AA1-4516-A39A-31132F9B2490}" presName="Name0" presStyleCnt="0">
        <dgm:presLayoutVars>
          <dgm:dir/>
          <dgm:resizeHandles val="exact"/>
        </dgm:presLayoutVars>
      </dgm:prSet>
      <dgm:spPr/>
      <dgm:t>
        <a:bodyPr/>
        <a:lstStyle/>
        <a:p>
          <a:endParaRPr lang="uk-UA"/>
        </a:p>
      </dgm:t>
    </dgm:pt>
    <dgm:pt modelId="{151678C6-D5A5-4438-8099-A847C651B049}" type="pres">
      <dgm:prSet presAssocID="{972F387C-5AA1-4516-A39A-31132F9B2490}" presName="cycle" presStyleCnt="0"/>
      <dgm:spPr/>
    </dgm:pt>
    <dgm:pt modelId="{11E8EAB0-22FD-41E7-8D46-0D83B9346126}" type="pres">
      <dgm:prSet presAssocID="{97C5FA74-D51B-4C25-BFF5-A0673E3DE08F}" presName="nodeFirstNode" presStyleLbl="node1" presStyleIdx="0" presStyleCnt="5">
        <dgm:presLayoutVars>
          <dgm:bulletEnabled val="1"/>
        </dgm:presLayoutVars>
      </dgm:prSet>
      <dgm:spPr/>
      <dgm:t>
        <a:bodyPr/>
        <a:lstStyle/>
        <a:p>
          <a:endParaRPr lang="uk-UA"/>
        </a:p>
      </dgm:t>
    </dgm:pt>
    <dgm:pt modelId="{1FF88219-8F18-41DE-835B-D43CACE45B8B}" type="pres">
      <dgm:prSet presAssocID="{0FA43B8C-C50B-471D-80C6-207834D5B319}" presName="sibTransFirstNode" presStyleLbl="bgShp" presStyleIdx="0" presStyleCnt="1"/>
      <dgm:spPr/>
      <dgm:t>
        <a:bodyPr/>
        <a:lstStyle/>
        <a:p>
          <a:endParaRPr lang="uk-UA"/>
        </a:p>
      </dgm:t>
    </dgm:pt>
    <dgm:pt modelId="{8C9669E8-8797-40F0-A65B-3F19F6D4DC9B}" type="pres">
      <dgm:prSet presAssocID="{88D6DBC9-7677-4B23-8A6A-DB85FFB17CF7}" presName="nodeFollowingNodes" presStyleLbl="node1" presStyleIdx="1" presStyleCnt="5">
        <dgm:presLayoutVars>
          <dgm:bulletEnabled val="1"/>
        </dgm:presLayoutVars>
      </dgm:prSet>
      <dgm:spPr/>
      <dgm:t>
        <a:bodyPr/>
        <a:lstStyle/>
        <a:p>
          <a:endParaRPr lang="uk-UA"/>
        </a:p>
      </dgm:t>
    </dgm:pt>
    <dgm:pt modelId="{8F56799A-6D52-45E0-9A1A-33D061BA4FCB}" type="pres">
      <dgm:prSet presAssocID="{79ACEF97-FF6D-4DFF-BDD7-A13903B3B1F0}" presName="nodeFollowingNodes" presStyleLbl="node1" presStyleIdx="2" presStyleCnt="5">
        <dgm:presLayoutVars>
          <dgm:bulletEnabled val="1"/>
        </dgm:presLayoutVars>
      </dgm:prSet>
      <dgm:spPr/>
      <dgm:t>
        <a:bodyPr/>
        <a:lstStyle/>
        <a:p>
          <a:endParaRPr lang="uk-UA"/>
        </a:p>
      </dgm:t>
    </dgm:pt>
    <dgm:pt modelId="{CA59D763-E84C-4A63-B6A5-FDFDAF276830}" type="pres">
      <dgm:prSet presAssocID="{9A9F6CF0-8D7A-4D14-94CB-995C4B9F8AE3}" presName="nodeFollowingNodes" presStyleLbl="node1" presStyleIdx="3" presStyleCnt="5">
        <dgm:presLayoutVars>
          <dgm:bulletEnabled val="1"/>
        </dgm:presLayoutVars>
      </dgm:prSet>
      <dgm:spPr/>
      <dgm:t>
        <a:bodyPr/>
        <a:lstStyle/>
        <a:p>
          <a:endParaRPr lang="uk-UA"/>
        </a:p>
      </dgm:t>
    </dgm:pt>
    <dgm:pt modelId="{805CBDA5-289D-4763-BD80-22BD37456295}" type="pres">
      <dgm:prSet presAssocID="{0957A49B-AD85-40A8-8FB7-BDD35F46EA83}" presName="nodeFollowingNodes" presStyleLbl="node1" presStyleIdx="4" presStyleCnt="5">
        <dgm:presLayoutVars>
          <dgm:bulletEnabled val="1"/>
        </dgm:presLayoutVars>
      </dgm:prSet>
      <dgm:spPr/>
      <dgm:t>
        <a:bodyPr/>
        <a:lstStyle/>
        <a:p>
          <a:endParaRPr lang="uk-UA"/>
        </a:p>
      </dgm:t>
    </dgm:pt>
  </dgm:ptLst>
  <dgm:cxnLst>
    <dgm:cxn modelId="{5D13B253-DE43-4DAB-A1B7-A18C5BF32235}" srcId="{972F387C-5AA1-4516-A39A-31132F9B2490}" destId="{88D6DBC9-7677-4B23-8A6A-DB85FFB17CF7}" srcOrd="1" destOrd="0" parTransId="{68B9E17B-5727-441A-88E7-D3140EAB0239}" sibTransId="{BB283777-47B3-4723-8AB6-20DBB74038F0}"/>
    <dgm:cxn modelId="{E653D180-4F49-48CE-B983-0EF2702B9040}" type="presOf" srcId="{79ACEF97-FF6D-4DFF-BDD7-A13903B3B1F0}" destId="{8F56799A-6D52-45E0-9A1A-33D061BA4FCB}" srcOrd="0" destOrd="0" presId="urn:microsoft.com/office/officeart/2005/8/layout/cycle3"/>
    <dgm:cxn modelId="{08EED617-61DF-4FA8-AF70-D30054F25010}" type="presOf" srcId="{0FA43B8C-C50B-471D-80C6-207834D5B319}" destId="{1FF88219-8F18-41DE-835B-D43CACE45B8B}" srcOrd="0" destOrd="0" presId="urn:microsoft.com/office/officeart/2005/8/layout/cycle3"/>
    <dgm:cxn modelId="{380367E0-F1AC-4A07-B112-1F8377E5CC75}" srcId="{972F387C-5AA1-4516-A39A-31132F9B2490}" destId="{79ACEF97-FF6D-4DFF-BDD7-A13903B3B1F0}" srcOrd="2" destOrd="0" parTransId="{65EF9624-21C2-4903-8A0D-84E4555B5232}" sibTransId="{40486B0A-B4C4-467E-99EA-28DF097C5BF8}"/>
    <dgm:cxn modelId="{A779F597-DDA3-4148-AF9D-2EA15CA162FF}" srcId="{972F387C-5AA1-4516-A39A-31132F9B2490}" destId="{9A9F6CF0-8D7A-4D14-94CB-995C4B9F8AE3}" srcOrd="3" destOrd="0" parTransId="{4FE31997-764F-476D-B24E-15AFD167FAD3}" sibTransId="{76439ADC-F035-4EF4-BBC4-35C88784FB06}"/>
    <dgm:cxn modelId="{BEC5F575-0298-4533-85C6-830A53762A9D}" srcId="{972F387C-5AA1-4516-A39A-31132F9B2490}" destId="{0957A49B-AD85-40A8-8FB7-BDD35F46EA83}" srcOrd="4" destOrd="0" parTransId="{AB292BC8-0C13-4987-9825-17B1736BF91D}" sibTransId="{BC4018B5-FC63-4664-A3F5-0411600889A0}"/>
    <dgm:cxn modelId="{7E12BB4D-2E39-43C0-9086-32D7A18E5BB0}" type="presOf" srcId="{9A9F6CF0-8D7A-4D14-94CB-995C4B9F8AE3}" destId="{CA59D763-E84C-4A63-B6A5-FDFDAF276830}" srcOrd="0" destOrd="0" presId="urn:microsoft.com/office/officeart/2005/8/layout/cycle3"/>
    <dgm:cxn modelId="{F8F38F18-0CE6-40CD-9F47-1F1E47C8A4B8}" type="presOf" srcId="{972F387C-5AA1-4516-A39A-31132F9B2490}" destId="{B046BA23-DA64-477D-9E78-BCF5E558228B}" srcOrd="0" destOrd="0" presId="urn:microsoft.com/office/officeart/2005/8/layout/cycle3"/>
    <dgm:cxn modelId="{314BAA96-320B-4152-A568-1F0AFDA66746}" type="presOf" srcId="{0957A49B-AD85-40A8-8FB7-BDD35F46EA83}" destId="{805CBDA5-289D-4763-BD80-22BD37456295}" srcOrd="0" destOrd="0" presId="urn:microsoft.com/office/officeart/2005/8/layout/cycle3"/>
    <dgm:cxn modelId="{A0A2AF8D-4A47-4C72-B6AA-6A212E437EAF}" type="presOf" srcId="{88D6DBC9-7677-4B23-8A6A-DB85FFB17CF7}" destId="{8C9669E8-8797-40F0-A65B-3F19F6D4DC9B}" srcOrd="0" destOrd="0" presId="urn:microsoft.com/office/officeart/2005/8/layout/cycle3"/>
    <dgm:cxn modelId="{E3F528AB-8EB8-43DB-9998-A823E999208F}" type="presOf" srcId="{97C5FA74-D51B-4C25-BFF5-A0673E3DE08F}" destId="{11E8EAB0-22FD-41E7-8D46-0D83B9346126}" srcOrd="0" destOrd="0" presId="urn:microsoft.com/office/officeart/2005/8/layout/cycle3"/>
    <dgm:cxn modelId="{FEA7E793-DD96-4481-9899-782D1703C109}" srcId="{972F387C-5AA1-4516-A39A-31132F9B2490}" destId="{97C5FA74-D51B-4C25-BFF5-A0673E3DE08F}" srcOrd="0" destOrd="0" parTransId="{6BCF9D7E-D3D3-42CA-AF2B-E1A06E9CFD3B}" sibTransId="{0FA43B8C-C50B-471D-80C6-207834D5B319}"/>
    <dgm:cxn modelId="{66935B22-706F-42CE-A1C5-16E42949E6FD}" type="presParOf" srcId="{B046BA23-DA64-477D-9E78-BCF5E558228B}" destId="{151678C6-D5A5-4438-8099-A847C651B049}" srcOrd="0" destOrd="0" presId="urn:microsoft.com/office/officeart/2005/8/layout/cycle3"/>
    <dgm:cxn modelId="{03E8FFA8-DB56-4364-BDAE-35366AB9A62E}" type="presParOf" srcId="{151678C6-D5A5-4438-8099-A847C651B049}" destId="{11E8EAB0-22FD-41E7-8D46-0D83B9346126}" srcOrd="0" destOrd="0" presId="urn:microsoft.com/office/officeart/2005/8/layout/cycle3"/>
    <dgm:cxn modelId="{0F4F89B1-4C85-4E3A-999B-C97BC3F2EEFE}" type="presParOf" srcId="{151678C6-D5A5-4438-8099-A847C651B049}" destId="{1FF88219-8F18-41DE-835B-D43CACE45B8B}" srcOrd="1" destOrd="0" presId="urn:microsoft.com/office/officeart/2005/8/layout/cycle3"/>
    <dgm:cxn modelId="{843BA219-E624-4420-8CC4-E309657AE0E6}" type="presParOf" srcId="{151678C6-D5A5-4438-8099-A847C651B049}" destId="{8C9669E8-8797-40F0-A65B-3F19F6D4DC9B}" srcOrd="2" destOrd="0" presId="urn:microsoft.com/office/officeart/2005/8/layout/cycle3"/>
    <dgm:cxn modelId="{26775527-0928-4D5E-B6E4-6347D2B6B244}" type="presParOf" srcId="{151678C6-D5A5-4438-8099-A847C651B049}" destId="{8F56799A-6D52-45E0-9A1A-33D061BA4FCB}" srcOrd="3" destOrd="0" presId="urn:microsoft.com/office/officeart/2005/8/layout/cycle3"/>
    <dgm:cxn modelId="{0174A226-7340-4039-83A6-8EB8D9667C92}" type="presParOf" srcId="{151678C6-D5A5-4438-8099-A847C651B049}" destId="{CA59D763-E84C-4A63-B6A5-FDFDAF276830}" srcOrd="4" destOrd="0" presId="urn:microsoft.com/office/officeart/2005/8/layout/cycle3"/>
    <dgm:cxn modelId="{5219E9E2-2F88-4A30-BEC4-66C531D3CCA4}" type="presParOf" srcId="{151678C6-D5A5-4438-8099-A847C651B049}" destId="{805CBDA5-289D-4763-BD80-22BD37456295}" srcOrd="5" destOrd="0" presId="urn:microsoft.com/office/officeart/2005/8/layout/cycle3"/>
  </dgm:cxnLst>
  <dgm:bg/>
  <dgm:whole/>
  <dgm:extLst>
    <a:ext uri="http://schemas.microsoft.com/office/drawing/2008/diagram">
      <dsp:dataModelExt xmlns:dsp="http://schemas.microsoft.com/office/drawing/2008/diagram" relId="rId1951" minVer="http://schemas.openxmlformats.org/drawingml/2006/diagram"/>
    </a:ext>
  </dgm:extLst>
</dgm:dataModel>
</file>

<file path=word/diagrams/data3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6" qsCatId="simple" csTypeId="urn:microsoft.com/office/officeart/2005/8/colors/accent1_2#35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ий банк реконструкції та розвитку</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custLinFactNeighborX="-5176" custLinFactNeighborY="-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902B270-F922-4709-A035-7AAE4568C573}" type="presOf" srcId="{FAB61EDA-E6CD-4F74-80EB-C0E97EA6A3B5}" destId="{F685108C-D8FC-4FD1-A66F-70B161CE7B2F}" srcOrd="0" destOrd="0" presId="urn:microsoft.com/office/officeart/2005/8/layout/vList2"/>
    <dgm:cxn modelId="{8F2E25E7-F97F-4871-B926-3089D3CFB83C}" type="presOf" srcId="{4B2AD744-40CC-4705-8413-35C94F601676}" destId="{0A37B056-C151-49F6-89D6-3D81D2E80892}" srcOrd="0" destOrd="0" presId="urn:microsoft.com/office/officeart/2005/8/layout/vList2"/>
    <dgm:cxn modelId="{54A59C6A-8629-43BE-AD0B-B6D04D4ACB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56" minVer="http://schemas.openxmlformats.org/drawingml/2006/diagram"/>
    </a:ext>
  </dgm:extLst>
</dgm:dataModel>
</file>

<file path=word/diagrams/data364.xml><?xml version="1.0" encoding="utf-8"?>
<dgm:dataModel xmlns:dgm="http://schemas.openxmlformats.org/drawingml/2006/diagram" xmlns:a="http://schemas.openxmlformats.org/drawingml/2006/main">
  <dgm:ptLst>
    <dgm:pt modelId="{B34537C5-104A-45D0-AFDC-77D998DF3927}" type="doc">
      <dgm:prSet loTypeId="urn:microsoft.com/office/officeart/2005/8/layout/hList7#2" loCatId="list" qsTypeId="urn:microsoft.com/office/officeart/2005/8/quickstyle/simple1#357" qsCatId="simple" csTypeId="urn:microsoft.com/office/officeart/2005/8/colors/accent1_2#359" csCatId="accent1" phldr="1"/>
      <dgm:spPr/>
    </dgm:pt>
    <dgm:pt modelId="{BC5DC259-27A2-471A-BDFA-F04A45F4FF91}">
      <dgm:prSet phldrT="[Текст]" custT="1"/>
      <dgm:spPr>
        <a:solidFill>
          <a:schemeClr val="accent1">
            <a:lumMod val="20000"/>
            <a:lumOff val="80000"/>
          </a:schemeClr>
        </a:solidFill>
      </dgm:spPr>
      <dgm:t>
        <a:bodyPr/>
        <a:lstStyle/>
        <a:p>
          <a:pPr rtl="0"/>
          <a:r>
            <a:rPr lang="ru-RU" sz="1000" b="0" i="0" baseline="0">
              <a:solidFill>
                <a:sysClr val="windowText" lastClr="000000"/>
              </a:solidFill>
            </a:rPr>
            <a:t>сприяння розвиткові продуктивних сил та ресурсів у менш розвинутих країнах</a:t>
          </a:r>
          <a:endParaRPr lang="ru-RU" sz="1000">
            <a:solidFill>
              <a:sysClr val="windowText" lastClr="000000"/>
            </a:solidFill>
          </a:endParaRPr>
        </a:p>
      </dgm:t>
    </dgm:pt>
    <dgm:pt modelId="{C978DB36-EDB3-4D54-9BC5-F81E4842A611}" type="parTrans" cxnId="{C88A4982-E95F-4878-9AE3-DA3C2D486D30}">
      <dgm:prSet/>
      <dgm:spPr/>
      <dgm:t>
        <a:bodyPr/>
        <a:lstStyle/>
        <a:p>
          <a:endParaRPr lang="ru-RU"/>
        </a:p>
      </dgm:t>
    </dgm:pt>
    <dgm:pt modelId="{B1B8233B-D3E4-4C99-9890-F119FCA5DBD6}" type="sibTrans" cxnId="{C88A4982-E95F-4878-9AE3-DA3C2D486D30}">
      <dgm:prSet/>
      <dgm:spPr/>
      <dgm:t>
        <a:bodyPr/>
        <a:lstStyle/>
        <a:p>
          <a:endParaRPr lang="ru-RU"/>
        </a:p>
      </dgm:t>
    </dgm:pt>
    <dgm:pt modelId="{B0A9F980-3850-4BF8-9231-2DB38068E952}">
      <dgm:prSet phldrT="[Текст]" custT="1"/>
      <dgm:spPr>
        <a:solidFill>
          <a:schemeClr val="accent1">
            <a:lumMod val="20000"/>
            <a:lumOff val="80000"/>
          </a:schemeClr>
        </a:solidFill>
      </dgm:spPr>
      <dgm:t>
        <a:bodyPr/>
        <a:lstStyle/>
        <a:p>
          <a:pPr rtl="0"/>
          <a:r>
            <a:rPr lang="ru-RU" sz="900" b="0" i="0" baseline="0">
              <a:solidFill>
                <a:sysClr val="windowText" lastClr="000000"/>
              </a:solidFill>
            </a:rPr>
            <a:t>сприяння міжнародній торгівлі та підтримці рівноваги платіжного балансу, а через сприяння інвестуванню — підвищення продуктивності, рівня життя та умов праці в державах-учасницях надання позик під необхідні проекти</a:t>
          </a:r>
          <a:endParaRPr lang="ru-RU" sz="900">
            <a:solidFill>
              <a:sysClr val="windowText" lastClr="000000"/>
            </a:solidFill>
          </a:endParaRPr>
        </a:p>
      </dgm:t>
    </dgm:pt>
    <dgm:pt modelId="{3FBB7A91-E3D8-49C4-9922-C962AD632592}" type="parTrans" cxnId="{9A393D7A-8B6A-4332-A45C-70E719D57E45}">
      <dgm:prSet/>
      <dgm:spPr/>
      <dgm:t>
        <a:bodyPr/>
        <a:lstStyle/>
        <a:p>
          <a:endParaRPr lang="ru-RU"/>
        </a:p>
      </dgm:t>
    </dgm:pt>
    <dgm:pt modelId="{568EBB2B-5535-42F1-AAAB-D4E80A2949EA}" type="sibTrans" cxnId="{9A393D7A-8B6A-4332-A45C-70E719D57E45}">
      <dgm:prSet/>
      <dgm:spPr/>
      <dgm:t>
        <a:bodyPr/>
        <a:lstStyle/>
        <a:p>
          <a:endParaRPr lang="ru-RU"/>
        </a:p>
      </dgm:t>
    </dgm:pt>
    <dgm:pt modelId="{68CBB353-9BA4-4642-8985-A0C0439D7FE8}">
      <dgm:prSet phldrT="[Текст]"/>
      <dgm:spPr>
        <a:solidFill>
          <a:schemeClr val="accent1">
            <a:lumMod val="20000"/>
            <a:lumOff val="80000"/>
          </a:schemeClr>
        </a:solidFill>
      </dgm:spPr>
      <dgm:t>
        <a:bodyPr/>
        <a:lstStyle/>
        <a:p>
          <a:pPr rtl="0"/>
          <a:r>
            <a:rPr lang="ru-RU" b="0" i="0" baseline="0">
              <a:solidFill>
                <a:sysClr val="windowText" lastClr="000000"/>
              </a:solidFill>
            </a:rPr>
            <a:t>здійснення своєї діяльності з урахуванням впливу міжнародних інвестицій на умови ділової активності на території країн-учасниць</a:t>
          </a:r>
          <a:endParaRPr lang="ru-RU">
            <a:solidFill>
              <a:sysClr val="windowText" lastClr="000000"/>
            </a:solidFill>
          </a:endParaRPr>
        </a:p>
      </dgm:t>
    </dgm:pt>
    <dgm:pt modelId="{BD957148-89B7-46C6-AB56-B68CE00C37FE}" type="parTrans" cxnId="{8C1CF5DB-D424-4A85-A5BE-D1929A292727}">
      <dgm:prSet/>
      <dgm:spPr/>
      <dgm:t>
        <a:bodyPr/>
        <a:lstStyle/>
        <a:p>
          <a:endParaRPr lang="ru-RU"/>
        </a:p>
      </dgm:t>
    </dgm:pt>
    <dgm:pt modelId="{CC484B5F-C4FB-4FB3-BF56-CE2360DA9C5F}" type="sibTrans" cxnId="{8C1CF5DB-D424-4A85-A5BE-D1929A292727}">
      <dgm:prSet/>
      <dgm:spPr/>
      <dgm:t>
        <a:bodyPr/>
        <a:lstStyle/>
        <a:p>
          <a:endParaRPr lang="ru-RU"/>
        </a:p>
      </dgm:t>
    </dgm:pt>
    <dgm:pt modelId="{5654FADC-4EBA-42DC-8C87-CA246DE850B3}">
      <dgm:prSet/>
      <dgm:spPr>
        <a:solidFill>
          <a:schemeClr val="accent1">
            <a:lumMod val="20000"/>
            <a:lumOff val="80000"/>
          </a:schemeClr>
        </a:solidFill>
      </dgm:spPr>
      <dgm:t>
        <a:bodyPr/>
        <a:lstStyle/>
        <a:p>
          <a:pPr rtl="0"/>
          <a:r>
            <a:rPr lang="ru-RU" b="0" i="0" baseline="0">
              <a:solidFill>
                <a:sysClr val="windowText" lastClr="000000"/>
              </a:solidFill>
            </a:rPr>
            <a:t>доповнення приватних інвестицій на забезпечення фінансування у виробничих цілях, коли приватний капітал недосяжний</a:t>
          </a:r>
          <a:endParaRPr lang="ru-RU">
            <a:solidFill>
              <a:sysClr val="windowText" lastClr="000000"/>
            </a:solidFill>
          </a:endParaRPr>
        </a:p>
      </dgm:t>
    </dgm:pt>
    <dgm:pt modelId="{CC0542D0-0ECA-4A10-B286-EA87640AFA58}" type="parTrans" cxnId="{08289D02-9759-49D4-863C-E56BADE98F91}">
      <dgm:prSet/>
      <dgm:spPr/>
      <dgm:t>
        <a:bodyPr/>
        <a:lstStyle/>
        <a:p>
          <a:endParaRPr lang="ru-RU"/>
        </a:p>
      </dgm:t>
    </dgm:pt>
    <dgm:pt modelId="{49E7D63E-B18F-46D7-872A-2C5A703606DA}" type="sibTrans" cxnId="{08289D02-9759-49D4-863C-E56BADE98F91}">
      <dgm:prSet/>
      <dgm:spPr/>
      <dgm:t>
        <a:bodyPr/>
        <a:lstStyle/>
        <a:p>
          <a:endParaRPr lang="ru-RU"/>
        </a:p>
      </dgm:t>
    </dgm:pt>
    <dgm:pt modelId="{B704F647-BF7D-42C5-9C76-8737030E85CD}" type="pres">
      <dgm:prSet presAssocID="{B34537C5-104A-45D0-AFDC-77D998DF3927}" presName="Name0" presStyleCnt="0">
        <dgm:presLayoutVars>
          <dgm:dir/>
          <dgm:resizeHandles val="exact"/>
        </dgm:presLayoutVars>
      </dgm:prSet>
      <dgm:spPr/>
    </dgm:pt>
    <dgm:pt modelId="{888BB6DA-B834-4DA5-A502-6C6653FEEFF0}" type="pres">
      <dgm:prSet presAssocID="{B34537C5-104A-45D0-AFDC-77D998DF3927}" presName="fgShape" presStyleLbl="fgShp" presStyleIdx="0" presStyleCnt="1"/>
      <dgm:spPr/>
    </dgm:pt>
    <dgm:pt modelId="{6A6CCD02-5CA1-428C-95B8-D1C378BD7C82}" type="pres">
      <dgm:prSet presAssocID="{B34537C5-104A-45D0-AFDC-77D998DF3927}" presName="linComp" presStyleCnt="0"/>
      <dgm:spPr/>
    </dgm:pt>
    <dgm:pt modelId="{7738EDF6-2A9B-4B19-9D6F-4D932D970E03}" type="pres">
      <dgm:prSet presAssocID="{BC5DC259-27A2-471A-BDFA-F04A45F4FF91}" presName="compNode" presStyleCnt="0"/>
      <dgm:spPr/>
    </dgm:pt>
    <dgm:pt modelId="{40C56587-8D69-4FAB-8D35-CF9962936F7C}" type="pres">
      <dgm:prSet presAssocID="{BC5DC259-27A2-471A-BDFA-F04A45F4FF91}" presName="bkgdShape" presStyleLbl="node1" presStyleIdx="0" presStyleCnt="4"/>
      <dgm:spPr/>
      <dgm:t>
        <a:bodyPr/>
        <a:lstStyle/>
        <a:p>
          <a:endParaRPr lang="uk-UA"/>
        </a:p>
      </dgm:t>
    </dgm:pt>
    <dgm:pt modelId="{30368986-FC89-4C4E-A777-0B357C2884B6}" type="pres">
      <dgm:prSet presAssocID="{BC5DC259-27A2-471A-BDFA-F04A45F4FF91}" presName="nodeTx" presStyleLbl="node1" presStyleIdx="0" presStyleCnt="4">
        <dgm:presLayoutVars>
          <dgm:bulletEnabled val="1"/>
        </dgm:presLayoutVars>
      </dgm:prSet>
      <dgm:spPr/>
      <dgm:t>
        <a:bodyPr/>
        <a:lstStyle/>
        <a:p>
          <a:endParaRPr lang="uk-UA"/>
        </a:p>
      </dgm:t>
    </dgm:pt>
    <dgm:pt modelId="{A0451FCA-E675-470A-B6B4-D87915C4D5C4}" type="pres">
      <dgm:prSet presAssocID="{BC5DC259-27A2-471A-BDFA-F04A45F4FF91}" presName="invisiNode" presStyleLbl="node1" presStyleIdx="0" presStyleCnt="4"/>
      <dgm:spPr/>
    </dgm:pt>
    <dgm:pt modelId="{8822AA8A-D135-4BC7-9FC6-A7A709089FB9}" type="pres">
      <dgm:prSet presAssocID="{BC5DC259-27A2-471A-BDFA-F04A45F4FF91}" presName="imagNode" presStyleLbl="fgImgPlace1" presStyleIdx="0" presStyleCnt="4"/>
      <dgm:spPr>
        <a:blipFill rotWithShape="1">
          <a:blip xmlns:r="http://schemas.openxmlformats.org/officeDocument/2006/relationships" r:embed="rId1"/>
          <a:stretch>
            <a:fillRect/>
          </a:stretch>
        </a:blipFill>
      </dgm:spPr>
    </dgm:pt>
    <dgm:pt modelId="{05832F19-3EF4-4456-B450-590A066407FB}" type="pres">
      <dgm:prSet presAssocID="{B1B8233B-D3E4-4C99-9890-F119FCA5DBD6}" presName="sibTrans" presStyleLbl="sibTrans2D1" presStyleIdx="0" presStyleCnt="0"/>
      <dgm:spPr/>
      <dgm:t>
        <a:bodyPr/>
        <a:lstStyle/>
        <a:p>
          <a:endParaRPr lang="uk-UA"/>
        </a:p>
      </dgm:t>
    </dgm:pt>
    <dgm:pt modelId="{845A84A2-5116-418E-9EDD-5744EABEC72F}" type="pres">
      <dgm:prSet presAssocID="{B0A9F980-3850-4BF8-9231-2DB38068E952}" presName="compNode" presStyleCnt="0"/>
      <dgm:spPr/>
    </dgm:pt>
    <dgm:pt modelId="{12350949-2E72-45BE-B025-8A400E6837BB}" type="pres">
      <dgm:prSet presAssocID="{B0A9F980-3850-4BF8-9231-2DB38068E952}" presName="bkgdShape" presStyleLbl="node1" presStyleIdx="1" presStyleCnt="4"/>
      <dgm:spPr/>
      <dgm:t>
        <a:bodyPr/>
        <a:lstStyle/>
        <a:p>
          <a:endParaRPr lang="uk-UA"/>
        </a:p>
      </dgm:t>
    </dgm:pt>
    <dgm:pt modelId="{475712FC-9714-4551-A94C-63C554B74DC9}" type="pres">
      <dgm:prSet presAssocID="{B0A9F980-3850-4BF8-9231-2DB38068E952}" presName="nodeTx" presStyleLbl="node1" presStyleIdx="1" presStyleCnt="4">
        <dgm:presLayoutVars>
          <dgm:bulletEnabled val="1"/>
        </dgm:presLayoutVars>
      </dgm:prSet>
      <dgm:spPr/>
      <dgm:t>
        <a:bodyPr/>
        <a:lstStyle/>
        <a:p>
          <a:endParaRPr lang="uk-UA"/>
        </a:p>
      </dgm:t>
    </dgm:pt>
    <dgm:pt modelId="{DE3D5CD6-BC5D-4309-A901-B61EA41AEBD9}" type="pres">
      <dgm:prSet presAssocID="{B0A9F980-3850-4BF8-9231-2DB38068E952}" presName="invisiNode" presStyleLbl="node1" presStyleIdx="1" presStyleCnt="4"/>
      <dgm:spPr/>
    </dgm:pt>
    <dgm:pt modelId="{FE017B82-C510-4AF1-8FFC-424856A99CA9}" type="pres">
      <dgm:prSet presAssocID="{B0A9F980-3850-4BF8-9231-2DB38068E952}" presName="imagNode" presStyleLbl="fgImgPlace1" presStyleIdx="1" presStyleCnt="4"/>
      <dgm:spPr>
        <a:blipFill rotWithShape="1">
          <a:blip xmlns:r="http://schemas.openxmlformats.org/officeDocument/2006/relationships" r:embed="rId1"/>
          <a:stretch>
            <a:fillRect/>
          </a:stretch>
        </a:blipFill>
      </dgm:spPr>
    </dgm:pt>
    <dgm:pt modelId="{36D942E6-0A64-4711-98EB-F5C4E904C550}" type="pres">
      <dgm:prSet presAssocID="{568EBB2B-5535-42F1-AAAB-D4E80A2949EA}" presName="sibTrans" presStyleLbl="sibTrans2D1" presStyleIdx="0" presStyleCnt="0"/>
      <dgm:spPr/>
      <dgm:t>
        <a:bodyPr/>
        <a:lstStyle/>
        <a:p>
          <a:endParaRPr lang="uk-UA"/>
        </a:p>
      </dgm:t>
    </dgm:pt>
    <dgm:pt modelId="{8535644A-E23B-48ED-9985-E588C43F3F98}" type="pres">
      <dgm:prSet presAssocID="{5654FADC-4EBA-42DC-8C87-CA246DE850B3}" presName="compNode" presStyleCnt="0"/>
      <dgm:spPr/>
    </dgm:pt>
    <dgm:pt modelId="{4816C38D-EB5B-4F30-B4C7-C7A2578CF53E}" type="pres">
      <dgm:prSet presAssocID="{5654FADC-4EBA-42DC-8C87-CA246DE850B3}" presName="bkgdShape" presStyleLbl="node1" presStyleIdx="2" presStyleCnt="4"/>
      <dgm:spPr/>
      <dgm:t>
        <a:bodyPr/>
        <a:lstStyle/>
        <a:p>
          <a:endParaRPr lang="uk-UA"/>
        </a:p>
      </dgm:t>
    </dgm:pt>
    <dgm:pt modelId="{41C71E91-9AE9-43DC-B46C-BA74FDE83C54}" type="pres">
      <dgm:prSet presAssocID="{5654FADC-4EBA-42DC-8C87-CA246DE850B3}" presName="nodeTx" presStyleLbl="node1" presStyleIdx="2" presStyleCnt="4">
        <dgm:presLayoutVars>
          <dgm:bulletEnabled val="1"/>
        </dgm:presLayoutVars>
      </dgm:prSet>
      <dgm:spPr/>
      <dgm:t>
        <a:bodyPr/>
        <a:lstStyle/>
        <a:p>
          <a:endParaRPr lang="uk-UA"/>
        </a:p>
      </dgm:t>
    </dgm:pt>
    <dgm:pt modelId="{838AE97C-59F7-42BC-AD4C-B8B3859D323C}" type="pres">
      <dgm:prSet presAssocID="{5654FADC-4EBA-42DC-8C87-CA246DE850B3}" presName="invisiNode" presStyleLbl="node1" presStyleIdx="2" presStyleCnt="4"/>
      <dgm:spPr/>
    </dgm:pt>
    <dgm:pt modelId="{6D7647BD-312E-4ADC-8480-1E4BFBE34ACB}" type="pres">
      <dgm:prSet presAssocID="{5654FADC-4EBA-42DC-8C87-CA246DE850B3}" presName="imagNode" presStyleLbl="fgImgPlace1" presStyleIdx="2" presStyleCnt="4"/>
      <dgm:spPr>
        <a:blipFill rotWithShape="1">
          <a:blip xmlns:r="http://schemas.openxmlformats.org/officeDocument/2006/relationships" r:embed="rId1"/>
          <a:stretch>
            <a:fillRect/>
          </a:stretch>
        </a:blipFill>
      </dgm:spPr>
    </dgm:pt>
    <dgm:pt modelId="{C5899906-4C54-4A32-844A-430279BEDC81}" type="pres">
      <dgm:prSet presAssocID="{49E7D63E-B18F-46D7-872A-2C5A703606DA}" presName="sibTrans" presStyleLbl="sibTrans2D1" presStyleIdx="0" presStyleCnt="0"/>
      <dgm:spPr/>
      <dgm:t>
        <a:bodyPr/>
        <a:lstStyle/>
        <a:p>
          <a:endParaRPr lang="uk-UA"/>
        </a:p>
      </dgm:t>
    </dgm:pt>
    <dgm:pt modelId="{9751F9F9-A19E-410B-8448-4DFCA2FFE12E}" type="pres">
      <dgm:prSet presAssocID="{68CBB353-9BA4-4642-8985-A0C0439D7FE8}" presName="compNode" presStyleCnt="0"/>
      <dgm:spPr/>
    </dgm:pt>
    <dgm:pt modelId="{CC248C7B-7F8F-4C5B-B251-8412544907D1}" type="pres">
      <dgm:prSet presAssocID="{68CBB353-9BA4-4642-8985-A0C0439D7FE8}" presName="bkgdShape" presStyleLbl="node1" presStyleIdx="3" presStyleCnt="4"/>
      <dgm:spPr/>
      <dgm:t>
        <a:bodyPr/>
        <a:lstStyle/>
        <a:p>
          <a:endParaRPr lang="uk-UA"/>
        </a:p>
      </dgm:t>
    </dgm:pt>
    <dgm:pt modelId="{952F3E1F-B621-4CAB-B867-781730DBC4F5}" type="pres">
      <dgm:prSet presAssocID="{68CBB353-9BA4-4642-8985-A0C0439D7FE8}" presName="nodeTx" presStyleLbl="node1" presStyleIdx="3" presStyleCnt="4">
        <dgm:presLayoutVars>
          <dgm:bulletEnabled val="1"/>
        </dgm:presLayoutVars>
      </dgm:prSet>
      <dgm:spPr/>
      <dgm:t>
        <a:bodyPr/>
        <a:lstStyle/>
        <a:p>
          <a:endParaRPr lang="uk-UA"/>
        </a:p>
      </dgm:t>
    </dgm:pt>
    <dgm:pt modelId="{C60BB13D-4EF4-4593-9393-F367E34BF381}" type="pres">
      <dgm:prSet presAssocID="{68CBB353-9BA4-4642-8985-A0C0439D7FE8}" presName="invisiNode" presStyleLbl="node1" presStyleIdx="3" presStyleCnt="4"/>
      <dgm:spPr/>
    </dgm:pt>
    <dgm:pt modelId="{F368C4B8-1CA0-4BBE-91F6-B211971F22BD}" type="pres">
      <dgm:prSet presAssocID="{68CBB353-9BA4-4642-8985-A0C0439D7FE8}" presName="imagNode" presStyleLbl="fgImgPlace1" presStyleIdx="3" presStyleCnt="4"/>
      <dgm:spPr>
        <a:blipFill rotWithShape="1">
          <a:blip xmlns:r="http://schemas.openxmlformats.org/officeDocument/2006/relationships" r:embed="rId1"/>
          <a:stretch>
            <a:fillRect/>
          </a:stretch>
        </a:blipFill>
      </dgm:spPr>
    </dgm:pt>
  </dgm:ptLst>
  <dgm:cxnLst>
    <dgm:cxn modelId="{08289D02-9759-49D4-863C-E56BADE98F91}" srcId="{B34537C5-104A-45D0-AFDC-77D998DF3927}" destId="{5654FADC-4EBA-42DC-8C87-CA246DE850B3}" srcOrd="2" destOrd="0" parTransId="{CC0542D0-0ECA-4A10-B286-EA87640AFA58}" sibTransId="{49E7D63E-B18F-46D7-872A-2C5A703606DA}"/>
    <dgm:cxn modelId="{D3C83C18-CE19-4E36-9D28-132A5DDA844B}" type="presOf" srcId="{B34537C5-104A-45D0-AFDC-77D998DF3927}" destId="{B704F647-BF7D-42C5-9C76-8737030E85CD}" srcOrd="0" destOrd="0" presId="urn:microsoft.com/office/officeart/2005/8/layout/hList7#2"/>
    <dgm:cxn modelId="{C001D2B5-BF87-4064-8AB6-75DB093094F1}" type="presOf" srcId="{B1B8233B-D3E4-4C99-9890-F119FCA5DBD6}" destId="{05832F19-3EF4-4456-B450-590A066407FB}" srcOrd="0" destOrd="0" presId="urn:microsoft.com/office/officeart/2005/8/layout/hList7#2"/>
    <dgm:cxn modelId="{C88A4982-E95F-4878-9AE3-DA3C2D486D30}" srcId="{B34537C5-104A-45D0-AFDC-77D998DF3927}" destId="{BC5DC259-27A2-471A-BDFA-F04A45F4FF91}" srcOrd="0" destOrd="0" parTransId="{C978DB36-EDB3-4D54-9BC5-F81E4842A611}" sibTransId="{B1B8233B-D3E4-4C99-9890-F119FCA5DBD6}"/>
    <dgm:cxn modelId="{7BDFAFF2-8EEF-451C-ADAC-B4EA63E031FB}" type="presOf" srcId="{49E7D63E-B18F-46D7-872A-2C5A703606DA}" destId="{C5899906-4C54-4A32-844A-430279BEDC81}" srcOrd="0" destOrd="0" presId="urn:microsoft.com/office/officeart/2005/8/layout/hList7#2"/>
    <dgm:cxn modelId="{9A393D7A-8B6A-4332-A45C-70E719D57E45}" srcId="{B34537C5-104A-45D0-AFDC-77D998DF3927}" destId="{B0A9F980-3850-4BF8-9231-2DB38068E952}" srcOrd="1" destOrd="0" parTransId="{3FBB7A91-E3D8-49C4-9922-C962AD632592}" sibTransId="{568EBB2B-5535-42F1-AAAB-D4E80A2949EA}"/>
    <dgm:cxn modelId="{682BAB15-34BE-4F36-A3A5-76FAAF01EF2E}" type="presOf" srcId="{568EBB2B-5535-42F1-AAAB-D4E80A2949EA}" destId="{36D942E6-0A64-4711-98EB-F5C4E904C550}" srcOrd="0" destOrd="0" presId="urn:microsoft.com/office/officeart/2005/8/layout/hList7#2"/>
    <dgm:cxn modelId="{F20D55C7-43FF-4E5D-9A08-BD710C07DC58}" type="presOf" srcId="{5654FADC-4EBA-42DC-8C87-CA246DE850B3}" destId="{41C71E91-9AE9-43DC-B46C-BA74FDE83C54}" srcOrd="1" destOrd="0" presId="urn:microsoft.com/office/officeart/2005/8/layout/hList7#2"/>
    <dgm:cxn modelId="{5541FA29-DEDD-49B7-A6DB-3C34EAD3EFC8}" type="presOf" srcId="{BC5DC259-27A2-471A-BDFA-F04A45F4FF91}" destId="{40C56587-8D69-4FAB-8D35-CF9962936F7C}" srcOrd="0" destOrd="0" presId="urn:microsoft.com/office/officeart/2005/8/layout/hList7#2"/>
    <dgm:cxn modelId="{39276B3C-7D90-4804-921E-4EEEE66558B8}" type="presOf" srcId="{BC5DC259-27A2-471A-BDFA-F04A45F4FF91}" destId="{30368986-FC89-4C4E-A777-0B357C2884B6}" srcOrd="1" destOrd="0" presId="urn:microsoft.com/office/officeart/2005/8/layout/hList7#2"/>
    <dgm:cxn modelId="{40FAFDD9-A75F-4DA2-AB21-3F2D342454E2}" type="presOf" srcId="{68CBB353-9BA4-4642-8985-A0C0439D7FE8}" destId="{CC248C7B-7F8F-4C5B-B251-8412544907D1}" srcOrd="0" destOrd="0" presId="urn:microsoft.com/office/officeart/2005/8/layout/hList7#2"/>
    <dgm:cxn modelId="{267608C0-FE9E-43D6-A3A3-4C82095D871B}" type="presOf" srcId="{5654FADC-4EBA-42DC-8C87-CA246DE850B3}" destId="{4816C38D-EB5B-4F30-B4C7-C7A2578CF53E}" srcOrd="0" destOrd="0" presId="urn:microsoft.com/office/officeart/2005/8/layout/hList7#2"/>
    <dgm:cxn modelId="{8C1CF5DB-D424-4A85-A5BE-D1929A292727}" srcId="{B34537C5-104A-45D0-AFDC-77D998DF3927}" destId="{68CBB353-9BA4-4642-8985-A0C0439D7FE8}" srcOrd="3" destOrd="0" parTransId="{BD957148-89B7-46C6-AB56-B68CE00C37FE}" sibTransId="{CC484B5F-C4FB-4FB3-BF56-CE2360DA9C5F}"/>
    <dgm:cxn modelId="{0E9C82FE-E769-4531-BE79-CB8F175AD7B4}" type="presOf" srcId="{68CBB353-9BA4-4642-8985-A0C0439D7FE8}" destId="{952F3E1F-B621-4CAB-B867-781730DBC4F5}" srcOrd="1" destOrd="0" presId="urn:microsoft.com/office/officeart/2005/8/layout/hList7#2"/>
    <dgm:cxn modelId="{7970FABE-A8C3-4470-A9DA-A0F70562A3CF}" type="presOf" srcId="{B0A9F980-3850-4BF8-9231-2DB38068E952}" destId="{12350949-2E72-45BE-B025-8A400E6837BB}" srcOrd="0" destOrd="0" presId="urn:microsoft.com/office/officeart/2005/8/layout/hList7#2"/>
    <dgm:cxn modelId="{FCEECF13-54DA-4210-9CCF-63637B76DDFA}" type="presOf" srcId="{B0A9F980-3850-4BF8-9231-2DB38068E952}" destId="{475712FC-9714-4551-A94C-63C554B74DC9}" srcOrd="1" destOrd="0" presId="urn:microsoft.com/office/officeart/2005/8/layout/hList7#2"/>
    <dgm:cxn modelId="{75431950-3A27-46A3-AC09-6A2789F20689}" type="presParOf" srcId="{B704F647-BF7D-42C5-9C76-8737030E85CD}" destId="{888BB6DA-B834-4DA5-A502-6C6653FEEFF0}" srcOrd="0" destOrd="0" presId="urn:microsoft.com/office/officeart/2005/8/layout/hList7#2"/>
    <dgm:cxn modelId="{AC2CC299-707A-4EA6-A2E4-E138107B97E9}" type="presParOf" srcId="{B704F647-BF7D-42C5-9C76-8737030E85CD}" destId="{6A6CCD02-5CA1-428C-95B8-D1C378BD7C82}" srcOrd="1" destOrd="0" presId="urn:microsoft.com/office/officeart/2005/8/layout/hList7#2"/>
    <dgm:cxn modelId="{892927B0-1B11-4498-9AB2-450E88910353}" type="presParOf" srcId="{6A6CCD02-5CA1-428C-95B8-D1C378BD7C82}" destId="{7738EDF6-2A9B-4B19-9D6F-4D932D970E03}" srcOrd="0" destOrd="0" presId="urn:microsoft.com/office/officeart/2005/8/layout/hList7#2"/>
    <dgm:cxn modelId="{53FBA5EF-5228-4C0F-BE50-B5F462B0361D}" type="presParOf" srcId="{7738EDF6-2A9B-4B19-9D6F-4D932D970E03}" destId="{40C56587-8D69-4FAB-8D35-CF9962936F7C}" srcOrd="0" destOrd="0" presId="urn:microsoft.com/office/officeart/2005/8/layout/hList7#2"/>
    <dgm:cxn modelId="{A7CFC6A5-2B15-453D-8DD2-CA64BDE35F15}" type="presParOf" srcId="{7738EDF6-2A9B-4B19-9D6F-4D932D970E03}" destId="{30368986-FC89-4C4E-A777-0B357C2884B6}" srcOrd="1" destOrd="0" presId="urn:microsoft.com/office/officeart/2005/8/layout/hList7#2"/>
    <dgm:cxn modelId="{2460552E-1DE1-45E4-9601-FDFFDBEE0983}" type="presParOf" srcId="{7738EDF6-2A9B-4B19-9D6F-4D932D970E03}" destId="{A0451FCA-E675-470A-B6B4-D87915C4D5C4}" srcOrd="2" destOrd="0" presId="urn:microsoft.com/office/officeart/2005/8/layout/hList7#2"/>
    <dgm:cxn modelId="{6DCC7389-A026-4A7A-896B-F4ED0E63024A}" type="presParOf" srcId="{7738EDF6-2A9B-4B19-9D6F-4D932D970E03}" destId="{8822AA8A-D135-4BC7-9FC6-A7A709089FB9}" srcOrd="3" destOrd="0" presId="urn:microsoft.com/office/officeart/2005/8/layout/hList7#2"/>
    <dgm:cxn modelId="{7C7C10B9-A40A-4DDD-BF4B-83863BC5F485}" type="presParOf" srcId="{6A6CCD02-5CA1-428C-95B8-D1C378BD7C82}" destId="{05832F19-3EF4-4456-B450-590A066407FB}" srcOrd="1" destOrd="0" presId="urn:microsoft.com/office/officeart/2005/8/layout/hList7#2"/>
    <dgm:cxn modelId="{9A09DDA1-F22A-4381-BF58-29983CBB9C22}" type="presParOf" srcId="{6A6CCD02-5CA1-428C-95B8-D1C378BD7C82}" destId="{845A84A2-5116-418E-9EDD-5744EABEC72F}" srcOrd="2" destOrd="0" presId="urn:microsoft.com/office/officeart/2005/8/layout/hList7#2"/>
    <dgm:cxn modelId="{C7184B47-3BCE-47F8-B56A-4676F9F6260E}" type="presParOf" srcId="{845A84A2-5116-418E-9EDD-5744EABEC72F}" destId="{12350949-2E72-45BE-B025-8A400E6837BB}" srcOrd="0" destOrd="0" presId="urn:microsoft.com/office/officeart/2005/8/layout/hList7#2"/>
    <dgm:cxn modelId="{80BCEF1A-F684-454F-AF22-EA0D0E2C2C75}" type="presParOf" srcId="{845A84A2-5116-418E-9EDD-5744EABEC72F}" destId="{475712FC-9714-4551-A94C-63C554B74DC9}" srcOrd="1" destOrd="0" presId="urn:microsoft.com/office/officeart/2005/8/layout/hList7#2"/>
    <dgm:cxn modelId="{7373874B-F49E-4CC0-B8A4-B7809C45A1C1}" type="presParOf" srcId="{845A84A2-5116-418E-9EDD-5744EABEC72F}" destId="{DE3D5CD6-BC5D-4309-A901-B61EA41AEBD9}" srcOrd="2" destOrd="0" presId="urn:microsoft.com/office/officeart/2005/8/layout/hList7#2"/>
    <dgm:cxn modelId="{A1DCD970-96A5-4ABE-A393-ADF8F6B50002}" type="presParOf" srcId="{845A84A2-5116-418E-9EDD-5744EABEC72F}" destId="{FE017B82-C510-4AF1-8FFC-424856A99CA9}" srcOrd="3" destOrd="0" presId="urn:microsoft.com/office/officeart/2005/8/layout/hList7#2"/>
    <dgm:cxn modelId="{33036A08-AEB0-46A8-9B2B-72739858B173}" type="presParOf" srcId="{6A6CCD02-5CA1-428C-95B8-D1C378BD7C82}" destId="{36D942E6-0A64-4711-98EB-F5C4E904C550}" srcOrd="3" destOrd="0" presId="urn:microsoft.com/office/officeart/2005/8/layout/hList7#2"/>
    <dgm:cxn modelId="{9C326A26-423C-4AB8-96EA-B1B137FE50B7}" type="presParOf" srcId="{6A6CCD02-5CA1-428C-95B8-D1C378BD7C82}" destId="{8535644A-E23B-48ED-9985-E588C43F3F98}" srcOrd="4" destOrd="0" presId="urn:microsoft.com/office/officeart/2005/8/layout/hList7#2"/>
    <dgm:cxn modelId="{0F69C894-C04D-4BA6-9053-C9FCEF2BF0A7}" type="presParOf" srcId="{8535644A-E23B-48ED-9985-E588C43F3F98}" destId="{4816C38D-EB5B-4F30-B4C7-C7A2578CF53E}" srcOrd="0" destOrd="0" presId="urn:microsoft.com/office/officeart/2005/8/layout/hList7#2"/>
    <dgm:cxn modelId="{B060C81B-E6F8-44C8-93AE-C6CB2826E5F7}" type="presParOf" srcId="{8535644A-E23B-48ED-9985-E588C43F3F98}" destId="{41C71E91-9AE9-43DC-B46C-BA74FDE83C54}" srcOrd="1" destOrd="0" presId="urn:microsoft.com/office/officeart/2005/8/layout/hList7#2"/>
    <dgm:cxn modelId="{B6FEFF7A-F575-4D68-B13A-D6FDF1DB4161}" type="presParOf" srcId="{8535644A-E23B-48ED-9985-E588C43F3F98}" destId="{838AE97C-59F7-42BC-AD4C-B8B3859D323C}" srcOrd="2" destOrd="0" presId="urn:microsoft.com/office/officeart/2005/8/layout/hList7#2"/>
    <dgm:cxn modelId="{0BBDAD91-C20D-49E4-BE31-077BA2CE4D39}" type="presParOf" srcId="{8535644A-E23B-48ED-9985-E588C43F3F98}" destId="{6D7647BD-312E-4ADC-8480-1E4BFBE34ACB}" srcOrd="3" destOrd="0" presId="urn:microsoft.com/office/officeart/2005/8/layout/hList7#2"/>
    <dgm:cxn modelId="{D8C8E294-7901-4D3E-8D76-C8748A90236D}" type="presParOf" srcId="{6A6CCD02-5CA1-428C-95B8-D1C378BD7C82}" destId="{C5899906-4C54-4A32-844A-430279BEDC81}" srcOrd="5" destOrd="0" presId="urn:microsoft.com/office/officeart/2005/8/layout/hList7#2"/>
    <dgm:cxn modelId="{56ECC918-CC63-4819-BE03-1D7D4C32D3B1}" type="presParOf" srcId="{6A6CCD02-5CA1-428C-95B8-D1C378BD7C82}" destId="{9751F9F9-A19E-410B-8448-4DFCA2FFE12E}" srcOrd="6" destOrd="0" presId="urn:microsoft.com/office/officeart/2005/8/layout/hList7#2"/>
    <dgm:cxn modelId="{1A6942EA-93E4-412D-9DB4-EBE8599365CF}" type="presParOf" srcId="{9751F9F9-A19E-410B-8448-4DFCA2FFE12E}" destId="{CC248C7B-7F8F-4C5B-B251-8412544907D1}" srcOrd="0" destOrd="0" presId="urn:microsoft.com/office/officeart/2005/8/layout/hList7#2"/>
    <dgm:cxn modelId="{7CD3FFC6-CC15-4AC5-A889-B863EC2D7ABC}" type="presParOf" srcId="{9751F9F9-A19E-410B-8448-4DFCA2FFE12E}" destId="{952F3E1F-B621-4CAB-B867-781730DBC4F5}" srcOrd="1" destOrd="0" presId="urn:microsoft.com/office/officeart/2005/8/layout/hList7#2"/>
    <dgm:cxn modelId="{578A4C74-30BE-41D8-B139-AF3BAA6DD624}" type="presParOf" srcId="{9751F9F9-A19E-410B-8448-4DFCA2FFE12E}" destId="{C60BB13D-4EF4-4593-9393-F367E34BF381}" srcOrd="2" destOrd="0" presId="urn:microsoft.com/office/officeart/2005/8/layout/hList7#2"/>
    <dgm:cxn modelId="{42E45CE6-3A36-48E5-8CD4-E129A867C91D}" type="presParOf" srcId="{9751F9F9-A19E-410B-8448-4DFCA2FFE12E}" destId="{F368C4B8-1CA0-4BBE-91F6-B211971F22BD}" srcOrd="3" destOrd="0" presId="urn:microsoft.com/office/officeart/2005/8/layout/hList7#2"/>
  </dgm:cxnLst>
  <dgm:bg/>
  <dgm:whole/>
  <dgm:extLst>
    <a:ext uri="http://schemas.microsoft.com/office/drawing/2008/diagram">
      <dsp:dataModelExt xmlns:dsp="http://schemas.microsoft.com/office/drawing/2008/diagram" relId="rId1961" minVer="http://schemas.openxmlformats.org/drawingml/2006/diagram"/>
    </a:ext>
  </dgm:extLst>
</dgm:dataModel>
</file>

<file path=word/diagrams/data36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8" qsCatId="simple" csTypeId="urn:microsoft.com/office/officeart/2005/8/colors/accent1_2#36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асоціація розвитку</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29559D7-0033-4FC6-8DBF-42BAEA2C91DD}" type="presOf" srcId="{FAB61EDA-E6CD-4F74-80EB-C0E97EA6A3B5}" destId="{F685108C-D8FC-4FD1-A66F-70B161CE7B2F}" srcOrd="0" destOrd="0" presId="urn:microsoft.com/office/officeart/2005/8/layout/vList2"/>
    <dgm:cxn modelId="{94E567FE-6291-4BA8-A1AB-E009D3722774}" type="presOf" srcId="{4B2AD744-40CC-4705-8413-35C94F601676}" destId="{0A37B056-C151-49F6-89D6-3D81D2E80892}" srcOrd="0" destOrd="0" presId="urn:microsoft.com/office/officeart/2005/8/layout/vList2"/>
    <dgm:cxn modelId="{5F5B834E-D005-47A5-B09D-99826DFEE0B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66" minVer="http://schemas.openxmlformats.org/drawingml/2006/diagram"/>
    </a:ext>
  </dgm:extLst>
</dgm:dataModel>
</file>

<file path=word/diagrams/data36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9" qsCatId="simple" csTypeId="urn:microsoft.com/office/officeart/2005/8/colors/accent1_2#36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а фінансова корпорація</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81507BC-769E-4E49-9628-01C9917E513E}" type="presOf" srcId="{4B2AD744-40CC-4705-8413-35C94F601676}" destId="{0A37B056-C151-49F6-89D6-3D81D2E80892}" srcOrd="0" destOrd="0" presId="urn:microsoft.com/office/officeart/2005/8/layout/vList2"/>
    <dgm:cxn modelId="{A85D9473-BC41-413C-92A8-5924987B755A}" type="presOf" srcId="{FAB61EDA-E6CD-4F74-80EB-C0E97EA6A3B5}" destId="{F685108C-D8FC-4FD1-A66F-70B161CE7B2F}" srcOrd="0" destOrd="0" presId="urn:microsoft.com/office/officeart/2005/8/layout/vList2"/>
    <dgm:cxn modelId="{379F9411-6FD5-48D9-8459-C47BFC0E69E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71" minVer="http://schemas.openxmlformats.org/drawingml/2006/diagram"/>
    </a:ext>
  </dgm:extLst>
</dgm:dataModel>
</file>

<file path=word/diagrams/data3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0" qsCatId="simple" csTypeId="urn:microsoft.com/office/officeart/2005/8/colors/accent1_2#36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жнародний центр урегулювання інвестиційних спорів</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0915E8A-9AF6-4FC2-96EF-D55FF059AE2C}" type="presOf" srcId="{4B2AD744-40CC-4705-8413-35C94F601676}" destId="{0A37B056-C151-49F6-89D6-3D81D2E80892}" srcOrd="0" destOrd="0" presId="urn:microsoft.com/office/officeart/2005/8/layout/vList2"/>
    <dgm:cxn modelId="{D9EE95B4-43A9-4A0C-93B0-F045D4A1F5CD}" type="presOf" srcId="{FAB61EDA-E6CD-4F74-80EB-C0E97EA6A3B5}" destId="{F685108C-D8FC-4FD1-A66F-70B161CE7B2F}" srcOrd="0" destOrd="0" presId="urn:microsoft.com/office/officeart/2005/8/layout/vList2"/>
    <dgm:cxn modelId="{92DC31CC-40EC-4029-A531-E649B149DA6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76" minVer="http://schemas.openxmlformats.org/drawingml/2006/diagram"/>
    </a:ext>
  </dgm:extLst>
</dgm:dataModel>
</file>

<file path=word/diagrams/data3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1" qsCatId="simple" csTypeId="urn:microsoft.com/office/officeart/2005/8/colors/accent1_2#36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Багатостороннє інвестиційно-гарантійне агентство</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86BEFA6-15A8-4796-BB8A-5815350E5CCB}" type="presOf" srcId="{FAB61EDA-E6CD-4F74-80EB-C0E97EA6A3B5}" destId="{F685108C-D8FC-4FD1-A66F-70B161CE7B2F}" srcOrd="0" destOrd="0" presId="urn:microsoft.com/office/officeart/2005/8/layout/vList2"/>
    <dgm:cxn modelId="{7F817F87-9865-4687-8B73-381518552BE0}" type="presOf" srcId="{4B2AD744-40CC-4705-8413-35C94F601676}" destId="{0A37B056-C151-49F6-89D6-3D81D2E80892}" srcOrd="0" destOrd="0" presId="urn:microsoft.com/office/officeart/2005/8/layout/vList2"/>
    <dgm:cxn modelId="{F69361C1-E421-4F1A-A30D-83E2F461F3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81" minVer="http://schemas.openxmlformats.org/drawingml/2006/diagram"/>
    </a:ext>
  </dgm:extLst>
</dgm:dataModel>
</file>

<file path=word/diagrams/data36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2" qsCatId="simple" csTypeId="urn:microsoft.com/office/officeart/2005/8/colors/accent1_2#364"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25.1. Зміст та основні форми прояву  глобальних економічних процесів.</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5.2. Роль ТНК та МНК у світовому глобалізованому просторі.</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25.3. Глобальні проблеми та їх реалізація.</a:t>
          </a:r>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8325E1F-1931-45CA-8FA0-5DBEABDAB285}" type="presOf" srcId="{FAB61EDA-E6CD-4F74-80EB-C0E97EA6A3B5}" destId="{F685108C-D8FC-4FD1-A66F-70B161CE7B2F}" srcOrd="0" destOrd="0" presId="urn:microsoft.com/office/officeart/2005/8/layout/vList2"/>
    <dgm:cxn modelId="{61CE6A23-47AD-4BA6-BA65-1B70F3B2C8B1}" type="presOf" srcId="{4B2AD744-40CC-4705-8413-35C94F601676}" destId="{0A37B056-C151-49F6-89D6-3D81D2E80892}" srcOrd="0" destOrd="0" presId="urn:microsoft.com/office/officeart/2005/8/layout/vList2"/>
    <dgm:cxn modelId="{BADA5053-45EA-4243-B0BD-A72E2C20A5B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86" minVer="http://schemas.openxmlformats.org/drawingml/2006/diagram"/>
    </a:ext>
  </dgm:extLst>
</dgm:dataModel>
</file>

<file path=word/diagrams/data3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 qsCatId="simple" csTypeId="urn:microsoft.com/office/officeart/2005/8/colors/accent1_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Ефективність виробництва (використання ресурсів)</a:t>
          </a:r>
          <a:r>
            <a:rPr lang="uk-UA" sz="1400" b="1">
              <a:solidFill>
                <a:sysClr val="windowText" lastClr="000000"/>
              </a:solidFill>
              <a:latin typeface="Arial" pitchFamily="34" charset="0"/>
              <a:cs typeface="Arial" pitchFamily="34" charset="0"/>
            </a:rPr>
            <a:t> – категорія, яка характеризує віддачу, результативність виробництва.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984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3559522-6971-4912-BC38-1105E04E05AC}" type="presOf" srcId="{4B2AD744-40CC-4705-8413-35C94F601676}" destId="{0A37B056-C151-49F6-89D6-3D81D2E80892}" srcOrd="0" destOrd="0" presId="urn:microsoft.com/office/officeart/2005/8/layout/vList2"/>
    <dgm:cxn modelId="{DE98DBF9-7A06-4F1B-9295-03186915AC0D}" type="presOf" srcId="{FAB61EDA-E6CD-4F74-80EB-C0E97EA6A3B5}" destId="{F685108C-D8FC-4FD1-A66F-70B161CE7B2F}" srcOrd="0" destOrd="0" presId="urn:microsoft.com/office/officeart/2005/8/layout/vList2"/>
    <dgm:cxn modelId="{9AEAF8C3-B3FB-4271-912F-0B30A5D734E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5" minVer="http://schemas.openxmlformats.org/drawingml/2006/diagram"/>
    </a:ext>
  </dgm:extLst>
</dgm:dataModel>
</file>

<file path=word/diagrams/data37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3" qsCatId="simple" csTypeId="urn:microsoft.com/office/officeart/2005/8/colors/accent1_2#36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5.1. </a:t>
          </a:r>
          <a:r>
            <a:rPr lang="uk-UA" sz="1400" b="1" cap="none" baseline="0">
              <a:solidFill>
                <a:sysClr val="windowText" lastClr="000000"/>
              </a:solidFill>
              <a:latin typeface="Arial" pitchFamily="34" charset="0"/>
              <a:cs typeface="Arial" pitchFamily="34" charset="0"/>
            </a:rPr>
            <a:t>Зміст та основні форми прояву глобальних економічних процесів</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D31D98A-533D-4644-859F-892576F597DF}" type="presOf" srcId="{FAB61EDA-E6CD-4F74-80EB-C0E97EA6A3B5}" destId="{F685108C-D8FC-4FD1-A66F-70B161CE7B2F}" srcOrd="0" destOrd="0" presId="urn:microsoft.com/office/officeart/2005/8/layout/vList2"/>
    <dgm:cxn modelId="{E17E5B96-47EA-4928-9F32-7E69881860FB}" type="presOf" srcId="{4B2AD744-40CC-4705-8413-35C94F601676}" destId="{0A37B056-C151-49F6-89D6-3D81D2E80892}" srcOrd="0" destOrd="0" presId="urn:microsoft.com/office/officeart/2005/8/layout/vList2"/>
    <dgm:cxn modelId="{24E2EAC9-7B97-4410-9213-BEBA8C7DAB1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91" minVer="http://schemas.openxmlformats.org/drawingml/2006/diagram"/>
    </a:ext>
  </dgm:extLst>
</dgm:dataModel>
</file>

<file path=word/diagrams/data3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4" qsCatId="simple" csTypeId="urn:microsoft.com/office/officeart/2005/8/colors/accent1_2#36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лобалізація - процес перетворення світової економіки в єдиний ринок товарів, послуг,    капіталів, робочої сили і знань, поступальний розвиток   інтернаціоналізації</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7912">
        <dgm:presLayoutVars>
          <dgm:chMax val="0"/>
          <dgm:bulletEnabled val="1"/>
        </dgm:presLayoutVars>
      </dgm:prSet>
      <dgm:spPr/>
      <dgm:t>
        <a:bodyPr/>
        <a:lstStyle/>
        <a:p>
          <a:endParaRPr lang="uk-UA"/>
        </a:p>
      </dgm:t>
    </dgm:pt>
  </dgm:ptLst>
  <dgm:cxnLst>
    <dgm:cxn modelId="{F2990E1A-9088-4216-B812-32E5D26E8D52}" type="presOf" srcId="{4B2AD744-40CC-4705-8413-35C94F601676}" destId="{0A37B056-C151-49F6-89D6-3D81D2E80892}"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06F62CBE-3F0C-4C56-8037-8E9BA88B8671}" type="presOf" srcId="{FAB61EDA-E6CD-4F74-80EB-C0E97EA6A3B5}" destId="{F685108C-D8FC-4FD1-A66F-70B161CE7B2F}" srcOrd="0" destOrd="0" presId="urn:microsoft.com/office/officeart/2005/8/layout/vList2"/>
    <dgm:cxn modelId="{C626BA40-7DA9-4FB9-A95A-42AB496DD37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96" minVer="http://schemas.openxmlformats.org/drawingml/2006/diagram"/>
    </a:ext>
  </dgm:extLst>
</dgm:dataModel>
</file>

<file path=word/diagrams/data372.xml><?xml version="1.0" encoding="utf-8"?>
<dgm:dataModel xmlns:dgm="http://schemas.openxmlformats.org/drawingml/2006/diagram" xmlns:a="http://schemas.openxmlformats.org/drawingml/2006/main">
  <dgm:ptLst>
    <dgm:pt modelId="{95860FE7-8E99-406B-9F62-76AE680F9593}" type="doc">
      <dgm:prSet loTypeId="urn:microsoft.com/office/officeart/2005/8/layout/hList7#3" loCatId="process" qsTypeId="urn:microsoft.com/office/officeart/2005/8/quickstyle/simple1#365" qsCatId="simple" csTypeId="urn:microsoft.com/office/officeart/2005/8/colors/accent1_2#367" csCatId="accent1" phldr="1"/>
      <dgm:spPr/>
    </dgm:pt>
    <dgm:pt modelId="{91A8A186-5403-4D15-9FC7-CA9FA50AA145}">
      <dgm:prSet phldrT="[Текст]"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Зростання міжнародної торгівлі та інвестицій, лібераліза-ція та дерегуляція руху капіталу</a:t>
          </a:r>
          <a:endParaRPr lang="ru-RU" sz="1000">
            <a:solidFill>
              <a:sysClr val="windowText" lastClr="000000"/>
            </a:solidFill>
            <a:latin typeface="Arial" pitchFamily="34" charset="0"/>
            <a:cs typeface="Arial" pitchFamily="34" charset="0"/>
          </a:endParaRPr>
        </a:p>
      </dgm:t>
    </dgm:pt>
    <dgm:pt modelId="{1A87BE73-7A94-465B-967A-5C8821CE90A3}" type="parTrans" cxnId="{C73169AA-599C-4CFF-939E-FB30D76F51E2}">
      <dgm:prSet/>
      <dgm:spPr/>
      <dgm:t>
        <a:bodyPr/>
        <a:lstStyle/>
        <a:p>
          <a:endParaRPr lang="ru-RU"/>
        </a:p>
      </dgm:t>
    </dgm:pt>
    <dgm:pt modelId="{E628B895-7F8B-4BF2-B6BB-54905D4E6364}" type="sibTrans" cxnId="{C73169AA-599C-4CFF-939E-FB30D76F51E2}">
      <dgm:prSet/>
      <dgm:spPr/>
      <dgm:t>
        <a:bodyPr/>
        <a:lstStyle/>
        <a:p>
          <a:endParaRPr lang="ru-RU"/>
        </a:p>
      </dgm:t>
    </dgm:pt>
    <dgm:pt modelId="{E2C9B830-9E28-4578-8FFE-3566687A9BA4}">
      <dgm:prSet phldrT="[Текст]"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Зростання ролі інформа-ційних і комуніка-ційних мереж </a:t>
          </a:r>
          <a:endParaRPr lang="ru-RU" sz="1000">
            <a:solidFill>
              <a:sysClr val="windowText" lastClr="000000"/>
            </a:solidFill>
            <a:latin typeface="Arial" pitchFamily="34" charset="0"/>
            <a:cs typeface="Arial" pitchFamily="34" charset="0"/>
          </a:endParaRPr>
        </a:p>
      </dgm:t>
    </dgm:pt>
    <dgm:pt modelId="{C904D686-8599-491E-919F-44FD8998DB80}" type="parTrans" cxnId="{5791C5EA-D420-4454-BB55-AF23CEA0F66F}">
      <dgm:prSet/>
      <dgm:spPr/>
      <dgm:t>
        <a:bodyPr/>
        <a:lstStyle/>
        <a:p>
          <a:endParaRPr lang="ru-RU"/>
        </a:p>
      </dgm:t>
    </dgm:pt>
    <dgm:pt modelId="{AC3B10BB-3103-408A-99F4-415EAC8FFB56}" type="sibTrans" cxnId="{5791C5EA-D420-4454-BB55-AF23CEA0F66F}">
      <dgm:prSet/>
      <dgm:spPr/>
      <dgm:t>
        <a:bodyPr/>
        <a:lstStyle/>
        <a:p>
          <a:endParaRPr lang="ru-RU"/>
        </a:p>
      </dgm:t>
    </dgm:pt>
    <dgm:pt modelId="{0B646D4B-68DB-47B3-A9FB-4E2A6A04DF58}">
      <dgm:prSet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Диверсифі-кація світових ринків</a:t>
          </a:r>
          <a:endParaRPr lang="ru-RU" sz="1000">
            <a:solidFill>
              <a:sysClr val="windowText" lastClr="000000"/>
            </a:solidFill>
            <a:latin typeface="Arial" pitchFamily="34" charset="0"/>
            <a:cs typeface="Arial" pitchFamily="34" charset="0"/>
          </a:endParaRPr>
        </a:p>
      </dgm:t>
    </dgm:pt>
    <dgm:pt modelId="{8FCF5E4E-DC1E-4487-9BDD-D3ED0AB6C952}" type="parTrans" cxnId="{9F44B50A-255D-49FB-8354-08C8E8C281D2}">
      <dgm:prSet/>
      <dgm:spPr/>
      <dgm:t>
        <a:bodyPr/>
        <a:lstStyle/>
        <a:p>
          <a:endParaRPr lang="ru-RU"/>
        </a:p>
      </dgm:t>
    </dgm:pt>
    <dgm:pt modelId="{4E3A624E-EE69-4807-9762-EB111C2E06E9}" type="sibTrans" cxnId="{9F44B50A-255D-49FB-8354-08C8E8C281D2}">
      <dgm:prSet/>
      <dgm:spPr/>
      <dgm:t>
        <a:bodyPr/>
        <a:lstStyle/>
        <a:p>
          <a:endParaRPr lang="ru-RU"/>
        </a:p>
      </dgm:t>
    </dgm:pt>
    <dgm:pt modelId="{4F556EF7-63F9-4E40-87C7-25999ACC8CBC}">
      <dgm:prSet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Зростання ролі ТНК та МНК у світогосподар-чих процесах</a:t>
          </a:r>
          <a:endParaRPr lang="ru-RU" sz="1000">
            <a:solidFill>
              <a:sysClr val="windowText" lastClr="000000"/>
            </a:solidFill>
            <a:latin typeface="Arial" pitchFamily="34" charset="0"/>
            <a:cs typeface="Arial" pitchFamily="34" charset="0"/>
          </a:endParaRPr>
        </a:p>
      </dgm:t>
    </dgm:pt>
    <dgm:pt modelId="{F9A49436-A343-4542-B267-ACA94BC4B0D3}" type="parTrans" cxnId="{C5185E00-1C5D-4818-8375-FE4276E0CFC8}">
      <dgm:prSet/>
      <dgm:spPr/>
      <dgm:t>
        <a:bodyPr/>
        <a:lstStyle/>
        <a:p>
          <a:endParaRPr lang="ru-RU"/>
        </a:p>
      </dgm:t>
    </dgm:pt>
    <dgm:pt modelId="{1E556480-369A-48E8-B92D-77D2108315B5}" type="sibTrans" cxnId="{C5185E00-1C5D-4818-8375-FE4276E0CFC8}">
      <dgm:prSet/>
      <dgm:spPr/>
      <dgm:t>
        <a:bodyPr/>
        <a:lstStyle/>
        <a:p>
          <a:endParaRPr lang="ru-RU"/>
        </a:p>
      </dgm:t>
    </dgm:pt>
    <dgm:pt modelId="{5F5CEDD4-DF33-468E-993A-66BC4C52320A}">
      <dgm:prSet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Загострення глобальної конкуренц</a:t>
          </a:r>
          <a:r>
            <a:rPr lang="ru-RU" sz="1100" b="0" i="0" baseline="0">
              <a:solidFill>
                <a:sysClr val="windowText" lastClr="000000"/>
              </a:solidFill>
            </a:rPr>
            <a:t>ії </a:t>
          </a:r>
          <a:endParaRPr lang="ru-RU" sz="1100">
            <a:solidFill>
              <a:sysClr val="windowText" lastClr="000000"/>
            </a:solidFill>
          </a:endParaRPr>
        </a:p>
      </dgm:t>
    </dgm:pt>
    <dgm:pt modelId="{C4A5BEB6-493B-4D8C-893E-9979A9E41D6C}" type="parTrans" cxnId="{450B98E7-6AC5-4125-B0E6-3F87E6E915C1}">
      <dgm:prSet/>
      <dgm:spPr/>
      <dgm:t>
        <a:bodyPr/>
        <a:lstStyle/>
        <a:p>
          <a:endParaRPr lang="ru-RU"/>
        </a:p>
      </dgm:t>
    </dgm:pt>
    <dgm:pt modelId="{54D26AEF-047E-4B37-A45B-AE1C6D3E3302}" type="sibTrans" cxnId="{450B98E7-6AC5-4125-B0E6-3F87E6E915C1}">
      <dgm:prSet/>
      <dgm:spPr/>
      <dgm:t>
        <a:bodyPr/>
        <a:lstStyle/>
        <a:p>
          <a:endParaRPr lang="ru-RU"/>
        </a:p>
      </dgm:t>
    </dgm:pt>
    <dgm:pt modelId="{B0378C65-3A24-4C56-85F7-AAC897402F34}">
      <dgm:prSet custT="1"/>
      <dgm:spPr>
        <a:solidFill>
          <a:schemeClr val="accent1">
            <a:lumMod val="20000"/>
            <a:lumOff val="80000"/>
          </a:schemeClr>
        </a:solidFill>
      </dgm:spPr>
      <dgm:t>
        <a:bodyPr/>
        <a:lstStyle/>
        <a:p>
          <a:pPr rtl="0"/>
          <a:r>
            <a:rPr lang="ru-RU" sz="1000" b="0" i="0" baseline="0">
              <a:solidFill>
                <a:sysClr val="windowText" lastClr="000000"/>
              </a:solidFill>
              <a:latin typeface="Arial" pitchFamily="34" charset="0"/>
              <a:cs typeface="Arial" pitchFamily="34" charset="0"/>
            </a:rPr>
            <a:t>Формування систем стратегіч-ного глобального менедж-менту </a:t>
          </a:r>
          <a:endParaRPr lang="ru-RU" sz="1000">
            <a:solidFill>
              <a:sysClr val="windowText" lastClr="000000"/>
            </a:solidFill>
            <a:latin typeface="Arial" pitchFamily="34" charset="0"/>
            <a:cs typeface="Arial" pitchFamily="34" charset="0"/>
          </a:endParaRPr>
        </a:p>
      </dgm:t>
    </dgm:pt>
    <dgm:pt modelId="{E47A2A6E-32A8-4475-A9E0-623997457A91}" type="parTrans" cxnId="{4F99A01D-AAA4-40A1-A6F8-AD0EDC7F2A93}">
      <dgm:prSet/>
      <dgm:spPr/>
      <dgm:t>
        <a:bodyPr/>
        <a:lstStyle/>
        <a:p>
          <a:endParaRPr lang="ru-RU"/>
        </a:p>
      </dgm:t>
    </dgm:pt>
    <dgm:pt modelId="{4684A9C9-B9B4-4330-A84F-CED6A76096E3}" type="sibTrans" cxnId="{4F99A01D-AAA4-40A1-A6F8-AD0EDC7F2A93}">
      <dgm:prSet/>
      <dgm:spPr/>
      <dgm:t>
        <a:bodyPr/>
        <a:lstStyle/>
        <a:p>
          <a:endParaRPr lang="ru-RU"/>
        </a:p>
      </dgm:t>
    </dgm:pt>
    <dgm:pt modelId="{A5F8B910-967F-4BA0-9675-F2C96F663457}" type="pres">
      <dgm:prSet presAssocID="{95860FE7-8E99-406B-9F62-76AE680F9593}" presName="Name0" presStyleCnt="0">
        <dgm:presLayoutVars>
          <dgm:dir/>
          <dgm:resizeHandles val="exact"/>
        </dgm:presLayoutVars>
      </dgm:prSet>
      <dgm:spPr/>
    </dgm:pt>
    <dgm:pt modelId="{E3D6E971-3019-4050-A8E8-54C5CD3386E7}" type="pres">
      <dgm:prSet presAssocID="{95860FE7-8E99-406B-9F62-76AE680F9593}" presName="fgShape" presStyleLbl="fgShp" presStyleIdx="0" presStyleCnt="1"/>
      <dgm:spPr/>
    </dgm:pt>
    <dgm:pt modelId="{553A37DE-E80C-4A9F-AFA1-8993AC019069}" type="pres">
      <dgm:prSet presAssocID="{95860FE7-8E99-406B-9F62-76AE680F9593}" presName="linComp" presStyleCnt="0"/>
      <dgm:spPr/>
    </dgm:pt>
    <dgm:pt modelId="{857BF90D-BDBB-47F5-8B40-54E55C9C14A9}" type="pres">
      <dgm:prSet presAssocID="{91A8A186-5403-4D15-9FC7-CA9FA50AA145}" presName="compNode" presStyleCnt="0"/>
      <dgm:spPr/>
    </dgm:pt>
    <dgm:pt modelId="{909772AC-F13E-4D69-8A54-E21B5960E641}" type="pres">
      <dgm:prSet presAssocID="{91A8A186-5403-4D15-9FC7-CA9FA50AA145}" presName="bkgdShape" presStyleLbl="node1" presStyleIdx="0" presStyleCnt="6"/>
      <dgm:spPr/>
      <dgm:t>
        <a:bodyPr/>
        <a:lstStyle/>
        <a:p>
          <a:endParaRPr lang="uk-UA"/>
        </a:p>
      </dgm:t>
    </dgm:pt>
    <dgm:pt modelId="{16AE0C75-AEAB-4AB6-AA79-2111AD921F1A}" type="pres">
      <dgm:prSet presAssocID="{91A8A186-5403-4D15-9FC7-CA9FA50AA145}" presName="nodeTx" presStyleLbl="node1" presStyleIdx="0" presStyleCnt="6">
        <dgm:presLayoutVars>
          <dgm:bulletEnabled val="1"/>
        </dgm:presLayoutVars>
      </dgm:prSet>
      <dgm:spPr/>
      <dgm:t>
        <a:bodyPr/>
        <a:lstStyle/>
        <a:p>
          <a:endParaRPr lang="uk-UA"/>
        </a:p>
      </dgm:t>
    </dgm:pt>
    <dgm:pt modelId="{2A12B15B-8410-4D73-8C1D-6781BC981A0E}" type="pres">
      <dgm:prSet presAssocID="{91A8A186-5403-4D15-9FC7-CA9FA50AA145}" presName="invisiNode" presStyleLbl="node1" presStyleIdx="0" presStyleCnt="6"/>
      <dgm:spPr/>
    </dgm:pt>
    <dgm:pt modelId="{88FA210A-9611-4EA8-934E-4BD6B56482C5}" type="pres">
      <dgm:prSet presAssocID="{91A8A186-5403-4D15-9FC7-CA9FA50AA145}" presName="imagNode" presStyleLbl="fgImgPlace1" presStyleIdx="0" presStyleCnt="6" custScaleY="91348"/>
      <dgm:spPr>
        <a:blipFill rotWithShape="1">
          <a:blip xmlns:r="http://schemas.openxmlformats.org/officeDocument/2006/relationships" r:embed="rId1"/>
          <a:stretch>
            <a:fillRect/>
          </a:stretch>
        </a:blipFill>
      </dgm:spPr>
    </dgm:pt>
    <dgm:pt modelId="{02BB5375-B0FA-476A-85D6-BC5D2FCC6A51}" type="pres">
      <dgm:prSet presAssocID="{E628B895-7F8B-4BF2-B6BB-54905D4E6364}" presName="sibTrans" presStyleLbl="sibTrans2D1" presStyleIdx="0" presStyleCnt="0"/>
      <dgm:spPr/>
      <dgm:t>
        <a:bodyPr/>
        <a:lstStyle/>
        <a:p>
          <a:endParaRPr lang="uk-UA"/>
        </a:p>
      </dgm:t>
    </dgm:pt>
    <dgm:pt modelId="{03D36B14-7E7F-495C-8340-11E3FD887F21}" type="pres">
      <dgm:prSet presAssocID="{0B646D4B-68DB-47B3-A9FB-4E2A6A04DF58}" presName="compNode" presStyleCnt="0"/>
      <dgm:spPr/>
    </dgm:pt>
    <dgm:pt modelId="{470D48C1-4EB4-474C-9CF2-8463EA3CA079}" type="pres">
      <dgm:prSet presAssocID="{0B646D4B-68DB-47B3-A9FB-4E2A6A04DF58}" presName="bkgdShape" presStyleLbl="node1" presStyleIdx="1" presStyleCnt="6"/>
      <dgm:spPr/>
      <dgm:t>
        <a:bodyPr/>
        <a:lstStyle/>
        <a:p>
          <a:endParaRPr lang="uk-UA"/>
        </a:p>
      </dgm:t>
    </dgm:pt>
    <dgm:pt modelId="{B9478889-C720-4B09-B789-BAF3993B2DA2}" type="pres">
      <dgm:prSet presAssocID="{0B646D4B-68DB-47B3-A9FB-4E2A6A04DF58}" presName="nodeTx" presStyleLbl="node1" presStyleIdx="1" presStyleCnt="6">
        <dgm:presLayoutVars>
          <dgm:bulletEnabled val="1"/>
        </dgm:presLayoutVars>
      </dgm:prSet>
      <dgm:spPr/>
      <dgm:t>
        <a:bodyPr/>
        <a:lstStyle/>
        <a:p>
          <a:endParaRPr lang="uk-UA"/>
        </a:p>
      </dgm:t>
    </dgm:pt>
    <dgm:pt modelId="{380FCBD9-B954-46F3-97E1-7050BAF2840E}" type="pres">
      <dgm:prSet presAssocID="{0B646D4B-68DB-47B3-A9FB-4E2A6A04DF58}" presName="invisiNode" presStyleLbl="node1" presStyleIdx="1" presStyleCnt="6"/>
      <dgm:spPr/>
    </dgm:pt>
    <dgm:pt modelId="{45918E25-D9FE-4DFF-ABF7-17B4CC15963B}" type="pres">
      <dgm:prSet presAssocID="{0B646D4B-68DB-47B3-A9FB-4E2A6A04DF58}" presName="imagNode" presStyleLbl="fgImgPlace1" presStyleIdx="1" presStyleCnt="6" custScaleY="87773"/>
      <dgm:spPr>
        <a:blipFill rotWithShape="1">
          <a:blip xmlns:r="http://schemas.openxmlformats.org/officeDocument/2006/relationships" r:embed="rId1"/>
          <a:stretch>
            <a:fillRect/>
          </a:stretch>
        </a:blipFill>
      </dgm:spPr>
    </dgm:pt>
    <dgm:pt modelId="{09BB9953-25C5-41F8-A317-ACF7BD434A05}" type="pres">
      <dgm:prSet presAssocID="{4E3A624E-EE69-4807-9762-EB111C2E06E9}" presName="sibTrans" presStyleLbl="sibTrans2D1" presStyleIdx="0" presStyleCnt="0"/>
      <dgm:spPr/>
      <dgm:t>
        <a:bodyPr/>
        <a:lstStyle/>
        <a:p>
          <a:endParaRPr lang="uk-UA"/>
        </a:p>
      </dgm:t>
    </dgm:pt>
    <dgm:pt modelId="{E581B0A5-E747-42E0-9EB2-941E1E0D9B01}" type="pres">
      <dgm:prSet presAssocID="{4F556EF7-63F9-4E40-87C7-25999ACC8CBC}" presName="compNode" presStyleCnt="0"/>
      <dgm:spPr/>
    </dgm:pt>
    <dgm:pt modelId="{15ED5AA5-78C6-465D-84DC-9C2A1A50FDFF}" type="pres">
      <dgm:prSet presAssocID="{4F556EF7-63F9-4E40-87C7-25999ACC8CBC}" presName="bkgdShape" presStyleLbl="node1" presStyleIdx="2" presStyleCnt="6"/>
      <dgm:spPr/>
      <dgm:t>
        <a:bodyPr/>
        <a:lstStyle/>
        <a:p>
          <a:endParaRPr lang="uk-UA"/>
        </a:p>
      </dgm:t>
    </dgm:pt>
    <dgm:pt modelId="{4A0698DE-E1C7-469B-9845-A5AD140A1E6B}" type="pres">
      <dgm:prSet presAssocID="{4F556EF7-63F9-4E40-87C7-25999ACC8CBC}" presName="nodeTx" presStyleLbl="node1" presStyleIdx="2" presStyleCnt="6">
        <dgm:presLayoutVars>
          <dgm:bulletEnabled val="1"/>
        </dgm:presLayoutVars>
      </dgm:prSet>
      <dgm:spPr/>
      <dgm:t>
        <a:bodyPr/>
        <a:lstStyle/>
        <a:p>
          <a:endParaRPr lang="uk-UA"/>
        </a:p>
      </dgm:t>
    </dgm:pt>
    <dgm:pt modelId="{0E0FF5E6-E83C-4772-A68C-12A813428E8A}" type="pres">
      <dgm:prSet presAssocID="{4F556EF7-63F9-4E40-87C7-25999ACC8CBC}" presName="invisiNode" presStyleLbl="node1" presStyleIdx="2" presStyleCnt="6"/>
      <dgm:spPr/>
    </dgm:pt>
    <dgm:pt modelId="{24D367B9-0D45-46EB-B808-201BDA8D28E0}" type="pres">
      <dgm:prSet presAssocID="{4F556EF7-63F9-4E40-87C7-25999ACC8CBC}" presName="imagNode" presStyleLbl="fgImgPlace1" presStyleIdx="2" presStyleCnt="6" custScaleY="87773"/>
      <dgm:spPr>
        <a:blipFill rotWithShape="1">
          <a:blip xmlns:r="http://schemas.openxmlformats.org/officeDocument/2006/relationships" r:embed="rId1"/>
          <a:stretch>
            <a:fillRect/>
          </a:stretch>
        </a:blipFill>
      </dgm:spPr>
    </dgm:pt>
    <dgm:pt modelId="{12CCC617-D835-4033-9CCF-33B46989D960}" type="pres">
      <dgm:prSet presAssocID="{1E556480-369A-48E8-B92D-77D2108315B5}" presName="sibTrans" presStyleLbl="sibTrans2D1" presStyleIdx="0" presStyleCnt="0"/>
      <dgm:spPr/>
      <dgm:t>
        <a:bodyPr/>
        <a:lstStyle/>
        <a:p>
          <a:endParaRPr lang="uk-UA"/>
        </a:p>
      </dgm:t>
    </dgm:pt>
    <dgm:pt modelId="{8D9437FA-36E7-4A7E-8957-011974C7E8D3}" type="pres">
      <dgm:prSet presAssocID="{B0378C65-3A24-4C56-85F7-AAC897402F34}" presName="compNode" presStyleCnt="0"/>
      <dgm:spPr/>
    </dgm:pt>
    <dgm:pt modelId="{55A50DE6-E6E1-41A2-9603-95AFB8D1E52A}" type="pres">
      <dgm:prSet presAssocID="{B0378C65-3A24-4C56-85F7-AAC897402F34}" presName="bkgdShape" presStyleLbl="node1" presStyleIdx="3" presStyleCnt="6"/>
      <dgm:spPr/>
      <dgm:t>
        <a:bodyPr/>
        <a:lstStyle/>
        <a:p>
          <a:endParaRPr lang="uk-UA"/>
        </a:p>
      </dgm:t>
    </dgm:pt>
    <dgm:pt modelId="{9D98A1A5-94E2-48C1-9837-987411071A3E}" type="pres">
      <dgm:prSet presAssocID="{B0378C65-3A24-4C56-85F7-AAC897402F34}" presName="nodeTx" presStyleLbl="node1" presStyleIdx="3" presStyleCnt="6">
        <dgm:presLayoutVars>
          <dgm:bulletEnabled val="1"/>
        </dgm:presLayoutVars>
      </dgm:prSet>
      <dgm:spPr/>
      <dgm:t>
        <a:bodyPr/>
        <a:lstStyle/>
        <a:p>
          <a:endParaRPr lang="uk-UA"/>
        </a:p>
      </dgm:t>
    </dgm:pt>
    <dgm:pt modelId="{13ED65A1-22DF-49DF-BC05-B8AAE147B709}" type="pres">
      <dgm:prSet presAssocID="{B0378C65-3A24-4C56-85F7-AAC897402F34}" presName="invisiNode" presStyleLbl="node1" presStyleIdx="3" presStyleCnt="6"/>
      <dgm:spPr/>
    </dgm:pt>
    <dgm:pt modelId="{DBCD255A-2B28-49E1-9D14-165F43748CDF}" type="pres">
      <dgm:prSet presAssocID="{B0378C65-3A24-4C56-85F7-AAC897402F34}" presName="imagNode" presStyleLbl="fgImgPlace1" presStyleIdx="3" presStyleCnt="6" custScaleY="82411"/>
      <dgm:spPr>
        <a:blipFill rotWithShape="1">
          <a:blip xmlns:r="http://schemas.openxmlformats.org/officeDocument/2006/relationships" r:embed="rId1"/>
          <a:stretch>
            <a:fillRect/>
          </a:stretch>
        </a:blipFill>
      </dgm:spPr>
    </dgm:pt>
    <dgm:pt modelId="{E7A09AB7-1DC6-42AF-9E2B-68190BFFF121}" type="pres">
      <dgm:prSet presAssocID="{4684A9C9-B9B4-4330-A84F-CED6A76096E3}" presName="sibTrans" presStyleLbl="sibTrans2D1" presStyleIdx="0" presStyleCnt="0"/>
      <dgm:spPr/>
      <dgm:t>
        <a:bodyPr/>
        <a:lstStyle/>
        <a:p>
          <a:endParaRPr lang="uk-UA"/>
        </a:p>
      </dgm:t>
    </dgm:pt>
    <dgm:pt modelId="{09FE7AA1-E0C4-4DDE-BB94-05A3DDFABF40}" type="pres">
      <dgm:prSet presAssocID="{5F5CEDD4-DF33-468E-993A-66BC4C52320A}" presName="compNode" presStyleCnt="0"/>
      <dgm:spPr/>
    </dgm:pt>
    <dgm:pt modelId="{1A1AF462-DDD7-43E7-8887-494EE9CE93BD}" type="pres">
      <dgm:prSet presAssocID="{5F5CEDD4-DF33-468E-993A-66BC4C52320A}" presName="bkgdShape" presStyleLbl="node1" presStyleIdx="4" presStyleCnt="6"/>
      <dgm:spPr/>
      <dgm:t>
        <a:bodyPr/>
        <a:lstStyle/>
        <a:p>
          <a:endParaRPr lang="uk-UA"/>
        </a:p>
      </dgm:t>
    </dgm:pt>
    <dgm:pt modelId="{527642BE-606A-4476-A043-59383FE4888F}" type="pres">
      <dgm:prSet presAssocID="{5F5CEDD4-DF33-468E-993A-66BC4C52320A}" presName="nodeTx" presStyleLbl="node1" presStyleIdx="4" presStyleCnt="6">
        <dgm:presLayoutVars>
          <dgm:bulletEnabled val="1"/>
        </dgm:presLayoutVars>
      </dgm:prSet>
      <dgm:spPr/>
      <dgm:t>
        <a:bodyPr/>
        <a:lstStyle/>
        <a:p>
          <a:endParaRPr lang="uk-UA"/>
        </a:p>
      </dgm:t>
    </dgm:pt>
    <dgm:pt modelId="{8F7BA787-4A6B-4EC7-B265-89D8B826E845}" type="pres">
      <dgm:prSet presAssocID="{5F5CEDD4-DF33-468E-993A-66BC4C52320A}" presName="invisiNode" presStyleLbl="node1" presStyleIdx="4" presStyleCnt="6"/>
      <dgm:spPr/>
    </dgm:pt>
    <dgm:pt modelId="{6079C634-D119-476A-A7B7-04A9C7D75D03}" type="pres">
      <dgm:prSet presAssocID="{5F5CEDD4-DF33-468E-993A-66BC4C52320A}" presName="imagNode" presStyleLbl="fgImgPlace1" presStyleIdx="4" presStyleCnt="6" custScaleY="84198"/>
      <dgm:spPr>
        <a:blipFill rotWithShape="1">
          <a:blip xmlns:r="http://schemas.openxmlformats.org/officeDocument/2006/relationships" r:embed="rId1"/>
          <a:stretch>
            <a:fillRect/>
          </a:stretch>
        </a:blipFill>
      </dgm:spPr>
    </dgm:pt>
    <dgm:pt modelId="{4BD094EF-4D50-43CE-A330-AA8B168713FE}" type="pres">
      <dgm:prSet presAssocID="{54D26AEF-047E-4B37-A45B-AE1C6D3E3302}" presName="sibTrans" presStyleLbl="sibTrans2D1" presStyleIdx="0" presStyleCnt="0"/>
      <dgm:spPr/>
      <dgm:t>
        <a:bodyPr/>
        <a:lstStyle/>
        <a:p>
          <a:endParaRPr lang="uk-UA"/>
        </a:p>
      </dgm:t>
    </dgm:pt>
    <dgm:pt modelId="{318C0835-7DE1-4DC1-858B-ECA9DCB47BD1}" type="pres">
      <dgm:prSet presAssocID="{E2C9B830-9E28-4578-8FFE-3566687A9BA4}" presName="compNode" presStyleCnt="0"/>
      <dgm:spPr/>
    </dgm:pt>
    <dgm:pt modelId="{D560FA74-E478-4B49-A60C-6CF7B8AB8C8F}" type="pres">
      <dgm:prSet presAssocID="{E2C9B830-9E28-4578-8FFE-3566687A9BA4}" presName="bkgdShape" presStyleLbl="node1" presStyleIdx="5" presStyleCnt="6"/>
      <dgm:spPr/>
      <dgm:t>
        <a:bodyPr/>
        <a:lstStyle/>
        <a:p>
          <a:endParaRPr lang="uk-UA"/>
        </a:p>
      </dgm:t>
    </dgm:pt>
    <dgm:pt modelId="{CD38785D-CC0F-4261-AAD5-FA69A4DDDD2D}" type="pres">
      <dgm:prSet presAssocID="{E2C9B830-9E28-4578-8FFE-3566687A9BA4}" presName="nodeTx" presStyleLbl="node1" presStyleIdx="5" presStyleCnt="6">
        <dgm:presLayoutVars>
          <dgm:bulletEnabled val="1"/>
        </dgm:presLayoutVars>
      </dgm:prSet>
      <dgm:spPr/>
      <dgm:t>
        <a:bodyPr/>
        <a:lstStyle/>
        <a:p>
          <a:endParaRPr lang="uk-UA"/>
        </a:p>
      </dgm:t>
    </dgm:pt>
    <dgm:pt modelId="{8840C13A-8870-45CE-BE9E-5E4D05C42198}" type="pres">
      <dgm:prSet presAssocID="{E2C9B830-9E28-4578-8FFE-3566687A9BA4}" presName="invisiNode" presStyleLbl="node1" presStyleIdx="5" presStyleCnt="6"/>
      <dgm:spPr/>
    </dgm:pt>
    <dgm:pt modelId="{3D7FB482-64ED-42F7-A12F-41C17BE7F50A}" type="pres">
      <dgm:prSet presAssocID="{E2C9B830-9E28-4578-8FFE-3566687A9BA4}" presName="imagNode" presStyleLbl="fgImgPlace1" presStyleIdx="5" presStyleCnt="6" custScaleY="84198"/>
      <dgm:spPr>
        <a:blipFill rotWithShape="1">
          <a:blip xmlns:r="http://schemas.openxmlformats.org/officeDocument/2006/relationships" r:embed="rId1"/>
          <a:stretch>
            <a:fillRect/>
          </a:stretch>
        </a:blipFill>
      </dgm:spPr>
    </dgm:pt>
  </dgm:ptLst>
  <dgm:cxnLst>
    <dgm:cxn modelId="{5514B9C1-F345-4339-A08F-8591EAEA4981}" type="presOf" srcId="{4F556EF7-63F9-4E40-87C7-25999ACC8CBC}" destId="{15ED5AA5-78C6-465D-84DC-9C2A1A50FDFF}" srcOrd="0" destOrd="0" presId="urn:microsoft.com/office/officeart/2005/8/layout/hList7#3"/>
    <dgm:cxn modelId="{FE9B2FFD-AC7E-4824-BD2D-EE58379CD8DC}" type="presOf" srcId="{E628B895-7F8B-4BF2-B6BB-54905D4E6364}" destId="{02BB5375-B0FA-476A-85D6-BC5D2FCC6A51}" srcOrd="0" destOrd="0" presId="urn:microsoft.com/office/officeart/2005/8/layout/hList7#3"/>
    <dgm:cxn modelId="{450B98E7-6AC5-4125-B0E6-3F87E6E915C1}" srcId="{95860FE7-8E99-406B-9F62-76AE680F9593}" destId="{5F5CEDD4-DF33-468E-993A-66BC4C52320A}" srcOrd="4" destOrd="0" parTransId="{C4A5BEB6-493B-4D8C-893E-9979A9E41D6C}" sibTransId="{54D26AEF-047E-4B37-A45B-AE1C6D3E3302}"/>
    <dgm:cxn modelId="{9616C48F-8753-4429-8309-13D11321132B}" type="presOf" srcId="{0B646D4B-68DB-47B3-A9FB-4E2A6A04DF58}" destId="{470D48C1-4EB4-474C-9CF2-8463EA3CA079}" srcOrd="0" destOrd="0" presId="urn:microsoft.com/office/officeart/2005/8/layout/hList7#3"/>
    <dgm:cxn modelId="{8E2BCBF6-8B75-4209-8BCF-B2A05FADB894}" type="presOf" srcId="{4684A9C9-B9B4-4330-A84F-CED6A76096E3}" destId="{E7A09AB7-1DC6-42AF-9E2B-68190BFFF121}" srcOrd="0" destOrd="0" presId="urn:microsoft.com/office/officeart/2005/8/layout/hList7#3"/>
    <dgm:cxn modelId="{4F99A01D-AAA4-40A1-A6F8-AD0EDC7F2A93}" srcId="{95860FE7-8E99-406B-9F62-76AE680F9593}" destId="{B0378C65-3A24-4C56-85F7-AAC897402F34}" srcOrd="3" destOrd="0" parTransId="{E47A2A6E-32A8-4475-A9E0-623997457A91}" sibTransId="{4684A9C9-B9B4-4330-A84F-CED6A76096E3}"/>
    <dgm:cxn modelId="{EFAE9AB7-20B0-46C8-923C-C32048E9B64E}" type="presOf" srcId="{B0378C65-3A24-4C56-85F7-AAC897402F34}" destId="{55A50DE6-E6E1-41A2-9603-95AFB8D1E52A}" srcOrd="0" destOrd="0" presId="urn:microsoft.com/office/officeart/2005/8/layout/hList7#3"/>
    <dgm:cxn modelId="{641743E4-B725-4894-9158-0A772A081D12}" type="presOf" srcId="{4F556EF7-63F9-4E40-87C7-25999ACC8CBC}" destId="{4A0698DE-E1C7-469B-9845-A5AD140A1E6B}" srcOrd="1" destOrd="0" presId="urn:microsoft.com/office/officeart/2005/8/layout/hList7#3"/>
    <dgm:cxn modelId="{B50CB496-9D4D-4241-8CEF-31B70FDBAF53}" type="presOf" srcId="{E2C9B830-9E28-4578-8FFE-3566687A9BA4}" destId="{CD38785D-CC0F-4261-AAD5-FA69A4DDDD2D}" srcOrd="1" destOrd="0" presId="urn:microsoft.com/office/officeart/2005/8/layout/hList7#3"/>
    <dgm:cxn modelId="{0DC1AF7C-380D-43DA-8899-6CF1AC92D96C}" type="presOf" srcId="{B0378C65-3A24-4C56-85F7-AAC897402F34}" destId="{9D98A1A5-94E2-48C1-9837-987411071A3E}" srcOrd="1" destOrd="0" presId="urn:microsoft.com/office/officeart/2005/8/layout/hList7#3"/>
    <dgm:cxn modelId="{9F44B50A-255D-49FB-8354-08C8E8C281D2}" srcId="{95860FE7-8E99-406B-9F62-76AE680F9593}" destId="{0B646D4B-68DB-47B3-A9FB-4E2A6A04DF58}" srcOrd="1" destOrd="0" parTransId="{8FCF5E4E-DC1E-4487-9BDD-D3ED0AB6C952}" sibTransId="{4E3A624E-EE69-4807-9762-EB111C2E06E9}"/>
    <dgm:cxn modelId="{C73169AA-599C-4CFF-939E-FB30D76F51E2}" srcId="{95860FE7-8E99-406B-9F62-76AE680F9593}" destId="{91A8A186-5403-4D15-9FC7-CA9FA50AA145}" srcOrd="0" destOrd="0" parTransId="{1A87BE73-7A94-465B-967A-5C8821CE90A3}" sibTransId="{E628B895-7F8B-4BF2-B6BB-54905D4E6364}"/>
    <dgm:cxn modelId="{D6C08DA5-7ADD-4AE3-A80C-898A39FDAE7A}" type="presOf" srcId="{0B646D4B-68DB-47B3-A9FB-4E2A6A04DF58}" destId="{B9478889-C720-4B09-B789-BAF3993B2DA2}" srcOrd="1" destOrd="0" presId="urn:microsoft.com/office/officeart/2005/8/layout/hList7#3"/>
    <dgm:cxn modelId="{BD58CC47-EAA8-4DBF-BDA2-8263AD8003CE}" type="presOf" srcId="{95860FE7-8E99-406B-9F62-76AE680F9593}" destId="{A5F8B910-967F-4BA0-9675-F2C96F663457}" srcOrd="0" destOrd="0" presId="urn:microsoft.com/office/officeart/2005/8/layout/hList7#3"/>
    <dgm:cxn modelId="{BE9DCB89-2910-484F-8BC8-08C9833C8904}" type="presOf" srcId="{4E3A624E-EE69-4807-9762-EB111C2E06E9}" destId="{09BB9953-25C5-41F8-A317-ACF7BD434A05}" srcOrd="0" destOrd="0" presId="urn:microsoft.com/office/officeart/2005/8/layout/hList7#3"/>
    <dgm:cxn modelId="{80FE31C3-5883-4DD7-966C-9AF884B8140B}" type="presOf" srcId="{91A8A186-5403-4D15-9FC7-CA9FA50AA145}" destId="{16AE0C75-AEAB-4AB6-AA79-2111AD921F1A}" srcOrd="1" destOrd="0" presId="urn:microsoft.com/office/officeart/2005/8/layout/hList7#3"/>
    <dgm:cxn modelId="{33FA2597-C31F-42E1-9E94-DDEAF0E6C2F4}" type="presOf" srcId="{54D26AEF-047E-4B37-A45B-AE1C6D3E3302}" destId="{4BD094EF-4D50-43CE-A330-AA8B168713FE}" srcOrd="0" destOrd="0" presId="urn:microsoft.com/office/officeart/2005/8/layout/hList7#3"/>
    <dgm:cxn modelId="{2EC12D38-93DE-460C-8785-4AB210E739BE}" type="presOf" srcId="{5F5CEDD4-DF33-468E-993A-66BC4C52320A}" destId="{527642BE-606A-4476-A043-59383FE4888F}" srcOrd="1" destOrd="0" presId="urn:microsoft.com/office/officeart/2005/8/layout/hList7#3"/>
    <dgm:cxn modelId="{5791C5EA-D420-4454-BB55-AF23CEA0F66F}" srcId="{95860FE7-8E99-406B-9F62-76AE680F9593}" destId="{E2C9B830-9E28-4578-8FFE-3566687A9BA4}" srcOrd="5" destOrd="0" parTransId="{C904D686-8599-491E-919F-44FD8998DB80}" sibTransId="{AC3B10BB-3103-408A-99F4-415EAC8FFB56}"/>
    <dgm:cxn modelId="{BC9AFDB1-7616-49AE-9F32-B65CC554CA6F}" type="presOf" srcId="{91A8A186-5403-4D15-9FC7-CA9FA50AA145}" destId="{909772AC-F13E-4D69-8A54-E21B5960E641}" srcOrd="0" destOrd="0" presId="urn:microsoft.com/office/officeart/2005/8/layout/hList7#3"/>
    <dgm:cxn modelId="{C5185E00-1C5D-4818-8375-FE4276E0CFC8}" srcId="{95860FE7-8E99-406B-9F62-76AE680F9593}" destId="{4F556EF7-63F9-4E40-87C7-25999ACC8CBC}" srcOrd="2" destOrd="0" parTransId="{F9A49436-A343-4542-B267-ACA94BC4B0D3}" sibTransId="{1E556480-369A-48E8-B92D-77D2108315B5}"/>
    <dgm:cxn modelId="{353A6DDF-2AA1-470E-96C6-D26341B9B31F}" type="presOf" srcId="{1E556480-369A-48E8-B92D-77D2108315B5}" destId="{12CCC617-D835-4033-9CCF-33B46989D960}" srcOrd="0" destOrd="0" presId="urn:microsoft.com/office/officeart/2005/8/layout/hList7#3"/>
    <dgm:cxn modelId="{7DF4426B-46B5-4A8D-8B76-EECA8D105A7D}" type="presOf" srcId="{E2C9B830-9E28-4578-8FFE-3566687A9BA4}" destId="{D560FA74-E478-4B49-A60C-6CF7B8AB8C8F}" srcOrd="0" destOrd="0" presId="urn:microsoft.com/office/officeart/2005/8/layout/hList7#3"/>
    <dgm:cxn modelId="{E5ADE616-422D-4AC6-B4C9-F421C07BBA41}" type="presOf" srcId="{5F5CEDD4-DF33-468E-993A-66BC4C52320A}" destId="{1A1AF462-DDD7-43E7-8887-494EE9CE93BD}" srcOrd="0" destOrd="0" presId="urn:microsoft.com/office/officeart/2005/8/layout/hList7#3"/>
    <dgm:cxn modelId="{D79455C3-EEB0-47F9-B650-B531EF3860BA}" type="presParOf" srcId="{A5F8B910-967F-4BA0-9675-F2C96F663457}" destId="{E3D6E971-3019-4050-A8E8-54C5CD3386E7}" srcOrd="0" destOrd="0" presId="urn:microsoft.com/office/officeart/2005/8/layout/hList7#3"/>
    <dgm:cxn modelId="{FFEBA9E1-DA97-42F2-8BAD-31CA420B385A}" type="presParOf" srcId="{A5F8B910-967F-4BA0-9675-F2C96F663457}" destId="{553A37DE-E80C-4A9F-AFA1-8993AC019069}" srcOrd="1" destOrd="0" presId="urn:microsoft.com/office/officeart/2005/8/layout/hList7#3"/>
    <dgm:cxn modelId="{3BB42D0D-74E1-4989-82F6-EE8C44966F4F}" type="presParOf" srcId="{553A37DE-E80C-4A9F-AFA1-8993AC019069}" destId="{857BF90D-BDBB-47F5-8B40-54E55C9C14A9}" srcOrd="0" destOrd="0" presId="urn:microsoft.com/office/officeart/2005/8/layout/hList7#3"/>
    <dgm:cxn modelId="{7014F833-E486-416C-BC67-03CC5D25A499}" type="presParOf" srcId="{857BF90D-BDBB-47F5-8B40-54E55C9C14A9}" destId="{909772AC-F13E-4D69-8A54-E21B5960E641}" srcOrd="0" destOrd="0" presId="urn:microsoft.com/office/officeart/2005/8/layout/hList7#3"/>
    <dgm:cxn modelId="{6DA1FAE7-7091-4828-84A4-1A4F07A4B336}" type="presParOf" srcId="{857BF90D-BDBB-47F5-8B40-54E55C9C14A9}" destId="{16AE0C75-AEAB-4AB6-AA79-2111AD921F1A}" srcOrd="1" destOrd="0" presId="urn:microsoft.com/office/officeart/2005/8/layout/hList7#3"/>
    <dgm:cxn modelId="{A02EB5E4-B35B-47F4-BDC6-36FD829D319B}" type="presParOf" srcId="{857BF90D-BDBB-47F5-8B40-54E55C9C14A9}" destId="{2A12B15B-8410-4D73-8C1D-6781BC981A0E}" srcOrd="2" destOrd="0" presId="urn:microsoft.com/office/officeart/2005/8/layout/hList7#3"/>
    <dgm:cxn modelId="{B706ACE1-DA95-4F9D-90C6-EE69E16840C0}" type="presParOf" srcId="{857BF90D-BDBB-47F5-8B40-54E55C9C14A9}" destId="{88FA210A-9611-4EA8-934E-4BD6B56482C5}" srcOrd="3" destOrd="0" presId="urn:microsoft.com/office/officeart/2005/8/layout/hList7#3"/>
    <dgm:cxn modelId="{F22798D1-7D82-4C76-AA13-267FFBCC7880}" type="presParOf" srcId="{553A37DE-E80C-4A9F-AFA1-8993AC019069}" destId="{02BB5375-B0FA-476A-85D6-BC5D2FCC6A51}" srcOrd="1" destOrd="0" presId="urn:microsoft.com/office/officeart/2005/8/layout/hList7#3"/>
    <dgm:cxn modelId="{D3C46433-32D6-472B-BF80-6E7BEEFAB617}" type="presParOf" srcId="{553A37DE-E80C-4A9F-AFA1-8993AC019069}" destId="{03D36B14-7E7F-495C-8340-11E3FD887F21}" srcOrd="2" destOrd="0" presId="urn:microsoft.com/office/officeart/2005/8/layout/hList7#3"/>
    <dgm:cxn modelId="{ED201C43-31C4-4EAA-A043-5FD784741394}" type="presParOf" srcId="{03D36B14-7E7F-495C-8340-11E3FD887F21}" destId="{470D48C1-4EB4-474C-9CF2-8463EA3CA079}" srcOrd="0" destOrd="0" presId="urn:microsoft.com/office/officeart/2005/8/layout/hList7#3"/>
    <dgm:cxn modelId="{940FC137-AF42-4FC3-B047-788C8D05C1ED}" type="presParOf" srcId="{03D36B14-7E7F-495C-8340-11E3FD887F21}" destId="{B9478889-C720-4B09-B789-BAF3993B2DA2}" srcOrd="1" destOrd="0" presId="urn:microsoft.com/office/officeart/2005/8/layout/hList7#3"/>
    <dgm:cxn modelId="{218F1F82-F2CE-4A0A-BE6B-C302A50CB150}" type="presParOf" srcId="{03D36B14-7E7F-495C-8340-11E3FD887F21}" destId="{380FCBD9-B954-46F3-97E1-7050BAF2840E}" srcOrd="2" destOrd="0" presId="urn:microsoft.com/office/officeart/2005/8/layout/hList7#3"/>
    <dgm:cxn modelId="{87D7D6C7-2562-4BDE-9625-146977361E3D}" type="presParOf" srcId="{03D36B14-7E7F-495C-8340-11E3FD887F21}" destId="{45918E25-D9FE-4DFF-ABF7-17B4CC15963B}" srcOrd="3" destOrd="0" presId="urn:microsoft.com/office/officeart/2005/8/layout/hList7#3"/>
    <dgm:cxn modelId="{C7F598D7-6587-48D9-97AF-ACA2DCBF009F}" type="presParOf" srcId="{553A37DE-E80C-4A9F-AFA1-8993AC019069}" destId="{09BB9953-25C5-41F8-A317-ACF7BD434A05}" srcOrd="3" destOrd="0" presId="urn:microsoft.com/office/officeart/2005/8/layout/hList7#3"/>
    <dgm:cxn modelId="{820A2FD2-9A1C-4858-AB08-CB1A2B795226}" type="presParOf" srcId="{553A37DE-E80C-4A9F-AFA1-8993AC019069}" destId="{E581B0A5-E747-42E0-9EB2-941E1E0D9B01}" srcOrd="4" destOrd="0" presId="urn:microsoft.com/office/officeart/2005/8/layout/hList7#3"/>
    <dgm:cxn modelId="{70928DEB-8DE1-4984-9D30-A647A731E91D}" type="presParOf" srcId="{E581B0A5-E747-42E0-9EB2-941E1E0D9B01}" destId="{15ED5AA5-78C6-465D-84DC-9C2A1A50FDFF}" srcOrd="0" destOrd="0" presId="urn:microsoft.com/office/officeart/2005/8/layout/hList7#3"/>
    <dgm:cxn modelId="{0B4C3CF9-3A46-421B-BE1B-7FA2C8BE8142}" type="presParOf" srcId="{E581B0A5-E747-42E0-9EB2-941E1E0D9B01}" destId="{4A0698DE-E1C7-469B-9845-A5AD140A1E6B}" srcOrd="1" destOrd="0" presId="urn:microsoft.com/office/officeart/2005/8/layout/hList7#3"/>
    <dgm:cxn modelId="{584801F4-0E45-43D0-B160-8F5E85D6281F}" type="presParOf" srcId="{E581B0A5-E747-42E0-9EB2-941E1E0D9B01}" destId="{0E0FF5E6-E83C-4772-A68C-12A813428E8A}" srcOrd="2" destOrd="0" presId="urn:microsoft.com/office/officeart/2005/8/layout/hList7#3"/>
    <dgm:cxn modelId="{23CC3BE9-A384-4F1B-918C-31C996C70784}" type="presParOf" srcId="{E581B0A5-E747-42E0-9EB2-941E1E0D9B01}" destId="{24D367B9-0D45-46EB-B808-201BDA8D28E0}" srcOrd="3" destOrd="0" presId="urn:microsoft.com/office/officeart/2005/8/layout/hList7#3"/>
    <dgm:cxn modelId="{AE948A4B-005D-4DF1-B18F-1CB77B01E32F}" type="presParOf" srcId="{553A37DE-E80C-4A9F-AFA1-8993AC019069}" destId="{12CCC617-D835-4033-9CCF-33B46989D960}" srcOrd="5" destOrd="0" presId="urn:microsoft.com/office/officeart/2005/8/layout/hList7#3"/>
    <dgm:cxn modelId="{FE5D1266-E146-43A4-AB27-E3C7AC261E5E}" type="presParOf" srcId="{553A37DE-E80C-4A9F-AFA1-8993AC019069}" destId="{8D9437FA-36E7-4A7E-8957-011974C7E8D3}" srcOrd="6" destOrd="0" presId="urn:microsoft.com/office/officeart/2005/8/layout/hList7#3"/>
    <dgm:cxn modelId="{26349A3A-0930-43E0-AEED-CE79200E4606}" type="presParOf" srcId="{8D9437FA-36E7-4A7E-8957-011974C7E8D3}" destId="{55A50DE6-E6E1-41A2-9603-95AFB8D1E52A}" srcOrd="0" destOrd="0" presId="urn:microsoft.com/office/officeart/2005/8/layout/hList7#3"/>
    <dgm:cxn modelId="{6F9D64CE-ABDF-428A-856D-19E4B6B336D1}" type="presParOf" srcId="{8D9437FA-36E7-4A7E-8957-011974C7E8D3}" destId="{9D98A1A5-94E2-48C1-9837-987411071A3E}" srcOrd="1" destOrd="0" presId="urn:microsoft.com/office/officeart/2005/8/layout/hList7#3"/>
    <dgm:cxn modelId="{63B1958B-55C5-4704-A2CE-D5205F6FC728}" type="presParOf" srcId="{8D9437FA-36E7-4A7E-8957-011974C7E8D3}" destId="{13ED65A1-22DF-49DF-BC05-B8AAE147B709}" srcOrd="2" destOrd="0" presId="urn:microsoft.com/office/officeart/2005/8/layout/hList7#3"/>
    <dgm:cxn modelId="{A548CEBC-96F7-4076-AC40-178A2F92D2B1}" type="presParOf" srcId="{8D9437FA-36E7-4A7E-8957-011974C7E8D3}" destId="{DBCD255A-2B28-49E1-9D14-165F43748CDF}" srcOrd="3" destOrd="0" presId="urn:microsoft.com/office/officeart/2005/8/layout/hList7#3"/>
    <dgm:cxn modelId="{2E76B961-4A41-4702-91BF-F08365D1C8CB}" type="presParOf" srcId="{553A37DE-E80C-4A9F-AFA1-8993AC019069}" destId="{E7A09AB7-1DC6-42AF-9E2B-68190BFFF121}" srcOrd="7" destOrd="0" presId="urn:microsoft.com/office/officeart/2005/8/layout/hList7#3"/>
    <dgm:cxn modelId="{D7342337-73A8-4BC1-A2A6-C0E4EA0A4ABB}" type="presParOf" srcId="{553A37DE-E80C-4A9F-AFA1-8993AC019069}" destId="{09FE7AA1-E0C4-4DDE-BB94-05A3DDFABF40}" srcOrd="8" destOrd="0" presId="urn:microsoft.com/office/officeart/2005/8/layout/hList7#3"/>
    <dgm:cxn modelId="{645D43CC-E5B0-47CE-92A5-C4D9A1820B16}" type="presParOf" srcId="{09FE7AA1-E0C4-4DDE-BB94-05A3DDFABF40}" destId="{1A1AF462-DDD7-43E7-8887-494EE9CE93BD}" srcOrd="0" destOrd="0" presId="urn:microsoft.com/office/officeart/2005/8/layout/hList7#3"/>
    <dgm:cxn modelId="{808041EE-5B1A-4AC0-AF9C-007AE3C8D566}" type="presParOf" srcId="{09FE7AA1-E0C4-4DDE-BB94-05A3DDFABF40}" destId="{527642BE-606A-4476-A043-59383FE4888F}" srcOrd="1" destOrd="0" presId="urn:microsoft.com/office/officeart/2005/8/layout/hList7#3"/>
    <dgm:cxn modelId="{E0B8D8D8-7345-4BCB-9994-BD697A8EB1CD}" type="presParOf" srcId="{09FE7AA1-E0C4-4DDE-BB94-05A3DDFABF40}" destId="{8F7BA787-4A6B-4EC7-B265-89D8B826E845}" srcOrd="2" destOrd="0" presId="urn:microsoft.com/office/officeart/2005/8/layout/hList7#3"/>
    <dgm:cxn modelId="{744BEDA7-52B5-4551-9E55-00C258A1B999}" type="presParOf" srcId="{09FE7AA1-E0C4-4DDE-BB94-05A3DDFABF40}" destId="{6079C634-D119-476A-A7B7-04A9C7D75D03}" srcOrd="3" destOrd="0" presId="urn:microsoft.com/office/officeart/2005/8/layout/hList7#3"/>
    <dgm:cxn modelId="{C857B4B0-7D0E-47EE-A5F4-D94BF7968287}" type="presParOf" srcId="{553A37DE-E80C-4A9F-AFA1-8993AC019069}" destId="{4BD094EF-4D50-43CE-A330-AA8B168713FE}" srcOrd="9" destOrd="0" presId="urn:microsoft.com/office/officeart/2005/8/layout/hList7#3"/>
    <dgm:cxn modelId="{39751D8F-A1A0-4F2E-8C85-2899A2647AAB}" type="presParOf" srcId="{553A37DE-E80C-4A9F-AFA1-8993AC019069}" destId="{318C0835-7DE1-4DC1-858B-ECA9DCB47BD1}" srcOrd="10" destOrd="0" presId="urn:microsoft.com/office/officeart/2005/8/layout/hList7#3"/>
    <dgm:cxn modelId="{6A463B71-C119-4F82-AF79-882C685620B5}" type="presParOf" srcId="{318C0835-7DE1-4DC1-858B-ECA9DCB47BD1}" destId="{D560FA74-E478-4B49-A60C-6CF7B8AB8C8F}" srcOrd="0" destOrd="0" presId="urn:microsoft.com/office/officeart/2005/8/layout/hList7#3"/>
    <dgm:cxn modelId="{F33850A7-180D-4604-9F42-54298C414109}" type="presParOf" srcId="{318C0835-7DE1-4DC1-858B-ECA9DCB47BD1}" destId="{CD38785D-CC0F-4261-AAD5-FA69A4DDDD2D}" srcOrd="1" destOrd="0" presId="urn:microsoft.com/office/officeart/2005/8/layout/hList7#3"/>
    <dgm:cxn modelId="{6B5A0791-3C95-4A85-8C91-BAC44A9F0BA2}" type="presParOf" srcId="{318C0835-7DE1-4DC1-858B-ECA9DCB47BD1}" destId="{8840C13A-8870-45CE-BE9E-5E4D05C42198}" srcOrd="2" destOrd="0" presId="urn:microsoft.com/office/officeart/2005/8/layout/hList7#3"/>
    <dgm:cxn modelId="{F4B84F6F-4B78-48F0-83E7-AC883C2A085D}" type="presParOf" srcId="{318C0835-7DE1-4DC1-858B-ECA9DCB47BD1}" destId="{3D7FB482-64ED-42F7-A12F-41C17BE7F50A}" srcOrd="3" destOrd="0" presId="urn:microsoft.com/office/officeart/2005/8/layout/hList7#3"/>
  </dgm:cxnLst>
  <dgm:bg/>
  <dgm:whole/>
  <dgm:extLst>
    <a:ext uri="http://schemas.microsoft.com/office/drawing/2008/diagram">
      <dsp:dataModelExt xmlns:dsp="http://schemas.microsoft.com/office/drawing/2008/diagram" relId="rId2001" minVer="http://schemas.openxmlformats.org/drawingml/2006/diagram"/>
    </a:ext>
  </dgm:extLst>
</dgm:dataModel>
</file>

<file path=word/diagrams/data373.xml><?xml version="1.0" encoding="utf-8"?>
<dgm:dataModel xmlns:dgm="http://schemas.openxmlformats.org/drawingml/2006/diagram" xmlns:a="http://schemas.openxmlformats.org/drawingml/2006/main">
  <dgm:ptLst>
    <dgm:pt modelId="{A713B86A-416F-4F08-8AE2-BFF2671F8480}" type="doc">
      <dgm:prSet loTypeId="urn:microsoft.com/office/officeart/2005/8/layout/default#8" loCatId="list" qsTypeId="urn:microsoft.com/office/officeart/2005/8/quickstyle/simple1#366" qsCatId="simple" csTypeId="urn:microsoft.com/office/officeart/2005/8/colors/accent1_2#368" csCatId="accent1" phldr="1"/>
      <dgm:spPr/>
      <dgm:t>
        <a:bodyPr/>
        <a:lstStyle/>
        <a:p>
          <a:endParaRPr lang="ru-RU"/>
        </a:p>
      </dgm:t>
    </dgm:pt>
    <dgm:pt modelId="{6C133981-ECB5-4351-A82B-0AF72D17EF0C}">
      <dgm:prSet phldrT="[Текст]"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Міжнародні організації</a:t>
          </a:r>
          <a:endParaRPr lang="ru-RU" sz="1100">
            <a:solidFill>
              <a:sysClr val="windowText" lastClr="000000"/>
            </a:solidFill>
            <a:latin typeface="Arial" pitchFamily="34" charset="0"/>
            <a:cs typeface="Arial" pitchFamily="34" charset="0"/>
          </a:endParaRPr>
        </a:p>
      </dgm:t>
    </dgm:pt>
    <dgm:pt modelId="{4FE36F4B-3CEA-448C-9189-9085D3F328C1}" type="parTrans" cxnId="{A055C4AF-9BE2-4447-801E-6F9CD0DE44A0}">
      <dgm:prSet/>
      <dgm:spPr/>
      <dgm:t>
        <a:bodyPr/>
        <a:lstStyle/>
        <a:p>
          <a:endParaRPr lang="ru-RU"/>
        </a:p>
      </dgm:t>
    </dgm:pt>
    <dgm:pt modelId="{C9325B5A-BA2F-4A24-9BE2-D34162364336}" type="sibTrans" cxnId="{A055C4AF-9BE2-4447-801E-6F9CD0DE44A0}">
      <dgm:prSet/>
      <dgm:spPr/>
      <dgm:t>
        <a:bodyPr/>
        <a:lstStyle/>
        <a:p>
          <a:endParaRPr lang="ru-RU"/>
        </a:p>
      </dgm:t>
    </dgm:pt>
    <dgm:pt modelId="{F16288B3-467F-4D41-B727-52A29444C6F7}">
      <dgm:prSet phldrT="[Текст]" custT="1"/>
      <dgm:spPr>
        <a:solidFill>
          <a:schemeClr val="accent1">
            <a:lumMod val="20000"/>
            <a:lumOff val="80000"/>
          </a:schemeClr>
        </a:solidFill>
      </dgm:spPr>
      <dgm:t>
        <a:bodyPr/>
        <a:lstStyle/>
        <a:p>
          <a:r>
            <a:rPr lang="ru-RU" sz="1100" b="0" i="0" baseline="0">
              <a:solidFill>
                <a:sysClr val="windowText" lastClr="000000"/>
              </a:solidFill>
              <a:latin typeface="Arial" pitchFamily="34" charset="0"/>
              <a:cs typeface="Arial" pitchFamily="34" charset="0"/>
            </a:rPr>
            <a:t>Регіональні економічні і фінансові об</a:t>
          </a:r>
          <a:r>
            <a:rPr lang="en-US" sz="1100" b="0" i="0" baseline="0">
              <a:solidFill>
                <a:sysClr val="windowText" lastClr="000000"/>
              </a:solidFill>
              <a:latin typeface="Arial" pitchFamily="34" charset="0"/>
              <a:cs typeface="Arial" pitchFamily="34" charset="0"/>
            </a:rPr>
            <a:t>'</a:t>
          </a:r>
          <a:r>
            <a:rPr lang="ru-RU" sz="1100" b="0" i="0" baseline="0">
              <a:solidFill>
                <a:sysClr val="windowText" lastClr="000000"/>
              </a:solidFill>
              <a:latin typeface="Arial" pitchFamily="34" charset="0"/>
              <a:cs typeface="Arial" pitchFamily="34" charset="0"/>
            </a:rPr>
            <a:t>єднання </a:t>
          </a:r>
          <a:endParaRPr lang="ru-RU" sz="1100">
            <a:solidFill>
              <a:sysClr val="windowText" lastClr="000000"/>
            </a:solidFill>
            <a:latin typeface="Arial" pitchFamily="34" charset="0"/>
            <a:cs typeface="Arial" pitchFamily="34" charset="0"/>
          </a:endParaRPr>
        </a:p>
      </dgm:t>
    </dgm:pt>
    <dgm:pt modelId="{EA0533E8-170B-4228-A6DE-3D5BA2CE712A}" type="parTrans" cxnId="{6CC29028-8B41-407C-9FAD-C233201F3A3A}">
      <dgm:prSet/>
      <dgm:spPr/>
      <dgm:t>
        <a:bodyPr/>
        <a:lstStyle/>
        <a:p>
          <a:endParaRPr lang="ru-RU"/>
        </a:p>
      </dgm:t>
    </dgm:pt>
    <dgm:pt modelId="{62E4AD42-ECD9-482D-8719-58BC1A1863E7}" type="sibTrans" cxnId="{6CC29028-8B41-407C-9FAD-C233201F3A3A}">
      <dgm:prSet/>
      <dgm:spPr/>
      <dgm:t>
        <a:bodyPr/>
        <a:lstStyle/>
        <a:p>
          <a:endParaRPr lang="ru-RU"/>
        </a:p>
      </dgm:t>
    </dgm:pt>
    <dgm:pt modelId="{00E51A8A-42CE-42AD-80D9-90226A81C344}">
      <dgm:prSet phldrT="[Текст]"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Багатонаціональні корпорації </a:t>
          </a:r>
          <a:endParaRPr lang="ru-RU" sz="1100">
            <a:solidFill>
              <a:sysClr val="windowText" lastClr="000000"/>
            </a:solidFill>
            <a:latin typeface="Arial" pitchFamily="34" charset="0"/>
            <a:cs typeface="Arial" pitchFamily="34" charset="0"/>
          </a:endParaRPr>
        </a:p>
      </dgm:t>
    </dgm:pt>
    <dgm:pt modelId="{BD7ABC6E-B289-4AE8-814F-56F0C234E8AD}" type="parTrans" cxnId="{58480589-B899-46F3-A654-E5CA2BAC0A7A}">
      <dgm:prSet/>
      <dgm:spPr/>
      <dgm:t>
        <a:bodyPr/>
        <a:lstStyle/>
        <a:p>
          <a:endParaRPr lang="ru-RU"/>
        </a:p>
      </dgm:t>
    </dgm:pt>
    <dgm:pt modelId="{A6C0302C-C086-4DFE-B23A-43ADA5C1E824}" type="sibTrans" cxnId="{58480589-B899-46F3-A654-E5CA2BAC0A7A}">
      <dgm:prSet/>
      <dgm:spPr/>
      <dgm:t>
        <a:bodyPr/>
        <a:lstStyle/>
        <a:p>
          <a:endParaRPr lang="ru-RU"/>
        </a:p>
      </dgm:t>
    </dgm:pt>
    <dgm:pt modelId="{B5119C3D-810A-49DE-8823-52FDCFE897FC}">
      <dgm:prSet phldrT="[Текст]"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Інституційні інвестори </a:t>
          </a:r>
          <a:endParaRPr lang="ru-RU" sz="1100">
            <a:solidFill>
              <a:sysClr val="windowText" lastClr="000000"/>
            </a:solidFill>
            <a:latin typeface="Arial" pitchFamily="34" charset="0"/>
            <a:cs typeface="Arial" pitchFamily="34" charset="0"/>
          </a:endParaRPr>
        </a:p>
      </dgm:t>
    </dgm:pt>
    <dgm:pt modelId="{EB6FDD16-214D-40F6-A0CC-E431B6993871}" type="parTrans" cxnId="{DFF1AA26-9573-49A0-941C-8432C6546911}">
      <dgm:prSet/>
      <dgm:spPr/>
      <dgm:t>
        <a:bodyPr/>
        <a:lstStyle/>
        <a:p>
          <a:endParaRPr lang="ru-RU"/>
        </a:p>
      </dgm:t>
    </dgm:pt>
    <dgm:pt modelId="{49981B8C-DB67-4326-B1F1-CA6D28FAD566}" type="sibTrans" cxnId="{DFF1AA26-9573-49A0-941C-8432C6546911}">
      <dgm:prSet/>
      <dgm:spPr/>
      <dgm:t>
        <a:bodyPr/>
        <a:lstStyle/>
        <a:p>
          <a:endParaRPr lang="ru-RU"/>
        </a:p>
      </dgm:t>
    </dgm:pt>
    <dgm:pt modelId="{B866EB4F-05BA-4568-B749-9C74DCD9B919}">
      <dgm:prSet phldrT="[Текст]" custT="1"/>
      <dgm:spPr>
        <a:solidFill>
          <a:schemeClr val="accent1">
            <a:lumMod val="20000"/>
            <a:lumOff val="80000"/>
          </a:schemeClr>
        </a:solidFill>
      </dgm:spPr>
      <dgm:t>
        <a:bodyPr/>
        <a:lstStyle/>
        <a:p>
          <a:pPr rtl="0">
            <a:spcAft>
              <a:spcPts val="0"/>
            </a:spcAft>
          </a:pPr>
          <a:r>
            <a:rPr lang="ru-RU" sz="1050" b="0" i="0" baseline="0">
              <a:solidFill>
                <a:sysClr val="windowText" lastClr="000000"/>
              </a:solidFill>
              <a:latin typeface="Arial" pitchFamily="34" charset="0"/>
              <a:cs typeface="Arial" pitchFamily="34" charset="0"/>
            </a:rPr>
            <a:t>Окремі видатні особистості </a:t>
          </a:r>
        </a:p>
        <a:p>
          <a:pPr rtl="0">
            <a:spcAft>
              <a:spcPts val="0"/>
            </a:spcAft>
          </a:pPr>
          <a:r>
            <a:rPr lang="ru-RU" sz="800" b="0" i="0" baseline="0">
              <a:solidFill>
                <a:sysClr val="windowText" lastClr="000000"/>
              </a:solidFill>
              <a:latin typeface="Arial" pitchFamily="34" charset="0"/>
              <a:cs typeface="Arial" pitchFamily="34" charset="0"/>
            </a:rPr>
            <a:t>(лідери провідних країн, лауреати Нобелевської премії, світові фінансисти тощо)</a:t>
          </a:r>
          <a:endParaRPr lang="ru-RU" sz="800">
            <a:solidFill>
              <a:sysClr val="windowText" lastClr="000000"/>
            </a:solidFill>
            <a:latin typeface="Arial" pitchFamily="34" charset="0"/>
            <a:cs typeface="Arial" pitchFamily="34" charset="0"/>
          </a:endParaRPr>
        </a:p>
      </dgm:t>
    </dgm:pt>
    <dgm:pt modelId="{9A36342C-C326-46AB-A831-F7D5B0717B46}" type="parTrans" cxnId="{2AA6D0A5-ADCA-4A0A-8356-2E278100790E}">
      <dgm:prSet/>
      <dgm:spPr/>
      <dgm:t>
        <a:bodyPr/>
        <a:lstStyle/>
        <a:p>
          <a:endParaRPr lang="ru-RU"/>
        </a:p>
      </dgm:t>
    </dgm:pt>
    <dgm:pt modelId="{DD7B725E-9824-43DF-B5C6-E3562063EAFC}" type="sibTrans" cxnId="{2AA6D0A5-ADCA-4A0A-8356-2E278100790E}">
      <dgm:prSet/>
      <dgm:spPr/>
      <dgm:t>
        <a:bodyPr/>
        <a:lstStyle/>
        <a:p>
          <a:endParaRPr lang="ru-RU"/>
        </a:p>
      </dgm:t>
    </dgm:pt>
    <dgm:pt modelId="{6E4264E8-6B1A-49DD-B9AB-0834D1C5A4C0}">
      <dgm:prSet custT="1"/>
      <dgm:spPr>
        <a:solidFill>
          <a:schemeClr val="accent1">
            <a:lumMod val="20000"/>
            <a:lumOff val="80000"/>
          </a:schemeClr>
        </a:solidFill>
      </dgm:spPr>
      <dgm:t>
        <a:bodyPr/>
        <a:lstStyle/>
        <a:p>
          <a:r>
            <a:rPr lang="uk-UA" sz="1100">
              <a:solidFill>
                <a:sysClr val="windowText" lastClr="000000"/>
              </a:solidFill>
              <a:latin typeface="Arial" pitchFamily="34" charset="0"/>
              <a:cs typeface="Arial" pitchFamily="34" charset="0"/>
            </a:rPr>
            <a:t>Країни</a:t>
          </a:r>
          <a:endParaRPr lang="ru-RU" sz="1100">
            <a:solidFill>
              <a:sysClr val="windowText" lastClr="000000"/>
            </a:solidFill>
            <a:latin typeface="Arial" pitchFamily="34" charset="0"/>
            <a:cs typeface="Arial" pitchFamily="34" charset="0"/>
          </a:endParaRPr>
        </a:p>
      </dgm:t>
    </dgm:pt>
    <dgm:pt modelId="{2333377E-09E4-42A6-9F20-A01AC494565C}" type="parTrans" cxnId="{14E8F1E4-4EDF-43C1-BE62-50F1A3FE8AFE}">
      <dgm:prSet/>
      <dgm:spPr/>
      <dgm:t>
        <a:bodyPr/>
        <a:lstStyle/>
        <a:p>
          <a:endParaRPr lang="ru-RU"/>
        </a:p>
      </dgm:t>
    </dgm:pt>
    <dgm:pt modelId="{7B336AC6-F27B-48B8-98BD-1600C1ECFA0A}" type="sibTrans" cxnId="{14E8F1E4-4EDF-43C1-BE62-50F1A3FE8AFE}">
      <dgm:prSet/>
      <dgm:spPr/>
      <dgm:t>
        <a:bodyPr/>
        <a:lstStyle/>
        <a:p>
          <a:endParaRPr lang="ru-RU"/>
        </a:p>
      </dgm:t>
    </dgm:pt>
    <dgm:pt modelId="{7A65153B-4485-4B1A-B30A-9588369F3BA0}">
      <dgm:prSet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Країни </a:t>
          </a:r>
        </a:p>
        <a:p>
          <a:pPr rtl="0"/>
          <a:r>
            <a:rPr lang="en-US" sz="1100" b="0" i="0" baseline="0">
              <a:solidFill>
                <a:sysClr val="windowText" lastClr="000000"/>
              </a:solidFill>
              <a:latin typeface="Arial" pitchFamily="34" charset="0"/>
              <a:cs typeface="Arial" pitchFamily="34" charset="0"/>
            </a:rPr>
            <a:t>G-7 </a:t>
          </a:r>
          <a:r>
            <a:rPr lang="uk-UA" sz="1100" b="0" i="0" baseline="0">
              <a:solidFill>
                <a:sysClr val="windowText" lastClr="000000"/>
              </a:solidFill>
              <a:latin typeface="Arial" pitchFamily="34" charset="0"/>
              <a:cs typeface="Arial" pitchFamily="34" charset="0"/>
            </a:rPr>
            <a:t>та </a:t>
          </a:r>
          <a:r>
            <a:rPr lang="en-US" sz="1100" b="0" i="0" baseline="0">
              <a:solidFill>
                <a:sysClr val="windowText" lastClr="000000"/>
              </a:solidFill>
              <a:latin typeface="Arial" pitchFamily="34" charset="0"/>
              <a:cs typeface="Arial" pitchFamily="34" charset="0"/>
            </a:rPr>
            <a:t>G-20</a:t>
          </a:r>
          <a:endParaRPr lang="ru-RU" sz="1100">
            <a:solidFill>
              <a:sysClr val="windowText" lastClr="000000"/>
            </a:solidFill>
            <a:latin typeface="Arial" pitchFamily="34" charset="0"/>
            <a:cs typeface="Arial" pitchFamily="34" charset="0"/>
          </a:endParaRPr>
        </a:p>
      </dgm:t>
    </dgm:pt>
    <dgm:pt modelId="{590D420B-85F3-4A2E-A054-0366905C0856}" type="parTrans" cxnId="{0B42066F-6437-4BB3-949E-2FB980D4FF0E}">
      <dgm:prSet/>
      <dgm:spPr/>
      <dgm:t>
        <a:bodyPr/>
        <a:lstStyle/>
        <a:p>
          <a:endParaRPr lang="ru-RU"/>
        </a:p>
      </dgm:t>
    </dgm:pt>
    <dgm:pt modelId="{AB2279C4-F5A0-46D6-AC65-4AA0AC3E4B54}" type="sibTrans" cxnId="{0B42066F-6437-4BB3-949E-2FB980D4FF0E}">
      <dgm:prSet/>
      <dgm:spPr/>
      <dgm:t>
        <a:bodyPr/>
        <a:lstStyle/>
        <a:p>
          <a:endParaRPr lang="ru-RU"/>
        </a:p>
      </dgm:t>
    </dgm:pt>
    <dgm:pt modelId="{BDA5F9C8-90B3-48A5-9CDA-80C749A6CE16}">
      <dgm:prSet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Неурядові організації </a:t>
          </a:r>
          <a:endParaRPr lang="ru-RU" sz="1100">
            <a:solidFill>
              <a:sysClr val="windowText" lastClr="000000"/>
            </a:solidFill>
            <a:latin typeface="Arial" pitchFamily="34" charset="0"/>
            <a:cs typeface="Arial" pitchFamily="34" charset="0"/>
          </a:endParaRPr>
        </a:p>
      </dgm:t>
    </dgm:pt>
    <dgm:pt modelId="{8A66FA2B-3087-4308-9C6F-2EA0DC3BFA38}" type="parTrans" cxnId="{8AA69442-B39C-4852-A914-1B63166E5B69}">
      <dgm:prSet/>
      <dgm:spPr/>
      <dgm:t>
        <a:bodyPr/>
        <a:lstStyle/>
        <a:p>
          <a:endParaRPr lang="ru-RU"/>
        </a:p>
      </dgm:t>
    </dgm:pt>
    <dgm:pt modelId="{A817A136-19DD-4963-9596-462C760B5FE8}" type="sibTrans" cxnId="{8AA69442-B39C-4852-A914-1B63166E5B69}">
      <dgm:prSet/>
      <dgm:spPr/>
      <dgm:t>
        <a:bodyPr/>
        <a:lstStyle/>
        <a:p>
          <a:endParaRPr lang="ru-RU"/>
        </a:p>
      </dgm:t>
    </dgm:pt>
    <dgm:pt modelId="{BF4AE737-1D69-45A2-81B0-E6454E59CEB5}">
      <dgm:prSet custT="1"/>
      <dgm:spPr>
        <a:solidFill>
          <a:schemeClr val="accent1">
            <a:lumMod val="20000"/>
            <a:lumOff val="80000"/>
          </a:schemeClr>
        </a:solidFill>
      </dgm:spPr>
      <dgm:t>
        <a:bodyPr/>
        <a:lstStyle/>
        <a:p>
          <a:pPr rtl="0"/>
          <a:r>
            <a:rPr lang="ru-RU" sz="1100" b="0" i="0" baseline="0">
              <a:solidFill>
                <a:sysClr val="windowText" lastClr="000000"/>
              </a:solidFill>
              <a:latin typeface="Arial" pitchFamily="34" charset="0"/>
              <a:cs typeface="Arial" pitchFamily="34" charset="0"/>
            </a:rPr>
            <a:t>Великі мегаполіси </a:t>
          </a:r>
          <a:endParaRPr lang="ru-RU" sz="1100">
            <a:solidFill>
              <a:sysClr val="windowText" lastClr="000000"/>
            </a:solidFill>
            <a:latin typeface="Arial" pitchFamily="34" charset="0"/>
            <a:cs typeface="Arial" pitchFamily="34" charset="0"/>
          </a:endParaRPr>
        </a:p>
      </dgm:t>
    </dgm:pt>
    <dgm:pt modelId="{26A89DFA-DADF-4635-A5C0-4F20F09AF7BC}" type="parTrans" cxnId="{31370021-6743-40F6-9428-7A0E85097171}">
      <dgm:prSet/>
      <dgm:spPr/>
      <dgm:t>
        <a:bodyPr/>
        <a:lstStyle/>
        <a:p>
          <a:endParaRPr lang="ru-RU"/>
        </a:p>
      </dgm:t>
    </dgm:pt>
    <dgm:pt modelId="{1C89AFC0-2197-4978-B40A-1AC3315187F9}" type="sibTrans" cxnId="{31370021-6743-40F6-9428-7A0E85097171}">
      <dgm:prSet/>
      <dgm:spPr/>
      <dgm:t>
        <a:bodyPr/>
        <a:lstStyle/>
        <a:p>
          <a:endParaRPr lang="ru-RU"/>
        </a:p>
      </dgm:t>
    </dgm:pt>
    <dgm:pt modelId="{5D031C1F-702B-46F5-89D1-7EC8EE37CCEC}" type="pres">
      <dgm:prSet presAssocID="{A713B86A-416F-4F08-8AE2-BFF2671F8480}" presName="diagram" presStyleCnt="0">
        <dgm:presLayoutVars>
          <dgm:dir/>
          <dgm:resizeHandles val="exact"/>
        </dgm:presLayoutVars>
      </dgm:prSet>
      <dgm:spPr/>
      <dgm:t>
        <a:bodyPr/>
        <a:lstStyle/>
        <a:p>
          <a:endParaRPr lang="uk-UA"/>
        </a:p>
      </dgm:t>
    </dgm:pt>
    <dgm:pt modelId="{E95CCCB0-3676-47FE-8DD3-F3554E822DED}" type="pres">
      <dgm:prSet presAssocID="{6C133981-ECB5-4351-A82B-0AF72D17EF0C}" presName="node" presStyleLbl="node1" presStyleIdx="0" presStyleCnt="9">
        <dgm:presLayoutVars>
          <dgm:bulletEnabled val="1"/>
        </dgm:presLayoutVars>
      </dgm:prSet>
      <dgm:spPr/>
      <dgm:t>
        <a:bodyPr/>
        <a:lstStyle/>
        <a:p>
          <a:endParaRPr lang="uk-UA"/>
        </a:p>
      </dgm:t>
    </dgm:pt>
    <dgm:pt modelId="{6F8AC89E-242B-44E9-B6DA-ABAD94630587}" type="pres">
      <dgm:prSet presAssocID="{C9325B5A-BA2F-4A24-9BE2-D34162364336}" presName="sibTrans" presStyleCnt="0"/>
      <dgm:spPr/>
    </dgm:pt>
    <dgm:pt modelId="{83BC374B-4196-4AF8-94CE-3508148DE9DB}" type="pres">
      <dgm:prSet presAssocID="{7A65153B-4485-4B1A-B30A-9588369F3BA0}" presName="node" presStyleLbl="node1" presStyleIdx="1" presStyleCnt="9">
        <dgm:presLayoutVars>
          <dgm:bulletEnabled val="1"/>
        </dgm:presLayoutVars>
      </dgm:prSet>
      <dgm:spPr/>
      <dgm:t>
        <a:bodyPr/>
        <a:lstStyle/>
        <a:p>
          <a:endParaRPr lang="uk-UA"/>
        </a:p>
      </dgm:t>
    </dgm:pt>
    <dgm:pt modelId="{BE996781-DE75-41D0-9F9A-10A7DB5066CB}" type="pres">
      <dgm:prSet presAssocID="{AB2279C4-F5A0-46D6-AC65-4AA0AC3E4B54}" presName="sibTrans" presStyleCnt="0"/>
      <dgm:spPr/>
    </dgm:pt>
    <dgm:pt modelId="{41BAEB9F-8E82-43EE-99AE-1888D01C6D16}" type="pres">
      <dgm:prSet presAssocID="{F16288B3-467F-4D41-B727-52A29444C6F7}" presName="node" presStyleLbl="node1" presStyleIdx="2" presStyleCnt="9">
        <dgm:presLayoutVars>
          <dgm:bulletEnabled val="1"/>
        </dgm:presLayoutVars>
      </dgm:prSet>
      <dgm:spPr/>
      <dgm:t>
        <a:bodyPr/>
        <a:lstStyle/>
        <a:p>
          <a:endParaRPr lang="uk-UA"/>
        </a:p>
      </dgm:t>
    </dgm:pt>
    <dgm:pt modelId="{9967226A-68C0-4E6D-9E19-78FE97C88120}" type="pres">
      <dgm:prSet presAssocID="{62E4AD42-ECD9-482D-8719-58BC1A1863E7}" presName="sibTrans" presStyleCnt="0"/>
      <dgm:spPr/>
    </dgm:pt>
    <dgm:pt modelId="{265C4328-CA80-4E9F-B645-40E5C8C2E554}" type="pres">
      <dgm:prSet presAssocID="{00E51A8A-42CE-42AD-80D9-90226A81C344}" presName="node" presStyleLbl="node1" presStyleIdx="3" presStyleCnt="9">
        <dgm:presLayoutVars>
          <dgm:bulletEnabled val="1"/>
        </dgm:presLayoutVars>
      </dgm:prSet>
      <dgm:spPr/>
      <dgm:t>
        <a:bodyPr/>
        <a:lstStyle/>
        <a:p>
          <a:endParaRPr lang="uk-UA"/>
        </a:p>
      </dgm:t>
    </dgm:pt>
    <dgm:pt modelId="{E795CE8B-1FB2-4872-A1EF-D1F5AF119A43}" type="pres">
      <dgm:prSet presAssocID="{A6C0302C-C086-4DFE-B23A-43ADA5C1E824}" presName="sibTrans" presStyleCnt="0"/>
      <dgm:spPr/>
    </dgm:pt>
    <dgm:pt modelId="{901E41EB-3EE1-4BB5-85E3-685A7CDB4591}" type="pres">
      <dgm:prSet presAssocID="{B5119C3D-810A-49DE-8823-52FDCFE897FC}" presName="node" presStyleLbl="node1" presStyleIdx="4" presStyleCnt="9">
        <dgm:presLayoutVars>
          <dgm:bulletEnabled val="1"/>
        </dgm:presLayoutVars>
      </dgm:prSet>
      <dgm:spPr/>
      <dgm:t>
        <a:bodyPr/>
        <a:lstStyle/>
        <a:p>
          <a:endParaRPr lang="uk-UA"/>
        </a:p>
      </dgm:t>
    </dgm:pt>
    <dgm:pt modelId="{5AF50F75-B190-4034-B13A-8D0ECF7F1EDC}" type="pres">
      <dgm:prSet presAssocID="{49981B8C-DB67-4326-B1F1-CA6D28FAD566}" presName="sibTrans" presStyleCnt="0"/>
      <dgm:spPr/>
    </dgm:pt>
    <dgm:pt modelId="{65168AB1-D86F-46A7-95F5-C4F4A0E6FF64}" type="pres">
      <dgm:prSet presAssocID="{BDA5F9C8-90B3-48A5-9CDA-80C749A6CE16}" presName="node" presStyleLbl="node1" presStyleIdx="5" presStyleCnt="9">
        <dgm:presLayoutVars>
          <dgm:bulletEnabled val="1"/>
        </dgm:presLayoutVars>
      </dgm:prSet>
      <dgm:spPr/>
      <dgm:t>
        <a:bodyPr/>
        <a:lstStyle/>
        <a:p>
          <a:endParaRPr lang="uk-UA"/>
        </a:p>
      </dgm:t>
    </dgm:pt>
    <dgm:pt modelId="{E3067188-3499-4813-ABE1-60E381F46071}" type="pres">
      <dgm:prSet presAssocID="{A817A136-19DD-4963-9596-462C760B5FE8}" presName="sibTrans" presStyleCnt="0"/>
      <dgm:spPr/>
    </dgm:pt>
    <dgm:pt modelId="{8B7AE285-B711-43FB-BB5C-CBDA5413072E}" type="pres">
      <dgm:prSet presAssocID="{6E4264E8-6B1A-49DD-B9AB-0834D1C5A4C0}" presName="node" presStyleLbl="node1" presStyleIdx="6" presStyleCnt="9">
        <dgm:presLayoutVars>
          <dgm:bulletEnabled val="1"/>
        </dgm:presLayoutVars>
      </dgm:prSet>
      <dgm:spPr/>
      <dgm:t>
        <a:bodyPr/>
        <a:lstStyle/>
        <a:p>
          <a:endParaRPr lang="uk-UA"/>
        </a:p>
      </dgm:t>
    </dgm:pt>
    <dgm:pt modelId="{DD666FDB-BE86-41F6-8646-549537F4AE98}" type="pres">
      <dgm:prSet presAssocID="{7B336AC6-F27B-48B8-98BD-1600C1ECFA0A}" presName="sibTrans" presStyleCnt="0"/>
      <dgm:spPr/>
    </dgm:pt>
    <dgm:pt modelId="{8A7CA7AB-B48C-43DF-B714-5EC68A99AA1C}" type="pres">
      <dgm:prSet presAssocID="{BF4AE737-1D69-45A2-81B0-E6454E59CEB5}" presName="node" presStyleLbl="node1" presStyleIdx="7" presStyleCnt="9">
        <dgm:presLayoutVars>
          <dgm:bulletEnabled val="1"/>
        </dgm:presLayoutVars>
      </dgm:prSet>
      <dgm:spPr/>
      <dgm:t>
        <a:bodyPr/>
        <a:lstStyle/>
        <a:p>
          <a:endParaRPr lang="uk-UA"/>
        </a:p>
      </dgm:t>
    </dgm:pt>
    <dgm:pt modelId="{A3817229-6B59-4FA9-8A10-B90F7CA8FA1A}" type="pres">
      <dgm:prSet presAssocID="{1C89AFC0-2197-4978-B40A-1AC3315187F9}" presName="sibTrans" presStyleCnt="0"/>
      <dgm:spPr/>
    </dgm:pt>
    <dgm:pt modelId="{FA9B24DE-F434-497C-8FA9-0FAD9E79619A}" type="pres">
      <dgm:prSet presAssocID="{B866EB4F-05BA-4568-B749-9C74DCD9B919}" presName="node" presStyleLbl="node1" presStyleIdx="8" presStyleCnt="9">
        <dgm:presLayoutVars>
          <dgm:bulletEnabled val="1"/>
        </dgm:presLayoutVars>
      </dgm:prSet>
      <dgm:spPr/>
      <dgm:t>
        <a:bodyPr/>
        <a:lstStyle/>
        <a:p>
          <a:endParaRPr lang="uk-UA"/>
        </a:p>
      </dgm:t>
    </dgm:pt>
  </dgm:ptLst>
  <dgm:cxnLst>
    <dgm:cxn modelId="{A055C4AF-9BE2-4447-801E-6F9CD0DE44A0}" srcId="{A713B86A-416F-4F08-8AE2-BFF2671F8480}" destId="{6C133981-ECB5-4351-A82B-0AF72D17EF0C}" srcOrd="0" destOrd="0" parTransId="{4FE36F4B-3CEA-448C-9189-9085D3F328C1}" sibTransId="{C9325B5A-BA2F-4A24-9BE2-D34162364336}"/>
    <dgm:cxn modelId="{6CC29028-8B41-407C-9FAD-C233201F3A3A}" srcId="{A713B86A-416F-4F08-8AE2-BFF2671F8480}" destId="{F16288B3-467F-4D41-B727-52A29444C6F7}" srcOrd="2" destOrd="0" parTransId="{EA0533E8-170B-4228-A6DE-3D5BA2CE712A}" sibTransId="{62E4AD42-ECD9-482D-8719-58BC1A1863E7}"/>
    <dgm:cxn modelId="{58480589-B899-46F3-A654-E5CA2BAC0A7A}" srcId="{A713B86A-416F-4F08-8AE2-BFF2671F8480}" destId="{00E51A8A-42CE-42AD-80D9-90226A81C344}" srcOrd="3" destOrd="0" parTransId="{BD7ABC6E-B289-4AE8-814F-56F0C234E8AD}" sibTransId="{A6C0302C-C086-4DFE-B23A-43ADA5C1E824}"/>
    <dgm:cxn modelId="{070FC1E0-D756-436E-AAA6-E2CA4057DA05}" type="presOf" srcId="{BDA5F9C8-90B3-48A5-9CDA-80C749A6CE16}" destId="{65168AB1-D86F-46A7-95F5-C4F4A0E6FF64}" srcOrd="0" destOrd="0" presId="urn:microsoft.com/office/officeart/2005/8/layout/default#8"/>
    <dgm:cxn modelId="{1B28B0FC-77D8-4CD2-BDA7-0F20CFD85A0F}" type="presOf" srcId="{7A65153B-4485-4B1A-B30A-9588369F3BA0}" destId="{83BC374B-4196-4AF8-94CE-3508148DE9DB}" srcOrd="0" destOrd="0" presId="urn:microsoft.com/office/officeart/2005/8/layout/default#8"/>
    <dgm:cxn modelId="{0B42066F-6437-4BB3-949E-2FB980D4FF0E}" srcId="{A713B86A-416F-4F08-8AE2-BFF2671F8480}" destId="{7A65153B-4485-4B1A-B30A-9588369F3BA0}" srcOrd="1" destOrd="0" parTransId="{590D420B-85F3-4A2E-A054-0366905C0856}" sibTransId="{AB2279C4-F5A0-46D6-AC65-4AA0AC3E4B54}"/>
    <dgm:cxn modelId="{8AA69442-B39C-4852-A914-1B63166E5B69}" srcId="{A713B86A-416F-4F08-8AE2-BFF2671F8480}" destId="{BDA5F9C8-90B3-48A5-9CDA-80C749A6CE16}" srcOrd="5" destOrd="0" parTransId="{8A66FA2B-3087-4308-9C6F-2EA0DC3BFA38}" sibTransId="{A817A136-19DD-4963-9596-462C760B5FE8}"/>
    <dgm:cxn modelId="{0D2ED33B-CEFB-4379-8275-E937ED930734}" type="presOf" srcId="{00E51A8A-42CE-42AD-80D9-90226A81C344}" destId="{265C4328-CA80-4E9F-B645-40E5C8C2E554}" srcOrd="0" destOrd="0" presId="urn:microsoft.com/office/officeart/2005/8/layout/default#8"/>
    <dgm:cxn modelId="{C7C56F8E-6D6E-4EA7-B0A7-ECB908F9885B}" type="presOf" srcId="{BF4AE737-1D69-45A2-81B0-E6454E59CEB5}" destId="{8A7CA7AB-B48C-43DF-B714-5EC68A99AA1C}" srcOrd="0" destOrd="0" presId="urn:microsoft.com/office/officeart/2005/8/layout/default#8"/>
    <dgm:cxn modelId="{C0A68F93-5F86-4194-ACBC-1D188E3A6853}" type="presOf" srcId="{A713B86A-416F-4F08-8AE2-BFF2671F8480}" destId="{5D031C1F-702B-46F5-89D1-7EC8EE37CCEC}" srcOrd="0" destOrd="0" presId="urn:microsoft.com/office/officeart/2005/8/layout/default#8"/>
    <dgm:cxn modelId="{A7AD7586-16E8-4520-BDFC-6D9C4FC93C78}" type="presOf" srcId="{B866EB4F-05BA-4568-B749-9C74DCD9B919}" destId="{FA9B24DE-F434-497C-8FA9-0FAD9E79619A}" srcOrd="0" destOrd="0" presId="urn:microsoft.com/office/officeart/2005/8/layout/default#8"/>
    <dgm:cxn modelId="{D7E48549-24AA-48BF-9A56-3ACC1A56D288}" type="presOf" srcId="{F16288B3-467F-4D41-B727-52A29444C6F7}" destId="{41BAEB9F-8E82-43EE-99AE-1888D01C6D16}" srcOrd="0" destOrd="0" presId="urn:microsoft.com/office/officeart/2005/8/layout/default#8"/>
    <dgm:cxn modelId="{31370021-6743-40F6-9428-7A0E85097171}" srcId="{A713B86A-416F-4F08-8AE2-BFF2671F8480}" destId="{BF4AE737-1D69-45A2-81B0-E6454E59CEB5}" srcOrd="7" destOrd="0" parTransId="{26A89DFA-DADF-4635-A5C0-4F20F09AF7BC}" sibTransId="{1C89AFC0-2197-4978-B40A-1AC3315187F9}"/>
    <dgm:cxn modelId="{57C3D2F1-123B-443A-A3CA-81DCD4E3A016}" type="presOf" srcId="{6C133981-ECB5-4351-A82B-0AF72D17EF0C}" destId="{E95CCCB0-3676-47FE-8DD3-F3554E822DED}" srcOrd="0" destOrd="0" presId="urn:microsoft.com/office/officeart/2005/8/layout/default#8"/>
    <dgm:cxn modelId="{2AA6D0A5-ADCA-4A0A-8356-2E278100790E}" srcId="{A713B86A-416F-4F08-8AE2-BFF2671F8480}" destId="{B866EB4F-05BA-4568-B749-9C74DCD9B919}" srcOrd="8" destOrd="0" parTransId="{9A36342C-C326-46AB-A831-F7D5B0717B46}" sibTransId="{DD7B725E-9824-43DF-B5C6-E3562063EAFC}"/>
    <dgm:cxn modelId="{D5114630-E042-4019-9053-FE82F769BA28}" type="presOf" srcId="{B5119C3D-810A-49DE-8823-52FDCFE897FC}" destId="{901E41EB-3EE1-4BB5-85E3-685A7CDB4591}" srcOrd="0" destOrd="0" presId="urn:microsoft.com/office/officeart/2005/8/layout/default#8"/>
    <dgm:cxn modelId="{DFF1AA26-9573-49A0-941C-8432C6546911}" srcId="{A713B86A-416F-4F08-8AE2-BFF2671F8480}" destId="{B5119C3D-810A-49DE-8823-52FDCFE897FC}" srcOrd="4" destOrd="0" parTransId="{EB6FDD16-214D-40F6-A0CC-E431B6993871}" sibTransId="{49981B8C-DB67-4326-B1F1-CA6D28FAD566}"/>
    <dgm:cxn modelId="{14E8F1E4-4EDF-43C1-BE62-50F1A3FE8AFE}" srcId="{A713B86A-416F-4F08-8AE2-BFF2671F8480}" destId="{6E4264E8-6B1A-49DD-B9AB-0834D1C5A4C0}" srcOrd="6" destOrd="0" parTransId="{2333377E-09E4-42A6-9F20-A01AC494565C}" sibTransId="{7B336AC6-F27B-48B8-98BD-1600C1ECFA0A}"/>
    <dgm:cxn modelId="{F95E8575-3124-4C96-BEB0-8DEEAB6DE1EF}" type="presOf" srcId="{6E4264E8-6B1A-49DD-B9AB-0834D1C5A4C0}" destId="{8B7AE285-B711-43FB-BB5C-CBDA5413072E}" srcOrd="0" destOrd="0" presId="urn:microsoft.com/office/officeart/2005/8/layout/default#8"/>
    <dgm:cxn modelId="{6C4D8922-0446-4BF0-8754-65BF6B7D5F90}" type="presParOf" srcId="{5D031C1F-702B-46F5-89D1-7EC8EE37CCEC}" destId="{E95CCCB0-3676-47FE-8DD3-F3554E822DED}" srcOrd="0" destOrd="0" presId="urn:microsoft.com/office/officeart/2005/8/layout/default#8"/>
    <dgm:cxn modelId="{CE5FF4DA-9CB2-456E-A12E-725C61323F62}" type="presParOf" srcId="{5D031C1F-702B-46F5-89D1-7EC8EE37CCEC}" destId="{6F8AC89E-242B-44E9-B6DA-ABAD94630587}" srcOrd="1" destOrd="0" presId="urn:microsoft.com/office/officeart/2005/8/layout/default#8"/>
    <dgm:cxn modelId="{0927ABF7-0DAF-470E-889A-68A091303D44}" type="presParOf" srcId="{5D031C1F-702B-46F5-89D1-7EC8EE37CCEC}" destId="{83BC374B-4196-4AF8-94CE-3508148DE9DB}" srcOrd="2" destOrd="0" presId="urn:microsoft.com/office/officeart/2005/8/layout/default#8"/>
    <dgm:cxn modelId="{7C700EF6-1DA2-4E4E-BC0E-F39B6DCD3663}" type="presParOf" srcId="{5D031C1F-702B-46F5-89D1-7EC8EE37CCEC}" destId="{BE996781-DE75-41D0-9F9A-10A7DB5066CB}" srcOrd="3" destOrd="0" presId="urn:microsoft.com/office/officeart/2005/8/layout/default#8"/>
    <dgm:cxn modelId="{A95F0906-E593-4294-9B26-561B50B87D50}" type="presParOf" srcId="{5D031C1F-702B-46F5-89D1-7EC8EE37CCEC}" destId="{41BAEB9F-8E82-43EE-99AE-1888D01C6D16}" srcOrd="4" destOrd="0" presId="urn:microsoft.com/office/officeart/2005/8/layout/default#8"/>
    <dgm:cxn modelId="{C5252B8E-7734-4EC9-8247-548DB5A16C24}" type="presParOf" srcId="{5D031C1F-702B-46F5-89D1-7EC8EE37CCEC}" destId="{9967226A-68C0-4E6D-9E19-78FE97C88120}" srcOrd="5" destOrd="0" presId="urn:microsoft.com/office/officeart/2005/8/layout/default#8"/>
    <dgm:cxn modelId="{7CD836E1-9C37-46DF-BCDC-07C2C4B3A0AF}" type="presParOf" srcId="{5D031C1F-702B-46F5-89D1-7EC8EE37CCEC}" destId="{265C4328-CA80-4E9F-B645-40E5C8C2E554}" srcOrd="6" destOrd="0" presId="urn:microsoft.com/office/officeart/2005/8/layout/default#8"/>
    <dgm:cxn modelId="{ECF6D7A6-05C5-4BB8-86A5-5BF9BB379E73}" type="presParOf" srcId="{5D031C1F-702B-46F5-89D1-7EC8EE37CCEC}" destId="{E795CE8B-1FB2-4872-A1EF-D1F5AF119A43}" srcOrd="7" destOrd="0" presId="urn:microsoft.com/office/officeart/2005/8/layout/default#8"/>
    <dgm:cxn modelId="{E2E151B0-4041-40B1-89FF-116550D3970B}" type="presParOf" srcId="{5D031C1F-702B-46F5-89D1-7EC8EE37CCEC}" destId="{901E41EB-3EE1-4BB5-85E3-685A7CDB4591}" srcOrd="8" destOrd="0" presId="urn:microsoft.com/office/officeart/2005/8/layout/default#8"/>
    <dgm:cxn modelId="{3765B7A6-E18A-4547-8693-6605FBD1D0AC}" type="presParOf" srcId="{5D031C1F-702B-46F5-89D1-7EC8EE37CCEC}" destId="{5AF50F75-B190-4034-B13A-8D0ECF7F1EDC}" srcOrd="9" destOrd="0" presId="urn:microsoft.com/office/officeart/2005/8/layout/default#8"/>
    <dgm:cxn modelId="{B4FD228A-6F15-4074-9BA4-79F488896011}" type="presParOf" srcId="{5D031C1F-702B-46F5-89D1-7EC8EE37CCEC}" destId="{65168AB1-D86F-46A7-95F5-C4F4A0E6FF64}" srcOrd="10" destOrd="0" presId="urn:microsoft.com/office/officeart/2005/8/layout/default#8"/>
    <dgm:cxn modelId="{E7B37100-14B9-4656-88C8-04EDFC843236}" type="presParOf" srcId="{5D031C1F-702B-46F5-89D1-7EC8EE37CCEC}" destId="{E3067188-3499-4813-ABE1-60E381F46071}" srcOrd="11" destOrd="0" presId="urn:microsoft.com/office/officeart/2005/8/layout/default#8"/>
    <dgm:cxn modelId="{4A5CF6E5-861A-47A1-AC63-D7871E24CACC}" type="presParOf" srcId="{5D031C1F-702B-46F5-89D1-7EC8EE37CCEC}" destId="{8B7AE285-B711-43FB-BB5C-CBDA5413072E}" srcOrd="12" destOrd="0" presId="urn:microsoft.com/office/officeart/2005/8/layout/default#8"/>
    <dgm:cxn modelId="{85AEBCC6-0C64-4AE9-BC93-00306E97130E}" type="presParOf" srcId="{5D031C1F-702B-46F5-89D1-7EC8EE37CCEC}" destId="{DD666FDB-BE86-41F6-8646-549537F4AE98}" srcOrd="13" destOrd="0" presId="urn:microsoft.com/office/officeart/2005/8/layout/default#8"/>
    <dgm:cxn modelId="{14AA8641-0647-4418-A923-454814A77A56}" type="presParOf" srcId="{5D031C1F-702B-46F5-89D1-7EC8EE37CCEC}" destId="{8A7CA7AB-B48C-43DF-B714-5EC68A99AA1C}" srcOrd="14" destOrd="0" presId="urn:microsoft.com/office/officeart/2005/8/layout/default#8"/>
    <dgm:cxn modelId="{ECD26A2E-119F-400A-99C3-EE0899FA4FE8}" type="presParOf" srcId="{5D031C1F-702B-46F5-89D1-7EC8EE37CCEC}" destId="{A3817229-6B59-4FA9-8A10-B90F7CA8FA1A}" srcOrd="15" destOrd="0" presId="urn:microsoft.com/office/officeart/2005/8/layout/default#8"/>
    <dgm:cxn modelId="{328D355A-037A-499B-9C77-B7B792F4D613}" type="presParOf" srcId="{5D031C1F-702B-46F5-89D1-7EC8EE37CCEC}" destId="{FA9B24DE-F434-497C-8FA9-0FAD9E79619A}" srcOrd="16" destOrd="0" presId="urn:microsoft.com/office/officeart/2005/8/layout/default#8"/>
  </dgm:cxnLst>
  <dgm:bg/>
  <dgm:whole/>
  <dgm:extLst>
    <a:ext uri="http://schemas.microsoft.com/office/drawing/2008/diagram">
      <dsp:dataModelExt xmlns:dsp="http://schemas.microsoft.com/office/drawing/2008/diagram" relId="rId2006" minVer="http://schemas.openxmlformats.org/drawingml/2006/diagram"/>
    </a:ext>
  </dgm:extLst>
</dgm:dataModel>
</file>

<file path=word/diagrams/data374.xml><?xml version="1.0" encoding="utf-8"?>
<dgm:dataModel xmlns:dgm="http://schemas.openxmlformats.org/drawingml/2006/diagram" xmlns:a="http://schemas.openxmlformats.org/drawingml/2006/main">
  <dgm:ptLst>
    <dgm:pt modelId="{04681C8D-2A80-4E98-8DAA-7D43C5B99ED3}" type="doc">
      <dgm:prSet loTypeId="urn:microsoft.com/office/officeart/2005/8/layout/vList4#1" loCatId="list" qsTypeId="urn:microsoft.com/office/officeart/2005/8/quickstyle/simple1#367" qsCatId="simple" csTypeId="urn:microsoft.com/office/officeart/2005/8/colors/accent1_2#369" csCatId="accent1" phldr="1"/>
      <dgm:spPr/>
      <dgm:t>
        <a:bodyPr/>
        <a:lstStyle/>
        <a:p>
          <a:endParaRPr lang="ru-RU"/>
        </a:p>
      </dgm:t>
    </dgm:pt>
    <dgm:pt modelId="{E36A1EF6-39C3-4169-B73D-D37D13792488}">
      <dgm:prSet phldrT="[Текст]" custT="1"/>
      <dgm:spPr>
        <a:solidFill>
          <a:schemeClr val="accent1">
            <a:lumMod val="20000"/>
            <a:lumOff val="80000"/>
          </a:schemeClr>
        </a:solidFill>
      </dgm:spPr>
      <dgm:t>
        <a:bodyPr/>
        <a:lstStyle/>
        <a:p>
          <a:r>
            <a:rPr lang="uk-UA" sz="1200">
              <a:solidFill>
                <a:sysClr val="windowText" lastClr="000000"/>
              </a:solidFill>
              <a:latin typeface="Arial" pitchFamily="34" charset="0"/>
              <a:cs typeface="Arial" pitchFamily="34" charset="0"/>
            </a:rPr>
            <a:t>зростання внутрішньофірмових трансакцій ускладнює реалізацію економічної й податкової політики</a:t>
          </a:r>
          <a:endParaRPr lang="ru-RU" sz="1200">
            <a:solidFill>
              <a:sysClr val="windowText" lastClr="000000"/>
            </a:solidFill>
            <a:latin typeface="Arial" pitchFamily="34" charset="0"/>
            <a:cs typeface="Arial" pitchFamily="34" charset="0"/>
          </a:endParaRPr>
        </a:p>
      </dgm:t>
    </dgm:pt>
    <dgm:pt modelId="{FEBE968D-499C-4E68-9C9F-022E3533CE3D}" type="parTrans" cxnId="{926B3DE1-1754-40BF-A185-B3E9AA5C1597}">
      <dgm:prSet/>
      <dgm:spPr/>
      <dgm:t>
        <a:bodyPr/>
        <a:lstStyle/>
        <a:p>
          <a:endParaRPr lang="ru-RU"/>
        </a:p>
      </dgm:t>
    </dgm:pt>
    <dgm:pt modelId="{5AC5A245-92C3-4802-9534-FB4991B8E69A}" type="sibTrans" cxnId="{926B3DE1-1754-40BF-A185-B3E9AA5C1597}">
      <dgm:prSet/>
      <dgm:spPr/>
      <dgm:t>
        <a:bodyPr/>
        <a:lstStyle/>
        <a:p>
          <a:endParaRPr lang="ru-RU"/>
        </a:p>
      </dgm:t>
    </dgm:pt>
    <dgm:pt modelId="{88AAE4D8-F44A-43F1-B80C-FBB8DF90BC30}">
      <dgm:prSet phldrT="[Текст]" custT="1"/>
      <dgm:spPr>
        <a:solidFill>
          <a:schemeClr val="accent1">
            <a:lumMod val="20000"/>
            <a:lumOff val="80000"/>
          </a:schemeClr>
        </a:solidFill>
      </dgm:spPr>
      <dgm:t>
        <a:bodyPr/>
        <a:lstStyle/>
        <a:p>
          <a:r>
            <a:rPr lang="uk-UA" sz="1100">
              <a:solidFill>
                <a:sysClr val="windowText" lastClr="000000"/>
              </a:solidFill>
              <a:latin typeface="Arial" pitchFamily="34" charset="0"/>
              <a:cs typeface="Arial" pitchFamily="34" charset="0"/>
            </a:rPr>
            <a:t>уря­дам стає важче реалізувати цілі соціального добробуту, адже мо­більність капіталу зменшує ефективність трудового законодавства</a:t>
          </a:r>
          <a:endParaRPr lang="ru-RU" sz="1100">
            <a:solidFill>
              <a:sysClr val="windowText" lastClr="000000"/>
            </a:solidFill>
            <a:latin typeface="Arial" pitchFamily="34" charset="0"/>
            <a:cs typeface="Arial" pitchFamily="34" charset="0"/>
          </a:endParaRPr>
        </a:p>
      </dgm:t>
    </dgm:pt>
    <dgm:pt modelId="{19E44B1D-656C-4D32-86A5-7A69D2478EF1}" type="parTrans" cxnId="{A8CA2ACF-D54E-41A2-A896-EB38F2546624}">
      <dgm:prSet/>
      <dgm:spPr/>
      <dgm:t>
        <a:bodyPr/>
        <a:lstStyle/>
        <a:p>
          <a:endParaRPr lang="ru-RU"/>
        </a:p>
      </dgm:t>
    </dgm:pt>
    <dgm:pt modelId="{5ADFD518-A20F-4F83-992B-8C0DAC43627D}" type="sibTrans" cxnId="{A8CA2ACF-D54E-41A2-A896-EB38F2546624}">
      <dgm:prSet/>
      <dgm:spPr/>
      <dgm:t>
        <a:bodyPr/>
        <a:lstStyle/>
        <a:p>
          <a:endParaRPr lang="ru-RU"/>
        </a:p>
      </dgm:t>
    </dgm:pt>
    <dgm:pt modelId="{0468B74E-779E-4A2D-A234-0910BE28E012}">
      <dgm:prSet custT="1"/>
      <dgm:spPr>
        <a:solidFill>
          <a:schemeClr val="accent1">
            <a:lumMod val="20000"/>
            <a:lumOff val="80000"/>
          </a:schemeClr>
        </a:solidFill>
      </dgm:spPr>
      <dgm:t>
        <a:bodyPr/>
        <a:lstStyle/>
        <a:p>
          <a:r>
            <a:rPr lang="uk-UA" sz="1200">
              <a:solidFill>
                <a:sysClr val="windowText" lastClr="000000"/>
              </a:solidFill>
              <a:latin typeface="Arial" pitchFamily="34" charset="0"/>
              <a:cs typeface="Arial" pitchFamily="34" charset="0"/>
            </a:rPr>
            <a:t>змінюються підходи до розробки і здійснення торговельної, промислової та конкурентної політики</a:t>
          </a:r>
          <a:endParaRPr lang="ru-RU" sz="1200">
            <a:solidFill>
              <a:sysClr val="windowText" lastClr="000000"/>
            </a:solidFill>
            <a:latin typeface="Arial" pitchFamily="34" charset="0"/>
            <a:cs typeface="Arial" pitchFamily="34" charset="0"/>
          </a:endParaRPr>
        </a:p>
      </dgm:t>
    </dgm:pt>
    <dgm:pt modelId="{92998DEC-D0CB-425C-961B-464A6DD1AEC8}" type="parTrans" cxnId="{A5AD08F2-7C47-4744-BC65-E9E6D795972E}">
      <dgm:prSet/>
      <dgm:spPr/>
      <dgm:t>
        <a:bodyPr/>
        <a:lstStyle/>
        <a:p>
          <a:endParaRPr lang="ru-RU"/>
        </a:p>
      </dgm:t>
    </dgm:pt>
    <dgm:pt modelId="{09231241-2B90-42F8-860B-661A614A62F4}" type="sibTrans" cxnId="{A5AD08F2-7C47-4744-BC65-E9E6D795972E}">
      <dgm:prSet/>
      <dgm:spPr/>
      <dgm:t>
        <a:bodyPr/>
        <a:lstStyle/>
        <a:p>
          <a:endParaRPr lang="ru-RU"/>
        </a:p>
      </dgm:t>
    </dgm:pt>
    <dgm:pt modelId="{1DC395A4-6602-4EDE-9CDB-42AE7C20C279}">
      <dgm:prSet custT="1"/>
      <dgm:spPr>
        <a:solidFill>
          <a:schemeClr val="accent1">
            <a:lumMod val="20000"/>
            <a:lumOff val="80000"/>
          </a:schemeClr>
        </a:solidFill>
      </dgm:spPr>
      <dgm:t>
        <a:bodyPr/>
        <a:lstStyle/>
        <a:p>
          <a:r>
            <a:rPr lang="uk-UA" sz="1100">
              <a:solidFill>
                <a:sysClr val="windowText" lastClr="000000"/>
              </a:solidFill>
              <a:latin typeface="Arial" pitchFamily="34" charset="0"/>
              <a:cs typeface="Arial" pitchFamily="34" charset="0"/>
            </a:rPr>
            <a:t>уряди натрапляють на труднощі електронного управління трансакціями, оскільки зв'язок зростаючого глобального ринку з географічною територією дедалі послаблюється</a:t>
          </a:r>
          <a:endParaRPr lang="ru-RU" sz="1100">
            <a:solidFill>
              <a:sysClr val="windowText" lastClr="000000"/>
            </a:solidFill>
            <a:latin typeface="Arial" pitchFamily="34" charset="0"/>
            <a:cs typeface="Arial" pitchFamily="34" charset="0"/>
          </a:endParaRPr>
        </a:p>
      </dgm:t>
    </dgm:pt>
    <dgm:pt modelId="{2CDDA196-02C1-49D8-8166-CC7B5B02F099}" type="parTrans" cxnId="{4F7A0518-DD9B-4AAF-9FB6-DC5FC3016A9A}">
      <dgm:prSet/>
      <dgm:spPr/>
      <dgm:t>
        <a:bodyPr/>
        <a:lstStyle/>
        <a:p>
          <a:endParaRPr lang="ru-RU"/>
        </a:p>
      </dgm:t>
    </dgm:pt>
    <dgm:pt modelId="{AC4BD8C7-9FE0-4114-81D4-D323051AAF70}" type="sibTrans" cxnId="{4F7A0518-DD9B-4AAF-9FB6-DC5FC3016A9A}">
      <dgm:prSet/>
      <dgm:spPr/>
      <dgm:t>
        <a:bodyPr/>
        <a:lstStyle/>
        <a:p>
          <a:endParaRPr lang="ru-RU"/>
        </a:p>
      </dgm:t>
    </dgm:pt>
    <dgm:pt modelId="{7214189D-2838-4BFD-ABB0-B1AFED284BD6}" type="pres">
      <dgm:prSet presAssocID="{04681C8D-2A80-4E98-8DAA-7D43C5B99ED3}" presName="linear" presStyleCnt="0">
        <dgm:presLayoutVars>
          <dgm:dir/>
          <dgm:resizeHandles val="exact"/>
        </dgm:presLayoutVars>
      </dgm:prSet>
      <dgm:spPr/>
      <dgm:t>
        <a:bodyPr/>
        <a:lstStyle/>
        <a:p>
          <a:endParaRPr lang="uk-UA"/>
        </a:p>
      </dgm:t>
    </dgm:pt>
    <dgm:pt modelId="{AF0362B6-CC0B-4462-AE44-FD00D46977C6}" type="pres">
      <dgm:prSet presAssocID="{0468B74E-779E-4A2D-A234-0910BE28E012}" presName="comp" presStyleCnt="0"/>
      <dgm:spPr/>
    </dgm:pt>
    <dgm:pt modelId="{7F54A02C-1A32-4A0F-9A0A-A5034FFBA1EF}" type="pres">
      <dgm:prSet presAssocID="{0468B74E-779E-4A2D-A234-0910BE28E012}" presName="box" presStyleLbl="node1" presStyleIdx="0" presStyleCnt="4"/>
      <dgm:spPr/>
      <dgm:t>
        <a:bodyPr/>
        <a:lstStyle/>
        <a:p>
          <a:endParaRPr lang="uk-UA"/>
        </a:p>
      </dgm:t>
    </dgm:pt>
    <dgm:pt modelId="{4FBE5409-75C9-48EF-B88C-50C8FFBBBD3F}" type="pres">
      <dgm:prSet presAssocID="{0468B74E-779E-4A2D-A234-0910BE28E012}" presName="img" presStyleLbl="fgImgPlace1" presStyleIdx="0" presStyleCnt="4"/>
      <dgm:spPr>
        <a:blipFill rotWithShape="1">
          <a:blip xmlns:r="http://schemas.openxmlformats.org/officeDocument/2006/relationships" r:embed="rId1"/>
          <a:stretch>
            <a:fillRect/>
          </a:stretch>
        </a:blipFill>
      </dgm:spPr>
    </dgm:pt>
    <dgm:pt modelId="{FF272AB7-258A-406A-9B28-3EE3D5811EDF}" type="pres">
      <dgm:prSet presAssocID="{0468B74E-779E-4A2D-A234-0910BE28E012}" presName="text" presStyleLbl="node1" presStyleIdx="0" presStyleCnt="4">
        <dgm:presLayoutVars>
          <dgm:bulletEnabled val="1"/>
        </dgm:presLayoutVars>
      </dgm:prSet>
      <dgm:spPr/>
      <dgm:t>
        <a:bodyPr/>
        <a:lstStyle/>
        <a:p>
          <a:endParaRPr lang="uk-UA"/>
        </a:p>
      </dgm:t>
    </dgm:pt>
    <dgm:pt modelId="{71D7BD15-7CD6-403D-9783-BD57E57E7B7E}" type="pres">
      <dgm:prSet presAssocID="{09231241-2B90-42F8-860B-661A614A62F4}" presName="spacer" presStyleCnt="0"/>
      <dgm:spPr/>
    </dgm:pt>
    <dgm:pt modelId="{867E964C-45C4-496D-A39E-6F8C49806103}" type="pres">
      <dgm:prSet presAssocID="{E36A1EF6-39C3-4169-B73D-D37D13792488}" presName="comp" presStyleCnt="0"/>
      <dgm:spPr/>
    </dgm:pt>
    <dgm:pt modelId="{6A5D6083-388F-4BED-9C4B-1696B72E046C}" type="pres">
      <dgm:prSet presAssocID="{E36A1EF6-39C3-4169-B73D-D37D13792488}" presName="box" presStyleLbl="node1" presStyleIdx="1" presStyleCnt="4"/>
      <dgm:spPr/>
      <dgm:t>
        <a:bodyPr/>
        <a:lstStyle/>
        <a:p>
          <a:endParaRPr lang="uk-UA"/>
        </a:p>
      </dgm:t>
    </dgm:pt>
    <dgm:pt modelId="{FA282E05-F02D-48E2-8487-C858B2356123}" type="pres">
      <dgm:prSet presAssocID="{E36A1EF6-39C3-4169-B73D-D37D13792488}" presName="img" presStyleLbl="fgImgPlace1" presStyleIdx="1" presStyleCnt="4"/>
      <dgm:spPr>
        <a:blipFill rotWithShape="1">
          <a:blip xmlns:r="http://schemas.openxmlformats.org/officeDocument/2006/relationships" r:embed="rId2"/>
          <a:stretch>
            <a:fillRect/>
          </a:stretch>
        </a:blipFill>
      </dgm:spPr>
    </dgm:pt>
    <dgm:pt modelId="{C08E2240-4EAB-4C80-9F1A-E53FA965BB32}" type="pres">
      <dgm:prSet presAssocID="{E36A1EF6-39C3-4169-B73D-D37D13792488}" presName="text" presStyleLbl="node1" presStyleIdx="1" presStyleCnt="4">
        <dgm:presLayoutVars>
          <dgm:bulletEnabled val="1"/>
        </dgm:presLayoutVars>
      </dgm:prSet>
      <dgm:spPr/>
      <dgm:t>
        <a:bodyPr/>
        <a:lstStyle/>
        <a:p>
          <a:endParaRPr lang="uk-UA"/>
        </a:p>
      </dgm:t>
    </dgm:pt>
    <dgm:pt modelId="{ED7FFEAC-7CE8-4D2B-A1F2-10B3F2E40ED8}" type="pres">
      <dgm:prSet presAssocID="{5AC5A245-92C3-4802-9534-FB4991B8E69A}" presName="spacer" presStyleCnt="0"/>
      <dgm:spPr/>
    </dgm:pt>
    <dgm:pt modelId="{C647D5C8-97FE-47CC-BC6F-14661A93E1A9}" type="pres">
      <dgm:prSet presAssocID="{1DC395A4-6602-4EDE-9CDB-42AE7C20C279}" presName="comp" presStyleCnt="0"/>
      <dgm:spPr/>
    </dgm:pt>
    <dgm:pt modelId="{1F8FC14D-EB56-48D8-B554-683C30A77D55}" type="pres">
      <dgm:prSet presAssocID="{1DC395A4-6602-4EDE-9CDB-42AE7C20C279}" presName="box" presStyleLbl="node1" presStyleIdx="2" presStyleCnt="4"/>
      <dgm:spPr/>
      <dgm:t>
        <a:bodyPr/>
        <a:lstStyle/>
        <a:p>
          <a:endParaRPr lang="uk-UA"/>
        </a:p>
      </dgm:t>
    </dgm:pt>
    <dgm:pt modelId="{A72A0027-B029-4C01-9023-7527365D7BA4}" type="pres">
      <dgm:prSet presAssocID="{1DC395A4-6602-4EDE-9CDB-42AE7C20C279}" presName="img" presStyleLbl="fgImgPlace1" presStyleIdx="2" presStyleCnt="4"/>
      <dgm:spPr>
        <a:blipFill rotWithShape="1">
          <a:blip xmlns:r="http://schemas.openxmlformats.org/officeDocument/2006/relationships" r:embed="rId1"/>
          <a:stretch>
            <a:fillRect/>
          </a:stretch>
        </a:blipFill>
      </dgm:spPr>
    </dgm:pt>
    <dgm:pt modelId="{73D629CF-5415-4A9C-A9E6-706BAD0D7C9E}" type="pres">
      <dgm:prSet presAssocID="{1DC395A4-6602-4EDE-9CDB-42AE7C20C279}" presName="text" presStyleLbl="node1" presStyleIdx="2" presStyleCnt="4">
        <dgm:presLayoutVars>
          <dgm:bulletEnabled val="1"/>
        </dgm:presLayoutVars>
      </dgm:prSet>
      <dgm:spPr/>
      <dgm:t>
        <a:bodyPr/>
        <a:lstStyle/>
        <a:p>
          <a:endParaRPr lang="uk-UA"/>
        </a:p>
      </dgm:t>
    </dgm:pt>
    <dgm:pt modelId="{9149EA38-C0EE-4F60-A71E-D9A775D6B9CB}" type="pres">
      <dgm:prSet presAssocID="{AC4BD8C7-9FE0-4114-81D4-D323051AAF70}" presName="spacer" presStyleCnt="0"/>
      <dgm:spPr/>
    </dgm:pt>
    <dgm:pt modelId="{B9FEDDFE-939C-4C03-BD8B-DFDEA2506BEE}" type="pres">
      <dgm:prSet presAssocID="{88AAE4D8-F44A-43F1-B80C-FBB8DF90BC30}" presName="comp" presStyleCnt="0"/>
      <dgm:spPr/>
    </dgm:pt>
    <dgm:pt modelId="{71703E60-FF91-492F-9C4D-854A646060D5}" type="pres">
      <dgm:prSet presAssocID="{88AAE4D8-F44A-43F1-B80C-FBB8DF90BC30}" presName="box" presStyleLbl="node1" presStyleIdx="3" presStyleCnt="4"/>
      <dgm:spPr/>
      <dgm:t>
        <a:bodyPr/>
        <a:lstStyle/>
        <a:p>
          <a:endParaRPr lang="uk-UA"/>
        </a:p>
      </dgm:t>
    </dgm:pt>
    <dgm:pt modelId="{8B1002BF-C927-441E-B7E2-1603368FDBB0}" type="pres">
      <dgm:prSet presAssocID="{88AAE4D8-F44A-43F1-B80C-FBB8DF90BC30}" presName="img" presStyleLbl="fgImgPlace1" presStyleIdx="3" presStyleCnt="4"/>
      <dgm:spPr>
        <a:blipFill rotWithShape="1">
          <a:blip xmlns:r="http://schemas.openxmlformats.org/officeDocument/2006/relationships" r:embed="rId2"/>
          <a:stretch>
            <a:fillRect/>
          </a:stretch>
        </a:blipFill>
      </dgm:spPr>
    </dgm:pt>
    <dgm:pt modelId="{CDAFDACE-0139-425F-9D45-907DE2755755}" type="pres">
      <dgm:prSet presAssocID="{88AAE4D8-F44A-43F1-B80C-FBB8DF90BC30}" presName="text" presStyleLbl="node1" presStyleIdx="3" presStyleCnt="4">
        <dgm:presLayoutVars>
          <dgm:bulletEnabled val="1"/>
        </dgm:presLayoutVars>
      </dgm:prSet>
      <dgm:spPr/>
      <dgm:t>
        <a:bodyPr/>
        <a:lstStyle/>
        <a:p>
          <a:endParaRPr lang="uk-UA"/>
        </a:p>
      </dgm:t>
    </dgm:pt>
  </dgm:ptLst>
  <dgm:cxnLst>
    <dgm:cxn modelId="{68C9E7BD-6E78-4614-9572-C703B95473BF}" type="presOf" srcId="{0468B74E-779E-4A2D-A234-0910BE28E012}" destId="{FF272AB7-258A-406A-9B28-3EE3D5811EDF}" srcOrd="1" destOrd="0" presId="urn:microsoft.com/office/officeart/2005/8/layout/vList4#1"/>
    <dgm:cxn modelId="{19A382C4-97A2-488E-B9E7-694F7C210417}" type="presOf" srcId="{1DC395A4-6602-4EDE-9CDB-42AE7C20C279}" destId="{1F8FC14D-EB56-48D8-B554-683C30A77D55}" srcOrd="0" destOrd="0" presId="urn:microsoft.com/office/officeart/2005/8/layout/vList4#1"/>
    <dgm:cxn modelId="{926B3DE1-1754-40BF-A185-B3E9AA5C1597}" srcId="{04681C8D-2A80-4E98-8DAA-7D43C5B99ED3}" destId="{E36A1EF6-39C3-4169-B73D-D37D13792488}" srcOrd="1" destOrd="0" parTransId="{FEBE968D-499C-4E68-9C9F-022E3533CE3D}" sibTransId="{5AC5A245-92C3-4802-9534-FB4991B8E69A}"/>
    <dgm:cxn modelId="{A8CA2ACF-D54E-41A2-A896-EB38F2546624}" srcId="{04681C8D-2A80-4E98-8DAA-7D43C5B99ED3}" destId="{88AAE4D8-F44A-43F1-B80C-FBB8DF90BC30}" srcOrd="3" destOrd="0" parTransId="{19E44B1D-656C-4D32-86A5-7A69D2478EF1}" sibTransId="{5ADFD518-A20F-4F83-992B-8C0DAC43627D}"/>
    <dgm:cxn modelId="{199B2D23-3C66-491D-9758-C90120E589B9}" type="presOf" srcId="{1DC395A4-6602-4EDE-9CDB-42AE7C20C279}" destId="{73D629CF-5415-4A9C-A9E6-706BAD0D7C9E}" srcOrd="1" destOrd="0" presId="urn:microsoft.com/office/officeart/2005/8/layout/vList4#1"/>
    <dgm:cxn modelId="{A5AD08F2-7C47-4744-BC65-E9E6D795972E}" srcId="{04681C8D-2A80-4E98-8DAA-7D43C5B99ED3}" destId="{0468B74E-779E-4A2D-A234-0910BE28E012}" srcOrd="0" destOrd="0" parTransId="{92998DEC-D0CB-425C-961B-464A6DD1AEC8}" sibTransId="{09231241-2B90-42F8-860B-661A614A62F4}"/>
    <dgm:cxn modelId="{44E48233-4CC6-4C1F-AE80-800BA73309C5}" type="presOf" srcId="{88AAE4D8-F44A-43F1-B80C-FBB8DF90BC30}" destId="{CDAFDACE-0139-425F-9D45-907DE2755755}" srcOrd="1" destOrd="0" presId="urn:microsoft.com/office/officeart/2005/8/layout/vList4#1"/>
    <dgm:cxn modelId="{17E83B37-DF6F-45F4-936E-219A04EB0171}" type="presOf" srcId="{88AAE4D8-F44A-43F1-B80C-FBB8DF90BC30}" destId="{71703E60-FF91-492F-9C4D-854A646060D5}" srcOrd="0" destOrd="0" presId="urn:microsoft.com/office/officeart/2005/8/layout/vList4#1"/>
    <dgm:cxn modelId="{22410107-23CB-4214-A836-043BD2FD7F5C}" type="presOf" srcId="{E36A1EF6-39C3-4169-B73D-D37D13792488}" destId="{C08E2240-4EAB-4C80-9F1A-E53FA965BB32}" srcOrd="1" destOrd="0" presId="urn:microsoft.com/office/officeart/2005/8/layout/vList4#1"/>
    <dgm:cxn modelId="{B77AA73A-9376-42C9-B85F-56D9048E5EC5}" type="presOf" srcId="{0468B74E-779E-4A2D-A234-0910BE28E012}" destId="{7F54A02C-1A32-4A0F-9A0A-A5034FFBA1EF}" srcOrd="0" destOrd="0" presId="urn:microsoft.com/office/officeart/2005/8/layout/vList4#1"/>
    <dgm:cxn modelId="{3E74F1FC-7FC5-4481-AA58-A0691DBE85C3}" type="presOf" srcId="{E36A1EF6-39C3-4169-B73D-D37D13792488}" destId="{6A5D6083-388F-4BED-9C4B-1696B72E046C}" srcOrd="0" destOrd="0" presId="urn:microsoft.com/office/officeart/2005/8/layout/vList4#1"/>
    <dgm:cxn modelId="{9253948D-DA7F-4C5E-AE59-706F9C02539F}" type="presOf" srcId="{04681C8D-2A80-4E98-8DAA-7D43C5B99ED3}" destId="{7214189D-2838-4BFD-ABB0-B1AFED284BD6}" srcOrd="0" destOrd="0" presId="urn:microsoft.com/office/officeart/2005/8/layout/vList4#1"/>
    <dgm:cxn modelId="{4F7A0518-DD9B-4AAF-9FB6-DC5FC3016A9A}" srcId="{04681C8D-2A80-4E98-8DAA-7D43C5B99ED3}" destId="{1DC395A4-6602-4EDE-9CDB-42AE7C20C279}" srcOrd="2" destOrd="0" parTransId="{2CDDA196-02C1-49D8-8166-CC7B5B02F099}" sibTransId="{AC4BD8C7-9FE0-4114-81D4-D323051AAF70}"/>
    <dgm:cxn modelId="{D320DD05-D9C2-4B1E-88AA-6B8133CEF5C8}" type="presParOf" srcId="{7214189D-2838-4BFD-ABB0-B1AFED284BD6}" destId="{AF0362B6-CC0B-4462-AE44-FD00D46977C6}" srcOrd="0" destOrd="0" presId="urn:microsoft.com/office/officeart/2005/8/layout/vList4#1"/>
    <dgm:cxn modelId="{A042AA50-61E0-482B-8E8D-BF27F58D8A8E}" type="presParOf" srcId="{AF0362B6-CC0B-4462-AE44-FD00D46977C6}" destId="{7F54A02C-1A32-4A0F-9A0A-A5034FFBA1EF}" srcOrd="0" destOrd="0" presId="urn:microsoft.com/office/officeart/2005/8/layout/vList4#1"/>
    <dgm:cxn modelId="{F2A0A834-D405-47E4-98FF-18C69D1B401F}" type="presParOf" srcId="{AF0362B6-CC0B-4462-AE44-FD00D46977C6}" destId="{4FBE5409-75C9-48EF-B88C-50C8FFBBBD3F}" srcOrd="1" destOrd="0" presId="urn:microsoft.com/office/officeart/2005/8/layout/vList4#1"/>
    <dgm:cxn modelId="{4CC50C1F-A126-4A00-9A14-9EF7D3AD45D5}" type="presParOf" srcId="{AF0362B6-CC0B-4462-AE44-FD00D46977C6}" destId="{FF272AB7-258A-406A-9B28-3EE3D5811EDF}" srcOrd="2" destOrd="0" presId="urn:microsoft.com/office/officeart/2005/8/layout/vList4#1"/>
    <dgm:cxn modelId="{F53014DE-25CA-4CDE-90C4-7510E1C7337A}" type="presParOf" srcId="{7214189D-2838-4BFD-ABB0-B1AFED284BD6}" destId="{71D7BD15-7CD6-403D-9783-BD57E57E7B7E}" srcOrd="1" destOrd="0" presId="urn:microsoft.com/office/officeart/2005/8/layout/vList4#1"/>
    <dgm:cxn modelId="{47AB1787-6488-48CB-9207-9B2434AB5C8C}" type="presParOf" srcId="{7214189D-2838-4BFD-ABB0-B1AFED284BD6}" destId="{867E964C-45C4-496D-A39E-6F8C49806103}" srcOrd="2" destOrd="0" presId="urn:microsoft.com/office/officeart/2005/8/layout/vList4#1"/>
    <dgm:cxn modelId="{FA04B12C-49F7-4561-B397-AB2C15F0F7A7}" type="presParOf" srcId="{867E964C-45C4-496D-A39E-6F8C49806103}" destId="{6A5D6083-388F-4BED-9C4B-1696B72E046C}" srcOrd="0" destOrd="0" presId="urn:microsoft.com/office/officeart/2005/8/layout/vList4#1"/>
    <dgm:cxn modelId="{FE155CD8-3397-4893-A55A-F16194184341}" type="presParOf" srcId="{867E964C-45C4-496D-A39E-6F8C49806103}" destId="{FA282E05-F02D-48E2-8487-C858B2356123}" srcOrd="1" destOrd="0" presId="urn:microsoft.com/office/officeart/2005/8/layout/vList4#1"/>
    <dgm:cxn modelId="{324633E6-377C-4A5D-BFA9-40E46F42C982}" type="presParOf" srcId="{867E964C-45C4-496D-A39E-6F8C49806103}" destId="{C08E2240-4EAB-4C80-9F1A-E53FA965BB32}" srcOrd="2" destOrd="0" presId="urn:microsoft.com/office/officeart/2005/8/layout/vList4#1"/>
    <dgm:cxn modelId="{03495F34-27FB-4007-8055-0C01F21F6ED6}" type="presParOf" srcId="{7214189D-2838-4BFD-ABB0-B1AFED284BD6}" destId="{ED7FFEAC-7CE8-4D2B-A1F2-10B3F2E40ED8}" srcOrd="3" destOrd="0" presId="urn:microsoft.com/office/officeart/2005/8/layout/vList4#1"/>
    <dgm:cxn modelId="{7EB17780-AB1D-43C0-8AA9-24193AC27D95}" type="presParOf" srcId="{7214189D-2838-4BFD-ABB0-B1AFED284BD6}" destId="{C647D5C8-97FE-47CC-BC6F-14661A93E1A9}" srcOrd="4" destOrd="0" presId="urn:microsoft.com/office/officeart/2005/8/layout/vList4#1"/>
    <dgm:cxn modelId="{D3D2C37E-F091-40A7-B35A-64CA6C6FC904}" type="presParOf" srcId="{C647D5C8-97FE-47CC-BC6F-14661A93E1A9}" destId="{1F8FC14D-EB56-48D8-B554-683C30A77D55}" srcOrd="0" destOrd="0" presId="urn:microsoft.com/office/officeart/2005/8/layout/vList4#1"/>
    <dgm:cxn modelId="{D2083A2B-A61E-42AC-B9A2-4E836369EF2B}" type="presParOf" srcId="{C647D5C8-97FE-47CC-BC6F-14661A93E1A9}" destId="{A72A0027-B029-4C01-9023-7527365D7BA4}" srcOrd="1" destOrd="0" presId="urn:microsoft.com/office/officeart/2005/8/layout/vList4#1"/>
    <dgm:cxn modelId="{FD80E1E9-3F58-46A0-B7B1-6A82362E213E}" type="presParOf" srcId="{C647D5C8-97FE-47CC-BC6F-14661A93E1A9}" destId="{73D629CF-5415-4A9C-A9E6-706BAD0D7C9E}" srcOrd="2" destOrd="0" presId="urn:microsoft.com/office/officeart/2005/8/layout/vList4#1"/>
    <dgm:cxn modelId="{D4B90E8A-6782-48D0-9A67-876ECC5CC991}" type="presParOf" srcId="{7214189D-2838-4BFD-ABB0-B1AFED284BD6}" destId="{9149EA38-C0EE-4F60-A71E-D9A775D6B9CB}" srcOrd="5" destOrd="0" presId="urn:microsoft.com/office/officeart/2005/8/layout/vList4#1"/>
    <dgm:cxn modelId="{08FC9904-EFA2-4F0E-B291-C5E6E6685F0B}" type="presParOf" srcId="{7214189D-2838-4BFD-ABB0-B1AFED284BD6}" destId="{B9FEDDFE-939C-4C03-BD8B-DFDEA2506BEE}" srcOrd="6" destOrd="0" presId="urn:microsoft.com/office/officeart/2005/8/layout/vList4#1"/>
    <dgm:cxn modelId="{FA03617F-44AB-4A41-A778-A2422E2EB6B2}" type="presParOf" srcId="{B9FEDDFE-939C-4C03-BD8B-DFDEA2506BEE}" destId="{71703E60-FF91-492F-9C4D-854A646060D5}" srcOrd="0" destOrd="0" presId="urn:microsoft.com/office/officeart/2005/8/layout/vList4#1"/>
    <dgm:cxn modelId="{8E3C641A-5FAC-4494-A22F-8C1AE24D663C}" type="presParOf" srcId="{B9FEDDFE-939C-4C03-BD8B-DFDEA2506BEE}" destId="{8B1002BF-C927-441E-B7E2-1603368FDBB0}" srcOrd="1" destOrd="0" presId="urn:microsoft.com/office/officeart/2005/8/layout/vList4#1"/>
    <dgm:cxn modelId="{27BC29A1-501B-4F73-A951-3BC22E99F1A1}" type="presParOf" srcId="{B9FEDDFE-939C-4C03-BD8B-DFDEA2506BEE}" destId="{CDAFDACE-0139-425F-9D45-907DE2755755}" srcOrd="2" destOrd="0" presId="urn:microsoft.com/office/officeart/2005/8/layout/vList4#1"/>
  </dgm:cxnLst>
  <dgm:bg/>
  <dgm:whole/>
  <dgm:extLst>
    <a:ext uri="http://schemas.microsoft.com/office/drawing/2008/diagram">
      <dsp:dataModelExt xmlns:dsp="http://schemas.microsoft.com/office/drawing/2008/diagram" relId="rId2011" minVer="http://schemas.openxmlformats.org/drawingml/2006/diagram"/>
    </a:ext>
  </dgm:extLst>
</dgm:dataModel>
</file>

<file path=word/diagrams/data3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8" qsCatId="simple" csTypeId="urn:microsoft.com/office/officeart/2005/8/colors/accent1_2#37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5.2. </a:t>
          </a:r>
          <a:r>
            <a:rPr lang="uk-UA" sz="1400" b="1" cap="none" baseline="0">
              <a:solidFill>
                <a:sysClr val="windowText" lastClr="000000"/>
              </a:solidFill>
              <a:latin typeface="Arial" pitchFamily="34" charset="0"/>
              <a:cs typeface="Arial" pitchFamily="34" charset="0"/>
            </a:rPr>
            <a:t>Роль ТНК та МНК у світовому глобалізованому просторі</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349211C-AB39-4283-9E4E-AFD1F4234F67}" type="presOf" srcId="{FAB61EDA-E6CD-4F74-80EB-C0E97EA6A3B5}" destId="{F685108C-D8FC-4FD1-A66F-70B161CE7B2F}" srcOrd="0" destOrd="0" presId="urn:microsoft.com/office/officeart/2005/8/layout/vList2"/>
    <dgm:cxn modelId="{300F0B1D-E1BD-4B40-88EF-4F68DEFAC3B2}" type="presOf" srcId="{4B2AD744-40CC-4705-8413-35C94F601676}" destId="{0A37B056-C151-49F6-89D6-3D81D2E80892}" srcOrd="0" destOrd="0" presId="urn:microsoft.com/office/officeart/2005/8/layout/vList2"/>
    <dgm:cxn modelId="{5CAF155F-F44C-4540-AFE2-BE732A8FD32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16" minVer="http://schemas.openxmlformats.org/drawingml/2006/diagram"/>
    </a:ext>
  </dgm:extLst>
</dgm:dataModel>
</file>

<file path=word/diagrams/data3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9" qsCatId="simple" csTypeId="urn:microsoft.com/office/officeart/2005/8/colors/accent1_2#37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орпорація – організаційна форма  підприємницької діяльності, що заснована на корпоративній (акціонерній) влас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95C0DA9-D36A-4C6F-B242-F183578444D5}" type="presOf" srcId="{FAB61EDA-E6CD-4F74-80EB-C0E97EA6A3B5}" destId="{F685108C-D8FC-4FD1-A66F-70B161CE7B2F}" srcOrd="0" destOrd="0" presId="urn:microsoft.com/office/officeart/2005/8/layout/vList2"/>
    <dgm:cxn modelId="{BE8DC6CD-C82F-43DB-9D6B-898DBC834F12}" type="presOf" srcId="{4B2AD744-40CC-4705-8413-35C94F601676}" destId="{0A37B056-C151-49F6-89D6-3D81D2E80892}" srcOrd="0" destOrd="0" presId="urn:microsoft.com/office/officeart/2005/8/layout/vList2"/>
    <dgm:cxn modelId="{38F99100-5558-4A65-9D0F-5C9A6198E67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21" minVer="http://schemas.openxmlformats.org/drawingml/2006/diagram"/>
    </a:ext>
  </dgm:extLst>
</dgm:dataModel>
</file>

<file path=word/diagrams/data377.xml><?xml version="1.0" encoding="utf-8"?>
<dgm:dataModel xmlns:dgm="http://schemas.openxmlformats.org/drawingml/2006/diagram" xmlns:a="http://schemas.openxmlformats.org/drawingml/2006/main">
  <dgm:ptLst>
    <dgm:pt modelId="{41F6F7F5-A960-4E2E-BDF4-58748D2503A1}" type="doc">
      <dgm:prSet loTypeId="urn:microsoft.com/office/officeart/2005/8/layout/hList2#2" loCatId="list" qsTypeId="urn:microsoft.com/office/officeart/2005/8/quickstyle/simple1#370" qsCatId="simple" csTypeId="urn:microsoft.com/office/officeart/2005/8/colors/accent1_2#372" csCatId="accent1" phldr="1"/>
      <dgm:spPr/>
      <dgm:t>
        <a:bodyPr/>
        <a:lstStyle/>
        <a:p>
          <a:endParaRPr lang="ru-RU"/>
        </a:p>
      </dgm:t>
    </dgm:pt>
    <dgm:pt modelId="{10E86AD0-17EF-448A-8B73-16CC82FF994F}">
      <dgm:prSet phldrT="[Текст]"/>
      <dgm:spPr/>
      <dgm:t>
        <a:bodyPr/>
        <a:lstStyle/>
        <a:p>
          <a:endParaRPr lang="ru-RU"/>
        </a:p>
      </dgm:t>
    </dgm:pt>
    <dgm:pt modelId="{2107A8B1-E9C4-49CA-8B8C-40A5C5FBF1BA}" type="parTrans" cxnId="{8FA9FC63-99B4-4F3B-BE23-4B038FCA5EC2}">
      <dgm:prSet/>
      <dgm:spPr/>
      <dgm:t>
        <a:bodyPr/>
        <a:lstStyle/>
        <a:p>
          <a:endParaRPr lang="ru-RU"/>
        </a:p>
      </dgm:t>
    </dgm:pt>
    <dgm:pt modelId="{27AC1693-3CA1-4298-A728-620E412ACCAA}" type="sibTrans" cxnId="{8FA9FC63-99B4-4F3B-BE23-4B038FCA5EC2}">
      <dgm:prSet/>
      <dgm:spPr/>
      <dgm:t>
        <a:bodyPr/>
        <a:lstStyle/>
        <a:p>
          <a:endParaRPr lang="ru-RU"/>
        </a:p>
      </dgm:t>
    </dgm:pt>
    <dgm:pt modelId="{1DBC5AFB-C356-4C77-A3F8-5A000CB33AF9}">
      <dgm:prSet phldrT="[Текст]" custT="1"/>
      <dgm:spPr>
        <a:solidFill>
          <a:schemeClr val="accent1">
            <a:lumMod val="20000"/>
            <a:lumOff val="80000"/>
          </a:schemeClr>
        </a:solidFill>
      </dgm:spPr>
      <dgm:t>
        <a:bodyPr/>
        <a:lstStyle/>
        <a:p>
          <a:pPr rtl="0"/>
          <a:r>
            <a:rPr lang="ru-RU" sz="1000" b="1" i="0" baseline="0">
              <a:solidFill>
                <a:sysClr val="windowText" lastClr="000000"/>
              </a:solidFill>
              <a:latin typeface="Arial" pitchFamily="34" charset="0"/>
              <a:cs typeface="Arial" pitchFamily="34" charset="0"/>
            </a:rPr>
            <a:t>МНК</a:t>
          </a:r>
          <a:r>
            <a:rPr lang="ru-RU" sz="1000" b="0" i="0" baseline="0">
              <a:solidFill>
                <a:sysClr val="windowText" lastClr="000000"/>
              </a:solidFill>
              <a:latin typeface="Arial" pitchFamily="34" charset="0"/>
              <a:cs typeface="Arial" pitchFamily="34" charset="0"/>
            </a:rPr>
            <a:t> – </a:t>
          </a:r>
          <a:r>
            <a:rPr lang="ru-RU" sz="1000" b="1" i="1" baseline="0">
              <a:solidFill>
                <a:sysClr val="windowText" lastClr="000000"/>
              </a:solidFill>
              <a:latin typeface="Arial" pitchFamily="34" charset="0"/>
              <a:cs typeface="Arial" pitchFamily="34" charset="0"/>
            </a:rPr>
            <a:t>міжнародні корпорації</a:t>
          </a:r>
          <a:r>
            <a:rPr lang="ru-RU" sz="1000" b="0" i="0" baseline="0">
              <a:solidFill>
                <a:sysClr val="windowText" lastClr="000000"/>
              </a:solidFill>
              <a:latin typeface="Arial" pitchFamily="34" charset="0"/>
              <a:cs typeface="Arial" pitchFamily="34" charset="0"/>
            </a:rPr>
            <a:t> – інтернаціональні  за капіталом і сферою  діяльності</a:t>
          </a:r>
          <a:endParaRPr lang="ru-RU" sz="1000">
            <a:solidFill>
              <a:sysClr val="windowText" lastClr="000000"/>
            </a:solidFill>
            <a:latin typeface="Arial" pitchFamily="34" charset="0"/>
            <a:cs typeface="Arial" pitchFamily="34" charset="0"/>
          </a:endParaRPr>
        </a:p>
      </dgm:t>
    </dgm:pt>
    <dgm:pt modelId="{DF4AAD54-9480-48ED-8631-A1468163051B}" type="parTrans" cxnId="{10845AE6-7D22-4010-97D3-54CA7E7B23BF}">
      <dgm:prSet/>
      <dgm:spPr/>
      <dgm:t>
        <a:bodyPr/>
        <a:lstStyle/>
        <a:p>
          <a:endParaRPr lang="ru-RU"/>
        </a:p>
      </dgm:t>
    </dgm:pt>
    <dgm:pt modelId="{29E9A594-CD25-42E1-914A-9E7676F85702}" type="sibTrans" cxnId="{10845AE6-7D22-4010-97D3-54CA7E7B23BF}">
      <dgm:prSet/>
      <dgm:spPr/>
      <dgm:t>
        <a:bodyPr/>
        <a:lstStyle/>
        <a:p>
          <a:endParaRPr lang="ru-RU"/>
        </a:p>
      </dgm:t>
    </dgm:pt>
    <dgm:pt modelId="{CAC4F607-AA48-44FF-9D6F-841F8FE4B649}">
      <dgm:prSet phldrT="[Текст]" custT="1"/>
      <dgm:spPr>
        <a:solidFill>
          <a:schemeClr val="accent1">
            <a:lumMod val="20000"/>
            <a:lumOff val="80000"/>
          </a:schemeClr>
        </a:solidFill>
      </dgm:spPr>
      <dgm:t>
        <a:bodyPr/>
        <a:lstStyle/>
        <a:p>
          <a:r>
            <a:rPr lang="ru-RU" sz="1000" b="1" i="0" baseline="0">
              <a:solidFill>
                <a:sysClr val="windowText" lastClr="000000"/>
              </a:solidFill>
              <a:latin typeface="Arial" pitchFamily="34" charset="0"/>
              <a:cs typeface="Arial" pitchFamily="34" charset="0"/>
            </a:rPr>
            <a:t>ТНК</a:t>
          </a:r>
          <a:r>
            <a:rPr lang="ru-RU" sz="1000" b="0" i="0" baseline="0">
              <a:solidFill>
                <a:sysClr val="windowText" lastClr="000000"/>
              </a:solidFill>
              <a:latin typeface="Arial" pitchFamily="34" charset="0"/>
              <a:cs typeface="Arial" pitchFamily="34" charset="0"/>
            </a:rPr>
            <a:t> –  </a:t>
          </a:r>
          <a:r>
            <a:rPr lang="ru-RU" sz="1000" b="1" i="1" baseline="0">
              <a:solidFill>
                <a:sysClr val="windowText" lastClr="000000"/>
              </a:solidFill>
              <a:latin typeface="Arial" pitchFamily="34" charset="0"/>
              <a:cs typeface="Arial" pitchFamily="34" charset="0"/>
            </a:rPr>
            <a:t>транснаціональні корпорації - </a:t>
          </a:r>
          <a:r>
            <a:rPr lang="ru-RU" sz="1000" b="0" i="0" baseline="0">
              <a:solidFill>
                <a:sysClr val="windowText" lastClr="000000"/>
              </a:solidFill>
              <a:latin typeface="Arial" pitchFamily="34" charset="0"/>
              <a:cs typeface="Arial" pitchFamily="34" charset="0"/>
            </a:rPr>
            <a:t> національні за  капіталом та  міжнародні за сферою діяльності </a:t>
          </a:r>
          <a:endParaRPr lang="ru-RU" sz="1000">
            <a:solidFill>
              <a:sysClr val="windowText" lastClr="000000"/>
            </a:solidFill>
            <a:latin typeface="Arial" pitchFamily="34" charset="0"/>
            <a:cs typeface="Arial" pitchFamily="34" charset="0"/>
          </a:endParaRPr>
        </a:p>
      </dgm:t>
    </dgm:pt>
    <dgm:pt modelId="{E6B4AE67-411F-413C-BBE2-48D7026E9EDE}" type="parTrans" cxnId="{F0591C77-5EFE-47B0-A00C-15B4A24F7AAD}">
      <dgm:prSet/>
      <dgm:spPr/>
      <dgm:t>
        <a:bodyPr/>
        <a:lstStyle/>
        <a:p>
          <a:endParaRPr lang="ru-RU"/>
        </a:p>
      </dgm:t>
    </dgm:pt>
    <dgm:pt modelId="{2DE5A7E2-D3A1-4EF1-8BB6-754BABD8492F}" type="sibTrans" cxnId="{F0591C77-5EFE-47B0-A00C-15B4A24F7AAD}">
      <dgm:prSet/>
      <dgm:spPr/>
      <dgm:t>
        <a:bodyPr/>
        <a:lstStyle/>
        <a:p>
          <a:endParaRPr lang="ru-RU"/>
        </a:p>
      </dgm:t>
    </dgm:pt>
    <dgm:pt modelId="{C2E25E54-38BC-4DB0-9979-8333CD326E26}">
      <dgm:prSet phldrT="[Текст]"/>
      <dgm:spPr/>
      <dgm:t>
        <a:bodyPr/>
        <a:lstStyle/>
        <a:p>
          <a:r>
            <a:rPr lang="uk-UA"/>
            <a:t>.</a:t>
          </a:r>
          <a:endParaRPr lang="ru-RU"/>
        </a:p>
      </dgm:t>
    </dgm:pt>
    <dgm:pt modelId="{EFC356FA-95D6-4F28-B492-B95E4B491788}" type="parTrans" cxnId="{C91D0632-084F-4284-A9BF-6BF803AC7B9A}">
      <dgm:prSet/>
      <dgm:spPr/>
      <dgm:t>
        <a:bodyPr/>
        <a:lstStyle/>
        <a:p>
          <a:endParaRPr lang="ru-RU"/>
        </a:p>
      </dgm:t>
    </dgm:pt>
    <dgm:pt modelId="{01F717C2-134C-4929-BD65-845F996BF625}" type="sibTrans" cxnId="{C91D0632-084F-4284-A9BF-6BF803AC7B9A}">
      <dgm:prSet/>
      <dgm:spPr/>
      <dgm:t>
        <a:bodyPr/>
        <a:lstStyle/>
        <a:p>
          <a:endParaRPr lang="ru-RU"/>
        </a:p>
      </dgm:t>
    </dgm:pt>
    <dgm:pt modelId="{AC95A0B3-7254-443E-9286-61C9853E967B}">
      <dgm:prSet phldrT="[Текст]" custT="1"/>
      <dgm:spPr>
        <a:solidFill>
          <a:schemeClr val="accent1">
            <a:lumMod val="20000"/>
            <a:lumOff val="80000"/>
          </a:schemeClr>
        </a:solidFill>
      </dgm:spPr>
      <dgm:t>
        <a:bodyPr/>
        <a:lstStyle/>
        <a:p>
          <a:pPr rtl="0"/>
          <a:r>
            <a:rPr lang="ru-RU" sz="1000" b="1" i="0" baseline="0">
              <a:solidFill>
                <a:sysClr val="windowText" lastClr="000000"/>
              </a:solidFill>
              <a:latin typeface="Arial" pitchFamily="34" charset="0"/>
              <a:cs typeface="Arial" pitchFamily="34" charset="0"/>
            </a:rPr>
            <a:t>Міжнародні корпоративні союзи</a:t>
          </a:r>
          <a:r>
            <a:rPr lang="ru-RU" sz="1000" b="0" i="0" baseline="0">
              <a:solidFill>
                <a:sysClr val="windowText" lastClr="000000"/>
              </a:solidFill>
              <a:latin typeface="Arial" pitchFamily="34" charset="0"/>
              <a:cs typeface="Arial" pitchFamily="34" charset="0"/>
            </a:rPr>
            <a:t> – найчастіше консорціуми,  утворення  відбувається на виробничій, науково-технічний і комерційній основі</a:t>
          </a:r>
          <a:endParaRPr lang="ru-RU" sz="1000">
            <a:solidFill>
              <a:sysClr val="windowText" lastClr="000000"/>
            </a:solidFill>
            <a:latin typeface="Arial" pitchFamily="34" charset="0"/>
            <a:cs typeface="Arial" pitchFamily="34" charset="0"/>
          </a:endParaRPr>
        </a:p>
      </dgm:t>
    </dgm:pt>
    <dgm:pt modelId="{6500E400-317C-4BBA-AB3F-34F92962074E}" type="parTrans" cxnId="{F0B9050B-0422-436F-A66E-9E8D5D317D28}">
      <dgm:prSet/>
      <dgm:spPr/>
      <dgm:t>
        <a:bodyPr/>
        <a:lstStyle/>
        <a:p>
          <a:endParaRPr lang="ru-RU"/>
        </a:p>
      </dgm:t>
    </dgm:pt>
    <dgm:pt modelId="{725CEB18-618D-424F-AA5E-5ED3286721AA}" type="sibTrans" cxnId="{F0B9050B-0422-436F-A66E-9E8D5D317D28}">
      <dgm:prSet/>
      <dgm:spPr/>
      <dgm:t>
        <a:bodyPr/>
        <a:lstStyle/>
        <a:p>
          <a:endParaRPr lang="ru-RU"/>
        </a:p>
      </dgm:t>
    </dgm:pt>
    <dgm:pt modelId="{72CF9020-85FB-4742-AF66-EC9D566A6BBE}">
      <dgm:prSet phldrT="[Текст]"/>
      <dgm:spPr/>
      <dgm:t>
        <a:bodyPr/>
        <a:lstStyle/>
        <a:p>
          <a:r>
            <a:rPr lang="uk-UA"/>
            <a:t>.</a:t>
          </a:r>
          <a:endParaRPr lang="ru-RU"/>
        </a:p>
      </dgm:t>
    </dgm:pt>
    <dgm:pt modelId="{AB2FC988-9862-4AE1-B82A-224BBFB5545F}" type="sibTrans" cxnId="{100B8D8C-0A99-4C0D-B9C9-17C81DDA6DB2}">
      <dgm:prSet/>
      <dgm:spPr/>
      <dgm:t>
        <a:bodyPr/>
        <a:lstStyle/>
        <a:p>
          <a:endParaRPr lang="ru-RU"/>
        </a:p>
      </dgm:t>
    </dgm:pt>
    <dgm:pt modelId="{48046544-2D0C-4558-89F8-00DA0AB8EFD5}" type="parTrans" cxnId="{100B8D8C-0A99-4C0D-B9C9-17C81DDA6DB2}">
      <dgm:prSet/>
      <dgm:spPr/>
      <dgm:t>
        <a:bodyPr/>
        <a:lstStyle/>
        <a:p>
          <a:endParaRPr lang="ru-RU"/>
        </a:p>
      </dgm:t>
    </dgm:pt>
    <dgm:pt modelId="{40120220-DF77-4476-88B0-2B0699BC949D}" type="pres">
      <dgm:prSet presAssocID="{41F6F7F5-A960-4E2E-BDF4-58748D2503A1}" presName="linearFlow" presStyleCnt="0">
        <dgm:presLayoutVars>
          <dgm:dir/>
          <dgm:animLvl val="lvl"/>
          <dgm:resizeHandles/>
        </dgm:presLayoutVars>
      </dgm:prSet>
      <dgm:spPr/>
      <dgm:t>
        <a:bodyPr/>
        <a:lstStyle/>
        <a:p>
          <a:endParaRPr lang="uk-UA"/>
        </a:p>
      </dgm:t>
    </dgm:pt>
    <dgm:pt modelId="{900609A5-0D53-473B-B853-A69D63F9BE9E}" type="pres">
      <dgm:prSet presAssocID="{10E86AD0-17EF-448A-8B73-16CC82FF994F}" presName="compositeNode" presStyleCnt="0">
        <dgm:presLayoutVars>
          <dgm:bulletEnabled val="1"/>
        </dgm:presLayoutVars>
      </dgm:prSet>
      <dgm:spPr/>
    </dgm:pt>
    <dgm:pt modelId="{E33C28E1-8DA5-4B8E-8DE0-A9A792BAEE9B}" type="pres">
      <dgm:prSet presAssocID="{10E86AD0-17EF-448A-8B73-16CC82FF994F}" presName="image" presStyleLbl="fgImgPlace1" presStyleIdx="0" presStyleCnt="3"/>
      <dgm:spPr>
        <a:blipFill rotWithShape="1">
          <a:blip xmlns:r="http://schemas.openxmlformats.org/officeDocument/2006/relationships" r:embed="rId1"/>
          <a:stretch>
            <a:fillRect/>
          </a:stretch>
        </a:blipFill>
      </dgm:spPr>
    </dgm:pt>
    <dgm:pt modelId="{65C30ACD-4800-48F7-988E-95DF4513AB05}" type="pres">
      <dgm:prSet presAssocID="{10E86AD0-17EF-448A-8B73-16CC82FF994F}" presName="childNode" presStyleLbl="node1" presStyleIdx="0" presStyleCnt="3">
        <dgm:presLayoutVars>
          <dgm:bulletEnabled val="1"/>
        </dgm:presLayoutVars>
      </dgm:prSet>
      <dgm:spPr/>
      <dgm:t>
        <a:bodyPr/>
        <a:lstStyle/>
        <a:p>
          <a:endParaRPr lang="uk-UA"/>
        </a:p>
      </dgm:t>
    </dgm:pt>
    <dgm:pt modelId="{1B15D901-8EA5-4F92-94CF-3E99980E5193}" type="pres">
      <dgm:prSet presAssocID="{10E86AD0-17EF-448A-8B73-16CC82FF994F}" presName="parentNode" presStyleLbl="revTx" presStyleIdx="0" presStyleCnt="3" custScaleX="24096">
        <dgm:presLayoutVars>
          <dgm:chMax val="0"/>
          <dgm:bulletEnabled val="1"/>
        </dgm:presLayoutVars>
      </dgm:prSet>
      <dgm:spPr/>
      <dgm:t>
        <a:bodyPr/>
        <a:lstStyle/>
        <a:p>
          <a:endParaRPr lang="uk-UA"/>
        </a:p>
      </dgm:t>
    </dgm:pt>
    <dgm:pt modelId="{86AF5DB0-7C12-4430-871E-B423B3A8F123}" type="pres">
      <dgm:prSet presAssocID="{27AC1693-3CA1-4298-A728-620E412ACCAA}" presName="sibTrans" presStyleCnt="0"/>
      <dgm:spPr/>
    </dgm:pt>
    <dgm:pt modelId="{CAB29B5F-FDC7-40B4-9048-EF9462368E74}" type="pres">
      <dgm:prSet presAssocID="{72CF9020-85FB-4742-AF66-EC9D566A6BBE}" presName="compositeNode" presStyleCnt="0">
        <dgm:presLayoutVars>
          <dgm:bulletEnabled val="1"/>
        </dgm:presLayoutVars>
      </dgm:prSet>
      <dgm:spPr/>
    </dgm:pt>
    <dgm:pt modelId="{C89083BB-F160-405E-9448-9726BF13C04E}" type="pres">
      <dgm:prSet presAssocID="{72CF9020-85FB-4742-AF66-EC9D566A6BBE}" presName="image" presStyleLbl="fgImgPlace1" presStyleIdx="1" presStyleCnt="3"/>
      <dgm:spPr>
        <a:blipFill rotWithShape="1">
          <a:blip xmlns:r="http://schemas.openxmlformats.org/officeDocument/2006/relationships" r:embed="rId1"/>
          <a:stretch>
            <a:fillRect/>
          </a:stretch>
        </a:blipFill>
      </dgm:spPr>
    </dgm:pt>
    <dgm:pt modelId="{C0A6DF4A-DC71-44DD-8655-F1CD138220A6}" type="pres">
      <dgm:prSet presAssocID="{72CF9020-85FB-4742-AF66-EC9D566A6BBE}" presName="childNode" presStyleLbl="node1" presStyleIdx="1" presStyleCnt="3">
        <dgm:presLayoutVars>
          <dgm:bulletEnabled val="1"/>
        </dgm:presLayoutVars>
      </dgm:prSet>
      <dgm:spPr/>
      <dgm:t>
        <a:bodyPr/>
        <a:lstStyle/>
        <a:p>
          <a:endParaRPr lang="uk-UA"/>
        </a:p>
      </dgm:t>
    </dgm:pt>
    <dgm:pt modelId="{62744F24-821A-41BB-83EC-392A58F941D7}" type="pres">
      <dgm:prSet presAssocID="{72CF9020-85FB-4742-AF66-EC9D566A6BBE}" presName="parentNode" presStyleLbl="revTx" presStyleIdx="1" presStyleCnt="3" custFlipVert="1" custScaleX="22473">
        <dgm:presLayoutVars>
          <dgm:chMax val="0"/>
          <dgm:bulletEnabled val="1"/>
        </dgm:presLayoutVars>
      </dgm:prSet>
      <dgm:spPr/>
      <dgm:t>
        <a:bodyPr/>
        <a:lstStyle/>
        <a:p>
          <a:endParaRPr lang="uk-UA"/>
        </a:p>
      </dgm:t>
    </dgm:pt>
    <dgm:pt modelId="{99142CC5-9013-4B12-8D7D-9C1059BB4AFF}" type="pres">
      <dgm:prSet presAssocID="{AB2FC988-9862-4AE1-B82A-224BBFB5545F}" presName="sibTrans" presStyleCnt="0"/>
      <dgm:spPr/>
    </dgm:pt>
    <dgm:pt modelId="{A83F80C5-5E0E-4C2A-B183-B1EC11C16F48}" type="pres">
      <dgm:prSet presAssocID="{C2E25E54-38BC-4DB0-9979-8333CD326E26}" presName="compositeNode" presStyleCnt="0">
        <dgm:presLayoutVars>
          <dgm:bulletEnabled val="1"/>
        </dgm:presLayoutVars>
      </dgm:prSet>
      <dgm:spPr/>
    </dgm:pt>
    <dgm:pt modelId="{B781669D-5D1C-46E4-9FF0-46A7CD1D18E6}" type="pres">
      <dgm:prSet presAssocID="{C2E25E54-38BC-4DB0-9979-8333CD326E26}" presName="image" presStyleLbl="fgImgPlace1" presStyleIdx="2" presStyleCnt="3"/>
      <dgm:spPr>
        <a:blipFill rotWithShape="1">
          <a:blip xmlns:r="http://schemas.openxmlformats.org/officeDocument/2006/relationships" r:embed="rId1"/>
          <a:stretch>
            <a:fillRect/>
          </a:stretch>
        </a:blipFill>
      </dgm:spPr>
    </dgm:pt>
    <dgm:pt modelId="{B7D7CBB3-EA18-4671-B93C-0A2F80A6F289}" type="pres">
      <dgm:prSet presAssocID="{C2E25E54-38BC-4DB0-9979-8333CD326E26}" presName="childNode" presStyleLbl="node1" presStyleIdx="2" presStyleCnt="3" custScaleX="123578">
        <dgm:presLayoutVars>
          <dgm:bulletEnabled val="1"/>
        </dgm:presLayoutVars>
      </dgm:prSet>
      <dgm:spPr/>
      <dgm:t>
        <a:bodyPr/>
        <a:lstStyle/>
        <a:p>
          <a:endParaRPr lang="uk-UA"/>
        </a:p>
      </dgm:t>
    </dgm:pt>
    <dgm:pt modelId="{A98B2995-E541-4AFB-8EE1-0A7E4E293B60}" type="pres">
      <dgm:prSet presAssocID="{C2E25E54-38BC-4DB0-9979-8333CD326E26}" presName="parentNode" presStyleLbl="revTx" presStyleIdx="2" presStyleCnt="3">
        <dgm:presLayoutVars>
          <dgm:chMax val="0"/>
          <dgm:bulletEnabled val="1"/>
        </dgm:presLayoutVars>
      </dgm:prSet>
      <dgm:spPr/>
      <dgm:t>
        <a:bodyPr/>
        <a:lstStyle/>
        <a:p>
          <a:endParaRPr lang="uk-UA"/>
        </a:p>
      </dgm:t>
    </dgm:pt>
  </dgm:ptLst>
  <dgm:cxnLst>
    <dgm:cxn modelId="{5750C528-30B2-4C4E-BBEA-3E39DF39027E}" type="presOf" srcId="{1DBC5AFB-C356-4C77-A3F8-5A000CB33AF9}" destId="{65C30ACD-4800-48F7-988E-95DF4513AB05}" srcOrd="0" destOrd="0" presId="urn:microsoft.com/office/officeart/2005/8/layout/hList2#2"/>
    <dgm:cxn modelId="{5A526881-1038-452C-976C-7F4F953A129E}" type="presOf" srcId="{CAC4F607-AA48-44FF-9D6F-841F8FE4B649}" destId="{C0A6DF4A-DC71-44DD-8655-F1CD138220A6}" srcOrd="0" destOrd="0" presId="urn:microsoft.com/office/officeart/2005/8/layout/hList2#2"/>
    <dgm:cxn modelId="{EFFAEE0F-0A8F-41D3-9CF0-09AFF8CBF81C}" type="presOf" srcId="{C2E25E54-38BC-4DB0-9979-8333CD326E26}" destId="{A98B2995-E541-4AFB-8EE1-0A7E4E293B60}" srcOrd="0" destOrd="0" presId="urn:microsoft.com/office/officeart/2005/8/layout/hList2#2"/>
    <dgm:cxn modelId="{F0591C77-5EFE-47B0-A00C-15B4A24F7AAD}" srcId="{72CF9020-85FB-4742-AF66-EC9D566A6BBE}" destId="{CAC4F607-AA48-44FF-9D6F-841F8FE4B649}" srcOrd="0" destOrd="0" parTransId="{E6B4AE67-411F-413C-BBE2-48D7026E9EDE}" sibTransId="{2DE5A7E2-D3A1-4EF1-8BB6-754BABD8492F}"/>
    <dgm:cxn modelId="{23CA9FB6-2CDA-4286-A59C-A94FF6B9123F}" type="presOf" srcId="{41F6F7F5-A960-4E2E-BDF4-58748D2503A1}" destId="{40120220-DF77-4476-88B0-2B0699BC949D}" srcOrd="0" destOrd="0" presId="urn:microsoft.com/office/officeart/2005/8/layout/hList2#2"/>
    <dgm:cxn modelId="{C91D0632-084F-4284-A9BF-6BF803AC7B9A}" srcId="{41F6F7F5-A960-4E2E-BDF4-58748D2503A1}" destId="{C2E25E54-38BC-4DB0-9979-8333CD326E26}" srcOrd="2" destOrd="0" parTransId="{EFC356FA-95D6-4F28-B492-B95E4B491788}" sibTransId="{01F717C2-134C-4929-BD65-845F996BF625}"/>
    <dgm:cxn modelId="{7136EC8A-6B12-45C5-BDB8-8F63154A8181}" type="presOf" srcId="{10E86AD0-17EF-448A-8B73-16CC82FF994F}" destId="{1B15D901-8EA5-4F92-94CF-3E99980E5193}" srcOrd="0" destOrd="0" presId="urn:microsoft.com/office/officeart/2005/8/layout/hList2#2"/>
    <dgm:cxn modelId="{1382C120-85D5-4C58-ACC2-058CF599B48D}" type="presOf" srcId="{AC95A0B3-7254-443E-9286-61C9853E967B}" destId="{B7D7CBB3-EA18-4671-B93C-0A2F80A6F289}" srcOrd="0" destOrd="0" presId="urn:microsoft.com/office/officeart/2005/8/layout/hList2#2"/>
    <dgm:cxn modelId="{E5E18A6C-6935-42D2-A6B1-4F60CEB21CB2}" type="presOf" srcId="{72CF9020-85FB-4742-AF66-EC9D566A6BBE}" destId="{62744F24-821A-41BB-83EC-392A58F941D7}" srcOrd="0" destOrd="0" presId="urn:microsoft.com/office/officeart/2005/8/layout/hList2#2"/>
    <dgm:cxn modelId="{10845AE6-7D22-4010-97D3-54CA7E7B23BF}" srcId="{10E86AD0-17EF-448A-8B73-16CC82FF994F}" destId="{1DBC5AFB-C356-4C77-A3F8-5A000CB33AF9}" srcOrd="0" destOrd="0" parTransId="{DF4AAD54-9480-48ED-8631-A1468163051B}" sibTransId="{29E9A594-CD25-42E1-914A-9E7676F85702}"/>
    <dgm:cxn modelId="{F0B9050B-0422-436F-A66E-9E8D5D317D28}" srcId="{C2E25E54-38BC-4DB0-9979-8333CD326E26}" destId="{AC95A0B3-7254-443E-9286-61C9853E967B}" srcOrd="0" destOrd="0" parTransId="{6500E400-317C-4BBA-AB3F-34F92962074E}" sibTransId="{725CEB18-618D-424F-AA5E-5ED3286721AA}"/>
    <dgm:cxn modelId="{8FA9FC63-99B4-4F3B-BE23-4B038FCA5EC2}" srcId="{41F6F7F5-A960-4E2E-BDF4-58748D2503A1}" destId="{10E86AD0-17EF-448A-8B73-16CC82FF994F}" srcOrd="0" destOrd="0" parTransId="{2107A8B1-E9C4-49CA-8B8C-40A5C5FBF1BA}" sibTransId="{27AC1693-3CA1-4298-A728-620E412ACCAA}"/>
    <dgm:cxn modelId="{100B8D8C-0A99-4C0D-B9C9-17C81DDA6DB2}" srcId="{41F6F7F5-A960-4E2E-BDF4-58748D2503A1}" destId="{72CF9020-85FB-4742-AF66-EC9D566A6BBE}" srcOrd="1" destOrd="0" parTransId="{48046544-2D0C-4558-89F8-00DA0AB8EFD5}" sibTransId="{AB2FC988-9862-4AE1-B82A-224BBFB5545F}"/>
    <dgm:cxn modelId="{4A56D00F-C0BF-44EA-A4E0-48222E2B40AE}" type="presParOf" srcId="{40120220-DF77-4476-88B0-2B0699BC949D}" destId="{900609A5-0D53-473B-B853-A69D63F9BE9E}" srcOrd="0" destOrd="0" presId="urn:microsoft.com/office/officeart/2005/8/layout/hList2#2"/>
    <dgm:cxn modelId="{2AA3A67C-2869-460F-B3F2-B322716BDDA9}" type="presParOf" srcId="{900609A5-0D53-473B-B853-A69D63F9BE9E}" destId="{E33C28E1-8DA5-4B8E-8DE0-A9A792BAEE9B}" srcOrd="0" destOrd="0" presId="urn:microsoft.com/office/officeart/2005/8/layout/hList2#2"/>
    <dgm:cxn modelId="{33787C57-DDE9-4C6A-A7EA-3F9553D31739}" type="presParOf" srcId="{900609A5-0D53-473B-B853-A69D63F9BE9E}" destId="{65C30ACD-4800-48F7-988E-95DF4513AB05}" srcOrd="1" destOrd="0" presId="urn:microsoft.com/office/officeart/2005/8/layout/hList2#2"/>
    <dgm:cxn modelId="{DE018617-B43A-4DBD-B2DF-A92427309545}" type="presParOf" srcId="{900609A5-0D53-473B-B853-A69D63F9BE9E}" destId="{1B15D901-8EA5-4F92-94CF-3E99980E5193}" srcOrd="2" destOrd="0" presId="urn:microsoft.com/office/officeart/2005/8/layout/hList2#2"/>
    <dgm:cxn modelId="{48BB2490-47FC-4BC2-B3C3-C82155810EA1}" type="presParOf" srcId="{40120220-DF77-4476-88B0-2B0699BC949D}" destId="{86AF5DB0-7C12-4430-871E-B423B3A8F123}" srcOrd="1" destOrd="0" presId="urn:microsoft.com/office/officeart/2005/8/layout/hList2#2"/>
    <dgm:cxn modelId="{4BA8BDBE-DE25-474B-9A7E-BC1B9E736782}" type="presParOf" srcId="{40120220-DF77-4476-88B0-2B0699BC949D}" destId="{CAB29B5F-FDC7-40B4-9048-EF9462368E74}" srcOrd="2" destOrd="0" presId="urn:microsoft.com/office/officeart/2005/8/layout/hList2#2"/>
    <dgm:cxn modelId="{5279D674-48A4-48AF-8746-4B8A82593E52}" type="presParOf" srcId="{CAB29B5F-FDC7-40B4-9048-EF9462368E74}" destId="{C89083BB-F160-405E-9448-9726BF13C04E}" srcOrd="0" destOrd="0" presId="urn:microsoft.com/office/officeart/2005/8/layout/hList2#2"/>
    <dgm:cxn modelId="{8CF58633-474D-413F-8AD3-06685E93155F}" type="presParOf" srcId="{CAB29B5F-FDC7-40B4-9048-EF9462368E74}" destId="{C0A6DF4A-DC71-44DD-8655-F1CD138220A6}" srcOrd="1" destOrd="0" presId="urn:microsoft.com/office/officeart/2005/8/layout/hList2#2"/>
    <dgm:cxn modelId="{1265AB04-6080-4A32-AF85-B1B31B63664D}" type="presParOf" srcId="{CAB29B5F-FDC7-40B4-9048-EF9462368E74}" destId="{62744F24-821A-41BB-83EC-392A58F941D7}" srcOrd="2" destOrd="0" presId="urn:microsoft.com/office/officeart/2005/8/layout/hList2#2"/>
    <dgm:cxn modelId="{33A23A52-7F36-44BD-83D3-1D74109B51BF}" type="presParOf" srcId="{40120220-DF77-4476-88B0-2B0699BC949D}" destId="{99142CC5-9013-4B12-8D7D-9C1059BB4AFF}" srcOrd="3" destOrd="0" presId="urn:microsoft.com/office/officeart/2005/8/layout/hList2#2"/>
    <dgm:cxn modelId="{0968DC6C-8342-453B-BFFF-40A0F91EBAE2}" type="presParOf" srcId="{40120220-DF77-4476-88B0-2B0699BC949D}" destId="{A83F80C5-5E0E-4C2A-B183-B1EC11C16F48}" srcOrd="4" destOrd="0" presId="urn:microsoft.com/office/officeart/2005/8/layout/hList2#2"/>
    <dgm:cxn modelId="{C1143F92-B222-4839-A4F5-3139F116E3EE}" type="presParOf" srcId="{A83F80C5-5E0E-4C2A-B183-B1EC11C16F48}" destId="{B781669D-5D1C-46E4-9FF0-46A7CD1D18E6}" srcOrd="0" destOrd="0" presId="urn:microsoft.com/office/officeart/2005/8/layout/hList2#2"/>
    <dgm:cxn modelId="{FC6FB366-419F-4B4C-8E2E-D3EC3C59FBDF}" type="presParOf" srcId="{A83F80C5-5E0E-4C2A-B183-B1EC11C16F48}" destId="{B7D7CBB3-EA18-4671-B93C-0A2F80A6F289}" srcOrd="1" destOrd="0" presId="urn:microsoft.com/office/officeart/2005/8/layout/hList2#2"/>
    <dgm:cxn modelId="{7F71EFE3-AAE7-4F49-B8DB-BE579169BE47}" type="presParOf" srcId="{A83F80C5-5E0E-4C2A-B183-B1EC11C16F48}" destId="{A98B2995-E541-4AFB-8EE1-0A7E4E293B60}" srcOrd="2" destOrd="0" presId="urn:microsoft.com/office/officeart/2005/8/layout/hList2#2"/>
  </dgm:cxnLst>
  <dgm:bg/>
  <dgm:whole/>
  <dgm:extLst>
    <a:ext uri="http://schemas.microsoft.com/office/drawing/2008/diagram">
      <dsp:dataModelExt xmlns:dsp="http://schemas.microsoft.com/office/drawing/2008/diagram" relId="rId2026" minVer="http://schemas.openxmlformats.org/drawingml/2006/diagram"/>
    </a:ext>
  </dgm:extLst>
</dgm:dataModel>
</file>

<file path=word/diagrams/data378.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71" qsCatId="simple" csTypeId="urn:microsoft.com/office/officeart/2005/8/colors/accent1_2#373"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100">
              <a:solidFill>
                <a:sysClr val="windowText" lastClr="000000"/>
              </a:solidFill>
              <a:latin typeface="Arial" pitchFamily="34" charset="0"/>
              <a:cs typeface="Arial" pitchFamily="34" charset="0"/>
            </a:rPr>
            <a:t>наявність материнської компанії і підрозділів за кордоном не менше ніж у двох  країнах світу. Закордонні підрозділи можуть виникати основі прямих іноземних інвестицій у створення  виробничих потужностей або через злиття та поглинання інших підприємств</a:t>
          </a:r>
          <a:endParaRPr lang="ru-RU" sz="11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100">
              <a:solidFill>
                <a:sysClr val="windowText" lastClr="000000"/>
              </a:solidFill>
              <a:latin typeface="Arial" pitchFamily="34" charset="0"/>
              <a:cs typeface="Arial" pitchFamily="34" charset="0"/>
            </a:rPr>
            <a:t>контроль активів закордонних підрозділів – передбачає, що материнська компанія може контролювати  біля 10 - 20 %   (однак у деяких країнах цей поріг може бути вищим, наприклад, у Великобританії) акціонерного капіталу в дочірньому підприємстві, які перебувають в іншій країні</a:t>
          </a:r>
          <a:endParaRPr lang="ru-RU" sz="11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56F02806-D188-43F2-ACB8-F886A4CF0428}" type="presOf" srcId="{2AC2A98D-EC5B-44A1-92E9-5AB651E63F30}" destId="{1A2818B2-EED9-4F30-B4F2-67875D5DDB2E}" srcOrd="0" destOrd="0" presId="urn:microsoft.com/office/officeart/2005/8/layout/default#9"/>
    <dgm:cxn modelId="{FD40865A-A77C-46C0-A34A-96CB64C9F13F}" type="presOf" srcId="{5817B328-2D54-46E2-85F4-A705805443FA}" destId="{1A7D9364-ADBD-4A55-9968-DDD76D30EEE1}" srcOrd="0" destOrd="0" presId="urn:microsoft.com/office/officeart/2005/8/layout/default#9"/>
    <dgm:cxn modelId="{E3B93B84-5892-4F34-B82F-B31B21BA42E8}" type="presOf" srcId="{0F22F9E9-00DD-4D9A-A1AB-5319A52A8079}" destId="{8A7B54E2-7A8A-4D21-AF0C-D4B0E76938FC}" srcOrd="0" destOrd="0" presId="urn:microsoft.com/office/officeart/2005/8/layout/default#9"/>
    <dgm:cxn modelId="{F36BB528-C9A8-4B33-857E-10103DC7413A}" type="presParOf" srcId="{1A7D9364-ADBD-4A55-9968-DDD76D30EEE1}" destId="{1A2818B2-EED9-4F30-B4F2-67875D5DDB2E}" srcOrd="0" destOrd="0" presId="urn:microsoft.com/office/officeart/2005/8/layout/default#9"/>
    <dgm:cxn modelId="{20529923-8409-4492-9A94-54D8A709531D}" type="presParOf" srcId="{1A7D9364-ADBD-4A55-9968-DDD76D30EEE1}" destId="{DD473FB2-EFDB-4CEB-B72E-A0C0682EF81A}" srcOrd="1" destOrd="0" presId="urn:microsoft.com/office/officeart/2005/8/layout/default#9"/>
    <dgm:cxn modelId="{B9A41945-77E8-412E-BE18-94B761E1C3E5}"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2031" minVer="http://schemas.openxmlformats.org/drawingml/2006/diagram"/>
    </a:ext>
  </dgm:extLst>
</dgm:dataModel>
</file>

<file path=word/diagrams/data379.xml><?xml version="1.0" encoding="utf-8"?>
<dgm:dataModel xmlns:dgm="http://schemas.openxmlformats.org/drawingml/2006/diagram" xmlns:a="http://schemas.openxmlformats.org/drawingml/2006/main">
  <dgm:ptLst>
    <dgm:pt modelId="{3DFF8EB3-3C8C-4A92-B98D-0AF8BD009C88}" type="doc">
      <dgm:prSet loTypeId="urn:microsoft.com/office/officeart/2005/8/layout/hProcess7#1" loCatId="list" qsTypeId="urn:microsoft.com/office/officeart/2005/8/quickstyle/simple1#372" qsCatId="simple" csTypeId="urn:microsoft.com/office/officeart/2005/8/colors/accent1_2#374" csCatId="accent1" phldr="1"/>
      <dgm:spPr/>
      <dgm:t>
        <a:bodyPr/>
        <a:lstStyle/>
        <a:p>
          <a:endParaRPr lang="ru-RU"/>
        </a:p>
      </dgm:t>
    </dgm:pt>
    <dgm:pt modelId="{DFE3B8F4-38E7-4734-AD71-25F3BC4855E2}">
      <dgm:prSet phldrT="[Текст]"/>
      <dgm:spPr>
        <a:solidFill>
          <a:schemeClr val="accent1">
            <a:lumMod val="20000"/>
            <a:lumOff val="80000"/>
          </a:schemeClr>
        </a:solidFill>
      </dgm:spPr>
      <dgm:t>
        <a:bodyPr/>
        <a:lstStyle/>
        <a:p>
          <a:r>
            <a:rPr lang="uk-UA"/>
            <a:t>.</a:t>
          </a:r>
          <a:endParaRPr lang="ru-RU"/>
        </a:p>
      </dgm:t>
    </dgm:pt>
    <dgm:pt modelId="{277A1418-1FEB-4539-B2AD-974C91C35E84}" type="parTrans" cxnId="{E70E3122-2844-4A11-926E-1C1181DC7A84}">
      <dgm:prSet/>
      <dgm:spPr/>
      <dgm:t>
        <a:bodyPr/>
        <a:lstStyle/>
        <a:p>
          <a:endParaRPr lang="ru-RU"/>
        </a:p>
      </dgm:t>
    </dgm:pt>
    <dgm:pt modelId="{3E263534-3DFC-43D2-921C-52B0BACE1EA9}" type="sibTrans" cxnId="{E70E3122-2844-4A11-926E-1C1181DC7A84}">
      <dgm:prSet/>
      <dgm:spPr/>
      <dgm:t>
        <a:bodyPr/>
        <a:lstStyle/>
        <a:p>
          <a:endParaRPr lang="ru-RU"/>
        </a:p>
      </dgm:t>
    </dgm:pt>
    <dgm:pt modelId="{3B553AA5-845B-4C14-BB93-61D8552A353E}">
      <dgm:prSet phldrT="[Текст]" custT="1"/>
      <dgm:spPr>
        <a:solidFill>
          <a:schemeClr val="accent1">
            <a:lumMod val="20000"/>
            <a:lumOff val="80000"/>
          </a:schemeClr>
        </a:solidFill>
      </dgm:spPr>
      <dgm:t>
        <a:bodyPr/>
        <a:lstStyle/>
        <a:p>
          <a:pPr rtl="0"/>
          <a:r>
            <a:rPr lang="ru-RU" sz="1000" b="1" i="1" cap="all" baseline="0">
              <a:solidFill>
                <a:sysClr val="windowText" lastClr="000000"/>
              </a:solidFill>
              <a:latin typeface="Arial" pitchFamily="34" charset="0"/>
              <a:cs typeface="Arial" pitchFamily="34" charset="0"/>
            </a:rPr>
            <a:t>дочірнє підприємство</a:t>
          </a:r>
          <a:r>
            <a:rPr lang="ru-RU" sz="1000" b="0" i="0" cap="all" baseline="0">
              <a:solidFill>
                <a:sysClr val="windowText" lastClr="000000"/>
              </a:solidFill>
              <a:latin typeface="Arial" pitchFamily="34" charset="0"/>
              <a:cs typeface="Arial" pitchFamily="34" charset="0"/>
            </a:rPr>
            <a:t> </a:t>
          </a:r>
        </a:p>
        <a:p>
          <a:pPr rtl="0"/>
          <a:r>
            <a:rPr lang="ru-RU" sz="1000" b="0" i="0" baseline="0">
              <a:solidFill>
                <a:sysClr val="windowText" lastClr="000000"/>
              </a:solidFill>
              <a:latin typeface="Arial" pitchFamily="34" charset="0"/>
              <a:cs typeface="Arial" pitchFamily="34" charset="0"/>
            </a:rPr>
            <a:t>–АТ  у приймаючій країні, більше </a:t>
          </a:r>
          <a:r>
            <a:rPr lang="ru-RU" sz="1000" b="0" i="0" baseline="30000">
              <a:solidFill>
                <a:sysClr val="windowText" lastClr="000000"/>
              </a:solidFill>
              <a:latin typeface="Arial" pitchFamily="34" charset="0"/>
              <a:cs typeface="Arial" pitchFamily="34" charset="0"/>
            </a:rPr>
            <a:t>1</a:t>
          </a:r>
          <a:r>
            <a:rPr lang="ru-RU" sz="1000" b="0" i="0" baseline="0">
              <a:solidFill>
                <a:sysClr val="windowText" lastClr="000000"/>
              </a:solidFill>
              <a:latin typeface="Arial" pitchFamily="34" charset="0"/>
              <a:cs typeface="Arial" pitchFamily="34" charset="0"/>
            </a:rPr>
            <a:t>/</a:t>
          </a:r>
          <a:r>
            <a:rPr lang="ru-RU" sz="1000" b="0" i="0" baseline="-25000">
              <a:solidFill>
                <a:sysClr val="windowText" lastClr="000000"/>
              </a:solidFill>
              <a:latin typeface="Arial" pitchFamily="34" charset="0"/>
              <a:cs typeface="Arial" pitchFamily="34" charset="0"/>
            </a:rPr>
            <a:t>2</a:t>
          </a:r>
          <a:r>
            <a:rPr lang="ru-RU" sz="1000" b="0" i="0" baseline="0">
              <a:solidFill>
                <a:sysClr val="windowText" lastClr="000000"/>
              </a:solidFill>
              <a:latin typeface="Arial" pitchFamily="34" charset="0"/>
              <a:cs typeface="Arial" pitchFamily="34" charset="0"/>
            </a:rPr>
            <a:t> акцій якого «перебуває у власності іншого підприємства, яке має право призначати або усувати більшість членів адміністративних, управлінських або наглядових органів», що означає повний його контроль  зі сторони материнської компанії</a:t>
          </a:r>
          <a:endParaRPr lang="ru-RU" sz="1000">
            <a:solidFill>
              <a:sysClr val="windowText" lastClr="000000"/>
            </a:solidFill>
            <a:latin typeface="Arial" pitchFamily="34" charset="0"/>
            <a:cs typeface="Arial" pitchFamily="34" charset="0"/>
          </a:endParaRPr>
        </a:p>
      </dgm:t>
    </dgm:pt>
    <dgm:pt modelId="{482E0F2B-75F5-4FB7-82AB-D3C6790D4149}" type="parTrans" cxnId="{50CD7B08-3374-40A0-830C-2E5DFFA678BA}">
      <dgm:prSet/>
      <dgm:spPr/>
      <dgm:t>
        <a:bodyPr/>
        <a:lstStyle/>
        <a:p>
          <a:endParaRPr lang="ru-RU"/>
        </a:p>
      </dgm:t>
    </dgm:pt>
    <dgm:pt modelId="{5F29227B-9FEA-4C08-AAE2-D503F39B7EA4}" type="sibTrans" cxnId="{50CD7B08-3374-40A0-830C-2E5DFFA678BA}">
      <dgm:prSet/>
      <dgm:spPr/>
      <dgm:t>
        <a:bodyPr/>
        <a:lstStyle/>
        <a:p>
          <a:endParaRPr lang="ru-RU"/>
        </a:p>
      </dgm:t>
    </dgm:pt>
    <dgm:pt modelId="{4EC2A042-248C-4FEA-B786-F54E0E5BBEFC}">
      <dgm:prSet phldrT="[Текст]"/>
      <dgm:spPr>
        <a:solidFill>
          <a:schemeClr val="accent1">
            <a:lumMod val="20000"/>
            <a:lumOff val="80000"/>
          </a:schemeClr>
        </a:solidFill>
      </dgm:spPr>
      <dgm:t>
        <a:bodyPr/>
        <a:lstStyle/>
        <a:p>
          <a:r>
            <a:rPr lang="uk-UA"/>
            <a:t>.</a:t>
          </a:r>
          <a:endParaRPr lang="ru-RU"/>
        </a:p>
      </dgm:t>
    </dgm:pt>
    <dgm:pt modelId="{86FE7840-003F-4F32-AF1C-E0FDC9EF4DB7}" type="parTrans" cxnId="{8A5878EC-6FA3-4317-86A6-27516C8DBC6B}">
      <dgm:prSet/>
      <dgm:spPr/>
      <dgm:t>
        <a:bodyPr/>
        <a:lstStyle/>
        <a:p>
          <a:endParaRPr lang="ru-RU"/>
        </a:p>
      </dgm:t>
    </dgm:pt>
    <dgm:pt modelId="{F15AC5C5-F7EF-4CBE-A180-7610108C504F}" type="sibTrans" cxnId="{8A5878EC-6FA3-4317-86A6-27516C8DBC6B}">
      <dgm:prSet/>
      <dgm:spPr/>
      <dgm:t>
        <a:bodyPr/>
        <a:lstStyle/>
        <a:p>
          <a:endParaRPr lang="ru-RU"/>
        </a:p>
      </dgm:t>
    </dgm:pt>
    <dgm:pt modelId="{829E5FD4-5837-4002-B572-895EBAD811AA}">
      <dgm:prSet phldrT="[Текст]" custT="1"/>
      <dgm:spPr/>
      <dgm:t>
        <a:bodyPr/>
        <a:lstStyle/>
        <a:p>
          <a:pPr rtl="0"/>
          <a:r>
            <a:rPr lang="ru-RU" sz="1000" b="1" i="1" cap="all" baseline="0">
              <a:solidFill>
                <a:sysClr val="windowText" lastClr="000000"/>
              </a:solidFill>
              <a:latin typeface="Arial" pitchFamily="34" charset="0"/>
              <a:cs typeface="Arial" pitchFamily="34" charset="0"/>
            </a:rPr>
            <a:t>асоційована компанія</a:t>
          </a:r>
          <a:r>
            <a:rPr lang="ru-RU" sz="1000" b="0" i="0" cap="all" baseline="0">
              <a:solidFill>
                <a:sysClr val="windowText" lastClr="000000"/>
              </a:solidFill>
              <a:latin typeface="Arial" pitchFamily="34" charset="0"/>
              <a:cs typeface="Arial" pitchFamily="34" charset="0"/>
            </a:rPr>
            <a:t> </a:t>
          </a:r>
        </a:p>
        <a:p>
          <a:pPr rtl="0"/>
          <a:r>
            <a:rPr lang="ru-RU" sz="1000" b="0" i="0" baseline="0">
              <a:solidFill>
                <a:sysClr val="windowText" lastClr="000000"/>
              </a:solidFill>
              <a:latin typeface="Arial" pitchFamily="34" charset="0"/>
              <a:cs typeface="Arial" pitchFamily="34" charset="0"/>
            </a:rPr>
            <a:t>– АТ у приймаючій країні, у якому 10 - 50% акцій належить іноземному інвестору, материнська компанія здійснює  частковий контроль за діяльністю фірми у межах частки капіталу, яка належить їй</a:t>
          </a:r>
          <a:endParaRPr lang="ru-RU" sz="1000">
            <a:solidFill>
              <a:sysClr val="windowText" lastClr="000000"/>
            </a:solidFill>
            <a:latin typeface="Arial" pitchFamily="34" charset="0"/>
            <a:cs typeface="Arial" pitchFamily="34" charset="0"/>
          </a:endParaRPr>
        </a:p>
      </dgm:t>
    </dgm:pt>
    <dgm:pt modelId="{FCA5D9E3-B15B-4E8F-A0FF-0B64878F7807}" type="parTrans" cxnId="{C7293F41-E60C-4F53-BB04-832E1DB6C316}">
      <dgm:prSet/>
      <dgm:spPr/>
      <dgm:t>
        <a:bodyPr/>
        <a:lstStyle/>
        <a:p>
          <a:endParaRPr lang="ru-RU"/>
        </a:p>
      </dgm:t>
    </dgm:pt>
    <dgm:pt modelId="{99F219A1-09F4-488E-A568-9E89541CB66F}" type="sibTrans" cxnId="{C7293F41-E60C-4F53-BB04-832E1DB6C316}">
      <dgm:prSet/>
      <dgm:spPr/>
      <dgm:t>
        <a:bodyPr/>
        <a:lstStyle/>
        <a:p>
          <a:endParaRPr lang="ru-RU"/>
        </a:p>
      </dgm:t>
    </dgm:pt>
    <dgm:pt modelId="{7FFD088A-9ECD-4477-8507-E818D46F0F87}">
      <dgm:prSet phldrT="[Текст]"/>
      <dgm:spPr>
        <a:solidFill>
          <a:schemeClr val="accent1">
            <a:lumMod val="20000"/>
            <a:lumOff val="80000"/>
          </a:schemeClr>
        </a:solidFill>
      </dgm:spPr>
      <dgm:t>
        <a:bodyPr/>
        <a:lstStyle/>
        <a:p>
          <a:r>
            <a:rPr lang="uk-UA"/>
            <a:t>.</a:t>
          </a:r>
          <a:endParaRPr lang="ru-RU"/>
        </a:p>
      </dgm:t>
    </dgm:pt>
    <dgm:pt modelId="{464960F2-6C4F-476E-BF63-8B5F812CF0D2}" type="parTrans" cxnId="{508D2069-21AA-4418-9BEE-9C6E92028E8A}">
      <dgm:prSet/>
      <dgm:spPr/>
      <dgm:t>
        <a:bodyPr/>
        <a:lstStyle/>
        <a:p>
          <a:endParaRPr lang="ru-RU"/>
        </a:p>
      </dgm:t>
    </dgm:pt>
    <dgm:pt modelId="{4990AFFE-3D47-42F9-ADF3-EA686CC5BD2B}" type="sibTrans" cxnId="{508D2069-21AA-4418-9BEE-9C6E92028E8A}">
      <dgm:prSet/>
      <dgm:spPr/>
      <dgm:t>
        <a:bodyPr/>
        <a:lstStyle/>
        <a:p>
          <a:endParaRPr lang="ru-RU"/>
        </a:p>
      </dgm:t>
    </dgm:pt>
    <dgm:pt modelId="{EBABD7C8-19B9-4212-AFC4-D1E4BF920C6B}">
      <dgm:prSet phldrT="[Текст]" custT="1"/>
      <dgm:spPr>
        <a:solidFill>
          <a:schemeClr val="accent1">
            <a:lumMod val="20000"/>
            <a:lumOff val="80000"/>
          </a:schemeClr>
        </a:solidFill>
      </dgm:spPr>
      <dgm:t>
        <a:bodyPr/>
        <a:lstStyle/>
        <a:p>
          <a:pPr rtl="0"/>
          <a:r>
            <a:rPr lang="ru-RU" sz="1000" b="1" i="1" cap="all" baseline="0">
              <a:solidFill>
                <a:sysClr val="windowText" lastClr="000000"/>
              </a:solidFill>
              <a:latin typeface="Arial" pitchFamily="34" charset="0"/>
              <a:cs typeface="Arial" pitchFamily="34" charset="0"/>
            </a:rPr>
            <a:t>філія</a:t>
          </a:r>
          <a:r>
            <a:rPr lang="ru-RU" sz="1000" b="0" i="0" cap="all" baseline="0">
              <a:solidFill>
                <a:sysClr val="windowText" lastClr="000000"/>
              </a:solidFill>
              <a:latin typeface="Arial" pitchFamily="34" charset="0"/>
              <a:cs typeface="Arial" pitchFamily="34" charset="0"/>
            </a:rPr>
            <a:t> </a:t>
          </a:r>
        </a:p>
        <a:p>
          <a:pPr rtl="0"/>
          <a:r>
            <a:rPr lang="ru-RU" sz="1000" b="0" i="0" baseline="0">
              <a:solidFill>
                <a:sysClr val="windowText" lastClr="000000"/>
              </a:solidFill>
              <a:latin typeface="Arial" pitchFamily="34" charset="0"/>
              <a:cs typeface="Arial" pitchFamily="34" charset="0"/>
            </a:rPr>
            <a:t>– неакціонерне підприємство, яке повністю або частково перебуває у власності інвестора, однак  може набувати таких форм як  постійне представництво іноземного інвестора у певній країні, неакціонерне спільне підприємство, яке утворене іноземним інвестором і третіми сторонами, земельні ділянки та/або нерухоме майно, що прямо належить іноземному резиденту тощо</a:t>
          </a:r>
          <a:endParaRPr lang="ru-RU" sz="1000">
            <a:solidFill>
              <a:sysClr val="windowText" lastClr="000000"/>
            </a:solidFill>
            <a:latin typeface="Arial" pitchFamily="34" charset="0"/>
            <a:cs typeface="Arial" pitchFamily="34" charset="0"/>
          </a:endParaRPr>
        </a:p>
      </dgm:t>
    </dgm:pt>
    <dgm:pt modelId="{E6EC7C4E-0448-40B5-8160-6CF35E8B3CAF}" type="parTrans" cxnId="{F93E2E38-5750-4F01-A529-A047BA1AE7BE}">
      <dgm:prSet/>
      <dgm:spPr/>
      <dgm:t>
        <a:bodyPr/>
        <a:lstStyle/>
        <a:p>
          <a:endParaRPr lang="ru-RU"/>
        </a:p>
      </dgm:t>
    </dgm:pt>
    <dgm:pt modelId="{0B4CFC9C-D73E-4145-AC3E-A9135C86C291}" type="sibTrans" cxnId="{F93E2E38-5750-4F01-A529-A047BA1AE7BE}">
      <dgm:prSet/>
      <dgm:spPr/>
      <dgm:t>
        <a:bodyPr/>
        <a:lstStyle/>
        <a:p>
          <a:endParaRPr lang="ru-RU"/>
        </a:p>
      </dgm:t>
    </dgm:pt>
    <dgm:pt modelId="{CF2C6060-4C33-4113-80B8-A70B27A5843D}" type="pres">
      <dgm:prSet presAssocID="{3DFF8EB3-3C8C-4A92-B98D-0AF8BD009C88}" presName="Name0" presStyleCnt="0">
        <dgm:presLayoutVars>
          <dgm:dir/>
          <dgm:animLvl val="lvl"/>
          <dgm:resizeHandles val="exact"/>
        </dgm:presLayoutVars>
      </dgm:prSet>
      <dgm:spPr/>
      <dgm:t>
        <a:bodyPr/>
        <a:lstStyle/>
        <a:p>
          <a:endParaRPr lang="uk-UA"/>
        </a:p>
      </dgm:t>
    </dgm:pt>
    <dgm:pt modelId="{063C1062-7E4E-4608-ADC8-82379198B0B0}" type="pres">
      <dgm:prSet presAssocID="{DFE3B8F4-38E7-4734-AD71-25F3BC4855E2}" presName="compositeNode" presStyleCnt="0">
        <dgm:presLayoutVars>
          <dgm:bulletEnabled val="1"/>
        </dgm:presLayoutVars>
      </dgm:prSet>
      <dgm:spPr/>
    </dgm:pt>
    <dgm:pt modelId="{C6D8F01F-34C9-4DCF-A952-4EAF6E24E3EC}" type="pres">
      <dgm:prSet presAssocID="{DFE3B8F4-38E7-4734-AD71-25F3BC4855E2}" presName="bgRect" presStyleLbl="node1" presStyleIdx="0" presStyleCnt="3" custScaleY="140374"/>
      <dgm:spPr/>
      <dgm:t>
        <a:bodyPr/>
        <a:lstStyle/>
        <a:p>
          <a:endParaRPr lang="uk-UA"/>
        </a:p>
      </dgm:t>
    </dgm:pt>
    <dgm:pt modelId="{C8619781-44BD-4270-B8D1-B8B5E0F64F1E}" type="pres">
      <dgm:prSet presAssocID="{DFE3B8F4-38E7-4734-AD71-25F3BC4855E2}" presName="parentNode" presStyleLbl="node1" presStyleIdx="0" presStyleCnt="3">
        <dgm:presLayoutVars>
          <dgm:chMax val="0"/>
          <dgm:bulletEnabled val="1"/>
        </dgm:presLayoutVars>
      </dgm:prSet>
      <dgm:spPr/>
      <dgm:t>
        <a:bodyPr/>
        <a:lstStyle/>
        <a:p>
          <a:endParaRPr lang="uk-UA"/>
        </a:p>
      </dgm:t>
    </dgm:pt>
    <dgm:pt modelId="{F615D109-F282-4EB9-83FB-866A8ECBE794}" type="pres">
      <dgm:prSet presAssocID="{DFE3B8F4-38E7-4734-AD71-25F3BC4855E2}" presName="childNode" presStyleLbl="node1" presStyleIdx="0" presStyleCnt="3">
        <dgm:presLayoutVars>
          <dgm:bulletEnabled val="1"/>
        </dgm:presLayoutVars>
      </dgm:prSet>
      <dgm:spPr/>
      <dgm:t>
        <a:bodyPr/>
        <a:lstStyle/>
        <a:p>
          <a:endParaRPr lang="uk-UA"/>
        </a:p>
      </dgm:t>
    </dgm:pt>
    <dgm:pt modelId="{D499A3A5-50B0-4E52-9DF0-F7CAF1922164}" type="pres">
      <dgm:prSet presAssocID="{3E263534-3DFC-43D2-921C-52B0BACE1EA9}" presName="hSp" presStyleCnt="0"/>
      <dgm:spPr/>
    </dgm:pt>
    <dgm:pt modelId="{1E689CE4-2E1D-49AA-87D4-A74160133047}" type="pres">
      <dgm:prSet presAssocID="{3E263534-3DFC-43D2-921C-52B0BACE1EA9}" presName="vProcSp" presStyleCnt="0"/>
      <dgm:spPr/>
    </dgm:pt>
    <dgm:pt modelId="{2CE707DE-52D8-46F4-96A4-7F0C21DE6B61}" type="pres">
      <dgm:prSet presAssocID="{3E263534-3DFC-43D2-921C-52B0BACE1EA9}" presName="vSp1" presStyleCnt="0"/>
      <dgm:spPr/>
    </dgm:pt>
    <dgm:pt modelId="{EB6B4D29-91F7-4812-96FA-169090190CFD}" type="pres">
      <dgm:prSet presAssocID="{3E263534-3DFC-43D2-921C-52B0BACE1EA9}" presName="simulatedConn" presStyleLbl="solidFgAcc1" presStyleIdx="0" presStyleCnt="2"/>
      <dgm:spPr/>
    </dgm:pt>
    <dgm:pt modelId="{44AB0DC4-A9F4-4E79-81C6-CEDD0D6D5328}" type="pres">
      <dgm:prSet presAssocID="{3E263534-3DFC-43D2-921C-52B0BACE1EA9}" presName="vSp2" presStyleCnt="0"/>
      <dgm:spPr/>
    </dgm:pt>
    <dgm:pt modelId="{2061F791-3803-4CDC-8001-C34D41A34C01}" type="pres">
      <dgm:prSet presAssocID="{3E263534-3DFC-43D2-921C-52B0BACE1EA9}" presName="sibTrans" presStyleCnt="0"/>
      <dgm:spPr/>
    </dgm:pt>
    <dgm:pt modelId="{26905CE5-3512-483E-A05A-58E0ADBDAF66}" type="pres">
      <dgm:prSet presAssocID="{4EC2A042-248C-4FEA-B786-F54E0E5BBEFC}" presName="compositeNode" presStyleCnt="0">
        <dgm:presLayoutVars>
          <dgm:bulletEnabled val="1"/>
        </dgm:presLayoutVars>
      </dgm:prSet>
      <dgm:spPr/>
    </dgm:pt>
    <dgm:pt modelId="{B58F5FBE-F90E-4675-8B59-AAB22E57A3A3}" type="pres">
      <dgm:prSet presAssocID="{4EC2A042-248C-4FEA-B786-F54E0E5BBEFC}" presName="bgRect" presStyleLbl="node1" presStyleIdx="1" presStyleCnt="3" custScaleY="139486"/>
      <dgm:spPr/>
      <dgm:t>
        <a:bodyPr/>
        <a:lstStyle/>
        <a:p>
          <a:endParaRPr lang="uk-UA"/>
        </a:p>
      </dgm:t>
    </dgm:pt>
    <dgm:pt modelId="{D189C776-AB67-4B8D-81B6-ACBF8D4DEC23}" type="pres">
      <dgm:prSet presAssocID="{4EC2A042-248C-4FEA-B786-F54E0E5BBEFC}" presName="parentNode" presStyleLbl="node1" presStyleIdx="1" presStyleCnt="3">
        <dgm:presLayoutVars>
          <dgm:chMax val="0"/>
          <dgm:bulletEnabled val="1"/>
        </dgm:presLayoutVars>
      </dgm:prSet>
      <dgm:spPr/>
      <dgm:t>
        <a:bodyPr/>
        <a:lstStyle/>
        <a:p>
          <a:endParaRPr lang="uk-UA"/>
        </a:p>
      </dgm:t>
    </dgm:pt>
    <dgm:pt modelId="{8C9540F8-9565-49C8-A7ED-1A6EAD246276}" type="pres">
      <dgm:prSet presAssocID="{4EC2A042-248C-4FEA-B786-F54E0E5BBEFC}" presName="childNode" presStyleLbl="node1" presStyleIdx="1" presStyleCnt="3">
        <dgm:presLayoutVars>
          <dgm:bulletEnabled val="1"/>
        </dgm:presLayoutVars>
      </dgm:prSet>
      <dgm:spPr/>
      <dgm:t>
        <a:bodyPr/>
        <a:lstStyle/>
        <a:p>
          <a:endParaRPr lang="uk-UA"/>
        </a:p>
      </dgm:t>
    </dgm:pt>
    <dgm:pt modelId="{1AA9B022-50A5-4E0F-81F1-AA9019996820}" type="pres">
      <dgm:prSet presAssocID="{F15AC5C5-F7EF-4CBE-A180-7610108C504F}" presName="hSp" presStyleCnt="0"/>
      <dgm:spPr/>
    </dgm:pt>
    <dgm:pt modelId="{5796B8FF-C26A-4BC5-B783-3545595130B5}" type="pres">
      <dgm:prSet presAssocID="{F15AC5C5-F7EF-4CBE-A180-7610108C504F}" presName="vProcSp" presStyleCnt="0"/>
      <dgm:spPr/>
    </dgm:pt>
    <dgm:pt modelId="{B490C970-E57E-4192-852C-3652D428E3A0}" type="pres">
      <dgm:prSet presAssocID="{F15AC5C5-F7EF-4CBE-A180-7610108C504F}" presName="vSp1" presStyleCnt="0"/>
      <dgm:spPr/>
    </dgm:pt>
    <dgm:pt modelId="{70CA4B22-9653-4759-9B86-FB152FBA6A8F}" type="pres">
      <dgm:prSet presAssocID="{F15AC5C5-F7EF-4CBE-A180-7610108C504F}" presName="simulatedConn" presStyleLbl="solidFgAcc1" presStyleIdx="1" presStyleCnt="2"/>
      <dgm:spPr/>
    </dgm:pt>
    <dgm:pt modelId="{C879492C-061A-4657-918C-CC621DF6EFC9}" type="pres">
      <dgm:prSet presAssocID="{F15AC5C5-F7EF-4CBE-A180-7610108C504F}" presName="vSp2" presStyleCnt="0"/>
      <dgm:spPr/>
    </dgm:pt>
    <dgm:pt modelId="{8ACDA827-699D-4063-8353-ED590F20CF56}" type="pres">
      <dgm:prSet presAssocID="{F15AC5C5-F7EF-4CBE-A180-7610108C504F}" presName="sibTrans" presStyleCnt="0"/>
      <dgm:spPr/>
    </dgm:pt>
    <dgm:pt modelId="{2A1C4F32-1F48-488C-BA4C-DA7E9B8DF9C5}" type="pres">
      <dgm:prSet presAssocID="{7FFD088A-9ECD-4477-8507-E818D46F0F87}" presName="compositeNode" presStyleCnt="0">
        <dgm:presLayoutVars>
          <dgm:bulletEnabled val="1"/>
        </dgm:presLayoutVars>
      </dgm:prSet>
      <dgm:spPr/>
    </dgm:pt>
    <dgm:pt modelId="{422AF80B-04DD-40AB-A685-5609D353978C}" type="pres">
      <dgm:prSet presAssocID="{7FFD088A-9ECD-4477-8507-E818D46F0F87}" presName="bgRect" presStyleLbl="node1" presStyleIdx="2" presStyleCnt="3" custScaleY="139486"/>
      <dgm:spPr/>
      <dgm:t>
        <a:bodyPr/>
        <a:lstStyle/>
        <a:p>
          <a:endParaRPr lang="uk-UA"/>
        </a:p>
      </dgm:t>
    </dgm:pt>
    <dgm:pt modelId="{20DB7ADF-6FF5-4BBE-8743-B36BABF4B4B5}" type="pres">
      <dgm:prSet presAssocID="{7FFD088A-9ECD-4477-8507-E818D46F0F87}" presName="parentNode" presStyleLbl="node1" presStyleIdx="2" presStyleCnt="3">
        <dgm:presLayoutVars>
          <dgm:chMax val="0"/>
          <dgm:bulletEnabled val="1"/>
        </dgm:presLayoutVars>
      </dgm:prSet>
      <dgm:spPr/>
      <dgm:t>
        <a:bodyPr/>
        <a:lstStyle/>
        <a:p>
          <a:endParaRPr lang="uk-UA"/>
        </a:p>
      </dgm:t>
    </dgm:pt>
    <dgm:pt modelId="{41C6304B-8060-461B-B489-59F0D46F2FCD}" type="pres">
      <dgm:prSet presAssocID="{7FFD088A-9ECD-4477-8507-E818D46F0F87}" presName="childNode" presStyleLbl="node1" presStyleIdx="2" presStyleCnt="3">
        <dgm:presLayoutVars>
          <dgm:bulletEnabled val="1"/>
        </dgm:presLayoutVars>
      </dgm:prSet>
      <dgm:spPr/>
      <dgm:t>
        <a:bodyPr/>
        <a:lstStyle/>
        <a:p>
          <a:endParaRPr lang="uk-UA"/>
        </a:p>
      </dgm:t>
    </dgm:pt>
  </dgm:ptLst>
  <dgm:cxnLst>
    <dgm:cxn modelId="{F94D93AF-C873-47B3-9AB4-89DF424AB806}" type="presOf" srcId="{EBABD7C8-19B9-4212-AFC4-D1E4BF920C6B}" destId="{41C6304B-8060-461B-B489-59F0D46F2FCD}" srcOrd="0" destOrd="0" presId="urn:microsoft.com/office/officeart/2005/8/layout/hProcess7#1"/>
    <dgm:cxn modelId="{508D2069-21AA-4418-9BEE-9C6E92028E8A}" srcId="{3DFF8EB3-3C8C-4A92-B98D-0AF8BD009C88}" destId="{7FFD088A-9ECD-4477-8507-E818D46F0F87}" srcOrd="2" destOrd="0" parTransId="{464960F2-6C4F-476E-BF63-8B5F812CF0D2}" sibTransId="{4990AFFE-3D47-42F9-ADF3-EA686CC5BD2B}"/>
    <dgm:cxn modelId="{5996DE8A-33BE-4D1F-8D50-1741DFE37374}" type="presOf" srcId="{DFE3B8F4-38E7-4734-AD71-25F3BC4855E2}" destId="{C6D8F01F-34C9-4DCF-A952-4EAF6E24E3EC}" srcOrd="0" destOrd="0" presId="urn:microsoft.com/office/officeart/2005/8/layout/hProcess7#1"/>
    <dgm:cxn modelId="{E942CF5C-2791-4EFD-9BFB-88A00C4F34F0}" type="presOf" srcId="{829E5FD4-5837-4002-B572-895EBAD811AA}" destId="{8C9540F8-9565-49C8-A7ED-1A6EAD246276}" srcOrd="0" destOrd="0" presId="urn:microsoft.com/office/officeart/2005/8/layout/hProcess7#1"/>
    <dgm:cxn modelId="{C7293F41-E60C-4F53-BB04-832E1DB6C316}" srcId="{4EC2A042-248C-4FEA-B786-F54E0E5BBEFC}" destId="{829E5FD4-5837-4002-B572-895EBAD811AA}" srcOrd="0" destOrd="0" parTransId="{FCA5D9E3-B15B-4E8F-A0FF-0B64878F7807}" sibTransId="{99F219A1-09F4-488E-A568-9E89541CB66F}"/>
    <dgm:cxn modelId="{313D3D48-CDBB-4B9C-ADBC-B6104E455A1F}" type="presOf" srcId="{7FFD088A-9ECD-4477-8507-E818D46F0F87}" destId="{422AF80B-04DD-40AB-A685-5609D353978C}" srcOrd="0" destOrd="0" presId="urn:microsoft.com/office/officeart/2005/8/layout/hProcess7#1"/>
    <dgm:cxn modelId="{8A5878EC-6FA3-4317-86A6-27516C8DBC6B}" srcId="{3DFF8EB3-3C8C-4A92-B98D-0AF8BD009C88}" destId="{4EC2A042-248C-4FEA-B786-F54E0E5BBEFC}" srcOrd="1" destOrd="0" parTransId="{86FE7840-003F-4F32-AF1C-E0FDC9EF4DB7}" sibTransId="{F15AC5C5-F7EF-4CBE-A180-7610108C504F}"/>
    <dgm:cxn modelId="{3366B325-34DF-4BB8-A19C-A3134E085416}" type="presOf" srcId="{DFE3B8F4-38E7-4734-AD71-25F3BC4855E2}" destId="{C8619781-44BD-4270-B8D1-B8B5E0F64F1E}" srcOrd="1" destOrd="0" presId="urn:microsoft.com/office/officeart/2005/8/layout/hProcess7#1"/>
    <dgm:cxn modelId="{B43D4D29-0F7F-4595-B1F4-B296339FB33E}" type="presOf" srcId="{3DFF8EB3-3C8C-4A92-B98D-0AF8BD009C88}" destId="{CF2C6060-4C33-4113-80B8-A70B27A5843D}" srcOrd="0" destOrd="0" presId="urn:microsoft.com/office/officeart/2005/8/layout/hProcess7#1"/>
    <dgm:cxn modelId="{F93E2E38-5750-4F01-A529-A047BA1AE7BE}" srcId="{7FFD088A-9ECD-4477-8507-E818D46F0F87}" destId="{EBABD7C8-19B9-4212-AFC4-D1E4BF920C6B}" srcOrd="0" destOrd="0" parTransId="{E6EC7C4E-0448-40B5-8160-6CF35E8B3CAF}" sibTransId="{0B4CFC9C-D73E-4145-AC3E-A9135C86C291}"/>
    <dgm:cxn modelId="{B6046CDE-C322-40B5-841E-69CFACAD4C0A}" type="presOf" srcId="{4EC2A042-248C-4FEA-B786-F54E0E5BBEFC}" destId="{B58F5FBE-F90E-4675-8B59-AAB22E57A3A3}" srcOrd="0" destOrd="0" presId="urn:microsoft.com/office/officeart/2005/8/layout/hProcess7#1"/>
    <dgm:cxn modelId="{50CD7B08-3374-40A0-830C-2E5DFFA678BA}" srcId="{DFE3B8F4-38E7-4734-AD71-25F3BC4855E2}" destId="{3B553AA5-845B-4C14-BB93-61D8552A353E}" srcOrd="0" destOrd="0" parTransId="{482E0F2B-75F5-4FB7-82AB-D3C6790D4149}" sibTransId="{5F29227B-9FEA-4C08-AAE2-D503F39B7EA4}"/>
    <dgm:cxn modelId="{D918D01B-A7C5-4987-9F45-53A1C0AD4DEB}" type="presOf" srcId="{4EC2A042-248C-4FEA-B786-F54E0E5BBEFC}" destId="{D189C776-AB67-4B8D-81B6-ACBF8D4DEC23}" srcOrd="1" destOrd="0" presId="urn:microsoft.com/office/officeart/2005/8/layout/hProcess7#1"/>
    <dgm:cxn modelId="{E70E3122-2844-4A11-926E-1C1181DC7A84}" srcId="{3DFF8EB3-3C8C-4A92-B98D-0AF8BD009C88}" destId="{DFE3B8F4-38E7-4734-AD71-25F3BC4855E2}" srcOrd="0" destOrd="0" parTransId="{277A1418-1FEB-4539-B2AD-974C91C35E84}" sibTransId="{3E263534-3DFC-43D2-921C-52B0BACE1EA9}"/>
    <dgm:cxn modelId="{CD09F03A-0271-4208-A5B5-C1F608D3670A}" type="presOf" srcId="{3B553AA5-845B-4C14-BB93-61D8552A353E}" destId="{F615D109-F282-4EB9-83FB-866A8ECBE794}" srcOrd="0" destOrd="0" presId="urn:microsoft.com/office/officeart/2005/8/layout/hProcess7#1"/>
    <dgm:cxn modelId="{5D7E4CAE-F166-43B4-8B3D-33C02D7D8BAC}" type="presOf" srcId="{7FFD088A-9ECD-4477-8507-E818D46F0F87}" destId="{20DB7ADF-6FF5-4BBE-8743-B36BABF4B4B5}" srcOrd="1" destOrd="0" presId="urn:microsoft.com/office/officeart/2005/8/layout/hProcess7#1"/>
    <dgm:cxn modelId="{E93711A0-AF71-445A-9A63-26ADCEE4813F}" type="presParOf" srcId="{CF2C6060-4C33-4113-80B8-A70B27A5843D}" destId="{063C1062-7E4E-4608-ADC8-82379198B0B0}" srcOrd="0" destOrd="0" presId="urn:microsoft.com/office/officeart/2005/8/layout/hProcess7#1"/>
    <dgm:cxn modelId="{5EB0BFD7-C031-4D04-9771-C0822E77A94B}" type="presParOf" srcId="{063C1062-7E4E-4608-ADC8-82379198B0B0}" destId="{C6D8F01F-34C9-4DCF-A952-4EAF6E24E3EC}" srcOrd="0" destOrd="0" presId="urn:microsoft.com/office/officeart/2005/8/layout/hProcess7#1"/>
    <dgm:cxn modelId="{592C1C73-EDA1-41A8-8C9E-03ADA51FDAFF}" type="presParOf" srcId="{063C1062-7E4E-4608-ADC8-82379198B0B0}" destId="{C8619781-44BD-4270-B8D1-B8B5E0F64F1E}" srcOrd="1" destOrd="0" presId="urn:microsoft.com/office/officeart/2005/8/layout/hProcess7#1"/>
    <dgm:cxn modelId="{550DD72A-ED28-40FE-B21E-95B6C8809452}" type="presParOf" srcId="{063C1062-7E4E-4608-ADC8-82379198B0B0}" destId="{F615D109-F282-4EB9-83FB-866A8ECBE794}" srcOrd="2" destOrd="0" presId="urn:microsoft.com/office/officeart/2005/8/layout/hProcess7#1"/>
    <dgm:cxn modelId="{432B722E-10C4-4411-8AD7-BD81294AD862}" type="presParOf" srcId="{CF2C6060-4C33-4113-80B8-A70B27A5843D}" destId="{D499A3A5-50B0-4E52-9DF0-F7CAF1922164}" srcOrd="1" destOrd="0" presId="urn:microsoft.com/office/officeart/2005/8/layout/hProcess7#1"/>
    <dgm:cxn modelId="{7675E0FD-7CF0-4381-84EA-56FF332F3A17}" type="presParOf" srcId="{CF2C6060-4C33-4113-80B8-A70B27A5843D}" destId="{1E689CE4-2E1D-49AA-87D4-A74160133047}" srcOrd="2" destOrd="0" presId="urn:microsoft.com/office/officeart/2005/8/layout/hProcess7#1"/>
    <dgm:cxn modelId="{AA110F34-B1CC-492C-8D5D-5F521EFC892F}" type="presParOf" srcId="{1E689CE4-2E1D-49AA-87D4-A74160133047}" destId="{2CE707DE-52D8-46F4-96A4-7F0C21DE6B61}" srcOrd="0" destOrd="0" presId="urn:microsoft.com/office/officeart/2005/8/layout/hProcess7#1"/>
    <dgm:cxn modelId="{DE814D71-3643-4127-A66B-A1377324F0F9}" type="presParOf" srcId="{1E689CE4-2E1D-49AA-87D4-A74160133047}" destId="{EB6B4D29-91F7-4812-96FA-169090190CFD}" srcOrd="1" destOrd="0" presId="urn:microsoft.com/office/officeart/2005/8/layout/hProcess7#1"/>
    <dgm:cxn modelId="{D7355AE0-0CDB-474D-8EE9-E47122545161}" type="presParOf" srcId="{1E689CE4-2E1D-49AA-87D4-A74160133047}" destId="{44AB0DC4-A9F4-4E79-81C6-CEDD0D6D5328}" srcOrd="2" destOrd="0" presId="urn:microsoft.com/office/officeart/2005/8/layout/hProcess7#1"/>
    <dgm:cxn modelId="{A0516875-D318-420A-A40B-7E007DD3533C}" type="presParOf" srcId="{CF2C6060-4C33-4113-80B8-A70B27A5843D}" destId="{2061F791-3803-4CDC-8001-C34D41A34C01}" srcOrd="3" destOrd="0" presId="urn:microsoft.com/office/officeart/2005/8/layout/hProcess7#1"/>
    <dgm:cxn modelId="{45F9B194-03AF-4488-96ED-427678695FA7}" type="presParOf" srcId="{CF2C6060-4C33-4113-80B8-A70B27A5843D}" destId="{26905CE5-3512-483E-A05A-58E0ADBDAF66}" srcOrd="4" destOrd="0" presId="urn:microsoft.com/office/officeart/2005/8/layout/hProcess7#1"/>
    <dgm:cxn modelId="{06FD4FDE-E5E1-4B85-9521-80F618E672B4}" type="presParOf" srcId="{26905CE5-3512-483E-A05A-58E0ADBDAF66}" destId="{B58F5FBE-F90E-4675-8B59-AAB22E57A3A3}" srcOrd="0" destOrd="0" presId="urn:microsoft.com/office/officeart/2005/8/layout/hProcess7#1"/>
    <dgm:cxn modelId="{A725C23A-6A64-45FC-BAA9-E61289F2EB87}" type="presParOf" srcId="{26905CE5-3512-483E-A05A-58E0ADBDAF66}" destId="{D189C776-AB67-4B8D-81B6-ACBF8D4DEC23}" srcOrd="1" destOrd="0" presId="urn:microsoft.com/office/officeart/2005/8/layout/hProcess7#1"/>
    <dgm:cxn modelId="{A3F7D194-E39D-467D-B479-14920AE2AEBB}" type="presParOf" srcId="{26905CE5-3512-483E-A05A-58E0ADBDAF66}" destId="{8C9540F8-9565-49C8-A7ED-1A6EAD246276}" srcOrd="2" destOrd="0" presId="urn:microsoft.com/office/officeart/2005/8/layout/hProcess7#1"/>
    <dgm:cxn modelId="{827DB3D1-708B-4055-A3EE-0B0E5E8C77E1}" type="presParOf" srcId="{CF2C6060-4C33-4113-80B8-A70B27A5843D}" destId="{1AA9B022-50A5-4E0F-81F1-AA9019996820}" srcOrd="5" destOrd="0" presId="urn:microsoft.com/office/officeart/2005/8/layout/hProcess7#1"/>
    <dgm:cxn modelId="{215E5C2D-067A-4558-B5E7-1629543E5DA3}" type="presParOf" srcId="{CF2C6060-4C33-4113-80B8-A70B27A5843D}" destId="{5796B8FF-C26A-4BC5-B783-3545595130B5}" srcOrd="6" destOrd="0" presId="urn:microsoft.com/office/officeart/2005/8/layout/hProcess7#1"/>
    <dgm:cxn modelId="{788FB595-40EA-4FE8-A235-2B83297CBD93}" type="presParOf" srcId="{5796B8FF-C26A-4BC5-B783-3545595130B5}" destId="{B490C970-E57E-4192-852C-3652D428E3A0}" srcOrd="0" destOrd="0" presId="urn:microsoft.com/office/officeart/2005/8/layout/hProcess7#1"/>
    <dgm:cxn modelId="{D021D96A-DA0C-4877-9BB4-64FA79EA4458}" type="presParOf" srcId="{5796B8FF-C26A-4BC5-B783-3545595130B5}" destId="{70CA4B22-9653-4759-9B86-FB152FBA6A8F}" srcOrd="1" destOrd="0" presId="urn:microsoft.com/office/officeart/2005/8/layout/hProcess7#1"/>
    <dgm:cxn modelId="{911F7CD0-2D74-4C19-8E77-A8B22D9142EA}" type="presParOf" srcId="{5796B8FF-C26A-4BC5-B783-3545595130B5}" destId="{C879492C-061A-4657-918C-CC621DF6EFC9}" srcOrd="2" destOrd="0" presId="urn:microsoft.com/office/officeart/2005/8/layout/hProcess7#1"/>
    <dgm:cxn modelId="{A9B5869E-3A32-4ED6-8FEC-AB8C665241EF}" type="presParOf" srcId="{CF2C6060-4C33-4113-80B8-A70B27A5843D}" destId="{8ACDA827-699D-4063-8353-ED590F20CF56}" srcOrd="7" destOrd="0" presId="urn:microsoft.com/office/officeart/2005/8/layout/hProcess7#1"/>
    <dgm:cxn modelId="{2A3D7CD5-A24E-47B0-BD26-96C6E340C679}" type="presParOf" srcId="{CF2C6060-4C33-4113-80B8-A70B27A5843D}" destId="{2A1C4F32-1F48-488C-BA4C-DA7E9B8DF9C5}" srcOrd="8" destOrd="0" presId="urn:microsoft.com/office/officeart/2005/8/layout/hProcess7#1"/>
    <dgm:cxn modelId="{4AF153DD-964C-430A-B320-AA233C900CC5}" type="presParOf" srcId="{2A1C4F32-1F48-488C-BA4C-DA7E9B8DF9C5}" destId="{422AF80B-04DD-40AB-A685-5609D353978C}" srcOrd="0" destOrd="0" presId="urn:microsoft.com/office/officeart/2005/8/layout/hProcess7#1"/>
    <dgm:cxn modelId="{608B6B93-58F4-4C47-818D-B0E83790ECB5}" type="presParOf" srcId="{2A1C4F32-1F48-488C-BA4C-DA7E9B8DF9C5}" destId="{20DB7ADF-6FF5-4BBE-8743-B36BABF4B4B5}" srcOrd="1" destOrd="0" presId="urn:microsoft.com/office/officeart/2005/8/layout/hProcess7#1"/>
    <dgm:cxn modelId="{620F43D9-8AD4-4DA5-96D0-371D2B742858}" type="presParOf" srcId="{2A1C4F32-1F48-488C-BA4C-DA7E9B8DF9C5}" destId="{41C6304B-8060-461B-B489-59F0D46F2FCD}" srcOrd="2" destOrd="0" presId="urn:microsoft.com/office/officeart/2005/8/layout/hProcess7#1"/>
  </dgm:cxnLst>
  <dgm:bg/>
  <dgm:whole/>
  <dgm:extLst>
    <a:ext uri="http://schemas.microsoft.com/office/drawing/2008/diagram">
      <dsp:dataModelExt xmlns:dsp="http://schemas.microsoft.com/office/drawing/2008/diagram" relId="rId2036" minVer="http://schemas.openxmlformats.org/drawingml/2006/diagram"/>
    </a:ext>
  </dgm:extLst>
</dgm:dataModel>
</file>

<file path=word/diagrams/data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 qsCatId="simple" csTypeId="urn:microsoft.com/office/officeart/2005/8/colors/accent1_2#3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5. Крива виробничих можливостей.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0B6A4A1-9484-4A1C-949A-850637A2B393}" type="presOf" srcId="{FAB61EDA-E6CD-4F74-80EB-C0E97EA6A3B5}" destId="{F685108C-D8FC-4FD1-A66F-70B161CE7B2F}" srcOrd="0" destOrd="0" presId="urn:microsoft.com/office/officeart/2005/8/layout/vList2"/>
    <dgm:cxn modelId="{5C3DE02F-E241-480C-AEE4-BA87015D1A0D}" type="presOf" srcId="{4B2AD744-40CC-4705-8413-35C94F601676}" destId="{0A37B056-C151-49F6-89D6-3D81D2E80892}" srcOrd="0" destOrd="0" presId="urn:microsoft.com/office/officeart/2005/8/layout/vList2"/>
    <dgm:cxn modelId="{912B866C-3AFF-4744-A4F9-5963A12FBA8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14" minVer="http://schemas.openxmlformats.org/drawingml/2006/diagram"/>
    </a:ext>
  </dgm:extLst>
</dgm:dataModel>
</file>

<file path=word/diagrams/data380.xml><?xml version="1.0" encoding="utf-8"?>
<dgm:dataModel xmlns:dgm="http://schemas.openxmlformats.org/drawingml/2006/diagram" xmlns:a="http://schemas.openxmlformats.org/drawingml/2006/main">
  <dgm:ptLst>
    <dgm:pt modelId="{7400EBE9-BA20-4A23-BF79-1828762B50D8}" type="doc">
      <dgm:prSet loTypeId="urn:microsoft.com/office/officeart/2008/layout/VerticalCurvedList" loCatId="list" qsTypeId="urn:microsoft.com/office/officeart/2005/8/quickstyle/simple1#373" qsCatId="simple" csTypeId="urn:microsoft.com/office/officeart/2005/8/colors/accent1_2#375" csCatId="accent1" phldr="1"/>
      <dgm:spPr/>
      <dgm:t>
        <a:bodyPr/>
        <a:lstStyle/>
        <a:p>
          <a:endParaRPr lang="ru-RU"/>
        </a:p>
      </dgm:t>
    </dgm:pt>
    <dgm:pt modelId="{E1613D38-622C-4F8F-A754-E3AC2C7CBEDA}">
      <dgm:prSet phldrT="[Текст]" custT="1"/>
      <dgm:spPr>
        <a:solidFill>
          <a:schemeClr val="accent1">
            <a:lumMod val="20000"/>
            <a:lumOff val="80000"/>
          </a:schemeClr>
        </a:solidFill>
      </dgm:spPr>
      <dgm:t>
        <a:bodyPr/>
        <a:lstStyle/>
        <a:p>
          <a:r>
            <a:rPr lang="uk-UA" sz="900">
              <a:solidFill>
                <a:sysClr val="windowText" lastClr="000000"/>
              </a:solidFill>
            </a:rPr>
            <a:t>глобальний підхід до системи корпоративного менеджменту,  що  означає необхідність субсидування розвитку окремих підрозділів з метою досягнення максимального прибутку у довгостроковому періоді тощо</a:t>
          </a:r>
          <a:endParaRPr lang="ru-RU" sz="900">
            <a:solidFill>
              <a:sysClr val="windowText" lastClr="000000"/>
            </a:solidFill>
          </a:endParaRPr>
        </a:p>
      </dgm:t>
    </dgm:pt>
    <dgm:pt modelId="{E1A7A931-197A-4540-A82F-EB22EEA1BDF4}" type="parTrans" cxnId="{3E2947DF-3838-4879-B537-0E1350681509}">
      <dgm:prSet/>
      <dgm:spPr/>
      <dgm:t>
        <a:bodyPr/>
        <a:lstStyle/>
        <a:p>
          <a:endParaRPr lang="ru-RU"/>
        </a:p>
      </dgm:t>
    </dgm:pt>
    <dgm:pt modelId="{650CA67D-C99B-41AA-93F2-4F19B52C6202}" type="sibTrans" cxnId="{3E2947DF-3838-4879-B537-0E1350681509}">
      <dgm:prSet/>
      <dgm:spPr/>
      <dgm:t>
        <a:bodyPr/>
        <a:lstStyle/>
        <a:p>
          <a:endParaRPr lang="ru-RU"/>
        </a:p>
      </dgm:t>
    </dgm:pt>
    <dgm:pt modelId="{64302A98-FDAC-4529-824A-11F5B325FC73}">
      <dgm:prSet custT="1"/>
      <dgm:spPr>
        <a:solidFill>
          <a:schemeClr val="accent1">
            <a:lumMod val="20000"/>
            <a:lumOff val="80000"/>
          </a:schemeClr>
        </a:solidFill>
      </dgm:spPr>
      <dgm:t>
        <a:bodyPr/>
        <a:lstStyle/>
        <a:p>
          <a:r>
            <a:rPr lang="uk-UA" sz="900">
              <a:solidFill>
                <a:sysClr val="windowText" lastClr="000000"/>
              </a:solidFill>
            </a:rPr>
            <a:t>можливості підвищення ефективності та конкурентоспроможності через доступ до ресурсів іноземних держав</a:t>
          </a:r>
          <a:endParaRPr lang="ru-RU" sz="900">
            <a:solidFill>
              <a:sysClr val="windowText" lastClr="000000"/>
            </a:solidFill>
          </a:endParaRPr>
        </a:p>
      </dgm:t>
    </dgm:pt>
    <dgm:pt modelId="{D909AB55-5DE5-4E66-A7CF-CF3D898EB6CC}" type="parTrans" cxnId="{5BA6BFF1-7B32-497D-85E9-879D8919C831}">
      <dgm:prSet/>
      <dgm:spPr/>
      <dgm:t>
        <a:bodyPr/>
        <a:lstStyle/>
        <a:p>
          <a:endParaRPr lang="ru-RU"/>
        </a:p>
      </dgm:t>
    </dgm:pt>
    <dgm:pt modelId="{9AC3178B-7C50-4EEF-B307-0D57F5EDECC1}" type="sibTrans" cxnId="{5BA6BFF1-7B32-497D-85E9-879D8919C831}">
      <dgm:prSet/>
      <dgm:spPr/>
      <dgm:t>
        <a:bodyPr/>
        <a:lstStyle/>
        <a:p>
          <a:endParaRPr lang="ru-RU"/>
        </a:p>
      </dgm:t>
    </dgm:pt>
    <dgm:pt modelId="{C5C83B9F-427A-4781-8A9C-456C4E8EA3A3}">
      <dgm:prSet custT="1"/>
      <dgm:spPr>
        <a:solidFill>
          <a:schemeClr val="accent1">
            <a:lumMod val="20000"/>
            <a:lumOff val="80000"/>
          </a:schemeClr>
        </a:solidFill>
      </dgm:spPr>
      <dgm:t>
        <a:bodyPr/>
        <a:lstStyle/>
        <a:p>
          <a:r>
            <a:rPr lang="uk-UA" sz="900">
              <a:solidFill>
                <a:sysClr val="windowText" lastClr="000000"/>
              </a:solidFill>
            </a:rPr>
            <a:t>здійснення прямих іноземних інвестицій для створення виробничих потужностей за кордоном</a:t>
          </a:r>
          <a:endParaRPr lang="ru-RU" sz="900">
            <a:solidFill>
              <a:sysClr val="windowText" lastClr="000000"/>
            </a:solidFill>
          </a:endParaRPr>
        </a:p>
      </dgm:t>
    </dgm:pt>
    <dgm:pt modelId="{5983F505-3F33-44DD-985E-4FF34B9C7552}" type="parTrans" cxnId="{98BFDEBD-A3AF-427E-99D2-7C62D944AE1A}">
      <dgm:prSet/>
      <dgm:spPr/>
      <dgm:t>
        <a:bodyPr/>
        <a:lstStyle/>
        <a:p>
          <a:endParaRPr lang="ru-RU"/>
        </a:p>
      </dgm:t>
    </dgm:pt>
    <dgm:pt modelId="{B23C3CE8-ACB4-4441-B530-7DF2D6511F16}" type="sibTrans" cxnId="{98BFDEBD-A3AF-427E-99D2-7C62D944AE1A}">
      <dgm:prSet/>
      <dgm:spPr/>
      <dgm:t>
        <a:bodyPr/>
        <a:lstStyle/>
        <a:p>
          <a:endParaRPr lang="ru-RU"/>
        </a:p>
      </dgm:t>
    </dgm:pt>
    <dgm:pt modelId="{BD8B1D7F-8592-463B-A592-5FB077CDBE3A}">
      <dgm:prSet custT="1"/>
      <dgm:spPr>
        <a:solidFill>
          <a:schemeClr val="accent1">
            <a:lumMod val="20000"/>
            <a:lumOff val="80000"/>
          </a:schemeClr>
        </a:solidFill>
      </dgm:spPr>
      <dgm:t>
        <a:bodyPr/>
        <a:lstStyle/>
        <a:p>
          <a:r>
            <a:rPr lang="uk-UA" sz="900">
              <a:solidFill>
                <a:sysClr val="windowText" lastClr="000000"/>
              </a:solidFill>
            </a:rPr>
            <a:t>використання різноманітних  форм МПП, що  дозволяє розмістити окремі підрозділи  виробничого циклу у різних країнах світу</a:t>
          </a:r>
          <a:endParaRPr lang="ru-RU" sz="900">
            <a:solidFill>
              <a:sysClr val="windowText" lastClr="000000"/>
            </a:solidFill>
          </a:endParaRPr>
        </a:p>
      </dgm:t>
    </dgm:pt>
    <dgm:pt modelId="{E012C7A6-E5A1-4B53-AFE0-D8EB57C07C66}" type="parTrans" cxnId="{A7971F9D-1D04-4A10-9E3A-826475FDD410}">
      <dgm:prSet/>
      <dgm:spPr/>
      <dgm:t>
        <a:bodyPr/>
        <a:lstStyle/>
        <a:p>
          <a:endParaRPr lang="ru-RU"/>
        </a:p>
      </dgm:t>
    </dgm:pt>
    <dgm:pt modelId="{18AC2F43-65BD-461B-B561-4488091CF73C}" type="sibTrans" cxnId="{A7971F9D-1D04-4A10-9E3A-826475FDD410}">
      <dgm:prSet/>
      <dgm:spPr/>
      <dgm:t>
        <a:bodyPr/>
        <a:lstStyle/>
        <a:p>
          <a:endParaRPr lang="ru-RU"/>
        </a:p>
      </dgm:t>
    </dgm:pt>
    <dgm:pt modelId="{2B1DC851-FEEF-4551-8632-698FA833CFC1}">
      <dgm:prSet custT="1"/>
      <dgm:spPr>
        <a:solidFill>
          <a:schemeClr val="accent1">
            <a:lumMod val="20000"/>
            <a:lumOff val="80000"/>
          </a:schemeClr>
        </a:solidFill>
      </dgm:spPr>
      <dgm:t>
        <a:bodyPr/>
        <a:lstStyle/>
        <a:p>
          <a:r>
            <a:rPr lang="uk-UA" sz="900">
              <a:solidFill>
                <a:sysClr val="windowText" lastClr="000000"/>
              </a:solidFill>
            </a:rPr>
            <a:t>розробка, передача та використання інноваційних технології у рамках замкнутого виробничого циклу та корпоративної структури, що дозволяє оптимізувати  витрати та максимізувати прибутковість проектів</a:t>
          </a:r>
          <a:endParaRPr lang="ru-RU" sz="900">
            <a:solidFill>
              <a:sysClr val="windowText" lastClr="000000"/>
            </a:solidFill>
          </a:endParaRPr>
        </a:p>
      </dgm:t>
    </dgm:pt>
    <dgm:pt modelId="{78E124C5-D3E1-40F3-976C-80CF8E6DDE43}" type="parTrans" cxnId="{C6479FD0-C747-46CE-B989-60A20D6A190A}">
      <dgm:prSet/>
      <dgm:spPr/>
      <dgm:t>
        <a:bodyPr/>
        <a:lstStyle/>
        <a:p>
          <a:endParaRPr lang="ru-RU"/>
        </a:p>
      </dgm:t>
    </dgm:pt>
    <dgm:pt modelId="{F09BFC7A-877F-42B4-BF86-33C243C11C6F}" type="sibTrans" cxnId="{C6479FD0-C747-46CE-B989-60A20D6A190A}">
      <dgm:prSet/>
      <dgm:spPr/>
      <dgm:t>
        <a:bodyPr/>
        <a:lstStyle/>
        <a:p>
          <a:endParaRPr lang="ru-RU"/>
        </a:p>
      </dgm:t>
    </dgm:pt>
    <dgm:pt modelId="{C508993E-2532-43CF-A5E6-E8DFF45FC9C1}">
      <dgm:prSet custT="1"/>
      <dgm:spPr>
        <a:solidFill>
          <a:schemeClr val="accent1">
            <a:lumMod val="20000"/>
            <a:lumOff val="80000"/>
          </a:schemeClr>
        </a:solidFill>
      </dgm:spPr>
      <dgm:t>
        <a:bodyPr/>
        <a:lstStyle/>
        <a:p>
          <a:r>
            <a:rPr lang="uk-UA" sz="1000">
              <a:solidFill>
                <a:sysClr val="windowText" lastClr="000000"/>
              </a:solidFill>
            </a:rPr>
            <a:t>внутрішньо корпоративна торгівля дозволяє застосуванням трансфертних цін між окремими підрозділами ТНК,  що істотно відрізняється від ринкових цін, тобто є меншими за ціни на ті самі товари на світовому ринку</a:t>
          </a:r>
          <a:endParaRPr lang="ru-RU" sz="1000">
            <a:solidFill>
              <a:sysClr val="windowText" lastClr="000000"/>
            </a:solidFill>
          </a:endParaRPr>
        </a:p>
      </dgm:t>
    </dgm:pt>
    <dgm:pt modelId="{FAC41175-B190-4502-94C1-02D3584696E0}" type="parTrans" cxnId="{7B28E473-0835-48D2-980C-9CD4D45764B9}">
      <dgm:prSet/>
      <dgm:spPr/>
      <dgm:t>
        <a:bodyPr/>
        <a:lstStyle/>
        <a:p>
          <a:endParaRPr lang="ru-RU"/>
        </a:p>
      </dgm:t>
    </dgm:pt>
    <dgm:pt modelId="{4C06AC6B-E515-4B9B-AFB8-578741F2C531}" type="sibTrans" cxnId="{7B28E473-0835-48D2-980C-9CD4D45764B9}">
      <dgm:prSet/>
      <dgm:spPr/>
      <dgm:t>
        <a:bodyPr/>
        <a:lstStyle/>
        <a:p>
          <a:endParaRPr lang="ru-RU"/>
        </a:p>
      </dgm:t>
    </dgm:pt>
    <dgm:pt modelId="{A413C836-47E2-4B96-A628-564176E49D29}">
      <dgm:prSet custT="1"/>
      <dgm:spPr>
        <a:solidFill>
          <a:schemeClr val="accent1">
            <a:lumMod val="20000"/>
            <a:lumOff val="80000"/>
          </a:schemeClr>
        </a:solidFill>
      </dgm:spPr>
      <dgm:t>
        <a:bodyPr/>
        <a:lstStyle/>
        <a:p>
          <a:r>
            <a:rPr lang="uk-UA" sz="900">
              <a:solidFill>
                <a:sysClr val="windowText" lastClr="000000"/>
              </a:solidFill>
            </a:rPr>
            <a:t>здатність продовжувати життєвий цикл своїх технологій і продукції</a:t>
          </a:r>
          <a:endParaRPr lang="ru-RU" sz="900">
            <a:solidFill>
              <a:sysClr val="windowText" lastClr="000000"/>
            </a:solidFill>
          </a:endParaRPr>
        </a:p>
      </dgm:t>
    </dgm:pt>
    <dgm:pt modelId="{F10CC459-F5D6-4AF0-96CC-834F8A70D5EC}" type="parTrans" cxnId="{0C9BC5BA-B62C-4B5C-AC25-12DDEF57154C}">
      <dgm:prSet/>
      <dgm:spPr/>
      <dgm:t>
        <a:bodyPr/>
        <a:lstStyle/>
        <a:p>
          <a:endParaRPr lang="ru-RU"/>
        </a:p>
      </dgm:t>
    </dgm:pt>
    <dgm:pt modelId="{AB4D65D5-4C08-4560-85FB-05E7D460DE0E}" type="sibTrans" cxnId="{0C9BC5BA-B62C-4B5C-AC25-12DDEF57154C}">
      <dgm:prSet/>
      <dgm:spPr/>
      <dgm:t>
        <a:bodyPr/>
        <a:lstStyle/>
        <a:p>
          <a:endParaRPr lang="ru-RU"/>
        </a:p>
      </dgm:t>
    </dgm:pt>
    <dgm:pt modelId="{984BDD8A-4F2F-496C-8824-E2DC668ECB8E}">
      <dgm:prSet/>
      <dgm:spPr/>
      <dgm:t>
        <a:bodyPr/>
        <a:lstStyle/>
        <a:p>
          <a:endParaRPr lang="ru-RU"/>
        </a:p>
      </dgm:t>
    </dgm:pt>
    <dgm:pt modelId="{B34758E8-4DBF-4925-808C-5CB63E40ACD9}" type="parTrans" cxnId="{4CEE72A4-F9AB-4FD9-AAD5-9AAEB7CD5928}">
      <dgm:prSet/>
      <dgm:spPr/>
      <dgm:t>
        <a:bodyPr/>
        <a:lstStyle/>
        <a:p>
          <a:endParaRPr lang="ru-RU"/>
        </a:p>
      </dgm:t>
    </dgm:pt>
    <dgm:pt modelId="{6004948C-3F6B-4CFF-B581-6A6A73D4EB57}" type="sibTrans" cxnId="{4CEE72A4-F9AB-4FD9-AAD5-9AAEB7CD5928}">
      <dgm:prSet/>
      <dgm:spPr/>
      <dgm:t>
        <a:bodyPr/>
        <a:lstStyle/>
        <a:p>
          <a:endParaRPr lang="ru-RU"/>
        </a:p>
      </dgm:t>
    </dgm:pt>
    <dgm:pt modelId="{6906349A-EDF8-4B27-B40A-B8688ADF589B}">
      <dgm:prSet/>
      <dgm:spPr/>
      <dgm:t>
        <a:bodyPr/>
        <a:lstStyle/>
        <a:p>
          <a:endParaRPr lang="ru-RU"/>
        </a:p>
      </dgm:t>
    </dgm:pt>
    <dgm:pt modelId="{BF4C01B2-94FB-4228-81F6-9615312E4A3C}" type="parTrans" cxnId="{6CBE7F26-124E-45EF-BCB7-292E3E0555A0}">
      <dgm:prSet/>
      <dgm:spPr/>
      <dgm:t>
        <a:bodyPr/>
        <a:lstStyle/>
        <a:p>
          <a:endParaRPr lang="ru-RU"/>
        </a:p>
      </dgm:t>
    </dgm:pt>
    <dgm:pt modelId="{E355A73E-304D-49B7-A1B7-D33D700EED4B}" type="sibTrans" cxnId="{6CBE7F26-124E-45EF-BCB7-292E3E0555A0}">
      <dgm:prSet/>
      <dgm:spPr/>
      <dgm:t>
        <a:bodyPr/>
        <a:lstStyle/>
        <a:p>
          <a:endParaRPr lang="ru-RU"/>
        </a:p>
      </dgm:t>
    </dgm:pt>
    <dgm:pt modelId="{EAB875A8-597F-49F6-82A3-1A80105680CC}" type="pres">
      <dgm:prSet presAssocID="{7400EBE9-BA20-4A23-BF79-1828762B50D8}" presName="Name0" presStyleCnt="0">
        <dgm:presLayoutVars>
          <dgm:chMax val="7"/>
          <dgm:chPref val="7"/>
          <dgm:dir/>
        </dgm:presLayoutVars>
      </dgm:prSet>
      <dgm:spPr/>
      <dgm:t>
        <a:bodyPr/>
        <a:lstStyle/>
        <a:p>
          <a:endParaRPr lang="uk-UA"/>
        </a:p>
      </dgm:t>
    </dgm:pt>
    <dgm:pt modelId="{038688A5-FDF8-4489-96DF-8233C678045E}" type="pres">
      <dgm:prSet presAssocID="{7400EBE9-BA20-4A23-BF79-1828762B50D8}" presName="Name1" presStyleCnt="0"/>
      <dgm:spPr/>
    </dgm:pt>
    <dgm:pt modelId="{242E7B17-B989-438C-8244-A156274C8BBA}" type="pres">
      <dgm:prSet presAssocID="{7400EBE9-BA20-4A23-BF79-1828762B50D8}" presName="cycle" presStyleCnt="0"/>
      <dgm:spPr/>
    </dgm:pt>
    <dgm:pt modelId="{8984A7BC-5929-421A-A2CC-E0A7DA12D9B5}" type="pres">
      <dgm:prSet presAssocID="{7400EBE9-BA20-4A23-BF79-1828762B50D8}" presName="srcNode" presStyleLbl="node1" presStyleIdx="0" presStyleCnt="7"/>
      <dgm:spPr/>
    </dgm:pt>
    <dgm:pt modelId="{B2CE3C21-340E-4556-91D1-E6ECD8326BBD}" type="pres">
      <dgm:prSet presAssocID="{7400EBE9-BA20-4A23-BF79-1828762B50D8}" presName="conn" presStyleLbl="parChTrans1D2" presStyleIdx="0" presStyleCnt="1"/>
      <dgm:spPr/>
      <dgm:t>
        <a:bodyPr/>
        <a:lstStyle/>
        <a:p>
          <a:endParaRPr lang="uk-UA"/>
        </a:p>
      </dgm:t>
    </dgm:pt>
    <dgm:pt modelId="{B44A5B28-BB1E-45D1-B84C-B0A1D355806C}" type="pres">
      <dgm:prSet presAssocID="{7400EBE9-BA20-4A23-BF79-1828762B50D8}" presName="extraNode" presStyleLbl="node1" presStyleIdx="0" presStyleCnt="7"/>
      <dgm:spPr/>
    </dgm:pt>
    <dgm:pt modelId="{14942E8D-FB9D-41AF-9675-1537F4A4EB50}" type="pres">
      <dgm:prSet presAssocID="{7400EBE9-BA20-4A23-BF79-1828762B50D8}" presName="dstNode" presStyleLbl="node1" presStyleIdx="0" presStyleCnt="7"/>
      <dgm:spPr/>
    </dgm:pt>
    <dgm:pt modelId="{856A6A4C-B2C5-41D4-ABB2-33666D692D02}" type="pres">
      <dgm:prSet presAssocID="{64302A98-FDAC-4529-824A-11F5B325FC73}" presName="text_1" presStyleLbl="node1" presStyleIdx="0" presStyleCnt="7">
        <dgm:presLayoutVars>
          <dgm:bulletEnabled val="1"/>
        </dgm:presLayoutVars>
      </dgm:prSet>
      <dgm:spPr/>
      <dgm:t>
        <a:bodyPr/>
        <a:lstStyle/>
        <a:p>
          <a:endParaRPr lang="uk-UA"/>
        </a:p>
      </dgm:t>
    </dgm:pt>
    <dgm:pt modelId="{BD1B5DCE-3D7E-45E0-8637-0B711D2BED98}" type="pres">
      <dgm:prSet presAssocID="{64302A98-FDAC-4529-824A-11F5B325FC73}" presName="accent_1" presStyleCnt="0"/>
      <dgm:spPr/>
    </dgm:pt>
    <dgm:pt modelId="{5289CB32-AD10-46C0-A1C6-E5CCB0C7A336}" type="pres">
      <dgm:prSet presAssocID="{64302A98-FDAC-4529-824A-11F5B325FC73}" presName="accentRepeatNode" presStyleLbl="solidFgAcc1" presStyleIdx="0" presStyleCnt="7"/>
      <dgm:spPr/>
    </dgm:pt>
    <dgm:pt modelId="{43EC431A-F0E4-47EB-851B-E646DCF2C2AB}" type="pres">
      <dgm:prSet presAssocID="{C5C83B9F-427A-4781-8A9C-456C4E8EA3A3}" presName="text_2" presStyleLbl="node1" presStyleIdx="1" presStyleCnt="7">
        <dgm:presLayoutVars>
          <dgm:bulletEnabled val="1"/>
        </dgm:presLayoutVars>
      </dgm:prSet>
      <dgm:spPr/>
      <dgm:t>
        <a:bodyPr/>
        <a:lstStyle/>
        <a:p>
          <a:endParaRPr lang="uk-UA"/>
        </a:p>
      </dgm:t>
    </dgm:pt>
    <dgm:pt modelId="{2AC9EF18-7076-4C61-81E5-D20EBDAF3FD6}" type="pres">
      <dgm:prSet presAssocID="{C5C83B9F-427A-4781-8A9C-456C4E8EA3A3}" presName="accent_2" presStyleCnt="0"/>
      <dgm:spPr/>
    </dgm:pt>
    <dgm:pt modelId="{4C44BA34-2FCD-4C12-875A-477AB6813A74}" type="pres">
      <dgm:prSet presAssocID="{C5C83B9F-427A-4781-8A9C-456C4E8EA3A3}" presName="accentRepeatNode" presStyleLbl="solidFgAcc1" presStyleIdx="1" presStyleCnt="7"/>
      <dgm:spPr/>
    </dgm:pt>
    <dgm:pt modelId="{AA30840D-8D1D-4E00-8240-941B4CB0545C}" type="pres">
      <dgm:prSet presAssocID="{BD8B1D7F-8592-463B-A592-5FB077CDBE3A}" presName="text_3" presStyleLbl="node1" presStyleIdx="2" presStyleCnt="7">
        <dgm:presLayoutVars>
          <dgm:bulletEnabled val="1"/>
        </dgm:presLayoutVars>
      </dgm:prSet>
      <dgm:spPr/>
      <dgm:t>
        <a:bodyPr/>
        <a:lstStyle/>
        <a:p>
          <a:endParaRPr lang="uk-UA"/>
        </a:p>
      </dgm:t>
    </dgm:pt>
    <dgm:pt modelId="{C2AA0C33-00A7-4F23-BC97-943D4F117AE7}" type="pres">
      <dgm:prSet presAssocID="{BD8B1D7F-8592-463B-A592-5FB077CDBE3A}" presName="accent_3" presStyleCnt="0"/>
      <dgm:spPr/>
    </dgm:pt>
    <dgm:pt modelId="{EAD9524D-594F-4C75-887D-649A95C5BD5E}" type="pres">
      <dgm:prSet presAssocID="{BD8B1D7F-8592-463B-A592-5FB077CDBE3A}" presName="accentRepeatNode" presStyleLbl="solidFgAcc1" presStyleIdx="2" presStyleCnt="7"/>
      <dgm:spPr/>
    </dgm:pt>
    <dgm:pt modelId="{E4445A6E-B560-4D9A-B143-58A73A6EF050}" type="pres">
      <dgm:prSet presAssocID="{2B1DC851-FEEF-4551-8632-698FA833CFC1}" presName="text_4" presStyleLbl="node1" presStyleIdx="3" presStyleCnt="7" custScaleY="157192" custLinFactNeighborY="-8111">
        <dgm:presLayoutVars>
          <dgm:bulletEnabled val="1"/>
        </dgm:presLayoutVars>
      </dgm:prSet>
      <dgm:spPr/>
      <dgm:t>
        <a:bodyPr/>
        <a:lstStyle/>
        <a:p>
          <a:endParaRPr lang="uk-UA"/>
        </a:p>
      </dgm:t>
    </dgm:pt>
    <dgm:pt modelId="{74EA9A0E-C287-4E3C-BAEE-AB141B18BA57}" type="pres">
      <dgm:prSet presAssocID="{2B1DC851-FEEF-4551-8632-698FA833CFC1}" presName="accent_4" presStyleCnt="0"/>
      <dgm:spPr/>
    </dgm:pt>
    <dgm:pt modelId="{EAD15954-C90D-44E4-8167-4A31563D7A70}" type="pres">
      <dgm:prSet presAssocID="{2B1DC851-FEEF-4551-8632-698FA833CFC1}" presName="accentRepeatNode" presStyleLbl="solidFgAcc1" presStyleIdx="3" presStyleCnt="7"/>
      <dgm:spPr/>
    </dgm:pt>
    <dgm:pt modelId="{8B1AEE05-9C6D-42BE-AC58-17856ECE0985}" type="pres">
      <dgm:prSet presAssocID="{C508993E-2532-43CF-A5E6-E8DFF45FC9C1}" presName="text_5" presStyleLbl="node1" presStyleIdx="4" presStyleCnt="7" custScaleY="145205">
        <dgm:presLayoutVars>
          <dgm:bulletEnabled val="1"/>
        </dgm:presLayoutVars>
      </dgm:prSet>
      <dgm:spPr/>
      <dgm:t>
        <a:bodyPr/>
        <a:lstStyle/>
        <a:p>
          <a:endParaRPr lang="uk-UA"/>
        </a:p>
      </dgm:t>
    </dgm:pt>
    <dgm:pt modelId="{2D45ECDA-5EFD-4E1B-BBE1-F51105003EA9}" type="pres">
      <dgm:prSet presAssocID="{C508993E-2532-43CF-A5E6-E8DFF45FC9C1}" presName="accent_5" presStyleCnt="0"/>
      <dgm:spPr/>
    </dgm:pt>
    <dgm:pt modelId="{BF523BA5-C201-4AAF-B4A9-3E9EC9E11403}" type="pres">
      <dgm:prSet presAssocID="{C508993E-2532-43CF-A5E6-E8DFF45FC9C1}" presName="accentRepeatNode" presStyleLbl="solidFgAcc1" presStyleIdx="4" presStyleCnt="7"/>
      <dgm:spPr/>
    </dgm:pt>
    <dgm:pt modelId="{88B780D0-49EB-47C0-B6FC-55BB00EE4AD2}" type="pres">
      <dgm:prSet presAssocID="{A413C836-47E2-4B96-A628-564176E49D29}" presName="text_6" presStyleLbl="node1" presStyleIdx="5" presStyleCnt="7">
        <dgm:presLayoutVars>
          <dgm:bulletEnabled val="1"/>
        </dgm:presLayoutVars>
      </dgm:prSet>
      <dgm:spPr/>
      <dgm:t>
        <a:bodyPr/>
        <a:lstStyle/>
        <a:p>
          <a:endParaRPr lang="uk-UA"/>
        </a:p>
      </dgm:t>
    </dgm:pt>
    <dgm:pt modelId="{2B28B0A7-E303-43F7-98BD-B1E83BAEEB06}" type="pres">
      <dgm:prSet presAssocID="{A413C836-47E2-4B96-A628-564176E49D29}" presName="accent_6" presStyleCnt="0"/>
      <dgm:spPr/>
    </dgm:pt>
    <dgm:pt modelId="{03C22F78-3642-4E35-8BB7-A8C1E88C4F0D}" type="pres">
      <dgm:prSet presAssocID="{A413C836-47E2-4B96-A628-564176E49D29}" presName="accentRepeatNode" presStyleLbl="solidFgAcc1" presStyleIdx="5" presStyleCnt="7"/>
      <dgm:spPr/>
    </dgm:pt>
    <dgm:pt modelId="{24A2B4BC-D648-485F-A490-20AC76566FAB}" type="pres">
      <dgm:prSet presAssocID="{E1613D38-622C-4F8F-A754-E3AC2C7CBEDA}" presName="text_7" presStyleLbl="node1" presStyleIdx="6" presStyleCnt="7" custScaleY="151380">
        <dgm:presLayoutVars>
          <dgm:bulletEnabled val="1"/>
        </dgm:presLayoutVars>
      </dgm:prSet>
      <dgm:spPr/>
      <dgm:t>
        <a:bodyPr/>
        <a:lstStyle/>
        <a:p>
          <a:endParaRPr lang="uk-UA"/>
        </a:p>
      </dgm:t>
    </dgm:pt>
    <dgm:pt modelId="{EF06AA54-9694-4E1B-B45E-8798E1047AFB}" type="pres">
      <dgm:prSet presAssocID="{E1613D38-622C-4F8F-A754-E3AC2C7CBEDA}" presName="accent_7" presStyleCnt="0"/>
      <dgm:spPr/>
    </dgm:pt>
    <dgm:pt modelId="{44B61B27-6789-4CF4-863F-51311CD0E7B7}" type="pres">
      <dgm:prSet presAssocID="{E1613D38-622C-4F8F-A754-E3AC2C7CBEDA}" presName="accentRepeatNode" presStyleLbl="solidFgAcc1" presStyleIdx="6" presStyleCnt="7"/>
      <dgm:spPr/>
    </dgm:pt>
  </dgm:ptLst>
  <dgm:cxnLst>
    <dgm:cxn modelId="{D16AA42A-DE06-4ED5-9539-D7BC9A9CCF47}" type="presOf" srcId="{A413C836-47E2-4B96-A628-564176E49D29}" destId="{88B780D0-49EB-47C0-B6FC-55BB00EE4AD2}" srcOrd="0" destOrd="0" presId="urn:microsoft.com/office/officeart/2008/layout/VerticalCurvedList"/>
    <dgm:cxn modelId="{0C9BC5BA-B62C-4B5C-AC25-12DDEF57154C}" srcId="{7400EBE9-BA20-4A23-BF79-1828762B50D8}" destId="{A413C836-47E2-4B96-A628-564176E49D29}" srcOrd="5" destOrd="0" parTransId="{F10CC459-F5D6-4AF0-96CC-834F8A70D5EC}" sibTransId="{AB4D65D5-4C08-4560-85FB-05E7D460DE0E}"/>
    <dgm:cxn modelId="{41D04C1D-4C92-4B2B-BF6D-4B6F8EDAA1E9}" type="presOf" srcId="{BD8B1D7F-8592-463B-A592-5FB077CDBE3A}" destId="{AA30840D-8D1D-4E00-8240-941B4CB0545C}" srcOrd="0" destOrd="0" presId="urn:microsoft.com/office/officeart/2008/layout/VerticalCurvedList"/>
    <dgm:cxn modelId="{98BFDEBD-A3AF-427E-99D2-7C62D944AE1A}" srcId="{7400EBE9-BA20-4A23-BF79-1828762B50D8}" destId="{C5C83B9F-427A-4781-8A9C-456C4E8EA3A3}" srcOrd="1" destOrd="0" parTransId="{5983F505-3F33-44DD-985E-4FF34B9C7552}" sibTransId="{B23C3CE8-ACB4-4441-B530-7DF2D6511F16}"/>
    <dgm:cxn modelId="{30C4EA0B-5E6F-4385-8E32-393EBD9BB343}" type="presOf" srcId="{7400EBE9-BA20-4A23-BF79-1828762B50D8}" destId="{EAB875A8-597F-49F6-82A3-1A80105680CC}" srcOrd="0" destOrd="0" presId="urn:microsoft.com/office/officeart/2008/layout/VerticalCurvedList"/>
    <dgm:cxn modelId="{5BA6BFF1-7B32-497D-85E9-879D8919C831}" srcId="{7400EBE9-BA20-4A23-BF79-1828762B50D8}" destId="{64302A98-FDAC-4529-824A-11F5B325FC73}" srcOrd="0" destOrd="0" parTransId="{D909AB55-5DE5-4E66-A7CF-CF3D898EB6CC}" sibTransId="{9AC3178B-7C50-4EEF-B307-0D57F5EDECC1}"/>
    <dgm:cxn modelId="{7B76E440-D35D-495F-BFDA-BAF749650BB5}" type="presOf" srcId="{9AC3178B-7C50-4EEF-B307-0D57F5EDECC1}" destId="{B2CE3C21-340E-4556-91D1-E6ECD8326BBD}" srcOrd="0" destOrd="0" presId="urn:microsoft.com/office/officeart/2008/layout/VerticalCurvedList"/>
    <dgm:cxn modelId="{4CEE72A4-F9AB-4FD9-AAD5-9AAEB7CD5928}" srcId="{7400EBE9-BA20-4A23-BF79-1828762B50D8}" destId="{984BDD8A-4F2F-496C-8824-E2DC668ECB8E}" srcOrd="8" destOrd="0" parTransId="{B34758E8-4DBF-4925-808C-5CB63E40ACD9}" sibTransId="{6004948C-3F6B-4CFF-B581-6A6A73D4EB57}"/>
    <dgm:cxn modelId="{3E2947DF-3838-4879-B537-0E1350681509}" srcId="{7400EBE9-BA20-4A23-BF79-1828762B50D8}" destId="{E1613D38-622C-4F8F-A754-E3AC2C7CBEDA}" srcOrd="6" destOrd="0" parTransId="{E1A7A931-197A-4540-A82F-EB22EEA1BDF4}" sibTransId="{650CA67D-C99B-41AA-93F2-4F19B52C6202}"/>
    <dgm:cxn modelId="{8977CCDE-98F1-4B55-8EE4-928A3A2DDABE}" type="presOf" srcId="{2B1DC851-FEEF-4551-8632-698FA833CFC1}" destId="{E4445A6E-B560-4D9A-B143-58A73A6EF050}" srcOrd="0" destOrd="0" presId="urn:microsoft.com/office/officeart/2008/layout/VerticalCurvedList"/>
    <dgm:cxn modelId="{6CBE7F26-124E-45EF-BCB7-292E3E0555A0}" srcId="{7400EBE9-BA20-4A23-BF79-1828762B50D8}" destId="{6906349A-EDF8-4B27-B40A-B8688ADF589B}" srcOrd="7" destOrd="0" parTransId="{BF4C01B2-94FB-4228-81F6-9615312E4A3C}" sibTransId="{E355A73E-304D-49B7-A1B7-D33D700EED4B}"/>
    <dgm:cxn modelId="{A7971F9D-1D04-4A10-9E3A-826475FDD410}" srcId="{7400EBE9-BA20-4A23-BF79-1828762B50D8}" destId="{BD8B1D7F-8592-463B-A592-5FB077CDBE3A}" srcOrd="2" destOrd="0" parTransId="{E012C7A6-E5A1-4B53-AFE0-D8EB57C07C66}" sibTransId="{18AC2F43-65BD-461B-B561-4488091CF73C}"/>
    <dgm:cxn modelId="{AC3E2E81-D995-47E5-90FA-DE9623916094}" type="presOf" srcId="{E1613D38-622C-4F8F-A754-E3AC2C7CBEDA}" destId="{24A2B4BC-D648-485F-A490-20AC76566FAB}" srcOrd="0" destOrd="0" presId="urn:microsoft.com/office/officeart/2008/layout/VerticalCurvedList"/>
    <dgm:cxn modelId="{3DC4E3A1-AD53-4A36-B4DC-B56AEBFD7DB6}" type="presOf" srcId="{C5C83B9F-427A-4781-8A9C-456C4E8EA3A3}" destId="{43EC431A-F0E4-47EB-851B-E646DCF2C2AB}" srcOrd="0" destOrd="0" presId="urn:microsoft.com/office/officeart/2008/layout/VerticalCurvedList"/>
    <dgm:cxn modelId="{7B28E473-0835-48D2-980C-9CD4D45764B9}" srcId="{7400EBE9-BA20-4A23-BF79-1828762B50D8}" destId="{C508993E-2532-43CF-A5E6-E8DFF45FC9C1}" srcOrd="4" destOrd="0" parTransId="{FAC41175-B190-4502-94C1-02D3584696E0}" sibTransId="{4C06AC6B-E515-4B9B-AFB8-578741F2C531}"/>
    <dgm:cxn modelId="{C6479FD0-C747-46CE-B989-60A20D6A190A}" srcId="{7400EBE9-BA20-4A23-BF79-1828762B50D8}" destId="{2B1DC851-FEEF-4551-8632-698FA833CFC1}" srcOrd="3" destOrd="0" parTransId="{78E124C5-D3E1-40F3-976C-80CF8E6DDE43}" sibTransId="{F09BFC7A-877F-42B4-BF86-33C243C11C6F}"/>
    <dgm:cxn modelId="{250B1DC1-D45E-4A8C-85CD-604095AF5AFF}" type="presOf" srcId="{64302A98-FDAC-4529-824A-11F5B325FC73}" destId="{856A6A4C-B2C5-41D4-ABB2-33666D692D02}" srcOrd="0" destOrd="0" presId="urn:microsoft.com/office/officeart/2008/layout/VerticalCurvedList"/>
    <dgm:cxn modelId="{84A03A13-B8CE-4A3E-B195-44DE9DEF1E58}" type="presOf" srcId="{C508993E-2532-43CF-A5E6-E8DFF45FC9C1}" destId="{8B1AEE05-9C6D-42BE-AC58-17856ECE0985}" srcOrd="0" destOrd="0" presId="urn:microsoft.com/office/officeart/2008/layout/VerticalCurvedList"/>
    <dgm:cxn modelId="{02D3BC81-A88D-44E2-81BF-4DB8A3486EB4}" type="presParOf" srcId="{EAB875A8-597F-49F6-82A3-1A80105680CC}" destId="{038688A5-FDF8-4489-96DF-8233C678045E}" srcOrd="0" destOrd="0" presId="urn:microsoft.com/office/officeart/2008/layout/VerticalCurvedList"/>
    <dgm:cxn modelId="{6E67D8CD-E811-4B5C-8DA8-EA925D28D5D4}" type="presParOf" srcId="{038688A5-FDF8-4489-96DF-8233C678045E}" destId="{242E7B17-B989-438C-8244-A156274C8BBA}" srcOrd="0" destOrd="0" presId="urn:microsoft.com/office/officeart/2008/layout/VerticalCurvedList"/>
    <dgm:cxn modelId="{B7FC73AB-0D61-4DD3-9B4F-B720124F1916}" type="presParOf" srcId="{242E7B17-B989-438C-8244-A156274C8BBA}" destId="{8984A7BC-5929-421A-A2CC-E0A7DA12D9B5}" srcOrd="0" destOrd="0" presId="urn:microsoft.com/office/officeart/2008/layout/VerticalCurvedList"/>
    <dgm:cxn modelId="{10444602-CDD9-463A-85E8-A0D7DEE012C9}" type="presParOf" srcId="{242E7B17-B989-438C-8244-A156274C8BBA}" destId="{B2CE3C21-340E-4556-91D1-E6ECD8326BBD}" srcOrd="1" destOrd="0" presId="urn:microsoft.com/office/officeart/2008/layout/VerticalCurvedList"/>
    <dgm:cxn modelId="{B79EBEFF-F489-470F-884E-8EA3A522792F}" type="presParOf" srcId="{242E7B17-B989-438C-8244-A156274C8BBA}" destId="{B44A5B28-BB1E-45D1-B84C-B0A1D355806C}" srcOrd="2" destOrd="0" presId="urn:microsoft.com/office/officeart/2008/layout/VerticalCurvedList"/>
    <dgm:cxn modelId="{D92E5775-2C70-4051-9F66-990548D6886A}" type="presParOf" srcId="{242E7B17-B989-438C-8244-A156274C8BBA}" destId="{14942E8D-FB9D-41AF-9675-1537F4A4EB50}" srcOrd="3" destOrd="0" presId="urn:microsoft.com/office/officeart/2008/layout/VerticalCurvedList"/>
    <dgm:cxn modelId="{CFE17215-FF58-4960-B6C7-FF8F7DCCF801}" type="presParOf" srcId="{038688A5-FDF8-4489-96DF-8233C678045E}" destId="{856A6A4C-B2C5-41D4-ABB2-33666D692D02}" srcOrd="1" destOrd="0" presId="urn:microsoft.com/office/officeart/2008/layout/VerticalCurvedList"/>
    <dgm:cxn modelId="{944A5F58-EF24-4F0A-B33F-082E3B216051}" type="presParOf" srcId="{038688A5-FDF8-4489-96DF-8233C678045E}" destId="{BD1B5DCE-3D7E-45E0-8637-0B711D2BED98}" srcOrd="2" destOrd="0" presId="urn:microsoft.com/office/officeart/2008/layout/VerticalCurvedList"/>
    <dgm:cxn modelId="{7453E10C-3A6D-4A16-BD7E-570F069707DD}" type="presParOf" srcId="{BD1B5DCE-3D7E-45E0-8637-0B711D2BED98}" destId="{5289CB32-AD10-46C0-A1C6-E5CCB0C7A336}" srcOrd="0" destOrd="0" presId="urn:microsoft.com/office/officeart/2008/layout/VerticalCurvedList"/>
    <dgm:cxn modelId="{EC8CCF83-614C-4FFA-AE30-994BDD0E9BEA}" type="presParOf" srcId="{038688A5-FDF8-4489-96DF-8233C678045E}" destId="{43EC431A-F0E4-47EB-851B-E646DCF2C2AB}" srcOrd="3" destOrd="0" presId="urn:microsoft.com/office/officeart/2008/layout/VerticalCurvedList"/>
    <dgm:cxn modelId="{6BE499E2-E3C9-4B28-9A3B-3FF48CC4130F}" type="presParOf" srcId="{038688A5-FDF8-4489-96DF-8233C678045E}" destId="{2AC9EF18-7076-4C61-81E5-D20EBDAF3FD6}" srcOrd="4" destOrd="0" presId="urn:microsoft.com/office/officeart/2008/layout/VerticalCurvedList"/>
    <dgm:cxn modelId="{98CFB992-443C-4BD9-A607-214C569CF6FE}" type="presParOf" srcId="{2AC9EF18-7076-4C61-81E5-D20EBDAF3FD6}" destId="{4C44BA34-2FCD-4C12-875A-477AB6813A74}" srcOrd="0" destOrd="0" presId="urn:microsoft.com/office/officeart/2008/layout/VerticalCurvedList"/>
    <dgm:cxn modelId="{EAD45D4E-AE22-4010-B204-E172C3CDA576}" type="presParOf" srcId="{038688A5-FDF8-4489-96DF-8233C678045E}" destId="{AA30840D-8D1D-4E00-8240-941B4CB0545C}" srcOrd="5" destOrd="0" presId="urn:microsoft.com/office/officeart/2008/layout/VerticalCurvedList"/>
    <dgm:cxn modelId="{2962CEA2-99D5-4599-A6B7-386801C77895}" type="presParOf" srcId="{038688A5-FDF8-4489-96DF-8233C678045E}" destId="{C2AA0C33-00A7-4F23-BC97-943D4F117AE7}" srcOrd="6" destOrd="0" presId="urn:microsoft.com/office/officeart/2008/layout/VerticalCurvedList"/>
    <dgm:cxn modelId="{759D5FE9-841D-4E8D-B27F-F4FBD94E9485}" type="presParOf" srcId="{C2AA0C33-00A7-4F23-BC97-943D4F117AE7}" destId="{EAD9524D-594F-4C75-887D-649A95C5BD5E}" srcOrd="0" destOrd="0" presId="urn:microsoft.com/office/officeart/2008/layout/VerticalCurvedList"/>
    <dgm:cxn modelId="{3FD33852-D92C-4D0D-939F-2D1F18688046}" type="presParOf" srcId="{038688A5-FDF8-4489-96DF-8233C678045E}" destId="{E4445A6E-B560-4D9A-B143-58A73A6EF050}" srcOrd="7" destOrd="0" presId="urn:microsoft.com/office/officeart/2008/layout/VerticalCurvedList"/>
    <dgm:cxn modelId="{C72E0660-9A92-4798-8855-0F51ABCE60B6}" type="presParOf" srcId="{038688A5-FDF8-4489-96DF-8233C678045E}" destId="{74EA9A0E-C287-4E3C-BAEE-AB141B18BA57}" srcOrd="8" destOrd="0" presId="urn:microsoft.com/office/officeart/2008/layout/VerticalCurvedList"/>
    <dgm:cxn modelId="{33AE2033-0EB8-4BB0-9C3B-1070380089EB}" type="presParOf" srcId="{74EA9A0E-C287-4E3C-BAEE-AB141B18BA57}" destId="{EAD15954-C90D-44E4-8167-4A31563D7A70}" srcOrd="0" destOrd="0" presId="urn:microsoft.com/office/officeart/2008/layout/VerticalCurvedList"/>
    <dgm:cxn modelId="{C181483C-000F-4F5D-89B6-6B677E0617F7}" type="presParOf" srcId="{038688A5-FDF8-4489-96DF-8233C678045E}" destId="{8B1AEE05-9C6D-42BE-AC58-17856ECE0985}" srcOrd="9" destOrd="0" presId="urn:microsoft.com/office/officeart/2008/layout/VerticalCurvedList"/>
    <dgm:cxn modelId="{C7C372FA-6B3A-4B00-A26B-192B6625250A}" type="presParOf" srcId="{038688A5-FDF8-4489-96DF-8233C678045E}" destId="{2D45ECDA-5EFD-4E1B-BBE1-F51105003EA9}" srcOrd="10" destOrd="0" presId="urn:microsoft.com/office/officeart/2008/layout/VerticalCurvedList"/>
    <dgm:cxn modelId="{AF4B7AA8-8A6B-4497-8883-035F3F6F648B}" type="presParOf" srcId="{2D45ECDA-5EFD-4E1B-BBE1-F51105003EA9}" destId="{BF523BA5-C201-4AAF-B4A9-3E9EC9E11403}" srcOrd="0" destOrd="0" presId="urn:microsoft.com/office/officeart/2008/layout/VerticalCurvedList"/>
    <dgm:cxn modelId="{8E55A30F-9D80-4148-81B0-8896905D2C8E}" type="presParOf" srcId="{038688A5-FDF8-4489-96DF-8233C678045E}" destId="{88B780D0-49EB-47C0-B6FC-55BB00EE4AD2}" srcOrd="11" destOrd="0" presId="urn:microsoft.com/office/officeart/2008/layout/VerticalCurvedList"/>
    <dgm:cxn modelId="{6617CDB3-4D58-477E-965B-2D28E49BCB48}" type="presParOf" srcId="{038688A5-FDF8-4489-96DF-8233C678045E}" destId="{2B28B0A7-E303-43F7-98BD-B1E83BAEEB06}" srcOrd="12" destOrd="0" presId="urn:microsoft.com/office/officeart/2008/layout/VerticalCurvedList"/>
    <dgm:cxn modelId="{E319B885-3937-4DDD-8283-9F52F3A36ABE}" type="presParOf" srcId="{2B28B0A7-E303-43F7-98BD-B1E83BAEEB06}" destId="{03C22F78-3642-4E35-8BB7-A8C1E88C4F0D}" srcOrd="0" destOrd="0" presId="urn:microsoft.com/office/officeart/2008/layout/VerticalCurvedList"/>
    <dgm:cxn modelId="{9CC9EBDB-8BD3-45D2-BC2E-0632B07EA945}" type="presParOf" srcId="{038688A5-FDF8-4489-96DF-8233C678045E}" destId="{24A2B4BC-D648-485F-A490-20AC76566FAB}" srcOrd="13" destOrd="0" presId="urn:microsoft.com/office/officeart/2008/layout/VerticalCurvedList"/>
    <dgm:cxn modelId="{CA17F927-7B29-4765-973E-94A173DF917F}" type="presParOf" srcId="{038688A5-FDF8-4489-96DF-8233C678045E}" destId="{EF06AA54-9694-4E1B-B45E-8798E1047AFB}" srcOrd="14" destOrd="0" presId="urn:microsoft.com/office/officeart/2008/layout/VerticalCurvedList"/>
    <dgm:cxn modelId="{7DF081E5-CA57-46EB-8BC1-F0E3154FD9D2}" type="presParOf" srcId="{EF06AA54-9694-4E1B-B45E-8798E1047AFB}" destId="{44B61B27-6789-4CF4-863F-51311CD0E7B7}" srcOrd="0" destOrd="0" presId="urn:microsoft.com/office/officeart/2008/layout/VerticalCurvedList"/>
  </dgm:cxnLst>
  <dgm:bg/>
  <dgm:whole/>
  <dgm:extLst>
    <a:ext uri="http://schemas.microsoft.com/office/drawing/2008/diagram">
      <dsp:dataModelExt xmlns:dsp="http://schemas.microsoft.com/office/drawing/2008/diagram" relId="rId2041" minVer="http://schemas.openxmlformats.org/drawingml/2006/diagram"/>
    </a:ext>
  </dgm:extLst>
</dgm:dataModel>
</file>

<file path=word/diagrams/data381.xml><?xml version="1.0" encoding="utf-8"?>
<dgm:dataModel xmlns:dgm="http://schemas.openxmlformats.org/drawingml/2006/diagram" xmlns:a="http://schemas.openxmlformats.org/drawingml/2006/main">
  <dgm:ptLst>
    <dgm:pt modelId="{6948BCCC-4F68-4468-9E38-DA8FB858A1F9}" type="doc">
      <dgm:prSet loTypeId="urn:microsoft.com/office/officeart/2005/8/layout/vList4#2" loCatId="list" qsTypeId="urn:microsoft.com/office/officeart/2005/8/quickstyle/simple1#374" qsCatId="simple" csTypeId="urn:microsoft.com/office/officeart/2005/8/colors/accent1_2#376" csCatId="accent1" phldr="1"/>
      <dgm:spPr/>
      <dgm:t>
        <a:bodyPr/>
        <a:lstStyle/>
        <a:p>
          <a:endParaRPr lang="ru-RU"/>
        </a:p>
      </dgm:t>
    </dgm:pt>
    <dgm:pt modelId="{3B30DA19-4AE8-4BAA-8C84-057E7738F254}">
      <dgm:prSet phldrT="[Текст]" custT="1"/>
      <dgm:spPr>
        <a:solidFill>
          <a:schemeClr val="accent1">
            <a:lumMod val="20000"/>
            <a:lumOff val="80000"/>
          </a:schemeClr>
        </a:solidFill>
      </dgm:spPr>
      <dgm:t>
        <a:bodyPr/>
        <a:lstStyle/>
        <a:p>
          <a:r>
            <a:rPr lang="uk-UA" sz="900" b="1">
              <a:solidFill>
                <a:sysClr val="windowText" lastClr="000000"/>
              </a:solidFill>
            </a:rPr>
            <a:t>Інтергломерат</a:t>
          </a:r>
          <a:r>
            <a:rPr lang="uk-UA" sz="900">
              <a:solidFill>
                <a:sysClr val="windowText" lastClr="000000"/>
              </a:solidFill>
            </a:rPr>
            <a:t> – це  комплекс міжнародних операцій, заснованих на багатонаціональній, багаторинковій, багатовиробничій діяльності. Міжнародний конгломерат (інтергломерат) за своєю природою подібний до федерації компаній з єдиним центром, який в основному турбується про максимальну ефективність від усіх капіталовкладень групи. Функції маркетингу в інтергломераті віддані під відповідальність окремих компаній, тобто міжнародна багатогалузева корпорація дозволяє кожній фірмі організовувати маркетингову діяльність відповідно до її потреб і цілей.</a:t>
          </a:r>
          <a:endParaRPr lang="ru-RU" sz="900">
            <a:solidFill>
              <a:sysClr val="windowText" lastClr="000000"/>
            </a:solidFill>
          </a:endParaRPr>
        </a:p>
      </dgm:t>
    </dgm:pt>
    <dgm:pt modelId="{634A3A78-4ED2-4A25-9FC3-E7C8E68547E1}" type="parTrans" cxnId="{4CF4F764-E0F9-44BF-8D94-490A593BEFE9}">
      <dgm:prSet/>
      <dgm:spPr/>
      <dgm:t>
        <a:bodyPr/>
        <a:lstStyle/>
        <a:p>
          <a:endParaRPr lang="ru-RU"/>
        </a:p>
      </dgm:t>
    </dgm:pt>
    <dgm:pt modelId="{AEB1D3C3-56E6-46DD-9DCE-08694CB72A8B}" type="sibTrans" cxnId="{4CF4F764-E0F9-44BF-8D94-490A593BEFE9}">
      <dgm:prSet/>
      <dgm:spPr/>
      <dgm:t>
        <a:bodyPr/>
        <a:lstStyle/>
        <a:p>
          <a:endParaRPr lang="ru-RU"/>
        </a:p>
      </dgm:t>
    </dgm:pt>
    <dgm:pt modelId="{423A0FF9-474A-4FEF-B751-5F564E7624F5}">
      <dgm:prSet phldrT="[Текст]" custT="1"/>
      <dgm:spPr>
        <a:solidFill>
          <a:schemeClr val="accent1">
            <a:lumMod val="20000"/>
            <a:lumOff val="80000"/>
          </a:schemeClr>
        </a:solidFill>
      </dgm:spPr>
      <dgm:t>
        <a:bodyPr/>
        <a:lstStyle/>
        <a:p>
          <a:pPr rtl="0"/>
          <a:r>
            <a:rPr lang="uk-UA" sz="900" b="1">
              <a:solidFill>
                <a:sysClr val="windowText" lastClr="000000"/>
              </a:solidFill>
            </a:rPr>
            <a:t>Макропірамідальна структура</a:t>
          </a:r>
          <a:r>
            <a:rPr lang="uk-UA" sz="900">
              <a:solidFill>
                <a:sysClr val="windowText" lastClr="000000"/>
              </a:solidFill>
            </a:rPr>
            <a:t> характеризується високим ступенем централізації. Стратегічний рівень управління є головним ланцюгом усієї корпорації. Зарубіжна діяльність фірми здійснюється на рівнях, нижчих за стратегічний. Ці служби і мають вигляд пірамід зі зрізаними вершинами, особливості яких  полягають у тому,  що стратегічне планування здійснюється централізовано,  сфера діяльності місцевих керівників чітко обмежена, фірма повністю орієнтована на кінцеві результати,  заходи маркетингу часто спрямовані на максимальну стандартизацію його елементів, фірма нерідко не бере до уваги місцеві національні інтереси,  такі функції, як виробництво, науково-дослідні та дослідно-конструкторські опрацювання тощо, звичайно плануються централізовано, хоч здійснюються на місцях. Система управління макропірамідальною структурою побудована таким чином, що прийняття стратегічних рішень, планування і контроль здійснюються тільки в центрі, а оперативна діяльність — на місцях. </a:t>
          </a:r>
          <a:endParaRPr lang="ru-RU" sz="900">
            <a:solidFill>
              <a:sysClr val="windowText" lastClr="000000"/>
            </a:solidFill>
          </a:endParaRPr>
        </a:p>
      </dgm:t>
    </dgm:pt>
    <dgm:pt modelId="{2E83BE46-948B-4E83-93C1-618200F94F23}" type="sibTrans" cxnId="{3E02CEFD-DCBA-4FD6-93E6-F19A23A43ED9}">
      <dgm:prSet/>
      <dgm:spPr/>
      <dgm:t>
        <a:bodyPr/>
        <a:lstStyle/>
        <a:p>
          <a:endParaRPr lang="ru-RU"/>
        </a:p>
      </dgm:t>
    </dgm:pt>
    <dgm:pt modelId="{DFD618CA-F2B7-43B5-BD3B-BF226FEB5165}" type="parTrans" cxnId="{3E02CEFD-DCBA-4FD6-93E6-F19A23A43ED9}">
      <dgm:prSet/>
      <dgm:spPr/>
      <dgm:t>
        <a:bodyPr/>
        <a:lstStyle/>
        <a:p>
          <a:endParaRPr lang="ru-RU"/>
        </a:p>
      </dgm:t>
    </dgm:pt>
    <dgm:pt modelId="{9E1D258D-D3BB-4C6A-A30D-96CFE4FB5DC3}">
      <dgm:prSet custT="1"/>
      <dgm:spPr>
        <a:solidFill>
          <a:schemeClr val="accent1">
            <a:lumMod val="20000"/>
            <a:lumOff val="80000"/>
          </a:schemeClr>
        </a:solidFill>
      </dgm:spPr>
      <dgm:t>
        <a:bodyPr/>
        <a:lstStyle/>
        <a:p>
          <a:pPr rtl="0"/>
          <a:r>
            <a:rPr lang="uk-UA" sz="900">
              <a:solidFill>
                <a:sysClr val="windowText" lastClr="000000"/>
              </a:solidFill>
            </a:rPr>
            <a:t> </a:t>
          </a:r>
          <a:r>
            <a:rPr lang="uk-UA" sz="900" b="1">
              <a:solidFill>
                <a:sysClr val="windowText" lastClr="000000"/>
              </a:solidFill>
            </a:rPr>
            <a:t>"Парасолькова структура" </a:t>
          </a:r>
          <a:r>
            <a:rPr lang="uk-UA" sz="900">
              <a:solidFill>
                <a:sysClr val="windowText" lastClr="000000"/>
              </a:solidFill>
            </a:rPr>
            <a:t>заснована на визнанні відмінностей ринків і країн одна від одної, а тому робота в кожній із них виконується з урахуванням місцевих особливостей. Центр управління такої структури виконує два основних завдання: формулює глобальні цілі корпорації; забезпечує консультаціями та підтримкою різні підрозділи фірми, інші функції він делегує прийняття стратегічних рішень іноземним філіям. Особливістю "парасолькової" структури є те, що кожний член міжнародної корпорації має можливість зосередитись на виконанні своїх основних завдань у межах глобальних цілей компанії. Позитивною стороною "парасолькової" структури є її гнучкість та оперативне реагування на особливості і зміни вимог ринків, потреб країн, оскільки корпорація максимально наближена до місцевих умов через свої відділення. </a:t>
          </a:r>
          <a:endParaRPr lang="ru-RU" sz="900">
            <a:solidFill>
              <a:sysClr val="windowText" lastClr="000000"/>
            </a:solidFill>
          </a:endParaRPr>
        </a:p>
      </dgm:t>
    </dgm:pt>
    <dgm:pt modelId="{3B2B128E-C69F-4766-B881-A4BC2091563E}" type="parTrans" cxnId="{5368E723-DD12-4A68-9D2C-53768B115352}">
      <dgm:prSet/>
      <dgm:spPr/>
      <dgm:t>
        <a:bodyPr/>
        <a:lstStyle/>
        <a:p>
          <a:endParaRPr lang="ru-RU"/>
        </a:p>
      </dgm:t>
    </dgm:pt>
    <dgm:pt modelId="{96B70FAF-7E9A-45FB-8C71-0EAED29DC666}" type="sibTrans" cxnId="{5368E723-DD12-4A68-9D2C-53768B115352}">
      <dgm:prSet/>
      <dgm:spPr/>
      <dgm:t>
        <a:bodyPr/>
        <a:lstStyle/>
        <a:p>
          <a:endParaRPr lang="ru-RU"/>
        </a:p>
      </dgm:t>
    </dgm:pt>
    <dgm:pt modelId="{F8D684BB-FB8F-4808-B86A-0F625B98BB2B}" type="pres">
      <dgm:prSet presAssocID="{6948BCCC-4F68-4468-9E38-DA8FB858A1F9}" presName="linear" presStyleCnt="0">
        <dgm:presLayoutVars>
          <dgm:dir/>
          <dgm:resizeHandles val="exact"/>
        </dgm:presLayoutVars>
      </dgm:prSet>
      <dgm:spPr/>
      <dgm:t>
        <a:bodyPr/>
        <a:lstStyle/>
        <a:p>
          <a:endParaRPr lang="uk-UA"/>
        </a:p>
      </dgm:t>
    </dgm:pt>
    <dgm:pt modelId="{FDD83B41-061F-4A61-A88B-87EEE1F7ACFC}" type="pres">
      <dgm:prSet presAssocID="{423A0FF9-474A-4FEF-B751-5F564E7624F5}" presName="comp" presStyleCnt="0"/>
      <dgm:spPr/>
    </dgm:pt>
    <dgm:pt modelId="{84A56742-4AFE-47A6-84FA-284A68B19552}" type="pres">
      <dgm:prSet presAssocID="{423A0FF9-474A-4FEF-B751-5F564E7624F5}" presName="box" presStyleLbl="node1" presStyleIdx="0" presStyleCnt="3" custScaleY="160359"/>
      <dgm:spPr/>
      <dgm:t>
        <a:bodyPr/>
        <a:lstStyle/>
        <a:p>
          <a:endParaRPr lang="uk-UA"/>
        </a:p>
      </dgm:t>
    </dgm:pt>
    <dgm:pt modelId="{F1F391E3-2947-4F5F-888D-0A7ADC63CCF7}" type="pres">
      <dgm:prSet presAssocID="{423A0FF9-474A-4FEF-B751-5F564E7624F5}" presName="img" presStyleLbl="fgImgPlace1" presStyleIdx="0" presStyleCnt="3" custScaleY="164316"/>
      <dgm:spPr>
        <a:blipFill rotWithShape="1">
          <a:blip xmlns:r="http://schemas.openxmlformats.org/officeDocument/2006/relationships" r:embed="rId1"/>
          <a:stretch>
            <a:fillRect/>
          </a:stretch>
        </a:blipFill>
      </dgm:spPr>
    </dgm:pt>
    <dgm:pt modelId="{B5838171-9DDF-4861-B132-ACC594D91946}" type="pres">
      <dgm:prSet presAssocID="{423A0FF9-474A-4FEF-B751-5F564E7624F5}" presName="text" presStyleLbl="node1" presStyleIdx="0" presStyleCnt="3">
        <dgm:presLayoutVars>
          <dgm:bulletEnabled val="1"/>
        </dgm:presLayoutVars>
      </dgm:prSet>
      <dgm:spPr/>
      <dgm:t>
        <a:bodyPr/>
        <a:lstStyle/>
        <a:p>
          <a:endParaRPr lang="uk-UA"/>
        </a:p>
      </dgm:t>
    </dgm:pt>
    <dgm:pt modelId="{123FBB83-D493-4D32-8713-37E4DF135F8E}" type="pres">
      <dgm:prSet presAssocID="{2E83BE46-948B-4E83-93C1-618200F94F23}" presName="spacer" presStyleCnt="0"/>
      <dgm:spPr/>
    </dgm:pt>
    <dgm:pt modelId="{6DE0642C-4024-4A1D-BD0C-E31C8EFFE490}" type="pres">
      <dgm:prSet presAssocID="{9E1D258D-D3BB-4C6A-A30D-96CFE4FB5DC3}" presName="comp" presStyleCnt="0"/>
      <dgm:spPr/>
    </dgm:pt>
    <dgm:pt modelId="{D92D0D6D-504C-4363-85F1-C5C25C636967}" type="pres">
      <dgm:prSet presAssocID="{9E1D258D-D3BB-4C6A-A30D-96CFE4FB5DC3}" presName="box" presStyleLbl="node1" presStyleIdx="1" presStyleCnt="3" custScaleY="132462"/>
      <dgm:spPr/>
      <dgm:t>
        <a:bodyPr/>
        <a:lstStyle/>
        <a:p>
          <a:endParaRPr lang="uk-UA"/>
        </a:p>
      </dgm:t>
    </dgm:pt>
    <dgm:pt modelId="{504F43D1-14FF-43C4-97AA-050666E2203B}" type="pres">
      <dgm:prSet presAssocID="{9E1D258D-D3BB-4C6A-A30D-96CFE4FB5DC3}" presName="img" presStyleLbl="fgImgPlace1" presStyleIdx="1" presStyleCnt="3" custScaleY="144076"/>
      <dgm:spPr>
        <a:blipFill rotWithShape="1">
          <a:blip xmlns:r="http://schemas.openxmlformats.org/officeDocument/2006/relationships" r:embed="rId1"/>
          <a:stretch>
            <a:fillRect/>
          </a:stretch>
        </a:blipFill>
      </dgm:spPr>
    </dgm:pt>
    <dgm:pt modelId="{73C48B0D-AF1D-4849-B47D-DB475D3484FE}" type="pres">
      <dgm:prSet presAssocID="{9E1D258D-D3BB-4C6A-A30D-96CFE4FB5DC3}" presName="text" presStyleLbl="node1" presStyleIdx="1" presStyleCnt="3">
        <dgm:presLayoutVars>
          <dgm:bulletEnabled val="1"/>
        </dgm:presLayoutVars>
      </dgm:prSet>
      <dgm:spPr/>
      <dgm:t>
        <a:bodyPr/>
        <a:lstStyle/>
        <a:p>
          <a:endParaRPr lang="uk-UA"/>
        </a:p>
      </dgm:t>
    </dgm:pt>
    <dgm:pt modelId="{5F2E08D1-E622-46D0-A102-84796F233F0C}" type="pres">
      <dgm:prSet presAssocID="{96B70FAF-7E9A-45FB-8C71-0EAED29DC666}" presName="spacer" presStyleCnt="0"/>
      <dgm:spPr/>
    </dgm:pt>
    <dgm:pt modelId="{E72F8D98-155B-4134-94A9-029B17E48FE6}" type="pres">
      <dgm:prSet presAssocID="{3B30DA19-4AE8-4BAA-8C84-057E7738F254}" presName="comp" presStyleCnt="0"/>
      <dgm:spPr/>
    </dgm:pt>
    <dgm:pt modelId="{D5D925D3-B707-4B19-8832-52BBA07A45B5}" type="pres">
      <dgm:prSet presAssocID="{3B30DA19-4AE8-4BAA-8C84-057E7738F254}" presName="box" presStyleLbl="node1" presStyleIdx="2" presStyleCnt="3" custScaleY="126565" custLinFactNeighborX="1215" custLinFactNeighborY="37"/>
      <dgm:spPr/>
      <dgm:t>
        <a:bodyPr/>
        <a:lstStyle/>
        <a:p>
          <a:endParaRPr lang="uk-UA"/>
        </a:p>
      </dgm:t>
    </dgm:pt>
    <dgm:pt modelId="{1ACC2E93-D267-4E81-BEF3-40122DD6813D}" type="pres">
      <dgm:prSet presAssocID="{3B30DA19-4AE8-4BAA-8C84-057E7738F254}" presName="img" presStyleLbl="fgImgPlace1" presStyleIdx="2" presStyleCnt="3" custScaleY="116454"/>
      <dgm:spPr>
        <a:blipFill rotWithShape="1">
          <a:blip xmlns:r="http://schemas.openxmlformats.org/officeDocument/2006/relationships" r:embed="rId1"/>
          <a:stretch>
            <a:fillRect/>
          </a:stretch>
        </a:blipFill>
      </dgm:spPr>
    </dgm:pt>
    <dgm:pt modelId="{F87F3364-8CF5-4A1A-8E49-6401D90B6F31}" type="pres">
      <dgm:prSet presAssocID="{3B30DA19-4AE8-4BAA-8C84-057E7738F254}" presName="text" presStyleLbl="node1" presStyleIdx="2" presStyleCnt="3">
        <dgm:presLayoutVars>
          <dgm:bulletEnabled val="1"/>
        </dgm:presLayoutVars>
      </dgm:prSet>
      <dgm:spPr/>
      <dgm:t>
        <a:bodyPr/>
        <a:lstStyle/>
        <a:p>
          <a:endParaRPr lang="uk-UA"/>
        </a:p>
      </dgm:t>
    </dgm:pt>
  </dgm:ptLst>
  <dgm:cxnLst>
    <dgm:cxn modelId="{3E02CEFD-DCBA-4FD6-93E6-F19A23A43ED9}" srcId="{6948BCCC-4F68-4468-9E38-DA8FB858A1F9}" destId="{423A0FF9-474A-4FEF-B751-5F564E7624F5}" srcOrd="0" destOrd="0" parTransId="{DFD618CA-F2B7-43B5-BD3B-BF226FEB5165}" sibTransId="{2E83BE46-948B-4E83-93C1-618200F94F23}"/>
    <dgm:cxn modelId="{C40B82EB-E9B1-4949-A43A-6401A192809F}" type="presOf" srcId="{3B30DA19-4AE8-4BAA-8C84-057E7738F254}" destId="{F87F3364-8CF5-4A1A-8E49-6401D90B6F31}" srcOrd="1" destOrd="0" presId="urn:microsoft.com/office/officeart/2005/8/layout/vList4#2"/>
    <dgm:cxn modelId="{62C8DC69-0117-4097-9262-F66675174462}" type="presOf" srcId="{6948BCCC-4F68-4468-9E38-DA8FB858A1F9}" destId="{F8D684BB-FB8F-4808-B86A-0F625B98BB2B}" srcOrd="0" destOrd="0" presId="urn:microsoft.com/office/officeart/2005/8/layout/vList4#2"/>
    <dgm:cxn modelId="{B39A3BAB-918D-4EBF-B95C-F3EF3E6A12EA}" type="presOf" srcId="{3B30DA19-4AE8-4BAA-8C84-057E7738F254}" destId="{D5D925D3-B707-4B19-8832-52BBA07A45B5}" srcOrd="0" destOrd="0" presId="urn:microsoft.com/office/officeart/2005/8/layout/vList4#2"/>
    <dgm:cxn modelId="{4CF4F764-E0F9-44BF-8D94-490A593BEFE9}" srcId="{6948BCCC-4F68-4468-9E38-DA8FB858A1F9}" destId="{3B30DA19-4AE8-4BAA-8C84-057E7738F254}" srcOrd="2" destOrd="0" parTransId="{634A3A78-4ED2-4A25-9FC3-E7C8E68547E1}" sibTransId="{AEB1D3C3-56E6-46DD-9DCE-08694CB72A8B}"/>
    <dgm:cxn modelId="{328F051C-6880-4DBA-B864-9A6CC4EF14A3}" type="presOf" srcId="{9E1D258D-D3BB-4C6A-A30D-96CFE4FB5DC3}" destId="{73C48B0D-AF1D-4849-B47D-DB475D3484FE}" srcOrd="1" destOrd="0" presId="urn:microsoft.com/office/officeart/2005/8/layout/vList4#2"/>
    <dgm:cxn modelId="{C5A93427-5AB5-4226-A5AF-89199476936C}" type="presOf" srcId="{423A0FF9-474A-4FEF-B751-5F564E7624F5}" destId="{B5838171-9DDF-4861-B132-ACC594D91946}" srcOrd="1" destOrd="0" presId="urn:microsoft.com/office/officeart/2005/8/layout/vList4#2"/>
    <dgm:cxn modelId="{5368E723-DD12-4A68-9D2C-53768B115352}" srcId="{6948BCCC-4F68-4468-9E38-DA8FB858A1F9}" destId="{9E1D258D-D3BB-4C6A-A30D-96CFE4FB5DC3}" srcOrd="1" destOrd="0" parTransId="{3B2B128E-C69F-4766-B881-A4BC2091563E}" sibTransId="{96B70FAF-7E9A-45FB-8C71-0EAED29DC666}"/>
    <dgm:cxn modelId="{30B188F2-ACCA-493C-B7E1-1AAA81EC0AC7}" type="presOf" srcId="{9E1D258D-D3BB-4C6A-A30D-96CFE4FB5DC3}" destId="{D92D0D6D-504C-4363-85F1-C5C25C636967}" srcOrd="0" destOrd="0" presId="urn:microsoft.com/office/officeart/2005/8/layout/vList4#2"/>
    <dgm:cxn modelId="{D0322700-74BD-4079-A4D9-09E5195DBEF7}" type="presOf" srcId="{423A0FF9-474A-4FEF-B751-5F564E7624F5}" destId="{84A56742-4AFE-47A6-84FA-284A68B19552}" srcOrd="0" destOrd="0" presId="urn:microsoft.com/office/officeart/2005/8/layout/vList4#2"/>
    <dgm:cxn modelId="{2639E0C7-DB9E-4C0C-8D27-B43B6FE437CF}" type="presParOf" srcId="{F8D684BB-FB8F-4808-B86A-0F625B98BB2B}" destId="{FDD83B41-061F-4A61-A88B-87EEE1F7ACFC}" srcOrd="0" destOrd="0" presId="urn:microsoft.com/office/officeart/2005/8/layout/vList4#2"/>
    <dgm:cxn modelId="{28CBB254-191F-4465-8E5A-30CDE21CCE8D}" type="presParOf" srcId="{FDD83B41-061F-4A61-A88B-87EEE1F7ACFC}" destId="{84A56742-4AFE-47A6-84FA-284A68B19552}" srcOrd="0" destOrd="0" presId="urn:microsoft.com/office/officeart/2005/8/layout/vList4#2"/>
    <dgm:cxn modelId="{5F472882-7BD4-4965-94F4-436FCE51E804}" type="presParOf" srcId="{FDD83B41-061F-4A61-A88B-87EEE1F7ACFC}" destId="{F1F391E3-2947-4F5F-888D-0A7ADC63CCF7}" srcOrd="1" destOrd="0" presId="urn:microsoft.com/office/officeart/2005/8/layout/vList4#2"/>
    <dgm:cxn modelId="{F4B56348-EB7F-488C-95B9-4474F6A93293}" type="presParOf" srcId="{FDD83B41-061F-4A61-A88B-87EEE1F7ACFC}" destId="{B5838171-9DDF-4861-B132-ACC594D91946}" srcOrd="2" destOrd="0" presId="urn:microsoft.com/office/officeart/2005/8/layout/vList4#2"/>
    <dgm:cxn modelId="{19948701-6405-47D5-9A18-019681BBF3A1}" type="presParOf" srcId="{F8D684BB-FB8F-4808-B86A-0F625B98BB2B}" destId="{123FBB83-D493-4D32-8713-37E4DF135F8E}" srcOrd="1" destOrd="0" presId="urn:microsoft.com/office/officeart/2005/8/layout/vList4#2"/>
    <dgm:cxn modelId="{CDBDE0C0-7CF1-47EB-B6C3-C51B0B26445E}" type="presParOf" srcId="{F8D684BB-FB8F-4808-B86A-0F625B98BB2B}" destId="{6DE0642C-4024-4A1D-BD0C-E31C8EFFE490}" srcOrd="2" destOrd="0" presId="urn:microsoft.com/office/officeart/2005/8/layout/vList4#2"/>
    <dgm:cxn modelId="{0BD553A8-BF76-4819-9F8D-5FD2259764B5}" type="presParOf" srcId="{6DE0642C-4024-4A1D-BD0C-E31C8EFFE490}" destId="{D92D0D6D-504C-4363-85F1-C5C25C636967}" srcOrd="0" destOrd="0" presId="urn:microsoft.com/office/officeart/2005/8/layout/vList4#2"/>
    <dgm:cxn modelId="{F4834DAB-1A4F-4FAE-87AA-ADC6BA0A5EA8}" type="presParOf" srcId="{6DE0642C-4024-4A1D-BD0C-E31C8EFFE490}" destId="{504F43D1-14FF-43C4-97AA-050666E2203B}" srcOrd="1" destOrd="0" presId="urn:microsoft.com/office/officeart/2005/8/layout/vList4#2"/>
    <dgm:cxn modelId="{7082FCC3-D95C-4B43-B9C9-35CC605E529B}" type="presParOf" srcId="{6DE0642C-4024-4A1D-BD0C-E31C8EFFE490}" destId="{73C48B0D-AF1D-4849-B47D-DB475D3484FE}" srcOrd="2" destOrd="0" presId="urn:microsoft.com/office/officeart/2005/8/layout/vList4#2"/>
    <dgm:cxn modelId="{573292D2-01B9-4CB1-83F8-6BD67EC8E10C}" type="presParOf" srcId="{F8D684BB-FB8F-4808-B86A-0F625B98BB2B}" destId="{5F2E08D1-E622-46D0-A102-84796F233F0C}" srcOrd="3" destOrd="0" presId="urn:microsoft.com/office/officeart/2005/8/layout/vList4#2"/>
    <dgm:cxn modelId="{10C38179-47DC-40E3-B520-9A625B58E891}" type="presParOf" srcId="{F8D684BB-FB8F-4808-B86A-0F625B98BB2B}" destId="{E72F8D98-155B-4134-94A9-029B17E48FE6}" srcOrd="4" destOrd="0" presId="urn:microsoft.com/office/officeart/2005/8/layout/vList4#2"/>
    <dgm:cxn modelId="{B6E2CC8C-E484-47AF-9E58-5E9021E4F220}" type="presParOf" srcId="{E72F8D98-155B-4134-94A9-029B17E48FE6}" destId="{D5D925D3-B707-4B19-8832-52BBA07A45B5}" srcOrd="0" destOrd="0" presId="urn:microsoft.com/office/officeart/2005/8/layout/vList4#2"/>
    <dgm:cxn modelId="{98AFB1F7-1A30-4A84-8BB1-FA44FA6E325E}" type="presParOf" srcId="{E72F8D98-155B-4134-94A9-029B17E48FE6}" destId="{1ACC2E93-D267-4E81-BEF3-40122DD6813D}" srcOrd="1" destOrd="0" presId="urn:microsoft.com/office/officeart/2005/8/layout/vList4#2"/>
    <dgm:cxn modelId="{688D0291-D5E5-41DF-99CC-7BC7194B87F4}" type="presParOf" srcId="{E72F8D98-155B-4134-94A9-029B17E48FE6}" destId="{F87F3364-8CF5-4A1A-8E49-6401D90B6F31}" srcOrd="2" destOrd="0" presId="urn:microsoft.com/office/officeart/2005/8/layout/vList4#2"/>
  </dgm:cxnLst>
  <dgm:bg/>
  <dgm:whole/>
  <dgm:extLst>
    <a:ext uri="http://schemas.microsoft.com/office/drawing/2008/diagram">
      <dsp:dataModelExt xmlns:dsp="http://schemas.microsoft.com/office/drawing/2008/diagram" relId="rId2046" minVer="http://schemas.openxmlformats.org/drawingml/2006/diagram"/>
    </a:ext>
  </dgm:extLst>
</dgm:dataModel>
</file>

<file path=word/diagrams/data382.xml><?xml version="1.0" encoding="utf-8"?>
<dgm:dataModel xmlns:dgm="http://schemas.openxmlformats.org/drawingml/2006/diagram" xmlns:a="http://schemas.openxmlformats.org/drawingml/2006/main">
  <dgm:ptLst>
    <dgm:pt modelId="{BF0256C7-DC90-4786-9F43-DA87ED88BE94}" type="doc">
      <dgm:prSet loTypeId="urn:microsoft.com/office/officeart/2005/8/layout/hList9" loCatId="list" qsTypeId="urn:microsoft.com/office/officeart/2005/8/quickstyle/simple1#375" qsCatId="simple" csTypeId="urn:microsoft.com/office/officeart/2005/8/colors/accent1_2#377" csCatId="accent1" phldr="1"/>
      <dgm:spPr/>
      <dgm:t>
        <a:bodyPr/>
        <a:lstStyle/>
        <a:p>
          <a:endParaRPr lang="ru-RU"/>
        </a:p>
      </dgm:t>
    </dgm:pt>
    <dgm:pt modelId="{62D9FD85-4B20-4E7F-B356-5DBCF4CE8F2B}">
      <dgm:prSet phldrT="[Текст]" custT="1"/>
      <dgm:spPr>
        <a:blipFill rotWithShape="0">
          <a:blip xmlns:r="http://schemas.openxmlformats.org/officeDocument/2006/relationships" r:embed="rId1"/>
          <a:stretch>
            <a:fillRect/>
          </a:stretch>
        </a:blipFill>
      </dgm:spPr>
      <dgm:t>
        <a:bodyPr/>
        <a:lstStyle/>
        <a:p>
          <a:r>
            <a:rPr lang="uk-UA" sz="800"/>
            <a:t>.</a:t>
          </a:r>
          <a:endParaRPr lang="ru-RU" sz="800"/>
        </a:p>
      </dgm:t>
    </dgm:pt>
    <dgm:pt modelId="{F85786BA-1D59-45EE-9835-CD023B9965F8}" type="parTrans" cxnId="{9FCDA6BF-17DF-4943-8477-F9729F58B5C6}">
      <dgm:prSet/>
      <dgm:spPr/>
      <dgm:t>
        <a:bodyPr/>
        <a:lstStyle/>
        <a:p>
          <a:endParaRPr lang="ru-RU"/>
        </a:p>
      </dgm:t>
    </dgm:pt>
    <dgm:pt modelId="{5C96D911-2289-427B-AB6C-1D915EE2670B}" type="sibTrans" cxnId="{9FCDA6BF-17DF-4943-8477-F9729F58B5C6}">
      <dgm:prSet/>
      <dgm:spPr/>
      <dgm:t>
        <a:bodyPr/>
        <a:lstStyle/>
        <a:p>
          <a:endParaRPr lang="ru-RU"/>
        </a:p>
      </dgm:t>
    </dgm:pt>
    <dgm:pt modelId="{F3AAFA54-8F24-4537-9437-B9FC39CD2981}">
      <dgm:prSet phldrT="[Текст]" custT="1"/>
      <dgm:spPr/>
      <dgm:t>
        <a:bodyPr/>
        <a:lstStyle/>
        <a:p>
          <a:r>
            <a:rPr lang="uk-UA" sz="1100" b="1">
              <a:latin typeface="Arial" pitchFamily="34" charset="0"/>
              <a:cs typeface="Arial" pitchFamily="34" charset="0"/>
            </a:rPr>
            <a:t>Позитивний вплив ТНК</a:t>
          </a:r>
          <a:endParaRPr lang="ru-RU" sz="1100">
            <a:latin typeface="Arial" pitchFamily="34" charset="0"/>
            <a:cs typeface="Arial" pitchFamily="34" charset="0"/>
          </a:endParaRPr>
        </a:p>
      </dgm:t>
    </dgm:pt>
    <dgm:pt modelId="{CDBF5414-4EFD-4E62-9D2A-FE31EB004F8A}" type="parTrans" cxnId="{899247F1-7AF9-4402-9680-29CDE8F6660C}">
      <dgm:prSet/>
      <dgm:spPr/>
      <dgm:t>
        <a:bodyPr/>
        <a:lstStyle/>
        <a:p>
          <a:endParaRPr lang="ru-RU"/>
        </a:p>
      </dgm:t>
    </dgm:pt>
    <dgm:pt modelId="{7FC8D093-D892-414E-B1B1-F75AA4CE86D4}" type="sibTrans" cxnId="{899247F1-7AF9-4402-9680-29CDE8F6660C}">
      <dgm:prSet/>
      <dgm:spPr/>
      <dgm:t>
        <a:bodyPr/>
        <a:lstStyle/>
        <a:p>
          <a:endParaRPr lang="ru-RU"/>
        </a:p>
      </dgm:t>
    </dgm:pt>
    <dgm:pt modelId="{07FF2351-18C4-49DE-AAF8-6ADA6B56ED6E}">
      <dgm:prSet phldrT="[Текст]" custT="1"/>
      <dgm:spPr/>
      <dgm:t>
        <a:bodyPr/>
        <a:lstStyle/>
        <a:p>
          <a:pPr algn="l">
            <a:spcAft>
              <a:spcPts val="600"/>
            </a:spcAft>
          </a:pPr>
          <a:r>
            <a:rPr lang="uk-UA" sz="1000">
              <a:latin typeface="Arial" pitchFamily="34" charset="0"/>
              <a:cs typeface="Arial" pitchFamily="34" charset="0"/>
            </a:rPr>
            <a:t>- поширення інноваційних технологій у світі;</a:t>
          </a:r>
          <a:endParaRPr lang="ru-RU" sz="1000">
            <a:latin typeface="Arial" pitchFamily="34" charset="0"/>
            <a:cs typeface="Arial" pitchFamily="34" charset="0"/>
          </a:endParaRPr>
        </a:p>
        <a:p>
          <a:pPr algn="l">
            <a:spcAft>
              <a:spcPts val="600"/>
            </a:spcAft>
          </a:pPr>
          <a:r>
            <a:rPr lang="uk-UA" sz="1000">
              <a:latin typeface="Arial" pitchFamily="34" charset="0"/>
              <a:cs typeface="Arial" pitchFamily="34" charset="0"/>
            </a:rPr>
            <a:t>- здешевлення продукції, зниження накладних (транспортних) витрат, що робить її більш прийнятною для споживача;</a:t>
          </a:r>
          <a:endParaRPr lang="ru-RU" sz="1000">
            <a:latin typeface="Arial" pitchFamily="34" charset="0"/>
            <a:cs typeface="Arial" pitchFamily="34" charset="0"/>
          </a:endParaRPr>
        </a:p>
        <a:p>
          <a:pPr algn="l">
            <a:spcAft>
              <a:spcPts val="600"/>
            </a:spcAft>
          </a:pPr>
          <a:r>
            <a:rPr lang="uk-UA" sz="1000">
              <a:latin typeface="Arial" pitchFamily="34" charset="0"/>
              <a:cs typeface="Arial" pitchFamily="34" charset="0"/>
            </a:rPr>
            <a:t>- диверсифікація капіталів, а отже максимізація прибутків тощо</a:t>
          </a:r>
          <a:endParaRPr lang="ru-RU" sz="1000">
            <a:latin typeface="Arial" pitchFamily="34" charset="0"/>
            <a:cs typeface="Arial" pitchFamily="34" charset="0"/>
          </a:endParaRPr>
        </a:p>
      </dgm:t>
    </dgm:pt>
    <dgm:pt modelId="{E4CEF86E-4D5B-437C-9F2C-2C0D435CE979}" type="parTrans" cxnId="{706FC4F7-443E-4251-9D3F-55D5F1DE1FF3}">
      <dgm:prSet/>
      <dgm:spPr/>
      <dgm:t>
        <a:bodyPr/>
        <a:lstStyle/>
        <a:p>
          <a:endParaRPr lang="ru-RU"/>
        </a:p>
      </dgm:t>
    </dgm:pt>
    <dgm:pt modelId="{48AE94FD-EE64-43AC-B1D6-4D4502D50779}" type="sibTrans" cxnId="{706FC4F7-443E-4251-9D3F-55D5F1DE1FF3}">
      <dgm:prSet/>
      <dgm:spPr/>
      <dgm:t>
        <a:bodyPr/>
        <a:lstStyle/>
        <a:p>
          <a:endParaRPr lang="ru-RU"/>
        </a:p>
      </dgm:t>
    </dgm:pt>
    <dgm:pt modelId="{B3EF8583-6219-4C9A-903A-E04BCCB7B02E}">
      <dgm:prSet phldrT="[Текст]" custT="1"/>
      <dgm:spPr>
        <a:blipFill rotWithShape="0">
          <a:blip xmlns:r="http://schemas.openxmlformats.org/officeDocument/2006/relationships" r:embed="rId1"/>
          <a:stretch>
            <a:fillRect/>
          </a:stretch>
        </a:blipFill>
      </dgm:spPr>
      <dgm:t>
        <a:bodyPr/>
        <a:lstStyle/>
        <a:p>
          <a:r>
            <a:rPr lang="uk-UA" sz="800"/>
            <a:t>.</a:t>
          </a:r>
          <a:endParaRPr lang="ru-RU" sz="800"/>
        </a:p>
      </dgm:t>
    </dgm:pt>
    <dgm:pt modelId="{623AD8AB-F164-4868-BFBC-33039FB18068}" type="parTrans" cxnId="{CB41F67E-6294-4F66-A6F9-2DB312327CB0}">
      <dgm:prSet/>
      <dgm:spPr/>
      <dgm:t>
        <a:bodyPr/>
        <a:lstStyle/>
        <a:p>
          <a:endParaRPr lang="ru-RU"/>
        </a:p>
      </dgm:t>
    </dgm:pt>
    <dgm:pt modelId="{55A4D55D-E0AD-4126-AD00-50B43E2A3143}" type="sibTrans" cxnId="{CB41F67E-6294-4F66-A6F9-2DB312327CB0}">
      <dgm:prSet/>
      <dgm:spPr/>
      <dgm:t>
        <a:bodyPr/>
        <a:lstStyle/>
        <a:p>
          <a:endParaRPr lang="ru-RU"/>
        </a:p>
      </dgm:t>
    </dgm:pt>
    <dgm:pt modelId="{EED3EBBB-41ED-4067-AF75-EA801F83B17D}">
      <dgm:prSet phldrT="[Текст]" custT="1"/>
      <dgm:spPr/>
      <dgm:t>
        <a:bodyPr/>
        <a:lstStyle/>
        <a:p>
          <a:r>
            <a:rPr lang="uk-UA" sz="1000">
              <a:latin typeface="Arial" pitchFamily="34" charset="0"/>
              <a:cs typeface="Arial" pitchFamily="34" charset="0"/>
            </a:rPr>
            <a:t>- доходи від  діяльності надходять у країни-засновниці, якими є високо розвинуті країни;</a:t>
          </a:r>
          <a:endParaRPr lang="ru-RU" sz="1000">
            <a:latin typeface="Arial" pitchFamily="34" charset="0"/>
            <a:cs typeface="Arial" pitchFamily="34" charset="0"/>
          </a:endParaRPr>
        </a:p>
        <a:p>
          <a:r>
            <a:rPr lang="uk-UA" sz="1000">
              <a:latin typeface="Arial" pitchFamily="34" charset="0"/>
              <a:cs typeface="Arial" pitchFamily="34" charset="0"/>
            </a:rPr>
            <a:t>- перенесення шкідливого виробництва у країни із слабким правовим полем;</a:t>
          </a:r>
          <a:endParaRPr lang="ru-RU" sz="1000">
            <a:latin typeface="Arial" pitchFamily="34" charset="0"/>
            <a:cs typeface="Arial" pitchFamily="34" charset="0"/>
          </a:endParaRPr>
        </a:p>
        <a:p>
          <a:r>
            <a:rPr lang="uk-UA" sz="1000">
              <a:latin typeface="Arial" pitchFamily="34" charset="0"/>
              <a:cs typeface="Arial" pitchFamily="34" charset="0"/>
            </a:rPr>
            <a:t>- експлуатація економічних ресурсів менш розвинених країн тощо</a:t>
          </a:r>
          <a:endParaRPr lang="ru-RU" sz="1000">
            <a:latin typeface="Arial" pitchFamily="34" charset="0"/>
            <a:cs typeface="Arial" pitchFamily="34" charset="0"/>
          </a:endParaRPr>
        </a:p>
      </dgm:t>
    </dgm:pt>
    <dgm:pt modelId="{ACFA65F1-A087-4138-8903-6F1EE496C724}" type="parTrans" cxnId="{54B61887-0325-48E4-B7E8-6A0B509ED7EB}">
      <dgm:prSet/>
      <dgm:spPr/>
      <dgm:t>
        <a:bodyPr/>
        <a:lstStyle/>
        <a:p>
          <a:endParaRPr lang="ru-RU"/>
        </a:p>
      </dgm:t>
    </dgm:pt>
    <dgm:pt modelId="{5A1BF8BA-3B25-4F34-992D-58C5115CB4C1}" type="sibTrans" cxnId="{54B61887-0325-48E4-B7E8-6A0B509ED7EB}">
      <dgm:prSet/>
      <dgm:spPr/>
      <dgm:t>
        <a:bodyPr/>
        <a:lstStyle/>
        <a:p>
          <a:endParaRPr lang="ru-RU"/>
        </a:p>
      </dgm:t>
    </dgm:pt>
    <dgm:pt modelId="{EEB7021C-8152-491E-B9C0-D654F57BE529}">
      <dgm:prSet custT="1"/>
      <dgm:spPr/>
      <dgm:t>
        <a:bodyPr/>
        <a:lstStyle/>
        <a:p>
          <a:r>
            <a:rPr lang="uk-UA" sz="1100" b="1">
              <a:latin typeface="Arial" pitchFamily="34" charset="0"/>
              <a:cs typeface="Arial" pitchFamily="34" charset="0"/>
            </a:rPr>
            <a:t>Негативний вплив ТНК</a:t>
          </a:r>
          <a:endParaRPr lang="ru-RU" sz="1100">
            <a:latin typeface="Arial" pitchFamily="34" charset="0"/>
            <a:cs typeface="Arial" pitchFamily="34" charset="0"/>
          </a:endParaRPr>
        </a:p>
      </dgm:t>
    </dgm:pt>
    <dgm:pt modelId="{304E77D8-E8FA-4B30-A998-7BE77F7305A7}" type="parTrans" cxnId="{A199D9B4-7BEE-4BFD-811E-5F0F09E3DEAF}">
      <dgm:prSet/>
      <dgm:spPr/>
      <dgm:t>
        <a:bodyPr/>
        <a:lstStyle/>
        <a:p>
          <a:endParaRPr lang="ru-RU"/>
        </a:p>
      </dgm:t>
    </dgm:pt>
    <dgm:pt modelId="{9811E883-77E9-4E08-B512-3E911BCD5D8D}" type="sibTrans" cxnId="{A199D9B4-7BEE-4BFD-811E-5F0F09E3DEAF}">
      <dgm:prSet/>
      <dgm:spPr/>
      <dgm:t>
        <a:bodyPr/>
        <a:lstStyle/>
        <a:p>
          <a:endParaRPr lang="ru-RU"/>
        </a:p>
      </dgm:t>
    </dgm:pt>
    <dgm:pt modelId="{3AFFD9B6-4B10-4E2A-935A-214AE97F6DF1}" type="pres">
      <dgm:prSet presAssocID="{BF0256C7-DC90-4786-9F43-DA87ED88BE94}" presName="list" presStyleCnt="0">
        <dgm:presLayoutVars>
          <dgm:dir/>
          <dgm:animLvl val="lvl"/>
        </dgm:presLayoutVars>
      </dgm:prSet>
      <dgm:spPr/>
      <dgm:t>
        <a:bodyPr/>
        <a:lstStyle/>
        <a:p>
          <a:endParaRPr lang="uk-UA"/>
        </a:p>
      </dgm:t>
    </dgm:pt>
    <dgm:pt modelId="{BB671AE9-A2B3-4A89-AF2F-8F29C0BE029A}" type="pres">
      <dgm:prSet presAssocID="{62D9FD85-4B20-4E7F-B356-5DBCF4CE8F2B}" presName="posSpace" presStyleCnt="0"/>
      <dgm:spPr/>
    </dgm:pt>
    <dgm:pt modelId="{FEA50A53-965C-4D0D-B37D-C7759D0CFB97}" type="pres">
      <dgm:prSet presAssocID="{62D9FD85-4B20-4E7F-B356-5DBCF4CE8F2B}" presName="vertFlow" presStyleCnt="0"/>
      <dgm:spPr/>
    </dgm:pt>
    <dgm:pt modelId="{F20FB948-FE3F-4D55-B811-6CBFAE7DEBF3}" type="pres">
      <dgm:prSet presAssocID="{62D9FD85-4B20-4E7F-B356-5DBCF4CE8F2B}" presName="topSpace" presStyleCnt="0"/>
      <dgm:spPr/>
    </dgm:pt>
    <dgm:pt modelId="{249FEF3E-2B94-4BB2-A178-1E3214A756C9}" type="pres">
      <dgm:prSet presAssocID="{62D9FD85-4B20-4E7F-B356-5DBCF4CE8F2B}" presName="firstComp" presStyleCnt="0"/>
      <dgm:spPr/>
    </dgm:pt>
    <dgm:pt modelId="{A5596899-55C3-4D70-AD67-4EFD86798C5A}" type="pres">
      <dgm:prSet presAssocID="{62D9FD85-4B20-4E7F-B356-5DBCF4CE8F2B}" presName="firstChild" presStyleLbl="bgAccFollowNode1" presStyleIdx="0" presStyleCnt="4" custScaleY="40673"/>
      <dgm:spPr/>
      <dgm:t>
        <a:bodyPr/>
        <a:lstStyle/>
        <a:p>
          <a:endParaRPr lang="uk-UA"/>
        </a:p>
      </dgm:t>
    </dgm:pt>
    <dgm:pt modelId="{7EA990DF-D2C6-467B-A2EF-DFE95EB2CA2D}" type="pres">
      <dgm:prSet presAssocID="{62D9FD85-4B20-4E7F-B356-5DBCF4CE8F2B}" presName="firstChildTx" presStyleLbl="bgAccFollowNode1" presStyleIdx="0" presStyleCnt="4">
        <dgm:presLayoutVars>
          <dgm:bulletEnabled val="1"/>
        </dgm:presLayoutVars>
      </dgm:prSet>
      <dgm:spPr/>
      <dgm:t>
        <a:bodyPr/>
        <a:lstStyle/>
        <a:p>
          <a:endParaRPr lang="uk-UA"/>
        </a:p>
      </dgm:t>
    </dgm:pt>
    <dgm:pt modelId="{C07BA775-5FDF-49E3-B849-52ED4D4D2FEB}" type="pres">
      <dgm:prSet presAssocID="{07FF2351-18C4-49DE-AAF8-6ADA6B56ED6E}" presName="comp" presStyleCnt="0"/>
      <dgm:spPr/>
    </dgm:pt>
    <dgm:pt modelId="{DADA59F4-2E10-4D48-81F9-84726CB19A53}" type="pres">
      <dgm:prSet presAssocID="{07FF2351-18C4-49DE-AAF8-6ADA6B56ED6E}" presName="child" presStyleLbl="bgAccFollowNode1" presStyleIdx="1" presStyleCnt="4" custScaleY="178142"/>
      <dgm:spPr/>
      <dgm:t>
        <a:bodyPr/>
        <a:lstStyle/>
        <a:p>
          <a:endParaRPr lang="uk-UA"/>
        </a:p>
      </dgm:t>
    </dgm:pt>
    <dgm:pt modelId="{3A91D3DB-04BD-4F55-B6AC-C6DA94E080F0}" type="pres">
      <dgm:prSet presAssocID="{07FF2351-18C4-49DE-AAF8-6ADA6B56ED6E}" presName="childTx" presStyleLbl="bgAccFollowNode1" presStyleIdx="1" presStyleCnt="4">
        <dgm:presLayoutVars>
          <dgm:bulletEnabled val="1"/>
        </dgm:presLayoutVars>
      </dgm:prSet>
      <dgm:spPr/>
      <dgm:t>
        <a:bodyPr/>
        <a:lstStyle/>
        <a:p>
          <a:endParaRPr lang="uk-UA"/>
        </a:p>
      </dgm:t>
    </dgm:pt>
    <dgm:pt modelId="{A49D0CAD-BDCA-4C18-81C7-6B29997C382B}" type="pres">
      <dgm:prSet presAssocID="{62D9FD85-4B20-4E7F-B356-5DBCF4CE8F2B}" presName="negSpace" presStyleCnt="0"/>
      <dgm:spPr/>
    </dgm:pt>
    <dgm:pt modelId="{80A36775-7EC8-414F-94C1-27D9E536D049}" type="pres">
      <dgm:prSet presAssocID="{62D9FD85-4B20-4E7F-B356-5DBCF4CE8F2B}" presName="circle" presStyleLbl="node1" presStyleIdx="0" presStyleCnt="2"/>
      <dgm:spPr/>
      <dgm:t>
        <a:bodyPr/>
        <a:lstStyle/>
        <a:p>
          <a:endParaRPr lang="uk-UA"/>
        </a:p>
      </dgm:t>
    </dgm:pt>
    <dgm:pt modelId="{FFF9DEBC-E13D-4CB6-BD83-E4B96301D4D9}" type="pres">
      <dgm:prSet presAssocID="{5C96D911-2289-427B-AB6C-1D915EE2670B}" presName="transSpace" presStyleCnt="0"/>
      <dgm:spPr/>
    </dgm:pt>
    <dgm:pt modelId="{8C4228C6-0F99-405E-93FD-39021839E6A6}" type="pres">
      <dgm:prSet presAssocID="{B3EF8583-6219-4C9A-903A-E04BCCB7B02E}" presName="posSpace" presStyleCnt="0"/>
      <dgm:spPr/>
    </dgm:pt>
    <dgm:pt modelId="{79F77F05-DB21-400D-BC1F-79B5D2244FCC}" type="pres">
      <dgm:prSet presAssocID="{B3EF8583-6219-4C9A-903A-E04BCCB7B02E}" presName="vertFlow" presStyleCnt="0"/>
      <dgm:spPr/>
    </dgm:pt>
    <dgm:pt modelId="{EF4AB8B7-060E-4E3A-8A6E-475C42972D5A}" type="pres">
      <dgm:prSet presAssocID="{B3EF8583-6219-4C9A-903A-E04BCCB7B02E}" presName="topSpace" presStyleCnt="0"/>
      <dgm:spPr/>
    </dgm:pt>
    <dgm:pt modelId="{D8E65478-A40D-4678-A479-20678F207C78}" type="pres">
      <dgm:prSet presAssocID="{B3EF8583-6219-4C9A-903A-E04BCCB7B02E}" presName="firstComp" presStyleCnt="0"/>
      <dgm:spPr/>
    </dgm:pt>
    <dgm:pt modelId="{8A2C02D0-D19F-48B6-82E8-760566DD3B66}" type="pres">
      <dgm:prSet presAssocID="{B3EF8583-6219-4C9A-903A-E04BCCB7B02E}" presName="firstChild" presStyleLbl="bgAccFollowNode1" presStyleIdx="2" presStyleCnt="4" custScaleY="34669"/>
      <dgm:spPr/>
      <dgm:t>
        <a:bodyPr/>
        <a:lstStyle/>
        <a:p>
          <a:endParaRPr lang="uk-UA"/>
        </a:p>
      </dgm:t>
    </dgm:pt>
    <dgm:pt modelId="{525B1522-C7B3-45F6-AE34-4130F4CB4D62}" type="pres">
      <dgm:prSet presAssocID="{B3EF8583-6219-4C9A-903A-E04BCCB7B02E}" presName="firstChildTx" presStyleLbl="bgAccFollowNode1" presStyleIdx="2" presStyleCnt="4">
        <dgm:presLayoutVars>
          <dgm:bulletEnabled val="1"/>
        </dgm:presLayoutVars>
      </dgm:prSet>
      <dgm:spPr/>
      <dgm:t>
        <a:bodyPr/>
        <a:lstStyle/>
        <a:p>
          <a:endParaRPr lang="uk-UA"/>
        </a:p>
      </dgm:t>
    </dgm:pt>
    <dgm:pt modelId="{CBB9F928-1A2E-4A95-93A9-B3D199FED891}" type="pres">
      <dgm:prSet presAssocID="{EED3EBBB-41ED-4067-AF75-EA801F83B17D}" presName="comp" presStyleCnt="0"/>
      <dgm:spPr/>
    </dgm:pt>
    <dgm:pt modelId="{133CB7BA-7A23-42B5-9EB2-8004B32F58BE}" type="pres">
      <dgm:prSet presAssocID="{EED3EBBB-41ED-4067-AF75-EA801F83B17D}" presName="child" presStyleLbl="bgAccFollowNode1" presStyleIdx="3" presStyleCnt="4" custScaleY="186499"/>
      <dgm:spPr/>
      <dgm:t>
        <a:bodyPr/>
        <a:lstStyle/>
        <a:p>
          <a:endParaRPr lang="uk-UA"/>
        </a:p>
      </dgm:t>
    </dgm:pt>
    <dgm:pt modelId="{9F253638-73D0-4436-B9E6-53FBDE349891}" type="pres">
      <dgm:prSet presAssocID="{EED3EBBB-41ED-4067-AF75-EA801F83B17D}" presName="childTx" presStyleLbl="bgAccFollowNode1" presStyleIdx="3" presStyleCnt="4">
        <dgm:presLayoutVars>
          <dgm:bulletEnabled val="1"/>
        </dgm:presLayoutVars>
      </dgm:prSet>
      <dgm:spPr/>
      <dgm:t>
        <a:bodyPr/>
        <a:lstStyle/>
        <a:p>
          <a:endParaRPr lang="uk-UA"/>
        </a:p>
      </dgm:t>
    </dgm:pt>
    <dgm:pt modelId="{E399D29C-3127-4524-839E-8C9512BDE4DF}" type="pres">
      <dgm:prSet presAssocID="{B3EF8583-6219-4C9A-903A-E04BCCB7B02E}" presName="negSpace" presStyleCnt="0"/>
      <dgm:spPr/>
    </dgm:pt>
    <dgm:pt modelId="{82E629B0-5DC9-4B56-87B5-31D014FE2227}" type="pres">
      <dgm:prSet presAssocID="{B3EF8583-6219-4C9A-903A-E04BCCB7B02E}" presName="circle" presStyleLbl="node1" presStyleIdx="1" presStyleCnt="2"/>
      <dgm:spPr/>
      <dgm:t>
        <a:bodyPr/>
        <a:lstStyle/>
        <a:p>
          <a:endParaRPr lang="uk-UA"/>
        </a:p>
      </dgm:t>
    </dgm:pt>
  </dgm:ptLst>
  <dgm:cxnLst>
    <dgm:cxn modelId="{67DF36A9-B166-404A-925E-A0A28B3AB88F}" type="presOf" srcId="{F3AAFA54-8F24-4537-9437-B9FC39CD2981}" destId="{7EA990DF-D2C6-467B-A2EF-DFE95EB2CA2D}" srcOrd="1" destOrd="0" presId="urn:microsoft.com/office/officeart/2005/8/layout/hList9"/>
    <dgm:cxn modelId="{A7A1D327-EA74-406F-85FB-AEF35039D866}" type="presOf" srcId="{EEB7021C-8152-491E-B9C0-D654F57BE529}" destId="{525B1522-C7B3-45F6-AE34-4130F4CB4D62}" srcOrd="1" destOrd="0" presId="urn:microsoft.com/office/officeart/2005/8/layout/hList9"/>
    <dgm:cxn modelId="{4A975345-37F0-4F27-B8E0-BDAC45F9188F}" type="presOf" srcId="{07FF2351-18C4-49DE-AAF8-6ADA6B56ED6E}" destId="{3A91D3DB-04BD-4F55-B6AC-C6DA94E080F0}" srcOrd="1" destOrd="0" presId="urn:microsoft.com/office/officeart/2005/8/layout/hList9"/>
    <dgm:cxn modelId="{96A1CE19-FE2A-44F1-BB56-092BBADC6242}" type="presOf" srcId="{EED3EBBB-41ED-4067-AF75-EA801F83B17D}" destId="{9F253638-73D0-4436-B9E6-53FBDE349891}" srcOrd="1" destOrd="0" presId="urn:microsoft.com/office/officeart/2005/8/layout/hList9"/>
    <dgm:cxn modelId="{706FC4F7-443E-4251-9D3F-55D5F1DE1FF3}" srcId="{62D9FD85-4B20-4E7F-B356-5DBCF4CE8F2B}" destId="{07FF2351-18C4-49DE-AAF8-6ADA6B56ED6E}" srcOrd="1" destOrd="0" parTransId="{E4CEF86E-4D5B-437C-9F2C-2C0D435CE979}" sibTransId="{48AE94FD-EE64-43AC-B1D6-4D4502D50779}"/>
    <dgm:cxn modelId="{9FCDA6BF-17DF-4943-8477-F9729F58B5C6}" srcId="{BF0256C7-DC90-4786-9F43-DA87ED88BE94}" destId="{62D9FD85-4B20-4E7F-B356-5DBCF4CE8F2B}" srcOrd="0" destOrd="0" parTransId="{F85786BA-1D59-45EE-9835-CD023B9965F8}" sibTransId="{5C96D911-2289-427B-AB6C-1D915EE2670B}"/>
    <dgm:cxn modelId="{4E4F9613-C205-49CF-971F-C973D36DBFC7}" type="presOf" srcId="{BF0256C7-DC90-4786-9F43-DA87ED88BE94}" destId="{3AFFD9B6-4B10-4E2A-935A-214AE97F6DF1}" srcOrd="0" destOrd="0" presId="urn:microsoft.com/office/officeart/2005/8/layout/hList9"/>
    <dgm:cxn modelId="{54B61887-0325-48E4-B7E8-6A0B509ED7EB}" srcId="{B3EF8583-6219-4C9A-903A-E04BCCB7B02E}" destId="{EED3EBBB-41ED-4067-AF75-EA801F83B17D}" srcOrd="1" destOrd="0" parTransId="{ACFA65F1-A087-4138-8903-6F1EE496C724}" sibTransId="{5A1BF8BA-3B25-4F34-992D-58C5115CB4C1}"/>
    <dgm:cxn modelId="{A199D9B4-7BEE-4BFD-811E-5F0F09E3DEAF}" srcId="{B3EF8583-6219-4C9A-903A-E04BCCB7B02E}" destId="{EEB7021C-8152-491E-B9C0-D654F57BE529}" srcOrd="0" destOrd="0" parTransId="{304E77D8-E8FA-4B30-A998-7BE77F7305A7}" sibTransId="{9811E883-77E9-4E08-B512-3E911BCD5D8D}"/>
    <dgm:cxn modelId="{899247F1-7AF9-4402-9680-29CDE8F6660C}" srcId="{62D9FD85-4B20-4E7F-B356-5DBCF4CE8F2B}" destId="{F3AAFA54-8F24-4537-9437-B9FC39CD2981}" srcOrd="0" destOrd="0" parTransId="{CDBF5414-4EFD-4E62-9D2A-FE31EB004F8A}" sibTransId="{7FC8D093-D892-414E-B1B1-F75AA4CE86D4}"/>
    <dgm:cxn modelId="{F606793D-BF51-4E75-B581-8625A2B2144F}" type="presOf" srcId="{07FF2351-18C4-49DE-AAF8-6ADA6B56ED6E}" destId="{DADA59F4-2E10-4D48-81F9-84726CB19A53}" srcOrd="0" destOrd="0" presId="urn:microsoft.com/office/officeart/2005/8/layout/hList9"/>
    <dgm:cxn modelId="{ECE72EDF-4208-46B0-80DC-6C5C57000F34}" type="presOf" srcId="{EED3EBBB-41ED-4067-AF75-EA801F83B17D}" destId="{133CB7BA-7A23-42B5-9EB2-8004B32F58BE}" srcOrd="0" destOrd="0" presId="urn:microsoft.com/office/officeart/2005/8/layout/hList9"/>
    <dgm:cxn modelId="{2E137C35-1171-4E19-986D-77540B51A7C0}" type="presOf" srcId="{F3AAFA54-8F24-4537-9437-B9FC39CD2981}" destId="{A5596899-55C3-4D70-AD67-4EFD86798C5A}" srcOrd="0" destOrd="0" presId="urn:microsoft.com/office/officeart/2005/8/layout/hList9"/>
    <dgm:cxn modelId="{033739A5-BB22-452D-B7FA-7DCF5C1FF770}" type="presOf" srcId="{B3EF8583-6219-4C9A-903A-E04BCCB7B02E}" destId="{82E629B0-5DC9-4B56-87B5-31D014FE2227}" srcOrd="0" destOrd="0" presId="urn:microsoft.com/office/officeart/2005/8/layout/hList9"/>
    <dgm:cxn modelId="{CB41F67E-6294-4F66-A6F9-2DB312327CB0}" srcId="{BF0256C7-DC90-4786-9F43-DA87ED88BE94}" destId="{B3EF8583-6219-4C9A-903A-E04BCCB7B02E}" srcOrd="1" destOrd="0" parTransId="{623AD8AB-F164-4868-BFBC-33039FB18068}" sibTransId="{55A4D55D-E0AD-4126-AD00-50B43E2A3143}"/>
    <dgm:cxn modelId="{25948D43-55D4-42A1-B53B-7E833DBB3919}" type="presOf" srcId="{62D9FD85-4B20-4E7F-B356-5DBCF4CE8F2B}" destId="{80A36775-7EC8-414F-94C1-27D9E536D049}" srcOrd="0" destOrd="0" presId="urn:microsoft.com/office/officeart/2005/8/layout/hList9"/>
    <dgm:cxn modelId="{B907DE2C-CC67-4CF1-ABCD-DD68704D0E91}" type="presOf" srcId="{EEB7021C-8152-491E-B9C0-D654F57BE529}" destId="{8A2C02D0-D19F-48B6-82E8-760566DD3B66}" srcOrd="0" destOrd="0" presId="urn:microsoft.com/office/officeart/2005/8/layout/hList9"/>
    <dgm:cxn modelId="{37B3FEA9-DCAD-480D-AFE4-669755D8F070}" type="presParOf" srcId="{3AFFD9B6-4B10-4E2A-935A-214AE97F6DF1}" destId="{BB671AE9-A2B3-4A89-AF2F-8F29C0BE029A}" srcOrd="0" destOrd="0" presId="urn:microsoft.com/office/officeart/2005/8/layout/hList9"/>
    <dgm:cxn modelId="{E57C540F-EC74-4392-9C5D-87BD16E4413A}" type="presParOf" srcId="{3AFFD9B6-4B10-4E2A-935A-214AE97F6DF1}" destId="{FEA50A53-965C-4D0D-B37D-C7759D0CFB97}" srcOrd="1" destOrd="0" presId="urn:microsoft.com/office/officeart/2005/8/layout/hList9"/>
    <dgm:cxn modelId="{D5801498-3123-4E40-9B13-3C9093594691}" type="presParOf" srcId="{FEA50A53-965C-4D0D-B37D-C7759D0CFB97}" destId="{F20FB948-FE3F-4D55-B811-6CBFAE7DEBF3}" srcOrd="0" destOrd="0" presId="urn:microsoft.com/office/officeart/2005/8/layout/hList9"/>
    <dgm:cxn modelId="{A5C00493-B004-49B3-966F-70AADD56E05D}" type="presParOf" srcId="{FEA50A53-965C-4D0D-B37D-C7759D0CFB97}" destId="{249FEF3E-2B94-4BB2-A178-1E3214A756C9}" srcOrd="1" destOrd="0" presId="urn:microsoft.com/office/officeart/2005/8/layout/hList9"/>
    <dgm:cxn modelId="{BFD8ADB6-9D1E-44C3-98FA-37F37709CBA2}" type="presParOf" srcId="{249FEF3E-2B94-4BB2-A178-1E3214A756C9}" destId="{A5596899-55C3-4D70-AD67-4EFD86798C5A}" srcOrd="0" destOrd="0" presId="urn:microsoft.com/office/officeart/2005/8/layout/hList9"/>
    <dgm:cxn modelId="{02C344BC-DB1B-45E9-BB0C-1846F566A7F4}" type="presParOf" srcId="{249FEF3E-2B94-4BB2-A178-1E3214A756C9}" destId="{7EA990DF-D2C6-467B-A2EF-DFE95EB2CA2D}" srcOrd="1" destOrd="0" presId="urn:microsoft.com/office/officeart/2005/8/layout/hList9"/>
    <dgm:cxn modelId="{14A27932-23E8-45E0-B72E-A8BFD9B4ADCD}" type="presParOf" srcId="{FEA50A53-965C-4D0D-B37D-C7759D0CFB97}" destId="{C07BA775-5FDF-49E3-B849-52ED4D4D2FEB}" srcOrd="2" destOrd="0" presId="urn:microsoft.com/office/officeart/2005/8/layout/hList9"/>
    <dgm:cxn modelId="{4BEA56DB-C843-4C6B-BF50-737134AF85E3}" type="presParOf" srcId="{C07BA775-5FDF-49E3-B849-52ED4D4D2FEB}" destId="{DADA59F4-2E10-4D48-81F9-84726CB19A53}" srcOrd="0" destOrd="0" presId="urn:microsoft.com/office/officeart/2005/8/layout/hList9"/>
    <dgm:cxn modelId="{FC1A6DA5-3F2E-40EA-80EE-30C8C9268B71}" type="presParOf" srcId="{C07BA775-5FDF-49E3-B849-52ED4D4D2FEB}" destId="{3A91D3DB-04BD-4F55-B6AC-C6DA94E080F0}" srcOrd="1" destOrd="0" presId="urn:microsoft.com/office/officeart/2005/8/layout/hList9"/>
    <dgm:cxn modelId="{B0ED4729-63D3-4519-908D-E4C3CE6E4DFE}" type="presParOf" srcId="{3AFFD9B6-4B10-4E2A-935A-214AE97F6DF1}" destId="{A49D0CAD-BDCA-4C18-81C7-6B29997C382B}" srcOrd="2" destOrd="0" presId="urn:microsoft.com/office/officeart/2005/8/layout/hList9"/>
    <dgm:cxn modelId="{8975706B-DFB2-44FC-BBA6-1945DE88D597}" type="presParOf" srcId="{3AFFD9B6-4B10-4E2A-935A-214AE97F6DF1}" destId="{80A36775-7EC8-414F-94C1-27D9E536D049}" srcOrd="3" destOrd="0" presId="urn:microsoft.com/office/officeart/2005/8/layout/hList9"/>
    <dgm:cxn modelId="{515F212F-E583-4FEF-91F9-2E216EAFB44E}" type="presParOf" srcId="{3AFFD9B6-4B10-4E2A-935A-214AE97F6DF1}" destId="{FFF9DEBC-E13D-4CB6-BD83-E4B96301D4D9}" srcOrd="4" destOrd="0" presId="urn:microsoft.com/office/officeart/2005/8/layout/hList9"/>
    <dgm:cxn modelId="{7A092D3F-3EBA-4EAC-A799-B7BD80CFAE4C}" type="presParOf" srcId="{3AFFD9B6-4B10-4E2A-935A-214AE97F6DF1}" destId="{8C4228C6-0F99-405E-93FD-39021839E6A6}" srcOrd="5" destOrd="0" presId="urn:microsoft.com/office/officeart/2005/8/layout/hList9"/>
    <dgm:cxn modelId="{D023A9FD-7AD8-41FA-B220-5EC6B3B5E78C}" type="presParOf" srcId="{3AFFD9B6-4B10-4E2A-935A-214AE97F6DF1}" destId="{79F77F05-DB21-400D-BC1F-79B5D2244FCC}" srcOrd="6" destOrd="0" presId="urn:microsoft.com/office/officeart/2005/8/layout/hList9"/>
    <dgm:cxn modelId="{638C3AB6-878C-4D92-9F1A-EF9F56531E7E}" type="presParOf" srcId="{79F77F05-DB21-400D-BC1F-79B5D2244FCC}" destId="{EF4AB8B7-060E-4E3A-8A6E-475C42972D5A}" srcOrd="0" destOrd="0" presId="urn:microsoft.com/office/officeart/2005/8/layout/hList9"/>
    <dgm:cxn modelId="{E1BDFB10-969C-4C26-A521-F0F982F36D20}" type="presParOf" srcId="{79F77F05-DB21-400D-BC1F-79B5D2244FCC}" destId="{D8E65478-A40D-4678-A479-20678F207C78}" srcOrd="1" destOrd="0" presId="urn:microsoft.com/office/officeart/2005/8/layout/hList9"/>
    <dgm:cxn modelId="{6899989C-1C71-49C4-9BF4-9F869DC9A3BB}" type="presParOf" srcId="{D8E65478-A40D-4678-A479-20678F207C78}" destId="{8A2C02D0-D19F-48B6-82E8-760566DD3B66}" srcOrd="0" destOrd="0" presId="urn:microsoft.com/office/officeart/2005/8/layout/hList9"/>
    <dgm:cxn modelId="{4F7C1948-7BBD-4F5D-83CE-DD571BA3AC0B}" type="presParOf" srcId="{D8E65478-A40D-4678-A479-20678F207C78}" destId="{525B1522-C7B3-45F6-AE34-4130F4CB4D62}" srcOrd="1" destOrd="0" presId="urn:microsoft.com/office/officeart/2005/8/layout/hList9"/>
    <dgm:cxn modelId="{0F8E3688-F70F-4D89-8D24-CD9FD88B47CD}" type="presParOf" srcId="{79F77F05-DB21-400D-BC1F-79B5D2244FCC}" destId="{CBB9F928-1A2E-4A95-93A9-B3D199FED891}" srcOrd="2" destOrd="0" presId="urn:microsoft.com/office/officeart/2005/8/layout/hList9"/>
    <dgm:cxn modelId="{BB40897E-849E-4AF0-88C5-B974B46E2007}" type="presParOf" srcId="{CBB9F928-1A2E-4A95-93A9-B3D199FED891}" destId="{133CB7BA-7A23-42B5-9EB2-8004B32F58BE}" srcOrd="0" destOrd="0" presId="urn:microsoft.com/office/officeart/2005/8/layout/hList9"/>
    <dgm:cxn modelId="{2EA3DA78-DD60-429C-B593-619FAE83F409}" type="presParOf" srcId="{CBB9F928-1A2E-4A95-93A9-B3D199FED891}" destId="{9F253638-73D0-4436-B9E6-53FBDE349891}" srcOrd="1" destOrd="0" presId="urn:microsoft.com/office/officeart/2005/8/layout/hList9"/>
    <dgm:cxn modelId="{A5982666-C837-45A0-9DBD-4C207D4A9EE2}" type="presParOf" srcId="{3AFFD9B6-4B10-4E2A-935A-214AE97F6DF1}" destId="{E399D29C-3127-4524-839E-8C9512BDE4DF}" srcOrd="7" destOrd="0" presId="urn:microsoft.com/office/officeart/2005/8/layout/hList9"/>
    <dgm:cxn modelId="{A6D6FBC2-38CD-4C51-A90B-44A02DAFE66E}" type="presParOf" srcId="{3AFFD9B6-4B10-4E2A-935A-214AE97F6DF1}" destId="{82E629B0-5DC9-4B56-87B5-31D014FE2227}" srcOrd="8" destOrd="0" presId="urn:microsoft.com/office/officeart/2005/8/layout/hList9"/>
  </dgm:cxnLst>
  <dgm:bg/>
  <dgm:whole/>
  <dgm:extLst>
    <a:ext uri="http://schemas.microsoft.com/office/drawing/2008/diagram">
      <dsp:dataModelExt xmlns:dsp="http://schemas.microsoft.com/office/drawing/2008/diagram" relId="rId2051" minVer="http://schemas.openxmlformats.org/drawingml/2006/diagram"/>
    </a:ext>
  </dgm:extLst>
</dgm:dataModel>
</file>

<file path=word/diagrams/data3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76" qsCatId="simple" csTypeId="urn:microsoft.com/office/officeart/2005/8/colors/accent1_2#37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25.3</a:t>
          </a:r>
          <a:r>
            <a:rPr lang="uk-UA" sz="1400" b="1" cap="none" baseline="0">
              <a:solidFill>
                <a:sysClr val="windowText" lastClr="000000"/>
              </a:solidFill>
              <a:latin typeface="Arial" pitchFamily="34" charset="0"/>
              <a:cs typeface="Arial" pitchFamily="34" charset="0"/>
            </a:rPr>
            <a:t>. Глобальні проблеми та їх реалізація</a:t>
          </a:r>
          <a:endParaRPr lang="ru-RU" sz="1400" b="1" cap="none"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5443F61-659E-491B-80F8-C058DF484DAC}" type="presOf" srcId="{4B2AD744-40CC-4705-8413-35C94F601676}" destId="{0A37B056-C151-49F6-89D6-3D81D2E80892}" srcOrd="0" destOrd="0" presId="urn:microsoft.com/office/officeart/2005/8/layout/vList2"/>
    <dgm:cxn modelId="{3AB85D0B-C3ED-4137-AA7A-A069BCE5BA3C}" type="presOf" srcId="{FAB61EDA-E6CD-4F74-80EB-C0E97EA6A3B5}" destId="{F685108C-D8FC-4FD1-A66F-70B161CE7B2F}" srcOrd="0" destOrd="0" presId="urn:microsoft.com/office/officeart/2005/8/layout/vList2"/>
    <dgm:cxn modelId="{DACA26F3-C04C-4633-BBB6-FB8AA45087A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56" minVer="http://schemas.openxmlformats.org/drawingml/2006/diagram"/>
    </a:ext>
  </dgm:extLst>
</dgm:dataModel>
</file>

<file path=word/diagrams/data384.xml><?xml version="1.0" encoding="utf-8"?>
<dgm:dataModel xmlns:dgm="http://schemas.openxmlformats.org/drawingml/2006/diagram" xmlns:a="http://schemas.openxmlformats.org/drawingml/2006/main">
  <dgm:ptLst>
    <dgm:pt modelId="{B99EC78D-1EF1-4C4B-9604-36EDA47F7C6A}" type="doc">
      <dgm:prSet loTypeId="urn:microsoft.com/office/officeart/2005/8/layout/hList9" loCatId="list" qsTypeId="urn:microsoft.com/office/officeart/2005/8/quickstyle/simple1#377" qsCatId="simple" csTypeId="urn:microsoft.com/office/officeart/2005/8/colors/accent1_2#379" csCatId="accent1" phldr="1"/>
      <dgm:spPr/>
      <dgm:t>
        <a:bodyPr/>
        <a:lstStyle/>
        <a:p>
          <a:endParaRPr lang="ru-RU"/>
        </a:p>
      </dgm:t>
    </dgm:pt>
    <dgm:pt modelId="{D72EA5A3-F054-47E3-80B7-DD41E3AE9E27}">
      <dgm:prSet phldrT="[Текст]" custT="1"/>
      <dgm:spPr>
        <a:blipFill rotWithShape="0">
          <a:blip xmlns:r="http://schemas.openxmlformats.org/officeDocument/2006/relationships" r:embed="rId1"/>
          <a:stretch>
            <a:fillRect/>
          </a:stretch>
        </a:blipFill>
      </dgm:spPr>
      <dgm:t>
        <a:bodyPr/>
        <a:lstStyle/>
        <a:p>
          <a:r>
            <a:rPr lang="uk-UA" sz="800"/>
            <a:t>.</a:t>
          </a:r>
          <a:endParaRPr lang="ru-RU" sz="800"/>
        </a:p>
      </dgm:t>
    </dgm:pt>
    <dgm:pt modelId="{4F972F45-412C-451C-A756-A83B3125F1BD}" type="parTrans" cxnId="{E9485533-EDCC-4A9A-B003-5B7DCFC9874E}">
      <dgm:prSet/>
      <dgm:spPr/>
      <dgm:t>
        <a:bodyPr/>
        <a:lstStyle/>
        <a:p>
          <a:endParaRPr lang="ru-RU"/>
        </a:p>
      </dgm:t>
    </dgm:pt>
    <dgm:pt modelId="{A09A3CF7-E9BD-4BF4-A808-04AD1FD63AD4}" type="sibTrans" cxnId="{E9485533-EDCC-4A9A-B003-5B7DCFC9874E}">
      <dgm:prSet/>
      <dgm:spPr/>
      <dgm:t>
        <a:bodyPr/>
        <a:lstStyle/>
        <a:p>
          <a:endParaRPr lang="ru-RU"/>
        </a:p>
      </dgm:t>
    </dgm:pt>
    <dgm:pt modelId="{B418E94D-4CD0-4998-B9BC-7726D032CD1C}">
      <dgm:prSet phldrT="[Текст]" custT="1"/>
      <dgm:spPr>
        <a:blipFill rotWithShape="0">
          <a:blip xmlns:r="http://schemas.openxmlformats.org/officeDocument/2006/relationships" r:embed="rId1"/>
          <a:stretch>
            <a:fillRect/>
          </a:stretch>
        </a:blipFill>
      </dgm:spPr>
      <dgm:t>
        <a:bodyPr/>
        <a:lstStyle/>
        <a:p>
          <a:r>
            <a:rPr lang="uk-UA" sz="800"/>
            <a:t>.</a:t>
          </a:r>
          <a:endParaRPr lang="ru-RU" sz="800"/>
        </a:p>
      </dgm:t>
    </dgm:pt>
    <dgm:pt modelId="{5E047786-1D74-4727-8FD2-FFDA88DC18D0}" type="parTrans" cxnId="{5BE85945-6845-48E7-9554-4575BFE7882E}">
      <dgm:prSet/>
      <dgm:spPr/>
      <dgm:t>
        <a:bodyPr/>
        <a:lstStyle/>
        <a:p>
          <a:endParaRPr lang="ru-RU"/>
        </a:p>
      </dgm:t>
    </dgm:pt>
    <dgm:pt modelId="{C914A7FE-491C-4565-B115-DAFB42860B3F}" type="sibTrans" cxnId="{5BE85945-6845-48E7-9554-4575BFE7882E}">
      <dgm:prSet/>
      <dgm:spPr/>
      <dgm:t>
        <a:bodyPr/>
        <a:lstStyle/>
        <a:p>
          <a:endParaRPr lang="ru-RU"/>
        </a:p>
      </dgm:t>
    </dgm:pt>
    <dgm:pt modelId="{9F948533-1CC8-47B3-8FDD-A208B42650DA}">
      <dgm:prSet/>
      <dgm:spPr>
        <a:blipFill rotWithShape="0">
          <a:blip xmlns:r="http://schemas.openxmlformats.org/officeDocument/2006/relationships" r:embed="rId1"/>
          <a:stretch>
            <a:fillRect/>
          </a:stretch>
        </a:blipFill>
      </dgm:spPr>
      <dgm:t>
        <a:bodyPr/>
        <a:lstStyle/>
        <a:p>
          <a:endParaRPr lang="ru-RU"/>
        </a:p>
      </dgm:t>
    </dgm:pt>
    <dgm:pt modelId="{5914305A-53A5-4930-B8EE-B961CC4F02CC}" type="parTrans" cxnId="{24B97BC9-4075-469B-8D09-4847D0A97FF3}">
      <dgm:prSet/>
      <dgm:spPr/>
      <dgm:t>
        <a:bodyPr/>
        <a:lstStyle/>
        <a:p>
          <a:endParaRPr lang="ru-RU"/>
        </a:p>
      </dgm:t>
    </dgm:pt>
    <dgm:pt modelId="{B322A396-D0E8-4970-81B4-F071443559C4}" type="sibTrans" cxnId="{24B97BC9-4075-469B-8D09-4847D0A97FF3}">
      <dgm:prSet/>
      <dgm:spPr/>
      <dgm:t>
        <a:bodyPr/>
        <a:lstStyle/>
        <a:p>
          <a:endParaRPr lang="ru-RU"/>
        </a:p>
      </dgm:t>
    </dgm:pt>
    <dgm:pt modelId="{977C7441-CA62-4B80-969C-42C6D8ACCC0B}">
      <dgm:prSet custT="1"/>
      <dgm:spPr/>
      <dgm:t>
        <a:bodyPr/>
        <a:lstStyle/>
        <a:p>
          <a:pPr rtl="0"/>
          <a:r>
            <a:rPr lang="ru-RU" sz="1100" b="0" i="0" baseline="0">
              <a:latin typeface="Arial" pitchFamily="34" charset="0"/>
              <a:cs typeface="Arial" pitchFamily="34" charset="0"/>
            </a:rPr>
            <a:t>загальносві-товий характер, тобто відносяться до сфери інтересів усіх або великої кількості країн</a:t>
          </a:r>
          <a:endParaRPr lang="ru-RU" sz="1100">
            <a:latin typeface="Arial" pitchFamily="34" charset="0"/>
            <a:cs typeface="Arial" pitchFamily="34" charset="0"/>
          </a:endParaRPr>
        </a:p>
      </dgm:t>
    </dgm:pt>
    <dgm:pt modelId="{3EA01449-475D-493B-9C09-F27DCAD4E451}" type="parTrans" cxnId="{8A432210-DB8F-43BF-BAB5-BE9AAA8C31BF}">
      <dgm:prSet/>
      <dgm:spPr/>
      <dgm:t>
        <a:bodyPr/>
        <a:lstStyle/>
        <a:p>
          <a:endParaRPr lang="ru-RU"/>
        </a:p>
      </dgm:t>
    </dgm:pt>
    <dgm:pt modelId="{F19C7761-9D7A-4981-9355-8FA2D54DA6DF}" type="sibTrans" cxnId="{8A432210-DB8F-43BF-BAB5-BE9AAA8C31BF}">
      <dgm:prSet/>
      <dgm:spPr/>
      <dgm:t>
        <a:bodyPr/>
        <a:lstStyle/>
        <a:p>
          <a:endParaRPr lang="ru-RU"/>
        </a:p>
      </dgm:t>
    </dgm:pt>
    <dgm:pt modelId="{7142AE24-EBE2-4348-A66E-A0FBFE65C334}">
      <dgm:prSet custT="1"/>
      <dgm:spPr/>
      <dgm:t>
        <a:bodyPr/>
        <a:lstStyle/>
        <a:p>
          <a:pPr rtl="0"/>
          <a:r>
            <a:rPr lang="ru-RU" sz="1050" b="0" i="0" baseline="0">
              <a:latin typeface="Arial" pitchFamily="34" charset="0"/>
              <a:cs typeface="Arial" pitchFamily="34" charset="0"/>
            </a:rPr>
            <a:t>не вирішення їх викликає загрозу всьому людству, регрес в умовах життя людей, у розвитку виробничих сил</a:t>
          </a:r>
          <a:endParaRPr lang="ru-RU" sz="1050">
            <a:latin typeface="Arial" pitchFamily="34" charset="0"/>
            <a:cs typeface="Arial" pitchFamily="34" charset="0"/>
          </a:endParaRPr>
        </a:p>
      </dgm:t>
    </dgm:pt>
    <dgm:pt modelId="{C694272F-19DE-4EDF-8CB3-8EF029ACA25B}" type="parTrans" cxnId="{28943271-5BDC-4413-AC2A-E6E5878D129F}">
      <dgm:prSet/>
      <dgm:spPr/>
      <dgm:t>
        <a:bodyPr/>
        <a:lstStyle/>
        <a:p>
          <a:endParaRPr lang="ru-RU"/>
        </a:p>
      </dgm:t>
    </dgm:pt>
    <dgm:pt modelId="{2DEC7902-996C-4C0F-870E-1D21DA0C3E8C}" type="sibTrans" cxnId="{28943271-5BDC-4413-AC2A-E6E5878D129F}">
      <dgm:prSet/>
      <dgm:spPr/>
      <dgm:t>
        <a:bodyPr/>
        <a:lstStyle/>
        <a:p>
          <a:endParaRPr lang="ru-RU"/>
        </a:p>
      </dgm:t>
    </dgm:pt>
    <dgm:pt modelId="{56681866-22C2-46F8-9875-36FD01314B95}">
      <dgm:prSet custT="1"/>
      <dgm:spPr/>
      <dgm:t>
        <a:bodyPr/>
        <a:lstStyle/>
        <a:p>
          <a:pPr rtl="0"/>
          <a:r>
            <a:rPr lang="ru-RU" sz="1050" b="0" i="0" baseline="0">
              <a:latin typeface="Arial" pitchFamily="34" charset="0"/>
              <a:cs typeface="Arial" pitchFamily="34" charset="0"/>
            </a:rPr>
            <a:t>вимагають невідкладних та рішучих дій на основі колективних та скоординованих дій світового співтоварис-тва</a:t>
          </a:r>
          <a:endParaRPr lang="ru-RU" sz="1050">
            <a:latin typeface="Arial" pitchFamily="34" charset="0"/>
            <a:cs typeface="Arial" pitchFamily="34" charset="0"/>
          </a:endParaRPr>
        </a:p>
      </dgm:t>
    </dgm:pt>
    <dgm:pt modelId="{2950B18F-BB1D-4C72-B317-DEF24514BD99}" type="parTrans" cxnId="{A3309536-38DC-403E-B651-8CF0A772BF65}">
      <dgm:prSet/>
      <dgm:spPr/>
      <dgm:t>
        <a:bodyPr/>
        <a:lstStyle/>
        <a:p>
          <a:endParaRPr lang="ru-RU"/>
        </a:p>
      </dgm:t>
    </dgm:pt>
    <dgm:pt modelId="{75675A4C-F0C3-4409-9208-175755EEEF6D}" type="sibTrans" cxnId="{A3309536-38DC-403E-B651-8CF0A772BF65}">
      <dgm:prSet/>
      <dgm:spPr/>
      <dgm:t>
        <a:bodyPr/>
        <a:lstStyle/>
        <a:p>
          <a:endParaRPr lang="ru-RU"/>
        </a:p>
      </dgm:t>
    </dgm:pt>
    <dgm:pt modelId="{FD4660D3-224D-43CD-A1F0-053AEB570831}" type="pres">
      <dgm:prSet presAssocID="{B99EC78D-1EF1-4C4B-9604-36EDA47F7C6A}" presName="list" presStyleCnt="0">
        <dgm:presLayoutVars>
          <dgm:dir/>
          <dgm:animLvl val="lvl"/>
        </dgm:presLayoutVars>
      </dgm:prSet>
      <dgm:spPr/>
      <dgm:t>
        <a:bodyPr/>
        <a:lstStyle/>
        <a:p>
          <a:endParaRPr lang="uk-UA"/>
        </a:p>
      </dgm:t>
    </dgm:pt>
    <dgm:pt modelId="{AC0B76E5-5DA1-48BC-BD30-A48E8C474D55}" type="pres">
      <dgm:prSet presAssocID="{D72EA5A3-F054-47E3-80B7-DD41E3AE9E27}" presName="posSpace" presStyleCnt="0"/>
      <dgm:spPr/>
    </dgm:pt>
    <dgm:pt modelId="{0722FB5D-AD76-4793-82E8-66BA510AD18E}" type="pres">
      <dgm:prSet presAssocID="{D72EA5A3-F054-47E3-80B7-DD41E3AE9E27}" presName="vertFlow" presStyleCnt="0"/>
      <dgm:spPr/>
    </dgm:pt>
    <dgm:pt modelId="{797A97F1-981D-46E3-821A-28BD533282C5}" type="pres">
      <dgm:prSet presAssocID="{D72EA5A3-F054-47E3-80B7-DD41E3AE9E27}" presName="topSpace" presStyleCnt="0"/>
      <dgm:spPr/>
    </dgm:pt>
    <dgm:pt modelId="{2F9F48D2-26CB-4463-BC25-5A964662F651}" type="pres">
      <dgm:prSet presAssocID="{D72EA5A3-F054-47E3-80B7-DD41E3AE9E27}" presName="firstComp" presStyleCnt="0"/>
      <dgm:spPr/>
    </dgm:pt>
    <dgm:pt modelId="{B3E83086-FCB5-4B69-944D-D4B2A0AD9F65}" type="pres">
      <dgm:prSet presAssocID="{D72EA5A3-F054-47E3-80B7-DD41E3AE9E27}" presName="firstChild" presStyleLbl="bgAccFollowNode1" presStyleIdx="0" presStyleCnt="3" custScaleY="240015"/>
      <dgm:spPr/>
      <dgm:t>
        <a:bodyPr/>
        <a:lstStyle/>
        <a:p>
          <a:endParaRPr lang="uk-UA"/>
        </a:p>
      </dgm:t>
    </dgm:pt>
    <dgm:pt modelId="{7B908CBF-9EA2-4195-A26B-D60B3AB8A9B5}" type="pres">
      <dgm:prSet presAssocID="{D72EA5A3-F054-47E3-80B7-DD41E3AE9E27}" presName="firstChildTx" presStyleLbl="bgAccFollowNode1" presStyleIdx="0" presStyleCnt="3">
        <dgm:presLayoutVars>
          <dgm:bulletEnabled val="1"/>
        </dgm:presLayoutVars>
      </dgm:prSet>
      <dgm:spPr/>
      <dgm:t>
        <a:bodyPr/>
        <a:lstStyle/>
        <a:p>
          <a:endParaRPr lang="uk-UA"/>
        </a:p>
      </dgm:t>
    </dgm:pt>
    <dgm:pt modelId="{263467D3-04D7-479C-A8A0-1AEA3237F977}" type="pres">
      <dgm:prSet presAssocID="{D72EA5A3-F054-47E3-80B7-DD41E3AE9E27}" presName="negSpace" presStyleCnt="0"/>
      <dgm:spPr/>
    </dgm:pt>
    <dgm:pt modelId="{8DCBC8E5-CF92-4A3A-B658-9B4DF5C5F352}" type="pres">
      <dgm:prSet presAssocID="{D72EA5A3-F054-47E3-80B7-DD41E3AE9E27}" presName="circle" presStyleLbl="node1" presStyleIdx="0" presStyleCnt="3"/>
      <dgm:spPr/>
      <dgm:t>
        <a:bodyPr/>
        <a:lstStyle/>
        <a:p>
          <a:endParaRPr lang="uk-UA"/>
        </a:p>
      </dgm:t>
    </dgm:pt>
    <dgm:pt modelId="{D2058ACC-77C2-4A9F-A63A-AF2DA4158803}" type="pres">
      <dgm:prSet presAssocID="{A09A3CF7-E9BD-4BF4-A808-04AD1FD63AD4}" presName="transSpace" presStyleCnt="0"/>
      <dgm:spPr/>
    </dgm:pt>
    <dgm:pt modelId="{E65E0572-0A86-423F-BF41-901B3DC6E6D0}" type="pres">
      <dgm:prSet presAssocID="{9F948533-1CC8-47B3-8FDD-A208B42650DA}" presName="posSpace" presStyleCnt="0"/>
      <dgm:spPr/>
    </dgm:pt>
    <dgm:pt modelId="{7CD3FB16-F887-486F-A24F-80529154FADA}" type="pres">
      <dgm:prSet presAssocID="{9F948533-1CC8-47B3-8FDD-A208B42650DA}" presName="vertFlow" presStyleCnt="0"/>
      <dgm:spPr/>
    </dgm:pt>
    <dgm:pt modelId="{25614AF4-A68A-4A1C-AEFC-699F11EF6E06}" type="pres">
      <dgm:prSet presAssocID="{9F948533-1CC8-47B3-8FDD-A208B42650DA}" presName="topSpace" presStyleCnt="0"/>
      <dgm:spPr/>
    </dgm:pt>
    <dgm:pt modelId="{180282D1-8DA4-4548-8148-91A3946E19C7}" type="pres">
      <dgm:prSet presAssocID="{9F948533-1CC8-47B3-8FDD-A208B42650DA}" presName="firstComp" presStyleCnt="0"/>
      <dgm:spPr/>
    </dgm:pt>
    <dgm:pt modelId="{D017353A-239A-418E-BFE5-F74850986FD9}" type="pres">
      <dgm:prSet presAssocID="{9F948533-1CC8-47B3-8FDD-A208B42650DA}" presName="firstChild" presStyleLbl="bgAccFollowNode1" presStyleIdx="1" presStyleCnt="3" custScaleY="234536"/>
      <dgm:spPr/>
      <dgm:t>
        <a:bodyPr/>
        <a:lstStyle/>
        <a:p>
          <a:endParaRPr lang="uk-UA"/>
        </a:p>
      </dgm:t>
    </dgm:pt>
    <dgm:pt modelId="{DB7B538A-0941-4CA7-9B73-0E7EC55B4E6C}" type="pres">
      <dgm:prSet presAssocID="{9F948533-1CC8-47B3-8FDD-A208B42650DA}" presName="firstChildTx" presStyleLbl="bgAccFollowNode1" presStyleIdx="1" presStyleCnt="3">
        <dgm:presLayoutVars>
          <dgm:bulletEnabled val="1"/>
        </dgm:presLayoutVars>
      </dgm:prSet>
      <dgm:spPr/>
      <dgm:t>
        <a:bodyPr/>
        <a:lstStyle/>
        <a:p>
          <a:endParaRPr lang="uk-UA"/>
        </a:p>
      </dgm:t>
    </dgm:pt>
    <dgm:pt modelId="{99B94E49-36B0-48B2-BDBF-B2A4AD60C353}" type="pres">
      <dgm:prSet presAssocID="{9F948533-1CC8-47B3-8FDD-A208B42650DA}" presName="negSpace" presStyleCnt="0"/>
      <dgm:spPr/>
    </dgm:pt>
    <dgm:pt modelId="{4A9294C3-5757-43E4-B403-EBCF198DB0A4}" type="pres">
      <dgm:prSet presAssocID="{9F948533-1CC8-47B3-8FDD-A208B42650DA}" presName="circle" presStyleLbl="node1" presStyleIdx="1" presStyleCnt="3"/>
      <dgm:spPr/>
      <dgm:t>
        <a:bodyPr/>
        <a:lstStyle/>
        <a:p>
          <a:endParaRPr lang="uk-UA"/>
        </a:p>
      </dgm:t>
    </dgm:pt>
    <dgm:pt modelId="{9ABBB74F-EC20-4E32-930A-1AA205340B53}" type="pres">
      <dgm:prSet presAssocID="{B322A396-D0E8-4970-81B4-F071443559C4}" presName="transSpace" presStyleCnt="0"/>
      <dgm:spPr/>
    </dgm:pt>
    <dgm:pt modelId="{1D9D5DD9-9E42-4754-84E7-4FA98A3CBE06}" type="pres">
      <dgm:prSet presAssocID="{B418E94D-4CD0-4998-B9BC-7726D032CD1C}" presName="posSpace" presStyleCnt="0"/>
      <dgm:spPr/>
    </dgm:pt>
    <dgm:pt modelId="{F8763D63-58B2-478A-839E-4E4A84B0A9BA}" type="pres">
      <dgm:prSet presAssocID="{B418E94D-4CD0-4998-B9BC-7726D032CD1C}" presName="vertFlow" presStyleCnt="0"/>
      <dgm:spPr/>
    </dgm:pt>
    <dgm:pt modelId="{78E625E4-DF61-4762-BA00-7F49C692037D}" type="pres">
      <dgm:prSet presAssocID="{B418E94D-4CD0-4998-B9BC-7726D032CD1C}" presName="topSpace" presStyleCnt="0"/>
      <dgm:spPr/>
    </dgm:pt>
    <dgm:pt modelId="{2299AF64-7AAB-4031-A0EF-BDA9477BAE6A}" type="pres">
      <dgm:prSet presAssocID="{B418E94D-4CD0-4998-B9BC-7726D032CD1C}" presName="firstComp" presStyleCnt="0"/>
      <dgm:spPr/>
    </dgm:pt>
    <dgm:pt modelId="{9B08A33F-FB07-4743-8565-D58A3E0BF943}" type="pres">
      <dgm:prSet presAssocID="{B418E94D-4CD0-4998-B9BC-7726D032CD1C}" presName="firstChild" presStyleLbl="bgAccFollowNode1" presStyleIdx="2" presStyleCnt="3" custScaleY="240918"/>
      <dgm:spPr/>
      <dgm:t>
        <a:bodyPr/>
        <a:lstStyle/>
        <a:p>
          <a:endParaRPr lang="uk-UA"/>
        </a:p>
      </dgm:t>
    </dgm:pt>
    <dgm:pt modelId="{6D1389D9-7D9B-4233-8421-D41A1940D979}" type="pres">
      <dgm:prSet presAssocID="{B418E94D-4CD0-4998-B9BC-7726D032CD1C}" presName="firstChildTx" presStyleLbl="bgAccFollowNode1" presStyleIdx="2" presStyleCnt="3">
        <dgm:presLayoutVars>
          <dgm:bulletEnabled val="1"/>
        </dgm:presLayoutVars>
      </dgm:prSet>
      <dgm:spPr/>
      <dgm:t>
        <a:bodyPr/>
        <a:lstStyle/>
        <a:p>
          <a:endParaRPr lang="uk-UA"/>
        </a:p>
      </dgm:t>
    </dgm:pt>
    <dgm:pt modelId="{EF05F67F-FB86-4353-A7FC-313E9E062F3E}" type="pres">
      <dgm:prSet presAssocID="{B418E94D-4CD0-4998-B9BC-7726D032CD1C}" presName="negSpace" presStyleCnt="0"/>
      <dgm:spPr/>
    </dgm:pt>
    <dgm:pt modelId="{EAA61348-4699-4ABE-9E01-F88F25E9063F}" type="pres">
      <dgm:prSet presAssocID="{B418E94D-4CD0-4998-B9BC-7726D032CD1C}" presName="circle" presStyleLbl="node1" presStyleIdx="2" presStyleCnt="3"/>
      <dgm:spPr/>
      <dgm:t>
        <a:bodyPr/>
        <a:lstStyle/>
        <a:p>
          <a:endParaRPr lang="uk-UA"/>
        </a:p>
      </dgm:t>
    </dgm:pt>
  </dgm:ptLst>
  <dgm:cxnLst>
    <dgm:cxn modelId="{BD23629D-6414-47AC-89DB-A96E5A07F3D0}" type="presOf" srcId="{9F948533-1CC8-47B3-8FDD-A208B42650DA}" destId="{4A9294C3-5757-43E4-B403-EBCF198DB0A4}" srcOrd="0" destOrd="0" presId="urn:microsoft.com/office/officeart/2005/8/layout/hList9"/>
    <dgm:cxn modelId="{6233493E-E097-4386-B38F-1D6086965EE8}" type="presOf" srcId="{977C7441-CA62-4B80-969C-42C6D8ACCC0B}" destId="{B3E83086-FCB5-4B69-944D-D4B2A0AD9F65}" srcOrd="0" destOrd="0" presId="urn:microsoft.com/office/officeart/2005/8/layout/hList9"/>
    <dgm:cxn modelId="{8A432210-DB8F-43BF-BAB5-BE9AAA8C31BF}" srcId="{D72EA5A3-F054-47E3-80B7-DD41E3AE9E27}" destId="{977C7441-CA62-4B80-969C-42C6D8ACCC0B}" srcOrd="0" destOrd="0" parTransId="{3EA01449-475D-493B-9C09-F27DCAD4E451}" sibTransId="{F19C7761-9D7A-4981-9355-8FA2D54DA6DF}"/>
    <dgm:cxn modelId="{24B97BC9-4075-469B-8D09-4847D0A97FF3}" srcId="{B99EC78D-1EF1-4C4B-9604-36EDA47F7C6A}" destId="{9F948533-1CC8-47B3-8FDD-A208B42650DA}" srcOrd="1" destOrd="0" parTransId="{5914305A-53A5-4930-B8EE-B961CC4F02CC}" sibTransId="{B322A396-D0E8-4970-81B4-F071443559C4}"/>
    <dgm:cxn modelId="{5D508690-8CD6-495E-8105-A5102FE856E0}" type="presOf" srcId="{B99EC78D-1EF1-4C4B-9604-36EDA47F7C6A}" destId="{FD4660D3-224D-43CD-A1F0-053AEB570831}" srcOrd="0" destOrd="0" presId="urn:microsoft.com/office/officeart/2005/8/layout/hList9"/>
    <dgm:cxn modelId="{157761E0-19AD-4FBB-B494-8BA6284A80EE}" type="presOf" srcId="{B418E94D-4CD0-4998-B9BC-7726D032CD1C}" destId="{EAA61348-4699-4ABE-9E01-F88F25E9063F}" srcOrd="0" destOrd="0" presId="urn:microsoft.com/office/officeart/2005/8/layout/hList9"/>
    <dgm:cxn modelId="{5BE85945-6845-48E7-9554-4575BFE7882E}" srcId="{B99EC78D-1EF1-4C4B-9604-36EDA47F7C6A}" destId="{B418E94D-4CD0-4998-B9BC-7726D032CD1C}" srcOrd="2" destOrd="0" parTransId="{5E047786-1D74-4727-8FD2-FFDA88DC18D0}" sibTransId="{C914A7FE-491C-4565-B115-DAFB42860B3F}"/>
    <dgm:cxn modelId="{0DC60359-F1CC-4665-9C3E-E41C792F1E87}" type="presOf" srcId="{7142AE24-EBE2-4348-A66E-A0FBFE65C334}" destId="{DB7B538A-0941-4CA7-9B73-0E7EC55B4E6C}" srcOrd="1" destOrd="0" presId="urn:microsoft.com/office/officeart/2005/8/layout/hList9"/>
    <dgm:cxn modelId="{AD2D5018-6D43-4424-9B49-7B1DBCB99F4A}" type="presOf" srcId="{56681866-22C2-46F8-9875-36FD01314B95}" destId="{9B08A33F-FB07-4743-8565-D58A3E0BF943}" srcOrd="0" destOrd="0" presId="urn:microsoft.com/office/officeart/2005/8/layout/hList9"/>
    <dgm:cxn modelId="{FD5FE38A-ADCA-4398-A505-C98E827122BF}" type="presOf" srcId="{977C7441-CA62-4B80-969C-42C6D8ACCC0B}" destId="{7B908CBF-9EA2-4195-A26B-D60B3AB8A9B5}" srcOrd="1" destOrd="0" presId="urn:microsoft.com/office/officeart/2005/8/layout/hList9"/>
    <dgm:cxn modelId="{36D40F91-2DD8-4262-952B-209AFC421510}" type="presOf" srcId="{D72EA5A3-F054-47E3-80B7-DD41E3AE9E27}" destId="{8DCBC8E5-CF92-4A3A-B658-9B4DF5C5F352}" srcOrd="0" destOrd="0" presId="urn:microsoft.com/office/officeart/2005/8/layout/hList9"/>
    <dgm:cxn modelId="{58B895CC-FF1E-44F4-9494-8FA933367D79}" type="presOf" srcId="{7142AE24-EBE2-4348-A66E-A0FBFE65C334}" destId="{D017353A-239A-418E-BFE5-F74850986FD9}" srcOrd="0" destOrd="0" presId="urn:microsoft.com/office/officeart/2005/8/layout/hList9"/>
    <dgm:cxn modelId="{28943271-5BDC-4413-AC2A-E6E5878D129F}" srcId="{9F948533-1CC8-47B3-8FDD-A208B42650DA}" destId="{7142AE24-EBE2-4348-A66E-A0FBFE65C334}" srcOrd="0" destOrd="0" parTransId="{C694272F-19DE-4EDF-8CB3-8EF029ACA25B}" sibTransId="{2DEC7902-996C-4C0F-870E-1D21DA0C3E8C}"/>
    <dgm:cxn modelId="{E9485533-EDCC-4A9A-B003-5B7DCFC9874E}" srcId="{B99EC78D-1EF1-4C4B-9604-36EDA47F7C6A}" destId="{D72EA5A3-F054-47E3-80B7-DD41E3AE9E27}" srcOrd="0" destOrd="0" parTransId="{4F972F45-412C-451C-A756-A83B3125F1BD}" sibTransId="{A09A3CF7-E9BD-4BF4-A808-04AD1FD63AD4}"/>
    <dgm:cxn modelId="{7BD97775-58DB-4F72-A8DD-F8F6276CFD97}" type="presOf" srcId="{56681866-22C2-46F8-9875-36FD01314B95}" destId="{6D1389D9-7D9B-4233-8421-D41A1940D979}" srcOrd="1" destOrd="0" presId="urn:microsoft.com/office/officeart/2005/8/layout/hList9"/>
    <dgm:cxn modelId="{A3309536-38DC-403E-B651-8CF0A772BF65}" srcId="{B418E94D-4CD0-4998-B9BC-7726D032CD1C}" destId="{56681866-22C2-46F8-9875-36FD01314B95}" srcOrd="0" destOrd="0" parTransId="{2950B18F-BB1D-4C72-B317-DEF24514BD99}" sibTransId="{75675A4C-F0C3-4409-9208-175755EEEF6D}"/>
    <dgm:cxn modelId="{5588C68C-1DDA-4ABF-BED1-EF77BA433CD1}" type="presParOf" srcId="{FD4660D3-224D-43CD-A1F0-053AEB570831}" destId="{AC0B76E5-5DA1-48BC-BD30-A48E8C474D55}" srcOrd="0" destOrd="0" presId="urn:microsoft.com/office/officeart/2005/8/layout/hList9"/>
    <dgm:cxn modelId="{D114B738-20A5-41F1-AE18-3DBE036E1DFC}" type="presParOf" srcId="{FD4660D3-224D-43CD-A1F0-053AEB570831}" destId="{0722FB5D-AD76-4793-82E8-66BA510AD18E}" srcOrd="1" destOrd="0" presId="urn:microsoft.com/office/officeart/2005/8/layout/hList9"/>
    <dgm:cxn modelId="{D47C1E07-692B-4EE2-A0DB-AE129158593C}" type="presParOf" srcId="{0722FB5D-AD76-4793-82E8-66BA510AD18E}" destId="{797A97F1-981D-46E3-821A-28BD533282C5}" srcOrd="0" destOrd="0" presId="urn:microsoft.com/office/officeart/2005/8/layout/hList9"/>
    <dgm:cxn modelId="{8386C479-3246-4EC8-84A1-C51F00B48A04}" type="presParOf" srcId="{0722FB5D-AD76-4793-82E8-66BA510AD18E}" destId="{2F9F48D2-26CB-4463-BC25-5A964662F651}" srcOrd="1" destOrd="0" presId="urn:microsoft.com/office/officeart/2005/8/layout/hList9"/>
    <dgm:cxn modelId="{D8BB22ED-ADF5-4000-8BB7-5A21CBF025D1}" type="presParOf" srcId="{2F9F48D2-26CB-4463-BC25-5A964662F651}" destId="{B3E83086-FCB5-4B69-944D-D4B2A0AD9F65}" srcOrd="0" destOrd="0" presId="urn:microsoft.com/office/officeart/2005/8/layout/hList9"/>
    <dgm:cxn modelId="{5ABBA6AF-A5CD-4C60-B20D-FB28D641A93E}" type="presParOf" srcId="{2F9F48D2-26CB-4463-BC25-5A964662F651}" destId="{7B908CBF-9EA2-4195-A26B-D60B3AB8A9B5}" srcOrd="1" destOrd="0" presId="urn:microsoft.com/office/officeart/2005/8/layout/hList9"/>
    <dgm:cxn modelId="{3C6BDF7E-B5AF-43D2-BBEA-43D8CC179777}" type="presParOf" srcId="{FD4660D3-224D-43CD-A1F0-053AEB570831}" destId="{263467D3-04D7-479C-A8A0-1AEA3237F977}" srcOrd="2" destOrd="0" presId="urn:microsoft.com/office/officeart/2005/8/layout/hList9"/>
    <dgm:cxn modelId="{1FBA561C-A7B8-4A87-96B2-FB8FF8FFAF67}" type="presParOf" srcId="{FD4660D3-224D-43CD-A1F0-053AEB570831}" destId="{8DCBC8E5-CF92-4A3A-B658-9B4DF5C5F352}" srcOrd="3" destOrd="0" presId="urn:microsoft.com/office/officeart/2005/8/layout/hList9"/>
    <dgm:cxn modelId="{6DFB707D-EE90-4B70-BA1B-A76D1D58E634}" type="presParOf" srcId="{FD4660D3-224D-43CD-A1F0-053AEB570831}" destId="{D2058ACC-77C2-4A9F-A63A-AF2DA4158803}" srcOrd="4" destOrd="0" presId="urn:microsoft.com/office/officeart/2005/8/layout/hList9"/>
    <dgm:cxn modelId="{1A15F58C-8D9A-4502-91D5-CC916B303D77}" type="presParOf" srcId="{FD4660D3-224D-43CD-A1F0-053AEB570831}" destId="{E65E0572-0A86-423F-BF41-901B3DC6E6D0}" srcOrd="5" destOrd="0" presId="urn:microsoft.com/office/officeart/2005/8/layout/hList9"/>
    <dgm:cxn modelId="{ED633061-A002-4A1D-9B62-04203A9B9556}" type="presParOf" srcId="{FD4660D3-224D-43CD-A1F0-053AEB570831}" destId="{7CD3FB16-F887-486F-A24F-80529154FADA}" srcOrd="6" destOrd="0" presId="urn:microsoft.com/office/officeart/2005/8/layout/hList9"/>
    <dgm:cxn modelId="{2437E0DE-3C5D-4C29-B151-6F82BB192808}" type="presParOf" srcId="{7CD3FB16-F887-486F-A24F-80529154FADA}" destId="{25614AF4-A68A-4A1C-AEFC-699F11EF6E06}" srcOrd="0" destOrd="0" presId="urn:microsoft.com/office/officeart/2005/8/layout/hList9"/>
    <dgm:cxn modelId="{A05A76DF-278F-4C3F-9464-35318497D222}" type="presParOf" srcId="{7CD3FB16-F887-486F-A24F-80529154FADA}" destId="{180282D1-8DA4-4548-8148-91A3946E19C7}" srcOrd="1" destOrd="0" presId="urn:microsoft.com/office/officeart/2005/8/layout/hList9"/>
    <dgm:cxn modelId="{B3C35B43-CD60-4C43-BBF3-C64124448992}" type="presParOf" srcId="{180282D1-8DA4-4548-8148-91A3946E19C7}" destId="{D017353A-239A-418E-BFE5-F74850986FD9}" srcOrd="0" destOrd="0" presId="urn:microsoft.com/office/officeart/2005/8/layout/hList9"/>
    <dgm:cxn modelId="{CD7B60DA-A864-4AB5-A58C-008826A31B30}" type="presParOf" srcId="{180282D1-8DA4-4548-8148-91A3946E19C7}" destId="{DB7B538A-0941-4CA7-9B73-0E7EC55B4E6C}" srcOrd="1" destOrd="0" presId="urn:microsoft.com/office/officeart/2005/8/layout/hList9"/>
    <dgm:cxn modelId="{98306AA7-427F-4404-ACCA-DDF12B6C9A67}" type="presParOf" srcId="{FD4660D3-224D-43CD-A1F0-053AEB570831}" destId="{99B94E49-36B0-48B2-BDBF-B2A4AD60C353}" srcOrd="7" destOrd="0" presId="urn:microsoft.com/office/officeart/2005/8/layout/hList9"/>
    <dgm:cxn modelId="{BAE3BFFA-6DA2-48EE-86E5-57B1B2EDF1BD}" type="presParOf" srcId="{FD4660D3-224D-43CD-A1F0-053AEB570831}" destId="{4A9294C3-5757-43E4-B403-EBCF198DB0A4}" srcOrd="8" destOrd="0" presId="urn:microsoft.com/office/officeart/2005/8/layout/hList9"/>
    <dgm:cxn modelId="{18E5DDCF-BF1D-4E5C-9CF1-7AF25E694B39}" type="presParOf" srcId="{FD4660D3-224D-43CD-A1F0-053AEB570831}" destId="{9ABBB74F-EC20-4E32-930A-1AA205340B53}" srcOrd="9" destOrd="0" presId="urn:microsoft.com/office/officeart/2005/8/layout/hList9"/>
    <dgm:cxn modelId="{2B5F29D9-8038-4431-BF80-F92B450B705D}" type="presParOf" srcId="{FD4660D3-224D-43CD-A1F0-053AEB570831}" destId="{1D9D5DD9-9E42-4754-84E7-4FA98A3CBE06}" srcOrd="10" destOrd="0" presId="urn:microsoft.com/office/officeart/2005/8/layout/hList9"/>
    <dgm:cxn modelId="{47343959-16F8-4380-A0BF-AB3C3DEFFFF8}" type="presParOf" srcId="{FD4660D3-224D-43CD-A1F0-053AEB570831}" destId="{F8763D63-58B2-478A-839E-4E4A84B0A9BA}" srcOrd="11" destOrd="0" presId="urn:microsoft.com/office/officeart/2005/8/layout/hList9"/>
    <dgm:cxn modelId="{89889CF6-F1CF-458C-8C35-446EAE88793B}" type="presParOf" srcId="{F8763D63-58B2-478A-839E-4E4A84B0A9BA}" destId="{78E625E4-DF61-4762-BA00-7F49C692037D}" srcOrd="0" destOrd="0" presId="urn:microsoft.com/office/officeart/2005/8/layout/hList9"/>
    <dgm:cxn modelId="{50A1C796-B764-49D8-929C-EBC3025E1CA7}" type="presParOf" srcId="{F8763D63-58B2-478A-839E-4E4A84B0A9BA}" destId="{2299AF64-7AAB-4031-A0EF-BDA9477BAE6A}" srcOrd="1" destOrd="0" presId="urn:microsoft.com/office/officeart/2005/8/layout/hList9"/>
    <dgm:cxn modelId="{C140032B-AAD9-444E-AEB6-3D5AB7B38F61}" type="presParOf" srcId="{2299AF64-7AAB-4031-A0EF-BDA9477BAE6A}" destId="{9B08A33F-FB07-4743-8565-D58A3E0BF943}" srcOrd="0" destOrd="0" presId="urn:microsoft.com/office/officeart/2005/8/layout/hList9"/>
    <dgm:cxn modelId="{879B0A2B-2204-45A7-BDB6-ACB9A6219885}" type="presParOf" srcId="{2299AF64-7AAB-4031-A0EF-BDA9477BAE6A}" destId="{6D1389D9-7D9B-4233-8421-D41A1940D979}" srcOrd="1" destOrd="0" presId="urn:microsoft.com/office/officeart/2005/8/layout/hList9"/>
    <dgm:cxn modelId="{AC1F2646-9BEE-45A4-81C6-56E780E99DE4}" type="presParOf" srcId="{FD4660D3-224D-43CD-A1F0-053AEB570831}" destId="{EF05F67F-FB86-4353-A7FC-313E9E062F3E}" srcOrd="12" destOrd="0" presId="urn:microsoft.com/office/officeart/2005/8/layout/hList9"/>
    <dgm:cxn modelId="{D1BFBF44-E23E-4CCA-B77D-EB8997FB4029}" type="presParOf" srcId="{FD4660D3-224D-43CD-A1F0-053AEB570831}" destId="{EAA61348-4699-4ABE-9E01-F88F25E9063F}" srcOrd="13" destOrd="0" presId="urn:microsoft.com/office/officeart/2005/8/layout/hList9"/>
  </dgm:cxnLst>
  <dgm:bg/>
  <dgm:whole/>
  <dgm:extLst>
    <a:ext uri="http://schemas.microsoft.com/office/drawing/2008/diagram">
      <dsp:dataModelExt xmlns:dsp="http://schemas.microsoft.com/office/drawing/2008/diagram" relId="rId2061" minVer="http://schemas.openxmlformats.org/drawingml/2006/diagram"/>
    </a:ext>
  </dgm:extLst>
</dgm:dataModel>
</file>

<file path=word/diagrams/data3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78" qsCatId="simple" csTypeId="urn:microsoft.com/office/officeart/2005/8/colors/accent1_2#38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лобальні проблеми це такі, що стосуються всіх верств населення, всіх країн та народів планети, впливають на всі сфери суспільного життя та впливають тим чи іншим чином на стан справ у всіх регіонах плане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454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A85FD61-4F4A-43A4-9637-70A53AF35249}" type="presOf" srcId="{FAB61EDA-E6CD-4F74-80EB-C0E97EA6A3B5}" destId="{F685108C-D8FC-4FD1-A66F-70B161CE7B2F}" srcOrd="0" destOrd="0" presId="urn:microsoft.com/office/officeart/2005/8/layout/vList2"/>
    <dgm:cxn modelId="{8AC8502A-3311-4685-9780-2EFEEC22767E}" type="presOf" srcId="{4B2AD744-40CC-4705-8413-35C94F601676}" destId="{0A37B056-C151-49F6-89D6-3D81D2E80892}" srcOrd="0" destOrd="0" presId="urn:microsoft.com/office/officeart/2005/8/layout/vList2"/>
    <dgm:cxn modelId="{22F91C8C-6044-481A-B0FD-2F24C997542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66" minVer="http://schemas.openxmlformats.org/drawingml/2006/diagram"/>
    </a:ext>
  </dgm:extLst>
</dgm:dataModel>
</file>

<file path=word/diagrams/data386.xml><?xml version="1.0" encoding="utf-8"?>
<dgm:dataModel xmlns:dgm="http://schemas.openxmlformats.org/drawingml/2006/diagram" xmlns:a="http://schemas.openxmlformats.org/drawingml/2006/main">
  <dgm:ptLst>
    <dgm:pt modelId="{026FD435-A1F4-4347-9643-109FE8E771D9}" type="doc">
      <dgm:prSet loTypeId="urn:microsoft.com/office/officeart/2005/8/layout/bList2#2" loCatId="list" qsTypeId="urn:microsoft.com/office/officeart/2005/8/quickstyle/simple1#379" qsCatId="simple" csTypeId="urn:microsoft.com/office/officeart/2005/8/colors/accent1_2#381" csCatId="accent1" phldr="1"/>
      <dgm:spPr/>
    </dgm:pt>
    <dgm:pt modelId="{90859A02-3DA5-4627-88AB-D97A0108711B}">
      <dgm:prSet phldrT="[Текст]"/>
      <dgm:spPr/>
      <dgm:t>
        <a:bodyPr/>
        <a:lstStyle/>
        <a:p>
          <a:r>
            <a:rPr lang="uk-UA"/>
            <a:t>І</a:t>
          </a:r>
          <a:endParaRPr lang="ru-RU"/>
        </a:p>
      </dgm:t>
    </dgm:pt>
    <dgm:pt modelId="{9F72FA07-8A5F-4440-86D6-C85203162E93}" type="parTrans" cxnId="{10D43ADB-F71C-4BFD-886A-5DA9764DA6AB}">
      <dgm:prSet/>
      <dgm:spPr/>
      <dgm:t>
        <a:bodyPr/>
        <a:lstStyle/>
        <a:p>
          <a:endParaRPr lang="ru-RU"/>
        </a:p>
      </dgm:t>
    </dgm:pt>
    <dgm:pt modelId="{59C97015-0D01-40F6-8895-25BDBB84594D}" type="sibTrans" cxnId="{10D43ADB-F71C-4BFD-886A-5DA9764DA6AB}">
      <dgm:prSet/>
      <dgm:spPr/>
      <dgm:t>
        <a:bodyPr/>
        <a:lstStyle/>
        <a:p>
          <a:endParaRPr lang="ru-RU"/>
        </a:p>
      </dgm:t>
    </dgm:pt>
    <dgm:pt modelId="{72B69EE4-B3DB-4C0E-B78F-5619CF651D3B}">
      <dgm:prSet phldrT="[Текст]"/>
      <dgm:spPr/>
      <dgm:t>
        <a:bodyPr/>
        <a:lstStyle/>
        <a:p>
          <a:r>
            <a:rPr lang="uk-UA"/>
            <a:t>ІІ</a:t>
          </a:r>
          <a:endParaRPr lang="ru-RU"/>
        </a:p>
      </dgm:t>
    </dgm:pt>
    <dgm:pt modelId="{8DEB2667-74AA-496B-8EA2-F4DD07939F5E}" type="parTrans" cxnId="{266D6E85-10D0-4B75-85A8-97C9384BE079}">
      <dgm:prSet/>
      <dgm:spPr/>
      <dgm:t>
        <a:bodyPr/>
        <a:lstStyle/>
        <a:p>
          <a:endParaRPr lang="ru-RU"/>
        </a:p>
      </dgm:t>
    </dgm:pt>
    <dgm:pt modelId="{7CF75682-A522-4AC9-9F05-238DD4BAC915}" type="sibTrans" cxnId="{266D6E85-10D0-4B75-85A8-97C9384BE079}">
      <dgm:prSet/>
      <dgm:spPr/>
      <dgm:t>
        <a:bodyPr/>
        <a:lstStyle/>
        <a:p>
          <a:endParaRPr lang="ru-RU"/>
        </a:p>
      </dgm:t>
    </dgm:pt>
    <dgm:pt modelId="{586788C4-8AAF-4FCA-9A0E-64FE283CE40D}">
      <dgm:prSet phldrT="[Текст]"/>
      <dgm:spPr/>
      <dgm:t>
        <a:bodyPr/>
        <a:lstStyle/>
        <a:p>
          <a:r>
            <a:rPr lang="uk-UA"/>
            <a:t>ІІІ</a:t>
          </a:r>
          <a:endParaRPr lang="ru-RU"/>
        </a:p>
      </dgm:t>
    </dgm:pt>
    <dgm:pt modelId="{9959DB79-E350-4FF3-A56F-1BB10CEFD69C}" type="parTrans" cxnId="{C5D948CC-77E6-4C80-AC05-5613550987E4}">
      <dgm:prSet/>
      <dgm:spPr/>
      <dgm:t>
        <a:bodyPr/>
        <a:lstStyle/>
        <a:p>
          <a:endParaRPr lang="ru-RU"/>
        </a:p>
      </dgm:t>
    </dgm:pt>
    <dgm:pt modelId="{F442BB74-6637-49D6-A629-717C7F607769}" type="sibTrans" cxnId="{C5D948CC-77E6-4C80-AC05-5613550987E4}">
      <dgm:prSet/>
      <dgm:spPr/>
      <dgm:t>
        <a:bodyPr/>
        <a:lstStyle/>
        <a:p>
          <a:endParaRPr lang="ru-RU"/>
        </a:p>
      </dgm:t>
    </dgm:pt>
    <dgm:pt modelId="{E5B4039C-9972-454C-8807-B0CF7ED62524}">
      <dgm:prSet custT="1"/>
      <dgm:spPr/>
      <dgm:t>
        <a:bodyPr/>
        <a:lstStyle/>
        <a:p>
          <a:pPr rtl="0"/>
          <a:r>
            <a:rPr lang="ru-RU" sz="1000" b="1" i="0" baseline="0">
              <a:latin typeface="Arial" pitchFamily="34" charset="0"/>
              <a:cs typeface="Arial" pitchFamily="34" charset="0"/>
            </a:rPr>
            <a:t>проблеми, які виникають у процесі взаємодії природи та суспільства</a:t>
          </a:r>
          <a:r>
            <a:rPr lang="ru-RU" sz="1000" b="0" i="0" baseline="0">
              <a:latin typeface="Arial" pitchFamily="34" charset="0"/>
              <a:cs typeface="Arial" pitchFamily="34" charset="0"/>
            </a:rPr>
            <a:t>: надійне забезпечення людства продовольством, сировиною, енергією тощо, збереження природного навколишнього середовища, освоєння ресурсів Світового океану, космічного простору</a:t>
          </a:r>
          <a:endParaRPr lang="ru-RU" sz="1000">
            <a:latin typeface="Arial" pitchFamily="34" charset="0"/>
            <a:cs typeface="Arial" pitchFamily="34" charset="0"/>
          </a:endParaRPr>
        </a:p>
      </dgm:t>
    </dgm:pt>
    <dgm:pt modelId="{978510A9-3F0C-4501-B13E-E1699BC1F5D0}" type="parTrans" cxnId="{513254E3-A130-4DA5-AA00-302436551BA0}">
      <dgm:prSet/>
      <dgm:spPr/>
      <dgm:t>
        <a:bodyPr/>
        <a:lstStyle/>
        <a:p>
          <a:endParaRPr lang="ru-RU"/>
        </a:p>
      </dgm:t>
    </dgm:pt>
    <dgm:pt modelId="{BCACAB28-943E-4F7A-9307-6122731AFC41}" type="sibTrans" cxnId="{513254E3-A130-4DA5-AA00-302436551BA0}">
      <dgm:prSet/>
      <dgm:spPr/>
      <dgm:t>
        <a:bodyPr/>
        <a:lstStyle/>
        <a:p>
          <a:endParaRPr lang="ru-RU"/>
        </a:p>
      </dgm:t>
    </dgm:pt>
    <dgm:pt modelId="{CFEC2370-27B6-494E-A279-E25D327ABE81}">
      <dgm:prSet custT="1"/>
      <dgm:spPr/>
      <dgm:t>
        <a:bodyPr/>
        <a:lstStyle/>
        <a:p>
          <a:pPr rtl="0"/>
          <a:r>
            <a:rPr lang="ru-RU" sz="700" b="1" i="0" baseline="0"/>
            <a:t>. </a:t>
          </a:r>
          <a:r>
            <a:rPr lang="ru-RU" sz="1000" b="1" i="0" baseline="0">
              <a:latin typeface="Arial" pitchFamily="34" charset="0"/>
              <a:cs typeface="Arial" pitchFamily="34" charset="0"/>
            </a:rPr>
            <a:t>проблеми суспільних взаємовідносин</a:t>
          </a:r>
          <a:r>
            <a:rPr lang="ru-RU" sz="1000" b="0" i="0" baseline="0">
              <a:latin typeface="Arial" pitchFamily="34" charset="0"/>
              <a:cs typeface="Arial" pitchFamily="34" charset="0"/>
            </a:rPr>
            <a:t>: відносини між державами з різним економічним устроєм, подолання економічної відсталості багатьох країн світу, локальні, регіональні та міжнародні кризи тощо </a:t>
          </a:r>
          <a:endParaRPr lang="ru-RU" sz="1000">
            <a:latin typeface="Arial" pitchFamily="34" charset="0"/>
            <a:cs typeface="Arial" pitchFamily="34" charset="0"/>
          </a:endParaRPr>
        </a:p>
      </dgm:t>
    </dgm:pt>
    <dgm:pt modelId="{0B43E2E4-D950-44E7-9C93-879227003163}" type="parTrans" cxnId="{D6FBFE36-B0F9-4BFC-837D-0423198E8322}">
      <dgm:prSet/>
      <dgm:spPr/>
      <dgm:t>
        <a:bodyPr/>
        <a:lstStyle/>
        <a:p>
          <a:endParaRPr lang="ru-RU"/>
        </a:p>
      </dgm:t>
    </dgm:pt>
    <dgm:pt modelId="{6A48A357-B977-4EE4-8F06-4407FD25160A}" type="sibTrans" cxnId="{D6FBFE36-B0F9-4BFC-837D-0423198E8322}">
      <dgm:prSet/>
      <dgm:spPr/>
      <dgm:t>
        <a:bodyPr/>
        <a:lstStyle/>
        <a:p>
          <a:endParaRPr lang="ru-RU"/>
        </a:p>
      </dgm:t>
    </dgm:pt>
    <dgm:pt modelId="{6EB43552-39C7-4759-BEDA-01CCA8A0A0B1}">
      <dgm:prSet custT="1"/>
      <dgm:spPr/>
      <dgm:t>
        <a:bodyPr/>
        <a:lstStyle/>
        <a:p>
          <a:pPr rtl="0"/>
          <a:r>
            <a:rPr lang="ru-RU" sz="1000" b="1" i="0" baseline="0">
              <a:latin typeface="Arial" pitchFamily="34" charset="0"/>
              <a:cs typeface="Arial" pitchFamily="34" charset="0"/>
            </a:rPr>
            <a:t> розвиток людини, забезпечення її майбутнього:</a:t>
          </a:r>
          <a:r>
            <a:rPr lang="ru-RU" sz="1000" b="0" i="0" baseline="0">
              <a:latin typeface="Arial" pitchFamily="34" charset="0"/>
              <a:cs typeface="Arial" pitchFamily="34" charset="0"/>
            </a:rPr>
            <a:t> пристосування сучасної людини до умов, що змінюються під впливом науково-технічного прогресу природного та соціального середовища, питання сучасної урбанізації, боротьби з епідеміями та важкими захворюваннями (серцево-судинними, онкологічними, СНІДом).</a:t>
          </a:r>
          <a:endParaRPr lang="ru-RU" sz="1000">
            <a:latin typeface="Arial" pitchFamily="34" charset="0"/>
            <a:cs typeface="Arial" pitchFamily="34" charset="0"/>
          </a:endParaRPr>
        </a:p>
      </dgm:t>
    </dgm:pt>
    <dgm:pt modelId="{41BC52E4-949A-4613-8DB0-23D7583627E8}" type="parTrans" cxnId="{1BF5454D-6A47-48E0-B7E4-7802E98B7605}">
      <dgm:prSet/>
      <dgm:spPr/>
      <dgm:t>
        <a:bodyPr/>
        <a:lstStyle/>
        <a:p>
          <a:endParaRPr lang="ru-RU"/>
        </a:p>
      </dgm:t>
    </dgm:pt>
    <dgm:pt modelId="{5C66E75D-9560-4683-AED6-C69B6CA280BF}" type="sibTrans" cxnId="{1BF5454D-6A47-48E0-B7E4-7802E98B7605}">
      <dgm:prSet/>
      <dgm:spPr/>
      <dgm:t>
        <a:bodyPr/>
        <a:lstStyle/>
        <a:p>
          <a:endParaRPr lang="ru-RU"/>
        </a:p>
      </dgm:t>
    </dgm:pt>
    <dgm:pt modelId="{C0198354-0107-4766-A938-9AC6228ADD64}" type="pres">
      <dgm:prSet presAssocID="{026FD435-A1F4-4347-9643-109FE8E771D9}" presName="diagram" presStyleCnt="0">
        <dgm:presLayoutVars>
          <dgm:dir/>
          <dgm:animLvl val="lvl"/>
          <dgm:resizeHandles val="exact"/>
        </dgm:presLayoutVars>
      </dgm:prSet>
      <dgm:spPr/>
    </dgm:pt>
    <dgm:pt modelId="{087678DC-FA57-4048-9E26-2172253CA8A8}" type="pres">
      <dgm:prSet presAssocID="{90859A02-3DA5-4627-88AB-D97A0108711B}" presName="compNode" presStyleCnt="0"/>
      <dgm:spPr/>
    </dgm:pt>
    <dgm:pt modelId="{892477EA-8D2E-450A-B6C8-0A5E45B5081E}" type="pres">
      <dgm:prSet presAssocID="{90859A02-3DA5-4627-88AB-D97A0108711B}" presName="childRect" presStyleLbl="bgAcc1" presStyleIdx="0" presStyleCnt="3" custScaleY="270842">
        <dgm:presLayoutVars>
          <dgm:bulletEnabled val="1"/>
        </dgm:presLayoutVars>
      </dgm:prSet>
      <dgm:spPr/>
      <dgm:t>
        <a:bodyPr/>
        <a:lstStyle/>
        <a:p>
          <a:endParaRPr lang="uk-UA"/>
        </a:p>
      </dgm:t>
    </dgm:pt>
    <dgm:pt modelId="{C644271F-6B63-4401-8C0D-968027EA8CC0}" type="pres">
      <dgm:prSet presAssocID="{90859A02-3DA5-4627-88AB-D97A0108711B}" presName="parentText" presStyleLbl="node1" presStyleIdx="0" presStyleCnt="0">
        <dgm:presLayoutVars>
          <dgm:chMax val="0"/>
          <dgm:bulletEnabled val="1"/>
        </dgm:presLayoutVars>
      </dgm:prSet>
      <dgm:spPr/>
      <dgm:t>
        <a:bodyPr/>
        <a:lstStyle/>
        <a:p>
          <a:endParaRPr lang="uk-UA"/>
        </a:p>
      </dgm:t>
    </dgm:pt>
    <dgm:pt modelId="{E902888B-25BE-4A6E-A1F6-E6514E1BBDED}" type="pres">
      <dgm:prSet presAssocID="{90859A02-3DA5-4627-88AB-D97A0108711B}" presName="parentRect" presStyleLbl="alignNode1" presStyleIdx="0" presStyleCnt="3"/>
      <dgm:spPr/>
      <dgm:t>
        <a:bodyPr/>
        <a:lstStyle/>
        <a:p>
          <a:endParaRPr lang="uk-UA"/>
        </a:p>
      </dgm:t>
    </dgm:pt>
    <dgm:pt modelId="{FBAFDA2F-591A-4231-8761-FC3F9CCA3029}" type="pres">
      <dgm:prSet presAssocID="{90859A02-3DA5-4627-88AB-D97A0108711B}" presName="adorn" presStyleLbl="fgAccFollowNode1" presStyleIdx="0" presStyleCnt="3"/>
      <dgm:spPr>
        <a:blipFill rotWithShape="1">
          <a:blip xmlns:r="http://schemas.openxmlformats.org/officeDocument/2006/relationships" r:embed="rId1"/>
          <a:stretch>
            <a:fillRect/>
          </a:stretch>
        </a:blipFill>
      </dgm:spPr>
    </dgm:pt>
    <dgm:pt modelId="{C5645BC0-B204-4AA7-A5E4-0B85BE91C805}" type="pres">
      <dgm:prSet presAssocID="{59C97015-0D01-40F6-8895-25BDBB84594D}" presName="sibTrans" presStyleLbl="sibTrans2D1" presStyleIdx="0" presStyleCnt="0"/>
      <dgm:spPr/>
      <dgm:t>
        <a:bodyPr/>
        <a:lstStyle/>
        <a:p>
          <a:endParaRPr lang="uk-UA"/>
        </a:p>
      </dgm:t>
    </dgm:pt>
    <dgm:pt modelId="{1AF83EED-EF8F-451F-9F7E-F830A670C75B}" type="pres">
      <dgm:prSet presAssocID="{72B69EE4-B3DB-4C0E-B78F-5619CF651D3B}" presName="compNode" presStyleCnt="0"/>
      <dgm:spPr/>
    </dgm:pt>
    <dgm:pt modelId="{5F7E06BA-2B81-4322-8C9A-C85542C64C21}" type="pres">
      <dgm:prSet presAssocID="{72B69EE4-B3DB-4C0E-B78F-5619CF651D3B}" presName="childRect" presStyleLbl="bgAcc1" presStyleIdx="1" presStyleCnt="3" custScaleY="270420">
        <dgm:presLayoutVars>
          <dgm:bulletEnabled val="1"/>
        </dgm:presLayoutVars>
      </dgm:prSet>
      <dgm:spPr/>
      <dgm:t>
        <a:bodyPr/>
        <a:lstStyle/>
        <a:p>
          <a:endParaRPr lang="uk-UA"/>
        </a:p>
      </dgm:t>
    </dgm:pt>
    <dgm:pt modelId="{4BFB7413-D356-492A-B9F6-F691D6C007B1}" type="pres">
      <dgm:prSet presAssocID="{72B69EE4-B3DB-4C0E-B78F-5619CF651D3B}" presName="parentText" presStyleLbl="node1" presStyleIdx="0" presStyleCnt="0">
        <dgm:presLayoutVars>
          <dgm:chMax val="0"/>
          <dgm:bulletEnabled val="1"/>
        </dgm:presLayoutVars>
      </dgm:prSet>
      <dgm:spPr/>
      <dgm:t>
        <a:bodyPr/>
        <a:lstStyle/>
        <a:p>
          <a:endParaRPr lang="uk-UA"/>
        </a:p>
      </dgm:t>
    </dgm:pt>
    <dgm:pt modelId="{BECA3E1F-6FD6-4030-80AF-58683812FA3E}" type="pres">
      <dgm:prSet presAssocID="{72B69EE4-B3DB-4C0E-B78F-5619CF651D3B}" presName="parentRect" presStyleLbl="alignNode1" presStyleIdx="1" presStyleCnt="3"/>
      <dgm:spPr/>
      <dgm:t>
        <a:bodyPr/>
        <a:lstStyle/>
        <a:p>
          <a:endParaRPr lang="uk-UA"/>
        </a:p>
      </dgm:t>
    </dgm:pt>
    <dgm:pt modelId="{01FDA6BD-F556-4565-A256-8414BBA59399}" type="pres">
      <dgm:prSet presAssocID="{72B69EE4-B3DB-4C0E-B78F-5619CF651D3B}" presName="adorn" presStyleLbl="fgAccFollowNode1" presStyleIdx="1" presStyleCnt="3"/>
      <dgm:spPr>
        <a:blipFill rotWithShape="1">
          <a:blip xmlns:r="http://schemas.openxmlformats.org/officeDocument/2006/relationships" r:embed="rId1"/>
          <a:stretch>
            <a:fillRect/>
          </a:stretch>
        </a:blipFill>
      </dgm:spPr>
    </dgm:pt>
    <dgm:pt modelId="{AFFD882A-29D3-48CB-B006-EC703EFA78E8}" type="pres">
      <dgm:prSet presAssocID="{7CF75682-A522-4AC9-9F05-238DD4BAC915}" presName="sibTrans" presStyleLbl="sibTrans2D1" presStyleIdx="0" presStyleCnt="0"/>
      <dgm:spPr/>
      <dgm:t>
        <a:bodyPr/>
        <a:lstStyle/>
        <a:p>
          <a:endParaRPr lang="uk-UA"/>
        </a:p>
      </dgm:t>
    </dgm:pt>
    <dgm:pt modelId="{F552A93F-E094-4577-B520-B07AB4E89953}" type="pres">
      <dgm:prSet presAssocID="{586788C4-8AAF-4FCA-9A0E-64FE283CE40D}" presName="compNode" presStyleCnt="0"/>
      <dgm:spPr/>
    </dgm:pt>
    <dgm:pt modelId="{D75BAC1B-0A2B-4639-948F-01E6127A2F0F}" type="pres">
      <dgm:prSet presAssocID="{586788C4-8AAF-4FCA-9A0E-64FE283CE40D}" presName="childRect" presStyleLbl="bgAcc1" presStyleIdx="2" presStyleCnt="3" custScaleX="106183" custScaleY="267917">
        <dgm:presLayoutVars>
          <dgm:bulletEnabled val="1"/>
        </dgm:presLayoutVars>
      </dgm:prSet>
      <dgm:spPr/>
      <dgm:t>
        <a:bodyPr/>
        <a:lstStyle/>
        <a:p>
          <a:endParaRPr lang="uk-UA"/>
        </a:p>
      </dgm:t>
    </dgm:pt>
    <dgm:pt modelId="{88849E43-E9D2-4F59-93BC-70D0E822C7E0}" type="pres">
      <dgm:prSet presAssocID="{586788C4-8AAF-4FCA-9A0E-64FE283CE40D}" presName="parentText" presStyleLbl="node1" presStyleIdx="0" presStyleCnt="0">
        <dgm:presLayoutVars>
          <dgm:chMax val="0"/>
          <dgm:bulletEnabled val="1"/>
        </dgm:presLayoutVars>
      </dgm:prSet>
      <dgm:spPr/>
      <dgm:t>
        <a:bodyPr/>
        <a:lstStyle/>
        <a:p>
          <a:endParaRPr lang="uk-UA"/>
        </a:p>
      </dgm:t>
    </dgm:pt>
    <dgm:pt modelId="{0D88B892-FEDF-43B4-8746-33F32F7B1C4A}" type="pres">
      <dgm:prSet presAssocID="{586788C4-8AAF-4FCA-9A0E-64FE283CE40D}" presName="parentRect" presStyleLbl="alignNode1" presStyleIdx="2" presStyleCnt="3"/>
      <dgm:spPr/>
      <dgm:t>
        <a:bodyPr/>
        <a:lstStyle/>
        <a:p>
          <a:endParaRPr lang="uk-UA"/>
        </a:p>
      </dgm:t>
    </dgm:pt>
    <dgm:pt modelId="{3CF662C8-E818-41D1-8AE0-56D1FCB980D3}" type="pres">
      <dgm:prSet presAssocID="{586788C4-8AAF-4FCA-9A0E-64FE283CE40D}" presName="adorn" presStyleLbl="fgAccFollowNode1" presStyleIdx="2" presStyleCnt="3"/>
      <dgm:spPr>
        <a:blipFill rotWithShape="1">
          <a:blip xmlns:r="http://schemas.openxmlformats.org/officeDocument/2006/relationships" r:embed="rId1"/>
          <a:stretch>
            <a:fillRect/>
          </a:stretch>
        </a:blipFill>
      </dgm:spPr>
    </dgm:pt>
  </dgm:ptLst>
  <dgm:cxnLst>
    <dgm:cxn modelId="{266D6E85-10D0-4B75-85A8-97C9384BE079}" srcId="{026FD435-A1F4-4347-9643-109FE8E771D9}" destId="{72B69EE4-B3DB-4C0E-B78F-5619CF651D3B}" srcOrd="1" destOrd="0" parTransId="{8DEB2667-74AA-496B-8EA2-F4DD07939F5E}" sibTransId="{7CF75682-A522-4AC9-9F05-238DD4BAC915}"/>
    <dgm:cxn modelId="{74BA4D00-34FB-41BD-BCD0-132450A3D790}" type="presOf" srcId="{7CF75682-A522-4AC9-9F05-238DD4BAC915}" destId="{AFFD882A-29D3-48CB-B006-EC703EFA78E8}" srcOrd="0" destOrd="0" presId="urn:microsoft.com/office/officeart/2005/8/layout/bList2#2"/>
    <dgm:cxn modelId="{10D43ADB-F71C-4BFD-886A-5DA9764DA6AB}" srcId="{026FD435-A1F4-4347-9643-109FE8E771D9}" destId="{90859A02-3DA5-4627-88AB-D97A0108711B}" srcOrd="0" destOrd="0" parTransId="{9F72FA07-8A5F-4440-86D6-C85203162E93}" sibTransId="{59C97015-0D01-40F6-8895-25BDBB84594D}"/>
    <dgm:cxn modelId="{B222565C-EAA5-4EB1-AE96-A27A5D08E414}" type="presOf" srcId="{90859A02-3DA5-4627-88AB-D97A0108711B}" destId="{E902888B-25BE-4A6E-A1F6-E6514E1BBDED}" srcOrd="1" destOrd="0" presId="urn:microsoft.com/office/officeart/2005/8/layout/bList2#2"/>
    <dgm:cxn modelId="{FC6CDD8F-AF0D-43F9-B599-9379A865F545}" type="presOf" srcId="{72B69EE4-B3DB-4C0E-B78F-5619CF651D3B}" destId="{BECA3E1F-6FD6-4030-80AF-58683812FA3E}" srcOrd="1" destOrd="0" presId="urn:microsoft.com/office/officeart/2005/8/layout/bList2#2"/>
    <dgm:cxn modelId="{66D335D9-526D-449C-9E49-5B435E159D34}" type="presOf" srcId="{E5B4039C-9972-454C-8807-B0CF7ED62524}" destId="{892477EA-8D2E-450A-B6C8-0A5E45B5081E}" srcOrd="0" destOrd="0" presId="urn:microsoft.com/office/officeart/2005/8/layout/bList2#2"/>
    <dgm:cxn modelId="{1BF5454D-6A47-48E0-B7E4-7802E98B7605}" srcId="{586788C4-8AAF-4FCA-9A0E-64FE283CE40D}" destId="{6EB43552-39C7-4759-BEDA-01CCA8A0A0B1}" srcOrd="0" destOrd="0" parTransId="{41BC52E4-949A-4613-8DB0-23D7583627E8}" sibTransId="{5C66E75D-9560-4683-AED6-C69B6CA280BF}"/>
    <dgm:cxn modelId="{25BF65B3-7730-4E2B-BAAD-D1EDC8164A6F}" type="presOf" srcId="{CFEC2370-27B6-494E-A279-E25D327ABE81}" destId="{5F7E06BA-2B81-4322-8C9A-C85542C64C21}" srcOrd="0" destOrd="0" presId="urn:microsoft.com/office/officeart/2005/8/layout/bList2#2"/>
    <dgm:cxn modelId="{AF57C6DB-D119-4765-B1E0-99E0472AB08F}" type="presOf" srcId="{026FD435-A1F4-4347-9643-109FE8E771D9}" destId="{C0198354-0107-4766-A938-9AC6228ADD64}" srcOrd="0" destOrd="0" presId="urn:microsoft.com/office/officeart/2005/8/layout/bList2#2"/>
    <dgm:cxn modelId="{7E7C5FA2-5B29-412C-B34A-E28511EEFC9C}" type="presOf" srcId="{59C97015-0D01-40F6-8895-25BDBB84594D}" destId="{C5645BC0-B204-4AA7-A5E4-0B85BE91C805}" srcOrd="0" destOrd="0" presId="urn:microsoft.com/office/officeart/2005/8/layout/bList2#2"/>
    <dgm:cxn modelId="{7B8A8F07-AB47-4314-BB14-5BE530343E2D}" type="presOf" srcId="{72B69EE4-B3DB-4C0E-B78F-5619CF651D3B}" destId="{4BFB7413-D356-492A-B9F6-F691D6C007B1}" srcOrd="0" destOrd="0" presId="urn:microsoft.com/office/officeart/2005/8/layout/bList2#2"/>
    <dgm:cxn modelId="{2B9AF090-3713-4A0D-BC48-BC78978B03F0}" type="presOf" srcId="{586788C4-8AAF-4FCA-9A0E-64FE283CE40D}" destId="{88849E43-E9D2-4F59-93BC-70D0E822C7E0}" srcOrd="0" destOrd="0" presId="urn:microsoft.com/office/officeart/2005/8/layout/bList2#2"/>
    <dgm:cxn modelId="{06758E66-CC62-4080-ACA8-F81C836EE0B9}" type="presOf" srcId="{586788C4-8AAF-4FCA-9A0E-64FE283CE40D}" destId="{0D88B892-FEDF-43B4-8746-33F32F7B1C4A}" srcOrd="1" destOrd="0" presId="urn:microsoft.com/office/officeart/2005/8/layout/bList2#2"/>
    <dgm:cxn modelId="{EFC1102C-34AF-414A-9C26-D826F2138257}" type="presOf" srcId="{90859A02-3DA5-4627-88AB-D97A0108711B}" destId="{C644271F-6B63-4401-8C0D-968027EA8CC0}" srcOrd="0" destOrd="0" presId="urn:microsoft.com/office/officeart/2005/8/layout/bList2#2"/>
    <dgm:cxn modelId="{27BD8420-F759-434E-A097-996DC5BF9D6D}" type="presOf" srcId="{6EB43552-39C7-4759-BEDA-01CCA8A0A0B1}" destId="{D75BAC1B-0A2B-4639-948F-01E6127A2F0F}" srcOrd="0" destOrd="0" presId="urn:microsoft.com/office/officeart/2005/8/layout/bList2#2"/>
    <dgm:cxn modelId="{C5D948CC-77E6-4C80-AC05-5613550987E4}" srcId="{026FD435-A1F4-4347-9643-109FE8E771D9}" destId="{586788C4-8AAF-4FCA-9A0E-64FE283CE40D}" srcOrd="2" destOrd="0" parTransId="{9959DB79-E350-4FF3-A56F-1BB10CEFD69C}" sibTransId="{F442BB74-6637-49D6-A629-717C7F607769}"/>
    <dgm:cxn modelId="{513254E3-A130-4DA5-AA00-302436551BA0}" srcId="{90859A02-3DA5-4627-88AB-D97A0108711B}" destId="{E5B4039C-9972-454C-8807-B0CF7ED62524}" srcOrd="0" destOrd="0" parTransId="{978510A9-3F0C-4501-B13E-E1699BC1F5D0}" sibTransId="{BCACAB28-943E-4F7A-9307-6122731AFC41}"/>
    <dgm:cxn modelId="{D6FBFE36-B0F9-4BFC-837D-0423198E8322}" srcId="{72B69EE4-B3DB-4C0E-B78F-5619CF651D3B}" destId="{CFEC2370-27B6-494E-A279-E25D327ABE81}" srcOrd="0" destOrd="0" parTransId="{0B43E2E4-D950-44E7-9C93-879227003163}" sibTransId="{6A48A357-B977-4EE4-8F06-4407FD25160A}"/>
    <dgm:cxn modelId="{10C89CF8-7F35-48B4-B8E3-3FC94A982EBC}" type="presParOf" srcId="{C0198354-0107-4766-A938-9AC6228ADD64}" destId="{087678DC-FA57-4048-9E26-2172253CA8A8}" srcOrd="0" destOrd="0" presId="urn:microsoft.com/office/officeart/2005/8/layout/bList2#2"/>
    <dgm:cxn modelId="{7D087CC6-1F23-470C-A46F-CFA20C5FBB4A}" type="presParOf" srcId="{087678DC-FA57-4048-9E26-2172253CA8A8}" destId="{892477EA-8D2E-450A-B6C8-0A5E45B5081E}" srcOrd="0" destOrd="0" presId="urn:microsoft.com/office/officeart/2005/8/layout/bList2#2"/>
    <dgm:cxn modelId="{B564F4D1-2688-4676-A203-BD0B180D6B89}" type="presParOf" srcId="{087678DC-FA57-4048-9E26-2172253CA8A8}" destId="{C644271F-6B63-4401-8C0D-968027EA8CC0}" srcOrd="1" destOrd="0" presId="urn:microsoft.com/office/officeart/2005/8/layout/bList2#2"/>
    <dgm:cxn modelId="{924C81A1-29C2-40E8-AAA4-654FA369D7C5}" type="presParOf" srcId="{087678DC-FA57-4048-9E26-2172253CA8A8}" destId="{E902888B-25BE-4A6E-A1F6-E6514E1BBDED}" srcOrd="2" destOrd="0" presId="urn:microsoft.com/office/officeart/2005/8/layout/bList2#2"/>
    <dgm:cxn modelId="{C12550A1-6661-481A-A43F-486C5DD7870B}" type="presParOf" srcId="{087678DC-FA57-4048-9E26-2172253CA8A8}" destId="{FBAFDA2F-591A-4231-8761-FC3F9CCA3029}" srcOrd="3" destOrd="0" presId="urn:microsoft.com/office/officeart/2005/8/layout/bList2#2"/>
    <dgm:cxn modelId="{2B1424D4-6635-47CF-B348-C0E4450CF7DD}" type="presParOf" srcId="{C0198354-0107-4766-A938-9AC6228ADD64}" destId="{C5645BC0-B204-4AA7-A5E4-0B85BE91C805}" srcOrd="1" destOrd="0" presId="urn:microsoft.com/office/officeart/2005/8/layout/bList2#2"/>
    <dgm:cxn modelId="{85CC05CC-727A-4E0E-9BCE-E31A0553CC59}" type="presParOf" srcId="{C0198354-0107-4766-A938-9AC6228ADD64}" destId="{1AF83EED-EF8F-451F-9F7E-F830A670C75B}" srcOrd="2" destOrd="0" presId="urn:microsoft.com/office/officeart/2005/8/layout/bList2#2"/>
    <dgm:cxn modelId="{011F4FFB-5670-4184-BB15-647D374CB445}" type="presParOf" srcId="{1AF83EED-EF8F-451F-9F7E-F830A670C75B}" destId="{5F7E06BA-2B81-4322-8C9A-C85542C64C21}" srcOrd="0" destOrd="0" presId="urn:microsoft.com/office/officeart/2005/8/layout/bList2#2"/>
    <dgm:cxn modelId="{71B74271-1883-4680-9A81-E24B9741D564}" type="presParOf" srcId="{1AF83EED-EF8F-451F-9F7E-F830A670C75B}" destId="{4BFB7413-D356-492A-B9F6-F691D6C007B1}" srcOrd="1" destOrd="0" presId="urn:microsoft.com/office/officeart/2005/8/layout/bList2#2"/>
    <dgm:cxn modelId="{17AE1EC4-FDDC-44A5-AB5B-8A1DACB381E8}" type="presParOf" srcId="{1AF83EED-EF8F-451F-9F7E-F830A670C75B}" destId="{BECA3E1F-6FD6-4030-80AF-58683812FA3E}" srcOrd="2" destOrd="0" presId="urn:microsoft.com/office/officeart/2005/8/layout/bList2#2"/>
    <dgm:cxn modelId="{308F199A-6F56-44ED-84C8-DA656DC18FCD}" type="presParOf" srcId="{1AF83EED-EF8F-451F-9F7E-F830A670C75B}" destId="{01FDA6BD-F556-4565-A256-8414BBA59399}" srcOrd="3" destOrd="0" presId="urn:microsoft.com/office/officeart/2005/8/layout/bList2#2"/>
    <dgm:cxn modelId="{6152EF8E-AD5A-435A-AE83-0F8C8144F453}" type="presParOf" srcId="{C0198354-0107-4766-A938-9AC6228ADD64}" destId="{AFFD882A-29D3-48CB-B006-EC703EFA78E8}" srcOrd="3" destOrd="0" presId="urn:microsoft.com/office/officeart/2005/8/layout/bList2#2"/>
    <dgm:cxn modelId="{2E522590-7A60-4601-8E38-0745C2449EF4}" type="presParOf" srcId="{C0198354-0107-4766-A938-9AC6228ADD64}" destId="{F552A93F-E094-4577-B520-B07AB4E89953}" srcOrd="4" destOrd="0" presId="urn:microsoft.com/office/officeart/2005/8/layout/bList2#2"/>
    <dgm:cxn modelId="{D06B3E58-DD2A-4F7D-AB7B-C30C0D93CFF5}" type="presParOf" srcId="{F552A93F-E094-4577-B520-B07AB4E89953}" destId="{D75BAC1B-0A2B-4639-948F-01E6127A2F0F}" srcOrd="0" destOrd="0" presId="urn:microsoft.com/office/officeart/2005/8/layout/bList2#2"/>
    <dgm:cxn modelId="{EEB24097-B1A8-4106-8F4F-1625A64AD94C}" type="presParOf" srcId="{F552A93F-E094-4577-B520-B07AB4E89953}" destId="{88849E43-E9D2-4F59-93BC-70D0E822C7E0}" srcOrd="1" destOrd="0" presId="urn:microsoft.com/office/officeart/2005/8/layout/bList2#2"/>
    <dgm:cxn modelId="{55828DF3-FEBD-4E4D-B489-4F040D556AC1}" type="presParOf" srcId="{F552A93F-E094-4577-B520-B07AB4E89953}" destId="{0D88B892-FEDF-43B4-8746-33F32F7B1C4A}" srcOrd="2" destOrd="0" presId="urn:microsoft.com/office/officeart/2005/8/layout/bList2#2"/>
    <dgm:cxn modelId="{6EEF0C33-DE1F-4D43-AA70-9625161A6DDF}" type="presParOf" srcId="{F552A93F-E094-4577-B520-B07AB4E89953}" destId="{3CF662C8-E818-41D1-8AE0-56D1FCB980D3}" srcOrd="3" destOrd="0" presId="urn:microsoft.com/office/officeart/2005/8/layout/bList2#2"/>
  </dgm:cxnLst>
  <dgm:bg/>
  <dgm:whole/>
  <dgm:extLst>
    <a:ext uri="http://schemas.microsoft.com/office/drawing/2008/diagram">
      <dsp:dataModelExt xmlns:dsp="http://schemas.microsoft.com/office/drawing/2008/diagram" relId="rId2071" minVer="http://schemas.openxmlformats.org/drawingml/2006/diagram"/>
    </a:ext>
  </dgm:extLst>
</dgm:dataModel>
</file>

<file path=word/diagrams/data38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0" qsCatId="simple" csTypeId="urn:microsoft.com/office/officeart/2005/8/colors/accent1_2#38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літичні проблеми.</a:t>
          </a:r>
          <a:r>
            <a:rPr lang="uk-UA" sz="1400">
              <a:solidFill>
                <a:sysClr val="windowText" lastClr="000000"/>
              </a:solidFill>
              <a:latin typeface="Arial" pitchFamily="34" charset="0"/>
              <a:cs typeface="Arial" pitchFamily="34" charset="0"/>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690194DB-3608-4CEF-B38C-350A5C4CB728}" type="presOf" srcId="{4B2AD744-40CC-4705-8413-35C94F601676}" destId="{0A37B056-C151-49F6-89D6-3D81D2E80892}" srcOrd="0" destOrd="0" presId="urn:microsoft.com/office/officeart/2005/8/layout/vList2"/>
    <dgm:cxn modelId="{9D7A7384-3351-459D-97E6-84AFA2E6F64C}" type="presOf" srcId="{FAB61EDA-E6CD-4F74-80EB-C0E97EA6A3B5}" destId="{F685108C-D8FC-4FD1-A66F-70B161CE7B2F}" srcOrd="0" destOrd="0" presId="urn:microsoft.com/office/officeart/2005/8/layout/vList2"/>
    <dgm:cxn modelId="{61A6FEAE-EFCB-4230-939D-7162AE73557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76" minVer="http://schemas.openxmlformats.org/drawingml/2006/diagram"/>
    </a:ext>
  </dgm:extLst>
</dgm:dataModel>
</file>

<file path=word/diagrams/data38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1" qsCatId="simple" csTypeId="urn:microsoft.com/office/officeart/2005/8/colors/accent1_2#38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Забруднення атмосфери.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D6639EC-0E00-4135-BADB-25AF12B9F83F}" type="presOf" srcId="{FAB61EDA-E6CD-4F74-80EB-C0E97EA6A3B5}" destId="{F685108C-D8FC-4FD1-A66F-70B161CE7B2F}" srcOrd="0" destOrd="0" presId="urn:microsoft.com/office/officeart/2005/8/layout/vList2"/>
    <dgm:cxn modelId="{6ED9806E-044F-43F5-8A29-5B7C328C21D4}" type="presOf" srcId="{4B2AD744-40CC-4705-8413-35C94F601676}" destId="{0A37B056-C151-49F6-89D6-3D81D2E80892}" srcOrd="0" destOrd="0" presId="urn:microsoft.com/office/officeart/2005/8/layout/vList2"/>
    <dgm:cxn modelId="{7C42F9F1-528F-4AA3-AFE0-FA72F56C817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81" minVer="http://schemas.openxmlformats.org/drawingml/2006/diagram"/>
    </a:ext>
  </dgm:extLst>
</dgm:dataModel>
</file>

<file path=word/diagrams/data38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2" qsCatId="simple" csTypeId="urn:microsoft.com/office/officeart/2005/8/colors/accent1_2#38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Забруднення гідросфери.</a:t>
          </a:r>
          <a:r>
            <a:rPr lang="uk-UA" sz="1400" b="1">
              <a:solidFill>
                <a:sysClr val="windowText" lastClr="000000"/>
              </a:solidFill>
              <a:latin typeface="Arial" pitchFamily="34" charset="0"/>
              <a:cs typeface="Arial" pitchFamily="34" charset="0"/>
            </a:rPr>
            <a:t>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custLinFactNeighborX="2929" custLinFactNeighborY="-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5692DCC-A10F-4A52-8953-4F178B630829}" type="presOf" srcId="{4B2AD744-40CC-4705-8413-35C94F601676}" destId="{0A37B056-C151-49F6-89D6-3D81D2E80892}" srcOrd="0" destOrd="0" presId="urn:microsoft.com/office/officeart/2005/8/layout/vList2"/>
    <dgm:cxn modelId="{55330069-6CD2-47A3-845F-8E1F83A5230C}" type="presOf" srcId="{FAB61EDA-E6CD-4F74-80EB-C0E97EA6A3B5}" destId="{F685108C-D8FC-4FD1-A66F-70B161CE7B2F}" srcOrd="0" destOrd="0" presId="urn:microsoft.com/office/officeart/2005/8/layout/vList2"/>
    <dgm:cxn modelId="{0581668C-DE3D-4974-8D3D-F7C99BD0E24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86" minVer="http://schemas.openxmlformats.org/drawingml/2006/diagram"/>
    </a:ext>
  </dgm:extLst>
</dgm:dataModel>
</file>

<file path=word/diagrams/data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7" qsCatId="simple" csTypeId="urn:microsoft.com/office/officeart/2005/8/colors/accent1_2#37"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3.1. Економічна система: сутність, цілі та основні структурні елемент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3.2. Типізація економічних систем.</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3.3. Особливості сучасних економічних систем.</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3.4. Власність: суть, об’єкти, суб’єкти типи, форми та вид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E9B252F-4D13-497F-8724-0E7C0BD8A1DC}" type="presOf" srcId="{4B2AD744-40CC-4705-8413-35C94F601676}" destId="{0A37B056-C151-49F6-89D6-3D81D2E80892}" srcOrd="0" destOrd="0" presId="urn:microsoft.com/office/officeart/2005/8/layout/vList2"/>
    <dgm:cxn modelId="{C44EF6E9-B484-4985-A2E0-0E984D9EDCD3}" type="presOf" srcId="{FAB61EDA-E6CD-4F74-80EB-C0E97EA6A3B5}" destId="{F685108C-D8FC-4FD1-A66F-70B161CE7B2F}" srcOrd="0" destOrd="0" presId="urn:microsoft.com/office/officeart/2005/8/layout/vList2"/>
    <dgm:cxn modelId="{29270555-5638-4776-826E-72941B566A9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22" minVer="http://schemas.openxmlformats.org/drawingml/2006/diagram"/>
    </a:ext>
  </dgm:extLst>
</dgm:dataModel>
</file>

<file path=word/diagrams/data3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3" qsCatId="simple" csTypeId="urn:microsoft.com/office/officeart/2005/8/colors/accent1_2#38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Деградація земель.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024B0F4-2BA7-4BD6-B9B0-915311DC4663}" type="presOf" srcId="{4B2AD744-40CC-4705-8413-35C94F601676}" destId="{0A37B056-C151-49F6-89D6-3D81D2E80892}" srcOrd="0" destOrd="0" presId="urn:microsoft.com/office/officeart/2005/8/layout/vList2"/>
    <dgm:cxn modelId="{BE9C2E22-932D-4C07-99F7-1C258EF6A7E4}" type="presOf" srcId="{FAB61EDA-E6CD-4F74-80EB-C0E97EA6A3B5}" destId="{F685108C-D8FC-4FD1-A66F-70B161CE7B2F}" srcOrd="0" destOrd="0" presId="urn:microsoft.com/office/officeart/2005/8/layout/vList2"/>
    <dgm:cxn modelId="{1CAB38A6-9C6C-43E8-89F5-C7404F0C11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91" minVer="http://schemas.openxmlformats.org/drawingml/2006/diagram"/>
    </a:ext>
  </dgm:extLst>
</dgm:dataModel>
</file>

<file path=word/diagrams/data39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4" qsCatId="simple" csTypeId="urn:microsoft.com/office/officeart/2005/8/colors/accent1_2#38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ономічні поблеми</a:t>
          </a:r>
          <a:r>
            <a:rPr lang="uk-UA" sz="1400" i="1">
              <a:solidFill>
                <a:sysClr val="windowText" lastClr="000000"/>
              </a:solidFill>
            </a:rPr>
            <a:t>.</a:t>
          </a:r>
          <a:r>
            <a:rPr lang="uk-UA" sz="1400" b="1">
              <a:solidFill>
                <a:sysClr val="windowText" lastClr="000000"/>
              </a:solidFill>
            </a:rPr>
            <a:t>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FC00501-BF09-4099-9EE4-90F3AF371A41}" type="presOf" srcId="{FAB61EDA-E6CD-4F74-80EB-C0E97EA6A3B5}" destId="{F685108C-D8FC-4FD1-A66F-70B161CE7B2F}" srcOrd="0" destOrd="0" presId="urn:microsoft.com/office/officeart/2005/8/layout/vList2"/>
    <dgm:cxn modelId="{26D95A53-B59E-45FE-B779-1918DF389A41}" type="presOf" srcId="{4B2AD744-40CC-4705-8413-35C94F601676}" destId="{0A37B056-C151-49F6-89D6-3D81D2E80892}" srcOrd="0" destOrd="0" presId="urn:microsoft.com/office/officeart/2005/8/layout/vList2"/>
    <dgm:cxn modelId="{1079B1AE-BCB1-4EA0-8040-CC1FE3E52D1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96" minVer="http://schemas.openxmlformats.org/drawingml/2006/diagram"/>
    </a:ext>
  </dgm:extLst>
</dgm:dataModel>
</file>

<file path=word/diagrams/data392.xml><?xml version="1.0" encoding="utf-8"?>
<dgm:dataModel xmlns:dgm="http://schemas.openxmlformats.org/drawingml/2006/diagram" xmlns:a="http://schemas.openxmlformats.org/drawingml/2006/main">
  <dgm:ptLst>
    <dgm:pt modelId="{169E923B-E03E-4048-A180-E9C7B0CEBCB3}" type="doc">
      <dgm:prSet loTypeId="urn:microsoft.com/office/officeart/2005/8/layout/radial4" loCatId="relationship" qsTypeId="urn:microsoft.com/office/officeart/2005/8/quickstyle/simple1#385" qsCatId="simple" csTypeId="urn:microsoft.com/office/officeart/2005/8/colors/accent1_2#387" csCatId="accent1" phldr="1"/>
      <dgm:spPr/>
      <dgm:t>
        <a:bodyPr/>
        <a:lstStyle/>
        <a:p>
          <a:endParaRPr lang="ru-RU"/>
        </a:p>
      </dgm:t>
    </dgm:pt>
    <dgm:pt modelId="{B3B7DD25-3A57-4E69-A57D-D97CE8193361}">
      <dgm:prSet phldrT="[Текст]" custT="1"/>
      <dgm:spPr>
        <a:blipFill rotWithShape="0">
          <a:blip xmlns:r="http://schemas.openxmlformats.org/officeDocument/2006/relationships" r:embed="rId1"/>
          <a:stretch>
            <a:fillRect/>
          </a:stretch>
        </a:blipFill>
      </dgm:spPr>
      <dgm:t>
        <a:bodyPr/>
        <a:lstStyle/>
        <a:p>
          <a:r>
            <a:rPr lang="uk-UA" sz="800"/>
            <a:t>.</a:t>
          </a:r>
          <a:endParaRPr lang="ru-RU" sz="800"/>
        </a:p>
      </dgm:t>
    </dgm:pt>
    <dgm:pt modelId="{26AA3D71-DE69-4815-88B7-FD6A2E550A40}" type="parTrans" cxnId="{F84F649E-F071-4338-9798-5C5D8F9B518E}">
      <dgm:prSet/>
      <dgm:spPr/>
      <dgm:t>
        <a:bodyPr/>
        <a:lstStyle/>
        <a:p>
          <a:endParaRPr lang="ru-RU"/>
        </a:p>
      </dgm:t>
    </dgm:pt>
    <dgm:pt modelId="{3FF2F809-D0FD-41C4-A6CE-A4AFC497EC4B}" type="sibTrans" cxnId="{F84F649E-F071-4338-9798-5C5D8F9B518E}">
      <dgm:prSet/>
      <dgm:spPr/>
      <dgm:t>
        <a:bodyPr/>
        <a:lstStyle/>
        <a:p>
          <a:endParaRPr lang="ru-RU"/>
        </a:p>
      </dgm:t>
    </dgm:pt>
    <dgm:pt modelId="{63AA5982-3FF0-4E43-829B-D70F8F5E252E}">
      <dgm:prSet phldrT="[Текст]" custT="1"/>
      <dgm:spPr>
        <a:solidFill>
          <a:schemeClr val="accent1">
            <a:lumMod val="20000"/>
            <a:lumOff val="80000"/>
          </a:schemeClr>
        </a:solidFill>
        <a:ln>
          <a:solidFill>
            <a:schemeClr val="tx2"/>
          </a:solidFill>
        </a:ln>
      </dgm:spPr>
      <dgm:t>
        <a:bodyPr/>
        <a:lstStyle/>
        <a:p>
          <a:pPr algn="l"/>
          <a:r>
            <a:rPr lang="uk-UA" sz="900">
              <a:solidFill>
                <a:sysClr val="windowText" lastClr="000000"/>
              </a:solidFill>
              <a:latin typeface="Arial" pitchFamily="34" charset="0"/>
              <a:cs typeface="Arial" pitchFamily="34" charset="0"/>
            </a:rPr>
            <a:t>розосередження екологічно шкідливих виробництв, які в даний час ще не можна закрити</a:t>
          </a:r>
          <a:endParaRPr lang="ru-RU" sz="900">
            <a:solidFill>
              <a:sysClr val="windowText" lastClr="000000"/>
            </a:solidFill>
            <a:latin typeface="Arial" pitchFamily="34" charset="0"/>
            <a:cs typeface="Arial" pitchFamily="34" charset="0"/>
          </a:endParaRPr>
        </a:p>
      </dgm:t>
    </dgm:pt>
    <dgm:pt modelId="{2D26CBA0-44DF-4786-A3BD-AFB6FD6082D1}" type="parTrans" cxnId="{9AA4CBFC-3E73-47FE-9B6A-6E8CC35CA866}">
      <dgm:prSet/>
      <dgm:spPr/>
      <dgm:t>
        <a:bodyPr/>
        <a:lstStyle/>
        <a:p>
          <a:endParaRPr lang="ru-RU"/>
        </a:p>
      </dgm:t>
    </dgm:pt>
    <dgm:pt modelId="{03A0AA27-0DC8-41B5-802C-30C7C28B9B5C}" type="sibTrans" cxnId="{9AA4CBFC-3E73-47FE-9B6A-6E8CC35CA866}">
      <dgm:prSet/>
      <dgm:spPr/>
      <dgm:t>
        <a:bodyPr/>
        <a:lstStyle/>
        <a:p>
          <a:endParaRPr lang="ru-RU"/>
        </a:p>
      </dgm:t>
    </dgm:pt>
    <dgm:pt modelId="{E52F8458-245E-4EC5-BB3C-FD1B4450BE83}">
      <dgm:prSet custT="1"/>
      <dgm:spPr>
        <a:solidFill>
          <a:schemeClr val="accent1">
            <a:lumMod val="20000"/>
            <a:lumOff val="80000"/>
          </a:schemeClr>
        </a:solidFill>
        <a:ln>
          <a:solidFill>
            <a:schemeClr val="tx2"/>
          </a:solidFill>
        </a:ln>
      </dgm:spPr>
      <dgm:t>
        <a:bodyPr/>
        <a:lstStyle/>
        <a:p>
          <a:pPr algn="l"/>
          <a:r>
            <a:rPr lang="uk-UA" sz="900">
              <a:solidFill>
                <a:sysClr val="windowText" lastClr="000000"/>
              </a:solidFill>
              <a:latin typeface="Arial" pitchFamily="34" charset="0"/>
              <a:cs typeface="Arial" pitchFamily="34" charset="0"/>
            </a:rPr>
            <a:t>використання нагромадженого за тисячоліття людської діяльності досвіду раціонального природокористування. Розробка регіональних схем використання ресурсів в залежності від природних, економічних та соціальних особливостей території</a:t>
          </a:r>
          <a:endParaRPr lang="ru-RU" sz="900">
            <a:solidFill>
              <a:sysClr val="windowText" lastClr="000000"/>
            </a:solidFill>
            <a:latin typeface="Arial" pitchFamily="34" charset="0"/>
            <a:cs typeface="Arial" pitchFamily="34" charset="0"/>
          </a:endParaRPr>
        </a:p>
      </dgm:t>
    </dgm:pt>
    <dgm:pt modelId="{A8A4CEAF-62F4-472D-A07F-04AC0F75B781}" type="parTrans" cxnId="{635F60A9-6B61-49E5-A1CE-FA1789F6F7FE}">
      <dgm:prSet/>
      <dgm:spPr/>
      <dgm:t>
        <a:bodyPr/>
        <a:lstStyle/>
        <a:p>
          <a:endParaRPr lang="ru-RU"/>
        </a:p>
      </dgm:t>
    </dgm:pt>
    <dgm:pt modelId="{C4334BFE-545E-4F09-8C40-CECE2D0561DF}" type="sibTrans" cxnId="{635F60A9-6B61-49E5-A1CE-FA1789F6F7FE}">
      <dgm:prSet/>
      <dgm:spPr/>
      <dgm:t>
        <a:bodyPr/>
        <a:lstStyle/>
        <a:p>
          <a:endParaRPr lang="ru-RU"/>
        </a:p>
      </dgm:t>
    </dgm:pt>
    <dgm:pt modelId="{029FC3D6-362E-4C34-90AE-438964B24069}">
      <dgm:prSet custT="1"/>
      <dgm:spPr>
        <a:solidFill>
          <a:schemeClr val="accent1">
            <a:lumMod val="20000"/>
            <a:lumOff val="80000"/>
          </a:schemeClr>
        </a:solidFill>
        <a:ln>
          <a:solidFill>
            <a:schemeClr val="tx2"/>
          </a:solidFill>
        </a:ln>
      </dgm:spPr>
      <dgm:t>
        <a:bodyPr/>
        <a:lstStyle/>
        <a:p>
          <a:r>
            <a:rPr lang="uk-UA" sz="900">
              <a:solidFill>
                <a:sysClr val="windowText" lastClr="000000"/>
              </a:solidFill>
              <a:latin typeface="Arial" pitchFamily="34" charset="0"/>
              <a:cs typeface="Arial" pitchFamily="34" charset="0"/>
            </a:rPr>
            <a:t>перехід до матеріало- і енергозберігаючих технологій, а в перспективі - до замкнутих циклів використання ресурсів, що дасть змогу перейти до маловідходного виробництва</a:t>
          </a:r>
          <a:endParaRPr lang="ru-RU" sz="900">
            <a:solidFill>
              <a:sysClr val="windowText" lastClr="000000"/>
            </a:solidFill>
            <a:latin typeface="Arial" pitchFamily="34" charset="0"/>
            <a:cs typeface="Arial" pitchFamily="34" charset="0"/>
          </a:endParaRPr>
        </a:p>
      </dgm:t>
    </dgm:pt>
    <dgm:pt modelId="{DA0FBAB2-6C12-4AC3-ABDC-259E26695E22}" type="parTrans" cxnId="{98B56F75-08D4-4E51-965B-4B6B68C6530B}">
      <dgm:prSet/>
      <dgm:spPr/>
      <dgm:t>
        <a:bodyPr/>
        <a:lstStyle/>
        <a:p>
          <a:endParaRPr lang="ru-RU"/>
        </a:p>
      </dgm:t>
    </dgm:pt>
    <dgm:pt modelId="{8DD4CE77-4F58-4B7D-BB3E-A6C98F7F0AFC}" type="sibTrans" cxnId="{98B56F75-08D4-4E51-965B-4B6B68C6530B}">
      <dgm:prSet/>
      <dgm:spPr/>
      <dgm:t>
        <a:bodyPr/>
        <a:lstStyle/>
        <a:p>
          <a:endParaRPr lang="ru-RU"/>
        </a:p>
      </dgm:t>
    </dgm:pt>
    <dgm:pt modelId="{FCEE0156-9AEE-416E-85BF-02DE1E04B2C5}">
      <dgm:prSet custT="1"/>
      <dgm:spPr>
        <a:solidFill>
          <a:schemeClr val="accent1">
            <a:lumMod val="20000"/>
            <a:lumOff val="80000"/>
          </a:schemeClr>
        </a:solidFill>
        <a:ln>
          <a:solidFill>
            <a:schemeClr val="tx2"/>
          </a:solidFill>
        </a:ln>
      </dgm:spPr>
      <dgm:t>
        <a:bodyPr/>
        <a:lstStyle/>
        <a:p>
          <a:pPr algn="r"/>
          <a:r>
            <a:rPr lang="uk-UA" sz="900">
              <a:solidFill>
                <a:sysClr val="windowText" lastClr="000000"/>
              </a:solidFill>
              <a:latin typeface="Arial" pitchFamily="34" charset="0"/>
              <a:cs typeface="Arial" pitchFamily="34" charset="0"/>
            </a:rPr>
            <a:t>розширення природно-заповідних територій, особливо в районах з нестабільними екологічними системами (тундра, пустеля, вологі екваторіальні ліси)</a:t>
          </a:r>
          <a:endParaRPr lang="ru-RU" sz="900">
            <a:solidFill>
              <a:sysClr val="windowText" lastClr="000000"/>
            </a:solidFill>
            <a:latin typeface="Arial" pitchFamily="34" charset="0"/>
            <a:cs typeface="Arial" pitchFamily="34" charset="0"/>
          </a:endParaRPr>
        </a:p>
      </dgm:t>
    </dgm:pt>
    <dgm:pt modelId="{02273F9D-BF00-4B26-ACAC-A4F5E700729E}" type="parTrans" cxnId="{4DE3F6B0-1B0D-4A87-A273-B44DB13260CF}">
      <dgm:prSet/>
      <dgm:spPr/>
      <dgm:t>
        <a:bodyPr/>
        <a:lstStyle/>
        <a:p>
          <a:endParaRPr lang="ru-RU"/>
        </a:p>
      </dgm:t>
    </dgm:pt>
    <dgm:pt modelId="{7E58D7B6-B9A5-4A07-BEE0-F29FC1852D3C}" type="sibTrans" cxnId="{4DE3F6B0-1B0D-4A87-A273-B44DB13260CF}">
      <dgm:prSet/>
      <dgm:spPr/>
      <dgm:t>
        <a:bodyPr/>
        <a:lstStyle/>
        <a:p>
          <a:endParaRPr lang="ru-RU"/>
        </a:p>
      </dgm:t>
    </dgm:pt>
    <dgm:pt modelId="{E240AC10-1067-448D-8EFA-2D1152DEBBDE}">
      <dgm:prSet custT="1"/>
      <dgm:spPr>
        <a:solidFill>
          <a:schemeClr val="accent1">
            <a:lumMod val="20000"/>
            <a:lumOff val="80000"/>
          </a:schemeClr>
        </a:solidFill>
        <a:ln>
          <a:solidFill>
            <a:schemeClr val="tx2"/>
          </a:solidFill>
        </a:ln>
      </dgm:spPr>
      <dgm:t>
        <a:bodyPr/>
        <a:lstStyle/>
        <a:p>
          <a:r>
            <a:rPr lang="uk-UA" sz="900">
              <a:solidFill>
                <a:sysClr val="windowText" lastClr="000000"/>
              </a:solidFill>
              <a:latin typeface="Arial" pitchFamily="34" charset="0"/>
              <a:cs typeface="Arial" pitchFamily="34" charset="0"/>
            </a:rPr>
            <a:t>екологічна освіта і виховання населення</a:t>
          </a:r>
          <a:endParaRPr lang="ru-RU" sz="900">
            <a:solidFill>
              <a:sysClr val="windowText" lastClr="000000"/>
            </a:solidFill>
            <a:latin typeface="Arial" pitchFamily="34" charset="0"/>
            <a:cs typeface="Arial" pitchFamily="34" charset="0"/>
          </a:endParaRPr>
        </a:p>
      </dgm:t>
    </dgm:pt>
    <dgm:pt modelId="{CD41FA8B-BABA-4B8E-B096-D7AADB502F26}" type="parTrans" cxnId="{3D4FF76C-ED84-49E6-8AF9-418A636F5794}">
      <dgm:prSet/>
      <dgm:spPr/>
      <dgm:t>
        <a:bodyPr/>
        <a:lstStyle/>
        <a:p>
          <a:endParaRPr lang="ru-RU"/>
        </a:p>
      </dgm:t>
    </dgm:pt>
    <dgm:pt modelId="{573DA3AF-5D38-475A-B8BF-DA9B6AB97656}" type="sibTrans" cxnId="{3D4FF76C-ED84-49E6-8AF9-418A636F5794}">
      <dgm:prSet/>
      <dgm:spPr/>
      <dgm:t>
        <a:bodyPr/>
        <a:lstStyle/>
        <a:p>
          <a:endParaRPr lang="ru-RU"/>
        </a:p>
      </dgm:t>
    </dgm:pt>
    <dgm:pt modelId="{0A02C40B-FFF4-46CD-9F6F-81E1842899F8}" type="pres">
      <dgm:prSet presAssocID="{169E923B-E03E-4048-A180-E9C7B0CEBCB3}" presName="cycle" presStyleCnt="0">
        <dgm:presLayoutVars>
          <dgm:chMax val="1"/>
          <dgm:dir/>
          <dgm:animLvl val="ctr"/>
          <dgm:resizeHandles val="exact"/>
        </dgm:presLayoutVars>
      </dgm:prSet>
      <dgm:spPr/>
      <dgm:t>
        <a:bodyPr/>
        <a:lstStyle/>
        <a:p>
          <a:endParaRPr lang="uk-UA"/>
        </a:p>
      </dgm:t>
    </dgm:pt>
    <dgm:pt modelId="{AF9F03E3-7615-43E9-8B93-4FB523144E4C}" type="pres">
      <dgm:prSet presAssocID="{B3B7DD25-3A57-4E69-A57D-D97CE8193361}" presName="centerShape" presStyleLbl="node0" presStyleIdx="0" presStyleCnt="1"/>
      <dgm:spPr/>
      <dgm:t>
        <a:bodyPr/>
        <a:lstStyle/>
        <a:p>
          <a:endParaRPr lang="uk-UA"/>
        </a:p>
      </dgm:t>
    </dgm:pt>
    <dgm:pt modelId="{7018ADE2-0AB5-4149-B4F3-0BDE217F2C86}" type="pres">
      <dgm:prSet presAssocID="{2D26CBA0-44DF-4786-A3BD-AFB6FD6082D1}" presName="parTrans" presStyleLbl="bgSibTrans2D1" presStyleIdx="0" presStyleCnt="5" custLinFactNeighborX="2213"/>
      <dgm:spPr/>
      <dgm:t>
        <a:bodyPr/>
        <a:lstStyle/>
        <a:p>
          <a:endParaRPr lang="uk-UA"/>
        </a:p>
      </dgm:t>
    </dgm:pt>
    <dgm:pt modelId="{3FD3E84E-2B2E-440E-817C-7CDFF9CDDF9F}" type="pres">
      <dgm:prSet presAssocID="{63AA5982-3FF0-4E43-829B-D70F8F5E252E}" presName="node" presStyleLbl="node1" presStyleIdx="0" presStyleCnt="5" custScaleX="112978" custScaleY="80618">
        <dgm:presLayoutVars>
          <dgm:bulletEnabled val="1"/>
        </dgm:presLayoutVars>
      </dgm:prSet>
      <dgm:spPr/>
      <dgm:t>
        <a:bodyPr/>
        <a:lstStyle/>
        <a:p>
          <a:endParaRPr lang="uk-UA"/>
        </a:p>
      </dgm:t>
    </dgm:pt>
    <dgm:pt modelId="{DBFD83E9-B7F8-4258-BE8D-95B72C7936D1}" type="pres">
      <dgm:prSet presAssocID="{A8A4CEAF-62F4-472D-A07F-04AC0F75B781}" presName="parTrans" presStyleLbl="bgSibTrans2D1" presStyleIdx="1" presStyleCnt="5"/>
      <dgm:spPr/>
      <dgm:t>
        <a:bodyPr/>
        <a:lstStyle/>
        <a:p>
          <a:endParaRPr lang="uk-UA"/>
        </a:p>
      </dgm:t>
    </dgm:pt>
    <dgm:pt modelId="{7C4BF0F2-30F4-4078-A767-90AB4D862089}" type="pres">
      <dgm:prSet presAssocID="{E52F8458-245E-4EC5-BB3C-FD1B4450BE83}" presName="node" presStyleLbl="node1" presStyleIdx="1" presStyleCnt="5" custScaleX="118393" custScaleY="155208">
        <dgm:presLayoutVars>
          <dgm:bulletEnabled val="1"/>
        </dgm:presLayoutVars>
      </dgm:prSet>
      <dgm:spPr/>
      <dgm:t>
        <a:bodyPr/>
        <a:lstStyle/>
        <a:p>
          <a:endParaRPr lang="uk-UA"/>
        </a:p>
      </dgm:t>
    </dgm:pt>
    <dgm:pt modelId="{FFAF28C4-A31E-4970-829D-D54193292AA9}" type="pres">
      <dgm:prSet presAssocID="{DA0FBAB2-6C12-4AC3-ABDC-259E26695E22}" presName="parTrans" presStyleLbl="bgSibTrans2D1" presStyleIdx="2" presStyleCnt="5"/>
      <dgm:spPr/>
      <dgm:t>
        <a:bodyPr/>
        <a:lstStyle/>
        <a:p>
          <a:endParaRPr lang="uk-UA"/>
        </a:p>
      </dgm:t>
    </dgm:pt>
    <dgm:pt modelId="{37D3C912-FB39-48B2-B34D-877942375254}" type="pres">
      <dgm:prSet presAssocID="{029FC3D6-362E-4C34-90AE-438964B24069}" presName="node" presStyleLbl="node1" presStyleIdx="2" presStyleCnt="5" custScaleX="94178" custScaleY="148022">
        <dgm:presLayoutVars>
          <dgm:bulletEnabled val="1"/>
        </dgm:presLayoutVars>
      </dgm:prSet>
      <dgm:spPr/>
      <dgm:t>
        <a:bodyPr/>
        <a:lstStyle/>
        <a:p>
          <a:endParaRPr lang="uk-UA"/>
        </a:p>
      </dgm:t>
    </dgm:pt>
    <dgm:pt modelId="{2B9662B0-42B5-4E05-8CD8-1AAA2B991F8E}" type="pres">
      <dgm:prSet presAssocID="{02273F9D-BF00-4B26-ACAC-A4F5E700729E}" presName="parTrans" presStyleLbl="bgSibTrans2D1" presStyleIdx="3" presStyleCnt="5"/>
      <dgm:spPr/>
      <dgm:t>
        <a:bodyPr/>
        <a:lstStyle/>
        <a:p>
          <a:endParaRPr lang="uk-UA"/>
        </a:p>
      </dgm:t>
    </dgm:pt>
    <dgm:pt modelId="{757EDE00-D5EB-48B1-A925-B6BB15870904}" type="pres">
      <dgm:prSet presAssocID="{FCEE0156-9AEE-416E-85BF-02DE1E04B2C5}" presName="node" presStyleLbl="node1" presStyleIdx="3" presStyleCnt="5" custScaleY="151657">
        <dgm:presLayoutVars>
          <dgm:bulletEnabled val="1"/>
        </dgm:presLayoutVars>
      </dgm:prSet>
      <dgm:spPr/>
      <dgm:t>
        <a:bodyPr/>
        <a:lstStyle/>
        <a:p>
          <a:endParaRPr lang="uk-UA"/>
        </a:p>
      </dgm:t>
    </dgm:pt>
    <dgm:pt modelId="{1F7488AC-8D0D-4CA8-B822-285F279A9C2E}" type="pres">
      <dgm:prSet presAssocID="{CD41FA8B-BABA-4B8E-B096-D7AADB502F26}" presName="parTrans" presStyleLbl="bgSibTrans2D1" presStyleIdx="4" presStyleCnt="5"/>
      <dgm:spPr/>
      <dgm:t>
        <a:bodyPr/>
        <a:lstStyle/>
        <a:p>
          <a:endParaRPr lang="uk-UA"/>
        </a:p>
      </dgm:t>
    </dgm:pt>
    <dgm:pt modelId="{24D4A036-5C8C-4DB4-AAF4-8A800E8622FA}" type="pres">
      <dgm:prSet presAssocID="{E240AC10-1067-448D-8EFA-2D1152DEBBDE}" presName="node" presStyleLbl="node1" presStyleIdx="4" presStyleCnt="5" custScaleX="96916" custScaleY="66745">
        <dgm:presLayoutVars>
          <dgm:bulletEnabled val="1"/>
        </dgm:presLayoutVars>
      </dgm:prSet>
      <dgm:spPr/>
      <dgm:t>
        <a:bodyPr/>
        <a:lstStyle/>
        <a:p>
          <a:endParaRPr lang="uk-UA"/>
        </a:p>
      </dgm:t>
    </dgm:pt>
  </dgm:ptLst>
  <dgm:cxnLst>
    <dgm:cxn modelId="{9AA4CBFC-3E73-47FE-9B6A-6E8CC35CA866}" srcId="{B3B7DD25-3A57-4E69-A57D-D97CE8193361}" destId="{63AA5982-3FF0-4E43-829B-D70F8F5E252E}" srcOrd="0" destOrd="0" parTransId="{2D26CBA0-44DF-4786-A3BD-AFB6FD6082D1}" sibTransId="{03A0AA27-0DC8-41B5-802C-30C7C28B9B5C}"/>
    <dgm:cxn modelId="{2A73B3EB-8E5F-4090-8973-0413195E5D43}" type="presOf" srcId="{02273F9D-BF00-4B26-ACAC-A4F5E700729E}" destId="{2B9662B0-42B5-4E05-8CD8-1AAA2B991F8E}" srcOrd="0" destOrd="0" presId="urn:microsoft.com/office/officeart/2005/8/layout/radial4"/>
    <dgm:cxn modelId="{3D4FF76C-ED84-49E6-8AF9-418A636F5794}" srcId="{B3B7DD25-3A57-4E69-A57D-D97CE8193361}" destId="{E240AC10-1067-448D-8EFA-2D1152DEBBDE}" srcOrd="4" destOrd="0" parTransId="{CD41FA8B-BABA-4B8E-B096-D7AADB502F26}" sibTransId="{573DA3AF-5D38-475A-B8BF-DA9B6AB97656}"/>
    <dgm:cxn modelId="{F03736DB-86E8-4902-9A2E-A7699C0C0FE4}" type="presOf" srcId="{B3B7DD25-3A57-4E69-A57D-D97CE8193361}" destId="{AF9F03E3-7615-43E9-8B93-4FB523144E4C}" srcOrd="0" destOrd="0" presId="urn:microsoft.com/office/officeart/2005/8/layout/radial4"/>
    <dgm:cxn modelId="{2B3BED19-AE2D-48F7-899D-01BB569AE05E}" type="presOf" srcId="{63AA5982-3FF0-4E43-829B-D70F8F5E252E}" destId="{3FD3E84E-2B2E-440E-817C-7CDFF9CDDF9F}" srcOrd="0" destOrd="0" presId="urn:microsoft.com/office/officeart/2005/8/layout/radial4"/>
    <dgm:cxn modelId="{340FA809-6F50-44FF-B335-8FC5A63BC126}" type="presOf" srcId="{169E923B-E03E-4048-A180-E9C7B0CEBCB3}" destId="{0A02C40B-FFF4-46CD-9F6F-81E1842899F8}" srcOrd="0" destOrd="0" presId="urn:microsoft.com/office/officeart/2005/8/layout/radial4"/>
    <dgm:cxn modelId="{98B56F75-08D4-4E51-965B-4B6B68C6530B}" srcId="{B3B7DD25-3A57-4E69-A57D-D97CE8193361}" destId="{029FC3D6-362E-4C34-90AE-438964B24069}" srcOrd="2" destOrd="0" parTransId="{DA0FBAB2-6C12-4AC3-ABDC-259E26695E22}" sibTransId="{8DD4CE77-4F58-4B7D-BB3E-A6C98F7F0AFC}"/>
    <dgm:cxn modelId="{677C154B-D8DF-4FFD-9749-A78B2861C26E}" type="presOf" srcId="{CD41FA8B-BABA-4B8E-B096-D7AADB502F26}" destId="{1F7488AC-8D0D-4CA8-B822-285F279A9C2E}" srcOrd="0" destOrd="0" presId="urn:microsoft.com/office/officeart/2005/8/layout/radial4"/>
    <dgm:cxn modelId="{0CAD8368-C0D4-4E02-9DC6-3D424A26E531}" type="presOf" srcId="{2D26CBA0-44DF-4786-A3BD-AFB6FD6082D1}" destId="{7018ADE2-0AB5-4149-B4F3-0BDE217F2C86}" srcOrd="0" destOrd="0" presId="urn:microsoft.com/office/officeart/2005/8/layout/radial4"/>
    <dgm:cxn modelId="{F84F649E-F071-4338-9798-5C5D8F9B518E}" srcId="{169E923B-E03E-4048-A180-E9C7B0CEBCB3}" destId="{B3B7DD25-3A57-4E69-A57D-D97CE8193361}" srcOrd="0" destOrd="0" parTransId="{26AA3D71-DE69-4815-88B7-FD6A2E550A40}" sibTransId="{3FF2F809-D0FD-41C4-A6CE-A4AFC497EC4B}"/>
    <dgm:cxn modelId="{E04E9922-D7DC-4EBA-B53C-03E3A19056B9}" type="presOf" srcId="{DA0FBAB2-6C12-4AC3-ABDC-259E26695E22}" destId="{FFAF28C4-A31E-4970-829D-D54193292AA9}" srcOrd="0" destOrd="0" presId="urn:microsoft.com/office/officeart/2005/8/layout/radial4"/>
    <dgm:cxn modelId="{4DE3F6B0-1B0D-4A87-A273-B44DB13260CF}" srcId="{B3B7DD25-3A57-4E69-A57D-D97CE8193361}" destId="{FCEE0156-9AEE-416E-85BF-02DE1E04B2C5}" srcOrd="3" destOrd="0" parTransId="{02273F9D-BF00-4B26-ACAC-A4F5E700729E}" sibTransId="{7E58D7B6-B9A5-4A07-BEE0-F29FC1852D3C}"/>
    <dgm:cxn modelId="{411A4292-3BE4-4BD5-A97C-B3757D7FA4A9}" type="presOf" srcId="{A8A4CEAF-62F4-472D-A07F-04AC0F75B781}" destId="{DBFD83E9-B7F8-4258-BE8D-95B72C7936D1}" srcOrd="0" destOrd="0" presId="urn:microsoft.com/office/officeart/2005/8/layout/radial4"/>
    <dgm:cxn modelId="{50231085-560D-4DBF-B02D-8725CD187BD7}" type="presOf" srcId="{E240AC10-1067-448D-8EFA-2D1152DEBBDE}" destId="{24D4A036-5C8C-4DB4-AAF4-8A800E8622FA}" srcOrd="0" destOrd="0" presId="urn:microsoft.com/office/officeart/2005/8/layout/radial4"/>
    <dgm:cxn modelId="{C2C92277-6D47-4A08-9292-D032DDE77197}" type="presOf" srcId="{029FC3D6-362E-4C34-90AE-438964B24069}" destId="{37D3C912-FB39-48B2-B34D-877942375254}" srcOrd="0" destOrd="0" presId="urn:microsoft.com/office/officeart/2005/8/layout/radial4"/>
    <dgm:cxn modelId="{1257356F-1551-4A42-BF61-6612919BA879}" type="presOf" srcId="{E52F8458-245E-4EC5-BB3C-FD1B4450BE83}" destId="{7C4BF0F2-30F4-4078-A767-90AB4D862089}" srcOrd="0" destOrd="0" presId="urn:microsoft.com/office/officeart/2005/8/layout/radial4"/>
    <dgm:cxn modelId="{635F60A9-6B61-49E5-A1CE-FA1789F6F7FE}" srcId="{B3B7DD25-3A57-4E69-A57D-D97CE8193361}" destId="{E52F8458-245E-4EC5-BB3C-FD1B4450BE83}" srcOrd="1" destOrd="0" parTransId="{A8A4CEAF-62F4-472D-A07F-04AC0F75B781}" sibTransId="{C4334BFE-545E-4F09-8C40-CECE2D0561DF}"/>
    <dgm:cxn modelId="{5ECC036F-4A3D-4240-9E2C-B563586A1D67}" type="presOf" srcId="{FCEE0156-9AEE-416E-85BF-02DE1E04B2C5}" destId="{757EDE00-D5EB-48B1-A925-B6BB15870904}" srcOrd="0" destOrd="0" presId="urn:microsoft.com/office/officeart/2005/8/layout/radial4"/>
    <dgm:cxn modelId="{D5D9FD82-A261-4BBC-B97D-0864E1703431}" type="presParOf" srcId="{0A02C40B-FFF4-46CD-9F6F-81E1842899F8}" destId="{AF9F03E3-7615-43E9-8B93-4FB523144E4C}" srcOrd="0" destOrd="0" presId="urn:microsoft.com/office/officeart/2005/8/layout/radial4"/>
    <dgm:cxn modelId="{DCB7EE6E-BA56-4C06-8BF6-882CF066CE5D}" type="presParOf" srcId="{0A02C40B-FFF4-46CD-9F6F-81E1842899F8}" destId="{7018ADE2-0AB5-4149-B4F3-0BDE217F2C86}" srcOrd="1" destOrd="0" presId="urn:microsoft.com/office/officeart/2005/8/layout/radial4"/>
    <dgm:cxn modelId="{D67B3E88-C3C6-4B70-9ED9-872CD25AC90A}" type="presParOf" srcId="{0A02C40B-FFF4-46CD-9F6F-81E1842899F8}" destId="{3FD3E84E-2B2E-440E-817C-7CDFF9CDDF9F}" srcOrd="2" destOrd="0" presId="urn:microsoft.com/office/officeart/2005/8/layout/radial4"/>
    <dgm:cxn modelId="{B099C096-DAB4-4295-925D-86737F510C96}" type="presParOf" srcId="{0A02C40B-FFF4-46CD-9F6F-81E1842899F8}" destId="{DBFD83E9-B7F8-4258-BE8D-95B72C7936D1}" srcOrd="3" destOrd="0" presId="urn:microsoft.com/office/officeart/2005/8/layout/radial4"/>
    <dgm:cxn modelId="{891EE610-EA6B-40DF-92A3-2F8F261DCA40}" type="presParOf" srcId="{0A02C40B-FFF4-46CD-9F6F-81E1842899F8}" destId="{7C4BF0F2-30F4-4078-A767-90AB4D862089}" srcOrd="4" destOrd="0" presId="urn:microsoft.com/office/officeart/2005/8/layout/radial4"/>
    <dgm:cxn modelId="{1033CC9C-6715-43D0-8A70-69A28199D6C1}" type="presParOf" srcId="{0A02C40B-FFF4-46CD-9F6F-81E1842899F8}" destId="{FFAF28C4-A31E-4970-829D-D54193292AA9}" srcOrd="5" destOrd="0" presId="urn:microsoft.com/office/officeart/2005/8/layout/radial4"/>
    <dgm:cxn modelId="{222EC0BC-E36F-4982-BB55-AA79365DF36E}" type="presParOf" srcId="{0A02C40B-FFF4-46CD-9F6F-81E1842899F8}" destId="{37D3C912-FB39-48B2-B34D-877942375254}" srcOrd="6" destOrd="0" presId="urn:microsoft.com/office/officeart/2005/8/layout/radial4"/>
    <dgm:cxn modelId="{A71C17F0-6BF7-4F3B-A28D-924408F3FD9E}" type="presParOf" srcId="{0A02C40B-FFF4-46CD-9F6F-81E1842899F8}" destId="{2B9662B0-42B5-4E05-8CD8-1AAA2B991F8E}" srcOrd="7" destOrd="0" presId="urn:microsoft.com/office/officeart/2005/8/layout/radial4"/>
    <dgm:cxn modelId="{1CB3C3E1-1CFC-4DC2-B130-85D43A6FE917}" type="presParOf" srcId="{0A02C40B-FFF4-46CD-9F6F-81E1842899F8}" destId="{757EDE00-D5EB-48B1-A925-B6BB15870904}" srcOrd="8" destOrd="0" presId="urn:microsoft.com/office/officeart/2005/8/layout/radial4"/>
    <dgm:cxn modelId="{5EFCA62C-954D-4190-8680-0D2A17E5685F}" type="presParOf" srcId="{0A02C40B-FFF4-46CD-9F6F-81E1842899F8}" destId="{1F7488AC-8D0D-4CA8-B822-285F279A9C2E}" srcOrd="9" destOrd="0" presId="urn:microsoft.com/office/officeart/2005/8/layout/radial4"/>
    <dgm:cxn modelId="{B3B32A98-1EE2-4172-AD95-DA4EE2F08643}" type="presParOf" srcId="{0A02C40B-FFF4-46CD-9F6F-81E1842899F8}" destId="{24D4A036-5C8C-4DB4-AAF4-8A800E8622FA}" srcOrd="10" destOrd="0" presId="urn:microsoft.com/office/officeart/2005/8/layout/radial4"/>
  </dgm:cxnLst>
  <dgm:bg/>
  <dgm:whole/>
  <dgm:extLst>
    <a:ext uri="http://schemas.microsoft.com/office/drawing/2008/diagram">
      <dsp:dataModelExt xmlns:dsp="http://schemas.microsoft.com/office/drawing/2008/diagram" relId="rId2101" minVer="http://schemas.openxmlformats.org/drawingml/2006/diagram"/>
    </a:ext>
  </dgm:extLst>
</dgm:dataModel>
</file>

<file path=word/diagrams/data39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6" qsCatId="simple" csTypeId="urn:microsoft.com/office/officeart/2005/8/colors/accent1_2#38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Соціальні проблеми.</a:t>
          </a:r>
          <a:r>
            <a:rPr lang="uk-UA" sz="1400" b="1">
              <a:solidFill>
                <a:sysClr val="windowText" lastClr="000000"/>
              </a:solidFill>
              <a:latin typeface="Arial" pitchFamily="34" charset="0"/>
              <a:cs typeface="Arial" pitchFamily="34" charset="0"/>
            </a:rPr>
            <a:t>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2FB51B4-187B-4364-8BE9-8B417CB79865}" type="presOf" srcId="{4B2AD744-40CC-4705-8413-35C94F601676}" destId="{0A37B056-C151-49F6-89D6-3D81D2E80892}" srcOrd="0" destOrd="0" presId="urn:microsoft.com/office/officeart/2005/8/layout/vList2"/>
    <dgm:cxn modelId="{22934675-559F-4876-9F03-175DA4C7AF03}" type="presOf" srcId="{FAB61EDA-E6CD-4F74-80EB-C0E97EA6A3B5}" destId="{F685108C-D8FC-4FD1-A66F-70B161CE7B2F}" srcOrd="0" destOrd="0" presId="urn:microsoft.com/office/officeart/2005/8/layout/vList2"/>
    <dgm:cxn modelId="{748B2369-4666-4B42-8692-A21D1D78017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106" minVer="http://schemas.openxmlformats.org/drawingml/2006/diagram"/>
    </a:ext>
  </dgm:extLst>
</dgm:dataModel>
</file>

<file path=word/diagrams/data3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7" qsCatId="simple" csTypeId="urn:microsoft.com/office/officeart/2005/8/colors/accent1_2#38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Злочинність та міжнародний тероризм.</a:t>
          </a:r>
          <a:r>
            <a:rPr lang="uk-UA" sz="1400" b="1">
              <a:solidFill>
                <a:sysClr val="windowText" lastClr="000000"/>
              </a:solidFill>
              <a:latin typeface="Arial" pitchFamily="34" charset="0"/>
              <a:cs typeface="Arial" pitchFamily="34" charset="0"/>
            </a:rPr>
            <a:t>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EE2EAB4-13B8-4632-959E-18F58E7CD138}" type="presOf" srcId="{4B2AD744-40CC-4705-8413-35C94F601676}" destId="{0A37B056-C151-49F6-89D6-3D81D2E80892}" srcOrd="0" destOrd="0" presId="urn:microsoft.com/office/officeart/2005/8/layout/vList2"/>
    <dgm:cxn modelId="{C55C663F-1542-45FD-9238-5EB8745E2B90}" type="presOf" srcId="{FAB61EDA-E6CD-4F74-80EB-C0E97EA6A3B5}" destId="{F685108C-D8FC-4FD1-A66F-70B161CE7B2F}" srcOrd="0" destOrd="0" presId="urn:microsoft.com/office/officeart/2005/8/layout/vList2"/>
    <dgm:cxn modelId="{F12F065F-98EA-42B2-81A8-51BA8B0D5DB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111" minVer="http://schemas.openxmlformats.org/drawingml/2006/diagram"/>
    </a:ext>
  </dgm:extLst>
</dgm:dataModel>
</file>

<file path=word/diagrams/data39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8" qsCatId="simple" csTypeId="urn:microsoft.com/office/officeart/2005/8/colors/accent1_2#39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ероризм — “це систематичне використання крайнього насильства та погрози насильством для досягнення публічних і політичних цілей”</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6782" custLinFactNeighborX="0" custLinFactNeighborY="397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78E3FD9-37AA-456F-B284-A2EF5D0298CA}" type="presOf" srcId="{4B2AD744-40CC-4705-8413-35C94F601676}" destId="{0A37B056-C151-49F6-89D6-3D81D2E80892}" srcOrd="0" destOrd="0" presId="urn:microsoft.com/office/officeart/2005/8/layout/vList2"/>
    <dgm:cxn modelId="{A41D5637-A0AD-4603-BF86-BC4BAC038515}" type="presOf" srcId="{FAB61EDA-E6CD-4F74-80EB-C0E97EA6A3B5}" destId="{F685108C-D8FC-4FD1-A66F-70B161CE7B2F}" srcOrd="0" destOrd="0" presId="urn:microsoft.com/office/officeart/2005/8/layout/vList2"/>
    <dgm:cxn modelId="{71B8F5F2-5045-4182-BA18-36E74FDB489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116"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2. Предмет економічної теор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FCC5E1C-EB09-44CE-B4F1-B1BEA0765573}" type="presOf" srcId="{FAB61EDA-E6CD-4F74-80EB-C0E97EA6A3B5}" destId="{F685108C-D8FC-4FD1-A66F-70B161CE7B2F}" srcOrd="0" destOrd="0" presId="urn:microsoft.com/office/officeart/2005/8/layout/vList2"/>
    <dgm:cxn modelId="{0755D232-6E1C-4FC2-B8D5-03C7CD0AC2AB}" type="presOf" srcId="{4B2AD744-40CC-4705-8413-35C94F601676}" destId="{0A37B056-C151-49F6-89D6-3D81D2E80892}" srcOrd="0" destOrd="0" presId="urn:microsoft.com/office/officeart/2005/8/layout/vList2"/>
    <dgm:cxn modelId="{FE9AF3AA-93AA-4248-A5F2-3CAA9B1B0EE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word/diagrams/data4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 qsCatId="simple" csTypeId="urn:microsoft.com/office/officeart/2005/8/colors/accent1_2#3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1. Економічна система: сутність, цілі та основні структурні елемен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8F1BF16-75DF-4304-AC02-4AE7341EAA3D}" type="presOf" srcId="{4B2AD744-40CC-4705-8413-35C94F601676}" destId="{0A37B056-C151-49F6-89D6-3D81D2E80892}" srcOrd="0" destOrd="0" presId="urn:microsoft.com/office/officeart/2005/8/layout/vList2"/>
    <dgm:cxn modelId="{BB7D21D6-E18E-410E-92A6-51ED85D3BC9E}" type="presOf" srcId="{FAB61EDA-E6CD-4F74-80EB-C0E97EA6A3B5}" destId="{F685108C-D8FC-4FD1-A66F-70B161CE7B2F}" srcOrd="0" destOrd="0" presId="urn:microsoft.com/office/officeart/2005/8/layout/vList2"/>
    <dgm:cxn modelId="{3DE3B26E-E1C5-4F83-BC15-0F80C3F6A14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30" minVer="http://schemas.openxmlformats.org/drawingml/2006/diagram"/>
    </a:ext>
  </dgm:extLst>
</dgm:dataModel>
</file>

<file path=word/diagrams/data4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9" qsCatId="simple" csTypeId="urn:microsoft.com/office/officeart/2005/8/colors/accent1_2#3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Система</a:t>
          </a:r>
          <a:r>
            <a:rPr lang="uk-UA" sz="1400" i="1">
              <a:solidFill>
                <a:sysClr val="windowText" lastClr="000000"/>
              </a:solidFill>
              <a:latin typeface="Arial" pitchFamily="34" charset="0"/>
              <a:cs typeface="Arial" pitchFamily="34" charset="0"/>
            </a:rPr>
            <a:t> – </a:t>
          </a:r>
          <a:r>
            <a:rPr lang="uk-UA" sz="1400">
              <a:solidFill>
                <a:sysClr val="windowText" lastClr="000000"/>
              </a:solidFill>
              <a:latin typeface="Arial" pitchFamily="34" charset="0"/>
              <a:cs typeface="Arial" pitchFamily="34" charset="0"/>
            </a:rPr>
            <a:t>це сукупність взаємопов’язаних і розміщених у належному порядку елементів певного цілісного утворення</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Економічна система</a:t>
          </a:r>
          <a:r>
            <a:rPr lang="uk-UA" sz="1400">
              <a:solidFill>
                <a:sysClr val="windowText" lastClr="000000"/>
              </a:solidFill>
              <a:latin typeface="Arial" pitchFamily="34" charset="0"/>
              <a:cs typeface="Arial" pitchFamily="34" charset="0"/>
            </a:rPr>
            <a:t> – це сукупність взаємозв’язаних і відповідним чином упорядкованих елементів економіки, що утворюють певну цілісність, економічну структуру суспільства</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custLinFactNeighborX="-59" custLinFactNeighborY="47">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1DD8B09E-A523-4004-80F1-401760DF825E}" type="presOf" srcId="{2AC2A98D-EC5B-44A1-92E9-5AB651E63F30}" destId="{1A2818B2-EED9-4F30-B4F2-67875D5DDB2E}" srcOrd="0" destOrd="0" presId="urn:microsoft.com/office/officeart/2005/8/layout/default#9"/>
    <dgm:cxn modelId="{D2E5199D-C218-41A4-82CA-174E5A575FD8}"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0F675765-6B18-4FC2-A36B-57941C559DD6}" type="presOf" srcId="{5817B328-2D54-46E2-85F4-A705805443FA}" destId="{1A7D9364-ADBD-4A55-9968-DDD76D30EEE1}" srcOrd="0" destOrd="0" presId="urn:microsoft.com/office/officeart/2005/8/layout/default#9"/>
    <dgm:cxn modelId="{ACD256D6-5A22-4815-B101-1DC7094C37D2}" type="presParOf" srcId="{1A7D9364-ADBD-4A55-9968-DDD76D30EEE1}" destId="{1A2818B2-EED9-4F30-B4F2-67875D5DDB2E}" srcOrd="0" destOrd="0" presId="urn:microsoft.com/office/officeart/2005/8/layout/default#9"/>
    <dgm:cxn modelId="{DB505E25-FCAB-4B57-A63D-52E9CC456435}" type="presParOf" srcId="{1A7D9364-ADBD-4A55-9968-DDD76D30EEE1}" destId="{DD473FB2-EFDB-4CEB-B72E-A0C0682EF81A}" srcOrd="1" destOrd="0" presId="urn:microsoft.com/office/officeart/2005/8/layout/default#9"/>
    <dgm:cxn modelId="{5F9D4F7F-324B-4BDD-B26F-14A0D1A244F3}"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235" minVer="http://schemas.openxmlformats.org/drawingml/2006/diagram"/>
    </a:ext>
  </dgm:extLst>
</dgm:dataModel>
</file>

<file path=word/diagrams/data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0" qsCatId="simple" csTypeId="urn:microsoft.com/office/officeart/2005/8/colors/accent1_2#4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Структурні  елементи економічної систе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A8FB360A-6242-442F-BFF4-713616B10F03}" type="presOf" srcId="{FAB61EDA-E6CD-4F74-80EB-C0E97EA6A3B5}" destId="{F685108C-D8FC-4FD1-A66F-70B161CE7B2F}" srcOrd="0" destOrd="0" presId="urn:microsoft.com/office/officeart/2005/8/layout/vList2"/>
    <dgm:cxn modelId="{D382D420-63FF-46DE-83A0-5A5A2E673CDE}" srcId="{4B2AD744-40CC-4705-8413-35C94F601676}" destId="{FAB61EDA-E6CD-4F74-80EB-C0E97EA6A3B5}" srcOrd="0" destOrd="0" parTransId="{1853DAAA-A883-4ED6-B05B-E7EF7CF8E0C5}" sibTransId="{022964FD-9135-4293-A73D-2E31CEEBDE8C}"/>
    <dgm:cxn modelId="{C16B10EE-5173-4B83-B74B-D017C4181A96}" type="presOf" srcId="{4B2AD744-40CC-4705-8413-35C94F601676}" destId="{0A37B056-C151-49F6-89D6-3D81D2E80892}" srcOrd="0" destOrd="0" presId="urn:microsoft.com/office/officeart/2005/8/layout/vList2"/>
    <dgm:cxn modelId="{6B7A10B9-07E1-4898-BA7D-E6D3B07F49B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40" minVer="http://schemas.openxmlformats.org/drawingml/2006/diagram"/>
    </a:ext>
  </dgm:extLst>
</dgm:dataModel>
</file>

<file path=word/diagrams/data4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1" qsCatId="simple" csTypeId="urn:microsoft.com/office/officeart/2005/8/colors/accent1_2#4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2. Типізація економічних систем.</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6AF5326-5D16-418D-ABF0-16EBDC65DD98}" type="presOf" srcId="{4B2AD744-40CC-4705-8413-35C94F601676}" destId="{0A37B056-C151-49F6-89D6-3D81D2E80892}" srcOrd="0" destOrd="0" presId="urn:microsoft.com/office/officeart/2005/8/layout/vList2"/>
    <dgm:cxn modelId="{5125B8EA-43EA-4134-8D6E-72E62875493D}" type="presOf" srcId="{FAB61EDA-E6CD-4F74-80EB-C0E97EA6A3B5}" destId="{F685108C-D8FC-4FD1-A66F-70B161CE7B2F}" srcOrd="0" destOrd="0" presId="urn:microsoft.com/office/officeart/2005/8/layout/vList2"/>
    <dgm:cxn modelId="{2C1E0109-C169-4738-AE52-2C9C70457FB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45" minVer="http://schemas.openxmlformats.org/drawingml/2006/diagram"/>
    </a:ext>
  </dgm:extLst>
</dgm:dataModel>
</file>

<file path=word/diagrams/data4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2" qsCatId="simple" csTypeId="urn:microsoft.com/office/officeart/2005/8/colors/accent1_2#4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3. Особливості сучасних економічних систем.</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0CF8B74-80FD-4249-A235-A11439F3477C}" type="presOf" srcId="{FAB61EDA-E6CD-4F74-80EB-C0E97EA6A3B5}" destId="{F685108C-D8FC-4FD1-A66F-70B161CE7B2F}" srcOrd="0" destOrd="0" presId="urn:microsoft.com/office/officeart/2005/8/layout/vList2"/>
    <dgm:cxn modelId="{68430133-FFC9-413C-A39F-F17FA4A519C2}" type="presOf" srcId="{4B2AD744-40CC-4705-8413-35C94F601676}" destId="{0A37B056-C151-49F6-89D6-3D81D2E80892}" srcOrd="0" destOrd="0" presId="urn:microsoft.com/office/officeart/2005/8/layout/vList2"/>
    <dgm:cxn modelId="{A14254EB-79AA-4FD9-997D-491E2DDA2DB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50" minVer="http://schemas.openxmlformats.org/drawingml/2006/diagram"/>
    </a:ext>
  </dgm:extLst>
</dgm:dataModel>
</file>

<file path=word/diagrams/data4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3" qsCatId="simple" csTypeId="urn:microsoft.com/office/officeart/2005/8/colors/accent1_2#4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4. Власність: суть, об'єкти, суб'єкти, типи, форми і види.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5BF02F5-FECB-4623-8B8F-54147DEEBA79}" type="presOf" srcId="{4B2AD744-40CC-4705-8413-35C94F601676}" destId="{0A37B056-C151-49F6-89D6-3D81D2E80892}" srcOrd="0" destOrd="0" presId="urn:microsoft.com/office/officeart/2005/8/layout/vList2"/>
    <dgm:cxn modelId="{6F9E8807-C509-4A90-8223-DBD037517E4C}" type="presOf" srcId="{FAB61EDA-E6CD-4F74-80EB-C0E97EA6A3B5}" destId="{F685108C-D8FC-4FD1-A66F-70B161CE7B2F}" srcOrd="0" destOrd="0" presId="urn:microsoft.com/office/officeart/2005/8/layout/vList2"/>
    <dgm:cxn modelId="{799F15B4-3BC3-4872-A66E-514E8794BAB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55" minVer="http://schemas.openxmlformats.org/drawingml/2006/diagram"/>
    </a:ext>
  </dgm:extLst>
</dgm:dataModel>
</file>

<file path=word/diagrams/data4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4" qsCatId="simple" csTypeId="urn:microsoft.com/office/officeart/2005/8/colors/accent1_2#4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ласність</a:t>
          </a:r>
          <a:r>
            <a:rPr lang="uk-UA" sz="1400">
              <a:solidFill>
                <a:sysClr val="windowText" lastClr="000000"/>
              </a:solidFill>
              <a:latin typeface="Arial" pitchFamily="34" charset="0"/>
              <a:cs typeface="Arial" pitchFamily="34" charset="0"/>
            </a:rPr>
            <a:t> – це сукупність відносин між суб’єктами господарювання з приводу привласнення засобів виробництва та його результат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F8E4975-B4D9-4238-AC23-34A76024A00A}" type="presOf" srcId="{FAB61EDA-E6CD-4F74-80EB-C0E97EA6A3B5}" destId="{F685108C-D8FC-4FD1-A66F-70B161CE7B2F}" srcOrd="0" destOrd="0" presId="urn:microsoft.com/office/officeart/2005/8/layout/vList2"/>
    <dgm:cxn modelId="{DFB69963-A526-4BBB-B285-107B4D8FAB89}" type="presOf" srcId="{4B2AD744-40CC-4705-8413-35C94F601676}" destId="{0A37B056-C151-49F6-89D6-3D81D2E80892}" srcOrd="0" destOrd="0" presId="urn:microsoft.com/office/officeart/2005/8/layout/vList2"/>
    <dgm:cxn modelId="{1D913449-000D-46F5-86E4-EC37898AEE9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60" minVer="http://schemas.openxmlformats.org/drawingml/2006/diagram"/>
    </a:ext>
  </dgm:extLst>
</dgm:dataModel>
</file>

<file path=word/diagrams/data4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5" qsCatId="simple" csTypeId="urn:microsoft.com/office/officeart/2005/8/colors/accent1_2#4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иватна власність</a:t>
          </a:r>
          <a:r>
            <a:rPr lang="uk-UA" sz="1400">
              <a:solidFill>
                <a:sysClr val="windowText" lastClr="000000"/>
              </a:solidFill>
              <a:latin typeface="Arial" pitchFamily="34" charset="0"/>
              <a:cs typeface="Arial" pitchFamily="34" charset="0"/>
            </a:rPr>
            <a:t> — це такий тип власності, коли виключне право на володіння, користування і розпоряджен­ня об'єктом власності та отримання доходу належить при­ватній (фізичній чи юридичній) особ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BECD732-91D1-4A09-B863-9C7245372520}" type="presOf" srcId="{4B2AD744-40CC-4705-8413-35C94F601676}" destId="{0A37B056-C151-49F6-89D6-3D81D2E80892}" srcOrd="0" destOrd="0" presId="urn:microsoft.com/office/officeart/2005/8/layout/vList2"/>
    <dgm:cxn modelId="{E27E171A-A17F-4501-926D-204B380F4BA3}" type="presOf" srcId="{FAB61EDA-E6CD-4F74-80EB-C0E97EA6A3B5}" destId="{F685108C-D8FC-4FD1-A66F-70B161CE7B2F}" srcOrd="0" destOrd="0" presId="urn:microsoft.com/office/officeart/2005/8/layout/vList2"/>
    <dgm:cxn modelId="{51B09023-E9B1-455C-9C06-7189D23E09B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65" minVer="http://schemas.openxmlformats.org/drawingml/2006/diagram"/>
    </a:ext>
  </dgm:extLst>
</dgm:dataModel>
</file>

<file path=word/diagrams/data4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6" qsCatId="simple" csTypeId="urn:microsoft.com/office/officeart/2005/8/colors/accent1_2#4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успільна власність</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означає спільне привласнення засобів виробництва і його результа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485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94BBE61-830B-41F0-9E47-BFBF2D2CEB09}" type="presOf" srcId="{4B2AD744-40CC-4705-8413-35C94F601676}" destId="{0A37B056-C151-49F6-89D6-3D81D2E80892}" srcOrd="0" destOrd="0" presId="urn:microsoft.com/office/officeart/2005/8/layout/vList2"/>
    <dgm:cxn modelId="{3BEA8822-415C-45C6-8D4C-C99573474271}" type="presOf" srcId="{FAB61EDA-E6CD-4F74-80EB-C0E97EA6A3B5}" destId="{F685108C-D8FC-4FD1-A66F-70B161CE7B2F}" srcOrd="0" destOrd="0" presId="urn:microsoft.com/office/officeart/2005/8/layout/vList2"/>
    <dgm:cxn modelId="{6BE358DD-DF2B-430A-B24C-B88DD50ACB7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70" minVer="http://schemas.openxmlformats.org/drawingml/2006/diagram"/>
    </a:ext>
  </dgm:extLst>
</dgm:dataModel>
</file>

<file path=word/diagrams/data4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47" qsCatId="simple" csTypeId="urn:microsoft.com/office/officeart/2005/8/colors/accent1_2#4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Приватизація</a:t>
          </a:r>
          <a:r>
            <a:rPr lang="uk-UA" sz="1400">
              <a:solidFill>
                <a:sysClr val="windowText" lastClr="000000"/>
              </a:solidFill>
              <a:latin typeface="Arial" pitchFamily="34" charset="0"/>
              <a:cs typeface="Arial" pitchFamily="34" charset="0"/>
            </a:rPr>
            <a:t> – це відчуження майна, що перебуває у загальнодержавній і комунальній власності, на користь фізичних та недержавних юридичних осіб.</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Роздержавлення</a:t>
          </a:r>
          <a:r>
            <a:rPr lang="uk-UA" sz="1400">
              <a:solidFill>
                <a:sysClr val="windowText" lastClr="000000"/>
              </a:solidFill>
              <a:latin typeface="Arial" pitchFamily="34" charset="0"/>
              <a:cs typeface="Arial" pitchFamily="34" charset="0"/>
            </a:rPr>
            <a:t> – це перетворення недержавних підприємств у такі, що засновані на недержавних формах власності.</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X="122437" custScaleY="85720">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20239" custScaleY="84411">
        <dgm:presLayoutVars>
          <dgm:bulletEnabled val="1"/>
        </dgm:presLayoutVars>
      </dgm:prSet>
      <dgm:spPr/>
      <dgm:t>
        <a:bodyPr/>
        <a:lstStyle/>
        <a:p>
          <a:endParaRPr lang="uk-UA"/>
        </a:p>
      </dgm:t>
    </dgm:pt>
  </dgm:ptLst>
  <dgm:cxnLst>
    <dgm:cxn modelId="{F3819327-852A-4AC6-8B3E-11B18F94E7B1}" type="presOf" srcId="{2AC2A98D-EC5B-44A1-92E9-5AB651E63F30}" destId="{1A2818B2-EED9-4F30-B4F2-67875D5DDB2E}" srcOrd="0" destOrd="0" presId="urn:microsoft.com/office/officeart/2005/8/layout/default#9"/>
    <dgm:cxn modelId="{F0C6844C-EEA1-4EBC-B1DC-861A32CCCB83}" type="presOf" srcId="{0F22F9E9-00DD-4D9A-A1AB-5319A52A8079}" destId="{8A7B54E2-7A8A-4D21-AF0C-D4B0E76938FC}" srcOrd="0" destOrd="0" presId="urn:microsoft.com/office/officeart/2005/8/layout/default#9"/>
    <dgm:cxn modelId="{3039012D-B61F-40DF-B70D-53564CDDDC45}"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EE535BE5-C8C1-47CA-8CE7-61F9E81D21AA}" type="presParOf" srcId="{1A7D9364-ADBD-4A55-9968-DDD76D30EEE1}" destId="{1A2818B2-EED9-4F30-B4F2-67875D5DDB2E}" srcOrd="0" destOrd="0" presId="urn:microsoft.com/office/officeart/2005/8/layout/default#9"/>
    <dgm:cxn modelId="{76A59B66-13E0-44B0-93A4-2A931BBD5FC4}" type="presParOf" srcId="{1A7D9364-ADBD-4A55-9968-DDD76D30EEE1}" destId="{DD473FB2-EFDB-4CEB-B72E-A0C0682EF81A}" srcOrd="1" destOrd="0" presId="urn:microsoft.com/office/officeart/2005/8/layout/default#9"/>
    <dgm:cxn modelId="{EADA6E65-3D51-42C4-9F23-A094AA28471A}"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275"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 qsCatId="simple" csTypeId="urn:microsoft.com/office/officeart/2005/8/colors/accent1_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а теорія – це суспільна наука, яка вивчає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0E3063B-0F18-470B-9E87-11ACB55D2D8B}" type="presOf" srcId="{FAB61EDA-E6CD-4F74-80EB-C0E97EA6A3B5}" destId="{F685108C-D8FC-4FD1-A66F-70B161CE7B2F}" srcOrd="0" destOrd="0" presId="urn:microsoft.com/office/officeart/2005/8/layout/vList2"/>
    <dgm:cxn modelId="{4284D928-3D45-4C7F-A95F-CDB921962A7A}" type="presOf" srcId="{4B2AD744-40CC-4705-8413-35C94F601676}" destId="{0A37B056-C151-49F6-89D6-3D81D2E80892}" srcOrd="0" destOrd="0" presId="urn:microsoft.com/office/officeart/2005/8/layout/vList2"/>
    <dgm:cxn modelId="{F5FEE6B6-DA3B-4D80-9D81-97FFC4591C5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1" minVer="http://schemas.openxmlformats.org/drawingml/2006/diagram"/>
    </a:ext>
  </dgm:extLst>
</dgm:dataModel>
</file>

<file path=word/diagrams/data5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8" qsCatId="simple" csTypeId="urn:microsoft.com/office/officeart/2005/8/colors/accent1_2#48"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1">
              <a:solidFill>
                <a:sysClr val="windowText" lastClr="000000"/>
              </a:solidFill>
              <a:latin typeface="Arial" pitchFamily="34" charset="0"/>
              <a:cs typeface="Arial" pitchFamily="34" charset="0"/>
            </a:rPr>
            <a:t>4.1. Натуральне і товарне суспільне виробництво.</a:t>
          </a:r>
          <a:endParaRPr lang="ru-RU" sz="1400" b="1">
            <a:solidFill>
              <a:sysClr val="windowText" lastClr="000000"/>
            </a:solidFill>
            <a:latin typeface="Arial" pitchFamily="34" charset="0"/>
            <a:cs typeface="Arial" pitchFamily="34" charset="0"/>
          </a:endParaRPr>
        </a:p>
        <a:p>
          <a:r>
            <a:rPr lang="uk-UA" sz="1400" b="1">
              <a:solidFill>
                <a:sysClr val="windowText" lastClr="000000"/>
              </a:solidFill>
              <a:latin typeface="Arial" pitchFamily="34" charset="0"/>
              <a:cs typeface="Arial" pitchFamily="34" charset="0"/>
            </a:rPr>
            <a:t>4.2. Товар і його властивості. Альтернативні теорії вартості товару.</a:t>
          </a:r>
          <a:endParaRPr lang="ru-RU" sz="1400" b="1">
            <a:solidFill>
              <a:sysClr val="windowText" lastClr="000000"/>
            </a:solidFill>
            <a:latin typeface="Arial" pitchFamily="34" charset="0"/>
            <a:cs typeface="Arial" pitchFamily="34" charset="0"/>
          </a:endParaRPr>
        </a:p>
        <a:p>
          <a:r>
            <a:rPr lang="uk-UA" sz="1400" b="1">
              <a:solidFill>
                <a:sysClr val="windowText" lastClr="000000"/>
              </a:solidFill>
              <a:latin typeface="Arial" pitchFamily="34" charset="0"/>
              <a:cs typeface="Arial" pitchFamily="34" charset="0"/>
            </a:rPr>
            <a:t>4.3. Закон вартості, його сутність та функції.</a:t>
          </a:r>
          <a:endParaRPr lang="ru-RU" sz="1400"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C157633-AF3C-4A6C-B7A7-9EB45972EA02}" type="presOf" srcId="{FAB61EDA-E6CD-4F74-80EB-C0E97EA6A3B5}" destId="{F685108C-D8FC-4FD1-A66F-70B161CE7B2F}" srcOrd="0" destOrd="0" presId="urn:microsoft.com/office/officeart/2005/8/layout/vList2"/>
    <dgm:cxn modelId="{23F67A83-561C-4AC0-B226-2BA504859496}" type="presOf" srcId="{4B2AD744-40CC-4705-8413-35C94F601676}" destId="{0A37B056-C151-49F6-89D6-3D81D2E80892}" srcOrd="0" destOrd="0" presId="urn:microsoft.com/office/officeart/2005/8/layout/vList2"/>
    <dgm:cxn modelId="{787826F2-5D50-446D-B646-77BDE5BC2EB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80" minVer="http://schemas.openxmlformats.org/drawingml/2006/diagram"/>
    </a:ext>
  </dgm:extLst>
</dgm:dataModel>
</file>

<file path=word/diagrams/data5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9" qsCatId="simple" csTypeId="urn:microsoft.com/office/officeart/2005/8/colors/accent1_2#4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1. Натуральне і товарне суспільне виробництво.</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97D8961-2536-4617-9A54-78CFB60D9558}" type="presOf" srcId="{4B2AD744-40CC-4705-8413-35C94F601676}" destId="{0A37B056-C151-49F6-89D6-3D81D2E80892}" srcOrd="0" destOrd="0" presId="urn:microsoft.com/office/officeart/2005/8/layout/vList2"/>
    <dgm:cxn modelId="{E890B482-6EA2-44CA-B0DB-767D500C34E3}" type="presOf" srcId="{FAB61EDA-E6CD-4F74-80EB-C0E97EA6A3B5}" destId="{F685108C-D8FC-4FD1-A66F-70B161CE7B2F}" srcOrd="0" destOrd="0" presId="urn:microsoft.com/office/officeart/2005/8/layout/vList2"/>
    <dgm:cxn modelId="{6665CF80-4298-4447-9DB8-56AADB0829F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85" minVer="http://schemas.openxmlformats.org/drawingml/2006/diagram"/>
    </a:ext>
  </dgm:extLst>
</dgm:dataModel>
</file>

<file path=word/diagrams/data5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0" qsCatId="simple" csTypeId="urn:microsoft.com/office/officeart/2005/8/colors/accent1_2#5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орма організації суспільного виробництва</a:t>
          </a:r>
          <a:r>
            <a:rPr lang="uk-UA" sz="1400">
              <a:solidFill>
                <a:sysClr val="windowText" lastClr="000000"/>
              </a:solidFill>
              <a:latin typeface="Arial" pitchFamily="34" charset="0"/>
              <a:cs typeface="Arial" pitchFamily="34" charset="0"/>
            </a:rPr>
            <a:t> – це певний спосіб організації господарської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636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0DFDF6E-9BE0-468B-BAD1-6607F41B7FD0}" type="presOf" srcId="{FAB61EDA-E6CD-4F74-80EB-C0E97EA6A3B5}" destId="{F685108C-D8FC-4FD1-A66F-70B161CE7B2F}" srcOrd="0" destOrd="0" presId="urn:microsoft.com/office/officeart/2005/8/layout/vList2"/>
    <dgm:cxn modelId="{77A6E63B-493A-418A-8246-AB8703C27155}" type="presOf" srcId="{4B2AD744-40CC-4705-8413-35C94F601676}" destId="{0A37B056-C151-49F6-89D6-3D81D2E80892}" srcOrd="0" destOrd="0" presId="urn:microsoft.com/office/officeart/2005/8/layout/vList2"/>
    <dgm:cxn modelId="{B7D82F5D-4E77-4A9F-9701-38FA02DE13E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90" minVer="http://schemas.openxmlformats.org/drawingml/2006/diagram"/>
    </a:ext>
  </dgm:extLst>
</dgm:dataModel>
</file>

<file path=word/diagrams/data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1" qsCatId="simple" csTypeId="urn:microsoft.com/office/officeart/2005/8/colors/accent1_2#5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сновні риси натурального господар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140" custLinFactNeighborX="-3473" custLinFactNeighborY="-78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19C7398-6730-4F05-AEB2-DB83F96D8093}" type="presOf" srcId="{4B2AD744-40CC-4705-8413-35C94F601676}" destId="{0A37B056-C151-49F6-89D6-3D81D2E80892}" srcOrd="0" destOrd="0" presId="urn:microsoft.com/office/officeart/2005/8/layout/vList2"/>
    <dgm:cxn modelId="{B3AE1C17-5DB4-423D-A4D3-EBC73E40827B}" type="presOf" srcId="{FAB61EDA-E6CD-4F74-80EB-C0E97EA6A3B5}" destId="{F685108C-D8FC-4FD1-A66F-70B161CE7B2F}" srcOrd="0" destOrd="0" presId="urn:microsoft.com/office/officeart/2005/8/layout/vList2"/>
    <dgm:cxn modelId="{CA904B52-7A89-4A81-A5D3-3FC02F1AC0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95" minVer="http://schemas.openxmlformats.org/drawingml/2006/diagram"/>
    </a:ext>
  </dgm:extLst>
</dgm:dataModel>
</file>

<file path=word/diagrams/data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2" qsCatId="simple" csTypeId="urn:microsoft.com/office/officeart/2005/8/colors/accent1_2#5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оварне виробництво</a:t>
          </a:r>
          <a:r>
            <a:rPr lang="uk-UA" sz="1400">
              <a:solidFill>
                <a:sysClr val="windowText" lastClr="000000"/>
              </a:solidFill>
              <a:latin typeface="Arial" pitchFamily="34" charset="0"/>
              <a:cs typeface="Arial" pitchFamily="34" charset="0"/>
            </a:rPr>
            <a:t> – така форма організації суспільного господарства, коли продукти виробляються не для власного споживання їхніми виробниками, а спеціально для обміну, для продажу на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950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F0FDA21-4834-470D-817C-DCC306DB0B35}" type="presOf" srcId="{4B2AD744-40CC-4705-8413-35C94F601676}" destId="{0A37B056-C151-49F6-89D6-3D81D2E80892}" srcOrd="0" destOrd="0" presId="urn:microsoft.com/office/officeart/2005/8/layout/vList2"/>
    <dgm:cxn modelId="{090DD060-774E-4B55-AA45-2FC40257E80E}" type="presOf" srcId="{FAB61EDA-E6CD-4F74-80EB-C0E97EA6A3B5}" destId="{F685108C-D8FC-4FD1-A66F-70B161CE7B2F}" srcOrd="0" destOrd="0" presId="urn:microsoft.com/office/officeart/2005/8/layout/vList2"/>
    <dgm:cxn modelId="{1B810201-07DB-46C6-93D1-D7CBE7E68E5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00" minVer="http://schemas.openxmlformats.org/drawingml/2006/diagram"/>
    </a:ext>
  </dgm:extLst>
</dgm:dataModel>
</file>

<file path=word/diagrams/data5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3" qsCatId="simple" csTypeId="urn:microsoft.com/office/officeart/2005/8/colors/accent1_2#5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сновні риси товарного виробниц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009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4193A1C-0593-4753-B681-BC1998FC3BBE}" type="presOf" srcId="{4B2AD744-40CC-4705-8413-35C94F601676}" destId="{0A37B056-C151-49F6-89D6-3D81D2E80892}" srcOrd="0" destOrd="0" presId="urn:microsoft.com/office/officeart/2005/8/layout/vList2"/>
    <dgm:cxn modelId="{9EB4754C-164A-4C3B-AC1F-81433B50FF81}" type="presOf" srcId="{FAB61EDA-E6CD-4F74-80EB-C0E97EA6A3B5}" destId="{F685108C-D8FC-4FD1-A66F-70B161CE7B2F}" srcOrd="0" destOrd="0" presId="urn:microsoft.com/office/officeart/2005/8/layout/vList2"/>
    <dgm:cxn modelId="{9EB9A70A-5C6A-48C3-8707-468DFAEED88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05" minVer="http://schemas.openxmlformats.org/drawingml/2006/diagram"/>
    </a:ext>
  </dgm:extLst>
</dgm:dataModel>
</file>

<file path=word/diagrams/data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4" qsCatId="simple" csTypeId="urn:microsoft.com/office/officeart/2005/8/colors/accent1_2#5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ипи товарного виробниц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6F603AA-CFFD-42C1-BD91-7CE044ED2109}" type="presOf" srcId="{4B2AD744-40CC-4705-8413-35C94F601676}" destId="{0A37B056-C151-49F6-89D6-3D81D2E80892}" srcOrd="0" destOrd="0" presId="urn:microsoft.com/office/officeart/2005/8/layout/vList2"/>
    <dgm:cxn modelId="{A3977265-1AFD-4472-A56B-CE6AB32C8749}" type="presOf" srcId="{FAB61EDA-E6CD-4F74-80EB-C0E97EA6A3B5}" destId="{F685108C-D8FC-4FD1-A66F-70B161CE7B2F}" srcOrd="0" destOrd="0" presId="urn:microsoft.com/office/officeart/2005/8/layout/vList2"/>
    <dgm:cxn modelId="{387D759C-E892-4A48-BB47-D94AFDC3ADF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10" minVer="http://schemas.openxmlformats.org/drawingml/2006/diagram"/>
    </a:ext>
  </dgm:extLst>
</dgm:dataModel>
</file>

<file path=word/diagrams/data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5" qsCatId="simple" csTypeId="urn:microsoft.com/office/officeart/2005/8/colors/accent1_2#5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2. Товар і його властивості. Альтернативні теорії вартості товар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DD3120D-A6AF-4C6D-A673-8826A79BFD35}" type="presOf" srcId="{4B2AD744-40CC-4705-8413-35C94F601676}" destId="{0A37B056-C151-49F6-89D6-3D81D2E80892}" srcOrd="0" destOrd="0" presId="urn:microsoft.com/office/officeart/2005/8/layout/vList2"/>
    <dgm:cxn modelId="{B919F6DB-277E-4CB1-9400-6F32C2F54F82}" type="presOf" srcId="{FAB61EDA-E6CD-4F74-80EB-C0E97EA6A3B5}" destId="{F685108C-D8FC-4FD1-A66F-70B161CE7B2F}" srcOrd="0" destOrd="0" presId="urn:microsoft.com/office/officeart/2005/8/layout/vList2"/>
    <dgm:cxn modelId="{BDBA3839-F3D6-40F5-BD61-29B1472BF74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15" minVer="http://schemas.openxmlformats.org/drawingml/2006/diagram"/>
    </a:ext>
  </dgm:extLst>
</dgm:dataModel>
</file>

<file path=word/diagrams/data58.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56" qsCatId="simple" csTypeId="urn:microsoft.com/office/officeart/2005/8/colors/accent1_2#56"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Результат товарного виробництва називається </a:t>
          </a:r>
          <a:r>
            <a:rPr lang="uk-UA" sz="1400" b="1">
              <a:solidFill>
                <a:sysClr val="windowText" lastClr="000000"/>
              </a:solidFill>
              <a:latin typeface="Arial" pitchFamily="34" charset="0"/>
              <a:cs typeface="Arial" pitchFamily="34" charset="0"/>
            </a:rPr>
            <a:t>продуктом.</a:t>
          </a:r>
          <a:r>
            <a:rPr lang="uk-UA" sz="1400">
              <a:solidFill>
                <a:sysClr val="windowText" lastClr="000000"/>
              </a:solidFill>
              <a:latin typeface="Arial" pitchFamily="34" charset="0"/>
              <a:cs typeface="Arial" pitchFamily="34" charset="0"/>
            </a:rPr>
            <a:t> </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Продукт, який уречевлюється, тобто який існує у формі речі, називається </a:t>
          </a:r>
          <a:r>
            <a:rPr lang="uk-UA" sz="1400" b="1">
              <a:solidFill>
                <a:sysClr val="windowText" lastClr="000000"/>
              </a:solidFill>
              <a:latin typeface="Arial" pitchFamily="34" charset="0"/>
              <a:cs typeface="Arial" pitchFamily="34" charset="0"/>
            </a:rPr>
            <a:t>товаром.</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69695">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63935">
        <dgm:presLayoutVars>
          <dgm:bulletEnabled val="1"/>
        </dgm:presLayoutVars>
      </dgm:prSet>
      <dgm:spPr/>
      <dgm:t>
        <a:bodyPr/>
        <a:lstStyle/>
        <a:p>
          <a:endParaRPr lang="uk-UA"/>
        </a:p>
      </dgm:t>
    </dgm:pt>
  </dgm:ptLst>
  <dgm:cxnLst>
    <dgm:cxn modelId="{8E17E3C0-301A-4E80-AAB2-2B12DB6D8A2B}" type="presOf" srcId="{2AC2A98D-EC5B-44A1-92E9-5AB651E63F30}" destId="{1A2818B2-EED9-4F30-B4F2-67875D5DDB2E}" srcOrd="0" destOrd="0" presId="urn:microsoft.com/office/officeart/2005/8/layout/default#9"/>
    <dgm:cxn modelId="{9AC27A0E-F025-42C8-B562-34E756F8D15C}"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C273A959-1F9F-43DF-B0C9-2C6633FD7EBA}" type="presOf" srcId="{0F22F9E9-00DD-4D9A-A1AB-5319A52A8079}" destId="{8A7B54E2-7A8A-4D21-AF0C-D4B0E76938FC}" srcOrd="0" destOrd="0" presId="urn:microsoft.com/office/officeart/2005/8/layout/default#9"/>
    <dgm:cxn modelId="{FF75DF69-EF36-4E8A-BC8D-B8E5DEC219D8}" type="presParOf" srcId="{1A7D9364-ADBD-4A55-9968-DDD76D30EEE1}" destId="{1A2818B2-EED9-4F30-B4F2-67875D5DDB2E}" srcOrd="0" destOrd="0" presId="urn:microsoft.com/office/officeart/2005/8/layout/default#9"/>
    <dgm:cxn modelId="{08109C2F-5ED2-4025-9174-CB87EFC71262}" type="presParOf" srcId="{1A7D9364-ADBD-4A55-9968-DDD76D30EEE1}" destId="{DD473FB2-EFDB-4CEB-B72E-A0C0682EF81A}" srcOrd="1" destOrd="0" presId="urn:microsoft.com/office/officeart/2005/8/layout/default#9"/>
    <dgm:cxn modelId="{C88030E1-C0D4-4683-B258-C9281610DBE5}"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320" minVer="http://schemas.openxmlformats.org/drawingml/2006/diagram"/>
    </a:ext>
  </dgm:extLst>
</dgm:dataModel>
</file>

<file path=word/diagrams/data5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7" qsCatId="simple" csTypeId="urn:microsoft.com/office/officeart/2005/8/colors/accent1_2#5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поживча вартість</a:t>
          </a:r>
          <a:r>
            <a:rPr lang="uk-UA" sz="1400">
              <a:solidFill>
                <a:sysClr val="windowText" lastClr="000000"/>
              </a:solidFill>
              <a:latin typeface="Arial" pitchFamily="34" charset="0"/>
              <a:cs typeface="Arial" pitchFamily="34" charset="0"/>
            </a:rPr>
            <a:t> – це здатність товару задовольняти будь-яку потребу людин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949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B5C9F58-90EE-448A-BD39-B14805118EB0}" type="presOf" srcId="{FAB61EDA-E6CD-4F74-80EB-C0E97EA6A3B5}" destId="{F685108C-D8FC-4FD1-A66F-70B161CE7B2F}" srcOrd="0" destOrd="0" presId="urn:microsoft.com/office/officeart/2005/8/layout/vList2"/>
    <dgm:cxn modelId="{37F85494-9D00-4077-A068-F26E231ED867}" type="presOf" srcId="{4B2AD744-40CC-4705-8413-35C94F601676}" destId="{0A37B056-C151-49F6-89D6-3D81D2E80892}" srcOrd="0" destOrd="0" presId="urn:microsoft.com/office/officeart/2005/8/layout/vList2"/>
    <dgm:cxn modelId="{5F55404F-4AD2-4A2D-9C14-F811994E11D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25"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DD5CD704-E280-4215-9A95-78FE7BADCE0A}" type="doc">
      <dgm:prSet loTypeId="urn:microsoft.com/office/officeart/2005/8/layout/hList9" loCatId="list" qsTypeId="urn:microsoft.com/office/officeart/2005/8/quickstyle/simple1#6" qsCatId="simple" csTypeId="urn:microsoft.com/office/officeart/2005/8/colors/accent1_2#6" csCatId="accent1" phldr="1"/>
      <dgm:spPr/>
      <dgm:t>
        <a:bodyPr/>
        <a:lstStyle/>
        <a:p>
          <a:endParaRPr lang="ru-RU"/>
        </a:p>
      </dgm:t>
    </dgm:pt>
    <dgm:pt modelId="{5DD9D8EC-0DBD-4474-B72F-1B65CB6E89E6}">
      <dgm:prSet phldrT="[Текст]" custT="1"/>
      <dgm:spPr>
        <a:solidFill>
          <a:schemeClr val="bg1">
            <a:lumMod val="75000"/>
          </a:schemeClr>
        </a:solidFill>
      </dgm:spPr>
      <dgm:t>
        <a:bodyPr/>
        <a:lstStyle/>
        <a:p>
          <a:r>
            <a:rPr lang="uk-UA" sz="900" b="1" i="0" cap="all" baseline="0">
              <a:solidFill>
                <a:sysClr val="windowText" lastClr="000000"/>
              </a:solidFill>
              <a:latin typeface="Arial" pitchFamily="34" charset="0"/>
              <a:cs typeface="Arial" pitchFamily="34" charset="0"/>
            </a:rPr>
            <a:t>Об’єкт дослідження </a:t>
          </a:r>
          <a:endParaRPr lang="ru-RU" sz="900" i="0" cap="all" baseline="0">
            <a:solidFill>
              <a:sysClr val="windowText" lastClr="000000"/>
            </a:solidFill>
            <a:latin typeface="Arial" pitchFamily="34" charset="0"/>
            <a:cs typeface="Arial" pitchFamily="34" charset="0"/>
          </a:endParaRPr>
        </a:p>
      </dgm:t>
    </dgm:pt>
    <dgm:pt modelId="{3166C038-C3BF-4461-8377-1C3A58EDE672}" type="parTrans" cxnId="{5CAF990B-167C-4963-9B91-2B315E074FAD}">
      <dgm:prSet/>
      <dgm:spPr/>
      <dgm:t>
        <a:bodyPr/>
        <a:lstStyle/>
        <a:p>
          <a:endParaRPr lang="ru-RU"/>
        </a:p>
      </dgm:t>
    </dgm:pt>
    <dgm:pt modelId="{A37D5341-1387-4824-8DA9-28245C49576A}" type="sibTrans" cxnId="{5CAF990B-167C-4963-9B91-2B315E074FAD}">
      <dgm:prSet/>
      <dgm:spPr/>
      <dgm:t>
        <a:bodyPr/>
        <a:lstStyle/>
        <a:p>
          <a:endParaRPr lang="ru-RU"/>
        </a:p>
      </dgm:t>
    </dgm:pt>
    <dgm:pt modelId="{123C1090-EF31-426F-9871-6FEDB7DA18A5}">
      <dgm:prSet phldrT="[Текст]" custT="1"/>
      <dgm:spPr/>
      <dgm:t>
        <a:bodyPr/>
        <a:lstStyle/>
        <a:p>
          <a:pPr algn="l"/>
          <a:r>
            <a:rPr lang="uk-UA" sz="900">
              <a:latin typeface="Arial" pitchFamily="34" charset="0"/>
              <a:cs typeface="Arial" pitchFamily="34" charset="0"/>
            </a:rPr>
            <a:t>економічні явища і процеси в економічній системі</a:t>
          </a:r>
          <a:endParaRPr lang="ru-RU" sz="900">
            <a:latin typeface="Arial" pitchFamily="34" charset="0"/>
            <a:cs typeface="Arial" pitchFamily="34" charset="0"/>
          </a:endParaRPr>
        </a:p>
      </dgm:t>
    </dgm:pt>
    <dgm:pt modelId="{F146385A-CE39-4DAF-871B-069EE5C76B6E}" type="parTrans" cxnId="{35AA0FCF-E897-4D0E-A3EE-8DA56B54D2DA}">
      <dgm:prSet/>
      <dgm:spPr/>
      <dgm:t>
        <a:bodyPr/>
        <a:lstStyle/>
        <a:p>
          <a:endParaRPr lang="ru-RU"/>
        </a:p>
      </dgm:t>
    </dgm:pt>
    <dgm:pt modelId="{AA2D0BA5-81EF-4E67-9C9E-E090368259B3}" type="sibTrans" cxnId="{35AA0FCF-E897-4D0E-A3EE-8DA56B54D2DA}">
      <dgm:prSet/>
      <dgm:spPr/>
      <dgm:t>
        <a:bodyPr/>
        <a:lstStyle/>
        <a:p>
          <a:endParaRPr lang="ru-RU"/>
        </a:p>
      </dgm:t>
    </dgm:pt>
    <dgm:pt modelId="{2992B29B-59C1-4510-8A41-DA5085DE9630}">
      <dgm:prSet phldrT="[Текст]" custT="1"/>
      <dgm:spPr>
        <a:solidFill>
          <a:schemeClr val="bg1">
            <a:lumMod val="75000"/>
          </a:schemeClr>
        </a:solidFill>
      </dgm:spPr>
      <dgm:t>
        <a:bodyPr/>
        <a:lstStyle/>
        <a:p>
          <a:r>
            <a:rPr lang="uk-UA" sz="900" b="1" i="0" cap="all" baseline="0">
              <a:solidFill>
                <a:sysClr val="windowText" lastClr="000000"/>
              </a:solidFill>
              <a:latin typeface="Arial" pitchFamily="34" charset="0"/>
              <a:cs typeface="Arial" pitchFamily="34" charset="0"/>
            </a:rPr>
            <a:t>Предмет</a:t>
          </a:r>
        </a:p>
        <a:p>
          <a:r>
            <a:rPr lang="uk-UA" sz="900" b="1" i="0" cap="all" baseline="0">
              <a:solidFill>
                <a:sysClr val="windowText" lastClr="000000"/>
              </a:solidFill>
              <a:latin typeface="Arial" pitchFamily="34" charset="0"/>
              <a:cs typeface="Arial" pitchFamily="34" charset="0"/>
            </a:rPr>
            <a:t>дослідження </a:t>
          </a:r>
          <a:endParaRPr lang="ru-RU" sz="900" i="0" cap="all" baseline="0">
            <a:solidFill>
              <a:sysClr val="windowText" lastClr="000000"/>
            </a:solidFill>
            <a:latin typeface="Arial" pitchFamily="34" charset="0"/>
            <a:cs typeface="Arial" pitchFamily="34" charset="0"/>
          </a:endParaRPr>
        </a:p>
      </dgm:t>
    </dgm:pt>
    <dgm:pt modelId="{642B85A8-34CF-4CD5-9408-E71298BE3CCE}" type="parTrans" cxnId="{D541A2A3-AD67-402B-924F-38ADB1E69FFF}">
      <dgm:prSet/>
      <dgm:spPr/>
      <dgm:t>
        <a:bodyPr/>
        <a:lstStyle/>
        <a:p>
          <a:endParaRPr lang="ru-RU"/>
        </a:p>
      </dgm:t>
    </dgm:pt>
    <dgm:pt modelId="{EDBEADA5-9D2A-472C-BD21-C4740A9AFA92}" type="sibTrans" cxnId="{D541A2A3-AD67-402B-924F-38ADB1E69FFF}">
      <dgm:prSet/>
      <dgm:spPr/>
      <dgm:t>
        <a:bodyPr/>
        <a:lstStyle/>
        <a:p>
          <a:endParaRPr lang="ru-RU"/>
        </a:p>
      </dgm:t>
    </dgm:pt>
    <dgm:pt modelId="{540C687B-97BA-4304-998F-F95D707A1B58}">
      <dgm:prSet custT="1"/>
      <dgm:spPr/>
      <dgm:t>
        <a:bodyPr/>
        <a:lstStyle/>
        <a:p>
          <a:r>
            <a:rPr lang="uk-UA" sz="900">
              <a:latin typeface="Arial" pitchFamily="34" charset="0"/>
              <a:cs typeface="Arial" pitchFamily="34" charset="0"/>
            </a:rPr>
            <a:t>життє</a:t>
          </a:r>
        </a:p>
        <a:p>
          <a:endParaRPr lang="uk-UA" sz="900">
            <a:latin typeface="Arial" pitchFamily="34" charset="0"/>
            <a:cs typeface="Arial" pitchFamily="34" charset="0"/>
          </a:endParaRPr>
        </a:p>
        <a:p>
          <a:endParaRPr lang="uk-UA" sz="900">
            <a:latin typeface="Arial" pitchFamily="34" charset="0"/>
            <a:cs typeface="Arial" pitchFamily="34" charset="0"/>
          </a:endParaRPr>
        </a:p>
        <a:p>
          <a:endParaRPr lang="uk-UA" sz="900">
            <a:latin typeface="Arial" pitchFamily="34" charset="0"/>
            <a:cs typeface="Arial" pitchFamily="34" charset="0"/>
          </a:endParaRPr>
        </a:p>
        <a:p>
          <a:r>
            <a:rPr lang="uk-UA" sz="900">
              <a:latin typeface="Arial" pitchFamily="34" charset="0"/>
              <a:cs typeface="Arial" pitchFamily="34" charset="0"/>
            </a:rPr>
            <a:t>діяльність економічної людини, людських спільнот і держави, їх економічна поведінка й економічна політика у зв’язку з тим  економічним середовищем, у якому вони перебувають</a:t>
          </a:r>
          <a:endParaRPr lang="ru-RU" sz="900">
            <a:latin typeface="Arial" pitchFamily="34" charset="0"/>
            <a:cs typeface="Arial" pitchFamily="34" charset="0"/>
          </a:endParaRPr>
        </a:p>
      </dgm:t>
    </dgm:pt>
    <dgm:pt modelId="{F45C380B-344D-4C97-A04E-DBD067172501}" type="parTrans" cxnId="{7B62DDAE-BE6B-4945-928F-E48D6796B443}">
      <dgm:prSet/>
      <dgm:spPr/>
      <dgm:t>
        <a:bodyPr/>
        <a:lstStyle/>
        <a:p>
          <a:endParaRPr lang="ru-RU"/>
        </a:p>
      </dgm:t>
    </dgm:pt>
    <dgm:pt modelId="{57BD4632-C42B-4C17-BACF-E79A23B78F90}" type="sibTrans" cxnId="{7B62DDAE-BE6B-4945-928F-E48D6796B443}">
      <dgm:prSet/>
      <dgm:spPr/>
      <dgm:t>
        <a:bodyPr/>
        <a:lstStyle/>
        <a:p>
          <a:endParaRPr lang="ru-RU"/>
        </a:p>
      </dgm:t>
    </dgm:pt>
    <dgm:pt modelId="{D29974FF-2ADE-4212-8105-7AE4536E866A}" type="pres">
      <dgm:prSet presAssocID="{DD5CD704-E280-4215-9A95-78FE7BADCE0A}" presName="list" presStyleCnt="0">
        <dgm:presLayoutVars>
          <dgm:dir/>
          <dgm:animLvl val="lvl"/>
        </dgm:presLayoutVars>
      </dgm:prSet>
      <dgm:spPr/>
      <dgm:t>
        <a:bodyPr/>
        <a:lstStyle/>
        <a:p>
          <a:endParaRPr lang="uk-UA"/>
        </a:p>
      </dgm:t>
    </dgm:pt>
    <dgm:pt modelId="{FEF664B9-A323-4F3B-AC06-6B8C4F7BA942}" type="pres">
      <dgm:prSet presAssocID="{5DD9D8EC-0DBD-4474-B72F-1B65CB6E89E6}" presName="posSpace" presStyleCnt="0"/>
      <dgm:spPr/>
    </dgm:pt>
    <dgm:pt modelId="{04107FBF-72F5-4173-A41F-11738120A9D4}" type="pres">
      <dgm:prSet presAssocID="{5DD9D8EC-0DBD-4474-B72F-1B65CB6E89E6}" presName="vertFlow" presStyleCnt="0"/>
      <dgm:spPr/>
    </dgm:pt>
    <dgm:pt modelId="{2226AE0A-3D1B-4F77-B98E-D4DF3748AE1A}" type="pres">
      <dgm:prSet presAssocID="{5DD9D8EC-0DBD-4474-B72F-1B65CB6E89E6}" presName="topSpace" presStyleCnt="0"/>
      <dgm:spPr/>
    </dgm:pt>
    <dgm:pt modelId="{C70DF36D-2FD7-44CB-8620-9E613F9D1D99}" type="pres">
      <dgm:prSet presAssocID="{5DD9D8EC-0DBD-4474-B72F-1B65CB6E89E6}" presName="firstComp" presStyleCnt="0"/>
      <dgm:spPr/>
    </dgm:pt>
    <dgm:pt modelId="{F1A24290-9AFC-4AA6-99AC-65CF3429D0CD}" type="pres">
      <dgm:prSet presAssocID="{5DD9D8EC-0DBD-4474-B72F-1B65CB6E89E6}" presName="firstChild" presStyleLbl="bgAccFollowNode1" presStyleIdx="0" presStyleCnt="2" custScaleY="162536" custLinFactNeighborX="8892" custLinFactNeighborY="3333"/>
      <dgm:spPr/>
      <dgm:t>
        <a:bodyPr/>
        <a:lstStyle/>
        <a:p>
          <a:endParaRPr lang="uk-UA"/>
        </a:p>
      </dgm:t>
    </dgm:pt>
    <dgm:pt modelId="{365FCDEA-0848-4E23-97B2-99442C20AC45}" type="pres">
      <dgm:prSet presAssocID="{5DD9D8EC-0DBD-4474-B72F-1B65CB6E89E6}" presName="firstChildTx" presStyleLbl="bgAccFollowNode1" presStyleIdx="0" presStyleCnt="2">
        <dgm:presLayoutVars>
          <dgm:bulletEnabled val="1"/>
        </dgm:presLayoutVars>
      </dgm:prSet>
      <dgm:spPr/>
      <dgm:t>
        <a:bodyPr/>
        <a:lstStyle/>
        <a:p>
          <a:endParaRPr lang="uk-UA"/>
        </a:p>
      </dgm:t>
    </dgm:pt>
    <dgm:pt modelId="{843CB094-F365-45C6-9CD2-2779DAD75699}" type="pres">
      <dgm:prSet presAssocID="{5DD9D8EC-0DBD-4474-B72F-1B65CB6E89E6}" presName="negSpace" presStyleCnt="0"/>
      <dgm:spPr/>
    </dgm:pt>
    <dgm:pt modelId="{902BEAC0-193E-4F63-B46B-411B04EB9DDF}" type="pres">
      <dgm:prSet presAssocID="{5DD9D8EC-0DBD-4474-B72F-1B65CB6E89E6}" presName="circle" presStyleLbl="node1" presStyleIdx="0" presStyleCnt="2" custScaleX="123233"/>
      <dgm:spPr/>
      <dgm:t>
        <a:bodyPr/>
        <a:lstStyle/>
        <a:p>
          <a:endParaRPr lang="uk-UA"/>
        </a:p>
      </dgm:t>
    </dgm:pt>
    <dgm:pt modelId="{0FD7756D-5532-40EA-AE35-3F8945C68285}" type="pres">
      <dgm:prSet presAssocID="{A37D5341-1387-4824-8DA9-28245C49576A}" presName="transSpace" presStyleCnt="0"/>
      <dgm:spPr/>
    </dgm:pt>
    <dgm:pt modelId="{DC6F3CB4-A597-46ED-8C08-A8F592EA722D}" type="pres">
      <dgm:prSet presAssocID="{2992B29B-59C1-4510-8A41-DA5085DE9630}" presName="posSpace" presStyleCnt="0"/>
      <dgm:spPr/>
    </dgm:pt>
    <dgm:pt modelId="{872D7FDE-DD83-4CE6-9230-F78760C688D1}" type="pres">
      <dgm:prSet presAssocID="{2992B29B-59C1-4510-8A41-DA5085DE9630}" presName="vertFlow" presStyleCnt="0"/>
      <dgm:spPr/>
    </dgm:pt>
    <dgm:pt modelId="{0974655E-9471-4DD2-AD0A-83690B3EDE1B}" type="pres">
      <dgm:prSet presAssocID="{2992B29B-59C1-4510-8A41-DA5085DE9630}" presName="topSpace" presStyleCnt="0"/>
      <dgm:spPr/>
    </dgm:pt>
    <dgm:pt modelId="{7D71DC71-21C4-4485-A949-0233DA253883}" type="pres">
      <dgm:prSet presAssocID="{2992B29B-59C1-4510-8A41-DA5085DE9630}" presName="firstComp" presStyleCnt="0"/>
      <dgm:spPr/>
    </dgm:pt>
    <dgm:pt modelId="{2FB861CD-35D5-478F-8B3E-429994EE7861}" type="pres">
      <dgm:prSet presAssocID="{2992B29B-59C1-4510-8A41-DA5085DE9630}" presName="firstChild" presStyleLbl="bgAccFollowNode1" presStyleIdx="1" presStyleCnt="2" custScaleX="99039" custScaleY="164592"/>
      <dgm:spPr/>
      <dgm:t>
        <a:bodyPr/>
        <a:lstStyle/>
        <a:p>
          <a:endParaRPr lang="uk-UA"/>
        </a:p>
      </dgm:t>
    </dgm:pt>
    <dgm:pt modelId="{CDD3E418-8F8B-460C-B260-DE4847A8885D}" type="pres">
      <dgm:prSet presAssocID="{2992B29B-59C1-4510-8A41-DA5085DE9630}" presName="firstChildTx" presStyleLbl="bgAccFollowNode1" presStyleIdx="1" presStyleCnt="2">
        <dgm:presLayoutVars>
          <dgm:bulletEnabled val="1"/>
        </dgm:presLayoutVars>
      </dgm:prSet>
      <dgm:spPr/>
      <dgm:t>
        <a:bodyPr/>
        <a:lstStyle/>
        <a:p>
          <a:endParaRPr lang="uk-UA"/>
        </a:p>
      </dgm:t>
    </dgm:pt>
    <dgm:pt modelId="{71DBC0BA-2407-4518-987C-5FDB413D2908}" type="pres">
      <dgm:prSet presAssocID="{2992B29B-59C1-4510-8A41-DA5085DE9630}" presName="negSpace" presStyleCnt="0"/>
      <dgm:spPr/>
    </dgm:pt>
    <dgm:pt modelId="{0EF58772-15B1-4162-9687-DAEA86ECEA2A}" type="pres">
      <dgm:prSet presAssocID="{2992B29B-59C1-4510-8A41-DA5085DE9630}" presName="circle" presStyleLbl="node1" presStyleIdx="1" presStyleCnt="2" custScaleX="131414" custScaleY="106526"/>
      <dgm:spPr/>
      <dgm:t>
        <a:bodyPr/>
        <a:lstStyle/>
        <a:p>
          <a:endParaRPr lang="uk-UA"/>
        </a:p>
      </dgm:t>
    </dgm:pt>
  </dgm:ptLst>
  <dgm:cxnLst>
    <dgm:cxn modelId="{7B62DDAE-BE6B-4945-928F-E48D6796B443}" srcId="{2992B29B-59C1-4510-8A41-DA5085DE9630}" destId="{540C687B-97BA-4304-998F-F95D707A1B58}" srcOrd="0" destOrd="0" parTransId="{F45C380B-344D-4C97-A04E-DBD067172501}" sibTransId="{57BD4632-C42B-4C17-BACF-E79A23B78F90}"/>
    <dgm:cxn modelId="{0F02A389-0961-4181-A612-8FFCE9A3F946}" type="presOf" srcId="{DD5CD704-E280-4215-9A95-78FE7BADCE0A}" destId="{D29974FF-2ADE-4212-8105-7AE4536E866A}" srcOrd="0" destOrd="0" presId="urn:microsoft.com/office/officeart/2005/8/layout/hList9"/>
    <dgm:cxn modelId="{7B458CAC-AD2E-4362-8C83-07EE0EA08970}" type="presOf" srcId="{2992B29B-59C1-4510-8A41-DA5085DE9630}" destId="{0EF58772-15B1-4162-9687-DAEA86ECEA2A}" srcOrd="0" destOrd="0" presId="urn:microsoft.com/office/officeart/2005/8/layout/hList9"/>
    <dgm:cxn modelId="{35AA0FCF-E897-4D0E-A3EE-8DA56B54D2DA}" srcId="{5DD9D8EC-0DBD-4474-B72F-1B65CB6E89E6}" destId="{123C1090-EF31-426F-9871-6FEDB7DA18A5}" srcOrd="0" destOrd="0" parTransId="{F146385A-CE39-4DAF-871B-069EE5C76B6E}" sibTransId="{AA2D0BA5-81EF-4E67-9C9E-E090368259B3}"/>
    <dgm:cxn modelId="{979FDA9D-A245-4A34-BC77-AB7426F5903F}" type="presOf" srcId="{540C687B-97BA-4304-998F-F95D707A1B58}" destId="{CDD3E418-8F8B-460C-B260-DE4847A8885D}" srcOrd="1" destOrd="0" presId="urn:microsoft.com/office/officeart/2005/8/layout/hList9"/>
    <dgm:cxn modelId="{5CAF990B-167C-4963-9B91-2B315E074FAD}" srcId="{DD5CD704-E280-4215-9A95-78FE7BADCE0A}" destId="{5DD9D8EC-0DBD-4474-B72F-1B65CB6E89E6}" srcOrd="0" destOrd="0" parTransId="{3166C038-C3BF-4461-8377-1C3A58EDE672}" sibTransId="{A37D5341-1387-4824-8DA9-28245C49576A}"/>
    <dgm:cxn modelId="{8BDCF588-90D0-48F0-9356-521DC283F4E2}" type="presOf" srcId="{123C1090-EF31-426F-9871-6FEDB7DA18A5}" destId="{365FCDEA-0848-4E23-97B2-99442C20AC45}" srcOrd="1" destOrd="0" presId="urn:microsoft.com/office/officeart/2005/8/layout/hList9"/>
    <dgm:cxn modelId="{1A6FAD8B-A4F3-4C1B-B57A-9247E0268969}" type="presOf" srcId="{123C1090-EF31-426F-9871-6FEDB7DA18A5}" destId="{F1A24290-9AFC-4AA6-99AC-65CF3429D0CD}" srcOrd="0" destOrd="0" presId="urn:microsoft.com/office/officeart/2005/8/layout/hList9"/>
    <dgm:cxn modelId="{D541A2A3-AD67-402B-924F-38ADB1E69FFF}" srcId="{DD5CD704-E280-4215-9A95-78FE7BADCE0A}" destId="{2992B29B-59C1-4510-8A41-DA5085DE9630}" srcOrd="1" destOrd="0" parTransId="{642B85A8-34CF-4CD5-9408-E71298BE3CCE}" sibTransId="{EDBEADA5-9D2A-472C-BD21-C4740A9AFA92}"/>
    <dgm:cxn modelId="{E39392B5-1B46-470D-AA8D-DB22117E2A16}" type="presOf" srcId="{540C687B-97BA-4304-998F-F95D707A1B58}" destId="{2FB861CD-35D5-478F-8B3E-429994EE7861}" srcOrd="0" destOrd="0" presId="urn:microsoft.com/office/officeart/2005/8/layout/hList9"/>
    <dgm:cxn modelId="{F3B83060-36AB-48A5-AFEA-71FDADAAF6F5}" type="presOf" srcId="{5DD9D8EC-0DBD-4474-B72F-1B65CB6E89E6}" destId="{902BEAC0-193E-4F63-B46B-411B04EB9DDF}" srcOrd="0" destOrd="0" presId="urn:microsoft.com/office/officeart/2005/8/layout/hList9"/>
    <dgm:cxn modelId="{439E21BB-FFB5-4125-A6FF-8090796F2FB0}" type="presParOf" srcId="{D29974FF-2ADE-4212-8105-7AE4536E866A}" destId="{FEF664B9-A323-4F3B-AC06-6B8C4F7BA942}" srcOrd="0" destOrd="0" presId="urn:microsoft.com/office/officeart/2005/8/layout/hList9"/>
    <dgm:cxn modelId="{2050F2BB-0180-4189-8CF9-B7AEB42EE57A}" type="presParOf" srcId="{D29974FF-2ADE-4212-8105-7AE4536E866A}" destId="{04107FBF-72F5-4173-A41F-11738120A9D4}" srcOrd="1" destOrd="0" presId="urn:microsoft.com/office/officeart/2005/8/layout/hList9"/>
    <dgm:cxn modelId="{0F6D3E44-7979-4F59-A697-4237463D72D6}" type="presParOf" srcId="{04107FBF-72F5-4173-A41F-11738120A9D4}" destId="{2226AE0A-3D1B-4F77-B98E-D4DF3748AE1A}" srcOrd="0" destOrd="0" presId="urn:microsoft.com/office/officeart/2005/8/layout/hList9"/>
    <dgm:cxn modelId="{6AEF7BAC-130D-4F00-8420-256694B1AD9A}" type="presParOf" srcId="{04107FBF-72F5-4173-A41F-11738120A9D4}" destId="{C70DF36D-2FD7-44CB-8620-9E613F9D1D99}" srcOrd="1" destOrd="0" presId="urn:microsoft.com/office/officeart/2005/8/layout/hList9"/>
    <dgm:cxn modelId="{ACD5CAD9-7D9C-41D1-9BCB-728DC12DFD13}" type="presParOf" srcId="{C70DF36D-2FD7-44CB-8620-9E613F9D1D99}" destId="{F1A24290-9AFC-4AA6-99AC-65CF3429D0CD}" srcOrd="0" destOrd="0" presId="urn:microsoft.com/office/officeart/2005/8/layout/hList9"/>
    <dgm:cxn modelId="{6547E2BC-E754-4F47-8254-6F8604DD5653}" type="presParOf" srcId="{C70DF36D-2FD7-44CB-8620-9E613F9D1D99}" destId="{365FCDEA-0848-4E23-97B2-99442C20AC45}" srcOrd="1" destOrd="0" presId="urn:microsoft.com/office/officeart/2005/8/layout/hList9"/>
    <dgm:cxn modelId="{61E5DC36-85F1-4C70-B9B9-5ADF5A370C68}" type="presParOf" srcId="{D29974FF-2ADE-4212-8105-7AE4536E866A}" destId="{843CB094-F365-45C6-9CD2-2779DAD75699}" srcOrd="2" destOrd="0" presId="urn:microsoft.com/office/officeart/2005/8/layout/hList9"/>
    <dgm:cxn modelId="{406AFD71-FB15-4C76-9B4D-FACEDCEE087A}" type="presParOf" srcId="{D29974FF-2ADE-4212-8105-7AE4536E866A}" destId="{902BEAC0-193E-4F63-B46B-411B04EB9DDF}" srcOrd="3" destOrd="0" presId="urn:microsoft.com/office/officeart/2005/8/layout/hList9"/>
    <dgm:cxn modelId="{A193450B-0955-44ED-9691-C2054B38CAC0}" type="presParOf" srcId="{D29974FF-2ADE-4212-8105-7AE4536E866A}" destId="{0FD7756D-5532-40EA-AE35-3F8945C68285}" srcOrd="4" destOrd="0" presId="urn:microsoft.com/office/officeart/2005/8/layout/hList9"/>
    <dgm:cxn modelId="{C40C1BAC-B927-4399-89B1-2B131EAB7FD4}" type="presParOf" srcId="{D29974FF-2ADE-4212-8105-7AE4536E866A}" destId="{DC6F3CB4-A597-46ED-8C08-A8F592EA722D}" srcOrd="5" destOrd="0" presId="urn:microsoft.com/office/officeart/2005/8/layout/hList9"/>
    <dgm:cxn modelId="{A2DA340E-FD79-4935-AD57-3E44776CA7F8}" type="presParOf" srcId="{D29974FF-2ADE-4212-8105-7AE4536E866A}" destId="{872D7FDE-DD83-4CE6-9230-F78760C688D1}" srcOrd="6" destOrd="0" presId="urn:microsoft.com/office/officeart/2005/8/layout/hList9"/>
    <dgm:cxn modelId="{7BB9674D-79B7-43B4-901C-5BB269F25266}" type="presParOf" srcId="{872D7FDE-DD83-4CE6-9230-F78760C688D1}" destId="{0974655E-9471-4DD2-AD0A-83690B3EDE1B}" srcOrd="0" destOrd="0" presId="urn:microsoft.com/office/officeart/2005/8/layout/hList9"/>
    <dgm:cxn modelId="{CEA8DC6A-15F6-4BCB-A1B1-32CC9C5CEFCD}" type="presParOf" srcId="{872D7FDE-DD83-4CE6-9230-F78760C688D1}" destId="{7D71DC71-21C4-4485-A949-0233DA253883}" srcOrd="1" destOrd="0" presId="urn:microsoft.com/office/officeart/2005/8/layout/hList9"/>
    <dgm:cxn modelId="{B8275B77-E6A7-4F38-B867-C44148DA4CBA}" type="presParOf" srcId="{7D71DC71-21C4-4485-A949-0233DA253883}" destId="{2FB861CD-35D5-478F-8B3E-429994EE7861}" srcOrd="0" destOrd="0" presId="urn:microsoft.com/office/officeart/2005/8/layout/hList9"/>
    <dgm:cxn modelId="{BAF36075-311F-493E-8075-237B738CD86B}" type="presParOf" srcId="{7D71DC71-21C4-4485-A949-0233DA253883}" destId="{CDD3E418-8F8B-460C-B260-DE4847A8885D}" srcOrd="1" destOrd="0" presId="urn:microsoft.com/office/officeart/2005/8/layout/hList9"/>
    <dgm:cxn modelId="{5536B133-6EEE-40CD-A03F-F0680CCE5391}" type="presParOf" srcId="{D29974FF-2ADE-4212-8105-7AE4536E866A}" destId="{71DBC0BA-2407-4518-987C-5FDB413D2908}" srcOrd="7" destOrd="0" presId="urn:microsoft.com/office/officeart/2005/8/layout/hList9"/>
    <dgm:cxn modelId="{4F871A5C-0334-43D2-AF07-512F9E89112C}" type="presParOf" srcId="{D29974FF-2ADE-4212-8105-7AE4536E866A}" destId="{0EF58772-15B1-4162-9687-DAEA86ECEA2A}" srcOrd="8" destOrd="0" presId="urn:microsoft.com/office/officeart/2005/8/layout/hList9"/>
  </dgm:cxnLst>
  <dgm:bg/>
  <dgm:whole/>
  <dgm:extLst>
    <a:ext uri="http://schemas.microsoft.com/office/drawing/2008/diagram">
      <dsp:dataModelExt xmlns:dsp="http://schemas.microsoft.com/office/drawing/2008/diagram" relId="rId36" minVer="http://schemas.openxmlformats.org/drawingml/2006/diagram"/>
    </a:ext>
  </dgm:extLst>
</dgm:dataModel>
</file>

<file path=word/diagrams/data6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8" qsCatId="simple" csTypeId="urn:microsoft.com/office/officeart/2005/8/colors/accent1_2#5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нова вартість</a:t>
          </a:r>
          <a:r>
            <a:rPr lang="uk-UA" sz="1400">
              <a:solidFill>
                <a:sysClr val="windowText" lastClr="000000"/>
              </a:solidFill>
              <a:latin typeface="Arial" pitchFamily="34" charset="0"/>
              <a:cs typeface="Arial" pitchFamily="34" charset="0"/>
            </a:rPr>
            <a:t> є певним кількісним співвідношенням (пропорцією), в якій споживчі вартості одного роду обмінюються на споживчі вартості іншого род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4E2C8E8-E044-49E0-831B-944D06038AE1}" type="presOf" srcId="{4B2AD744-40CC-4705-8413-35C94F601676}" destId="{0A37B056-C151-49F6-89D6-3D81D2E80892}" srcOrd="0" destOrd="0" presId="urn:microsoft.com/office/officeart/2005/8/layout/vList2"/>
    <dgm:cxn modelId="{16D53E65-C6F1-46BC-9AE1-6297957ABDF8}" type="presOf" srcId="{FAB61EDA-E6CD-4F74-80EB-C0E97EA6A3B5}" destId="{F685108C-D8FC-4FD1-A66F-70B161CE7B2F}" srcOrd="0" destOrd="0" presId="urn:microsoft.com/office/officeart/2005/8/layout/vList2"/>
    <dgm:cxn modelId="{FCB54F30-3249-4892-B8AD-FAAF7995544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30" minVer="http://schemas.openxmlformats.org/drawingml/2006/diagram"/>
    </a:ext>
  </dgm:extLst>
</dgm:dataModel>
</file>

<file path=word/diagrams/data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9" qsCatId="simple" csTypeId="urn:microsoft.com/office/officeart/2005/8/colors/accent1_2#5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Альтернативні теорії вартості товар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X="91946" custScaleY="5323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CED2FC6-B412-480A-9B37-0DF957D8A7D4}" type="presOf" srcId="{FAB61EDA-E6CD-4F74-80EB-C0E97EA6A3B5}" destId="{F685108C-D8FC-4FD1-A66F-70B161CE7B2F}" srcOrd="0" destOrd="0" presId="urn:microsoft.com/office/officeart/2005/8/layout/vList2"/>
    <dgm:cxn modelId="{D558CF83-2124-42A3-9C1E-B4A95C7157F8}" type="presOf" srcId="{4B2AD744-40CC-4705-8413-35C94F601676}" destId="{0A37B056-C151-49F6-89D6-3D81D2E80892}" srcOrd="0" destOrd="0" presId="urn:microsoft.com/office/officeart/2005/8/layout/vList2"/>
    <dgm:cxn modelId="{CB724B1F-5EE6-4B45-82BE-BCFEF604920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35" minVer="http://schemas.openxmlformats.org/drawingml/2006/diagram"/>
    </a:ext>
  </dgm:extLst>
</dgm:dataModel>
</file>

<file path=word/diagrams/data6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0" qsCatId="simple" csTypeId="urn:microsoft.com/office/officeart/2005/8/colors/accent1_2#6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3. Закон вартості, його сутність та функ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EE0FADF-91E2-41B7-9B92-5CD3C915B02D}" type="presOf" srcId="{FAB61EDA-E6CD-4F74-80EB-C0E97EA6A3B5}" destId="{F685108C-D8FC-4FD1-A66F-70B161CE7B2F}" srcOrd="0" destOrd="0" presId="urn:microsoft.com/office/officeart/2005/8/layout/vList2"/>
    <dgm:cxn modelId="{29183979-ACD2-43FB-A64E-609393D1AB2D}" type="presOf" srcId="{4B2AD744-40CC-4705-8413-35C94F601676}" destId="{0A37B056-C151-49F6-89D6-3D81D2E80892}" srcOrd="0" destOrd="0" presId="urn:microsoft.com/office/officeart/2005/8/layout/vList2"/>
    <dgm:cxn modelId="{891B31A5-C05C-45CB-80EB-CA15E0761AF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40" minVer="http://schemas.openxmlformats.org/drawingml/2006/diagram"/>
    </a:ext>
  </dgm:extLst>
</dgm:dataModel>
</file>

<file path=word/diagrams/data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1" qsCatId="simple" csTypeId="urn:microsoft.com/office/officeart/2005/8/colors/accent1_2#6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кон вартості – це закон, який передбачає, що виробництво й обмін товарів мають здійснюватися на основі їхньої вартості, тобто як обмін еквівалент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5BC9645-CA3B-4C4C-85F5-6269178B919F}" type="presOf" srcId="{4B2AD744-40CC-4705-8413-35C94F601676}" destId="{0A37B056-C151-49F6-89D6-3D81D2E80892}" srcOrd="0" destOrd="0" presId="urn:microsoft.com/office/officeart/2005/8/layout/vList2"/>
    <dgm:cxn modelId="{A7DB1C65-080E-44B5-9639-F7854CB9E52C}" type="presOf" srcId="{FAB61EDA-E6CD-4F74-80EB-C0E97EA6A3B5}" destId="{F685108C-D8FC-4FD1-A66F-70B161CE7B2F}" srcOrd="0" destOrd="0" presId="urn:microsoft.com/office/officeart/2005/8/layout/vList2"/>
    <dgm:cxn modelId="{6DBF025D-D521-4504-B053-48C71FA15D4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45" minVer="http://schemas.openxmlformats.org/drawingml/2006/diagram"/>
    </a:ext>
  </dgm:extLst>
</dgm:dataModel>
</file>

<file path=word/diagrams/data6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2" qsCatId="simple" csTypeId="urn:microsoft.com/office/officeart/2005/8/colors/accent1_2#62"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1">
              <a:solidFill>
                <a:sysClr val="windowText" lastClr="000000"/>
              </a:solidFill>
              <a:latin typeface="Arial" pitchFamily="34" charset="0"/>
              <a:cs typeface="Arial" pitchFamily="34" charset="0"/>
            </a:rPr>
            <a:t>5.1. Гроші, їх суть, виникнення та функції.</a:t>
          </a:r>
          <a:endParaRPr lang="ru-RU" sz="1400" b="1">
            <a:solidFill>
              <a:sysClr val="windowText" lastClr="000000"/>
            </a:solidFill>
            <a:latin typeface="Arial" pitchFamily="34" charset="0"/>
            <a:cs typeface="Arial" pitchFamily="34" charset="0"/>
          </a:endParaRPr>
        </a:p>
        <a:p>
          <a:r>
            <a:rPr lang="uk-UA" sz="1400" b="1">
              <a:solidFill>
                <a:sysClr val="windowText" lastClr="000000"/>
              </a:solidFill>
              <a:latin typeface="Arial" pitchFamily="34" charset="0"/>
              <a:cs typeface="Arial" pitchFamily="34" charset="0"/>
            </a:rPr>
            <a:t>5.2. Грошовий обіг і його закони.</a:t>
          </a:r>
          <a:endParaRPr lang="ru-RU" sz="1400" b="1">
            <a:solidFill>
              <a:sysClr val="windowText" lastClr="000000"/>
            </a:solidFill>
            <a:latin typeface="Arial" pitchFamily="34" charset="0"/>
            <a:cs typeface="Arial" pitchFamily="34" charset="0"/>
          </a:endParaRPr>
        </a:p>
        <a:p>
          <a:r>
            <a:rPr lang="uk-UA" sz="1400" b="1">
              <a:solidFill>
                <a:sysClr val="windowText" lastClr="000000"/>
              </a:solidFill>
              <a:latin typeface="Arial" pitchFamily="34" charset="0"/>
              <a:cs typeface="Arial" pitchFamily="34" charset="0"/>
            </a:rPr>
            <a:t>5.3. Грошова система, її структурні компоненти та основні типи.</a:t>
          </a:r>
          <a:endParaRPr lang="ru-RU" sz="1400"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E314B7A-7E4F-4B82-937A-E65E44EDF3D1}" type="presOf" srcId="{4B2AD744-40CC-4705-8413-35C94F601676}" destId="{0A37B056-C151-49F6-89D6-3D81D2E80892}" srcOrd="0" destOrd="0" presId="urn:microsoft.com/office/officeart/2005/8/layout/vList2"/>
    <dgm:cxn modelId="{A724524B-18A7-4BED-93C9-0F2F4708269A}" type="presOf" srcId="{FAB61EDA-E6CD-4F74-80EB-C0E97EA6A3B5}" destId="{F685108C-D8FC-4FD1-A66F-70B161CE7B2F}" srcOrd="0" destOrd="0" presId="urn:microsoft.com/office/officeart/2005/8/layout/vList2"/>
    <dgm:cxn modelId="{3107075E-FE80-4642-BEE3-A68EAFBA96A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50" minVer="http://schemas.openxmlformats.org/drawingml/2006/diagram"/>
    </a:ext>
  </dgm:extLst>
</dgm:dataModel>
</file>

<file path=word/diagrams/data6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3" qsCatId="simple" csTypeId="urn:microsoft.com/office/officeart/2005/8/colors/accent1_2#6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1. Гроші, їх суть, виникнення та функ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5158"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CC73103-28B8-4411-8B60-09E6C98925BF}" type="presOf" srcId="{FAB61EDA-E6CD-4F74-80EB-C0E97EA6A3B5}" destId="{F685108C-D8FC-4FD1-A66F-70B161CE7B2F}" srcOrd="0" destOrd="0" presId="urn:microsoft.com/office/officeart/2005/8/layout/vList2"/>
    <dgm:cxn modelId="{D7F7DBBE-26DE-434A-825A-2DCF6BF2774E}" type="presOf" srcId="{4B2AD744-40CC-4705-8413-35C94F601676}" destId="{0A37B056-C151-49F6-89D6-3D81D2E80892}" srcOrd="0" destOrd="0" presId="urn:microsoft.com/office/officeart/2005/8/layout/vList2"/>
    <dgm:cxn modelId="{EBB407BB-AE60-4A0F-9AC2-AB8D55F78EB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55" minVer="http://schemas.openxmlformats.org/drawingml/2006/diagram"/>
    </a:ext>
  </dgm:extLst>
</dgm:dataModel>
</file>

<file path=word/diagrams/data6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4" qsCatId="simple" csTypeId="urn:microsoft.com/office/officeart/2005/8/colors/accent1_2#6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ункції грошей</a:t>
          </a:r>
          <a:r>
            <a:rPr lang="uk-UA" sz="1400" b="1" i="1">
              <a:solidFill>
                <a:sysClr val="windowText" lastClr="000000"/>
              </a:solidFill>
              <a:latin typeface="Arial" pitchFamily="34" charset="0"/>
              <a:cs typeface="Arial" pitchFamily="34" charset="0"/>
            </a:rPr>
            <a:t> – </a:t>
          </a:r>
          <a:r>
            <a:rPr lang="uk-UA" sz="1400">
              <a:solidFill>
                <a:sysClr val="windowText" lastClr="000000"/>
              </a:solidFill>
              <a:latin typeface="Arial" pitchFamily="34" charset="0"/>
              <a:cs typeface="Arial" pitchFamily="34" charset="0"/>
            </a:rPr>
            <a:t>це певна дія чи “робота” грошей щодо обслуговування руху вартості в процесі суспільного відтворе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0B1C62C-86A7-40F8-958B-4FB62CD32579}" type="presOf" srcId="{4B2AD744-40CC-4705-8413-35C94F601676}" destId="{0A37B056-C151-49F6-89D6-3D81D2E80892}" srcOrd="0" destOrd="0" presId="urn:microsoft.com/office/officeart/2005/8/layout/vList2"/>
    <dgm:cxn modelId="{CAA3CEC1-92A2-498E-A1AA-514A68453D26}" type="presOf" srcId="{FAB61EDA-E6CD-4F74-80EB-C0E97EA6A3B5}" destId="{F685108C-D8FC-4FD1-A66F-70B161CE7B2F}" srcOrd="0" destOrd="0" presId="urn:microsoft.com/office/officeart/2005/8/layout/vList2"/>
    <dgm:cxn modelId="{02C0CFDA-C726-43A2-A7BA-806466469D3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60" minVer="http://schemas.openxmlformats.org/drawingml/2006/diagram"/>
    </a:ext>
  </dgm:extLst>
</dgm:dataModel>
</file>

<file path=word/diagrams/data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5" qsCatId="simple" csTypeId="urn:microsoft.com/office/officeart/2005/8/colors/accent1_2#6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2. Грошовий обіг і його закон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F13793BE-491A-4229-8E69-9A7A753B2F6C}" type="presOf" srcId="{4B2AD744-40CC-4705-8413-35C94F601676}" destId="{0A37B056-C151-49F6-89D6-3D81D2E80892}" srcOrd="0" destOrd="0" presId="urn:microsoft.com/office/officeart/2005/8/layout/vList2"/>
    <dgm:cxn modelId="{0F4C60EF-233F-406E-9FE4-2143061C92D4}" type="presOf" srcId="{FAB61EDA-E6CD-4F74-80EB-C0E97EA6A3B5}" destId="{F685108C-D8FC-4FD1-A66F-70B161CE7B2F}" srcOrd="0" destOrd="0" presId="urn:microsoft.com/office/officeart/2005/8/layout/vList2"/>
    <dgm:cxn modelId="{072B031C-96E4-479A-82A5-0F470F93C0B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65" minVer="http://schemas.openxmlformats.org/drawingml/2006/diagram"/>
    </a:ext>
  </dgm:extLst>
</dgm:dataModel>
</file>

<file path=word/diagrams/data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6" qsCatId="simple" csTypeId="urn:microsoft.com/office/officeart/2005/8/colors/accent1_2#6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ий обіг</a:t>
          </a:r>
          <a:r>
            <a:rPr lang="uk-UA" sz="1400">
              <a:solidFill>
                <a:sysClr val="windowText" lastClr="000000"/>
              </a:solidFill>
              <a:latin typeface="Arial" pitchFamily="34" charset="0"/>
              <a:cs typeface="Arial" pitchFamily="34" charset="0"/>
            </a:rPr>
            <a:t> – це рух грошей у процесі виробництва, розподілу, обміну й споживання національного продукту, який здійснюється  шляхом безготівкових розрахунків та через обіг готівки. Грошовий обіг – це сукупність усіх грошових платежів і розрахунків, що відбуваються в народному господарст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3405501-4614-492B-B88E-532BD65385B6}" type="presOf" srcId="{4B2AD744-40CC-4705-8413-35C94F601676}" destId="{0A37B056-C151-49F6-89D6-3D81D2E80892}" srcOrd="0" destOrd="0" presId="urn:microsoft.com/office/officeart/2005/8/layout/vList2"/>
    <dgm:cxn modelId="{14240FA7-AA2C-413A-B0F2-84592FE99A97}" type="presOf" srcId="{FAB61EDA-E6CD-4F74-80EB-C0E97EA6A3B5}" destId="{F685108C-D8FC-4FD1-A66F-70B161CE7B2F}" srcOrd="0" destOrd="0" presId="urn:microsoft.com/office/officeart/2005/8/layout/vList2"/>
    <dgm:cxn modelId="{73154F0A-401E-4ED2-8207-26E7F9D8DFA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70" minVer="http://schemas.openxmlformats.org/drawingml/2006/diagram"/>
    </a:ext>
  </dgm:extLst>
</dgm:dataModel>
</file>

<file path=word/diagrams/data6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67" qsCatId="simple" csTypeId="urn:microsoft.com/office/officeart/2005/8/colors/accent1_2#6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На мікрорівні</a:t>
          </a:r>
          <a:r>
            <a:rPr lang="uk-UA" sz="1200">
              <a:solidFill>
                <a:sysClr val="windowText" lastClr="000000"/>
              </a:solidFill>
              <a:latin typeface="Arial" pitchFamily="34" charset="0"/>
              <a:cs typeface="Arial" pitchFamily="34" charset="0"/>
            </a:rPr>
            <a:t>  грошовий обіг обслуговує кругооборот індивідуального капіталу. При цьому гроші виступають однією з функціональних форм капіталу, є його складовою та елементом багатства, яким володіє власник цього індивідуального капіталу.</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На макроекономічному рівні</a:t>
          </a:r>
          <a:r>
            <a:rPr lang="uk-UA" sz="1200">
              <a:solidFill>
                <a:sysClr val="windowText" lastClr="000000"/>
              </a:solidFill>
              <a:latin typeface="Arial" pitchFamily="34" charset="0"/>
              <a:cs typeface="Arial" pitchFamily="34" charset="0"/>
            </a:rPr>
            <a:t>  грошовий обіг обслуговує кругооборот усього сукупного капіталу суспільства на всіх стадіях суспільного відтворення: у виробництві, розподілі, обміні і споживанні.</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uk-UA"/>
        </a:p>
      </dgm:t>
    </dgm:pt>
  </dgm:ptLst>
  <dgm:cxnLst>
    <dgm:cxn modelId="{F9A40F0F-26CE-4C88-8C90-88E6742D8D73}" type="presOf" srcId="{2AC2A98D-EC5B-44A1-92E9-5AB651E63F30}" destId="{1A2818B2-EED9-4F30-B4F2-67875D5DDB2E}" srcOrd="0" destOrd="0" presId="urn:microsoft.com/office/officeart/2005/8/layout/default#9"/>
    <dgm:cxn modelId="{9A9CD951-CC3F-4750-8442-7248F80F3C54}"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D5EA10CC-04EF-4ECB-A7F5-3A7CC7B3350B}" type="presOf" srcId="{0F22F9E9-00DD-4D9A-A1AB-5319A52A8079}" destId="{8A7B54E2-7A8A-4D21-AF0C-D4B0E76938FC}" srcOrd="0" destOrd="0" presId="urn:microsoft.com/office/officeart/2005/8/layout/default#9"/>
    <dgm:cxn modelId="{F8AB1AE0-FF24-4725-9BF4-239DB44B59FB}" type="presParOf" srcId="{1A7D9364-ADBD-4A55-9968-DDD76D30EEE1}" destId="{1A2818B2-EED9-4F30-B4F2-67875D5DDB2E}" srcOrd="0" destOrd="0" presId="urn:microsoft.com/office/officeart/2005/8/layout/default#9"/>
    <dgm:cxn modelId="{135D40B7-ECAE-410C-AC6F-C0973B873AB6}" type="presParOf" srcId="{1A7D9364-ADBD-4A55-9968-DDD76D30EEE1}" destId="{DD473FB2-EFDB-4CEB-B72E-A0C0682EF81A}" srcOrd="1" destOrd="0" presId="urn:microsoft.com/office/officeart/2005/8/layout/default#9"/>
    <dgm:cxn modelId="{9A9C6FEF-C1EB-4D82-B169-4D579CF42582}"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37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2731958F-B4C4-4D22-9416-F0BE496536AC}" type="doc">
      <dgm:prSet loTypeId="urn:microsoft.com/office/officeart/2005/8/layout/hList3" loCatId="list" qsTypeId="urn:microsoft.com/office/officeart/2005/8/quickstyle/simple1#7" qsCatId="simple" csTypeId="urn:microsoft.com/office/officeart/2005/8/colors/accent1_2#7" csCatId="accent1" phldr="1"/>
      <dgm:spPr/>
      <dgm:t>
        <a:bodyPr/>
        <a:lstStyle/>
        <a:p>
          <a:endParaRPr lang="ru-RU"/>
        </a:p>
      </dgm:t>
    </dgm:pt>
    <dgm:pt modelId="{8A8EB313-57E4-4061-AC79-E1487B87B851}">
      <dgm:prSet phldrT="[Текст]" custT="1"/>
      <dgm:spPr>
        <a:solidFill>
          <a:schemeClr val="bg1">
            <a:lumMod val="75000"/>
          </a:schemeClr>
        </a:solidFill>
      </dgm:spPr>
      <dgm:t>
        <a:bodyPr/>
        <a:lstStyle/>
        <a:p>
          <a:r>
            <a:rPr lang="ru-RU" sz="1400" cap="all" baseline="0">
              <a:solidFill>
                <a:sysClr val="windowText" lastClr="000000"/>
              </a:solidFill>
              <a:latin typeface="Arial" pitchFamily="34" charset="0"/>
              <a:cs typeface="Arial" pitchFamily="34" charset="0"/>
            </a:rPr>
            <a:t>Економічна теорія </a:t>
          </a:r>
        </a:p>
      </dgm:t>
    </dgm:pt>
    <dgm:pt modelId="{4F693260-A30A-41F0-9067-6815F660A687}" type="parTrans" cxnId="{D7939F51-9670-49D6-92AC-7DAE673048D2}">
      <dgm:prSet/>
      <dgm:spPr/>
      <dgm:t>
        <a:bodyPr/>
        <a:lstStyle/>
        <a:p>
          <a:endParaRPr lang="ru-RU"/>
        </a:p>
      </dgm:t>
    </dgm:pt>
    <dgm:pt modelId="{19351683-8549-47FB-8712-3E403ED66377}" type="sibTrans" cxnId="{D7939F51-9670-49D6-92AC-7DAE673048D2}">
      <dgm:prSet/>
      <dgm:spPr/>
      <dgm:t>
        <a:bodyPr/>
        <a:lstStyle/>
        <a:p>
          <a:endParaRPr lang="ru-RU"/>
        </a:p>
      </dgm:t>
    </dgm:pt>
    <dgm:pt modelId="{619AAD6D-38C1-42D3-8DFA-3D56C044A4F4}">
      <dgm:prSet phldrT="[Текст]" custT="1"/>
      <dgm:spPr>
        <a:solidFill>
          <a:schemeClr val="bg1">
            <a:lumMod val="75000"/>
          </a:schemeClr>
        </a:solidFill>
      </dgm:spPr>
      <dgm:t>
        <a:bodyPr/>
        <a:lstStyle/>
        <a:p>
          <a:r>
            <a:rPr lang="uk-UA" sz="1200" b="1" i="1">
              <a:solidFill>
                <a:sysClr val="windowText" lastClr="000000"/>
              </a:solidFill>
              <a:latin typeface="Arial" pitchFamily="34" charset="0"/>
              <a:cs typeface="Arial" pitchFamily="34" charset="0"/>
            </a:rPr>
            <a:t>Мікроекономіка</a:t>
          </a:r>
          <a:r>
            <a:rPr lang="uk-UA" sz="1200">
              <a:solidFill>
                <a:sysClr val="windowText" lastClr="000000"/>
              </a:solidFill>
              <a:latin typeface="Arial" pitchFamily="34" charset="0"/>
              <a:cs typeface="Arial" pitchFamily="34" charset="0"/>
            </a:rPr>
            <a:t>,</a:t>
          </a:r>
        </a:p>
        <a:p>
          <a:r>
            <a:rPr lang="uk-UA" sz="1200">
              <a:solidFill>
                <a:sysClr val="windowText" lastClr="000000"/>
              </a:solidFill>
              <a:latin typeface="Arial" pitchFamily="34" charset="0"/>
              <a:cs typeface="Arial" pitchFamily="34" charset="0"/>
            </a:rPr>
            <a:t> що досліджує ринкову поведінку окремих суб’єктів господарювання (підприємства, фірми, окремих ринків)</a:t>
          </a:r>
          <a:endParaRPr lang="ru-RU" sz="1200">
            <a:solidFill>
              <a:sysClr val="windowText" lastClr="000000"/>
            </a:solidFill>
            <a:latin typeface="Arial" pitchFamily="34" charset="0"/>
            <a:cs typeface="Arial" pitchFamily="34" charset="0"/>
          </a:endParaRPr>
        </a:p>
      </dgm:t>
    </dgm:pt>
    <dgm:pt modelId="{59B8EC08-ACF3-4D2C-B1C4-F1E867B95C19}" type="parTrans" cxnId="{B4EEDA07-AC6A-4EBF-831B-3603DD7ADC4D}">
      <dgm:prSet/>
      <dgm:spPr/>
      <dgm:t>
        <a:bodyPr/>
        <a:lstStyle/>
        <a:p>
          <a:endParaRPr lang="ru-RU"/>
        </a:p>
      </dgm:t>
    </dgm:pt>
    <dgm:pt modelId="{23954C82-45D3-4CE9-B61B-867B0E0D18E0}" type="sibTrans" cxnId="{B4EEDA07-AC6A-4EBF-831B-3603DD7ADC4D}">
      <dgm:prSet/>
      <dgm:spPr/>
      <dgm:t>
        <a:bodyPr/>
        <a:lstStyle/>
        <a:p>
          <a:endParaRPr lang="ru-RU"/>
        </a:p>
      </dgm:t>
    </dgm:pt>
    <dgm:pt modelId="{23DA56B9-0E31-4588-B2FA-1D38C6DBE161}">
      <dgm:prSet phldrT="[Текст]"/>
      <dgm:spPr>
        <a:solidFill>
          <a:schemeClr val="bg1">
            <a:lumMod val="75000"/>
          </a:schemeClr>
        </a:solidFill>
      </dgm:spPr>
      <dgm:t>
        <a:bodyPr/>
        <a:lstStyle/>
        <a:p>
          <a:r>
            <a:rPr lang="uk-UA" b="1" i="1">
              <a:solidFill>
                <a:sysClr val="windowText" lastClr="000000"/>
              </a:solidFill>
              <a:latin typeface="Arial" pitchFamily="34" charset="0"/>
              <a:cs typeface="Arial" pitchFamily="34" charset="0"/>
            </a:rPr>
            <a:t>Макроекономіка</a:t>
          </a:r>
          <a:r>
            <a:rPr lang="uk-UA">
              <a:solidFill>
                <a:sysClr val="windowText" lastClr="000000"/>
              </a:solidFill>
              <a:latin typeface="Arial" pitchFamily="34" charset="0"/>
              <a:cs typeface="Arial" pitchFamily="34" charset="0"/>
            </a:rPr>
            <a:t> вивчає функціонування національної економіки як єдиного цілого тобто вивчає агрегатовані величини</a:t>
          </a:r>
          <a:endParaRPr lang="ru-RU">
            <a:solidFill>
              <a:sysClr val="windowText" lastClr="000000"/>
            </a:solidFill>
            <a:latin typeface="Arial" pitchFamily="34" charset="0"/>
            <a:cs typeface="Arial" pitchFamily="34" charset="0"/>
          </a:endParaRPr>
        </a:p>
      </dgm:t>
    </dgm:pt>
    <dgm:pt modelId="{8D258D5A-1190-4B1B-BE70-480123514219}" type="parTrans" cxnId="{635EC6EB-5EE8-40E6-8015-447882AB984E}">
      <dgm:prSet/>
      <dgm:spPr/>
      <dgm:t>
        <a:bodyPr/>
        <a:lstStyle/>
        <a:p>
          <a:endParaRPr lang="ru-RU"/>
        </a:p>
      </dgm:t>
    </dgm:pt>
    <dgm:pt modelId="{D188713C-72E2-48FA-BEA8-CA8E9C9941DF}" type="sibTrans" cxnId="{635EC6EB-5EE8-40E6-8015-447882AB984E}">
      <dgm:prSet/>
      <dgm:spPr/>
      <dgm:t>
        <a:bodyPr/>
        <a:lstStyle/>
        <a:p>
          <a:endParaRPr lang="ru-RU"/>
        </a:p>
      </dgm:t>
    </dgm:pt>
    <dgm:pt modelId="{B142629A-32D9-4793-8664-70ABB9AE0787}">
      <dgm:prSet phldrT="[Текст]"/>
      <dgm:spPr>
        <a:solidFill>
          <a:schemeClr val="bg1">
            <a:lumMod val="75000"/>
          </a:schemeClr>
        </a:solidFill>
      </dgm:spPr>
      <dgm:t>
        <a:bodyPr/>
        <a:lstStyle/>
        <a:p>
          <a:r>
            <a:rPr lang="uk-UA" b="1" i="1">
              <a:solidFill>
                <a:sysClr val="windowText" lastClr="000000"/>
              </a:solidFill>
              <a:latin typeface="Arial" pitchFamily="34" charset="0"/>
              <a:cs typeface="Arial" pitchFamily="34" charset="0"/>
            </a:rPr>
            <a:t>Мегаекономіка,</a:t>
          </a:r>
          <a:r>
            <a:rPr lang="uk-UA">
              <a:solidFill>
                <a:sysClr val="windowText" lastClr="000000"/>
              </a:solidFill>
              <a:latin typeface="Arial" pitchFamily="34" charset="0"/>
              <a:cs typeface="Arial" pitchFamily="34" charset="0"/>
            </a:rPr>
            <a:t> або </a:t>
          </a:r>
          <a:r>
            <a:rPr lang="uk-UA" b="1" i="1">
              <a:solidFill>
                <a:sysClr val="windowText" lastClr="000000"/>
              </a:solidFill>
              <a:latin typeface="Arial" pitchFamily="34" charset="0"/>
              <a:cs typeface="Arial" pitchFamily="34" charset="0"/>
            </a:rPr>
            <a:t>глобальна економіка</a:t>
          </a:r>
          <a:r>
            <a:rPr lang="uk-UA">
              <a:solidFill>
                <a:sysClr val="windowText" lastClr="000000"/>
              </a:solidFill>
              <a:latin typeface="Arial" pitchFamily="34" charset="0"/>
              <a:cs typeface="Arial" pitchFamily="34" charset="0"/>
            </a:rPr>
            <a:t>, яка вивчає функціонування світової економіки в цілому</a:t>
          </a:r>
          <a:endParaRPr lang="ru-RU">
            <a:solidFill>
              <a:sysClr val="windowText" lastClr="000000"/>
            </a:solidFill>
            <a:latin typeface="Arial" pitchFamily="34" charset="0"/>
            <a:cs typeface="Arial" pitchFamily="34" charset="0"/>
          </a:endParaRPr>
        </a:p>
      </dgm:t>
    </dgm:pt>
    <dgm:pt modelId="{EDE38940-849A-4259-9A17-17C10D3F7484}" type="sibTrans" cxnId="{9E0B6BDE-493F-4AB6-B147-3798C7E31FC6}">
      <dgm:prSet/>
      <dgm:spPr/>
      <dgm:t>
        <a:bodyPr/>
        <a:lstStyle/>
        <a:p>
          <a:endParaRPr lang="ru-RU"/>
        </a:p>
      </dgm:t>
    </dgm:pt>
    <dgm:pt modelId="{A2147FE9-0B14-4ACF-82F6-14075F8ABB16}" type="parTrans" cxnId="{9E0B6BDE-493F-4AB6-B147-3798C7E31FC6}">
      <dgm:prSet/>
      <dgm:spPr/>
      <dgm:t>
        <a:bodyPr/>
        <a:lstStyle/>
        <a:p>
          <a:endParaRPr lang="ru-RU"/>
        </a:p>
      </dgm:t>
    </dgm:pt>
    <dgm:pt modelId="{F809513A-DACE-4F5F-B538-7778A62B1557}">
      <dgm:prSet/>
      <dgm:spPr>
        <a:solidFill>
          <a:schemeClr val="bg1">
            <a:lumMod val="75000"/>
          </a:schemeClr>
        </a:solidFill>
      </dgm:spPr>
      <dgm:t>
        <a:bodyPr/>
        <a:lstStyle/>
        <a:p>
          <a:r>
            <a:rPr lang="uk-UA" b="1" i="1">
              <a:solidFill>
                <a:sysClr val="windowText" lastClr="000000"/>
              </a:solidFill>
              <a:latin typeface="Arial" pitchFamily="34" charset="0"/>
              <a:cs typeface="Arial" pitchFamily="34" charset="0"/>
            </a:rPr>
            <a:t>Мезоекономіка</a:t>
          </a:r>
          <a:r>
            <a:rPr lang="uk-UA">
              <a:solidFill>
                <a:sysClr val="windowText" lastClr="000000"/>
              </a:solidFill>
              <a:latin typeface="Arial" pitchFamily="34" charset="0"/>
              <a:cs typeface="Arial" pitchFamily="34" charset="0"/>
            </a:rPr>
            <a:t> або </a:t>
          </a:r>
          <a:r>
            <a:rPr lang="uk-UA" b="1" i="1">
              <a:solidFill>
                <a:sysClr val="windowText" lastClr="000000"/>
              </a:solidFill>
              <a:latin typeface="Arial" pitchFamily="34" charset="0"/>
              <a:cs typeface="Arial" pitchFamily="34" charset="0"/>
            </a:rPr>
            <a:t>метаекономіка</a:t>
          </a:r>
          <a:r>
            <a:rPr lang="uk-UA" b="1">
              <a:solidFill>
                <a:sysClr val="windowText" lastClr="000000"/>
              </a:solidFill>
              <a:latin typeface="Arial" pitchFamily="34" charset="0"/>
              <a:cs typeface="Arial" pitchFamily="34" charset="0"/>
            </a:rPr>
            <a:t>,</a:t>
          </a:r>
          <a:r>
            <a:rPr lang="uk-UA">
              <a:solidFill>
                <a:sysClr val="windowText" lastClr="000000"/>
              </a:solidFill>
              <a:latin typeface="Arial" pitchFamily="34" charset="0"/>
              <a:cs typeface="Arial" pitchFamily="34" charset="0"/>
            </a:rPr>
            <a:t> яка досліджує функціонування інфраструктурних підсистем економіки (промисловість, аграрний сектор, ВПК тощо )</a:t>
          </a:r>
          <a:endParaRPr lang="ru-RU">
            <a:solidFill>
              <a:sysClr val="windowText" lastClr="000000"/>
            </a:solidFill>
            <a:latin typeface="Arial" pitchFamily="34" charset="0"/>
            <a:cs typeface="Arial" pitchFamily="34" charset="0"/>
          </a:endParaRPr>
        </a:p>
      </dgm:t>
    </dgm:pt>
    <dgm:pt modelId="{4D085C16-1E34-4822-881B-235E40FB8189}" type="parTrans" cxnId="{2C085F66-C5BF-407A-A267-4382A0C1C0DB}">
      <dgm:prSet/>
      <dgm:spPr/>
      <dgm:t>
        <a:bodyPr/>
        <a:lstStyle/>
        <a:p>
          <a:endParaRPr lang="ru-RU"/>
        </a:p>
      </dgm:t>
    </dgm:pt>
    <dgm:pt modelId="{8340795C-FE95-4676-B22C-457960E8E7D2}" type="sibTrans" cxnId="{2C085F66-C5BF-407A-A267-4382A0C1C0DB}">
      <dgm:prSet/>
      <dgm:spPr/>
      <dgm:t>
        <a:bodyPr/>
        <a:lstStyle/>
        <a:p>
          <a:endParaRPr lang="ru-RU"/>
        </a:p>
      </dgm:t>
    </dgm:pt>
    <dgm:pt modelId="{47155B67-358F-463D-B4D8-9AC8BC151A46}" type="pres">
      <dgm:prSet presAssocID="{2731958F-B4C4-4D22-9416-F0BE496536AC}" presName="composite" presStyleCnt="0">
        <dgm:presLayoutVars>
          <dgm:chMax val="1"/>
          <dgm:dir/>
          <dgm:resizeHandles val="exact"/>
        </dgm:presLayoutVars>
      </dgm:prSet>
      <dgm:spPr/>
      <dgm:t>
        <a:bodyPr/>
        <a:lstStyle/>
        <a:p>
          <a:endParaRPr lang="uk-UA"/>
        </a:p>
      </dgm:t>
    </dgm:pt>
    <dgm:pt modelId="{6A2B4177-C40D-4D37-8348-BAF6B2B2D70D}" type="pres">
      <dgm:prSet presAssocID="{8A8EB313-57E4-4061-AC79-E1487B87B851}" presName="roof" presStyleLbl="dkBgShp" presStyleIdx="0" presStyleCnt="2"/>
      <dgm:spPr/>
      <dgm:t>
        <a:bodyPr/>
        <a:lstStyle/>
        <a:p>
          <a:endParaRPr lang="uk-UA"/>
        </a:p>
      </dgm:t>
    </dgm:pt>
    <dgm:pt modelId="{9666EE77-C2BF-4CDA-9C1E-25EB8F1DCEE5}" type="pres">
      <dgm:prSet presAssocID="{8A8EB313-57E4-4061-AC79-E1487B87B851}" presName="pillars" presStyleCnt="0"/>
      <dgm:spPr/>
    </dgm:pt>
    <dgm:pt modelId="{281CB376-E5B8-492F-A41D-0277B8CF854B}" type="pres">
      <dgm:prSet presAssocID="{8A8EB313-57E4-4061-AC79-E1487B87B851}" presName="pillar1" presStyleLbl="node1" presStyleIdx="0" presStyleCnt="4">
        <dgm:presLayoutVars>
          <dgm:bulletEnabled val="1"/>
        </dgm:presLayoutVars>
      </dgm:prSet>
      <dgm:spPr/>
      <dgm:t>
        <a:bodyPr/>
        <a:lstStyle/>
        <a:p>
          <a:endParaRPr lang="uk-UA"/>
        </a:p>
      </dgm:t>
    </dgm:pt>
    <dgm:pt modelId="{F598E997-8C6E-4CB7-92C3-78B6DB662849}" type="pres">
      <dgm:prSet presAssocID="{23DA56B9-0E31-4588-B2FA-1D38C6DBE161}" presName="pillarX" presStyleLbl="node1" presStyleIdx="1" presStyleCnt="4">
        <dgm:presLayoutVars>
          <dgm:bulletEnabled val="1"/>
        </dgm:presLayoutVars>
      </dgm:prSet>
      <dgm:spPr/>
      <dgm:t>
        <a:bodyPr/>
        <a:lstStyle/>
        <a:p>
          <a:endParaRPr lang="uk-UA"/>
        </a:p>
      </dgm:t>
    </dgm:pt>
    <dgm:pt modelId="{61A7BC66-A335-4DF4-9946-F1C572ABE3D8}" type="pres">
      <dgm:prSet presAssocID="{F809513A-DACE-4F5F-B538-7778A62B1557}" presName="pillarX" presStyleLbl="node1" presStyleIdx="2" presStyleCnt="4">
        <dgm:presLayoutVars>
          <dgm:bulletEnabled val="1"/>
        </dgm:presLayoutVars>
      </dgm:prSet>
      <dgm:spPr/>
      <dgm:t>
        <a:bodyPr/>
        <a:lstStyle/>
        <a:p>
          <a:endParaRPr lang="uk-UA"/>
        </a:p>
      </dgm:t>
    </dgm:pt>
    <dgm:pt modelId="{557F1C76-704F-4975-B726-B40FEB2527B1}" type="pres">
      <dgm:prSet presAssocID="{B142629A-32D9-4793-8664-70ABB9AE0787}" presName="pillarX" presStyleLbl="node1" presStyleIdx="3" presStyleCnt="4">
        <dgm:presLayoutVars>
          <dgm:bulletEnabled val="1"/>
        </dgm:presLayoutVars>
      </dgm:prSet>
      <dgm:spPr/>
      <dgm:t>
        <a:bodyPr/>
        <a:lstStyle/>
        <a:p>
          <a:endParaRPr lang="uk-UA"/>
        </a:p>
      </dgm:t>
    </dgm:pt>
    <dgm:pt modelId="{42ED6620-B610-4086-BA84-B9DBCF66A484}" type="pres">
      <dgm:prSet presAssocID="{8A8EB313-57E4-4061-AC79-E1487B87B851}" presName="base" presStyleLbl="dkBgShp" presStyleIdx="1" presStyleCnt="2"/>
      <dgm:spPr/>
    </dgm:pt>
  </dgm:ptLst>
  <dgm:cxnLst>
    <dgm:cxn modelId="{D7939F51-9670-49D6-92AC-7DAE673048D2}" srcId="{2731958F-B4C4-4D22-9416-F0BE496536AC}" destId="{8A8EB313-57E4-4061-AC79-E1487B87B851}" srcOrd="0" destOrd="0" parTransId="{4F693260-A30A-41F0-9067-6815F660A687}" sibTransId="{19351683-8549-47FB-8712-3E403ED66377}"/>
    <dgm:cxn modelId="{70413F01-DD21-4DFE-AE7B-603C47741FA7}" type="presOf" srcId="{2731958F-B4C4-4D22-9416-F0BE496536AC}" destId="{47155B67-358F-463D-B4D8-9AC8BC151A46}" srcOrd="0" destOrd="0" presId="urn:microsoft.com/office/officeart/2005/8/layout/hList3"/>
    <dgm:cxn modelId="{2C085F66-C5BF-407A-A267-4382A0C1C0DB}" srcId="{8A8EB313-57E4-4061-AC79-E1487B87B851}" destId="{F809513A-DACE-4F5F-B538-7778A62B1557}" srcOrd="2" destOrd="0" parTransId="{4D085C16-1E34-4822-881B-235E40FB8189}" sibTransId="{8340795C-FE95-4676-B22C-457960E8E7D2}"/>
    <dgm:cxn modelId="{F1991E98-9787-4DF1-A698-8827C020CBB0}" type="presOf" srcId="{619AAD6D-38C1-42D3-8DFA-3D56C044A4F4}" destId="{281CB376-E5B8-492F-A41D-0277B8CF854B}" srcOrd="0" destOrd="0" presId="urn:microsoft.com/office/officeart/2005/8/layout/hList3"/>
    <dgm:cxn modelId="{F6C61904-7F3D-4437-8586-63E9151213FA}" type="presOf" srcId="{B142629A-32D9-4793-8664-70ABB9AE0787}" destId="{557F1C76-704F-4975-B726-B40FEB2527B1}" srcOrd="0" destOrd="0" presId="urn:microsoft.com/office/officeart/2005/8/layout/hList3"/>
    <dgm:cxn modelId="{635EC6EB-5EE8-40E6-8015-447882AB984E}" srcId="{8A8EB313-57E4-4061-AC79-E1487B87B851}" destId="{23DA56B9-0E31-4588-B2FA-1D38C6DBE161}" srcOrd="1" destOrd="0" parTransId="{8D258D5A-1190-4B1B-BE70-480123514219}" sibTransId="{D188713C-72E2-48FA-BEA8-CA8E9C9941DF}"/>
    <dgm:cxn modelId="{B4EEDA07-AC6A-4EBF-831B-3603DD7ADC4D}" srcId="{8A8EB313-57E4-4061-AC79-E1487B87B851}" destId="{619AAD6D-38C1-42D3-8DFA-3D56C044A4F4}" srcOrd="0" destOrd="0" parTransId="{59B8EC08-ACF3-4D2C-B1C4-F1E867B95C19}" sibTransId="{23954C82-45D3-4CE9-B61B-867B0E0D18E0}"/>
    <dgm:cxn modelId="{4F267C9F-BA5E-49C5-95BC-4765D55351F2}" type="presOf" srcId="{8A8EB313-57E4-4061-AC79-E1487B87B851}" destId="{6A2B4177-C40D-4D37-8348-BAF6B2B2D70D}" srcOrd="0" destOrd="0" presId="urn:microsoft.com/office/officeart/2005/8/layout/hList3"/>
    <dgm:cxn modelId="{9E0B6BDE-493F-4AB6-B147-3798C7E31FC6}" srcId="{8A8EB313-57E4-4061-AC79-E1487B87B851}" destId="{B142629A-32D9-4793-8664-70ABB9AE0787}" srcOrd="3" destOrd="0" parTransId="{A2147FE9-0B14-4ACF-82F6-14075F8ABB16}" sibTransId="{EDE38940-849A-4259-9A17-17C10D3F7484}"/>
    <dgm:cxn modelId="{6FBDFD1F-9461-4D34-85F8-11E25410E0A6}" type="presOf" srcId="{F809513A-DACE-4F5F-B538-7778A62B1557}" destId="{61A7BC66-A335-4DF4-9946-F1C572ABE3D8}" srcOrd="0" destOrd="0" presId="urn:microsoft.com/office/officeart/2005/8/layout/hList3"/>
    <dgm:cxn modelId="{20C95D6C-5E01-42A1-BF59-DDC1C87EFEB7}" type="presOf" srcId="{23DA56B9-0E31-4588-B2FA-1D38C6DBE161}" destId="{F598E997-8C6E-4CB7-92C3-78B6DB662849}" srcOrd="0" destOrd="0" presId="urn:microsoft.com/office/officeart/2005/8/layout/hList3"/>
    <dgm:cxn modelId="{0AB0678F-79FF-417C-83A1-9295197E18B9}" type="presParOf" srcId="{47155B67-358F-463D-B4D8-9AC8BC151A46}" destId="{6A2B4177-C40D-4D37-8348-BAF6B2B2D70D}" srcOrd="0" destOrd="0" presId="urn:microsoft.com/office/officeart/2005/8/layout/hList3"/>
    <dgm:cxn modelId="{416896B6-F6D4-4DF0-A1A8-C945D2F41ADD}" type="presParOf" srcId="{47155B67-358F-463D-B4D8-9AC8BC151A46}" destId="{9666EE77-C2BF-4CDA-9C1E-25EB8F1DCEE5}" srcOrd="1" destOrd="0" presId="urn:microsoft.com/office/officeart/2005/8/layout/hList3"/>
    <dgm:cxn modelId="{8F961681-D0A2-4B7D-956C-68BF18B3C062}" type="presParOf" srcId="{9666EE77-C2BF-4CDA-9C1E-25EB8F1DCEE5}" destId="{281CB376-E5B8-492F-A41D-0277B8CF854B}" srcOrd="0" destOrd="0" presId="urn:microsoft.com/office/officeart/2005/8/layout/hList3"/>
    <dgm:cxn modelId="{971D47ED-A469-4CB0-AFD1-F68599233884}" type="presParOf" srcId="{9666EE77-C2BF-4CDA-9C1E-25EB8F1DCEE5}" destId="{F598E997-8C6E-4CB7-92C3-78B6DB662849}" srcOrd="1" destOrd="0" presId="urn:microsoft.com/office/officeart/2005/8/layout/hList3"/>
    <dgm:cxn modelId="{F1A842B9-8944-46A8-A60E-7C7B90036253}" type="presParOf" srcId="{9666EE77-C2BF-4CDA-9C1E-25EB8F1DCEE5}" destId="{61A7BC66-A335-4DF4-9946-F1C572ABE3D8}" srcOrd="2" destOrd="0" presId="urn:microsoft.com/office/officeart/2005/8/layout/hList3"/>
    <dgm:cxn modelId="{C6656987-E975-4556-A295-DAE24C028BA9}" type="presParOf" srcId="{9666EE77-C2BF-4CDA-9C1E-25EB8F1DCEE5}" destId="{557F1C76-704F-4975-B726-B40FEB2527B1}" srcOrd="3" destOrd="0" presId="urn:microsoft.com/office/officeart/2005/8/layout/hList3"/>
    <dgm:cxn modelId="{14A6F283-25B8-4100-8A6A-9D2C9783C490}" type="presParOf" srcId="{47155B67-358F-463D-B4D8-9AC8BC151A46}" destId="{42ED6620-B610-4086-BA84-B9DBCF66A484}" srcOrd="2" destOrd="0" presId="urn:microsoft.com/office/officeart/2005/8/layout/hList3"/>
  </dgm:cxnLst>
  <dgm:bg/>
  <dgm:whole/>
  <dgm:extLst>
    <a:ext uri="http://schemas.microsoft.com/office/drawing/2008/diagram">
      <dsp:dataModelExt xmlns:dsp="http://schemas.microsoft.com/office/drawing/2008/diagram" relId="rId41" minVer="http://schemas.openxmlformats.org/drawingml/2006/diagram"/>
    </a:ext>
  </dgm:extLst>
</dgm:dataModel>
</file>

<file path=word/diagrams/data7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8" qsCatId="simple" csTypeId="urn:microsoft.com/office/officeart/2005/8/colors/accent1_2#6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кон грошового обігу</a:t>
          </a:r>
          <a:r>
            <a:rPr lang="uk-UA" sz="1400">
              <a:solidFill>
                <a:sysClr val="windowText" lastClr="000000"/>
              </a:solidFill>
              <a:latin typeface="Arial" pitchFamily="34" charset="0"/>
              <a:cs typeface="Arial" pitchFamily="34" charset="0"/>
            </a:rPr>
            <a:t> полягає в тому, що протягом певного періоду часу для обігу необхідна лише певна об’єктивно зумовлена маса купівельних і платіжних засоб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8BBA631-3E26-4316-8EAC-2BFB90ED19D7}" type="presOf" srcId="{FAB61EDA-E6CD-4F74-80EB-C0E97EA6A3B5}" destId="{F685108C-D8FC-4FD1-A66F-70B161CE7B2F}" srcOrd="0" destOrd="0" presId="urn:microsoft.com/office/officeart/2005/8/layout/vList2"/>
    <dgm:cxn modelId="{137557C8-33B3-46E0-9F8F-481FDD81FF65}" type="presOf" srcId="{4B2AD744-40CC-4705-8413-35C94F601676}" destId="{0A37B056-C151-49F6-89D6-3D81D2E80892}" srcOrd="0" destOrd="0" presId="urn:microsoft.com/office/officeart/2005/8/layout/vList2"/>
    <dgm:cxn modelId="{3E3819F2-A4B6-45D1-926A-FC2816DC5E2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80" minVer="http://schemas.openxmlformats.org/drawingml/2006/diagram"/>
    </a:ext>
  </dgm:extLst>
</dgm:dataModel>
</file>

<file path=word/diagrams/data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9" qsCatId="simple" csTypeId="urn:microsoft.com/office/officeart/2005/8/colors/accent1_2#6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3. Грошова система, її структурні компоненти та основні тип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4101BA0-3CD4-4DA7-A834-23BC900BAECB}" type="presOf" srcId="{4B2AD744-40CC-4705-8413-35C94F601676}" destId="{0A37B056-C151-49F6-89D6-3D81D2E80892}" srcOrd="0" destOrd="0" presId="urn:microsoft.com/office/officeart/2005/8/layout/vList2"/>
    <dgm:cxn modelId="{27B9E794-9B6D-4AFA-B653-1CE811700BFB}" type="presOf" srcId="{FAB61EDA-E6CD-4F74-80EB-C0E97EA6A3B5}" destId="{F685108C-D8FC-4FD1-A66F-70B161CE7B2F}" srcOrd="0" destOrd="0" presId="urn:microsoft.com/office/officeart/2005/8/layout/vList2"/>
    <dgm:cxn modelId="{3845EAF0-A7B2-4B34-BDEA-00BEC47298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90" minVer="http://schemas.openxmlformats.org/drawingml/2006/diagram"/>
    </a:ext>
  </dgm:extLst>
</dgm:dataModel>
</file>

<file path=word/diagrams/data7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0" qsCatId="simple" csTypeId="urn:microsoft.com/office/officeart/2005/8/colors/accent1_2#7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а система</a:t>
          </a:r>
          <a:r>
            <a:rPr lang="uk-UA" sz="1400">
              <a:solidFill>
                <a:sysClr val="windowText" lastClr="000000"/>
              </a:solidFill>
              <a:latin typeface="Arial" pitchFamily="34" charset="0"/>
              <a:cs typeface="Arial" pitchFamily="34" charset="0"/>
            </a:rPr>
            <a:t> – це форма організації грошового обігу, яка історично склалася в певній країні й законодавчо закріплена державою і складається з таких елементів: назва національної грошової одиниці; вид грошових знаків і характер їхнього забезпечення; порядок грошової емісії; встановлення курсу національної валюти і порядок її обміну на іноземну; наявність державних фінансових інститутів, які здійснюють регулювання грошового обігу в країн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8893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18EBD3A-D260-4536-A759-154B327DBB77}" type="presOf" srcId="{4B2AD744-40CC-4705-8413-35C94F601676}" destId="{0A37B056-C151-49F6-89D6-3D81D2E80892}" srcOrd="0" destOrd="0" presId="urn:microsoft.com/office/officeart/2005/8/layout/vList2"/>
    <dgm:cxn modelId="{8798160D-8E15-44F6-9896-2D02119F4CBB}" type="presOf" srcId="{FAB61EDA-E6CD-4F74-80EB-C0E97EA6A3B5}" destId="{F685108C-D8FC-4FD1-A66F-70B161CE7B2F}" srcOrd="0" destOrd="0" presId="urn:microsoft.com/office/officeart/2005/8/layout/vList2"/>
    <dgm:cxn modelId="{06C969C4-F009-4561-9530-1EEC9E39EA8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95" minVer="http://schemas.openxmlformats.org/drawingml/2006/diagram"/>
    </a:ext>
  </dgm:extLst>
</dgm:dataModel>
</file>

<file path=word/diagrams/data7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1" qsCatId="simple" csTypeId="urn:microsoft.com/office/officeart/2005/8/colors/accent1_2#7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иди металевих грошов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323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EC27518-0C37-4460-B584-63164D29E867}" type="presOf" srcId="{4B2AD744-40CC-4705-8413-35C94F601676}" destId="{0A37B056-C151-49F6-89D6-3D81D2E80892}" srcOrd="0" destOrd="0" presId="urn:microsoft.com/office/officeart/2005/8/layout/vList2"/>
    <dgm:cxn modelId="{E4AB13CC-3E39-4994-A302-4C8266F51A12}" type="presOf" srcId="{FAB61EDA-E6CD-4F74-80EB-C0E97EA6A3B5}" destId="{F685108C-D8FC-4FD1-A66F-70B161CE7B2F}" srcOrd="0" destOrd="0" presId="urn:microsoft.com/office/officeart/2005/8/layout/vList2"/>
    <dgm:cxn modelId="{138A09A7-52C5-4F18-BCAC-77BBCF0842D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00" minVer="http://schemas.openxmlformats.org/drawingml/2006/diagram"/>
    </a:ext>
  </dgm:extLst>
</dgm:dataModel>
</file>

<file path=word/diagrams/data7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2" qsCatId="simple" csTypeId="urn:microsoft.com/office/officeart/2005/8/colors/accent1_2#7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редитні гроші</a:t>
          </a:r>
          <a:r>
            <a:rPr lang="uk-UA" sz="1400">
              <a:solidFill>
                <a:sysClr val="windowText" lastClr="000000"/>
              </a:solidFill>
              <a:latin typeface="Arial" pitchFamily="34" charset="0"/>
              <a:cs typeface="Arial" pitchFamily="34" charset="0"/>
            </a:rPr>
            <a:t> – це знаки вартості, які функціонують на основі кредитної угоди й виражають відносини між кредитором і боржником.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36F8BD0-95BD-4375-ACD1-F4B30E9DC361}" type="presOf" srcId="{FAB61EDA-E6CD-4F74-80EB-C0E97EA6A3B5}" destId="{F685108C-D8FC-4FD1-A66F-70B161CE7B2F}" srcOrd="0" destOrd="0" presId="urn:microsoft.com/office/officeart/2005/8/layout/vList2"/>
    <dgm:cxn modelId="{23449DFA-844F-4955-AE72-8E08D4A5C7F0}" type="presOf" srcId="{4B2AD744-40CC-4705-8413-35C94F601676}" destId="{0A37B056-C151-49F6-89D6-3D81D2E80892}" srcOrd="0" destOrd="0" presId="urn:microsoft.com/office/officeart/2005/8/layout/vList2"/>
    <dgm:cxn modelId="{3E2EDF6F-3F7D-4FB3-B478-72E0C6D0474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05" minVer="http://schemas.openxmlformats.org/drawingml/2006/diagram"/>
    </a:ext>
  </dgm:extLst>
</dgm:dataModel>
</file>

<file path=word/diagrams/data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3" qsCatId="simple" csTypeId="urn:microsoft.com/office/officeart/2005/8/colors/accent1_2#7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лектронні гроші</a:t>
          </a:r>
          <a:r>
            <a:rPr lang="uk-UA" sz="1400">
              <a:solidFill>
                <a:sysClr val="windowText" lastClr="000000"/>
              </a:solidFill>
              <a:latin typeface="Arial" pitchFamily="34" charset="0"/>
              <a:cs typeface="Arial" pitchFamily="34" charset="0"/>
            </a:rPr>
            <a:t>  - це магнітні носії платіжної інформації, які замінюють паперові гроші, чеки та інші грошові документи у безготівкових розрахунках між клієнтами і банками за допомогою електронно-інформаційн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8297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62C7783-4EFC-47E6-8C28-CD108C9607C0}" type="presOf" srcId="{FAB61EDA-E6CD-4F74-80EB-C0E97EA6A3B5}" destId="{F685108C-D8FC-4FD1-A66F-70B161CE7B2F}" srcOrd="0" destOrd="0" presId="urn:microsoft.com/office/officeart/2005/8/layout/vList2"/>
    <dgm:cxn modelId="{8C934688-55B2-4BAC-9E6E-CC4DBA86DB78}" type="presOf" srcId="{4B2AD744-40CC-4705-8413-35C94F601676}" destId="{0A37B056-C151-49F6-89D6-3D81D2E80892}" srcOrd="0" destOrd="0" presId="urn:microsoft.com/office/officeart/2005/8/layout/vList2"/>
    <dgm:cxn modelId="{5536DF43-E91E-4B7F-BFF5-EB44D7BBCF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10" minVer="http://schemas.openxmlformats.org/drawingml/2006/diagram"/>
    </a:ext>
  </dgm:extLst>
</dgm:dataModel>
</file>

<file path=word/diagrams/data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4" qsCatId="simple" csTypeId="urn:microsoft.com/office/officeart/2005/8/colors/accent1_2#74"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0">
              <a:solidFill>
                <a:sysClr val="windowText" lastClr="000000"/>
              </a:solidFill>
              <a:latin typeface="Arial" pitchFamily="34" charset="0"/>
              <a:cs typeface="Arial" pitchFamily="34" charset="0"/>
            </a:rPr>
            <a:t>6.1. Передумови виникнення ринку. Сучасний ринок, його сутність, функції та етапи виникнення.</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6.2. Структура ринку.</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6.3. Сутність інфраструктури ринку та її організаційно – функціональна побудова.</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8515384-32C7-4DDF-93DE-5139564D2C10}" type="presOf" srcId="{FAB61EDA-E6CD-4F74-80EB-C0E97EA6A3B5}" destId="{F685108C-D8FC-4FD1-A66F-70B161CE7B2F}" srcOrd="0" destOrd="0" presId="urn:microsoft.com/office/officeart/2005/8/layout/vList2"/>
    <dgm:cxn modelId="{FC3F5100-492C-4F7C-A036-A53B80137580}" type="presOf" srcId="{4B2AD744-40CC-4705-8413-35C94F601676}" destId="{0A37B056-C151-49F6-89D6-3D81D2E80892}" srcOrd="0" destOrd="0" presId="urn:microsoft.com/office/officeart/2005/8/layout/vList2"/>
    <dgm:cxn modelId="{7B754059-5281-4B4F-8941-559D6612AF0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15" minVer="http://schemas.openxmlformats.org/drawingml/2006/diagram"/>
    </a:ext>
  </dgm:extLst>
</dgm:dataModel>
</file>

<file path=word/diagrams/data7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5" qsCatId="simple" csTypeId="urn:microsoft.com/office/officeart/2005/8/colors/accent1_2#7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1. Передумови виникнення ринку. Сучасний ринок, його сутність, функції та етапи виникн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C05F56F-8D90-452E-A982-C81FD0BD96AA}" type="presOf" srcId="{FAB61EDA-E6CD-4F74-80EB-C0E97EA6A3B5}" destId="{F685108C-D8FC-4FD1-A66F-70B161CE7B2F}" srcOrd="0" destOrd="0" presId="urn:microsoft.com/office/officeart/2005/8/layout/vList2"/>
    <dgm:cxn modelId="{5E4C40F6-7B75-4EBE-B63B-2152B8DABB34}" type="presOf" srcId="{4B2AD744-40CC-4705-8413-35C94F601676}" destId="{0A37B056-C151-49F6-89D6-3D81D2E80892}" srcOrd="0" destOrd="0" presId="urn:microsoft.com/office/officeart/2005/8/layout/vList2"/>
    <dgm:cxn modelId="{C53C608E-7078-4903-8FBF-A2CC2302183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20" minVer="http://schemas.openxmlformats.org/drawingml/2006/diagram"/>
    </a:ext>
  </dgm:extLst>
</dgm:dataModel>
</file>

<file path=word/diagrams/data7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6" qsCatId="simple" csTypeId="urn:microsoft.com/office/officeart/2005/8/colors/accent1_2#7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Головним механізмом, що дає змогу узгодити дії суб’єктів ринку є система цін, тобто ринковий механізм.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159A505-C94D-44CC-ACFC-03D3828E1354}" type="presOf" srcId="{4B2AD744-40CC-4705-8413-35C94F601676}" destId="{0A37B056-C151-49F6-89D6-3D81D2E80892}" srcOrd="0" destOrd="0" presId="urn:microsoft.com/office/officeart/2005/8/layout/vList2"/>
    <dgm:cxn modelId="{17052AE3-79CB-4329-82E4-A28A0FA4C8FB}" type="presOf" srcId="{FAB61EDA-E6CD-4F74-80EB-C0E97EA6A3B5}" destId="{F685108C-D8FC-4FD1-A66F-70B161CE7B2F}" srcOrd="0" destOrd="0" presId="urn:microsoft.com/office/officeart/2005/8/layout/vList2"/>
    <dgm:cxn modelId="{FF44F912-31FA-478D-962E-BA44D72A8AB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25" minVer="http://schemas.openxmlformats.org/drawingml/2006/diagram"/>
    </a:ext>
  </dgm:extLst>
</dgm:dataModel>
</file>

<file path=word/diagrams/data7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7" qsCatId="simple" csTypeId="urn:microsoft.com/office/officeart/2005/8/colors/accent1_2#7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Ринкова економіка  - </a:t>
          </a:r>
          <a:r>
            <a:rPr lang="uk-UA" sz="1400">
              <a:solidFill>
                <a:sysClr val="windowText" lastClr="000000"/>
              </a:solidFill>
              <a:latin typeface="Arial" pitchFamily="34" charset="0"/>
              <a:cs typeface="Arial" pitchFamily="34" charset="0"/>
            </a:rPr>
            <a:t>це така форма організації ринкового господарства, за якої кожний окремий споживач взаємодіє через ринки з підприємствами, з метою розв’язання головних проблем економічного життя - що, як і для кого виробля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827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6942B76-AB47-4E19-9226-D9A080B3BD9B}" type="presOf" srcId="{4B2AD744-40CC-4705-8413-35C94F601676}" destId="{0A37B056-C151-49F6-89D6-3D81D2E80892}" srcOrd="0" destOrd="0" presId="urn:microsoft.com/office/officeart/2005/8/layout/vList2"/>
    <dgm:cxn modelId="{00977AD1-4AA7-4E77-BEA9-DACEA2371DC1}" type="presOf" srcId="{FAB61EDA-E6CD-4F74-80EB-C0E97EA6A3B5}" destId="{F685108C-D8FC-4FD1-A66F-70B161CE7B2F}" srcOrd="0" destOrd="0" presId="urn:microsoft.com/office/officeart/2005/8/layout/vList2"/>
    <dgm:cxn modelId="{9B8E3840-583E-4906-9A57-A660672FABC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30"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 qsCatId="simple" csTypeId="urn:microsoft.com/office/officeart/2005/8/colors/accent1_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r>
            <a:rPr lang="uk-UA" sz="1400" b="1" i="0">
              <a:solidFill>
                <a:sysClr val="windowText" lastClr="000000"/>
              </a:solidFill>
              <a:latin typeface="Arial" pitchFamily="34" charset="0"/>
              <a:cs typeface="Arial" pitchFamily="34" charset="0"/>
            </a:rPr>
            <a:t>Економічна політика – поведінка держави стосовно економіки країн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80586E4-2CB4-4FDE-AE98-BE16DF696CD0}" type="presOf" srcId="{FAB61EDA-E6CD-4F74-80EB-C0E97EA6A3B5}" destId="{F685108C-D8FC-4FD1-A66F-70B161CE7B2F}" srcOrd="0" destOrd="0" presId="urn:microsoft.com/office/officeart/2005/8/layout/vList2"/>
    <dgm:cxn modelId="{CC234437-471F-4A2B-BFEF-EF6CE4FD374C}" type="presOf" srcId="{4B2AD744-40CC-4705-8413-35C94F601676}" destId="{0A37B056-C151-49F6-89D6-3D81D2E80892}" srcOrd="0" destOrd="0" presId="urn:microsoft.com/office/officeart/2005/8/layout/vList2"/>
    <dgm:cxn modelId="{535BBE41-5EC1-430F-B0FD-9F26BF9A7EE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6" minVer="http://schemas.openxmlformats.org/drawingml/2006/diagram"/>
    </a:ext>
  </dgm:extLst>
</dgm:dataModel>
</file>

<file path=word/diagrams/data8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8" qsCatId="simple" csTypeId="urn:microsoft.com/office/officeart/2005/8/colors/accent1_2#7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Умови виникнення ринкового господарства</a:t>
          </a:r>
          <a:r>
            <a:rPr lang="uk-UA" sz="1400" i="1">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227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4C1B070-0E2B-415D-8E36-6EA3D33627D8}" type="presOf" srcId="{4B2AD744-40CC-4705-8413-35C94F601676}" destId="{0A37B056-C151-49F6-89D6-3D81D2E80892}" srcOrd="0" destOrd="0" presId="urn:microsoft.com/office/officeart/2005/8/layout/vList2"/>
    <dgm:cxn modelId="{87D49031-B3E1-40D8-8ED1-32763755D3E1}" type="presOf" srcId="{FAB61EDA-E6CD-4F74-80EB-C0E97EA6A3B5}" destId="{F685108C-D8FC-4FD1-A66F-70B161CE7B2F}" srcOrd="0" destOrd="0" presId="urn:microsoft.com/office/officeart/2005/8/layout/vList2"/>
    <dgm:cxn modelId="{1C7A0001-E8A9-4C22-ACD2-58092D27875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35" minVer="http://schemas.openxmlformats.org/drawingml/2006/diagram"/>
    </a:ext>
  </dgm:extLst>
</dgm:dataModel>
</file>

<file path=word/diagrams/data8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инципи організації ринкової економік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F6C1388-762B-44CA-A6C6-0560DB7C92E0}" type="presOf" srcId="{4B2AD744-40CC-4705-8413-35C94F601676}" destId="{0A37B056-C151-49F6-89D6-3D81D2E80892}" srcOrd="0" destOrd="0" presId="urn:microsoft.com/office/officeart/2005/8/layout/vList2"/>
    <dgm:cxn modelId="{40D396F2-9F66-4001-AF50-6A76B2661DB8}" type="presOf" srcId="{FAB61EDA-E6CD-4F74-80EB-C0E97EA6A3B5}" destId="{F685108C-D8FC-4FD1-A66F-70B161CE7B2F}" srcOrd="0" destOrd="0" presId="urn:microsoft.com/office/officeart/2005/8/layout/vList2"/>
    <dgm:cxn modelId="{7600BB50-A029-43D5-8193-DFA4E4AB4AE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40" minVer="http://schemas.openxmlformats.org/drawingml/2006/diagram"/>
    </a:ext>
  </dgm:extLst>
</dgm:dataModel>
</file>

<file path=word/diagrams/data82.xml><?xml version="1.0" encoding="utf-8"?>
<dgm:dataModel xmlns:dgm="http://schemas.openxmlformats.org/drawingml/2006/diagram" xmlns:a="http://schemas.openxmlformats.org/drawingml/2006/main">
  <dgm:ptLst>
    <dgm:pt modelId="{7F89CA64-3E37-43B0-8E10-00B481445A11}" type="doc">
      <dgm:prSet loTypeId="urn:microsoft.com/office/officeart/2005/8/layout/radial1" loCatId="relationship" qsTypeId="urn:microsoft.com/office/officeart/2005/8/quickstyle/simple1" qsCatId="simple" csTypeId="urn:microsoft.com/office/officeart/2005/8/colors/accent1_2" csCatId="accent1"/>
      <dgm:spPr/>
    </dgm:pt>
    <dgm:pt modelId="{2FEC6444-BE3B-4D09-909B-FBA3BDD4554B}">
      <dgm:prSet/>
      <dgm:spPr/>
      <dgm:t>
        <a:bodyPr/>
        <a:lstStyle/>
        <a:p>
          <a:pPr marR="0" algn="ctr" rtl="0"/>
          <a:endParaRPr lang="ru-RU" b="1" i="1" u="none" strike="noStrike" baseline="0">
            <a:latin typeface="Times New Roman" panose="02020603050405020304" pitchFamily="18" charset="0"/>
          </a:endParaRPr>
        </a:p>
        <a:p>
          <a:pPr marR="0" algn="ctr" rtl="0"/>
          <a:r>
            <a:rPr lang="ru-RU" b="1" i="1" u="none" strike="noStrike" baseline="0">
              <a:latin typeface="Calibri" panose="020F0502020204030204" pitchFamily="34" charset="0"/>
            </a:rPr>
            <a:t>Функції ринку</a:t>
          </a:r>
          <a:endParaRPr lang="ru-RU"/>
        </a:p>
      </dgm:t>
    </dgm:pt>
    <dgm:pt modelId="{53D9F451-B0C2-4C03-85FA-301EFA2D98FD}" type="parTrans" cxnId="{6C92EF8D-3EE4-405F-A21C-5647127453F7}">
      <dgm:prSet/>
      <dgm:spPr/>
    </dgm:pt>
    <dgm:pt modelId="{CB2171DC-3664-4501-9914-18CD0671E935}" type="sibTrans" cxnId="{6C92EF8D-3EE4-405F-A21C-5647127453F7}">
      <dgm:prSet/>
      <dgm:spPr/>
    </dgm:pt>
    <dgm:pt modelId="{384B3EB5-F708-4C7E-B921-7DB8C0A1B364}">
      <dgm:prSet/>
      <dgm:spPr/>
      <dgm:t>
        <a:bodyPr/>
        <a:lstStyle/>
        <a:p>
          <a:pPr marR="0" algn="ctr" rtl="0"/>
          <a:r>
            <a:rPr lang="ru-RU" b="1" i="1" u="none" strike="noStrike" baseline="0">
              <a:solidFill>
                <a:srgbClr val="000000"/>
              </a:solidFill>
              <a:latin typeface="Calibri" panose="020F0502020204030204" pitchFamily="34" charset="0"/>
            </a:rPr>
            <a:t>Посередницька </a:t>
          </a:r>
        </a:p>
        <a:p>
          <a:pPr marR="0" algn="ctr" rtl="0"/>
          <a:r>
            <a:rPr lang="ru-RU" b="0" i="0" u="none" strike="noStrike" baseline="0">
              <a:solidFill>
                <a:srgbClr val="000000"/>
              </a:solidFill>
              <a:latin typeface="Calibri" panose="020F0502020204030204" pitchFamily="34" charset="0"/>
            </a:rPr>
            <a:t>доведення товару від виробників до споживачів з метою задоволення їхніх потреб</a:t>
          </a:r>
          <a:endParaRPr lang="ru-RU" b="0" i="0" u="none" strike="noStrike" baseline="0">
            <a:solidFill>
              <a:srgbClr val="000000"/>
            </a:solidFill>
            <a:latin typeface="Times New Roman" panose="02020603050405020304" pitchFamily="18" charset="0"/>
          </a:endParaRPr>
        </a:p>
      </dgm:t>
    </dgm:pt>
    <dgm:pt modelId="{CDF939A4-DD96-4745-93F7-6CC16B71BA83}" type="parTrans" cxnId="{6741DEA5-8676-4C38-8A20-29C253105776}">
      <dgm:prSet/>
      <dgm:spPr/>
      <dgm:t>
        <a:bodyPr/>
        <a:lstStyle/>
        <a:p>
          <a:endParaRPr lang="ru-RU"/>
        </a:p>
      </dgm:t>
    </dgm:pt>
    <dgm:pt modelId="{2122C0B4-F19B-4CD5-A208-9092D00FE6AB}" type="sibTrans" cxnId="{6741DEA5-8676-4C38-8A20-29C253105776}">
      <dgm:prSet/>
      <dgm:spPr/>
    </dgm:pt>
    <dgm:pt modelId="{FC039457-ECE2-4D36-ADEA-605258F1B7BC}">
      <dgm:prSet/>
      <dgm:spPr/>
      <dgm:t>
        <a:bodyPr/>
        <a:lstStyle/>
        <a:p>
          <a:pPr marR="0" algn="ctr" rtl="0"/>
          <a:r>
            <a:rPr lang="ru-RU" b="1" i="1" u="none" strike="noStrike" baseline="0">
              <a:solidFill>
                <a:srgbClr val="000000"/>
              </a:solidFill>
              <a:latin typeface="Calibri" panose="020F0502020204030204" pitchFamily="34" charset="0"/>
            </a:rPr>
            <a:t>Соціальна</a:t>
          </a:r>
        </a:p>
        <a:p>
          <a:pPr marR="0" algn="ctr" rtl="0"/>
          <a:r>
            <a:rPr lang="ru-RU" b="0" i="0" u="none" strike="noStrike" baseline="0">
              <a:solidFill>
                <a:srgbClr val="000000"/>
              </a:solidFill>
              <a:latin typeface="Calibri" panose="020F0502020204030204" pitchFamily="34" charset="0"/>
            </a:rPr>
            <a:t>Дозволяє вирішувати проблеми рівня життя населення, структури і ефективності виробництва,</a:t>
          </a:r>
          <a:br>
            <a:rPr lang="ru-RU" b="0" i="0" u="none" strike="noStrike" baseline="0">
              <a:solidFill>
                <a:srgbClr val="000000"/>
              </a:solidFill>
              <a:latin typeface="Calibri" panose="020F0502020204030204" pitchFamily="34" charset="0"/>
            </a:rPr>
          </a:br>
          <a:r>
            <a:rPr lang="ru-RU" b="0" i="0" u="none" strike="noStrike" baseline="0">
              <a:solidFill>
                <a:srgbClr val="000000"/>
              </a:solidFill>
              <a:latin typeface="Calibri" panose="020F0502020204030204" pitchFamily="34" charset="0"/>
            </a:rPr>
            <a:t>через соціальну функцію ринок диференціює товаровиробників.</a:t>
          </a:r>
          <a:endParaRPr lang="ru-RU" b="0" i="0" u="none" strike="noStrike" baseline="0">
            <a:solidFill>
              <a:srgbClr val="000000"/>
            </a:solidFill>
            <a:latin typeface="Times New Roman" panose="02020603050405020304" pitchFamily="18" charset="0"/>
          </a:endParaRPr>
        </a:p>
      </dgm:t>
    </dgm:pt>
    <dgm:pt modelId="{57DABAD0-0E86-468D-BEAB-E55CBA222998}" type="parTrans" cxnId="{04B1866C-D3B9-48E1-987F-3D3A0DBF628D}">
      <dgm:prSet/>
      <dgm:spPr/>
      <dgm:t>
        <a:bodyPr/>
        <a:lstStyle/>
        <a:p>
          <a:endParaRPr lang="ru-RU"/>
        </a:p>
      </dgm:t>
    </dgm:pt>
    <dgm:pt modelId="{F6563897-4A59-44C0-9653-FA53FF60FF5E}" type="sibTrans" cxnId="{04B1866C-D3B9-48E1-987F-3D3A0DBF628D}">
      <dgm:prSet/>
      <dgm:spPr/>
    </dgm:pt>
    <dgm:pt modelId="{87395ABB-5992-40B3-8828-D58494353410}">
      <dgm:prSet/>
      <dgm:spPr/>
      <dgm:t>
        <a:bodyPr/>
        <a:lstStyle/>
        <a:p>
          <a:pPr marR="0" algn="ctr" rtl="0"/>
          <a:r>
            <a:rPr lang="ru-RU" b="1" i="1" u="none" strike="noStrike" baseline="0">
              <a:solidFill>
                <a:srgbClr val="000000"/>
              </a:solidFill>
              <a:latin typeface="Calibri" panose="020F0502020204030204" pitchFamily="34" charset="0"/>
            </a:rPr>
            <a:t>Стимулююча</a:t>
          </a:r>
        </a:p>
        <a:p>
          <a:pPr marR="0" algn="ctr" rtl="0"/>
          <a:r>
            <a:rPr lang="ru-RU" b="0" i="0" u="none" strike="noStrike" baseline="0">
              <a:solidFill>
                <a:srgbClr val="000000"/>
              </a:solidFill>
              <a:latin typeface="Calibri" panose="020F0502020204030204" pitchFamily="34" charset="0"/>
            </a:rPr>
            <a:t>За допомогою цін ринок стимулює впровадження у виробництво досягнень науково-технічного прогресу, зниження витрат продукції і підвищення її якості, розширення асортименту товарів та послуг</a:t>
          </a:r>
          <a:endParaRPr lang="ru-RU" b="0" i="0" u="none" strike="noStrike" baseline="0">
            <a:solidFill>
              <a:srgbClr val="000000"/>
            </a:solidFill>
            <a:latin typeface="Times New Roman" panose="02020603050405020304" pitchFamily="18" charset="0"/>
          </a:endParaRPr>
        </a:p>
        <a:p>
          <a:pPr marR="0" algn="ctr" rtl="0"/>
          <a:r>
            <a:rPr lang="ru-RU" b="0" i="0" u="none" strike="noStrike" baseline="0">
              <a:solidFill>
                <a:srgbClr val="000000"/>
              </a:solidFill>
              <a:latin typeface="Calibri" panose="020F0502020204030204" pitchFamily="34" charset="0"/>
            </a:rPr>
            <a:t>на виробництво.</a:t>
          </a:r>
          <a:endParaRPr lang="ru-RU" b="0" i="0" u="none" strike="noStrike" baseline="0">
            <a:solidFill>
              <a:srgbClr val="000000"/>
            </a:solidFill>
            <a:latin typeface="Times New Roman" panose="02020603050405020304" pitchFamily="18" charset="0"/>
          </a:endParaRPr>
        </a:p>
      </dgm:t>
    </dgm:pt>
    <dgm:pt modelId="{FCF32591-8E82-45DD-B416-FBAA7D33F1F4}" type="parTrans" cxnId="{D978E472-E018-4478-8FA3-163D0D986FDD}">
      <dgm:prSet/>
      <dgm:spPr/>
      <dgm:t>
        <a:bodyPr/>
        <a:lstStyle/>
        <a:p>
          <a:endParaRPr lang="ru-RU"/>
        </a:p>
      </dgm:t>
    </dgm:pt>
    <dgm:pt modelId="{F5ACF1F4-9E2A-4D30-AE31-EB71EC43BAA0}" type="sibTrans" cxnId="{D978E472-E018-4478-8FA3-163D0D986FDD}">
      <dgm:prSet/>
      <dgm:spPr/>
    </dgm:pt>
    <dgm:pt modelId="{6DAE21F7-9C60-48BA-80C0-8C080845F101}">
      <dgm:prSet/>
      <dgm:spPr/>
      <dgm:t>
        <a:bodyPr/>
        <a:lstStyle/>
        <a:p>
          <a:pPr marR="0" algn="ctr" rtl="0"/>
          <a:r>
            <a:rPr lang="ru-RU" b="1" i="1" u="none" strike="noStrike" baseline="0">
              <a:solidFill>
                <a:srgbClr val="000000"/>
              </a:solidFill>
              <a:latin typeface="Calibri" panose="020F0502020204030204" pitchFamily="34" charset="0"/>
            </a:rPr>
            <a:t>Регулююча</a:t>
          </a:r>
        </a:p>
        <a:p>
          <a:pPr marR="0" algn="ctr" rtl="0"/>
          <a:r>
            <a:rPr lang="ru-RU" b="0" i="0" u="none" strike="noStrike" baseline="0">
              <a:solidFill>
                <a:srgbClr val="000000"/>
              </a:solidFill>
              <a:latin typeface="Calibri" panose="020F0502020204030204" pitchFamily="34" charset="0"/>
            </a:rPr>
            <a:t>В ринковому регулюванні велике значення має співвідношення попиту і пропозиції. Зростання ціни є сигналом до розширення</a:t>
          </a:r>
          <a:br>
            <a:rPr lang="ru-RU" b="0" i="0" u="none" strike="noStrike" baseline="0">
              <a:solidFill>
                <a:srgbClr val="000000"/>
              </a:solidFill>
              <a:latin typeface="Calibri" panose="020F0502020204030204" pitchFamily="34" charset="0"/>
            </a:rPr>
          </a:br>
          <a:r>
            <a:rPr lang="ru-RU" b="0" i="0" u="none" strike="noStrike" baseline="0">
              <a:solidFill>
                <a:srgbClr val="000000"/>
              </a:solidFill>
              <a:latin typeface="Calibri" panose="020F0502020204030204" pitchFamily="34" charset="0"/>
            </a:rPr>
            <a:t>виробництва, зниження — до його скорочення. Через механізм попиту та пропозиції він встановлює необхідні відтворювальні пропорції в економіці.</a:t>
          </a:r>
          <a:endParaRPr lang="ru-RU"/>
        </a:p>
      </dgm:t>
    </dgm:pt>
    <dgm:pt modelId="{9634960C-5FEB-45BD-82AA-879B8E08E97A}" type="parTrans" cxnId="{A1D4D0BB-FBD2-4786-B4D1-9EF401390343}">
      <dgm:prSet/>
      <dgm:spPr/>
      <dgm:t>
        <a:bodyPr/>
        <a:lstStyle/>
        <a:p>
          <a:endParaRPr lang="ru-RU"/>
        </a:p>
      </dgm:t>
    </dgm:pt>
    <dgm:pt modelId="{131C5179-52C5-4CB3-8D83-213A5AB22586}" type="sibTrans" cxnId="{A1D4D0BB-FBD2-4786-B4D1-9EF401390343}">
      <dgm:prSet/>
      <dgm:spPr/>
    </dgm:pt>
    <dgm:pt modelId="{F27A6787-C027-4521-A368-CD31FCB025F5}">
      <dgm:prSet/>
      <dgm:spPr/>
      <dgm:t>
        <a:bodyPr/>
        <a:lstStyle/>
        <a:p>
          <a:pPr marR="0" algn="ctr" rtl="0"/>
          <a:r>
            <a:rPr lang="ru-RU" b="1" i="1" u="none" strike="noStrike" baseline="0">
              <a:solidFill>
                <a:srgbClr val="000000"/>
              </a:solidFill>
              <a:latin typeface="Calibri" panose="020F0502020204030204" pitchFamily="34" charset="0"/>
            </a:rPr>
            <a:t>Інформаційна</a:t>
          </a:r>
        </a:p>
        <a:p>
          <a:pPr marR="0" algn="ctr" rtl="0"/>
          <a:r>
            <a:rPr lang="ru-RU" b="0" i="1" u="none" strike="noStrike" baseline="0">
              <a:solidFill>
                <a:srgbClr val="000000"/>
              </a:solidFill>
              <a:latin typeface="Calibri" panose="020F0502020204030204" pitchFamily="34" charset="0"/>
            </a:rPr>
            <a:t> </a:t>
          </a:r>
          <a:r>
            <a:rPr lang="ru-RU" b="0" i="0" u="none" strike="noStrike" baseline="0">
              <a:solidFill>
                <a:srgbClr val="000000"/>
              </a:solidFill>
              <a:latin typeface="Calibri" panose="020F0502020204030204" pitchFamily="34" charset="0"/>
            </a:rPr>
            <a:t>Ринок є багатим джерелом інформації, знань, відомостей, які необхідні господарюючим суб'єктам: інформацію про кількість, асортимент і якість  товарів та послуг. Наявність інформації дозволяє кожному товаровиробнику звіряти виробництво з мінливими умовами ринку.</a:t>
          </a:r>
          <a:endParaRPr lang="ru-RU" b="0" i="0" u="none" strike="noStrike" baseline="0">
            <a:solidFill>
              <a:srgbClr val="000000"/>
            </a:solidFill>
            <a:latin typeface="Times New Roman" panose="02020603050405020304" pitchFamily="18" charset="0"/>
          </a:endParaRPr>
        </a:p>
      </dgm:t>
    </dgm:pt>
    <dgm:pt modelId="{F236D0A1-AC72-45DA-9C30-F544F7D0CCD5}" type="parTrans" cxnId="{D158E5CF-547C-4DAA-B279-CEEB0E999027}">
      <dgm:prSet/>
      <dgm:spPr/>
      <dgm:t>
        <a:bodyPr/>
        <a:lstStyle/>
        <a:p>
          <a:endParaRPr lang="ru-RU"/>
        </a:p>
      </dgm:t>
    </dgm:pt>
    <dgm:pt modelId="{739F82F6-0B02-4164-86AE-693ECED84BF3}" type="sibTrans" cxnId="{D158E5CF-547C-4DAA-B279-CEEB0E999027}">
      <dgm:prSet/>
      <dgm:spPr/>
    </dgm:pt>
    <dgm:pt modelId="{76EC0801-B462-4E87-95C0-AB6FD3F9EFC5}">
      <dgm:prSet/>
      <dgm:spPr/>
      <dgm:t>
        <a:bodyPr/>
        <a:lstStyle/>
        <a:p>
          <a:pPr marR="0" algn="ctr" rtl="0"/>
          <a:r>
            <a:rPr lang="ru-RU" b="1" i="1" u="none" strike="noStrike" baseline="0">
              <a:solidFill>
                <a:srgbClr val="000000"/>
              </a:solidFill>
              <a:latin typeface="Calibri" panose="020F0502020204030204" pitchFamily="34" charset="0"/>
            </a:rPr>
            <a:t>Санаційна</a:t>
          </a:r>
        </a:p>
        <a:p>
          <a:pPr marR="0" algn="ctr" rtl="0"/>
          <a:r>
            <a:rPr lang="ru-RU" b="0" i="0" u="none" strike="noStrike" baseline="0">
              <a:solidFill>
                <a:srgbClr val="000000"/>
              </a:solidFill>
              <a:latin typeface="Calibri" panose="020F0502020204030204" pitchFamily="34" charset="0"/>
            </a:rPr>
            <a:t>Ринок очищає суспільне виробництво від економічно слабких, нежиттєздатних господарських одиниць і одночасно стимулює розвиток ефективних, перспективних фірм.</a:t>
          </a:r>
          <a:endParaRPr lang="ru-RU" b="0" i="0" u="none" strike="noStrike" baseline="0">
            <a:solidFill>
              <a:srgbClr val="000000"/>
            </a:solidFill>
            <a:latin typeface="Times New Roman" panose="02020603050405020304" pitchFamily="18" charset="0"/>
          </a:endParaRPr>
        </a:p>
      </dgm:t>
    </dgm:pt>
    <dgm:pt modelId="{11DDCC27-7B23-42DE-94D7-BBF24E69B026}" type="parTrans" cxnId="{67369CE6-E34E-4A6E-B31B-2A6EDED21B5D}">
      <dgm:prSet/>
      <dgm:spPr/>
      <dgm:t>
        <a:bodyPr/>
        <a:lstStyle/>
        <a:p>
          <a:endParaRPr lang="ru-RU"/>
        </a:p>
      </dgm:t>
    </dgm:pt>
    <dgm:pt modelId="{84602FC5-5CFC-47EB-9AE3-98E84D7AB4FC}" type="sibTrans" cxnId="{67369CE6-E34E-4A6E-B31B-2A6EDED21B5D}">
      <dgm:prSet/>
      <dgm:spPr/>
    </dgm:pt>
    <dgm:pt modelId="{574A13B6-1457-4BF0-9085-853DE6B62A71}">
      <dgm:prSet/>
      <dgm:spPr/>
      <dgm:t>
        <a:bodyPr/>
        <a:lstStyle/>
        <a:p>
          <a:pPr marR="0" algn="ctr" rtl="0"/>
          <a:r>
            <a:rPr lang="ru-RU" b="1" i="1" u="none" strike="noStrike" baseline="0">
              <a:solidFill>
                <a:srgbClr val="000000"/>
              </a:solidFill>
              <a:latin typeface="Calibri" panose="020F0502020204030204" pitchFamily="34" charset="0"/>
            </a:rPr>
            <a:t>Алокаційна</a:t>
          </a:r>
        </a:p>
        <a:p>
          <a:pPr marR="0" algn="ctr" rtl="0"/>
          <a:r>
            <a:rPr lang="ru-RU" b="0" i="1" u="none" strike="noStrike" baseline="0">
              <a:solidFill>
                <a:srgbClr val="000000"/>
              </a:solidFill>
              <a:latin typeface="Calibri" panose="020F0502020204030204" pitchFamily="34" charset="0"/>
            </a:rPr>
            <a:t> </a:t>
          </a:r>
          <a:r>
            <a:rPr lang="ru-RU" b="0" i="0" u="none" strike="noStrike" baseline="0">
              <a:solidFill>
                <a:srgbClr val="000000"/>
              </a:solidFill>
              <a:latin typeface="Calibri" panose="020F0502020204030204" pitchFamily="34" charset="0"/>
            </a:rPr>
            <a:t>Ринок забезпечує виробництво оптимальної комбінації товарів за допомогою найефективнішої комбінації ресурсів.</a:t>
          </a:r>
          <a:endParaRPr lang="ru-RU" b="0" i="0" u="none" strike="noStrike" baseline="0">
            <a:solidFill>
              <a:srgbClr val="000000"/>
            </a:solidFill>
            <a:latin typeface="Times New Roman" panose="02020603050405020304" pitchFamily="18" charset="0"/>
          </a:endParaRPr>
        </a:p>
      </dgm:t>
    </dgm:pt>
    <dgm:pt modelId="{1608AD3D-3D95-4618-BA6F-FF2909C97F0D}" type="parTrans" cxnId="{E1ABBC41-A8B8-4B1D-917A-95ED83FFC742}">
      <dgm:prSet/>
      <dgm:spPr/>
      <dgm:t>
        <a:bodyPr/>
        <a:lstStyle/>
        <a:p>
          <a:endParaRPr lang="ru-RU"/>
        </a:p>
      </dgm:t>
    </dgm:pt>
    <dgm:pt modelId="{BAC69AF2-3D0F-423D-AE72-D1CCC2A9861D}" type="sibTrans" cxnId="{E1ABBC41-A8B8-4B1D-917A-95ED83FFC742}">
      <dgm:prSet/>
      <dgm:spPr/>
    </dgm:pt>
    <dgm:pt modelId="{FFFAA17A-C145-431D-AD41-69B0E92E0A3E}" type="pres">
      <dgm:prSet presAssocID="{7F89CA64-3E37-43B0-8E10-00B481445A11}" presName="cycle" presStyleCnt="0">
        <dgm:presLayoutVars>
          <dgm:chMax val="1"/>
          <dgm:dir/>
          <dgm:animLvl val="ctr"/>
          <dgm:resizeHandles val="exact"/>
        </dgm:presLayoutVars>
      </dgm:prSet>
      <dgm:spPr/>
    </dgm:pt>
    <dgm:pt modelId="{949CC62D-874F-4253-B301-515D0BB223FB}" type="pres">
      <dgm:prSet presAssocID="{2FEC6444-BE3B-4D09-909B-FBA3BDD4554B}" presName="centerShape" presStyleLbl="node0" presStyleIdx="0" presStyleCnt="1"/>
      <dgm:spPr/>
      <dgm:t>
        <a:bodyPr/>
        <a:lstStyle/>
        <a:p>
          <a:endParaRPr lang="uk-UA"/>
        </a:p>
      </dgm:t>
    </dgm:pt>
    <dgm:pt modelId="{8B8A81D1-DDFB-42CB-9327-E8E2F8D6F5CB}" type="pres">
      <dgm:prSet presAssocID="{CDF939A4-DD96-4745-93F7-6CC16B71BA83}" presName="Name9" presStyleLbl="parChTrans1D2" presStyleIdx="0" presStyleCnt="7"/>
      <dgm:spPr/>
      <dgm:t>
        <a:bodyPr/>
        <a:lstStyle/>
        <a:p>
          <a:endParaRPr lang="uk-UA"/>
        </a:p>
      </dgm:t>
    </dgm:pt>
    <dgm:pt modelId="{A3FC9AEB-7C96-4F37-B5D9-B971F2340166}" type="pres">
      <dgm:prSet presAssocID="{CDF939A4-DD96-4745-93F7-6CC16B71BA83}" presName="connTx" presStyleLbl="parChTrans1D2" presStyleIdx="0" presStyleCnt="7"/>
      <dgm:spPr/>
      <dgm:t>
        <a:bodyPr/>
        <a:lstStyle/>
        <a:p>
          <a:endParaRPr lang="uk-UA"/>
        </a:p>
      </dgm:t>
    </dgm:pt>
    <dgm:pt modelId="{792BC4CE-48BB-4447-9C07-AA317237C309}" type="pres">
      <dgm:prSet presAssocID="{384B3EB5-F708-4C7E-B921-7DB8C0A1B364}" presName="node" presStyleLbl="node1" presStyleIdx="0" presStyleCnt="7">
        <dgm:presLayoutVars>
          <dgm:bulletEnabled val="1"/>
        </dgm:presLayoutVars>
      </dgm:prSet>
      <dgm:spPr/>
      <dgm:t>
        <a:bodyPr/>
        <a:lstStyle/>
        <a:p>
          <a:endParaRPr lang="uk-UA"/>
        </a:p>
      </dgm:t>
    </dgm:pt>
    <dgm:pt modelId="{E5263086-C418-47D0-96AF-D3FE90E8308A}" type="pres">
      <dgm:prSet presAssocID="{57DABAD0-0E86-468D-BEAB-E55CBA222998}" presName="Name9" presStyleLbl="parChTrans1D2" presStyleIdx="1" presStyleCnt="7"/>
      <dgm:spPr/>
      <dgm:t>
        <a:bodyPr/>
        <a:lstStyle/>
        <a:p>
          <a:endParaRPr lang="uk-UA"/>
        </a:p>
      </dgm:t>
    </dgm:pt>
    <dgm:pt modelId="{52BD2789-14F4-44E9-B762-DE72895BC8BA}" type="pres">
      <dgm:prSet presAssocID="{57DABAD0-0E86-468D-BEAB-E55CBA222998}" presName="connTx" presStyleLbl="parChTrans1D2" presStyleIdx="1" presStyleCnt="7"/>
      <dgm:spPr/>
      <dgm:t>
        <a:bodyPr/>
        <a:lstStyle/>
        <a:p>
          <a:endParaRPr lang="uk-UA"/>
        </a:p>
      </dgm:t>
    </dgm:pt>
    <dgm:pt modelId="{AD3B9FA9-5B4E-4CAC-867C-941356E2EC99}" type="pres">
      <dgm:prSet presAssocID="{FC039457-ECE2-4D36-ADEA-605258F1B7BC}" presName="node" presStyleLbl="node1" presStyleIdx="1" presStyleCnt="7">
        <dgm:presLayoutVars>
          <dgm:bulletEnabled val="1"/>
        </dgm:presLayoutVars>
      </dgm:prSet>
      <dgm:spPr/>
      <dgm:t>
        <a:bodyPr/>
        <a:lstStyle/>
        <a:p>
          <a:endParaRPr lang="uk-UA"/>
        </a:p>
      </dgm:t>
    </dgm:pt>
    <dgm:pt modelId="{7CCEEAA3-79B7-473C-AD1B-433719721D8D}" type="pres">
      <dgm:prSet presAssocID="{FCF32591-8E82-45DD-B416-FBAA7D33F1F4}" presName="Name9" presStyleLbl="parChTrans1D2" presStyleIdx="2" presStyleCnt="7"/>
      <dgm:spPr/>
      <dgm:t>
        <a:bodyPr/>
        <a:lstStyle/>
        <a:p>
          <a:endParaRPr lang="uk-UA"/>
        </a:p>
      </dgm:t>
    </dgm:pt>
    <dgm:pt modelId="{053167D8-FA92-4D4E-B055-45BC291C27B6}" type="pres">
      <dgm:prSet presAssocID="{FCF32591-8E82-45DD-B416-FBAA7D33F1F4}" presName="connTx" presStyleLbl="parChTrans1D2" presStyleIdx="2" presStyleCnt="7"/>
      <dgm:spPr/>
      <dgm:t>
        <a:bodyPr/>
        <a:lstStyle/>
        <a:p>
          <a:endParaRPr lang="uk-UA"/>
        </a:p>
      </dgm:t>
    </dgm:pt>
    <dgm:pt modelId="{154D779B-F0C1-4783-8795-527D476FBF2E}" type="pres">
      <dgm:prSet presAssocID="{87395ABB-5992-40B3-8828-D58494353410}" presName="node" presStyleLbl="node1" presStyleIdx="2" presStyleCnt="7">
        <dgm:presLayoutVars>
          <dgm:bulletEnabled val="1"/>
        </dgm:presLayoutVars>
      </dgm:prSet>
      <dgm:spPr/>
      <dgm:t>
        <a:bodyPr/>
        <a:lstStyle/>
        <a:p>
          <a:endParaRPr lang="uk-UA"/>
        </a:p>
      </dgm:t>
    </dgm:pt>
    <dgm:pt modelId="{F9D6DBBA-3A7A-4F11-A2B8-23D84E4D9884}" type="pres">
      <dgm:prSet presAssocID="{9634960C-5FEB-45BD-82AA-879B8E08E97A}" presName="Name9" presStyleLbl="parChTrans1D2" presStyleIdx="3" presStyleCnt="7"/>
      <dgm:spPr/>
      <dgm:t>
        <a:bodyPr/>
        <a:lstStyle/>
        <a:p>
          <a:endParaRPr lang="uk-UA"/>
        </a:p>
      </dgm:t>
    </dgm:pt>
    <dgm:pt modelId="{0484852C-0121-4572-BE5B-E99F281AD4BE}" type="pres">
      <dgm:prSet presAssocID="{9634960C-5FEB-45BD-82AA-879B8E08E97A}" presName="connTx" presStyleLbl="parChTrans1D2" presStyleIdx="3" presStyleCnt="7"/>
      <dgm:spPr/>
      <dgm:t>
        <a:bodyPr/>
        <a:lstStyle/>
        <a:p>
          <a:endParaRPr lang="uk-UA"/>
        </a:p>
      </dgm:t>
    </dgm:pt>
    <dgm:pt modelId="{964DA0C2-F595-4BD7-96E0-9FC39788DA6D}" type="pres">
      <dgm:prSet presAssocID="{6DAE21F7-9C60-48BA-80C0-8C080845F101}" presName="node" presStyleLbl="node1" presStyleIdx="3" presStyleCnt="7">
        <dgm:presLayoutVars>
          <dgm:bulletEnabled val="1"/>
        </dgm:presLayoutVars>
      </dgm:prSet>
      <dgm:spPr/>
      <dgm:t>
        <a:bodyPr/>
        <a:lstStyle/>
        <a:p>
          <a:endParaRPr lang="uk-UA"/>
        </a:p>
      </dgm:t>
    </dgm:pt>
    <dgm:pt modelId="{6BDE64E3-7AB6-4003-87A0-E9EA92D3DDD7}" type="pres">
      <dgm:prSet presAssocID="{F236D0A1-AC72-45DA-9C30-F544F7D0CCD5}" presName="Name9" presStyleLbl="parChTrans1D2" presStyleIdx="4" presStyleCnt="7"/>
      <dgm:spPr/>
      <dgm:t>
        <a:bodyPr/>
        <a:lstStyle/>
        <a:p>
          <a:endParaRPr lang="uk-UA"/>
        </a:p>
      </dgm:t>
    </dgm:pt>
    <dgm:pt modelId="{ABF667A3-D7FB-416E-871A-4AF1D5BDEDBD}" type="pres">
      <dgm:prSet presAssocID="{F236D0A1-AC72-45DA-9C30-F544F7D0CCD5}" presName="connTx" presStyleLbl="parChTrans1D2" presStyleIdx="4" presStyleCnt="7"/>
      <dgm:spPr/>
      <dgm:t>
        <a:bodyPr/>
        <a:lstStyle/>
        <a:p>
          <a:endParaRPr lang="uk-UA"/>
        </a:p>
      </dgm:t>
    </dgm:pt>
    <dgm:pt modelId="{10527148-AEBB-4AA8-8576-553183BCCDEA}" type="pres">
      <dgm:prSet presAssocID="{F27A6787-C027-4521-A368-CD31FCB025F5}" presName="node" presStyleLbl="node1" presStyleIdx="4" presStyleCnt="7">
        <dgm:presLayoutVars>
          <dgm:bulletEnabled val="1"/>
        </dgm:presLayoutVars>
      </dgm:prSet>
      <dgm:spPr/>
      <dgm:t>
        <a:bodyPr/>
        <a:lstStyle/>
        <a:p>
          <a:endParaRPr lang="uk-UA"/>
        </a:p>
      </dgm:t>
    </dgm:pt>
    <dgm:pt modelId="{54BD30FA-8D48-4BF8-8E76-DF4F041D8F7F}" type="pres">
      <dgm:prSet presAssocID="{11DDCC27-7B23-42DE-94D7-BBF24E69B026}" presName="Name9" presStyleLbl="parChTrans1D2" presStyleIdx="5" presStyleCnt="7"/>
      <dgm:spPr/>
      <dgm:t>
        <a:bodyPr/>
        <a:lstStyle/>
        <a:p>
          <a:endParaRPr lang="uk-UA"/>
        </a:p>
      </dgm:t>
    </dgm:pt>
    <dgm:pt modelId="{DCF89E87-A1BE-4977-9314-83A2E5D69425}" type="pres">
      <dgm:prSet presAssocID="{11DDCC27-7B23-42DE-94D7-BBF24E69B026}" presName="connTx" presStyleLbl="parChTrans1D2" presStyleIdx="5" presStyleCnt="7"/>
      <dgm:spPr/>
      <dgm:t>
        <a:bodyPr/>
        <a:lstStyle/>
        <a:p>
          <a:endParaRPr lang="uk-UA"/>
        </a:p>
      </dgm:t>
    </dgm:pt>
    <dgm:pt modelId="{C78FFC5F-2619-468D-A057-14989280A3D7}" type="pres">
      <dgm:prSet presAssocID="{76EC0801-B462-4E87-95C0-AB6FD3F9EFC5}" presName="node" presStyleLbl="node1" presStyleIdx="5" presStyleCnt="7">
        <dgm:presLayoutVars>
          <dgm:bulletEnabled val="1"/>
        </dgm:presLayoutVars>
      </dgm:prSet>
      <dgm:spPr/>
      <dgm:t>
        <a:bodyPr/>
        <a:lstStyle/>
        <a:p>
          <a:endParaRPr lang="uk-UA"/>
        </a:p>
      </dgm:t>
    </dgm:pt>
    <dgm:pt modelId="{EBF8B1FE-AE51-49A0-BD77-2950DCCBA3A5}" type="pres">
      <dgm:prSet presAssocID="{1608AD3D-3D95-4618-BA6F-FF2909C97F0D}" presName="Name9" presStyleLbl="parChTrans1D2" presStyleIdx="6" presStyleCnt="7"/>
      <dgm:spPr/>
      <dgm:t>
        <a:bodyPr/>
        <a:lstStyle/>
        <a:p>
          <a:endParaRPr lang="uk-UA"/>
        </a:p>
      </dgm:t>
    </dgm:pt>
    <dgm:pt modelId="{45CD77FB-62C0-400A-9DE9-66B47AA37D3A}" type="pres">
      <dgm:prSet presAssocID="{1608AD3D-3D95-4618-BA6F-FF2909C97F0D}" presName="connTx" presStyleLbl="parChTrans1D2" presStyleIdx="6" presStyleCnt="7"/>
      <dgm:spPr/>
      <dgm:t>
        <a:bodyPr/>
        <a:lstStyle/>
        <a:p>
          <a:endParaRPr lang="uk-UA"/>
        </a:p>
      </dgm:t>
    </dgm:pt>
    <dgm:pt modelId="{F3627442-6CD2-4427-8A2E-4E0F8F016972}" type="pres">
      <dgm:prSet presAssocID="{574A13B6-1457-4BF0-9085-853DE6B62A71}" presName="node" presStyleLbl="node1" presStyleIdx="6" presStyleCnt="7">
        <dgm:presLayoutVars>
          <dgm:bulletEnabled val="1"/>
        </dgm:presLayoutVars>
      </dgm:prSet>
      <dgm:spPr/>
      <dgm:t>
        <a:bodyPr/>
        <a:lstStyle/>
        <a:p>
          <a:endParaRPr lang="uk-UA"/>
        </a:p>
      </dgm:t>
    </dgm:pt>
  </dgm:ptLst>
  <dgm:cxnLst>
    <dgm:cxn modelId="{D978E472-E018-4478-8FA3-163D0D986FDD}" srcId="{2FEC6444-BE3B-4D09-909B-FBA3BDD4554B}" destId="{87395ABB-5992-40B3-8828-D58494353410}" srcOrd="2" destOrd="0" parTransId="{FCF32591-8E82-45DD-B416-FBAA7D33F1F4}" sibTransId="{F5ACF1F4-9E2A-4D30-AE31-EB71EC43BAA0}"/>
    <dgm:cxn modelId="{6BD70E94-2985-4468-AB41-ECBAB13921C3}" type="presOf" srcId="{F27A6787-C027-4521-A368-CD31FCB025F5}" destId="{10527148-AEBB-4AA8-8576-553183BCCDEA}" srcOrd="0" destOrd="0" presId="urn:microsoft.com/office/officeart/2005/8/layout/radial1"/>
    <dgm:cxn modelId="{D158E5CF-547C-4DAA-B279-CEEB0E999027}" srcId="{2FEC6444-BE3B-4D09-909B-FBA3BDD4554B}" destId="{F27A6787-C027-4521-A368-CD31FCB025F5}" srcOrd="4" destOrd="0" parTransId="{F236D0A1-AC72-45DA-9C30-F544F7D0CCD5}" sibTransId="{739F82F6-0B02-4164-86AE-693ECED84BF3}"/>
    <dgm:cxn modelId="{A1D4D0BB-FBD2-4786-B4D1-9EF401390343}" srcId="{2FEC6444-BE3B-4D09-909B-FBA3BDD4554B}" destId="{6DAE21F7-9C60-48BA-80C0-8C080845F101}" srcOrd="3" destOrd="0" parTransId="{9634960C-5FEB-45BD-82AA-879B8E08E97A}" sibTransId="{131C5179-52C5-4CB3-8D83-213A5AB22586}"/>
    <dgm:cxn modelId="{6C92EF8D-3EE4-405F-A21C-5647127453F7}" srcId="{7F89CA64-3E37-43B0-8E10-00B481445A11}" destId="{2FEC6444-BE3B-4D09-909B-FBA3BDD4554B}" srcOrd="0" destOrd="0" parTransId="{53D9F451-B0C2-4C03-85FA-301EFA2D98FD}" sibTransId="{CB2171DC-3664-4501-9914-18CD0671E935}"/>
    <dgm:cxn modelId="{67369CE6-E34E-4A6E-B31B-2A6EDED21B5D}" srcId="{2FEC6444-BE3B-4D09-909B-FBA3BDD4554B}" destId="{76EC0801-B462-4E87-95C0-AB6FD3F9EFC5}" srcOrd="5" destOrd="0" parTransId="{11DDCC27-7B23-42DE-94D7-BBF24E69B026}" sibTransId="{84602FC5-5CFC-47EB-9AE3-98E84D7AB4FC}"/>
    <dgm:cxn modelId="{FBD0D48D-BACE-4033-8073-CA5251E978D7}" type="presOf" srcId="{57DABAD0-0E86-468D-BEAB-E55CBA222998}" destId="{E5263086-C418-47D0-96AF-D3FE90E8308A}" srcOrd="0" destOrd="0" presId="urn:microsoft.com/office/officeart/2005/8/layout/radial1"/>
    <dgm:cxn modelId="{ED66F7C3-C472-4126-BF62-11D15534EEEC}" type="presOf" srcId="{2FEC6444-BE3B-4D09-909B-FBA3BDD4554B}" destId="{949CC62D-874F-4253-B301-515D0BB223FB}" srcOrd="0" destOrd="0" presId="urn:microsoft.com/office/officeart/2005/8/layout/radial1"/>
    <dgm:cxn modelId="{FE87DF4C-27B9-4B6A-91EE-7367FE86600A}" type="presOf" srcId="{57DABAD0-0E86-468D-BEAB-E55CBA222998}" destId="{52BD2789-14F4-44E9-B762-DE72895BC8BA}" srcOrd="1" destOrd="0" presId="urn:microsoft.com/office/officeart/2005/8/layout/radial1"/>
    <dgm:cxn modelId="{53D7596E-A0B2-4BF1-83AC-E50068530812}" type="presOf" srcId="{7F89CA64-3E37-43B0-8E10-00B481445A11}" destId="{FFFAA17A-C145-431D-AD41-69B0E92E0A3E}" srcOrd="0" destOrd="0" presId="urn:microsoft.com/office/officeart/2005/8/layout/radial1"/>
    <dgm:cxn modelId="{ACF31AC9-E59D-4192-A9AC-DF12E9EC3F89}" type="presOf" srcId="{F236D0A1-AC72-45DA-9C30-F544F7D0CCD5}" destId="{6BDE64E3-7AB6-4003-87A0-E9EA92D3DDD7}" srcOrd="0" destOrd="0" presId="urn:microsoft.com/office/officeart/2005/8/layout/radial1"/>
    <dgm:cxn modelId="{CED1B884-98CD-4A47-81EC-9A5B42E51BAA}" type="presOf" srcId="{11DDCC27-7B23-42DE-94D7-BBF24E69B026}" destId="{54BD30FA-8D48-4BF8-8E76-DF4F041D8F7F}" srcOrd="0" destOrd="0" presId="urn:microsoft.com/office/officeart/2005/8/layout/radial1"/>
    <dgm:cxn modelId="{04B1866C-D3B9-48E1-987F-3D3A0DBF628D}" srcId="{2FEC6444-BE3B-4D09-909B-FBA3BDD4554B}" destId="{FC039457-ECE2-4D36-ADEA-605258F1B7BC}" srcOrd="1" destOrd="0" parTransId="{57DABAD0-0E86-468D-BEAB-E55CBA222998}" sibTransId="{F6563897-4A59-44C0-9653-FA53FF60FF5E}"/>
    <dgm:cxn modelId="{37BACBC0-4B80-4AD1-917E-9610C4076D10}" type="presOf" srcId="{CDF939A4-DD96-4745-93F7-6CC16B71BA83}" destId="{8B8A81D1-DDFB-42CB-9327-E8E2F8D6F5CB}" srcOrd="0" destOrd="0" presId="urn:microsoft.com/office/officeart/2005/8/layout/radial1"/>
    <dgm:cxn modelId="{C3329EF3-787E-4792-92FE-16DA9AB11E7E}" type="presOf" srcId="{76EC0801-B462-4E87-95C0-AB6FD3F9EFC5}" destId="{C78FFC5F-2619-468D-A057-14989280A3D7}" srcOrd="0" destOrd="0" presId="urn:microsoft.com/office/officeart/2005/8/layout/radial1"/>
    <dgm:cxn modelId="{EA5CAC61-D81D-495F-8E76-679357760535}" type="presOf" srcId="{11DDCC27-7B23-42DE-94D7-BBF24E69B026}" destId="{DCF89E87-A1BE-4977-9314-83A2E5D69425}" srcOrd="1" destOrd="0" presId="urn:microsoft.com/office/officeart/2005/8/layout/radial1"/>
    <dgm:cxn modelId="{EC04D412-0FB3-437E-BF65-F023FB8E49F5}" type="presOf" srcId="{574A13B6-1457-4BF0-9085-853DE6B62A71}" destId="{F3627442-6CD2-4427-8A2E-4E0F8F016972}" srcOrd="0" destOrd="0" presId="urn:microsoft.com/office/officeart/2005/8/layout/radial1"/>
    <dgm:cxn modelId="{6741DEA5-8676-4C38-8A20-29C253105776}" srcId="{2FEC6444-BE3B-4D09-909B-FBA3BDD4554B}" destId="{384B3EB5-F708-4C7E-B921-7DB8C0A1B364}" srcOrd="0" destOrd="0" parTransId="{CDF939A4-DD96-4745-93F7-6CC16B71BA83}" sibTransId="{2122C0B4-F19B-4CD5-A208-9092D00FE6AB}"/>
    <dgm:cxn modelId="{D6B66281-35A8-466D-8626-010E8A4C8D52}" type="presOf" srcId="{6DAE21F7-9C60-48BA-80C0-8C080845F101}" destId="{964DA0C2-F595-4BD7-96E0-9FC39788DA6D}" srcOrd="0" destOrd="0" presId="urn:microsoft.com/office/officeart/2005/8/layout/radial1"/>
    <dgm:cxn modelId="{65686767-8F04-4D4E-BA2C-6CB5E21ECB95}" type="presOf" srcId="{1608AD3D-3D95-4618-BA6F-FF2909C97F0D}" destId="{45CD77FB-62C0-400A-9DE9-66B47AA37D3A}" srcOrd="1" destOrd="0" presId="urn:microsoft.com/office/officeart/2005/8/layout/radial1"/>
    <dgm:cxn modelId="{5C444EF7-29A5-443F-BE27-178271BE35F7}" type="presOf" srcId="{1608AD3D-3D95-4618-BA6F-FF2909C97F0D}" destId="{EBF8B1FE-AE51-49A0-BD77-2950DCCBA3A5}" srcOrd="0" destOrd="0" presId="urn:microsoft.com/office/officeart/2005/8/layout/radial1"/>
    <dgm:cxn modelId="{D3A39A57-0028-4BA2-8B69-644A0956CC06}" type="presOf" srcId="{F236D0A1-AC72-45DA-9C30-F544F7D0CCD5}" destId="{ABF667A3-D7FB-416E-871A-4AF1D5BDEDBD}" srcOrd="1" destOrd="0" presId="urn:microsoft.com/office/officeart/2005/8/layout/radial1"/>
    <dgm:cxn modelId="{C3D1A199-EFE4-403A-9449-DC7F527320CC}" type="presOf" srcId="{CDF939A4-DD96-4745-93F7-6CC16B71BA83}" destId="{A3FC9AEB-7C96-4F37-B5D9-B971F2340166}" srcOrd="1" destOrd="0" presId="urn:microsoft.com/office/officeart/2005/8/layout/radial1"/>
    <dgm:cxn modelId="{17D82D2C-4DAF-4512-8445-B0395269B565}" type="presOf" srcId="{FCF32591-8E82-45DD-B416-FBAA7D33F1F4}" destId="{7CCEEAA3-79B7-473C-AD1B-433719721D8D}" srcOrd="0" destOrd="0" presId="urn:microsoft.com/office/officeart/2005/8/layout/radial1"/>
    <dgm:cxn modelId="{E1ABBC41-A8B8-4B1D-917A-95ED83FFC742}" srcId="{2FEC6444-BE3B-4D09-909B-FBA3BDD4554B}" destId="{574A13B6-1457-4BF0-9085-853DE6B62A71}" srcOrd="6" destOrd="0" parTransId="{1608AD3D-3D95-4618-BA6F-FF2909C97F0D}" sibTransId="{BAC69AF2-3D0F-423D-AE72-D1CCC2A9861D}"/>
    <dgm:cxn modelId="{2BC197DB-385B-4EFE-8109-0B82985FC317}" type="presOf" srcId="{FC039457-ECE2-4D36-ADEA-605258F1B7BC}" destId="{AD3B9FA9-5B4E-4CAC-867C-941356E2EC99}" srcOrd="0" destOrd="0" presId="urn:microsoft.com/office/officeart/2005/8/layout/radial1"/>
    <dgm:cxn modelId="{62F3A52B-8A4C-4004-A676-3C587D588EF3}" type="presOf" srcId="{FCF32591-8E82-45DD-B416-FBAA7D33F1F4}" destId="{053167D8-FA92-4D4E-B055-45BC291C27B6}" srcOrd="1" destOrd="0" presId="urn:microsoft.com/office/officeart/2005/8/layout/radial1"/>
    <dgm:cxn modelId="{1720BF4B-AE94-4410-9FDF-8155A8CDB891}" type="presOf" srcId="{87395ABB-5992-40B3-8828-D58494353410}" destId="{154D779B-F0C1-4783-8795-527D476FBF2E}" srcOrd="0" destOrd="0" presId="urn:microsoft.com/office/officeart/2005/8/layout/radial1"/>
    <dgm:cxn modelId="{3F9082BE-9D75-49D8-A130-75FEA9262D22}" type="presOf" srcId="{384B3EB5-F708-4C7E-B921-7DB8C0A1B364}" destId="{792BC4CE-48BB-4447-9C07-AA317237C309}" srcOrd="0" destOrd="0" presId="urn:microsoft.com/office/officeart/2005/8/layout/radial1"/>
    <dgm:cxn modelId="{D8CCF3C1-2156-4E3C-8F06-3B9C9525ACFD}" type="presOf" srcId="{9634960C-5FEB-45BD-82AA-879B8E08E97A}" destId="{0484852C-0121-4572-BE5B-E99F281AD4BE}" srcOrd="1" destOrd="0" presId="urn:microsoft.com/office/officeart/2005/8/layout/radial1"/>
    <dgm:cxn modelId="{56E9A045-D419-4F5B-B246-3E2678581B00}" type="presOf" srcId="{9634960C-5FEB-45BD-82AA-879B8E08E97A}" destId="{F9D6DBBA-3A7A-4F11-A2B8-23D84E4D9884}" srcOrd="0" destOrd="0" presId="urn:microsoft.com/office/officeart/2005/8/layout/radial1"/>
    <dgm:cxn modelId="{EF1B3E92-978E-4E6D-B2EA-21067072DC01}" type="presParOf" srcId="{FFFAA17A-C145-431D-AD41-69B0E92E0A3E}" destId="{949CC62D-874F-4253-B301-515D0BB223FB}" srcOrd="0" destOrd="0" presId="urn:microsoft.com/office/officeart/2005/8/layout/radial1"/>
    <dgm:cxn modelId="{502A9D81-A0B6-4A91-A4D1-BC24F10663CF}" type="presParOf" srcId="{FFFAA17A-C145-431D-AD41-69B0E92E0A3E}" destId="{8B8A81D1-DDFB-42CB-9327-E8E2F8D6F5CB}" srcOrd="1" destOrd="0" presId="urn:microsoft.com/office/officeart/2005/8/layout/radial1"/>
    <dgm:cxn modelId="{0449C940-4EB8-48F0-A48D-D3286E2AF309}" type="presParOf" srcId="{8B8A81D1-DDFB-42CB-9327-E8E2F8D6F5CB}" destId="{A3FC9AEB-7C96-4F37-B5D9-B971F2340166}" srcOrd="0" destOrd="0" presId="urn:microsoft.com/office/officeart/2005/8/layout/radial1"/>
    <dgm:cxn modelId="{C9A2B43E-8163-44C8-8811-ADE1D29869E3}" type="presParOf" srcId="{FFFAA17A-C145-431D-AD41-69B0E92E0A3E}" destId="{792BC4CE-48BB-4447-9C07-AA317237C309}" srcOrd="2" destOrd="0" presId="urn:microsoft.com/office/officeart/2005/8/layout/radial1"/>
    <dgm:cxn modelId="{E9F3329F-03D1-493B-BD37-00FE2481656A}" type="presParOf" srcId="{FFFAA17A-C145-431D-AD41-69B0E92E0A3E}" destId="{E5263086-C418-47D0-96AF-D3FE90E8308A}" srcOrd="3" destOrd="0" presId="urn:microsoft.com/office/officeart/2005/8/layout/radial1"/>
    <dgm:cxn modelId="{8C48FAA9-78C6-44F8-B792-5CA944A339EC}" type="presParOf" srcId="{E5263086-C418-47D0-96AF-D3FE90E8308A}" destId="{52BD2789-14F4-44E9-B762-DE72895BC8BA}" srcOrd="0" destOrd="0" presId="urn:microsoft.com/office/officeart/2005/8/layout/radial1"/>
    <dgm:cxn modelId="{EBDEA4D6-BAC4-461A-8236-6FC38EF2AB9A}" type="presParOf" srcId="{FFFAA17A-C145-431D-AD41-69B0E92E0A3E}" destId="{AD3B9FA9-5B4E-4CAC-867C-941356E2EC99}" srcOrd="4" destOrd="0" presId="urn:microsoft.com/office/officeart/2005/8/layout/radial1"/>
    <dgm:cxn modelId="{E270B2E2-4FB4-4451-A1C5-2D22259BBF53}" type="presParOf" srcId="{FFFAA17A-C145-431D-AD41-69B0E92E0A3E}" destId="{7CCEEAA3-79B7-473C-AD1B-433719721D8D}" srcOrd="5" destOrd="0" presId="urn:microsoft.com/office/officeart/2005/8/layout/radial1"/>
    <dgm:cxn modelId="{4545A7B9-C056-49F0-A02B-85A0B040DCD2}" type="presParOf" srcId="{7CCEEAA3-79B7-473C-AD1B-433719721D8D}" destId="{053167D8-FA92-4D4E-B055-45BC291C27B6}" srcOrd="0" destOrd="0" presId="urn:microsoft.com/office/officeart/2005/8/layout/radial1"/>
    <dgm:cxn modelId="{45323F9E-C4D6-45DE-B2C9-F5DAB613CBD2}" type="presParOf" srcId="{FFFAA17A-C145-431D-AD41-69B0E92E0A3E}" destId="{154D779B-F0C1-4783-8795-527D476FBF2E}" srcOrd="6" destOrd="0" presId="urn:microsoft.com/office/officeart/2005/8/layout/radial1"/>
    <dgm:cxn modelId="{7E396662-BEF5-4F62-8828-DA4CD6B082B1}" type="presParOf" srcId="{FFFAA17A-C145-431D-AD41-69B0E92E0A3E}" destId="{F9D6DBBA-3A7A-4F11-A2B8-23D84E4D9884}" srcOrd="7" destOrd="0" presId="urn:microsoft.com/office/officeart/2005/8/layout/radial1"/>
    <dgm:cxn modelId="{C2E47F62-7705-47A5-A108-840D844D975A}" type="presParOf" srcId="{F9D6DBBA-3A7A-4F11-A2B8-23D84E4D9884}" destId="{0484852C-0121-4572-BE5B-E99F281AD4BE}" srcOrd="0" destOrd="0" presId="urn:microsoft.com/office/officeart/2005/8/layout/radial1"/>
    <dgm:cxn modelId="{B05C546C-5378-4F31-90A9-D2CFF94CBFC1}" type="presParOf" srcId="{FFFAA17A-C145-431D-AD41-69B0E92E0A3E}" destId="{964DA0C2-F595-4BD7-96E0-9FC39788DA6D}" srcOrd="8" destOrd="0" presId="urn:microsoft.com/office/officeart/2005/8/layout/radial1"/>
    <dgm:cxn modelId="{4F7B90AA-3ECC-49C9-966D-F3AB55E11823}" type="presParOf" srcId="{FFFAA17A-C145-431D-AD41-69B0E92E0A3E}" destId="{6BDE64E3-7AB6-4003-87A0-E9EA92D3DDD7}" srcOrd="9" destOrd="0" presId="urn:microsoft.com/office/officeart/2005/8/layout/radial1"/>
    <dgm:cxn modelId="{37B93EBB-9D89-4411-8489-C21BCD0F7EF0}" type="presParOf" srcId="{6BDE64E3-7AB6-4003-87A0-E9EA92D3DDD7}" destId="{ABF667A3-D7FB-416E-871A-4AF1D5BDEDBD}" srcOrd="0" destOrd="0" presId="urn:microsoft.com/office/officeart/2005/8/layout/radial1"/>
    <dgm:cxn modelId="{A5117374-ADD2-4864-B359-91B835EEA8B0}" type="presParOf" srcId="{FFFAA17A-C145-431D-AD41-69B0E92E0A3E}" destId="{10527148-AEBB-4AA8-8576-553183BCCDEA}" srcOrd="10" destOrd="0" presId="urn:microsoft.com/office/officeart/2005/8/layout/radial1"/>
    <dgm:cxn modelId="{F0E98440-6015-4D80-8CE2-77CCBD8EBA33}" type="presParOf" srcId="{FFFAA17A-C145-431D-AD41-69B0E92E0A3E}" destId="{54BD30FA-8D48-4BF8-8E76-DF4F041D8F7F}" srcOrd="11" destOrd="0" presId="urn:microsoft.com/office/officeart/2005/8/layout/radial1"/>
    <dgm:cxn modelId="{3C9BCEE5-1FC1-4806-B948-92217E5D1B3D}" type="presParOf" srcId="{54BD30FA-8D48-4BF8-8E76-DF4F041D8F7F}" destId="{DCF89E87-A1BE-4977-9314-83A2E5D69425}" srcOrd="0" destOrd="0" presId="urn:microsoft.com/office/officeart/2005/8/layout/radial1"/>
    <dgm:cxn modelId="{3D6F09DC-BC0D-4954-BE75-D2328EF8C486}" type="presParOf" srcId="{FFFAA17A-C145-431D-AD41-69B0E92E0A3E}" destId="{C78FFC5F-2619-468D-A057-14989280A3D7}" srcOrd="12" destOrd="0" presId="urn:microsoft.com/office/officeart/2005/8/layout/radial1"/>
    <dgm:cxn modelId="{BFEBFA9B-8B65-4034-AD34-16E3EADFA59B}" type="presParOf" srcId="{FFFAA17A-C145-431D-AD41-69B0E92E0A3E}" destId="{EBF8B1FE-AE51-49A0-BD77-2950DCCBA3A5}" srcOrd="13" destOrd="0" presId="urn:microsoft.com/office/officeart/2005/8/layout/radial1"/>
    <dgm:cxn modelId="{9C99F57B-124A-4AF5-B4D7-21D1517D601C}" type="presParOf" srcId="{EBF8B1FE-AE51-49A0-BD77-2950DCCBA3A5}" destId="{45CD77FB-62C0-400A-9DE9-66B47AA37D3A}" srcOrd="0" destOrd="0" presId="urn:microsoft.com/office/officeart/2005/8/layout/radial1"/>
    <dgm:cxn modelId="{9EEF8115-CEC6-44A9-AE1A-B26074938259}" type="presParOf" srcId="{FFFAA17A-C145-431D-AD41-69B0E92E0A3E}" destId="{F3627442-6CD2-4427-8A2E-4E0F8F016972}" srcOrd="14" destOrd="0" presId="urn:microsoft.com/office/officeart/2005/8/layout/radial1"/>
  </dgm:cxnLst>
  <dgm:bg/>
  <dgm:whole/>
  <dgm:extLst>
    <a:ext uri="http://schemas.microsoft.com/office/drawing/2008/diagram">
      <dsp:dataModelExt xmlns:dsp="http://schemas.microsoft.com/office/drawing/2008/diagram" relId="rId445" minVer="http://schemas.openxmlformats.org/drawingml/2006/diagram"/>
    </a:ext>
  </dgm:extLst>
</dgm:dataModel>
</file>

<file path=word/diagrams/data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0" qsCatId="simple" csTypeId="urn:microsoft.com/office/officeart/2005/8/colors/accent1_2#8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тапи формування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070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6C46DE4-F1D4-4975-AFC1-A0CB4F39B658}" type="presOf" srcId="{FAB61EDA-E6CD-4F74-80EB-C0E97EA6A3B5}" destId="{F685108C-D8FC-4FD1-A66F-70B161CE7B2F}" srcOrd="0" destOrd="0" presId="urn:microsoft.com/office/officeart/2005/8/layout/vList2"/>
    <dgm:cxn modelId="{73D76AC4-0389-4251-AC70-C79D56298403}" type="presOf" srcId="{4B2AD744-40CC-4705-8413-35C94F601676}" destId="{0A37B056-C151-49F6-89D6-3D81D2E80892}" srcOrd="0" destOrd="0" presId="urn:microsoft.com/office/officeart/2005/8/layout/vList2"/>
    <dgm:cxn modelId="{20747F8A-E7C1-41A8-B553-FB0EF72A884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50" minVer="http://schemas.openxmlformats.org/drawingml/2006/diagram"/>
    </a:ext>
  </dgm:extLst>
</dgm:dataModel>
</file>

<file path=word/diagrams/data8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1" qsCatId="simple" csTypeId="urn:microsoft.com/office/officeart/2005/8/colors/accent1_2#8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2. Структура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ED40DA7-E7E4-4EDC-B23D-62E9662206AB}" type="presOf" srcId="{4B2AD744-40CC-4705-8413-35C94F601676}" destId="{0A37B056-C151-49F6-89D6-3D81D2E80892}" srcOrd="0" destOrd="0" presId="urn:microsoft.com/office/officeart/2005/8/layout/vList2"/>
    <dgm:cxn modelId="{9AA48C4C-7483-4D76-9A52-BD05BE158610}" type="presOf" srcId="{FAB61EDA-E6CD-4F74-80EB-C0E97EA6A3B5}" destId="{F685108C-D8FC-4FD1-A66F-70B161CE7B2F}" srcOrd="0" destOrd="0" presId="urn:microsoft.com/office/officeart/2005/8/layout/vList2"/>
    <dgm:cxn modelId="{B861198C-0F82-44AB-988D-9C683C199C1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55" minVer="http://schemas.openxmlformats.org/drawingml/2006/diagram"/>
    </a:ext>
  </dgm:extLst>
</dgm:dataModel>
</file>

<file path=word/diagrams/data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2" qsCatId="simple" csTypeId="urn:microsoft.com/office/officeart/2005/8/colors/accent1_2#8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учасний ринок</a:t>
          </a:r>
          <a:r>
            <a:rPr lang="uk-UA" sz="1400">
              <a:solidFill>
                <a:sysClr val="windowText" lastClr="000000"/>
              </a:solidFill>
              <a:latin typeface="Arial" pitchFamily="34" charset="0"/>
              <a:cs typeface="Arial" pitchFamily="34" charset="0"/>
            </a:rPr>
            <a:t> – це складне полі системне утворення, в якому ринкові закономірності тісно взаємодіють з регулювальними зусиллями держав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72C10BF-6B81-4B3F-AD40-FD406F473352}" type="presOf" srcId="{FAB61EDA-E6CD-4F74-80EB-C0E97EA6A3B5}" destId="{F685108C-D8FC-4FD1-A66F-70B161CE7B2F}" srcOrd="0" destOrd="0" presId="urn:microsoft.com/office/officeart/2005/8/layout/vList2"/>
    <dgm:cxn modelId="{6AD27D79-3E6B-4670-A636-CC552BC9055C}" type="presOf" srcId="{4B2AD744-40CC-4705-8413-35C94F601676}" destId="{0A37B056-C151-49F6-89D6-3D81D2E80892}" srcOrd="0" destOrd="0" presId="urn:microsoft.com/office/officeart/2005/8/layout/vList2"/>
    <dgm:cxn modelId="{2B87A151-4CE0-4038-B9EA-2981A986E71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60" minVer="http://schemas.openxmlformats.org/drawingml/2006/diagram"/>
    </a:ext>
  </dgm:extLst>
</dgm:dataModel>
</file>

<file path=word/diagrams/data8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3" qsCatId="simple" csTypeId="urn:microsoft.com/office/officeart/2005/8/colors/accent1_2#8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rPr>
            <a:t>І. </a:t>
          </a:r>
          <a:r>
            <a:rPr lang="uk-UA" sz="1400" b="1">
              <a:solidFill>
                <a:sysClr val="windowText" lastClr="000000"/>
              </a:solidFill>
              <a:latin typeface="Arial" pitchFamily="34" charset="0"/>
              <a:cs typeface="Arial" pitchFamily="34" charset="0"/>
            </a:rPr>
            <a:t>За економічним призначенням об’єктів ринкових відносин</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1664">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DC3239D-A91B-4EDD-B5E9-4F6C5130D823}" type="presOf" srcId="{4B2AD744-40CC-4705-8413-35C94F601676}" destId="{0A37B056-C151-49F6-89D6-3D81D2E80892}" srcOrd="0" destOrd="0" presId="urn:microsoft.com/office/officeart/2005/8/layout/vList2"/>
    <dgm:cxn modelId="{A7DABB63-7102-40F0-8272-E01BA11B69CF}" type="presOf" srcId="{FAB61EDA-E6CD-4F74-80EB-C0E97EA6A3B5}" destId="{F685108C-D8FC-4FD1-A66F-70B161CE7B2F}" srcOrd="0" destOrd="0" presId="urn:microsoft.com/office/officeart/2005/8/layout/vList2"/>
    <dgm:cxn modelId="{12C167A6-701C-42CA-A174-D53896204B5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65" minVer="http://schemas.openxmlformats.org/drawingml/2006/diagram"/>
    </a:ext>
  </dgm:extLst>
</dgm:dataModel>
</file>

<file path=word/diagrams/data8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4" qsCatId="simple" csTypeId="urn:microsoft.com/office/officeart/2005/8/colors/accent1_2#8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І. За ступенем зрілості ринкових відносин</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6C2F408-36A0-4B8E-AC5C-6F140B5DD89A}" type="presOf" srcId="{4B2AD744-40CC-4705-8413-35C94F601676}" destId="{0A37B056-C151-49F6-89D6-3D81D2E80892}" srcOrd="0" destOrd="0" presId="urn:microsoft.com/office/officeart/2005/8/layout/vList2"/>
    <dgm:cxn modelId="{485C3E3D-79BF-40D5-8DD1-AD3678B3C932}" type="presOf" srcId="{FAB61EDA-E6CD-4F74-80EB-C0E97EA6A3B5}" destId="{F685108C-D8FC-4FD1-A66F-70B161CE7B2F}" srcOrd="0" destOrd="0" presId="urn:microsoft.com/office/officeart/2005/8/layout/vList2"/>
    <dgm:cxn modelId="{A0A6405B-ED55-47CB-B0AF-B1825A2CF66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70" minVer="http://schemas.openxmlformats.org/drawingml/2006/diagram"/>
    </a:ext>
  </dgm:extLst>
</dgm:dataModel>
</file>

<file path=word/diagrams/data8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5" qsCatId="simple" csTypeId="urn:microsoft.com/office/officeart/2005/8/colors/accent1_2#8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ІІ. Класифікація ринків відповідно до чинного законодав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F3BCCCD-0363-4A32-8247-EB0EEB3197BF}" type="presOf" srcId="{FAB61EDA-E6CD-4F74-80EB-C0E97EA6A3B5}" destId="{F685108C-D8FC-4FD1-A66F-70B161CE7B2F}" srcOrd="0" destOrd="0" presId="urn:microsoft.com/office/officeart/2005/8/layout/vList2"/>
    <dgm:cxn modelId="{1D83AECC-6200-44A9-9CA1-04AFBCB37A0D}" type="presOf" srcId="{4B2AD744-40CC-4705-8413-35C94F601676}" destId="{0A37B056-C151-49F6-89D6-3D81D2E80892}" srcOrd="0" destOrd="0" presId="urn:microsoft.com/office/officeart/2005/8/layout/vList2"/>
    <dgm:cxn modelId="{BB0968BA-6A31-4D72-910D-2CADEBA3349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75" minVer="http://schemas.openxmlformats.org/drawingml/2006/diagram"/>
    </a:ext>
  </dgm:extLst>
</dgm:dataModel>
</file>

<file path=word/diagrams/data8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6" qsCatId="simple" csTypeId="urn:microsoft.com/office/officeart/2005/8/colors/accent1_2#8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a:t>
          </a:r>
          <a:r>
            <a:rPr lang="en-US" sz="1400" b="1">
              <a:solidFill>
                <a:sysClr val="windowText" lastClr="000000"/>
              </a:solidFill>
              <a:latin typeface="Arial" pitchFamily="34" charset="0"/>
              <a:cs typeface="Arial" pitchFamily="34" charset="0"/>
            </a:rPr>
            <a:t>V</a:t>
          </a:r>
          <a:r>
            <a:rPr lang="uk-UA" sz="1400" b="1">
              <a:solidFill>
                <a:sysClr val="windowText" lastClr="000000"/>
              </a:solidFill>
              <a:latin typeface="Arial" pitchFamily="34" charset="0"/>
              <a:cs typeface="Arial" pitchFamily="34" charset="0"/>
            </a:rPr>
            <a:t>. За адміністративно-територіальною ознакою</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AC52439-C9A8-430C-981B-8F4C189E212F}" type="presOf" srcId="{FAB61EDA-E6CD-4F74-80EB-C0E97EA6A3B5}" destId="{F685108C-D8FC-4FD1-A66F-70B161CE7B2F}" srcOrd="0" destOrd="0" presId="urn:microsoft.com/office/officeart/2005/8/layout/vList2"/>
    <dgm:cxn modelId="{875F8649-5D97-4CE4-941A-2FF11219B7C0}" type="presOf" srcId="{4B2AD744-40CC-4705-8413-35C94F601676}" destId="{0A37B056-C151-49F6-89D6-3D81D2E80892}" srcOrd="0" destOrd="0" presId="urn:microsoft.com/office/officeart/2005/8/layout/vList2"/>
    <dgm:cxn modelId="{566B792B-3194-43E9-AFDF-54D9CAAC236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80"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 qsCatId="simple" csTypeId="urn:microsoft.com/office/officeart/2005/8/colors/accent1_2#9"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cap="all" baseline="0">
              <a:solidFill>
                <a:sysClr val="windowText" lastClr="000000"/>
              </a:solidFill>
              <a:latin typeface="Arial" pitchFamily="34" charset="0"/>
              <a:cs typeface="Arial" pitchFamily="34" charset="0"/>
            </a:rPr>
            <a:t>1.3. Методологія  економічної теор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9A88998-8893-4175-9F15-0C0B654DA779}" type="presOf" srcId="{FAB61EDA-E6CD-4F74-80EB-C0E97EA6A3B5}" destId="{F685108C-D8FC-4FD1-A66F-70B161CE7B2F}" srcOrd="0" destOrd="0" presId="urn:microsoft.com/office/officeart/2005/8/layout/vList2"/>
    <dgm:cxn modelId="{9ECA7AE5-E42B-4310-96B0-1A9DC7474E58}" type="presOf" srcId="{4B2AD744-40CC-4705-8413-35C94F601676}" destId="{0A37B056-C151-49F6-89D6-3D81D2E80892}" srcOrd="0" destOrd="0" presId="urn:microsoft.com/office/officeart/2005/8/layout/vList2"/>
    <dgm:cxn modelId="{BF151FEC-3F8B-460F-B334-6DE33224DA1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1" minVer="http://schemas.openxmlformats.org/drawingml/2006/diagram"/>
    </a:ext>
  </dgm:extLst>
</dgm:dataModel>
</file>

<file path=word/diagrams/data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7" qsCatId="simple" csTypeId="urn:microsoft.com/office/officeart/2005/8/colors/accent1_2#8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en-US" sz="1400" b="1">
              <a:solidFill>
                <a:sysClr val="windowText" lastClr="000000"/>
              </a:solidFill>
              <a:latin typeface="Arial" pitchFamily="34" charset="0"/>
              <a:cs typeface="Arial" pitchFamily="34" charset="0"/>
            </a:rPr>
            <a:t>IV</a:t>
          </a:r>
          <a:r>
            <a:rPr lang="uk-UA" sz="1400" b="1">
              <a:solidFill>
                <a:sysClr val="windowText" lastClr="000000"/>
              </a:solidFill>
              <a:latin typeface="Arial" pitchFamily="34" charset="0"/>
              <a:cs typeface="Arial" pitchFamily="34" charset="0"/>
            </a:rPr>
            <a:t>. Залежно від умов, в яких діють господарюючі суб’єк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F35C8FD-66DF-48B0-8218-22F4524C8113}" type="presOf" srcId="{4B2AD744-40CC-4705-8413-35C94F601676}" destId="{0A37B056-C151-49F6-89D6-3D81D2E80892}" srcOrd="0" destOrd="0" presId="urn:microsoft.com/office/officeart/2005/8/layout/vList2"/>
    <dgm:cxn modelId="{3AAF6EDA-348C-41FD-A558-357CC739B9AE}" type="presOf" srcId="{FAB61EDA-E6CD-4F74-80EB-C0E97EA6A3B5}" destId="{F685108C-D8FC-4FD1-A66F-70B161CE7B2F}" srcOrd="0" destOrd="0" presId="urn:microsoft.com/office/officeart/2005/8/layout/vList2"/>
    <dgm:cxn modelId="{66281512-C350-4718-9546-1CE01A82B10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85" minVer="http://schemas.openxmlformats.org/drawingml/2006/diagram"/>
    </a:ext>
  </dgm:extLst>
</dgm:dataModel>
</file>

<file path=word/diagrams/data9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8" qsCatId="simple" csTypeId="urn:microsoft.com/office/officeart/2005/8/colors/accent1_2#8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3. Сутність інфраструктури ринку та її організаційно – функціональна побудо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C08C0583-FD6B-45E4-A980-F6EA1B8971FB}" type="presOf" srcId="{FAB61EDA-E6CD-4F74-80EB-C0E97EA6A3B5}" destId="{F685108C-D8FC-4FD1-A66F-70B161CE7B2F}" srcOrd="0" destOrd="0" presId="urn:microsoft.com/office/officeart/2005/8/layout/vList2"/>
    <dgm:cxn modelId="{756B55E2-71C1-443F-94F3-70C1ECB74A54}" type="presOf" srcId="{4B2AD744-40CC-4705-8413-35C94F601676}" destId="{0A37B056-C151-49F6-89D6-3D81D2E80892}" srcOrd="0" destOrd="0" presId="urn:microsoft.com/office/officeart/2005/8/layout/vList2"/>
    <dgm:cxn modelId="{65A12911-688D-46D9-B832-10F4AA0CD21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90" minVer="http://schemas.openxmlformats.org/drawingml/2006/diagram"/>
    </a:ext>
  </dgm:extLst>
</dgm:dataModel>
</file>

<file path=word/diagrams/data9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9" qsCatId="simple" csTypeId="urn:microsoft.com/office/officeart/2005/8/colors/accent1_2#8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i="1">
              <a:solidFill>
                <a:sysClr val="windowText" lastClr="000000"/>
              </a:solidFill>
              <a:latin typeface="Arial" pitchFamily="34" charset="0"/>
              <a:cs typeface="Arial" pitchFamily="34" charset="0"/>
            </a:rPr>
            <a:t>Ринкова інфраструктура </a:t>
          </a:r>
          <a:r>
            <a:rPr lang="uk-UA" sz="1400">
              <a:solidFill>
                <a:sysClr val="windowText" lastClr="000000"/>
              </a:solidFill>
              <a:latin typeface="Arial" pitchFamily="34" charset="0"/>
              <a:cs typeface="Arial" pitchFamily="34" charset="0"/>
            </a:rPr>
            <a:t>– це сукупність допоміжних ланок і установ, які опосередковують і полегшують взаємодію економічних суб’єктів і забезпечують неперервне функціонування господарських зв’язків, укладання, виконання та регулювання ринкових угод.</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B3CFBB6D-4C79-4ECB-B844-B98898C16B12}" type="presOf" srcId="{FAB61EDA-E6CD-4F74-80EB-C0E97EA6A3B5}" destId="{F685108C-D8FC-4FD1-A66F-70B161CE7B2F}" srcOrd="0" destOrd="0" presId="urn:microsoft.com/office/officeart/2005/8/layout/vList2"/>
    <dgm:cxn modelId="{83FEA6C6-2694-442E-A19B-51675D288F63}" type="presOf" srcId="{4B2AD744-40CC-4705-8413-35C94F601676}" destId="{0A37B056-C151-49F6-89D6-3D81D2E80892}" srcOrd="0" destOrd="0" presId="urn:microsoft.com/office/officeart/2005/8/layout/vList2"/>
    <dgm:cxn modelId="{E023DAC9-5F15-48D0-82CF-7B58DE8F51E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95" minVer="http://schemas.openxmlformats.org/drawingml/2006/diagram"/>
    </a:ext>
  </dgm:extLst>
</dgm:dataModel>
</file>

<file path=word/diagrams/data9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0" qsCatId="simple" csTypeId="urn:microsoft.com/office/officeart/2005/8/colors/accent1_2#9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ункції інфраструктури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A4478A3-D94F-4949-AA5B-3496897A7D55}" type="presOf" srcId="{4B2AD744-40CC-4705-8413-35C94F601676}" destId="{0A37B056-C151-49F6-89D6-3D81D2E80892}" srcOrd="0" destOrd="0" presId="urn:microsoft.com/office/officeart/2005/8/layout/vList2"/>
    <dgm:cxn modelId="{7198090E-01F4-423E-8769-3E37B9EC1E1F}" type="presOf" srcId="{FAB61EDA-E6CD-4F74-80EB-C0E97EA6A3B5}" destId="{F685108C-D8FC-4FD1-A66F-70B161CE7B2F}" srcOrd="0" destOrd="0" presId="urn:microsoft.com/office/officeart/2005/8/layout/vList2"/>
    <dgm:cxn modelId="{A56ECBA2-8FE6-45F2-A299-70093047DAC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00" minVer="http://schemas.openxmlformats.org/drawingml/2006/diagram"/>
    </a:ext>
  </dgm:extLst>
</dgm:dataModel>
</file>

<file path=word/diagrams/data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1" qsCatId="simple" csTypeId="urn:microsoft.com/office/officeart/2005/8/colors/accent1_2#9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ідсистеми ринкової інфраструктур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62C3CFC-DA0F-4D9E-9FB3-A13ECDE6D385}" type="presOf" srcId="{FAB61EDA-E6CD-4F74-80EB-C0E97EA6A3B5}" destId="{F685108C-D8FC-4FD1-A66F-70B161CE7B2F}" srcOrd="0" destOrd="0" presId="urn:microsoft.com/office/officeart/2005/8/layout/vList2"/>
    <dgm:cxn modelId="{1814BE25-43F5-43E8-BEE1-94311258D549}" type="presOf" srcId="{4B2AD744-40CC-4705-8413-35C94F601676}" destId="{0A37B056-C151-49F6-89D6-3D81D2E80892}" srcOrd="0" destOrd="0" presId="urn:microsoft.com/office/officeart/2005/8/layout/vList2"/>
    <dgm:cxn modelId="{31A50830-EC09-4998-A410-BD661F9DF05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05" minVer="http://schemas.openxmlformats.org/drawingml/2006/diagram"/>
    </a:ext>
  </dgm:extLst>
</dgm:dataModel>
</file>

<file path=word/diagrams/data9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2" qsCatId="simple" csTypeId="urn:microsoft.com/office/officeart/2005/8/colors/accent1_2#9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Біржа </a:t>
          </a:r>
          <a:r>
            <a:rPr lang="uk-UA" sz="1400">
              <a:solidFill>
                <a:sysClr val="windowText" lastClr="000000"/>
              </a:solidFill>
              <a:latin typeface="Arial" pitchFamily="34" charset="0"/>
              <a:cs typeface="Arial" pitchFamily="34" charset="0"/>
            </a:rPr>
            <a:t>– організаційно–правова форма оптової торгівлі масовими товарами за стандартами та зразками (товарна біржа) або систематичних операцій з купівлі-продажу цінних паперів (фондова біржа), робочої сили (біржа прац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79845">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760FD92-72D9-4869-9DFF-99B0A6965993}" type="presOf" srcId="{4B2AD744-40CC-4705-8413-35C94F601676}" destId="{0A37B056-C151-49F6-89D6-3D81D2E80892}" srcOrd="0" destOrd="0" presId="urn:microsoft.com/office/officeart/2005/8/layout/vList2"/>
    <dgm:cxn modelId="{1147DE98-FE17-4210-BBF4-1B504E09DBAB}" type="presOf" srcId="{FAB61EDA-E6CD-4F74-80EB-C0E97EA6A3B5}" destId="{F685108C-D8FC-4FD1-A66F-70B161CE7B2F}" srcOrd="0" destOrd="0" presId="urn:microsoft.com/office/officeart/2005/8/layout/vList2"/>
    <dgm:cxn modelId="{F8103F2D-113B-4223-866E-A4F1F7B7EAC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10" minVer="http://schemas.openxmlformats.org/drawingml/2006/diagram"/>
    </a:ext>
  </dgm:extLst>
</dgm:dataModel>
</file>

<file path=word/diagrams/data9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3" qsCatId="simple" csTypeId="urn:microsoft.com/office/officeart/2005/8/colors/accent1_2#9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варна біржа </a:t>
          </a:r>
          <a:r>
            <a:rPr lang="uk-UA" sz="1400">
              <a:solidFill>
                <a:sysClr val="windowText" lastClr="000000"/>
              </a:solidFill>
              <a:latin typeface="Arial" pitchFamily="34" charset="0"/>
              <a:cs typeface="Arial" pitchFamily="34" charset="0"/>
            </a:rPr>
            <a:t>– це оптовий товарний ринок, для якого характерні такі особлив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4696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4EF03757-C946-403A-8472-1215F174772C}" type="presOf" srcId="{4B2AD744-40CC-4705-8413-35C94F601676}" destId="{0A37B056-C151-49F6-89D6-3D81D2E80892}" srcOrd="0" destOrd="0" presId="urn:microsoft.com/office/officeart/2005/8/layout/vList2"/>
    <dgm:cxn modelId="{0C9758A5-5B7A-469B-835B-6252EA779472}" type="presOf" srcId="{FAB61EDA-E6CD-4F74-80EB-C0E97EA6A3B5}" destId="{F685108C-D8FC-4FD1-A66F-70B161CE7B2F}" srcOrd="0" destOrd="0" presId="urn:microsoft.com/office/officeart/2005/8/layout/vList2"/>
    <dgm:cxn modelId="{A5A63E6B-9542-48BC-9154-59B41EB49B8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15" minVer="http://schemas.openxmlformats.org/drawingml/2006/diagram"/>
    </a:ext>
  </dgm:extLst>
</dgm:dataModel>
</file>

<file path=word/diagrams/data9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4" qsCatId="simple" csTypeId="urn:microsoft.com/office/officeart/2005/8/colors/accent1_2#9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ондова біржа</a:t>
          </a:r>
          <a:r>
            <a:rPr lang="uk-UA" sz="14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660490D-635A-4F65-BC2B-5B257716DA05}" type="presOf" srcId="{4B2AD744-40CC-4705-8413-35C94F601676}" destId="{0A37B056-C151-49F6-89D6-3D81D2E80892}" srcOrd="0" destOrd="0" presId="urn:microsoft.com/office/officeart/2005/8/layout/vList2"/>
    <dgm:cxn modelId="{F2A582F4-01A7-4972-934F-CE47BAF389AC}" type="presOf" srcId="{FAB61EDA-E6CD-4F74-80EB-C0E97EA6A3B5}" destId="{F685108C-D8FC-4FD1-A66F-70B161CE7B2F}" srcOrd="0" destOrd="0" presId="urn:microsoft.com/office/officeart/2005/8/layout/vList2"/>
    <dgm:cxn modelId="{0A897514-BCA0-46CA-AA58-87F31AF6FD1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20" minVer="http://schemas.openxmlformats.org/drawingml/2006/diagram"/>
    </a:ext>
  </dgm:extLst>
</dgm:dataModel>
</file>

<file path=word/diagrams/data9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5" qsCatId="simple" csTypeId="urn:microsoft.com/office/officeart/2005/8/colors/accent1_2#9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Валютна біржа – </a:t>
          </a:r>
          <a:r>
            <a:rPr lang="uk-UA" sz="1400">
              <a:solidFill>
                <a:sysClr val="windowText" lastClr="000000"/>
              </a:solidFill>
              <a:latin typeface="Arial" pitchFamily="34" charset="0"/>
              <a:cs typeface="Arial" pitchFamily="34" charset="0"/>
            </a:rPr>
            <a:t>це ринок, на якому здійснюються певні операції з купівлі-продажу іноземних валют, зливків та виробів з благородних метал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0009AB38-9136-46D2-B9EC-4F9B6588AA2C}" type="presOf" srcId="{4B2AD744-40CC-4705-8413-35C94F601676}" destId="{0A37B056-C151-49F6-89D6-3D81D2E80892}" srcOrd="0" destOrd="0" presId="urn:microsoft.com/office/officeart/2005/8/layout/vList2"/>
    <dgm:cxn modelId="{1B4C55B3-6A80-45C3-BD46-C079F87FCD31}" type="presOf" srcId="{FAB61EDA-E6CD-4F74-80EB-C0E97EA6A3B5}" destId="{F685108C-D8FC-4FD1-A66F-70B161CE7B2F}" srcOrd="0" destOrd="0" presId="urn:microsoft.com/office/officeart/2005/8/layout/vList2"/>
    <dgm:cxn modelId="{CCACD517-C37E-4F51-BD6A-6EA1D51550B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25" minVer="http://schemas.openxmlformats.org/drawingml/2006/diagram"/>
    </a:ext>
  </dgm:extLst>
</dgm:dataModel>
</file>

<file path=word/diagrams/data9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6" qsCatId="simple" csTypeId="urn:microsoft.com/office/officeart/2005/8/colors/accent1_2#9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Біржа праці </a:t>
          </a:r>
          <a:r>
            <a:rPr lang="uk-UA" sz="1400">
              <a:solidFill>
                <a:sysClr val="windowText" lastClr="000000"/>
              </a:solidFill>
              <a:latin typeface="Arial" pitchFamily="34" charset="0"/>
              <a:cs typeface="Arial" pitchFamily="34" charset="0"/>
            </a:rPr>
            <a:t>– це установа, яка здійснює посередницьку місію між найманими працівниками та роботодавцями у процесі купівлі-продажу товару “робоча сил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5949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090DC19-3676-453F-B8B5-D2AE3F03B5AB}" type="presOf" srcId="{FAB61EDA-E6CD-4F74-80EB-C0E97EA6A3B5}" destId="{F685108C-D8FC-4FD1-A66F-70B161CE7B2F}" srcOrd="0" destOrd="0" presId="urn:microsoft.com/office/officeart/2005/8/layout/vList2"/>
    <dgm:cxn modelId="{ADFEE678-BA50-44E5-B6FA-A42A1D4468A9}" type="presOf" srcId="{4B2AD744-40CC-4705-8413-35C94F601676}" destId="{0A37B056-C151-49F6-89D6-3D81D2E80892}" srcOrd="0" destOrd="0" presId="urn:microsoft.com/office/officeart/2005/8/layout/vList2"/>
    <dgm:cxn modelId="{460D28F5-1F24-4437-83C5-CC3441F55C0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3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6"/>
          <a:ext cx="5502910" cy="100012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І</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cap="all" baseline="0">
              <a:solidFill>
                <a:sysClr val="windowText" lastClr="000000"/>
              </a:solidFill>
              <a:latin typeface="Arial" pitchFamily="34" charset="0"/>
              <a:cs typeface="Arial" pitchFamily="34" charset="0"/>
            </a:rPr>
            <a:t>ЗАГАЛЬНІ ЗАСАДИ ТЕОРІЇ ЕКОНОМІЧНОГО РОЗВИТКУ СУСПІЛЬСТВА ТА ОСНОВ РИНКОВОЇ ЕКОНОМІКИ</a:t>
          </a:r>
          <a:endParaRPr lang="ru-RU" sz="1600" b="1" kern="1200" cap="all" baseline="0">
            <a:solidFill>
              <a:sysClr val="windowText" lastClr="000000"/>
            </a:solidFill>
            <a:latin typeface="Arial" pitchFamily="34" charset="0"/>
            <a:cs typeface="Arial" pitchFamily="34" charset="0"/>
          </a:endParaRPr>
        </a:p>
      </dsp:txBody>
      <dsp:txXfrm>
        <a:off x="48822" y="49458"/>
        <a:ext cx="5405266" cy="902477"/>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10E4F1-FADE-4B36-869D-D28E427DD24A}">
      <dsp:nvSpPr>
        <dsp:cNvPr id="0" name=""/>
        <dsp:cNvSpPr/>
      </dsp:nvSpPr>
      <dsp:spPr>
        <a:xfrm>
          <a:off x="2196112" y="571"/>
          <a:ext cx="3290147" cy="728665"/>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uk-UA" sz="1050" kern="1200">
              <a:latin typeface="Arial" pitchFamily="34" charset="0"/>
              <a:cs typeface="Arial" pitchFamily="34" charset="0"/>
            </a:rPr>
            <a:t>описова або емпірична політична економія  займається збором фактів, що відносяться до конкретної проблематики, і порівнянням гіпотез з фактами для підтвердження теорій</a:t>
          </a:r>
          <a:endParaRPr lang="ru-RU" sz="1050" kern="1200">
            <a:latin typeface="Arial" pitchFamily="34" charset="0"/>
            <a:cs typeface="Arial" pitchFamily="34" charset="0"/>
          </a:endParaRPr>
        </a:p>
        <a:p>
          <a:pPr marL="57150" lvl="1" indent="-57150" algn="l" defTabSz="444500">
            <a:lnSpc>
              <a:spcPct val="90000"/>
            </a:lnSpc>
            <a:spcBef>
              <a:spcPct val="0"/>
            </a:spcBef>
            <a:spcAft>
              <a:spcPct val="15000"/>
            </a:spcAft>
            <a:buChar char="••"/>
          </a:pPr>
          <a:endParaRPr lang="ru-RU" sz="1000" kern="1200"/>
        </a:p>
      </dsp:txBody>
      <dsp:txXfrm>
        <a:off x="2196112" y="91654"/>
        <a:ext cx="3016898" cy="546499"/>
      </dsp:txXfrm>
    </dsp:sp>
    <dsp:sp modelId="{EF863B8C-1806-4BFE-94EF-5C14CD0F867F}">
      <dsp:nvSpPr>
        <dsp:cNvPr id="0" name=""/>
        <dsp:cNvSpPr/>
      </dsp:nvSpPr>
      <dsp:spPr>
        <a:xfrm>
          <a:off x="2680" y="231599"/>
          <a:ext cx="2193431" cy="26660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 Факти </a:t>
          </a:r>
          <a:endParaRPr lang="ru-RU" sz="1400" kern="1200">
            <a:solidFill>
              <a:sysClr val="windowText" lastClr="000000"/>
            </a:solidFill>
            <a:latin typeface="Arial" pitchFamily="34" charset="0"/>
            <a:cs typeface="Arial" pitchFamily="34" charset="0"/>
          </a:endParaRPr>
        </a:p>
      </dsp:txBody>
      <dsp:txXfrm>
        <a:off x="15695" y="244614"/>
        <a:ext cx="2167401" cy="240578"/>
      </dsp:txXfrm>
    </dsp:sp>
    <dsp:sp modelId="{4F40AAC4-8516-48A4-8367-70E8CDC0CFC5}">
      <dsp:nvSpPr>
        <dsp:cNvPr id="0" name=""/>
        <dsp:cNvSpPr/>
      </dsp:nvSpPr>
      <dsp:spPr>
        <a:xfrm>
          <a:off x="2195576" y="777432"/>
          <a:ext cx="3293364" cy="431466"/>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uk-UA" sz="1050" kern="1200">
              <a:latin typeface="Arial" pitchFamily="34" charset="0"/>
              <a:cs typeface="Arial" pitchFamily="34" charset="0"/>
            </a:rPr>
            <a:t>економічна теорія виявляє загальні принципи економічної поведінки</a:t>
          </a:r>
          <a:endParaRPr lang="ru-RU" sz="1050" kern="1200">
            <a:latin typeface="Arial" pitchFamily="34" charset="0"/>
            <a:cs typeface="Arial" pitchFamily="34" charset="0"/>
          </a:endParaRPr>
        </a:p>
      </dsp:txBody>
      <dsp:txXfrm>
        <a:off x="2195576" y="831365"/>
        <a:ext cx="3131564" cy="323600"/>
      </dsp:txXfrm>
    </dsp:sp>
    <dsp:sp modelId="{DEF3BB41-7ED3-4015-94CC-D8DDBB605863}">
      <dsp:nvSpPr>
        <dsp:cNvPr id="0" name=""/>
        <dsp:cNvSpPr/>
      </dsp:nvSpPr>
      <dsp:spPr>
        <a:xfrm>
          <a:off x="0" y="850571"/>
          <a:ext cx="2195576" cy="28518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 Принципи або теорії </a:t>
          </a:r>
          <a:endParaRPr lang="ru-RU" sz="1400" kern="1200">
            <a:solidFill>
              <a:sysClr val="windowText" lastClr="000000"/>
            </a:solidFill>
            <a:latin typeface="Arial" pitchFamily="34" charset="0"/>
            <a:cs typeface="Arial" pitchFamily="34" charset="0"/>
          </a:endParaRPr>
        </a:p>
      </dsp:txBody>
      <dsp:txXfrm>
        <a:off x="13922" y="864493"/>
        <a:ext cx="2167732" cy="257344"/>
      </dsp:txXfrm>
    </dsp:sp>
    <dsp:sp modelId="{45C3CBE8-4026-4CA4-9EA4-1AE2C89A51D8}">
      <dsp:nvSpPr>
        <dsp:cNvPr id="0" name=""/>
        <dsp:cNvSpPr/>
      </dsp:nvSpPr>
      <dsp:spPr>
        <a:xfrm>
          <a:off x="2195576" y="1257095"/>
          <a:ext cx="3293364" cy="390158"/>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985" tIns="6985" rIns="6985" bIns="6985" numCol="1" spcCol="1270" anchor="t" anchorCtr="0">
          <a:noAutofit/>
        </a:bodyPr>
        <a:lstStyle/>
        <a:p>
          <a:pPr marL="57150" lvl="1" indent="-57150" algn="l" defTabSz="466725">
            <a:lnSpc>
              <a:spcPct val="90000"/>
            </a:lnSpc>
            <a:spcBef>
              <a:spcPct val="0"/>
            </a:spcBef>
            <a:spcAft>
              <a:spcPct val="15000"/>
            </a:spcAft>
            <a:buChar char="••"/>
          </a:pPr>
          <a:r>
            <a:rPr lang="uk-UA" sz="1050" kern="1200">
              <a:latin typeface="Arial" pitchFamily="34" charset="0"/>
              <a:cs typeface="Arial" pitchFamily="34" charset="0"/>
            </a:rPr>
            <a:t>яка контролює економічну поведінку або її наслідки чи впливи на них</a:t>
          </a:r>
          <a:endParaRPr lang="ru-RU" sz="1050" kern="1200">
            <a:latin typeface="Arial" pitchFamily="34" charset="0"/>
            <a:cs typeface="Arial" pitchFamily="34" charset="0"/>
          </a:endParaRPr>
        </a:p>
      </dsp:txBody>
      <dsp:txXfrm>
        <a:off x="2195576" y="1305865"/>
        <a:ext cx="3147055" cy="292618"/>
      </dsp:txXfrm>
    </dsp:sp>
    <dsp:sp modelId="{56D6F404-A346-4D0C-B2A9-19CCD6E26942}">
      <dsp:nvSpPr>
        <dsp:cNvPr id="0" name=""/>
        <dsp:cNvSpPr/>
      </dsp:nvSpPr>
      <dsp:spPr>
        <a:xfrm>
          <a:off x="0" y="1322641"/>
          <a:ext cx="2195576" cy="25906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3. Економічна політика</a:t>
          </a:r>
          <a:endParaRPr lang="ru-RU" sz="1400" kern="1200">
            <a:solidFill>
              <a:sysClr val="windowText" lastClr="000000"/>
            </a:solidFill>
          </a:endParaRPr>
        </a:p>
      </dsp:txBody>
      <dsp:txXfrm>
        <a:off x="12647" y="1335288"/>
        <a:ext cx="2170282" cy="233772"/>
      </dsp:txXfrm>
    </dsp:sp>
  </dsp:spTree>
</dsp:drawing>
</file>

<file path=word/diagrams/drawing10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0"/>
          <a:ext cx="5484495" cy="83820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ондова біржа</a:t>
          </a:r>
          <a:r>
            <a:rPr lang="uk-UA" sz="1400" kern="12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kern="1200">
            <a:solidFill>
              <a:sysClr val="windowText" lastClr="000000"/>
            </a:solidFill>
            <a:latin typeface="Arial" pitchFamily="34" charset="0"/>
            <a:cs typeface="Arial" pitchFamily="34" charset="0"/>
          </a:endParaRPr>
        </a:p>
      </dsp:txBody>
      <dsp:txXfrm>
        <a:off x="40918" y="83778"/>
        <a:ext cx="5402659" cy="756368"/>
      </dsp:txXfrm>
    </dsp:sp>
  </dsp:spTree>
</dsp:drawing>
</file>

<file path=word/diagrams/drawing10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6"/>
          <a:ext cx="5484495"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Аукціон </a:t>
          </a:r>
          <a:r>
            <a:rPr lang="uk-UA" sz="1400" kern="1200">
              <a:solidFill>
                <a:sysClr val="windowText" lastClr="000000"/>
              </a:solidFill>
              <a:latin typeface="Arial" pitchFamily="34" charset="0"/>
              <a:cs typeface="Arial" pitchFamily="34" charset="0"/>
            </a:rPr>
            <a:t>— форма організації реалізації товарів та по­слуг, що ґрунтується на проведенні публічних торгів, де право купити має той, хто пропонує найвищу ціну.</a:t>
          </a:r>
          <a:endParaRPr lang="ru-RU" sz="1400" i="0" kern="1200">
            <a:solidFill>
              <a:sysClr val="windowText" lastClr="000000"/>
            </a:solidFill>
            <a:latin typeface="Arial" pitchFamily="34" charset="0"/>
            <a:cs typeface="Arial" pitchFamily="34" charset="0"/>
          </a:endParaRPr>
        </a:p>
      </dsp:txBody>
      <dsp:txXfrm>
        <a:off x="38128" y="71464"/>
        <a:ext cx="5408239" cy="704795"/>
      </dsp:txXfrm>
    </dsp:sp>
  </dsp:spTree>
</dsp:drawing>
</file>

<file path=word/diagrams/drawing10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рговельно-промислові палати </a:t>
          </a:r>
          <a:r>
            <a:rPr lang="uk-UA" sz="1400" kern="1200">
              <a:solidFill>
                <a:sysClr val="windowText" lastClr="000000"/>
              </a:solidFill>
              <a:latin typeface="Arial" pitchFamily="34" charset="0"/>
              <a:cs typeface="Arial" pitchFamily="34" charset="0"/>
            </a:rPr>
            <a:t>— комерційні орга­нізації, головним завданням яких є сприяння розвитку еко­номічних і торговельних зв'язків із партнерами зарубіж­них країн. Вони є юридичними особами і здійснюють на­дання цільових інформаційних послуг.</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10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844"/>
          <a:ext cx="5484495"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рговий дім </a:t>
          </a:r>
          <a:r>
            <a:rPr lang="uk-UA" sz="1400" kern="1200">
              <a:solidFill>
                <a:sysClr val="windowText" lastClr="000000"/>
              </a:solidFill>
              <a:latin typeface="Arial" pitchFamily="34" charset="0"/>
              <a:cs typeface="Arial" pitchFamily="34" charset="0"/>
            </a:rPr>
            <a:t>— торговельні фірми, які закуповують товари у виробників або оптовиків і перепродують їх всере­дині своєї держави або за її межами.</a:t>
          </a:r>
          <a:endParaRPr lang="ru-RU" sz="1400" i="0" kern="1200">
            <a:solidFill>
              <a:sysClr val="windowText" lastClr="000000"/>
            </a:solidFill>
            <a:latin typeface="Arial" pitchFamily="34" charset="0"/>
            <a:cs typeface="Arial" pitchFamily="34" charset="0"/>
          </a:endParaRPr>
        </a:p>
      </dsp:txBody>
      <dsp:txXfrm>
        <a:off x="37198" y="47042"/>
        <a:ext cx="5410099" cy="687600"/>
      </dsp:txXfrm>
    </dsp:sp>
  </dsp:spTree>
</dsp:drawing>
</file>

<file path=word/diagrams/drawing10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247"/>
          <a:ext cx="5484495" cy="1012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Ярмарок </a:t>
          </a:r>
          <a:r>
            <a:rPr lang="uk-UA" sz="1400" kern="1200">
              <a:solidFill>
                <a:sysClr val="windowText" lastClr="000000"/>
              </a:solidFill>
              <a:latin typeface="Arial" pitchFamily="34" charset="0"/>
              <a:cs typeface="Arial" pitchFamily="34" charset="0"/>
            </a:rPr>
            <a:t>— періодично організована в одному </a:t>
          </a:r>
          <a:r>
            <a:rPr lang="uk-UA" sz="1400" b="1" kern="1200">
              <a:solidFill>
                <a:sysClr val="windowText" lastClr="000000"/>
              </a:solidFill>
              <a:latin typeface="Arial" pitchFamily="34" charset="0"/>
              <a:cs typeface="Arial" pitchFamily="34" charset="0"/>
            </a:rPr>
            <a:t>й </a:t>
          </a:r>
          <a:r>
            <a:rPr lang="uk-UA" sz="1400" kern="1200">
              <a:solidFill>
                <a:sysClr val="windowText" lastClr="000000"/>
              </a:solidFill>
              <a:latin typeface="Arial" pitchFamily="34" charset="0"/>
              <a:cs typeface="Arial" pitchFamily="34" charset="0"/>
            </a:rPr>
            <a:t>тому самому місці виставка зразків товарів широкого вжитку і (або) устаткування, транспортних засобів, засобів зв'язку, ноу-хау, де експоненти укладають угоди </a:t>
          </a:r>
          <a:r>
            <a:rPr lang="uk-UA" sz="1400" b="1" kern="1200">
              <a:solidFill>
                <a:sysClr val="windowText" lastClr="000000"/>
              </a:solidFill>
              <a:latin typeface="Arial" pitchFamily="34" charset="0"/>
              <a:cs typeface="Arial" pitchFamily="34" charset="0"/>
            </a:rPr>
            <a:t>в </a:t>
          </a:r>
          <a:r>
            <a:rPr lang="uk-UA" sz="1400" kern="1200">
              <a:solidFill>
                <a:sysClr val="windowText" lastClr="000000"/>
              </a:solidFill>
              <a:latin typeface="Arial" pitchFamily="34" charset="0"/>
              <a:cs typeface="Arial" pitchFamily="34" charset="0"/>
            </a:rPr>
            <a:t>національному та міжнародному масштабі. </a:t>
          </a:r>
          <a:endParaRPr lang="ru-RU" sz="1400" i="0" kern="1200">
            <a:solidFill>
              <a:sysClr val="windowText" lastClr="000000"/>
            </a:solidFill>
            <a:latin typeface="Arial" pitchFamily="34" charset="0"/>
            <a:cs typeface="Arial" pitchFamily="34" charset="0"/>
          </a:endParaRPr>
        </a:p>
      </dsp:txBody>
      <dsp:txXfrm>
        <a:off x="49445" y="90692"/>
        <a:ext cx="5385605" cy="913990"/>
      </dsp:txXfrm>
    </dsp:sp>
  </dsp:spTree>
</dsp:drawing>
</file>

<file path=word/diagrams/drawing10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288"/>
          <a:ext cx="3327400" cy="4952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редитно-фінансові інститути:</a:t>
          </a:r>
          <a:endParaRPr lang="ru-RU" sz="1400" i="0" kern="1200">
            <a:solidFill>
              <a:sysClr val="windowText" lastClr="000000"/>
            </a:solidFill>
            <a:latin typeface="Arial" pitchFamily="34" charset="0"/>
            <a:cs typeface="Arial" pitchFamily="34" charset="0"/>
          </a:endParaRPr>
        </a:p>
      </dsp:txBody>
      <dsp:txXfrm>
        <a:off x="24178" y="38466"/>
        <a:ext cx="3279044" cy="446942"/>
      </dsp:txXfrm>
    </dsp:sp>
  </dsp:spTree>
</dsp:drawing>
</file>

<file path=word/diagrams/drawing10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387"/>
          <a:ext cx="3422650" cy="4572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небанківські фінансові інституції</a:t>
          </a:r>
          <a:endParaRPr lang="ru-RU" sz="1400" i="0" kern="1200">
            <a:solidFill>
              <a:sysClr val="windowText" lastClr="000000"/>
            </a:solidFill>
            <a:latin typeface="Arial" pitchFamily="34" charset="0"/>
            <a:cs typeface="Arial" pitchFamily="34" charset="0"/>
          </a:endParaRPr>
        </a:p>
      </dsp:txBody>
      <dsp:txXfrm>
        <a:off x="22319" y="74706"/>
        <a:ext cx="3378012" cy="412562"/>
      </dsp:txXfrm>
    </dsp:sp>
  </dsp:spTree>
</dsp:drawing>
</file>

<file path=word/diagrams/drawing10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687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1. Основні суб’єкти ринкової економіки. Кругообіг ресурсів, товарів і доходів в ринковій економіц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2. Держава як суб’єкт ринкового господарств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3. Домогосподарство як суб’єкт ринк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4. Підприємство як суб’єкт ринкового господарства.</a:t>
          </a:r>
          <a:endParaRPr lang="ru-RU" sz="1400" b="0" kern="1200">
            <a:solidFill>
              <a:sysClr val="windowText" lastClr="000000"/>
            </a:solidFill>
            <a:latin typeface="Arial" pitchFamily="34" charset="0"/>
            <a:cs typeface="Arial" pitchFamily="34" charset="0"/>
          </a:endParaRPr>
        </a:p>
      </dsp:txBody>
      <dsp:txXfrm>
        <a:off x="70142" y="70844"/>
        <a:ext cx="5916346" cy="1296586"/>
      </dsp:txXfrm>
    </dsp:sp>
  </dsp:spTree>
</dsp:drawing>
</file>

<file path=word/diagrams/drawing10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1. Основні суб’єкти ринкової економіки. Кругообіг ресурсів, товарів і доходів в ринковій економіці.</a:t>
          </a:r>
          <a:endParaRPr lang="ru-RU" sz="1400" b="1" kern="1200" cap="all" baseline="0">
            <a:solidFill>
              <a:sysClr val="windowText" lastClr="000000"/>
            </a:solidFill>
            <a:latin typeface="Arial" pitchFamily="34" charset="0"/>
            <a:cs typeface="Arial" pitchFamily="34" charset="0"/>
          </a:endParaRPr>
        </a:p>
      </dsp:txBody>
      <dsp:txXfrm>
        <a:off x="36362" y="36362"/>
        <a:ext cx="5439711" cy="672152"/>
      </dsp:txXfrm>
    </dsp:sp>
  </dsp:spTree>
</dsp:drawing>
</file>

<file path=word/diagrams/drawing10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8"/>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2. Держава як суб’єкт ринкового господарства.</a:t>
          </a:r>
          <a:endParaRPr lang="ru-RU" sz="1400" b="1" kern="1200" cap="all" baseline="0">
            <a:solidFill>
              <a:sysClr val="windowText" lastClr="000000"/>
            </a:solidFill>
            <a:latin typeface="Arial" pitchFamily="34" charset="0"/>
            <a:cs typeface="Arial" pitchFamily="34" charset="0"/>
          </a:endParaRPr>
        </a:p>
      </dsp:txBody>
      <dsp:txXfrm>
        <a:off x="36362" y="43960"/>
        <a:ext cx="5439711" cy="672152"/>
      </dsp:txXfrm>
    </dsp:sp>
  </dsp:spTree>
</dsp:drawing>
</file>

<file path=word/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2589"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Метод економічної теорії - це сукупність прийомів, способів і принципів, за допомогою яких визначаються шляхи досягнення певної мети, розв’язуються конкретні завдання</a:t>
          </a:r>
          <a:endParaRPr lang="ru-RU" sz="1400" i="0" kern="1200">
            <a:solidFill>
              <a:sysClr val="windowText" lastClr="000000"/>
            </a:solidFill>
            <a:latin typeface="Arial" pitchFamily="34" charset="0"/>
            <a:cs typeface="Arial" pitchFamily="34" charset="0"/>
          </a:endParaRPr>
        </a:p>
      </dsp:txBody>
      <dsp:txXfrm>
        <a:off x="59399" y="132036"/>
        <a:ext cx="5363791" cy="1098002"/>
      </dsp:txXfrm>
    </dsp:sp>
  </dsp:spTree>
</dsp:drawing>
</file>

<file path=word/diagrams/drawing1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78802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еальна модель економічного устрою передбачає використан­ня як ринкового механізму, що забезпечує ефективне функціону­вання економіки, так і державного механізму регулювання для вирішення низки проблем, від яких відмовляється ринок, або рин­кове вирішення яких для суспільства надто дороге.</a:t>
          </a:r>
          <a:endParaRPr lang="ru-RU" sz="1400" i="0" kern="1200">
            <a:solidFill>
              <a:sysClr val="windowText" lastClr="000000"/>
            </a:solidFill>
            <a:latin typeface="Arial" pitchFamily="34" charset="0"/>
            <a:cs typeface="Arial" pitchFamily="34" charset="0"/>
          </a:endParaRPr>
        </a:p>
      </dsp:txBody>
      <dsp:txXfrm>
        <a:off x="59399" y="132036"/>
        <a:ext cx="5669227" cy="1098002"/>
      </dsp:txXfrm>
    </dsp:sp>
  </dsp:spTree>
</dsp:drawing>
</file>

<file path=word/diagrams/drawing1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383"/>
          <a:ext cx="2552700" cy="43815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еспроможностей ринку</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1389" y="73772"/>
        <a:ext cx="2509922" cy="395379"/>
      </dsp:txXfrm>
    </dsp:sp>
  </dsp:spTree>
</dsp:drawing>
</file>

<file path=word/diagrams/drawing1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1"/>
          <a:ext cx="5505450" cy="65521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3. Домогосподарство як суб’єкт ринку.</a:t>
          </a:r>
          <a:endParaRPr lang="ru-RU" sz="1400" b="1" kern="1200" cap="all" baseline="0">
            <a:solidFill>
              <a:sysClr val="windowText" lastClr="000000"/>
            </a:solidFill>
            <a:latin typeface="Arial" pitchFamily="34" charset="0"/>
            <a:cs typeface="Arial" pitchFamily="34" charset="0"/>
          </a:endParaRPr>
        </a:p>
      </dsp:txBody>
      <dsp:txXfrm>
        <a:off x="31985" y="32086"/>
        <a:ext cx="5441480" cy="591248"/>
      </dsp:txXfrm>
    </dsp:sp>
  </dsp:spTree>
</dsp:drawing>
</file>

<file path=word/diagrams/drawing1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864860"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омогосподарство – </a:t>
          </a:r>
          <a:r>
            <a:rPr lang="uk-UA" sz="1400" kern="1200">
              <a:solidFill>
                <a:sysClr val="windowText" lastClr="000000"/>
              </a:solidFill>
              <a:latin typeface="Arial" pitchFamily="34" charset="0"/>
              <a:cs typeface="Arial" pitchFamily="34" charset="0"/>
            </a:rPr>
            <a:t>це 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a:t>
          </a:r>
          <a:endParaRPr lang="ru-RU" sz="1400" i="0" kern="1200">
            <a:solidFill>
              <a:sysClr val="windowText" lastClr="000000"/>
            </a:solidFill>
            <a:latin typeface="Arial" pitchFamily="34" charset="0"/>
            <a:cs typeface="Arial" pitchFamily="34" charset="0"/>
          </a:endParaRPr>
        </a:p>
      </dsp:txBody>
      <dsp:txXfrm>
        <a:off x="59399" y="132036"/>
        <a:ext cx="5746062" cy="1098002"/>
      </dsp:txXfrm>
    </dsp:sp>
  </dsp:spTree>
</dsp:drawing>
</file>

<file path=word/diagrams/drawing1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00"/>
          <a:ext cx="4646295" cy="3744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ункції домогосподарств в економічній системі</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18277" y="21577"/>
        <a:ext cx="4609741" cy="337846"/>
      </dsp:txXfrm>
    </dsp:sp>
  </dsp:spTree>
</dsp:drawing>
</file>

<file path=word/diagrams/drawing1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4. Підприємство як суб’єкт ринкового господарства.</a:t>
          </a:r>
          <a:endParaRPr lang="ru-RU" sz="1400" b="1" kern="1200" cap="all" baseline="0">
            <a:solidFill>
              <a:sysClr val="windowText" lastClr="000000"/>
            </a:solidFill>
            <a:latin typeface="Arial" pitchFamily="34" charset="0"/>
            <a:cs typeface="Arial" pitchFamily="34" charset="0"/>
          </a:endParaRPr>
        </a:p>
      </dsp:txBody>
      <dsp:txXfrm>
        <a:off x="36362" y="40161"/>
        <a:ext cx="5439711" cy="672152"/>
      </dsp:txXfrm>
    </dsp:sp>
  </dsp:spTree>
</dsp:drawing>
</file>

<file path=word/diagrams/drawing1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9601"/>
          <a:ext cx="5484495" cy="8628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Індивідуальне підприємство</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є власністю однієї особи, суб'єкта, що самостійно веде справу, організовує, працює, веде бухгалтерію, здійснює управління, повністю відповідає за ризик і отримує увесь дохід. </a:t>
          </a:r>
          <a:endParaRPr lang="ru-RU" sz="1400" i="0" kern="1200">
            <a:solidFill>
              <a:sysClr val="windowText" lastClr="000000"/>
            </a:solidFill>
            <a:latin typeface="Arial" pitchFamily="34" charset="0"/>
            <a:cs typeface="Arial" pitchFamily="34" charset="0"/>
          </a:endParaRPr>
        </a:p>
      </dsp:txBody>
      <dsp:txXfrm>
        <a:off x="42119" y="91720"/>
        <a:ext cx="5400257" cy="778583"/>
      </dsp:txXfrm>
    </dsp:sp>
  </dsp:spTree>
</dsp:drawing>
</file>

<file path=word/diagrams/drawing1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791"/>
          <a:ext cx="5496559" cy="105039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Партнерство (товариство),</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як форма підприємництва, ґрунту­ється на об'єднанні майна (паїв) різних власників (громадян чи юридичних осіб) з відповідним розподілом прав та обов'язків залежно від величини внеску до статутного фонду.</a:t>
          </a:r>
          <a:endParaRPr lang="ru-RU" sz="1400" i="0" kern="1200">
            <a:solidFill>
              <a:sysClr val="windowText" lastClr="000000"/>
            </a:solidFill>
            <a:latin typeface="Arial" pitchFamily="34" charset="0"/>
            <a:cs typeface="Arial" pitchFamily="34" charset="0"/>
          </a:endParaRPr>
        </a:p>
      </dsp:txBody>
      <dsp:txXfrm>
        <a:off x="51276" y="61067"/>
        <a:ext cx="5394007" cy="947840"/>
      </dsp:txXfrm>
    </dsp:sp>
  </dsp:spTree>
</dsp:drawing>
</file>

<file path=word/diagrams/drawing1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4"/>
          <a:ext cx="5487670" cy="6667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орпорація (акціонерне товариство) </a:t>
          </a:r>
          <a:r>
            <a:rPr lang="uk-UA" sz="1400" i="1" kern="1200">
              <a:solidFill>
                <a:sysClr val="windowText" lastClr="000000"/>
              </a:solidFill>
              <a:latin typeface="Arial" pitchFamily="34" charset="0"/>
              <a:cs typeface="Arial" pitchFamily="34" charset="0"/>
            </a:rPr>
            <a:t>-</a:t>
          </a:r>
          <a:r>
            <a:rPr lang="uk-UA" sz="1400" kern="1200">
              <a:solidFill>
                <a:sysClr val="windowText" lastClr="000000"/>
              </a:solidFill>
              <a:latin typeface="Arial" pitchFamily="34" charset="0"/>
              <a:cs typeface="Arial" pitchFamily="34" charset="0"/>
            </a:rPr>
            <a:t> форма об'єднання капіталів учасників акціонерного товариства. </a:t>
          </a:r>
          <a:endParaRPr lang="ru-RU" sz="1400" i="0" kern="1200">
            <a:solidFill>
              <a:sysClr val="windowText" lastClr="000000"/>
            </a:solidFill>
            <a:latin typeface="Arial" pitchFamily="34" charset="0"/>
            <a:cs typeface="Arial" pitchFamily="34" charset="0"/>
          </a:endParaRPr>
        </a:p>
      </dsp:txBody>
      <dsp:txXfrm>
        <a:off x="32548" y="75412"/>
        <a:ext cx="5422574" cy="601649"/>
      </dsp:txXfrm>
    </dsp:sp>
  </dsp:spTree>
</dsp:drawing>
</file>

<file path=word/diagrams/drawing1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50"/>
          <a:ext cx="5484495" cy="11606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олективні підприємства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kern="1200">
            <a:solidFill>
              <a:sysClr val="windowText" lastClr="000000"/>
            </a:solidFill>
            <a:latin typeface="Arial" pitchFamily="34" charset="0"/>
            <a:cs typeface="Arial" pitchFamily="34" charset="0"/>
          </a:endParaRPr>
        </a:p>
      </dsp:txBody>
      <dsp:txXfrm>
        <a:off x="56658" y="61808"/>
        <a:ext cx="5371179" cy="1047324"/>
      </dsp:txXfrm>
    </dsp:sp>
  </dsp:spTree>
</dsp:drawing>
</file>

<file path=word/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B55722-462B-4779-ABE7-FA8BBFB38B92}">
      <dsp:nvSpPr>
        <dsp:cNvPr id="0" name=""/>
        <dsp:cNvSpPr/>
      </dsp:nvSpPr>
      <dsp:spPr>
        <a:xfrm>
          <a:off x="0" y="270437"/>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DC65339-070B-4D1F-A42D-D1D0FACEB272}">
      <dsp:nvSpPr>
        <dsp:cNvPr id="0" name=""/>
        <dsp:cNvSpPr/>
      </dsp:nvSpPr>
      <dsp:spPr>
        <a:xfrm>
          <a:off x="273956" y="33338"/>
          <a:ext cx="3835397" cy="310898"/>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endParaRPr lang="uk-UA" sz="1200" kern="1200">
            <a:solidFill>
              <a:sysClr val="windowText" lastClr="000000"/>
            </a:solidFill>
            <a:latin typeface="Arial" pitchFamily="34" charset="0"/>
            <a:cs typeface="Arial" pitchFamily="34" charset="0"/>
          </a:endParaRP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 спостереження</a:t>
          </a:r>
          <a:endParaRPr lang="ru-RU" sz="1200" kern="1200">
            <a:solidFill>
              <a:sysClr val="windowText" lastClr="000000"/>
            </a:solidFill>
            <a:latin typeface="Arial" pitchFamily="34" charset="0"/>
            <a:cs typeface="Arial" pitchFamily="34" charset="0"/>
          </a:endParaRPr>
        </a:p>
        <a:p>
          <a:pPr lvl="0" algn="l" defTabSz="533400">
            <a:lnSpc>
              <a:spcPct val="90000"/>
            </a:lnSpc>
            <a:spcBef>
              <a:spcPct val="0"/>
            </a:spcBef>
            <a:spcAft>
              <a:spcPct val="35000"/>
            </a:spcAft>
          </a:pPr>
          <a:endParaRPr lang="ru-RU" sz="800" kern="1200"/>
        </a:p>
      </dsp:txBody>
      <dsp:txXfrm>
        <a:off x="289133" y="48515"/>
        <a:ext cx="3805043" cy="280544"/>
      </dsp:txXfrm>
    </dsp:sp>
    <dsp:sp modelId="{387F8CC6-D0D7-41AB-BB8A-97BB996B2B8F}">
      <dsp:nvSpPr>
        <dsp:cNvPr id="0" name=""/>
        <dsp:cNvSpPr/>
      </dsp:nvSpPr>
      <dsp:spPr>
        <a:xfrm>
          <a:off x="0" y="597447"/>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FCB4D57-E75D-4A86-8EDD-8E686D07D053}">
      <dsp:nvSpPr>
        <dsp:cNvPr id="0" name=""/>
        <dsp:cNvSpPr/>
      </dsp:nvSpPr>
      <dsp:spPr>
        <a:xfrm>
          <a:off x="274224" y="423437"/>
          <a:ext cx="3839146" cy="24781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Діалектичний метод</a:t>
          </a:r>
          <a:endParaRPr lang="ru-RU" sz="1200" kern="1200">
            <a:solidFill>
              <a:sysClr val="windowText" lastClr="000000"/>
            </a:solidFill>
            <a:latin typeface="Arial" pitchFamily="34" charset="0"/>
            <a:cs typeface="Arial" pitchFamily="34" charset="0"/>
          </a:endParaRPr>
        </a:p>
      </dsp:txBody>
      <dsp:txXfrm>
        <a:off x="286321" y="435534"/>
        <a:ext cx="3814952" cy="223616"/>
      </dsp:txXfrm>
    </dsp:sp>
    <dsp:sp modelId="{6612F98D-F8B5-4A3B-AC72-CCC0FD1B2734}">
      <dsp:nvSpPr>
        <dsp:cNvPr id="0" name=""/>
        <dsp:cNvSpPr/>
      </dsp:nvSpPr>
      <dsp:spPr>
        <a:xfrm>
          <a:off x="0" y="922642"/>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B13EA7C-981A-407C-A9F1-A170B3C6D6BE}">
      <dsp:nvSpPr>
        <dsp:cNvPr id="0" name=""/>
        <dsp:cNvSpPr/>
      </dsp:nvSpPr>
      <dsp:spPr>
        <a:xfrm>
          <a:off x="274224" y="750447"/>
          <a:ext cx="3839146" cy="24599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 наукової абстракції </a:t>
          </a:r>
          <a:endParaRPr lang="ru-RU" sz="1200" kern="1200">
            <a:solidFill>
              <a:sysClr val="windowText" lastClr="000000"/>
            </a:solidFill>
            <a:latin typeface="Arial" pitchFamily="34" charset="0"/>
            <a:cs typeface="Arial" pitchFamily="34" charset="0"/>
          </a:endParaRPr>
        </a:p>
      </dsp:txBody>
      <dsp:txXfrm>
        <a:off x="286232" y="762455"/>
        <a:ext cx="3815130" cy="221978"/>
      </dsp:txXfrm>
    </dsp:sp>
    <dsp:sp modelId="{9097FEEC-3A3E-43E8-8960-AD34243BEBE8}">
      <dsp:nvSpPr>
        <dsp:cNvPr id="0" name=""/>
        <dsp:cNvSpPr/>
      </dsp:nvSpPr>
      <dsp:spPr>
        <a:xfrm>
          <a:off x="0" y="1254778"/>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064274D-1899-4DD4-A982-967A2615337A}">
      <dsp:nvSpPr>
        <dsp:cNvPr id="0" name=""/>
        <dsp:cNvSpPr/>
      </dsp:nvSpPr>
      <dsp:spPr>
        <a:xfrm>
          <a:off x="274224" y="1075642"/>
          <a:ext cx="3839146" cy="25293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и аналізу та синтезу</a:t>
          </a:r>
          <a:endParaRPr lang="ru-RU" sz="1200" kern="1200">
            <a:solidFill>
              <a:sysClr val="windowText" lastClr="000000"/>
            </a:solidFill>
            <a:latin typeface="Arial" pitchFamily="34" charset="0"/>
            <a:cs typeface="Arial" pitchFamily="34" charset="0"/>
          </a:endParaRPr>
        </a:p>
      </dsp:txBody>
      <dsp:txXfrm>
        <a:off x="286571" y="1087989"/>
        <a:ext cx="3814452" cy="228242"/>
      </dsp:txXfrm>
    </dsp:sp>
    <dsp:sp modelId="{3A02A78F-39C7-4A50-B595-8BEEBBD61B8C}">
      <dsp:nvSpPr>
        <dsp:cNvPr id="0" name=""/>
        <dsp:cNvSpPr/>
      </dsp:nvSpPr>
      <dsp:spPr>
        <a:xfrm>
          <a:off x="0" y="1540427"/>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9E0C457-F368-40D2-8509-5B20B6D91CBF}">
      <dsp:nvSpPr>
        <dsp:cNvPr id="0" name=""/>
        <dsp:cNvSpPr/>
      </dsp:nvSpPr>
      <dsp:spPr>
        <a:xfrm>
          <a:off x="274224" y="1407778"/>
          <a:ext cx="3839146" cy="20644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и індукції та дедукції </a:t>
          </a:r>
          <a:endParaRPr lang="ru-RU" sz="1200" kern="1200">
            <a:solidFill>
              <a:sysClr val="windowText" lastClr="000000"/>
            </a:solidFill>
            <a:latin typeface="Arial" pitchFamily="34" charset="0"/>
            <a:cs typeface="Arial" pitchFamily="34" charset="0"/>
          </a:endParaRPr>
        </a:p>
      </dsp:txBody>
      <dsp:txXfrm>
        <a:off x="284302" y="1417856"/>
        <a:ext cx="3818990" cy="186293"/>
      </dsp:txXfrm>
    </dsp:sp>
    <dsp:sp modelId="{A5D10E0A-C4FD-45E1-8DB8-DF84C497BE14}">
      <dsp:nvSpPr>
        <dsp:cNvPr id="0" name=""/>
        <dsp:cNvSpPr/>
      </dsp:nvSpPr>
      <dsp:spPr>
        <a:xfrm>
          <a:off x="0" y="1822589"/>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A67FFBA-7163-49FF-8F77-B2BEDB14BFB1}">
      <dsp:nvSpPr>
        <dsp:cNvPr id="0" name=""/>
        <dsp:cNvSpPr/>
      </dsp:nvSpPr>
      <dsp:spPr>
        <a:xfrm>
          <a:off x="274224" y="1693427"/>
          <a:ext cx="3839146" cy="20296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 єдності історичного і логічного</a:t>
          </a:r>
          <a:endParaRPr lang="ru-RU" sz="1200" kern="1200">
            <a:solidFill>
              <a:sysClr val="windowText" lastClr="000000"/>
            </a:solidFill>
            <a:latin typeface="Arial" pitchFamily="34" charset="0"/>
            <a:cs typeface="Arial" pitchFamily="34" charset="0"/>
          </a:endParaRPr>
        </a:p>
      </dsp:txBody>
      <dsp:txXfrm>
        <a:off x="284132" y="1703335"/>
        <a:ext cx="3819330" cy="183145"/>
      </dsp:txXfrm>
    </dsp:sp>
    <dsp:sp modelId="{326E79B1-A9C8-4DA3-965C-86C882BF5C86}">
      <dsp:nvSpPr>
        <dsp:cNvPr id="0" name=""/>
        <dsp:cNvSpPr/>
      </dsp:nvSpPr>
      <dsp:spPr>
        <a:xfrm>
          <a:off x="0" y="2189991"/>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170E150-72C6-46F5-A3E5-51B849F6B214}">
      <dsp:nvSpPr>
        <dsp:cNvPr id="0" name=""/>
        <dsp:cNvSpPr/>
      </dsp:nvSpPr>
      <dsp:spPr>
        <a:xfrm>
          <a:off x="273956" y="1975589"/>
          <a:ext cx="3835397" cy="288202"/>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 економічного моделювання</a:t>
          </a:r>
          <a:endParaRPr lang="ru-RU" sz="1200" kern="1200">
            <a:solidFill>
              <a:sysClr val="windowText" lastClr="000000"/>
            </a:solidFill>
            <a:latin typeface="Arial" pitchFamily="34" charset="0"/>
            <a:cs typeface="Arial" pitchFamily="34" charset="0"/>
          </a:endParaRPr>
        </a:p>
      </dsp:txBody>
      <dsp:txXfrm>
        <a:off x="288025" y="1989658"/>
        <a:ext cx="3807259" cy="260064"/>
      </dsp:txXfrm>
    </dsp:sp>
    <dsp:sp modelId="{6CE1A5FF-A4C0-4C49-9724-01388B7AB517}">
      <dsp:nvSpPr>
        <dsp:cNvPr id="0" name=""/>
        <dsp:cNvSpPr/>
      </dsp:nvSpPr>
      <dsp:spPr>
        <a:xfrm>
          <a:off x="0" y="2566440"/>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8DACA0-6F56-4AA8-A856-288A8C9E1AEE}">
      <dsp:nvSpPr>
        <dsp:cNvPr id="0" name=""/>
        <dsp:cNvSpPr/>
      </dsp:nvSpPr>
      <dsp:spPr>
        <a:xfrm>
          <a:off x="273956" y="2342991"/>
          <a:ext cx="3835397" cy="297248"/>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етод економічного експерименту</a:t>
          </a:r>
          <a:endParaRPr lang="ru-RU" sz="1200" kern="1200">
            <a:solidFill>
              <a:sysClr val="windowText" lastClr="000000"/>
            </a:solidFill>
            <a:latin typeface="Arial" pitchFamily="34" charset="0"/>
            <a:cs typeface="Arial" pitchFamily="34" charset="0"/>
          </a:endParaRPr>
        </a:p>
      </dsp:txBody>
      <dsp:txXfrm>
        <a:off x="288466" y="2357501"/>
        <a:ext cx="3806377" cy="268228"/>
      </dsp:txXfrm>
    </dsp:sp>
    <dsp:sp modelId="{EA3035AE-8A0C-43A5-8315-D6903791914A}">
      <dsp:nvSpPr>
        <dsp:cNvPr id="0" name=""/>
        <dsp:cNvSpPr/>
      </dsp:nvSpPr>
      <dsp:spPr>
        <a:xfrm>
          <a:off x="0" y="3222036"/>
          <a:ext cx="5484495" cy="1260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55929D3-AF2C-4000-AD5F-247E980EBFFD}">
      <dsp:nvSpPr>
        <dsp:cNvPr id="0" name=""/>
        <dsp:cNvSpPr/>
      </dsp:nvSpPr>
      <dsp:spPr>
        <a:xfrm>
          <a:off x="260834" y="2719440"/>
          <a:ext cx="5221804" cy="5763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5111" tIns="0" rIns="145111" bIns="0" numCol="1" spcCol="1270" anchor="ctr" anchorCtr="0">
          <a:noAutofit/>
        </a:bodyPr>
        <a:lstStyle/>
        <a:p>
          <a:pPr lvl="0" algn="ctr" defTabSz="53340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Методи: статистичний, математичний, порівняльний, графічний, системний, функціональний та інші прийоми аналіз</a:t>
          </a:r>
          <a:endParaRPr lang="ru-RU" sz="1200" b="0" kern="1200">
            <a:solidFill>
              <a:sysClr val="windowText" lastClr="000000"/>
            </a:solidFill>
            <a:latin typeface="Arial" pitchFamily="34" charset="0"/>
            <a:cs typeface="Arial" pitchFamily="34" charset="0"/>
          </a:endParaRPr>
        </a:p>
      </dsp:txBody>
      <dsp:txXfrm>
        <a:off x="288971" y="2747577"/>
        <a:ext cx="5165530" cy="520121"/>
      </dsp:txXfrm>
    </dsp:sp>
  </dsp:spTree>
</dsp:drawing>
</file>

<file path=word/diagrams/drawing1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1"/>
          <a:ext cx="5484495" cy="80814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рендні підприємства </a:t>
          </a:r>
          <a:r>
            <a:rPr lang="uk-UA" sz="1400" kern="12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kern="1200">
            <a:solidFill>
              <a:sysClr val="windowText" lastClr="000000"/>
            </a:solidFill>
            <a:latin typeface="Arial" pitchFamily="34" charset="0"/>
            <a:cs typeface="Arial" pitchFamily="34" charset="0"/>
          </a:endParaRPr>
        </a:p>
      </dsp:txBody>
      <dsp:txXfrm>
        <a:off x="39450" y="39871"/>
        <a:ext cx="5405595" cy="729246"/>
      </dsp:txXfrm>
    </dsp:sp>
  </dsp:spTree>
</dsp:drawing>
</file>

<file path=word/diagrams/drawing1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5"/>
          <a:ext cx="5487670" cy="7429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енчурні (ризикові) фірми </a:t>
          </a:r>
          <a:r>
            <a:rPr lang="uk-UA" sz="1400" kern="12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a:t>
          </a:r>
          <a:endParaRPr lang="ru-RU" sz="1400" i="0" kern="1200">
            <a:solidFill>
              <a:sysClr val="windowText" lastClr="000000"/>
            </a:solidFill>
            <a:latin typeface="Arial" pitchFamily="34" charset="0"/>
            <a:cs typeface="Arial" pitchFamily="34" charset="0"/>
          </a:endParaRPr>
        </a:p>
      </dsp:txBody>
      <dsp:txXfrm>
        <a:off x="36268" y="69603"/>
        <a:ext cx="5415134" cy="670417"/>
      </dsp:txXfrm>
    </dsp:sp>
  </dsp:spTree>
</dsp:drawing>
</file>

<file path=word/diagrams/drawing1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3"/>
          <a:ext cx="5487670" cy="65644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Лізинг - </a:t>
          </a:r>
          <a:r>
            <a:rPr lang="uk-UA" sz="1400" kern="1200">
              <a:solidFill>
                <a:sysClr val="windowText" lastClr="000000"/>
              </a:solidFill>
              <a:latin typeface="Arial" pitchFamily="34" charset="0"/>
              <a:cs typeface="Arial" pitchFamily="34" charset="0"/>
            </a:rPr>
            <a:t>це</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i="0" kern="1200">
            <a:solidFill>
              <a:sysClr val="windowText" lastClr="000000"/>
            </a:solidFill>
            <a:latin typeface="Arial" pitchFamily="34" charset="0"/>
            <a:cs typeface="Arial" pitchFamily="34" charset="0"/>
          </a:endParaRPr>
        </a:p>
      </dsp:txBody>
      <dsp:txXfrm>
        <a:off x="32045" y="32118"/>
        <a:ext cx="5423580" cy="592352"/>
      </dsp:txXfrm>
    </dsp:sp>
  </dsp:spTree>
</dsp:drawing>
</file>

<file path=word/diagrams/drawing1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524"/>
          <a:ext cx="5484495"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нжиніринг-система</a:t>
          </a:r>
          <a:r>
            <a:rPr lang="uk-UA" sz="1400" b="1"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kern="1200">
            <a:solidFill>
              <a:sysClr val="windowText" lastClr="000000"/>
            </a:solidFill>
            <a:latin typeface="Arial" pitchFamily="34" charset="0"/>
            <a:cs typeface="Arial" pitchFamily="34" charset="0"/>
          </a:endParaRPr>
        </a:p>
      </dsp:txBody>
      <dsp:txXfrm>
        <a:off x="38128" y="47652"/>
        <a:ext cx="5408239" cy="704795"/>
      </dsp:txXfrm>
    </dsp:sp>
  </dsp:spTree>
</dsp:drawing>
</file>

<file path=word/diagrams/drawing1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691"/>
          <a:ext cx="5484495" cy="8628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ть системи </a:t>
          </a:r>
          <a:r>
            <a:rPr lang="uk-UA" sz="1400" b="1" kern="1200">
              <a:solidFill>
                <a:sysClr val="windowText" lastClr="000000"/>
              </a:solidFill>
              <a:latin typeface="Arial" pitchFamily="34" charset="0"/>
              <a:cs typeface="Arial" pitchFamily="34" charset="0"/>
            </a:rPr>
            <a:t>франчайзингу </a:t>
          </a:r>
          <a:r>
            <a:rPr lang="uk-UA" sz="1400" kern="12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і товарів чи послуг під торговельною маркою компанії-франчайзора. </a:t>
          </a:r>
          <a:endParaRPr lang="ru-RU" sz="1400" i="0" kern="1200">
            <a:solidFill>
              <a:sysClr val="windowText" lastClr="000000"/>
            </a:solidFill>
            <a:latin typeface="Arial" pitchFamily="34" charset="0"/>
            <a:cs typeface="Arial" pitchFamily="34" charset="0"/>
          </a:endParaRPr>
        </a:p>
      </dsp:txBody>
      <dsp:txXfrm>
        <a:off x="42119" y="49810"/>
        <a:ext cx="5400257" cy="778583"/>
      </dsp:txXfrm>
    </dsp:sp>
  </dsp:spTree>
</dsp:drawing>
</file>

<file path=word/diagrams/drawing1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72"/>
          <a:ext cx="5487670" cy="6667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ехнопарки</a:t>
          </a:r>
          <a:r>
            <a:rPr lang="uk-UA" sz="1400" b="1" i="1" kern="1200">
              <a:solidFill>
                <a:sysClr val="windowText" lastClr="000000"/>
              </a:solidFill>
              <a:latin typeface="Arial" pitchFamily="34" charset="0"/>
              <a:cs typeface="Arial" pitchFamily="34" charset="0"/>
            </a:rPr>
            <a:t>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kern="1200">
            <a:solidFill>
              <a:sysClr val="windowText" lastClr="000000"/>
            </a:solidFill>
            <a:latin typeface="Arial" pitchFamily="34" charset="0"/>
            <a:cs typeface="Arial" pitchFamily="34" charset="0"/>
          </a:endParaRPr>
        </a:p>
      </dsp:txBody>
      <dsp:txXfrm>
        <a:off x="32548" y="33820"/>
        <a:ext cx="5422574" cy="601649"/>
      </dsp:txXfrm>
    </dsp:sp>
  </dsp:spTree>
</dsp:drawing>
</file>

<file path=word/diagrams/drawing1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6"/>
          <a:ext cx="5512435" cy="100012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ІІ</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cap="all" baseline="0">
              <a:solidFill>
                <a:sysClr val="windowText" lastClr="000000"/>
              </a:solidFill>
              <a:latin typeface="Arial" pitchFamily="34" charset="0"/>
              <a:cs typeface="Arial" pitchFamily="34" charset="0"/>
            </a:rPr>
            <a:t>Макрорівень ринкової економіки</a:t>
          </a:r>
          <a:endParaRPr lang="ru-RU" sz="1600" b="1" kern="1200" cap="all" baseline="0">
            <a:solidFill>
              <a:sysClr val="windowText" lastClr="000000"/>
            </a:solidFill>
            <a:latin typeface="Arial" pitchFamily="34" charset="0"/>
            <a:cs typeface="Arial" pitchFamily="34" charset="0"/>
          </a:endParaRPr>
        </a:p>
      </dsp:txBody>
      <dsp:txXfrm>
        <a:off x="48822" y="49458"/>
        <a:ext cx="5414791" cy="902477"/>
      </dsp:txXfrm>
    </dsp:sp>
  </dsp:spTree>
</dsp:drawing>
</file>

<file path=word/diagrams/drawing1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687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1. Система національних рахунків як нормативна база макроекономічного рахівництв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2. Методи розрахунку ВВП (ВНП).</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3. Інші показники СНР. Взаємозв’язок між ним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4. Номінальні та реальні макроекономічні показники.</a:t>
          </a:r>
          <a:endParaRPr lang="ru-RU" sz="1400" b="0" kern="1200">
            <a:solidFill>
              <a:sysClr val="windowText" lastClr="000000"/>
            </a:solidFill>
            <a:latin typeface="Arial" pitchFamily="34" charset="0"/>
            <a:cs typeface="Arial" pitchFamily="34" charset="0"/>
          </a:endParaRPr>
        </a:p>
      </dsp:txBody>
      <dsp:txXfrm>
        <a:off x="70142" y="70844"/>
        <a:ext cx="5916346" cy="1296586"/>
      </dsp:txXfrm>
    </dsp:sp>
  </dsp:spTree>
</dsp:drawing>
</file>

<file path=word/diagrams/drawing1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1. Система національних рахунків як нормативна база макроекономічного рахівництва.</a:t>
          </a:r>
          <a:endParaRPr lang="ru-RU" sz="1400" b="1" kern="1200" cap="all" baseline="0">
            <a:solidFill>
              <a:sysClr val="windowText" lastClr="000000"/>
            </a:solidFill>
            <a:latin typeface="Arial" pitchFamily="34" charset="0"/>
            <a:cs typeface="Arial" pitchFamily="34" charset="0"/>
          </a:endParaRPr>
        </a:p>
      </dsp:txBody>
      <dsp:txXfrm>
        <a:off x="36362" y="36362"/>
        <a:ext cx="5439711" cy="672152"/>
      </dsp:txXfrm>
    </dsp:sp>
  </dsp:spTree>
</dsp:drawing>
</file>

<file path=word/diagrams/drawing1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8274"/>
          <a:ext cx="5490210" cy="96262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истема національних рахунків – </a:t>
          </a:r>
          <a:r>
            <a:rPr lang="uk-UA" sz="1400" kern="1200">
              <a:solidFill>
                <a:sysClr val="windowText" lastClr="000000"/>
              </a:solidFill>
              <a:latin typeface="Arial" pitchFamily="34" charset="0"/>
              <a:cs typeface="Arial" pitchFamily="34" charset="0"/>
            </a:rPr>
            <a:t>це система взаємопов’язаних показників, які використовуються для опису та аналізу найзагальніших результатів і аспектів економічного процесу на макрорівні.</a:t>
          </a:r>
          <a:endParaRPr lang="ru-RU" sz="1400" i="0" kern="1200">
            <a:solidFill>
              <a:sysClr val="windowText" lastClr="000000"/>
            </a:solidFill>
            <a:latin typeface="Arial" pitchFamily="34" charset="0"/>
            <a:cs typeface="Arial" pitchFamily="34" charset="0"/>
          </a:endParaRPr>
        </a:p>
      </dsp:txBody>
      <dsp:txXfrm>
        <a:off x="46992" y="75266"/>
        <a:ext cx="5396226" cy="868642"/>
      </dsp:txXfrm>
    </dsp:sp>
  </dsp:spTree>
</dsp:drawing>
</file>

<file path=word/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4117"/>
          <a:ext cx="5482589" cy="525190"/>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4. Економічні категорії, закони,  закономірності </a:t>
          </a:r>
        </a:p>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та принципи.</a:t>
          </a:r>
          <a:r>
            <a:rPr lang="uk-UA" sz="1400" kern="1200"/>
            <a:t>.</a:t>
          </a:r>
          <a:endParaRPr lang="ru-RU" sz="1400" b="1" kern="1200" cap="all" baseline="0">
            <a:solidFill>
              <a:sysClr val="windowText" lastClr="000000"/>
            </a:solidFill>
            <a:latin typeface="Arial" pitchFamily="34" charset="0"/>
            <a:cs typeface="Arial" pitchFamily="34" charset="0"/>
          </a:endParaRPr>
        </a:p>
      </dsp:txBody>
      <dsp:txXfrm>
        <a:off x="25638" y="129755"/>
        <a:ext cx="5431313" cy="473914"/>
      </dsp:txXfrm>
    </dsp:sp>
  </dsp:spTree>
</dsp:drawing>
</file>

<file path=word/diagrams/drawing1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4"/>
          <a:ext cx="2479040" cy="5167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До цілей СНР відносять:</a:t>
          </a:r>
          <a:endParaRPr lang="ru-RU" sz="1400" i="0" kern="1200">
            <a:solidFill>
              <a:sysClr val="windowText" lastClr="000000"/>
            </a:solidFill>
            <a:latin typeface="Arial" pitchFamily="34" charset="0"/>
            <a:cs typeface="Arial" pitchFamily="34" charset="0"/>
          </a:endParaRPr>
        </a:p>
      </dsp:txBody>
      <dsp:txXfrm>
        <a:off x="25224" y="25308"/>
        <a:ext cx="2428592" cy="466273"/>
      </dsp:txXfrm>
    </dsp:sp>
  </dsp:spTree>
</dsp:drawing>
</file>

<file path=word/diagrams/drawing1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062" y="18390"/>
          <a:ext cx="2938815" cy="166819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аловий внутрішній продукт</a:t>
          </a:r>
          <a:r>
            <a:rPr lang="uk-UA" sz="1400" b="1" i="1" kern="1200">
              <a:solidFill>
                <a:sysClr val="windowText" lastClr="000000"/>
              </a:solidFill>
              <a:latin typeface="Arial" pitchFamily="34" charset="0"/>
              <a:cs typeface="Arial" pitchFamily="34" charset="0"/>
            </a:rPr>
            <a:t> </a:t>
          </a:r>
          <a:r>
            <a:rPr lang="uk-UA" sz="1400" b="1" kern="1200">
              <a:solidFill>
                <a:sysClr val="windowText" lastClr="000000"/>
              </a:solidFill>
              <a:latin typeface="Arial" pitchFamily="34" charset="0"/>
              <a:cs typeface="Arial" pitchFamily="34" charset="0"/>
            </a:rPr>
            <a:t>(ВВП)</a:t>
          </a:r>
          <a:r>
            <a:rPr lang="uk-UA" sz="1400" kern="1200">
              <a:solidFill>
                <a:sysClr val="windowText" lastClr="000000"/>
              </a:solidFill>
              <a:latin typeface="Arial" pitchFamily="34" charset="0"/>
              <a:cs typeface="Arial" pitchFamily="34" charset="0"/>
            </a:rPr>
            <a:t> характеризує сукупну ринкову вартість кінцевих товарів і послуг, вироблених всіма виробниками в поточному періоді на економічній території країни.</a:t>
          </a:r>
          <a:endParaRPr lang="ru-RU" sz="1400" kern="1200">
            <a:solidFill>
              <a:sysClr val="windowText" lastClr="000000"/>
            </a:solidFill>
            <a:latin typeface="Arial" pitchFamily="34" charset="0"/>
            <a:cs typeface="Arial" pitchFamily="34" charset="0"/>
          </a:endParaRPr>
        </a:p>
      </dsp:txBody>
      <dsp:txXfrm>
        <a:off x="1062" y="18390"/>
        <a:ext cx="2938815" cy="1668193"/>
      </dsp:txXfrm>
    </dsp:sp>
    <dsp:sp modelId="{8A7B54E2-7A8A-4D21-AF0C-D4B0E76938FC}">
      <dsp:nvSpPr>
        <dsp:cNvPr id="0" name=""/>
        <dsp:cNvSpPr/>
      </dsp:nvSpPr>
      <dsp:spPr>
        <a:xfrm>
          <a:off x="3201029" y="18390"/>
          <a:ext cx="2931372" cy="166819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аловий національний продукт (ВНП)</a:t>
          </a:r>
          <a:r>
            <a:rPr lang="uk-UA" sz="1400" b="1" i="1" kern="1200">
              <a:solidFill>
                <a:sysClr val="windowText" lastClr="000000"/>
              </a:solidFill>
              <a:latin typeface="Arial" pitchFamily="34" charset="0"/>
              <a:cs typeface="Arial" pitchFamily="34" charset="0"/>
            </a:rPr>
            <a:t> -  </a:t>
          </a:r>
          <a:r>
            <a:rPr lang="uk-UA" sz="1400" kern="1200">
              <a:solidFill>
                <a:sysClr val="windowText" lastClr="000000"/>
              </a:solidFill>
              <a:latin typeface="Arial" pitchFamily="34" charset="0"/>
              <a:cs typeface="Arial" pitchFamily="34" charset="0"/>
            </a:rPr>
            <a:t>це сума доданих вартостей, створених з використанням факторів виробництва, що належать даній країні та її громадянам.</a:t>
          </a:r>
          <a:endParaRPr lang="ru-RU" sz="1400" kern="1200">
            <a:solidFill>
              <a:sysClr val="windowText" lastClr="000000"/>
            </a:solidFill>
            <a:latin typeface="Arial" pitchFamily="34" charset="0"/>
            <a:cs typeface="Arial" pitchFamily="34" charset="0"/>
          </a:endParaRPr>
        </a:p>
      </dsp:txBody>
      <dsp:txXfrm>
        <a:off x="3201029" y="18390"/>
        <a:ext cx="2931372" cy="1668193"/>
      </dsp:txXfrm>
    </dsp:sp>
  </dsp:spTree>
</dsp:drawing>
</file>

<file path=word/diagrams/drawing1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8"/>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2. Методи розрахунку ВВП (ВНП).</a:t>
          </a:r>
          <a:endParaRPr lang="ru-RU" sz="1400" b="1" kern="1200" cap="all" baseline="0">
            <a:solidFill>
              <a:sysClr val="windowText" lastClr="000000"/>
            </a:solidFill>
            <a:latin typeface="Arial" pitchFamily="34" charset="0"/>
            <a:cs typeface="Arial" pitchFamily="34" charset="0"/>
          </a:endParaRPr>
        </a:p>
      </dsp:txBody>
      <dsp:txXfrm>
        <a:off x="36362" y="43960"/>
        <a:ext cx="5439711" cy="672152"/>
      </dsp:txXfrm>
    </dsp:sp>
  </dsp:spTree>
</dsp:drawing>
</file>

<file path=word/diagrams/drawing1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5"/>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3. Інші показники СНР. Взаємозв’язок між ними.</a:t>
          </a:r>
          <a:endParaRPr lang="ru-RU" sz="1400" b="1" kern="1200" cap="all" baseline="0">
            <a:solidFill>
              <a:sysClr val="windowText" lastClr="000000"/>
            </a:solidFill>
            <a:latin typeface="Arial" pitchFamily="34" charset="0"/>
            <a:cs typeface="Arial" pitchFamily="34" charset="0"/>
          </a:endParaRPr>
        </a:p>
      </dsp:txBody>
      <dsp:txXfrm>
        <a:off x="36362" y="43957"/>
        <a:ext cx="5439711" cy="672152"/>
      </dsp:txXfrm>
    </dsp:sp>
  </dsp:spTree>
</dsp:drawing>
</file>

<file path=word/diagrams/drawing1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286"/>
          <a:ext cx="5487670" cy="64770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Чистий внутрішній продукт (ЧВП)</a:t>
          </a:r>
          <a:r>
            <a:rPr lang="uk-UA" sz="1400" kern="1200">
              <a:solidFill>
                <a:sysClr val="windowText" lastClr="000000"/>
              </a:solidFill>
              <a:latin typeface="Arial" pitchFamily="34" charset="0"/>
              <a:cs typeface="Arial" pitchFamily="34" charset="0"/>
            </a:rPr>
            <a:t> можна отримати із ВВП, коли його зменшити на величину амортизаційних відрахувань.</a:t>
          </a:r>
          <a:endParaRPr lang="ru-RU" sz="1400" i="0" kern="1200">
            <a:solidFill>
              <a:sysClr val="windowText" lastClr="000000"/>
            </a:solidFill>
            <a:latin typeface="Arial" pitchFamily="34" charset="0"/>
            <a:cs typeface="Arial" pitchFamily="34" charset="0"/>
          </a:endParaRPr>
        </a:p>
      </dsp:txBody>
      <dsp:txXfrm>
        <a:off x="31618" y="45904"/>
        <a:ext cx="5424434" cy="584466"/>
      </dsp:txXfrm>
    </dsp:sp>
  </dsp:spTree>
</dsp:drawing>
</file>

<file path=word/diagrams/drawing1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113"/>
          <a:ext cx="5484495" cy="8065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аціональний дохід (НД) </a:t>
          </a:r>
          <a:r>
            <a:rPr lang="uk-UA" sz="1400" b="1" i="1" kern="1200">
              <a:solidFill>
                <a:sysClr val="windowText" lastClr="000000"/>
              </a:solidFill>
              <a:latin typeface="Arial" pitchFamily="34" charset="0"/>
              <a:cs typeface="Arial" pitchFamily="34" charset="0"/>
            </a:rPr>
            <a:t>–</a:t>
          </a:r>
          <a:r>
            <a:rPr lang="uk-UA" sz="1400" kern="1200">
              <a:solidFill>
                <a:sysClr val="windowText" lastClr="000000"/>
              </a:solidFill>
              <a:latin typeface="Arial" pitchFamily="34" charset="0"/>
              <a:cs typeface="Arial" pitchFamily="34" charset="0"/>
            </a:rPr>
            <a:t> це дохід, зароблений упродовж року власниками факторів виробництва, що є резидентами певної держави, незалежно від того, де вони використовувались. </a:t>
          </a:r>
          <a:endParaRPr lang="ru-RU" sz="1400" i="0" kern="1200">
            <a:solidFill>
              <a:sysClr val="windowText" lastClr="000000"/>
            </a:solidFill>
            <a:latin typeface="Arial" pitchFamily="34" charset="0"/>
            <a:cs typeface="Arial" pitchFamily="34" charset="0"/>
          </a:endParaRPr>
        </a:p>
      </dsp:txBody>
      <dsp:txXfrm>
        <a:off x="39372" y="69485"/>
        <a:ext cx="5405751" cy="727803"/>
      </dsp:txXfrm>
    </dsp:sp>
  </dsp:spTree>
</dsp:drawing>
</file>

<file path=word/diagrams/drawing1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6"/>
          <a:ext cx="5487670" cy="71276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охід кінцевого використання (ДКВ)</a:t>
          </a:r>
          <a:r>
            <a:rPr lang="uk-UA" sz="1400" b="1"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 це частина особистого доходу, яка залишається після сплати індивідуальних податків. </a:t>
          </a:r>
          <a:endParaRPr lang="ru-RU" sz="1400" i="0" kern="1200">
            <a:solidFill>
              <a:sysClr val="windowText" lastClr="000000"/>
            </a:solidFill>
            <a:latin typeface="Arial" pitchFamily="34" charset="0"/>
            <a:cs typeface="Arial" pitchFamily="34" charset="0"/>
          </a:endParaRPr>
        </a:p>
      </dsp:txBody>
      <dsp:txXfrm>
        <a:off x="34794" y="35600"/>
        <a:ext cx="5418082" cy="643173"/>
      </dsp:txXfrm>
    </dsp:sp>
  </dsp:spTree>
</dsp:drawing>
</file>

<file path=word/diagrams/drawing1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84495" cy="8953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аціональне багатство</a:t>
          </a:r>
          <a:r>
            <a:rPr lang="uk-UA" sz="1400" kern="1200">
              <a:solidFill>
                <a:sysClr val="windowText" lastClr="000000"/>
              </a:solidFill>
              <a:latin typeface="Arial" pitchFamily="34" charset="0"/>
              <a:cs typeface="Arial" pitchFamily="34" charset="0"/>
            </a:rPr>
            <a:t> – це сукупність матеріальних благ, створених працею людей за весь період існування країни, розвіданих природних ресурсів і нагромадження культурних та духовних цінностей.</a:t>
          </a:r>
          <a:endParaRPr lang="ru-RU" sz="1400" i="0" kern="1200">
            <a:solidFill>
              <a:sysClr val="windowText" lastClr="000000"/>
            </a:solidFill>
            <a:latin typeface="Arial" pitchFamily="34" charset="0"/>
            <a:cs typeface="Arial" pitchFamily="34" charset="0"/>
          </a:endParaRPr>
        </a:p>
      </dsp:txBody>
      <dsp:txXfrm>
        <a:off x="43707" y="43707"/>
        <a:ext cx="5397081" cy="807935"/>
      </dsp:txXfrm>
    </dsp:sp>
  </dsp:spTree>
</dsp:drawing>
</file>

<file path=word/diagrams/drawing1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00"/>
          <a:ext cx="5463539" cy="56347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4. Номінальні та реальні макроекономічні показники.</a:t>
          </a:r>
          <a:endParaRPr lang="ru-RU" sz="1400" b="1" kern="1200" cap="all" baseline="0">
            <a:solidFill>
              <a:sysClr val="windowText" lastClr="000000"/>
            </a:solidFill>
            <a:latin typeface="Arial" pitchFamily="34" charset="0"/>
            <a:cs typeface="Arial" pitchFamily="34" charset="0"/>
          </a:endParaRPr>
        </a:p>
      </dsp:txBody>
      <dsp:txXfrm>
        <a:off x="27507" y="27707"/>
        <a:ext cx="5408525" cy="508464"/>
      </dsp:txXfrm>
    </dsp:sp>
  </dsp:spTree>
</dsp:drawing>
</file>

<file path=word/diagrams/drawing1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387"/>
          <a:ext cx="5487670" cy="685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омінальний ВВП</a:t>
          </a:r>
          <a:r>
            <a:rPr lang="uk-UA" sz="1400" b="1" i="1" kern="1200">
              <a:solidFill>
                <a:sysClr val="windowText" lastClr="000000"/>
              </a:solidFill>
              <a:latin typeface="Arial" pitchFamily="34" charset="0"/>
              <a:cs typeface="Arial" pitchFamily="34" charset="0"/>
            </a:rPr>
            <a:t> – </a:t>
          </a:r>
          <a:r>
            <a:rPr lang="uk-UA" sz="1400" kern="1200">
              <a:solidFill>
                <a:sysClr val="windowText" lastClr="000000"/>
              </a:solidFill>
              <a:latin typeface="Arial" pitchFamily="34" charset="0"/>
              <a:cs typeface="Arial" pitchFamily="34" charset="0"/>
            </a:rPr>
            <a:t>відображає фізичний обсяг вироблених товарів і послуг в поточних діючих в даному році цінах. </a:t>
          </a:r>
          <a:endParaRPr lang="ru-RU" sz="1400" i="0" kern="1200">
            <a:solidFill>
              <a:sysClr val="windowText" lastClr="000000"/>
            </a:solidFill>
            <a:latin typeface="Arial" pitchFamily="34" charset="0"/>
            <a:cs typeface="Arial" pitchFamily="34" charset="0"/>
          </a:endParaRPr>
        </a:p>
      </dsp:txBody>
      <dsp:txXfrm>
        <a:off x="33478" y="85865"/>
        <a:ext cx="5420714" cy="618844"/>
      </dsp:txXfrm>
    </dsp:sp>
  </dsp:spTree>
</dsp:drawing>
</file>

<file path=word/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DAE5-4854-4A56-90F3-31662C415AD6}">
      <dsp:nvSpPr>
        <dsp:cNvPr id="0" name=""/>
        <dsp:cNvSpPr/>
      </dsp:nvSpPr>
      <dsp:spPr>
        <a:xfrm>
          <a:off x="0" y="72094"/>
          <a:ext cx="5482589" cy="69401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категорії – це абстрактні, логічні теоретичні поняття, які в узагальненому вигляді виражають суттєві властивості економічних явищ і процесів</a:t>
          </a:r>
          <a:endParaRPr lang="ru-RU" sz="1400" i="0" kern="1200">
            <a:solidFill>
              <a:sysClr val="windowText" lastClr="000000"/>
            </a:solidFill>
            <a:latin typeface="Arial" pitchFamily="34" charset="0"/>
            <a:cs typeface="Arial" pitchFamily="34" charset="0"/>
          </a:endParaRPr>
        </a:p>
      </dsp:txBody>
      <dsp:txXfrm>
        <a:off x="33879" y="105973"/>
        <a:ext cx="5414831" cy="626253"/>
      </dsp:txXfrm>
    </dsp:sp>
  </dsp:spTree>
</dsp:drawing>
</file>

<file path=word/diagrams/drawing1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622"/>
          <a:ext cx="5484495" cy="70485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еальний ВВП </a:t>
          </a:r>
          <a:r>
            <a:rPr lang="uk-UA" sz="1400" kern="1200">
              <a:solidFill>
                <a:sysClr val="windowText" lastClr="000000"/>
              </a:solidFill>
              <a:latin typeface="Arial" pitchFamily="34" charset="0"/>
              <a:cs typeface="Arial" pitchFamily="34" charset="0"/>
            </a:rPr>
            <a:t>– це номінальний ВВП, скоректований з урахуванням зміни цін чи виражених в цінах базового року.</a:t>
          </a:r>
          <a:endParaRPr lang="ru-RU" sz="1400" i="0" kern="1200">
            <a:solidFill>
              <a:sysClr val="windowText" lastClr="000000"/>
            </a:solidFill>
            <a:latin typeface="Arial" pitchFamily="34" charset="0"/>
            <a:cs typeface="Arial" pitchFamily="34" charset="0"/>
          </a:endParaRPr>
        </a:p>
      </dsp:txBody>
      <dsp:txXfrm>
        <a:off x="34408" y="82030"/>
        <a:ext cx="5415679" cy="636039"/>
      </dsp:txXfrm>
    </dsp:sp>
  </dsp:spTree>
</dsp:drawing>
</file>

<file path=word/diagrams/drawing1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82"/>
          <a:ext cx="5484495" cy="82530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ефлятор ВВП</a:t>
          </a:r>
          <a:r>
            <a:rPr lang="uk-UA" sz="1400" kern="1200">
              <a:solidFill>
                <a:sysClr val="windowText" lastClr="000000"/>
              </a:solidFill>
              <a:latin typeface="Arial" pitchFamily="34" charset="0"/>
              <a:cs typeface="Arial" pitchFamily="34" charset="0"/>
            </a:rPr>
            <a:t> – це ціновий індекс, який показує цінові зміни одного року щодо іншого, і таким чином допомагає порівняти реальний і номінальний ВВП.</a:t>
          </a:r>
          <a:endParaRPr lang="ru-RU" sz="1400" i="0" kern="1200">
            <a:solidFill>
              <a:sysClr val="windowText" lastClr="000000"/>
            </a:solidFill>
            <a:latin typeface="Arial" pitchFamily="34" charset="0"/>
            <a:cs typeface="Arial" pitchFamily="34" charset="0"/>
          </a:endParaRPr>
        </a:p>
      </dsp:txBody>
      <dsp:txXfrm>
        <a:off x="40288" y="41970"/>
        <a:ext cx="5403919" cy="744733"/>
      </dsp:txXfrm>
    </dsp:sp>
  </dsp:spTree>
</dsp:drawing>
</file>

<file path=word/diagrams/drawing1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687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1. Циклічність як форма розвитк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2. Зайнятість і безробітт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3. Інфляція та її наслідк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4. Економічне зростання.</a:t>
          </a:r>
          <a:endParaRPr lang="ru-RU" sz="1400" b="0" kern="1200">
            <a:solidFill>
              <a:sysClr val="windowText" lastClr="000000"/>
            </a:solidFill>
            <a:latin typeface="Arial" pitchFamily="34" charset="0"/>
            <a:cs typeface="Arial" pitchFamily="34" charset="0"/>
          </a:endParaRPr>
        </a:p>
      </dsp:txBody>
      <dsp:txXfrm>
        <a:off x="70142" y="70844"/>
        <a:ext cx="5916346" cy="1296586"/>
      </dsp:txXfrm>
    </dsp:sp>
  </dsp:spTree>
</dsp:drawing>
</file>

<file path=word/diagrams/drawing1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05450" cy="429080"/>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1. Циклічність як форма розвитку.</a:t>
          </a:r>
          <a:endParaRPr lang="ru-RU" sz="1400" b="1" kern="1200" cap="all" baseline="0">
            <a:solidFill>
              <a:sysClr val="windowText" lastClr="000000"/>
            </a:solidFill>
            <a:latin typeface="Arial" pitchFamily="34" charset="0"/>
            <a:cs typeface="Arial" pitchFamily="34" charset="0"/>
          </a:endParaRPr>
        </a:p>
      </dsp:txBody>
      <dsp:txXfrm>
        <a:off x="20946" y="20946"/>
        <a:ext cx="5463558" cy="387188"/>
      </dsp:txXfrm>
    </dsp:sp>
  </dsp:spTree>
</dsp:drawing>
</file>

<file path=word/diagrams/drawing1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034"/>
          <a:ext cx="5487670" cy="6667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ий цикл</a:t>
          </a:r>
          <a:r>
            <a:rPr lang="uk-UA" sz="1400" kern="1200">
              <a:solidFill>
                <a:sysClr val="windowText" lastClr="000000"/>
              </a:solidFill>
              <a:latin typeface="Arial" pitchFamily="34" charset="0"/>
              <a:cs typeface="Arial" pitchFamily="34" charset="0"/>
            </a:rPr>
            <a:t> – коливання економічної активності. коли періоди підйому змінюються періодами спаду в економіці.</a:t>
          </a:r>
          <a:endParaRPr lang="ru-RU" sz="1400" i="0" kern="1200">
            <a:solidFill>
              <a:sysClr val="windowText" lastClr="000000"/>
            </a:solidFill>
            <a:latin typeface="Arial" pitchFamily="34" charset="0"/>
            <a:cs typeface="Arial" pitchFamily="34" charset="0"/>
          </a:endParaRPr>
        </a:p>
      </dsp:txBody>
      <dsp:txXfrm>
        <a:off x="32548" y="38582"/>
        <a:ext cx="5422574" cy="601649"/>
      </dsp:txXfrm>
    </dsp:sp>
  </dsp:spTree>
</dsp:drawing>
</file>

<file path=word/diagrams/drawing1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2"/>
          <a:ext cx="5505450" cy="56443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2. Зайнятість і безробіття.</a:t>
          </a:r>
          <a:endParaRPr lang="ru-RU" sz="1400" b="1" kern="1200" cap="all" baseline="0">
            <a:solidFill>
              <a:sysClr val="windowText" lastClr="000000"/>
            </a:solidFill>
            <a:latin typeface="Arial" pitchFamily="34" charset="0"/>
            <a:cs typeface="Arial" pitchFamily="34" charset="0"/>
          </a:endParaRPr>
        </a:p>
      </dsp:txBody>
      <dsp:txXfrm>
        <a:off x="27553" y="27635"/>
        <a:ext cx="5450344" cy="509326"/>
      </dsp:txXfrm>
    </dsp:sp>
  </dsp:spTree>
</dsp:drawing>
</file>

<file path=word/diagrams/drawing1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84"/>
          <a:ext cx="3535680" cy="4492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Безробіття виникає з наступних причин: </a:t>
          </a:r>
          <a:endParaRPr lang="ru-RU" sz="1400" i="0" kern="1200">
            <a:solidFill>
              <a:sysClr val="windowText" lastClr="000000"/>
            </a:solidFill>
            <a:latin typeface="Arial" pitchFamily="34" charset="0"/>
            <a:cs typeface="Arial" pitchFamily="34" charset="0"/>
          </a:endParaRPr>
        </a:p>
      </dsp:txBody>
      <dsp:txXfrm>
        <a:off x="21932" y="22716"/>
        <a:ext cx="3491816" cy="405416"/>
      </dsp:txXfrm>
    </dsp:sp>
  </dsp:spTree>
</dsp:drawing>
</file>

<file path=word/diagrams/drawing1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0"/>
          <a:ext cx="5808980" cy="83820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кон Оукена</a:t>
          </a:r>
          <a:r>
            <a:rPr lang="uk-UA" sz="1400" kern="1200">
              <a:solidFill>
                <a:sysClr val="windowText" lastClr="000000"/>
              </a:solidFill>
              <a:latin typeface="Arial" pitchFamily="34" charset="0"/>
              <a:cs typeface="Arial" pitchFamily="34" charset="0"/>
            </a:rPr>
            <a:t> – при зростанні рівня безробіття на 1% вище природного рівня безробіття відбувається недовиробництво ВВП на 2,5%.</a:t>
          </a:r>
          <a:endParaRPr lang="ru-RU" sz="1400" i="0" kern="1200">
            <a:solidFill>
              <a:sysClr val="windowText" lastClr="000000"/>
            </a:solidFill>
            <a:latin typeface="Arial" pitchFamily="34" charset="0"/>
            <a:cs typeface="Arial" pitchFamily="34" charset="0"/>
          </a:endParaRPr>
        </a:p>
      </dsp:txBody>
      <dsp:txXfrm>
        <a:off x="40918" y="83778"/>
        <a:ext cx="5727144" cy="756368"/>
      </dsp:txXfrm>
    </dsp:sp>
  </dsp:spTree>
</dsp:drawing>
</file>

<file path=word/diagrams/drawing1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
          <a:ext cx="5463539" cy="59050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3. Інфляція та її наслідки.</a:t>
          </a:r>
          <a:endParaRPr lang="ru-RU" sz="1400" b="1" kern="1200" cap="all" baseline="0">
            <a:solidFill>
              <a:sysClr val="windowText" lastClr="000000"/>
            </a:solidFill>
            <a:latin typeface="Arial" pitchFamily="34" charset="0"/>
            <a:cs typeface="Arial" pitchFamily="34" charset="0"/>
          </a:endParaRPr>
        </a:p>
      </dsp:txBody>
      <dsp:txXfrm>
        <a:off x="28826" y="28873"/>
        <a:ext cx="5405887" cy="532850"/>
      </dsp:txXfrm>
    </dsp:sp>
  </dsp:spTree>
</dsp:drawing>
</file>

<file path=word/diagrams/drawing1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6"/>
          <a:ext cx="5487670" cy="6286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нфляція </a:t>
          </a:r>
          <a:r>
            <a:rPr lang="uk-UA" sz="1400" kern="1200">
              <a:solidFill>
                <a:sysClr val="windowText" lastClr="000000"/>
              </a:solidFill>
              <a:latin typeface="Arial" pitchFamily="34" charset="0"/>
              <a:cs typeface="Arial" pitchFamily="34" charset="0"/>
            </a:rPr>
            <a:t>означає зростання загального рівня цін, або падіння купівельної спроможності грошей.</a:t>
          </a:r>
          <a:endParaRPr lang="ru-RU" sz="1400" i="0" kern="1200">
            <a:solidFill>
              <a:sysClr val="windowText" lastClr="000000"/>
            </a:solidFill>
            <a:latin typeface="Arial" pitchFamily="34" charset="0"/>
            <a:cs typeface="Arial" pitchFamily="34" charset="0"/>
          </a:endParaRPr>
        </a:p>
      </dsp:txBody>
      <dsp:txXfrm>
        <a:off x="30688" y="31324"/>
        <a:ext cx="5426294" cy="567271"/>
      </dsp:txXfrm>
    </dsp:sp>
  </dsp:spTree>
</dsp:drawing>
</file>

<file path=word/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C2CCF2-FFFB-48C8-9664-357E7DA51B3F}">
      <dsp:nvSpPr>
        <dsp:cNvPr id="0" name=""/>
        <dsp:cNvSpPr/>
      </dsp:nvSpPr>
      <dsp:spPr>
        <a:xfrm>
          <a:off x="0" y="8097"/>
          <a:ext cx="5482589" cy="9547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закони – це постійно повторювальні причинно-наслідкові зв’язки, які виражають суттєві моменти в розвитку економічних явищ і процесів, які  діють об’єктивно</a:t>
          </a:r>
          <a:endParaRPr lang="ru-RU" sz="1400" i="0" kern="1200">
            <a:solidFill>
              <a:sysClr val="windowText" lastClr="000000"/>
            </a:solidFill>
            <a:latin typeface="Arial" pitchFamily="34" charset="0"/>
            <a:cs typeface="Arial" pitchFamily="34" charset="0"/>
          </a:endParaRPr>
        </a:p>
      </dsp:txBody>
      <dsp:txXfrm>
        <a:off x="46606" y="54703"/>
        <a:ext cx="5389377" cy="861508"/>
      </dsp:txXfrm>
    </dsp:sp>
  </dsp:spTree>
</dsp:drawing>
</file>

<file path=word/diagrams/drawing1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37" y="2554"/>
          <a:ext cx="2752551"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Відкрита</a:t>
          </a:r>
          <a:r>
            <a:rPr lang="uk-UA" sz="1400" kern="1200">
              <a:solidFill>
                <a:sysClr val="windowText" lastClr="000000"/>
              </a:solidFill>
            </a:rPr>
            <a:t> </a:t>
          </a:r>
          <a:r>
            <a:rPr lang="uk-UA" sz="1400" b="1" kern="1200">
              <a:solidFill>
                <a:sysClr val="windowText" lastClr="000000"/>
              </a:solidFill>
            </a:rPr>
            <a:t>інфляція</a:t>
          </a:r>
          <a:r>
            <a:rPr lang="uk-UA" sz="1400" kern="1200">
              <a:solidFill>
                <a:sysClr val="windowText" lastClr="000000"/>
              </a:solidFill>
            </a:rPr>
            <a:t> – характеризується зростанням цін на вільному ринку при невтручанні держави у процес їх формування.</a:t>
          </a:r>
          <a:endParaRPr lang="ru-RU" sz="1400" kern="1200">
            <a:solidFill>
              <a:sysClr val="windowText" lastClr="000000"/>
            </a:solidFill>
            <a:latin typeface="Arial" pitchFamily="34" charset="0"/>
            <a:cs typeface="Arial" pitchFamily="34" charset="0"/>
          </a:endParaRPr>
        </a:p>
      </dsp:txBody>
      <dsp:txXfrm>
        <a:off x="1637" y="2554"/>
        <a:ext cx="2752551" cy="1758285"/>
      </dsp:txXfrm>
    </dsp:sp>
    <dsp:sp modelId="{8A7B54E2-7A8A-4D21-AF0C-D4B0E76938FC}">
      <dsp:nvSpPr>
        <dsp:cNvPr id="0" name=""/>
        <dsp:cNvSpPr/>
      </dsp:nvSpPr>
      <dsp:spPr>
        <a:xfrm>
          <a:off x="3029443" y="2554"/>
          <a:ext cx="3089683"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Прихована інфляція</a:t>
          </a:r>
          <a:r>
            <a:rPr lang="uk-UA" sz="1400" kern="1200">
              <a:solidFill>
                <a:sysClr val="windowText" lastClr="000000"/>
              </a:solidFill>
            </a:rPr>
            <a:t> – це така інфляція, коли держава вживає заходи, спрямовані на безпосереднє стримування цін на товари і послуги. В цьому випадку держава бореться ні причинами інфляції а з її наслідками.</a:t>
          </a:r>
          <a:endParaRPr lang="ru-RU" sz="1400" kern="1200">
            <a:solidFill>
              <a:sysClr val="windowText" lastClr="000000"/>
            </a:solidFill>
            <a:latin typeface="Arial" pitchFamily="34" charset="0"/>
            <a:cs typeface="Arial" pitchFamily="34" charset="0"/>
          </a:endParaRPr>
        </a:p>
      </dsp:txBody>
      <dsp:txXfrm>
        <a:off x="3029443" y="2554"/>
        <a:ext cx="3089683" cy="1758285"/>
      </dsp:txXfrm>
    </dsp:sp>
  </dsp:spTree>
</dsp:drawing>
</file>

<file path=word/diagrams/drawing1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37" y="2554"/>
          <a:ext cx="2752551"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Очікувана інфляція</a:t>
          </a:r>
          <a:r>
            <a:rPr lang="uk-UA" sz="1400" kern="1200">
              <a:solidFill>
                <a:sysClr val="windowText" lastClr="000000"/>
              </a:solidFill>
            </a:rPr>
            <a:t> – це помірна інфляція, яку можна спрогнозувати. Частіше всього вона є результатом дій уряду.</a:t>
          </a:r>
          <a:endParaRPr lang="ru-RU" sz="1400" kern="1200">
            <a:solidFill>
              <a:sysClr val="windowText" lastClr="000000"/>
            </a:solidFill>
            <a:latin typeface="Arial" pitchFamily="34" charset="0"/>
            <a:cs typeface="Arial" pitchFamily="34" charset="0"/>
          </a:endParaRPr>
        </a:p>
      </dsp:txBody>
      <dsp:txXfrm>
        <a:off x="1637" y="2554"/>
        <a:ext cx="2752551" cy="1758285"/>
      </dsp:txXfrm>
    </dsp:sp>
    <dsp:sp modelId="{8A7B54E2-7A8A-4D21-AF0C-D4B0E76938FC}">
      <dsp:nvSpPr>
        <dsp:cNvPr id="0" name=""/>
        <dsp:cNvSpPr/>
      </dsp:nvSpPr>
      <dsp:spPr>
        <a:xfrm>
          <a:off x="3029443" y="2554"/>
          <a:ext cx="3089683"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Неочікувана інфляція</a:t>
          </a:r>
          <a:r>
            <a:rPr lang="uk-UA" sz="1400" kern="1200">
              <a:solidFill>
                <a:sysClr val="windowText" lastClr="000000"/>
              </a:solidFill>
            </a:rPr>
            <a:t> – є результатом непередбачених змін в економіці, наслідком виникнення незапланованих змін у сукупному попиті та пропозиції. Характеризується різким стрибком цін.</a:t>
          </a:r>
          <a:endParaRPr lang="ru-RU" sz="1400" kern="1200">
            <a:solidFill>
              <a:sysClr val="windowText" lastClr="000000"/>
            </a:solidFill>
            <a:latin typeface="Arial" pitchFamily="34" charset="0"/>
            <a:cs typeface="Arial" pitchFamily="34" charset="0"/>
          </a:endParaRPr>
        </a:p>
      </dsp:txBody>
      <dsp:txXfrm>
        <a:off x="3029443" y="2554"/>
        <a:ext cx="3089683" cy="1758285"/>
      </dsp:txXfrm>
    </dsp:sp>
  </dsp:spTree>
</dsp:drawing>
</file>

<file path=word/diagrams/drawing1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02"/>
          <a:ext cx="4563110" cy="542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Основні </a:t>
          </a:r>
          <a:r>
            <a:rPr lang="uk-UA" sz="1400" b="1" kern="1200">
              <a:solidFill>
                <a:sysClr val="windowText" lastClr="000000"/>
              </a:solidFill>
              <a:latin typeface="Arial" pitchFamily="34" charset="0"/>
              <a:cs typeface="Arial" pitchFamily="34" charset="0"/>
            </a:rPr>
            <a:t>соціально-економічні наслідки інфляції</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6501" y="31603"/>
        <a:ext cx="4510108" cy="489878"/>
      </dsp:txXfrm>
    </dsp:sp>
  </dsp:spTree>
</dsp:drawing>
</file>

<file path=word/diagrams/drawing1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9"/>
          <a:ext cx="5529580" cy="48629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4. Економічне зростання.</a:t>
          </a:r>
          <a:endParaRPr lang="ru-RU" sz="1400" b="1" kern="1200" cap="all" baseline="0">
            <a:solidFill>
              <a:sysClr val="windowText" lastClr="000000"/>
            </a:solidFill>
            <a:latin typeface="Arial" pitchFamily="34" charset="0"/>
            <a:cs typeface="Arial" pitchFamily="34" charset="0"/>
          </a:endParaRPr>
        </a:p>
      </dsp:txBody>
      <dsp:txXfrm>
        <a:off x="23739" y="23798"/>
        <a:ext cx="5482102" cy="438813"/>
      </dsp:txXfrm>
    </dsp:sp>
  </dsp:spTree>
</dsp:drawing>
</file>

<file path=word/diagrams/drawing1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139"/>
          <a:ext cx="5490844" cy="5616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е зростання</a:t>
          </a:r>
          <a:r>
            <a:rPr lang="uk-UA" sz="1400" kern="1200">
              <a:solidFill>
                <a:sysClr val="windowText" lastClr="000000"/>
              </a:solidFill>
              <a:latin typeface="Arial" pitchFamily="34" charset="0"/>
              <a:cs typeface="Arial" pitchFamily="34" charset="0"/>
            </a:rPr>
            <a:t> – це збільшення реального національного доходу на душу населення.</a:t>
          </a:r>
          <a:endParaRPr lang="ru-RU" sz="1400" i="0" kern="1200">
            <a:solidFill>
              <a:sysClr val="windowText" lastClr="000000"/>
            </a:solidFill>
            <a:latin typeface="Arial" pitchFamily="34" charset="0"/>
            <a:cs typeface="Arial" pitchFamily="34" charset="0"/>
          </a:endParaRPr>
        </a:p>
      </dsp:txBody>
      <dsp:txXfrm>
        <a:off x="27415" y="28554"/>
        <a:ext cx="5436014" cy="506770"/>
      </dsp:txXfrm>
    </dsp:sp>
  </dsp:spTree>
</dsp:drawing>
</file>

<file path=word/diagrams/drawing1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08182B-BC2B-4EA6-964D-6E88525B8E1E}">
      <dsp:nvSpPr>
        <dsp:cNvPr id="0" name=""/>
        <dsp:cNvSpPr/>
      </dsp:nvSpPr>
      <dsp:spPr>
        <a:xfrm>
          <a:off x="0" y="1622"/>
          <a:ext cx="3937000" cy="5803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Основні показники економічного зростання:</a:t>
          </a:r>
          <a:endParaRPr lang="ru-RU" sz="1400" kern="1200">
            <a:solidFill>
              <a:sysClr val="windowText" lastClr="000000"/>
            </a:solidFill>
            <a:latin typeface="Arial" pitchFamily="34" charset="0"/>
            <a:cs typeface="Arial" pitchFamily="34" charset="0"/>
          </a:endParaRPr>
        </a:p>
      </dsp:txBody>
      <dsp:txXfrm>
        <a:off x="28329" y="29951"/>
        <a:ext cx="3880342" cy="523662"/>
      </dsp:txXfrm>
    </dsp:sp>
  </dsp:spTree>
</dsp:drawing>
</file>

<file path=word/diagrams/drawing1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687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0.1. Сутність та функції фінансів. Фінансова систем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0.2. Державний бюджет. Бюджетний дефіцит і державний борг.</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0.3. Система оподаткування. Податкова політик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0.4. Фіскальна політика держави та її вплив на стан національної економіки.</a:t>
          </a:r>
          <a:endParaRPr lang="ru-RU" sz="1400" b="0" kern="1200">
            <a:solidFill>
              <a:sysClr val="windowText" lastClr="000000"/>
            </a:solidFill>
            <a:latin typeface="Arial" pitchFamily="34" charset="0"/>
            <a:cs typeface="Arial" pitchFamily="34" charset="0"/>
          </a:endParaRPr>
        </a:p>
      </dsp:txBody>
      <dsp:txXfrm>
        <a:off x="70142" y="70844"/>
        <a:ext cx="5916346" cy="1296586"/>
      </dsp:txXfrm>
    </dsp:sp>
  </dsp:spTree>
</dsp:drawing>
</file>

<file path=word/diagrams/drawing1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419"/>
          <a:ext cx="5504815" cy="47517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1. Сутність та функції фінансів. Фінансова система.</a:t>
          </a:r>
          <a:endParaRPr lang="ru-RU" sz="1400" b="1" kern="1200" cap="all" baseline="0">
            <a:solidFill>
              <a:sysClr val="windowText" lastClr="000000"/>
            </a:solidFill>
            <a:latin typeface="Arial" pitchFamily="34" charset="0"/>
            <a:cs typeface="Arial" pitchFamily="34" charset="0"/>
          </a:endParaRPr>
        </a:p>
      </dsp:txBody>
      <dsp:txXfrm>
        <a:off x="23196" y="86615"/>
        <a:ext cx="5458423" cy="428780"/>
      </dsp:txXfrm>
    </dsp:sp>
  </dsp:spTree>
</dsp:drawing>
</file>

<file path=word/diagrams/drawing1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734"/>
          <a:ext cx="5753100" cy="1010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інанси</a:t>
          </a:r>
          <a:r>
            <a:rPr lang="uk-UA" sz="1400" kern="1200">
              <a:solidFill>
                <a:sysClr val="windowText" lastClr="000000"/>
              </a:solidFill>
              <a:latin typeface="Arial" pitchFamily="34" charset="0"/>
              <a:cs typeface="Arial" pitchFamily="34" charset="0"/>
            </a:rPr>
            <a:t> – це сукупність економічних відносин щодо акумуляції та використання грошових засобів на основі розподілу й перерозподілу валового внутрішнього продукту (ВВП) і національного доходу (НД). </a:t>
          </a:r>
          <a:endParaRPr lang="ru-RU" sz="1400" i="0" kern="1200">
            <a:solidFill>
              <a:sysClr val="windowText" lastClr="000000"/>
            </a:solidFill>
            <a:latin typeface="Arial" pitchFamily="34" charset="0"/>
            <a:cs typeface="Arial" pitchFamily="34" charset="0"/>
          </a:endParaRPr>
        </a:p>
      </dsp:txBody>
      <dsp:txXfrm>
        <a:off x="49347" y="55081"/>
        <a:ext cx="5654406" cy="912186"/>
      </dsp:txXfrm>
    </dsp:sp>
  </dsp:spTree>
</dsp:drawing>
</file>

<file path=word/diagrams/drawing1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847"/>
          <a:ext cx="5484495" cy="8236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інансова система </a:t>
          </a:r>
          <a:r>
            <a:rPr lang="uk-UA" sz="1400" kern="1200">
              <a:solidFill>
                <a:sysClr val="windowText" lastClr="000000"/>
              </a:solidFill>
              <a:latin typeface="Arial" pitchFamily="34" charset="0"/>
              <a:cs typeface="Arial" pitchFamily="34" charset="0"/>
            </a:rPr>
            <a:t> - це сукупність форм і методів утворення, розподілу і використання фондів грошових ресурсів держави та суб`єктів господарювання.</a:t>
          </a:r>
          <a:endParaRPr lang="ru-RU" sz="1400" i="0" kern="1200">
            <a:solidFill>
              <a:sysClr val="windowText" lastClr="000000"/>
            </a:solidFill>
            <a:latin typeface="Arial" pitchFamily="34" charset="0"/>
            <a:cs typeface="Arial" pitchFamily="34" charset="0"/>
          </a:endParaRPr>
        </a:p>
      </dsp:txBody>
      <dsp:txXfrm>
        <a:off x="40209" y="49056"/>
        <a:ext cx="5404077" cy="743262"/>
      </dsp:txXfrm>
    </dsp:sp>
  </dsp:spTree>
</dsp:drawing>
</file>

<file path=word/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D413CF-F6A0-41E3-A9D7-B5EFFB79D5AE}">
      <dsp:nvSpPr>
        <dsp:cNvPr id="0" name=""/>
        <dsp:cNvSpPr/>
      </dsp:nvSpPr>
      <dsp:spPr>
        <a:xfrm rot="5400000">
          <a:off x="-137262" y="138403"/>
          <a:ext cx="915083" cy="64055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uk-UA" sz="800" b="1" kern="1200">
              <a:solidFill>
                <a:sysClr val="windowText" lastClr="000000"/>
              </a:solidFill>
              <a:latin typeface="Arial" pitchFamily="34" charset="0"/>
              <a:cs typeface="Arial" pitchFamily="34" charset="0"/>
            </a:rPr>
            <a:t>Всезагальні</a:t>
          </a:r>
          <a:endParaRPr lang="ru-RU" sz="800" kern="1200">
            <a:solidFill>
              <a:sysClr val="windowText" lastClr="000000"/>
            </a:solidFill>
            <a:latin typeface="Arial" pitchFamily="34" charset="0"/>
            <a:cs typeface="Arial" pitchFamily="34" charset="0"/>
          </a:endParaRPr>
        </a:p>
      </dsp:txBody>
      <dsp:txXfrm rot="-5400000">
        <a:off x="1" y="321419"/>
        <a:ext cx="640558" cy="274525"/>
      </dsp:txXfrm>
    </dsp:sp>
    <dsp:sp modelId="{446B0F47-954D-48C6-A049-7C8851139269}">
      <dsp:nvSpPr>
        <dsp:cNvPr id="0" name=""/>
        <dsp:cNvSpPr/>
      </dsp:nvSpPr>
      <dsp:spPr>
        <a:xfrm rot="5400000">
          <a:off x="2767347" y="-2125647"/>
          <a:ext cx="594804" cy="484838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функціонують в усіх господарських  системах</a:t>
          </a:r>
          <a:endParaRPr lang="ru-RU" sz="1100" kern="1200">
            <a:latin typeface="Arial" pitchFamily="34" charset="0"/>
            <a:cs typeface="Arial" pitchFamily="34" charset="0"/>
          </a:endParaRPr>
        </a:p>
        <a:p>
          <a:pPr marL="57150" lvl="1" indent="-57150" algn="l" defTabSz="488950">
            <a:lnSpc>
              <a:spcPct val="90000"/>
            </a:lnSpc>
            <a:spcBef>
              <a:spcPct val="0"/>
            </a:spcBef>
            <a:spcAft>
              <a:spcPct val="15000"/>
            </a:spcAft>
            <a:buChar char="••"/>
          </a:pPr>
          <a:r>
            <a:rPr lang="uk-UA" sz="1100" b="1" kern="1200">
              <a:latin typeface="Arial" pitchFamily="34" charset="0"/>
              <a:cs typeface="Arial" pitchFamily="34" charset="0"/>
            </a:rPr>
            <a:t>(</a:t>
          </a:r>
          <a:r>
            <a:rPr lang="uk-UA" sz="1100" kern="1200">
              <a:latin typeface="Arial" pitchFamily="34" charset="0"/>
              <a:cs typeface="Arial" pitchFamily="34" charset="0"/>
            </a:rPr>
            <a:t>закон зростання  потреб)</a:t>
          </a:r>
          <a:endParaRPr lang="ru-RU" sz="1100" kern="1200">
            <a:latin typeface="Arial" pitchFamily="34" charset="0"/>
            <a:cs typeface="Arial" pitchFamily="34" charset="0"/>
          </a:endParaRPr>
        </a:p>
      </dsp:txBody>
      <dsp:txXfrm rot="-5400000">
        <a:off x="640559" y="30177"/>
        <a:ext cx="4819345" cy="536732"/>
      </dsp:txXfrm>
    </dsp:sp>
    <dsp:sp modelId="{75DEEBB3-48FC-4FC2-8BEB-550BE2483AD8}">
      <dsp:nvSpPr>
        <dsp:cNvPr id="0" name=""/>
        <dsp:cNvSpPr/>
      </dsp:nvSpPr>
      <dsp:spPr>
        <a:xfrm rot="5400000">
          <a:off x="-137262" y="900473"/>
          <a:ext cx="915083" cy="64055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b="1" kern="1200">
              <a:solidFill>
                <a:sysClr val="windowText" lastClr="000000"/>
              </a:solidFill>
              <a:latin typeface="Arial" pitchFamily="34" charset="0"/>
              <a:cs typeface="Arial" pitchFamily="34" charset="0"/>
            </a:rPr>
            <a:t>Загальн</a:t>
          </a:r>
          <a:r>
            <a:rPr lang="uk-UA" sz="1000" b="1" kern="1200">
              <a:solidFill>
                <a:sysClr val="windowText" lastClr="000000"/>
              </a:solidFill>
              <a:latin typeface="Arial" pitchFamily="34" charset="0"/>
              <a:cs typeface="Arial" pitchFamily="34" charset="0"/>
            </a:rPr>
            <a:t>і </a:t>
          </a:r>
          <a:r>
            <a:rPr lang="uk-UA" sz="1000" b="1" kern="1200"/>
            <a:t> </a:t>
          </a:r>
          <a:endParaRPr lang="ru-RU" sz="1000" kern="1200"/>
        </a:p>
      </dsp:txBody>
      <dsp:txXfrm rot="-5400000">
        <a:off x="1" y="1083489"/>
        <a:ext cx="640558" cy="274525"/>
      </dsp:txXfrm>
    </dsp:sp>
    <dsp:sp modelId="{C4913255-205B-4DE0-9AA3-89543594199D}">
      <dsp:nvSpPr>
        <dsp:cNvPr id="0" name=""/>
        <dsp:cNvSpPr/>
      </dsp:nvSpPr>
      <dsp:spPr>
        <a:xfrm rot="5400000">
          <a:off x="2767347" y="-1363577"/>
          <a:ext cx="594804" cy="484838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функціонують у кількох господарських  системах, де існують відповідні економічні умови </a:t>
          </a:r>
          <a:endParaRPr lang="ru-RU" sz="1100" kern="1200">
            <a:latin typeface="Arial" pitchFamily="34" charset="0"/>
            <a:cs typeface="Arial" pitchFamily="34" charset="0"/>
          </a:endParaRPr>
        </a:p>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закони попиту і пропозиції )</a:t>
          </a:r>
          <a:endParaRPr lang="ru-RU" sz="1100" kern="1200">
            <a:latin typeface="Arial" pitchFamily="34" charset="0"/>
            <a:cs typeface="Arial" pitchFamily="34" charset="0"/>
          </a:endParaRPr>
        </a:p>
      </dsp:txBody>
      <dsp:txXfrm rot="-5400000">
        <a:off x="640559" y="792247"/>
        <a:ext cx="4819345" cy="536732"/>
      </dsp:txXfrm>
    </dsp:sp>
    <dsp:sp modelId="{86783B77-C324-4452-B734-F04FE8BD9BD8}">
      <dsp:nvSpPr>
        <dsp:cNvPr id="0" name=""/>
        <dsp:cNvSpPr/>
      </dsp:nvSpPr>
      <dsp:spPr>
        <a:xfrm rot="5400000">
          <a:off x="-137262" y="1662543"/>
          <a:ext cx="915083" cy="64055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uk-UA" sz="1100" b="1" kern="1200">
              <a:solidFill>
                <a:sysClr val="windowText" lastClr="000000"/>
              </a:solidFill>
              <a:latin typeface="Arial" pitchFamily="34" charset="0"/>
              <a:cs typeface="Arial" pitchFamily="34" charset="0"/>
            </a:rPr>
            <a:t>Стадійні</a:t>
          </a:r>
          <a:r>
            <a:rPr lang="uk-UA" sz="800" b="1" kern="1200"/>
            <a:t>  </a:t>
          </a:r>
          <a:endParaRPr lang="ru-RU" sz="800" kern="1200"/>
        </a:p>
      </dsp:txBody>
      <dsp:txXfrm rot="-5400000">
        <a:off x="1" y="1845559"/>
        <a:ext cx="640558" cy="274525"/>
      </dsp:txXfrm>
    </dsp:sp>
    <dsp:sp modelId="{52D525E1-3355-4B78-A3EA-068D02EA4926}">
      <dsp:nvSpPr>
        <dsp:cNvPr id="0" name=""/>
        <dsp:cNvSpPr/>
      </dsp:nvSpPr>
      <dsp:spPr>
        <a:xfrm rot="5400000">
          <a:off x="2767347" y="-601508"/>
          <a:ext cx="594804" cy="484838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функціонують на окремих стадіях певної господарської системи </a:t>
          </a:r>
          <a:endParaRPr lang="ru-RU" sz="1100" kern="1200">
            <a:latin typeface="Arial" pitchFamily="34" charset="0"/>
            <a:cs typeface="Arial" pitchFamily="34" charset="0"/>
          </a:endParaRPr>
        </a:p>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становлення, зрілості, занепаду)</a:t>
          </a:r>
          <a:endParaRPr lang="ru-RU" sz="1100" kern="1200">
            <a:latin typeface="Arial" pitchFamily="34" charset="0"/>
            <a:cs typeface="Arial" pitchFamily="34" charset="0"/>
          </a:endParaRPr>
        </a:p>
      </dsp:txBody>
      <dsp:txXfrm rot="-5400000">
        <a:off x="640559" y="1554316"/>
        <a:ext cx="4819345" cy="536732"/>
      </dsp:txXfrm>
    </dsp:sp>
    <dsp:sp modelId="{C7377AA9-696C-4C5B-8DEA-7EFA0F85147C}">
      <dsp:nvSpPr>
        <dsp:cNvPr id="0" name=""/>
        <dsp:cNvSpPr/>
      </dsp:nvSpPr>
      <dsp:spPr>
        <a:xfrm rot="5400000">
          <a:off x="-137262" y="2424612"/>
          <a:ext cx="915083" cy="64055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uk-UA" sz="800" b="1" kern="1200">
              <a:solidFill>
                <a:sysClr val="windowText" lastClr="000000"/>
              </a:solidFill>
              <a:latin typeface="Arial" pitchFamily="34" charset="0"/>
              <a:cs typeface="Arial" pitchFamily="34" charset="0"/>
            </a:rPr>
            <a:t>Специфічні </a:t>
          </a:r>
          <a:endParaRPr lang="ru-RU" sz="800" kern="1200">
            <a:solidFill>
              <a:sysClr val="windowText" lastClr="000000"/>
            </a:solidFill>
            <a:latin typeface="Arial" pitchFamily="34" charset="0"/>
            <a:cs typeface="Arial" pitchFamily="34" charset="0"/>
          </a:endParaRPr>
        </a:p>
      </dsp:txBody>
      <dsp:txXfrm rot="-5400000">
        <a:off x="1" y="2607628"/>
        <a:ext cx="640558" cy="274525"/>
      </dsp:txXfrm>
    </dsp:sp>
    <dsp:sp modelId="{B19C4C3D-0092-4C5E-A04B-0C575561D53D}">
      <dsp:nvSpPr>
        <dsp:cNvPr id="0" name=""/>
        <dsp:cNvSpPr/>
      </dsp:nvSpPr>
      <dsp:spPr>
        <a:xfrm rot="5400000">
          <a:off x="2767347" y="160561"/>
          <a:ext cx="594804" cy="484838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функціонують в межах однієї господарської системи </a:t>
          </a:r>
          <a:endParaRPr lang="ru-RU" sz="1100" kern="1200">
            <a:latin typeface="Arial" pitchFamily="34" charset="0"/>
            <a:cs typeface="Arial" pitchFamily="34" charset="0"/>
          </a:endParaRPr>
        </a:p>
        <a:p>
          <a:pPr marL="57150" lvl="1" indent="-57150" algn="l" defTabSz="488950">
            <a:lnSpc>
              <a:spcPct val="90000"/>
            </a:lnSpc>
            <a:spcBef>
              <a:spcPct val="0"/>
            </a:spcBef>
            <a:spcAft>
              <a:spcPct val="15000"/>
            </a:spcAft>
            <a:buChar char="••"/>
          </a:pPr>
          <a:r>
            <a:rPr lang="uk-UA" sz="1100" kern="1200">
              <a:latin typeface="Arial" pitchFamily="34" charset="0"/>
              <a:cs typeface="Arial" pitchFamily="34" charset="0"/>
            </a:rPr>
            <a:t>(закони ринку)</a:t>
          </a:r>
          <a:endParaRPr lang="ru-RU" sz="1100" kern="1200">
            <a:latin typeface="Arial" pitchFamily="34" charset="0"/>
            <a:cs typeface="Arial" pitchFamily="34" charset="0"/>
          </a:endParaRPr>
        </a:p>
      </dsp:txBody>
      <dsp:txXfrm rot="-5400000">
        <a:off x="640559" y="2316385"/>
        <a:ext cx="4819345" cy="536732"/>
      </dsp:txXfrm>
    </dsp:sp>
  </dsp:spTree>
</dsp:drawing>
</file>

<file path=word/diagrams/drawing1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0"/>
          <a:ext cx="5505450" cy="66723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2. Державний бюджет. Бюджетний дефіцит і державний борг.</a:t>
          </a:r>
          <a:endParaRPr lang="ru-RU" sz="1400" b="1" kern="1200" cap="all" baseline="0">
            <a:solidFill>
              <a:sysClr val="windowText" lastClr="000000"/>
            </a:solidFill>
            <a:latin typeface="Arial" pitchFamily="34" charset="0"/>
            <a:cs typeface="Arial" pitchFamily="34" charset="0"/>
          </a:endParaRPr>
        </a:p>
      </dsp:txBody>
      <dsp:txXfrm>
        <a:off x="32572" y="32722"/>
        <a:ext cx="5440306" cy="602090"/>
      </dsp:txXfrm>
    </dsp:sp>
  </dsp:spTree>
</dsp:drawing>
</file>

<file path=word/diagrams/drawing1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22"/>
          <a:ext cx="5484495" cy="7113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ержавний бюджет</a:t>
          </a:r>
          <a:r>
            <a:rPr lang="uk-UA" sz="1400" kern="1200">
              <a:solidFill>
                <a:sysClr val="windowText" lastClr="000000"/>
              </a:solidFill>
              <a:latin typeface="Arial" pitchFamily="34" charset="0"/>
              <a:cs typeface="Arial" pitchFamily="34" charset="0"/>
            </a:rPr>
            <a:t> – централізований фонд грошових ресурсів, який знаходиться в розпорядження держави. </a:t>
          </a:r>
          <a:endParaRPr lang="ru-RU" sz="1400" i="0" kern="1200">
            <a:solidFill>
              <a:sysClr val="windowText" lastClr="000000"/>
            </a:solidFill>
            <a:latin typeface="Arial" pitchFamily="34" charset="0"/>
            <a:cs typeface="Arial" pitchFamily="34" charset="0"/>
          </a:endParaRPr>
        </a:p>
      </dsp:txBody>
      <dsp:txXfrm>
        <a:off x="34726" y="41948"/>
        <a:ext cx="5415043" cy="641908"/>
      </dsp:txXfrm>
    </dsp:sp>
  </dsp:spTree>
</dsp:drawing>
</file>

<file path=word/diagrams/drawing1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ED716E-F24B-46B5-AB66-328F065308D7}">
      <dsp:nvSpPr>
        <dsp:cNvPr id="0" name=""/>
        <dsp:cNvSpPr/>
      </dsp:nvSpPr>
      <dsp:spPr>
        <a:xfrm>
          <a:off x="479226" y="558"/>
          <a:ext cx="1617389" cy="9704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збалансований</a:t>
          </a:r>
          <a:r>
            <a:rPr lang="uk-UA" sz="1400" kern="1200">
              <a:solidFill>
                <a:sysClr val="windowText" lastClr="000000"/>
              </a:solidFill>
            </a:rPr>
            <a:t> , коли надходження і видатки врівноважені</a:t>
          </a:r>
          <a:endParaRPr lang="ru-RU" sz="1400" kern="1200">
            <a:solidFill>
              <a:sysClr val="windowText" lastClr="000000"/>
            </a:solidFill>
          </a:endParaRPr>
        </a:p>
      </dsp:txBody>
      <dsp:txXfrm>
        <a:off x="479226" y="558"/>
        <a:ext cx="1617389" cy="970433"/>
      </dsp:txXfrm>
    </dsp:sp>
    <dsp:sp modelId="{AED0F88D-9D42-43A8-880F-C771566DE756}">
      <dsp:nvSpPr>
        <dsp:cNvPr id="0" name=""/>
        <dsp:cNvSpPr/>
      </dsp:nvSpPr>
      <dsp:spPr>
        <a:xfrm>
          <a:off x="2258355" y="558"/>
          <a:ext cx="1617389" cy="9704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дефіцитний</a:t>
          </a:r>
          <a:r>
            <a:rPr lang="uk-UA" sz="1400" kern="1200">
              <a:solidFill>
                <a:sysClr val="windowText" lastClr="000000"/>
              </a:solidFill>
            </a:rPr>
            <a:t>, коли видатки перевищують доходи</a:t>
          </a:r>
          <a:endParaRPr lang="ru-RU" sz="1400" kern="1200">
            <a:solidFill>
              <a:sysClr val="windowText" lastClr="000000"/>
            </a:solidFill>
          </a:endParaRPr>
        </a:p>
      </dsp:txBody>
      <dsp:txXfrm>
        <a:off x="2258355" y="558"/>
        <a:ext cx="1617389" cy="970433"/>
      </dsp:txXfrm>
    </dsp:sp>
    <dsp:sp modelId="{0CBA38C0-7600-4516-8BF0-B95E877DB7E0}">
      <dsp:nvSpPr>
        <dsp:cNvPr id="0" name=""/>
        <dsp:cNvSpPr/>
      </dsp:nvSpPr>
      <dsp:spPr>
        <a:xfrm>
          <a:off x="4037483" y="558"/>
          <a:ext cx="1617389" cy="9704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профіцитний</a:t>
          </a:r>
          <a:r>
            <a:rPr lang="uk-UA" sz="1400" kern="1200">
              <a:solidFill>
                <a:sysClr val="windowText" lastClr="000000"/>
              </a:solidFill>
            </a:rPr>
            <a:t>, коли доходи перевищують видатки</a:t>
          </a:r>
          <a:endParaRPr lang="ru-RU" sz="1400" kern="1200">
            <a:solidFill>
              <a:sysClr val="windowText" lastClr="000000"/>
            </a:solidFill>
          </a:endParaRPr>
        </a:p>
      </dsp:txBody>
      <dsp:txXfrm>
        <a:off x="4037483" y="558"/>
        <a:ext cx="1617389" cy="970433"/>
      </dsp:txXfrm>
    </dsp:sp>
  </dsp:spTree>
</dsp:drawing>
</file>

<file path=word/diagrams/drawing1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60"/>
          <a:ext cx="5484495" cy="7113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ефіцит державного бюджету</a:t>
          </a:r>
          <a:r>
            <a:rPr lang="uk-UA" sz="1400" kern="1200">
              <a:solidFill>
                <a:sysClr val="windowText" lastClr="000000"/>
              </a:solidFill>
              <a:latin typeface="Arial" pitchFamily="34" charset="0"/>
              <a:cs typeface="Arial" pitchFamily="34" charset="0"/>
            </a:rPr>
            <a:t> – це перевищення видатків державного бюджету над доходами. </a:t>
          </a:r>
          <a:endParaRPr lang="ru-RU" sz="1400" i="0" kern="1200">
            <a:solidFill>
              <a:sysClr val="windowText" lastClr="000000"/>
            </a:solidFill>
            <a:latin typeface="Arial" pitchFamily="34" charset="0"/>
            <a:cs typeface="Arial" pitchFamily="34" charset="0"/>
          </a:endParaRPr>
        </a:p>
      </dsp:txBody>
      <dsp:txXfrm>
        <a:off x="34726" y="37186"/>
        <a:ext cx="5415043" cy="641908"/>
      </dsp:txXfrm>
    </dsp:sp>
  </dsp:spTree>
</dsp:drawing>
</file>

<file path=word/diagrams/drawing1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649"/>
          <a:ext cx="5484495" cy="8049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ержавний борг </a:t>
          </a:r>
          <a:r>
            <a:rPr lang="uk-UA" sz="1400" kern="1200">
              <a:solidFill>
                <a:sysClr val="windowText" lastClr="000000"/>
              </a:solidFill>
              <a:latin typeface="Arial" pitchFamily="34" charset="0"/>
              <a:cs typeface="Arial" pitchFamily="34" charset="0"/>
            </a:rPr>
            <a:t>– це сума накопичених за певний період часу бюджетних дефіцитів. Розрізняють зовнішній і внутрішній державний борг. </a:t>
          </a:r>
          <a:endParaRPr lang="ru-RU" sz="1400" i="0" kern="1200">
            <a:solidFill>
              <a:sysClr val="windowText" lastClr="000000"/>
            </a:solidFill>
            <a:latin typeface="Arial" pitchFamily="34" charset="0"/>
            <a:cs typeface="Arial" pitchFamily="34" charset="0"/>
          </a:endParaRPr>
        </a:p>
      </dsp:txBody>
      <dsp:txXfrm>
        <a:off x="39295" y="41944"/>
        <a:ext cx="5405905" cy="726370"/>
      </dsp:txXfrm>
    </dsp:sp>
  </dsp:spTree>
</dsp:drawing>
</file>

<file path=word/diagrams/drawing1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7"/>
          <a:ext cx="5505450" cy="63112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3. Система оподаткування. Податкова політика.</a:t>
          </a:r>
          <a:endParaRPr lang="ru-RU" sz="1400" b="1" kern="1200" cap="all" baseline="0">
            <a:solidFill>
              <a:sysClr val="windowText" lastClr="000000"/>
            </a:solidFill>
            <a:latin typeface="Arial" pitchFamily="34" charset="0"/>
            <a:cs typeface="Arial" pitchFamily="34" charset="0"/>
          </a:endParaRPr>
        </a:p>
      </dsp:txBody>
      <dsp:txXfrm>
        <a:off x="30809" y="30876"/>
        <a:ext cx="5443832" cy="569504"/>
      </dsp:txXfrm>
    </dsp:sp>
  </dsp:spTree>
</dsp:drawing>
</file>

<file path=word/diagrams/drawing1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59"/>
          <a:ext cx="5484495" cy="6926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датки </a:t>
          </a:r>
          <a:r>
            <a:rPr lang="uk-UA" sz="1400" kern="1200">
              <a:solidFill>
                <a:sysClr val="windowText" lastClr="000000"/>
              </a:solidFill>
              <a:latin typeface="Arial" pitchFamily="34" charset="0"/>
              <a:cs typeface="Arial" pitchFamily="34" charset="0"/>
            </a:rPr>
            <a:t>– це обов’язкові платежі, які примусово вилучаються державою з фізичних та юридичних осіб.</a:t>
          </a:r>
          <a:endParaRPr lang="ru-RU" sz="1400" i="0" kern="1200">
            <a:solidFill>
              <a:sysClr val="windowText" lastClr="000000"/>
            </a:solidFill>
            <a:latin typeface="Arial" pitchFamily="34" charset="0"/>
            <a:cs typeface="Arial" pitchFamily="34" charset="0"/>
          </a:endParaRPr>
        </a:p>
      </dsp:txBody>
      <dsp:txXfrm>
        <a:off x="33812" y="35471"/>
        <a:ext cx="5416871" cy="625016"/>
      </dsp:txXfrm>
    </dsp:sp>
  </dsp:spTree>
</dsp:drawing>
</file>

<file path=word/diagrams/drawing1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3"/>
          <a:ext cx="5484495" cy="109621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даткова система – </a:t>
          </a:r>
          <a:r>
            <a:rPr lang="uk-UA" sz="1400" kern="1200">
              <a:solidFill>
                <a:sysClr val="windowText" lastClr="000000"/>
              </a:solidFill>
              <a:latin typeface="Arial" pitchFamily="34" charset="0"/>
              <a:cs typeface="Arial" pitchFamily="34" charset="0"/>
            </a:rPr>
            <a:t>сукупність податків, що законодавчо закріплені в державі; принципів, форм та методів їх визначення, змін або скасування; дій, що забезпечують їх сплату, контроль та відповідність за порушення податкового законодавства.</a:t>
          </a:r>
          <a:endParaRPr lang="ru-RU" sz="1400" i="0" kern="1200">
            <a:solidFill>
              <a:sysClr val="windowText" lastClr="000000"/>
            </a:solidFill>
            <a:latin typeface="Arial" pitchFamily="34" charset="0"/>
            <a:cs typeface="Arial" pitchFamily="34" charset="0"/>
          </a:endParaRPr>
        </a:p>
      </dsp:txBody>
      <dsp:txXfrm>
        <a:off x="53513" y="54046"/>
        <a:ext cx="5377469" cy="989186"/>
      </dsp:txXfrm>
    </dsp:sp>
  </dsp:spTree>
</dsp:drawing>
</file>

<file path=word/diagrams/drawing1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02"/>
          <a:ext cx="4003040" cy="542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Існують наступні </a:t>
          </a:r>
          <a:r>
            <a:rPr lang="uk-UA" sz="1400" b="1" kern="1200">
              <a:solidFill>
                <a:sysClr val="windowText" lastClr="000000"/>
              </a:solidFill>
              <a:latin typeface="Arial" pitchFamily="34" charset="0"/>
              <a:cs typeface="Arial" pitchFamily="34" charset="0"/>
            </a:rPr>
            <a:t>види податкових ставок</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6501" y="31603"/>
        <a:ext cx="3950038" cy="489878"/>
      </dsp:txXfrm>
    </dsp:sp>
  </dsp:spTree>
</dsp:drawing>
</file>

<file path=word/diagrams/drawing1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420" y="95829"/>
          <a:ext cx="3198042" cy="153236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Прямі</a:t>
          </a:r>
          <a:r>
            <a:rPr lang="uk-UA" sz="1200" kern="1200">
              <a:solidFill>
                <a:sysClr val="windowText" lastClr="000000"/>
              </a:solidFill>
            </a:rPr>
            <a:t> </a:t>
          </a:r>
          <a:r>
            <a:rPr lang="uk-UA" sz="1200" b="1" kern="1200">
              <a:solidFill>
                <a:sysClr val="windowText" lastClr="000000"/>
              </a:solidFill>
            </a:rPr>
            <a:t>податки – </a:t>
          </a:r>
          <a:r>
            <a:rPr lang="uk-UA" sz="1200" kern="1200">
              <a:solidFill>
                <a:sysClr val="windowText" lastClr="000000"/>
              </a:solidFill>
            </a:rPr>
            <a:t>це податки на доходи і багатство. До них відносять: податок на прибуток громадян; податок на прибуток корпорації; податок на; майно, спадок, приріст капіталу; відрахування у соціальні фонди – пенсійні, допомоги по безробіттю; податок на землю; податок на операції з капіталом.</a:t>
          </a:r>
          <a:endParaRPr lang="ru-RU" sz="1200" kern="1200">
            <a:solidFill>
              <a:sysClr val="windowText" lastClr="000000"/>
            </a:solidFill>
            <a:latin typeface="Arial" pitchFamily="34" charset="0"/>
            <a:cs typeface="Arial" pitchFamily="34" charset="0"/>
          </a:endParaRPr>
        </a:p>
      </dsp:txBody>
      <dsp:txXfrm>
        <a:off x="1420" y="95829"/>
        <a:ext cx="3198042" cy="1532365"/>
      </dsp:txXfrm>
    </dsp:sp>
    <dsp:sp modelId="{8A7B54E2-7A8A-4D21-AF0C-D4B0E76938FC}">
      <dsp:nvSpPr>
        <dsp:cNvPr id="0" name=""/>
        <dsp:cNvSpPr/>
      </dsp:nvSpPr>
      <dsp:spPr>
        <a:xfrm>
          <a:off x="3439350" y="95829"/>
          <a:ext cx="2692694" cy="153236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Непрямі податки – </a:t>
          </a:r>
          <a:r>
            <a:rPr lang="uk-UA" sz="1200" kern="1200">
              <a:solidFill>
                <a:sysClr val="windowText" lastClr="000000"/>
              </a:solidFill>
            </a:rPr>
            <a:t>це податки, що встановлюються на товари та послуги і входять у їх ціну. Це податок на додану вартість (ПДВ), акцизи, мито, ліцензійні збори.</a:t>
          </a:r>
          <a:endParaRPr lang="ru-RU" sz="1200" kern="1200">
            <a:solidFill>
              <a:sysClr val="windowText" lastClr="000000"/>
            </a:solidFill>
            <a:latin typeface="Arial" pitchFamily="34" charset="0"/>
            <a:cs typeface="Arial" pitchFamily="34" charset="0"/>
          </a:endParaRPr>
        </a:p>
      </dsp:txBody>
      <dsp:txXfrm>
        <a:off x="3439350" y="95829"/>
        <a:ext cx="2692694" cy="1532365"/>
      </dsp:txXfrm>
    </dsp:sp>
  </dsp:spTree>
</dsp:drawing>
</file>

<file path=word/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40"/>
          <a:ext cx="5489575" cy="54126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закономірності -  це наслідки дії системи економічних законів</a:t>
          </a:r>
          <a:endParaRPr lang="ru-RU" sz="1400" i="0" kern="1200">
            <a:solidFill>
              <a:sysClr val="windowText" lastClr="000000"/>
            </a:solidFill>
            <a:latin typeface="Arial" pitchFamily="34" charset="0"/>
            <a:cs typeface="Arial" pitchFamily="34" charset="0"/>
          </a:endParaRPr>
        </a:p>
      </dsp:txBody>
      <dsp:txXfrm>
        <a:off x="26423" y="59763"/>
        <a:ext cx="5436729" cy="488423"/>
      </dsp:txXfrm>
    </dsp:sp>
  </dsp:spTree>
</dsp:drawing>
</file>

<file path=word/diagrams/drawing1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5505450" cy="58878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4. Фіскальна політика держави та її вплив на стан національної економіки.</a:t>
          </a:r>
          <a:endParaRPr lang="ru-RU" sz="1400" b="1" kern="1200" cap="all" baseline="0">
            <a:solidFill>
              <a:sysClr val="windowText" lastClr="000000"/>
            </a:solidFill>
            <a:latin typeface="Arial" pitchFamily="34" charset="0"/>
            <a:cs typeface="Arial" pitchFamily="34" charset="0"/>
          </a:endParaRPr>
        </a:p>
      </dsp:txBody>
      <dsp:txXfrm>
        <a:off x="28742" y="28987"/>
        <a:ext cx="5447966" cy="531305"/>
      </dsp:txXfrm>
    </dsp:sp>
  </dsp:spTree>
</dsp:drawing>
</file>

<file path=word/diagrams/drawing1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50"/>
          <a:ext cx="5484495" cy="11606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іскальна політика </a:t>
          </a:r>
          <a:r>
            <a:rPr lang="uk-UA" sz="1400" kern="1200">
              <a:solidFill>
                <a:sysClr val="windowText" lastClr="000000"/>
              </a:solidFill>
              <a:latin typeface="Arial" pitchFamily="34" charset="0"/>
              <a:cs typeface="Arial" pitchFamily="34" charset="0"/>
            </a:rPr>
            <a:t>– це заходи уряду у сфері державних витрат, оподаткування і стану державного бюджету, спрямовані на забезпечення повної зайнятості, рівноваги платіжного балансу і економічного зростання при виробництві не інфляційного ВВП.</a:t>
          </a:r>
          <a:endParaRPr lang="ru-RU" sz="1400" i="0" kern="1200">
            <a:solidFill>
              <a:sysClr val="windowText" lastClr="000000"/>
            </a:solidFill>
            <a:latin typeface="Arial" pitchFamily="34" charset="0"/>
            <a:cs typeface="Arial" pitchFamily="34" charset="0"/>
          </a:endParaRPr>
        </a:p>
      </dsp:txBody>
      <dsp:txXfrm>
        <a:off x="56658" y="61808"/>
        <a:ext cx="5371179" cy="1047324"/>
      </dsp:txXfrm>
    </dsp:sp>
  </dsp:spTree>
</dsp:drawing>
</file>

<file path=word/diagrams/drawing1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5321" y="403"/>
          <a:ext cx="2912665" cy="157272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Дискреційна фіскальна політика </a:t>
          </a:r>
          <a:r>
            <a:rPr lang="uk-UA" sz="1200" kern="1200">
              <a:solidFill>
                <a:sysClr val="windowText" lastClr="000000"/>
              </a:solidFill>
            </a:rPr>
            <a:t>– це свідоме регулювання урядовими витратами і доходами, яке здійснюється на підставі державних рішень (парламенту і уряду) з метою цілеспрямованого впливу реальний обсяг виробництва, зайнятість, інфляцію та економічне зростання.</a:t>
          </a:r>
          <a:endParaRPr lang="ru-RU" sz="1200" kern="1200">
            <a:solidFill>
              <a:sysClr val="windowText" lastClr="000000"/>
            </a:solidFill>
            <a:latin typeface="Arial" pitchFamily="34" charset="0"/>
            <a:cs typeface="Arial" pitchFamily="34" charset="0"/>
          </a:endParaRPr>
        </a:p>
      </dsp:txBody>
      <dsp:txXfrm>
        <a:off x="15321" y="403"/>
        <a:ext cx="2912665" cy="1572723"/>
      </dsp:txXfrm>
    </dsp:sp>
    <dsp:sp modelId="{8A7B54E2-7A8A-4D21-AF0C-D4B0E76938FC}">
      <dsp:nvSpPr>
        <dsp:cNvPr id="0" name=""/>
        <dsp:cNvSpPr/>
      </dsp:nvSpPr>
      <dsp:spPr>
        <a:xfrm>
          <a:off x="3174191" y="403"/>
          <a:ext cx="2763612" cy="157272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Недискреційна фіскальна політика </a:t>
          </a:r>
          <a:r>
            <a:rPr lang="uk-UA" sz="1200" kern="1200">
              <a:solidFill>
                <a:sysClr val="windowText" lastClr="000000"/>
              </a:solidFill>
            </a:rPr>
            <a:t>– автоматична зміна державних витрат та податків у результаті циклічних коливань сукупного доходу. </a:t>
          </a:r>
          <a:endParaRPr lang="ru-RU" sz="1200" kern="1200">
            <a:solidFill>
              <a:sysClr val="windowText" lastClr="000000"/>
            </a:solidFill>
            <a:latin typeface="Arial" pitchFamily="34" charset="0"/>
            <a:cs typeface="Arial" pitchFamily="34" charset="0"/>
          </a:endParaRPr>
        </a:p>
      </dsp:txBody>
      <dsp:txXfrm>
        <a:off x="3174191" y="403"/>
        <a:ext cx="2763612" cy="1572723"/>
      </dsp:txXfrm>
    </dsp:sp>
  </dsp:spTree>
</dsp:drawing>
</file>

<file path=word/diagrams/drawing1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18"/>
          <a:ext cx="6062344" cy="1264953"/>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1.1. Банківська система та її структур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1.2. Грошова маса та її агрегат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1.3. Цілі та інструменти монетарної політики.</a:t>
          </a:r>
          <a:endParaRPr lang="ru-RU" sz="1400" b="0" kern="1200">
            <a:solidFill>
              <a:sysClr val="windowText" lastClr="000000"/>
            </a:solidFill>
            <a:latin typeface="Arial" pitchFamily="34" charset="0"/>
            <a:cs typeface="Arial" pitchFamily="34" charset="0"/>
          </a:endParaRPr>
        </a:p>
      </dsp:txBody>
      <dsp:txXfrm>
        <a:off x="61750" y="62368"/>
        <a:ext cx="5938844" cy="1141453"/>
      </dsp:txXfrm>
    </dsp:sp>
  </dsp:spTree>
</dsp:drawing>
</file>

<file path=word/diagrams/drawing1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3086"/>
          <a:ext cx="5505450" cy="51583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1.1. Банківська система та її структура.</a:t>
          </a:r>
          <a:endParaRPr lang="ru-RU" sz="1400" b="1" kern="1200" cap="all" baseline="0">
            <a:solidFill>
              <a:sysClr val="windowText" lastClr="000000"/>
            </a:solidFill>
            <a:latin typeface="Arial" pitchFamily="34" charset="0"/>
            <a:cs typeface="Arial" pitchFamily="34" charset="0"/>
          </a:endParaRPr>
        </a:p>
      </dsp:txBody>
      <dsp:txXfrm>
        <a:off x="25181" y="68267"/>
        <a:ext cx="5455088" cy="465476"/>
      </dsp:txXfrm>
    </dsp:sp>
  </dsp:spTree>
</dsp:drawing>
</file>

<file path=word/diagrams/drawing1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22"/>
          <a:ext cx="5490210" cy="9360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Банківська система</a:t>
          </a:r>
          <a:r>
            <a:rPr lang="uk-UA" sz="1400" kern="1200">
              <a:solidFill>
                <a:sysClr val="windowText" lastClr="000000"/>
              </a:solidFill>
              <a:latin typeface="Arial" pitchFamily="34" charset="0"/>
              <a:cs typeface="Arial" pitchFamily="34" charset="0"/>
            </a:rPr>
            <a:t> – сукупність фінансових установ грошового ринку (що займаються банківською діяльністю) у їх взаємозв`язку і взаємодії, діяльність яких законодавчо визначена.</a:t>
          </a:r>
          <a:endParaRPr lang="ru-RU" sz="1400" i="0" kern="1200">
            <a:solidFill>
              <a:sysClr val="windowText" lastClr="000000"/>
            </a:solidFill>
            <a:latin typeface="Arial" pitchFamily="34" charset="0"/>
            <a:cs typeface="Arial" pitchFamily="34" charset="0"/>
          </a:endParaRPr>
        </a:p>
      </dsp:txBody>
      <dsp:txXfrm>
        <a:off x="45692" y="49814"/>
        <a:ext cx="5398826" cy="844616"/>
      </dsp:txXfrm>
    </dsp:sp>
  </dsp:spTree>
</dsp:drawing>
</file>

<file path=word/diagrams/drawing1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810"/>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Центральний банк –</a:t>
          </a:r>
          <a:r>
            <a:rPr lang="uk-UA" sz="1400" kern="1200">
              <a:solidFill>
                <a:sysClr val="windowText" lastClr="000000"/>
              </a:solidFill>
              <a:latin typeface="Arial" pitchFamily="34" charset="0"/>
              <a:cs typeface="Arial" pitchFamily="34" charset="0"/>
            </a:rPr>
            <a:t> це державна установа, яка є головною ланкою банківської системи. </a:t>
          </a:r>
          <a:endParaRPr lang="ru-RU" sz="1400" i="0" kern="1200">
            <a:solidFill>
              <a:sysClr val="windowText" lastClr="000000"/>
            </a:solidFill>
            <a:latin typeface="Arial" pitchFamily="34" charset="0"/>
            <a:cs typeface="Arial" pitchFamily="34" charset="0"/>
          </a:endParaRPr>
        </a:p>
      </dsp:txBody>
      <dsp:txXfrm>
        <a:off x="30157" y="34967"/>
        <a:ext cx="5427356" cy="557446"/>
      </dsp:txXfrm>
    </dsp:sp>
  </dsp:spTree>
</dsp:drawing>
</file>

<file path=word/diagrams/drawing1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82"/>
          <a:ext cx="2691765" cy="3931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Функції Центрального банку:</a:t>
          </a:r>
          <a:endParaRPr lang="ru-RU" sz="1400" i="0" kern="1200">
            <a:solidFill>
              <a:sysClr val="windowText" lastClr="000000"/>
            </a:solidFill>
            <a:latin typeface="Arial" pitchFamily="34" charset="0"/>
            <a:cs typeface="Arial" pitchFamily="34" charset="0"/>
          </a:endParaRPr>
        </a:p>
      </dsp:txBody>
      <dsp:txXfrm>
        <a:off x="19191" y="22973"/>
        <a:ext cx="2653383" cy="354738"/>
      </dsp:txXfrm>
    </dsp:sp>
  </dsp:spTree>
</dsp:drawing>
</file>

<file path=word/diagrams/drawing1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940"/>
          <a:ext cx="5765799" cy="6739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Банки – </a:t>
          </a:r>
          <a:r>
            <a:rPr lang="uk-UA" sz="1400" kern="1200">
              <a:solidFill>
                <a:sysClr val="windowText" lastClr="000000"/>
              </a:solidFill>
              <a:latin typeface="Arial" pitchFamily="34" charset="0"/>
              <a:cs typeface="Arial" pitchFamily="34" charset="0"/>
            </a:rPr>
            <a:t>установи, що акумулюють грошові кошти і нагромадження та здійснюють кредитно-розрахункові й інші операції. </a:t>
          </a:r>
          <a:endParaRPr lang="ru-RU" sz="1400" i="0" kern="1200">
            <a:solidFill>
              <a:sysClr val="windowText" lastClr="000000"/>
            </a:solidFill>
            <a:latin typeface="Arial" pitchFamily="34" charset="0"/>
            <a:cs typeface="Arial" pitchFamily="34" charset="0"/>
          </a:endParaRPr>
        </a:p>
      </dsp:txBody>
      <dsp:txXfrm>
        <a:off x="32898" y="38838"/>
        <a:ext cx="5700003" cy="608124"/>
      </dsp:txXfrm>
    </dsp:sp>
  </dsp:spTree>
</dsp:drawing>
</file>

<file path=word/diagrams/drawing1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84"/>
          <a:ext cx="2479040" cy="5803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Функції комерційних банків:</a:t>
          </a:r>
          <a:endParaRPr lang="ru-RU" sz="1400" i="0" kern="1200">
            <a:solidFill>
              <a:sysClr val="windowText" lastClr="000000"/>
            </a:solidFill>
            <a:latin typeface="Arial" pitchFamily="34" charset="0"/>
            <a:cs typeface="Arial" pitchFamily="34" charset="0"/>
          </a:endParaRPr>
        </a:p>
      </dsp:txBody>
      <dsp:txXfrm>
        <a:off x="28329" y="34713"/>
        <a:ext cx="2422382" cy="523662"/>
      </dsp:txXfrm>
    </dsp:sp>
  </dsp:spTree>
</dsp:drawing>
</file>

<file path=word/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5726"/>
          <a:ext cx="5482589"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принципи – теоретичні узагальнення, що містять певні допущення, усереднення які відображають загальні тенденції розвитку економічних систем</a:t>
          </a:r>
          <a:endParaRPr lang="ru-RU" sz="1400" i="0" kern="1200">
            <a:solidFill>
              <a:sysClr val="windowText" lastClr="000000"/>
            </a:solidFill>
            <a:latin typeface="Arial" pitchFamily="34" charset="0"/>
            <a:cs typeface="Arial" pitchFamily="34" charset="0"/>
          </a:endParaRPr>
        </a:p>
      </dsp:txBody>
      <dsp:txXfrm>
        <a:off x="41847" y="127573"/>
        <a:ext cx="5398895" cy="773553"/>
      </dsp:txXfrm>
    </dsp:sp>
  </dsp:spTree>
</dsp:drawing>
</file>

<file path=word/diagrams/drawing1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2"/>
          <a:ext cx="5505450" cy="55257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1.2. Грошова маса та її агрегати.</a:t>
          </a:r>
          <a:endParaRPr lang="ru-RU" sz="1400" b="1" kern="1200" cap="all" baseline="0">
            <a:solidFill>
              <a:sysClr val="windowText" lastClr="000000"/>
            </a:solidFill>
            <a:latin typeface="Arial" pitchFamily="34" charset="0"/>
            <a:cs typeface="Arial" pitchFamily="34" charset="0"/>
          </a:endParaRPr>
        </a:p>
      </dsp:txBody>
      <dsp:txXfrm>
        <a:off x="26974" y="27486"/>
        <a:ext cx="5451502" cy="498624"/>
      </dsp:txXfrm>
    </dsp:sp>
  </dsp:spTree>
</dsp:drawing>
</file>

<file path=word/diagrams/drawing1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649"/>
          <a:ext cx="5484495" cy="8049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а маса – </a:t>
          </a:r>
          <a:r>
            <a:rPr lang="uk-UA" sz="1400" kern="1200">
              <a:solidFill>
                <a:sysClr val="windowText" lastClr="000000"/>
              </a:solidFill>
              <a:latin typeface="Arial" pitchFamily="34" charset="0"/>
              <a:cs typeface="Arial" pitchFamily="34" charset="0"/>
            </a:rPr>
            <a:t>це сукупність запасів грошей у всіх їх формах, що знаходиться у розпорядженні суб’єктів економічної системи за певний період.</a:t>
          </a:r>
          <a:endParaRPr lang="ru-RU" sz="1400" i="0" kern="1200">
            <a:solidFill>
              <a:sysClr val="windowText" lastClr="000000"/>
            </a:solidFill>
            <a:latin typeface="Arial" pitchFamily="34" charset="0"/>
            <a:cs typeface="Arial" pitchFamily="34" charset="0"/>
          </a:endParaRPr>
        </a:p>
      </dsp:txBody>
      <dsp:txXfrm>
        <a:off x="39295" y="41944"/>
        <a:ext cx="5405905" cy="726370"/>
      </dsp:txXfrm>
    </dsp:sp>
  </dsp:spTree>
</dsp:drawing>
</file>

<file path=word/diagrams/drawing1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2"/>
          <a:ext cx="5487670" cy="7356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отівкові називаються</a:t>
          </a:r>
          <a:r>
            <a:rPr lang="uk-UA" sz="1400" kern="1200">
              <a:solidFill>
                <a:sysClr val="windowText" lastClr="000000"/>
              </a:solidFill>
              <a:latin typeface="Arial" pitchFamily="34" charset="0"/>
              <a:cs typeface="Arial" pitchFamily="34" charset="0"/>
            </a:rPr>
            <a:t> такі гроші, які існують у вигляді паперових знаків або монет, це банкноти, казначейські білети, розмінні монети. </a:t>
          </a:r>
          <a:endParaRPr lang="ru-RU" sz="1400" i="0" kern="1200">
            <a:solidFill>
              <a:sysClr val="windowText" lastClr="000000"/>
            </a:solidFill>
            <a:latin typeface="Arial" pitchFamily="34" charset="0"/>
            <a:cs typeface="Arial" pitchFamily="34" charset="0"/>
          </a:endParaRPr>
        </a:p>
      </dsp:txBody>
      <dsp:txXfrm>
        <a:off x="35912" y="36064"/>
        <a:ext cx="5415846" cy="663836"/>
      </dsp:txXfrm>
    </dsp:sp>
  </dsp:spTree>
</dsp:drawing>
</file>

<file path=word/diagrams/drawing1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810"/>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Безготівковими</a:t>
          </a:r>
          <a:r>
            <a:rPr lang="uk-UA" sz="1400" kern="1200">
              <a:solidFill>
                <a:sysClr val="windowText" lastClr="000000"/>
              </a:solidFill>
              <a:latin typeface="Arial" pitchFamily="34" charset="0"/>
              <a:cs typeface="Arial" pitchFamily="34" charset="0"/>
            </a:rPr>
            <a:t>, або депозитними називаються такі гроші, які існують у вигляді банківських рахунків. </a:t>
          </a:r>
          <a:endParaRPr lang="ru-RU" sz="1400" i="0" kern="1200">
            <a:solidFill>
              <a:sysClr val="windowText" lastClr="000000"/>
            </a:solidFill>
            <a:latin typeface="Arial" pitchFamily="34" charset="0"/>
            <a:cs typeface="Arial" pitchFamily="34" charset="0"/>
          </a:endParaRPr>
        </a:p>
      </dsp:txBody>
      <dsp:txXfrm>
        <a:off x="30157" y="34967"/>
        <a:ext cx="5427356" cy="557446"/>
      </dsp:txXfrm>
    </dsp:sp>
  </dsp:spTree>
</dsp:drawing>
</file>

<file path=word/diagrams/drawing1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2"/>
          <a:ext cx="5487670" cy="7356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ий агрегат – </a:t>
          </a:r>
          <a:r>
            <a:rPr lang="uk-UA" sz="1400" kern="1200">
              <a:solidFill>
                <a:sysClr val="windowText" lastClr="000000"/>
              </a:solidFill>
              <a:latin typeface="Arial" pitchFamily="34" charset="0"/>
              <a:cs typeface="Arial" pitchFamily="34" charset="0"/>
            </a:rPr>
            <a:t>це показник грошової маси, що характеризує певний набір її елементів залежно від їх ліквідності.</a:t>
          </a:r>
          <a:endParaRPr lang="ru-RU" sz="1400" i="0" kern="1200">
            <a:solidFill>
              <a:sysClr val="windowText" lastClr="000000"/>
            </a:solidFill>
            <a:latin typeface="Arial" pitchFamily="34" charset="0"/>
            <a:cs typeface="Arial" pitchFamily="34" charset="0"/>
          </a:endParaRPr>
        </a:p>
      </dsp:txBody>
      <dsp:txXfrm>
        <a:off x="35912" y="36064"/>
        <a:ext cx="5415846" cy="663836"/>
      </dsp:txXfrm>
    </dsp:sp>
  </dsp:spTree>
</dsp:drawing>
</file>

<file path=word/diagrams/drawing1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3"/>
          <a:ext cx="5505450" cy="50689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1.3. Цілі та інструменти монетарної політики.</a:t>
          </a:r>
          <a:endParaRPr lang="ru-RU" sz="1400" b="1" kern="1200" cap="all" baseline="0">
            <a:solidFill>
              <a:sysClr val="windowText" lastClr="000000"/>
            </a:solidFill>
            <a:latin typeface="Arial" pitchFamily="34" charset="0"/>
            <a:cs typeface="Arial" pitchFamily="34" charset="0"/>
          </a:endParaRPr>
        </a:p>
      </dsp:txBody>
      <dsp:txXfrm>
        <a:off x="24744" y="25217"/>
        <a:ext cx="5455962" cy="457403"/>
      </dsp:txXfrm>
    </dsp:sp>
  </dsp:spTree>
</dsp:drawing>
</file>

<file path=word/diagrams/drawing1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97"/>
          <a:ext cx="5487670" cy="7133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ета монетарної політики – досягнення на національному ринку рівноваги, що характеризується повної зайнятістю та відсутністю інфляції. </a:t>
          </a:r>
          <a:endParaRPr lang="ru-RU" sz="1400" i="0" kern="1200">
            <a:solidFill>
              <a:sysClr val="windowText" lastClr="000000"/>
            </a:solidFill>
            <a:latin typeface="Arial" pitchFamily="34" charset="0"/>
            <a:cs typeface="Arial" pitchFamily="34" charset="0"/>
          </a:endParaRPr>
        </a:p>
      </dsp:txBody>
      <dsp:txXfrm>
        <a:off x="34823" y="35020"/>
        <a:ext cx="5418024" cy="643699"/>
      </dsp:txXfrm>
    </dsp:sp>
  </dsp:spTree>
</dsp:drawing>
</file>

<file path=word/diagrams/drawing1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8575"/>
          <a:ext cx="5490844" cy="5905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онетарна політика полягає у зміні пропозиції грошей в економіці, тобто впливі на грошову масу. </a:t>
          </a:r>
          <a:endParaRPr lang="ru-RU" sz="1400" i="0" kern="1200">
            <a:solidFill>
              <a:sysClr val="windowText" lastClr="000000"/>
            </a:solidFill>
            <a:latin typeface="Arial" pitchFamily="34" charset="0"/>
            <a:cs typeface="Arial" pitchFamily="34" charset="0"/>
          </a:endParaRPr>
        </a:p>
      </dsp:txBody>
      <dsp:txXfrm>
        <a:off x="28828" y="57403"/>
        <a:ext cx="5433188" cy="532893"/>
      </dsp:txXfrm>
    </dsp:sp>
  </dsp:spTree>
</dsp:drawing>
</file>

<file path=word/diagrams/drawing1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4"/>
          <a:ext cx="6063615" cy="1074005"/>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2.1. Державна політика зайнятост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2.2. Соціальні стандарти та проблема нерівності доходів населенн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2.3. Соціальна політика держави: напрями і проблеми.</a:t>
          </a:r>
          <a:endParaRPr lang="ru-RU" sz="1400" b="0" kern="1200">
            <a:solidFill>
              <a:sysClr val="windowText" lastClr="000000"/>
            </a:solidFill>
            <a:latin typeface="Arial" pitchFamily="34" charset="0"/>
            <a:cs typeface="Arial" pitchFamily="34" charset="0"/>
          </a:endParaRPr>
        </a:p>
      </dsp:txBody>
      <dsp:txXfrm>
        <a:off x="52429" y="52953"/>
        <a:ext cx="5958757" cy="969147"/>
      </dsp:txXfrm>
    </dsp:sp>
  </dsp:spTree>
</dsp:drawing>
</file>

<file path=word/diagrams/drawing1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05450" cy="5885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2.1. Державна політика зайнятості.</a:t>
          </a:r>
          <a:endParaRPr lang="ru-RU" sz="1400" b="1" kern="1200" cap="all" baseline="0">
            <a:solidFill>
              <a:sysClr val="windowText" lastClr="000000"/>
            </a:solidFill>
            <a:latin typeface="Arial" pitchFamily="34" charset="0"/>
            <a:cs typeface="Arial" pitchFamily="34" charset="0"/>
          </a:endParaRPr>
        </a:p>
      </dsp:txBody>
      <dsp:txXfrm>
        <a:off x="28733" y="28733"/>
        <a:ext cx="5447984" cy="531130"/>
      </dsp:txXfrm>
    </dsp:sp>
  </dsp:spTree>
</dsp:drawing>
</file>

<file path=word/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8587"/>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5. Функції  економічної теорії. </a:t>
          </a:r>
          <a:endParaRPr lang="ru-RU" sz="1400" b="1" kern="1200" cap="all" baseline="0">
            <a:solidFill>
              <a:sysClr val="windowText" lastClr="000000"/>
            </a:solidFill>
            <a:latin typeface="Arial" pitchFamily="34" charset="0"/>
            <a:cs typeface="Arial" pitchFamily="34" charset="0"/>
          </a:endParaRPr>
        </a:p>
      </dsp:txBody>
      <dsp:txXfrm>
        <a:off x="26038" y="154625"/>
        <a:ext cx="5430513" cy="481320"/>
      </dsp:txXfrm>
    </dsp:sp>
  </dsp:spTree>
</dsp:drawing>
</file>

<file path=word/diagrams/drawing1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979"/>
          <a:ext cx="5484495" cy="8424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ержавна політика зайнятості </a:t>
          </a:r>
          <a:r>
            <a:rPr lang="uk-UA" sz="1400" kern="1200">
              <a:solidFill>
                <a:sysClr val="windowText" lastClr="000000"/>
              </a:solidFill>
              <a:latin typeface="Arial" pitchFamily="34" charset="0"/>
              <a:cs typeface="Arial" pitchFamily="34" charset="0"/>
            </a:rPr>
            <a:t>– це сукупність заходів прямого і непрямого впливу на соціально-економічний розвиток суспільства загалом і кожного з його членів зокрема. </a:t>
          </a:r>
          <a:endParaRPr lang="ru-RU" sz="1400" i="0" kern="1200">
            <a:solidFill>
              <a:sysClr val="windowText" lastClr="000000"/>
            </a:solidFill>
            <a:latin typeface="Arial" pitchFamily="34" charset="0"/>
            <a:cs typeface="Arial" pitchFamily="34" charset="0"/>
          </a:endParaRPr>
        </a:p>
      </dsp:txBody>
      <dsp:txXfrm>
        <a:off x="41123" y="44102"/>
        <a:ext cx="5402249" cy="760154"/>
      </dsp:txXfrm>
    </dsp:sp>
  </dsp:spTree>
</dsp:drawing>
</file>

<file path=word/diagrams/drawing1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835735-C46A-49D4-B0CE-951812D5AE21}">
      <dsp:nvSpPr>
        <dsp:cNvPr id="0" name=""/>
        <dsp:cNvSpPr/>
      </dsp:nvSpPr>
      <dsp:spPr>
        <a:xfrm>
          <a:off x="119806" y="1293"/>
          <a:ext cx="1842027" cy="176080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kern="1200">
              <a:solidFill>
                <a:sysClr val="windowText" lastClr="000000"/>
              </a:solidFill>
            </a:rPr>
            <a:t>Європейська модель –</a:t>
          </a:r>
          <a:r>
            <a:rPr lang="uk-UA" sz="1100" kern="1200">
              <a:solidFill>
                <a:sysClr val="windowText" lastClr="000000"/>
              </a:solidFill>
            </a:rPr>
            <a:t> це скорочення числа зайнятих при підвищені продуктивності праці і зростання внаслідок цього доходів. Така політика передбачає систему допомоги для великої кількості безробітних.</a:t>
          </a:r>
          <a:endParaRPr lang="ru-RU" sz="1100" kern="1200">
            <a:solidFill>
              <a:sysClr val="windowText" lastClr="000000"/>
            </a:solidFill>
          </a:endParaRPr>
        </a:p>
      </dsp:txBody>
      <dsp:txXfrm>
        <a:off x="119806" y="1293"/>
        <a:ext cx="1842027" cy="1760808"/>
      </dsp:txXfrm>
    </dsp:sp>
    <dsp:sp modelId="{08EF903D-5731-45B8-8D73-3E8DA4219A00}">
      <dsp:nvSpPr>
        <dsp:cNvPr id="0" name=""/>
        <dsp:cNvSpPr/>
      </dsp:nvSpPr>
      <dsp:spPr>
        <a:xfrm>
          <a:off x="2146036" y="1293"/>
          <a:ext cx="1842027" cy="176080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uk-UA" sz="1000" b="1" kern="1200">
              <a:solidFill>
                <a:sysClr val="windowText" lastClr="000000"/>
              </a:solidFill>
            </a:rPr>
            <a:t>Скандинавська модель </a:t>
          </a:r>
          <a:r>
            <a:rPr lang="uk-UA" sz="1000" kern="1200">
              <a:solidFill>
                <a:sysClr val="windowText" lastClr="000000"/>
              </a:solidFill>
            </a:rPr>
            <a:t>– вона орієнтується на забезпечення зайнятості практично все працездатне населення шляхом утворення робочих місць в державному секторі з середніми умовами оплати праці. Така політика розрахована на державні кошті, при нестачі яких відбувається спад виробництва та звільнення.</a:t>
          </a:r>
          <a:endParaRPr lang="ru-RU" sz="1000" kern="1200">
            <a:solidFill>
              <a:sysClr val="windowText" lastClr="000000"/>
            </a:solidFill>
          </a:endParaRPr>
        </a:p>
      </dsp:txBody>
      <dsp:txXfrm>
        <a:off x="2146036" y="1293"/>
        <a:ext cx="1842027" cy="1760808"/>
      </dsp:txXfrm>
    </dsp:sp>
    <dsp:sp modelId="{35AE27C4-8022-4CFD-A2FD-EF165F91A995}">
      <dsp:nvSpPr>
        <dsp:cNvPr id="0" name=""/>
        <dsp:cNvSpPr/>
      </dsp:nvSpPr>
      <dsp:spPr>
        <a:xfrm>
          <a:off x="4172266" y="1293"/>
          <a:ext cx="1842027" cy="176080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uk-UA" sz="1000" b="1" kern="1200">
              <a:solidFill>
                <a:sysClr val="windowText" lastClr="000000"/>
              </a:solidFill>
            </a:rPr>
            <a:t>Американська модель –</a:t>
          </a:r>
          <a:r>
            <a:rPr lang="uk-UA" sz="1000" kern="1200">
              <a:solidFill>
                <a:sysClr val="windowText" lastClr="000000"/>
              </a:solidFill>
            </a:rPr>
            <a:t> націлена на утворення робочих місць, які не потребують високої продуктивності, для значної частина населення. При такому підході безробіття формально зменшується, але збільшується кількість людей з низькими доходами.</a:t>
          </a:r>
          <a:endParaRPr lang="ru-RU" sz="1000" kern="1200">
            <a:solidFill>
              <a:sysClr val="windowText" lastClr="000000"/>
            </a:solidFill>
          </a:endParaRPr>
        </a:p>
      </dsp:txBody>
      <dsp:txXfrm>
        <a:off x="4172266" y="1293"/>
        <a:ext cx="1842027" cy="1760808"/>
      </dsp:txXfrm>
    </dsp:sp>
  </dsp:spTree>
</dsp:drawing>
</file>

<file path=word/diagrams/drawing1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18148"/>
          <a:ext cx="2759690" cy="140197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Активна політика зайнятості </a:t>
          </a:r>
          <a:r>
            <a:rPr lang="uk-UA" sz="1400" kern="1200">
              <a:solidFill>
                <a:sysClr val="windowText" lastClr="000000"/>
              </a:solidFill>
            </a:rPr>
            <a:t>– це сукупність правових, організаційних і економічних заходів, які проводить держава з метою зниження безробіття. </a:t>
          </a:r>
          <a:endParaRPr lang="ru-RU" sz="1400" kern="1200">
            <a:solidFill>
              <a:sysClr val="windowText" lastClr="000000"/>
            </a:solidFill>
            <a:latin typeface="Arial" pitchFamily="34" charset="0"/>
            <a:cs typeface="Arial" pitchFamily="34" charset="0"/>
          </a:endParaRPr>
        </a:p>
      </dsp:txBody>
      <dsp:txXfrm>
        <a:off x="1641" y="18148"/>
        <a:ext cx="2759690" cy="1401977"/>
      </dsp:txXfrm>
    </dsp:sp>
    <dsp:sp modelId="{8A7B54E2-7A8A-4D21-AF0C-D4B0E76938FC}">
      <dsp:nvSpPr>
        <dsp:cNvPr id="0" name=""/>
        <dsp:cNvSpPr/>
      </dsp:nvSpPr>
      <dsp:spPr>
        <a:xfrm>
          <a:off x="3037301" y="18148"/>
          <a:ext cx="3097697" cy="140197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Пасивна політика зайнятості </a:t>
          </a:r>
          <a:r>
            <a:rPr lang="uk-UA" sz="1400" kern="1200">
              <a:solidFill>
                <a:sysClr val="windowText" lastClr="000000"/>
              </a:solidFill>
            </a:rPr>
            <a:t>передбачає виплату допомоги безробітним і надання простих послуг щодо підбору робочих місць через державну службу зайнятості. </a:t>
          </a:r>
          <a:endParaRPr lang="ru-RU" sz="1400" kern="1200">
            <a:solidFill>
              <a:sysClr val="windowText" lastClr="000000"/>
            </a:solidFill>
            <a:latin typeface="Arial" pitchFamily="34" charset="0"/>
            <a:cs typeface="Arial" pitchFamily="34" charset="0"/>
          </a:endParaRPr>
        </a:p>
      </dsp:txBody>
      <dsp:txXfrm>
        <a:off x="3037301" y="18148"/>
        <a:ext cx="3097697" cy="1401977"/>
      </dsp:txXfrm>
    </dsp:sp>
  </dsp:spTree>
</dsp:drawing>
</file>

<file path=word/diagrams/drawing1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0"/>
          <a:ext cx="5505450" cy="61900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2.2. Соціальні стандарти та проблема нерівності доходів населення.</a:t>
          </a:r>
          <a:endParaRPr lang="ru-RU" sz="1400" b="1" kern="1200" cap="all" baseline="0">
            <a:solidFill>
              <a:sysClr val="windowText" lastClr="000000"/>
            </a:solidFill>
            <a:latin typeface="Arial" pitchFamily="34" charset="0"/>
            <a:cs typeface="Arial" pitchFamily="34" charset="0"/>
          </a:endParaRPr>
        </a:p>
      </dsp:txBody>
      <dsp:txXfrm>
        <a:off x="30217" y="30337"/>
        <a:ext cx="5445016" cy="558570"/>
      </dsp:txXfrm>
    </dsp:sp>
  </dsp:spTree>
</dsp:drawing>
</file>

<file path=word/diagrams/drawing1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2"/>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івень життя </a:t>
          </a:r>
          <a:r>
            <a:rPr lang="uk-UA" sz="1400" kern="1200">
              <a:solidFill>
                <a:sysClr val="windowText" lastClr="000000"/>
              </a:solidFill>
              <a:latin typeface="Arial" pitchFamily="34" charset="0"/>
              <a:cs typeface="Arial" pitchFamily="34" charset="0"/>
            </a:rPr>
            <a:t>– забезпечення населення необхідними для життя матеріальними та духовними благами.</a:t>
          </a:r>
          <a:endParaRPr lang="ru-RU" sz="1400" i="0" kern="1200">
            <a:solidFill>
              <a:sysClr val="windowText" lastClr="000000"/>
            </a:solidFill>
            <a:latin typeface="Arial" pitchFamily="34" charset="0"/>
            <a:cs typeface="Arial" pitchFamily="34" charset="0"/>
          </a:endParaRPr>
        </a:p>
      </dsp:txBody>
      <dsp:txXfrm>
        <a:off x="30157" y="37189"/>
        <a:ext cx="5427356" cy="557446"/>
      </dsp:txXfrm>
    </dsp:sp>
  </dsp:spTree>
</dsp:drawing>
</file>

<file path=word/diagrams/drawing1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730"/>
          <a:ext cx="2758262"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Умови життя – </a:t>
          </a:r>
          <a:r>
            <a:rPr lang="uk-UA" sz="1200" kern="1200">
              <a:solidFill>
                <a:sysClr val="windowText" lastClr="000000"/>
              </a:solidFill>
            </a:rPr>
            <a:t>це безпосередні обставини життєдіяльності населення – зайнятість населення, оплата праці, доходи, характеристика житла, майнова забезпеченість сімей, розвиток соціальних виплат, розвиток соціальної сфери. </a:t>
          </a:r>
          <a:endParaRPr lang="ru-RU" sz="1200" kern="1200">
            <a:solidFill>
              <a:sysClr val="windowText" lastClr="000000"/>
            </a:solidFill>
            <a:latin typeface="Arial" pitchFamily="34" charset="0"/>
            <a:cs typeface="Arial" pitchFamily="34" charset="0"/>
          </a:endParaRPr>
        </a:p>
      </dsp:txBody>
      <dsp:txXfrm>
        <a:off x="1641" y="730"/>
        <a:ext cx="2758262" cy="1761933"/>
      </dsp:txXfrm>
    </dsp:sp>
    <dsp:sp modelId="{8A7B54E2-7A8A-4D21-AF0C-D4B0E76938FC}">
      <dsp:nvSpPr>
        <dsp:cNvPr id="0" name=""/>
        <dsp:cNvSpPr/>
      </dsp:nvSpPr>
      <dsp:spPr>
        <a:xfrm>
          <a:off x="3035729" y="730"/>
          <a:ext cx="3096094"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rPr>
            <a:t>Якість життя – </a:t>
          </a:r>
          <a:r>
            <a:rPr lang="uk-UA" sz="1200" kern="1200">
              <a:solidFill>
                <a:sysClr val="windowText" lastClr="000000"/>
              </a:solidFill>
            </a:rPr>
            <a:t>це поняття, що характеризує: умови праці, життя і відпочинку, соціальні гарантії та забезпеченість, охорону правопорядку і дотримання прав людини, природнокліматичні умови і стан навколишнього середовища, наявність вільного часу й можливість його ефективного використання, а також суб’єктивні відчуття спокою, комфортності та стабільності.</a:t>
          </a:r>
          <a:endParaRPr lang="ru-RU" sz="1200" kern="1200">
            <a:solidFill>
              <a:sysClr val="windowText" lastClr="000000"/>
            </a:solidFill>
            <a:latin typeface="Arial" pitchFamily="34" charset="0"/>
            <a:cs typeface="Arial" pitchFamily="34" charset="0"/>
          </a:endParaRPr>
        </a:p>
      </dsp:txBody>
      <dsp:txXfrm>
        <a:off x="3035729" y="730"/>
        <a:ext cx="3096094" cy="1761933"/>
      </dsp:txXfrm>
    </dsp:sp>
  </dsp:spTree>
</dsp:drawing>
</file>

<file path=word/diagrams/drawing19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792"/>
          <a:ext cx="5484495" cy="992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Бідність –</a:t>
          </a:r>
          <a:r>
            <a:rPr lang="uk-UA" sz="1400" kern="1200">
              <a:solidFill>
                <a:sysClr val="windowText" lastClr="000000"/>
              </a:solidFill>
              <a:latin typeface="Arial" pitchFamily="34" charset="0"/>
              <a:cs typeface="Arial" pitchFamily="34" charset="0"/>
            </a:rPr>
            <a:t> такий рівень життя, який не може забезпечити нормальні умови для відтворення населення, це неможливість підтримувати спосіб життя, притаманний конкретному суспільству у конкретний період часу.</a:t>
          </a:r>
          <a:endParaRPr lang="ru-RU" sz="1400" i="0" kern="1200">
            <a:solidFill>
              <a:sysClr val="windowText" lastClr="000000"/>
            </a:solidFill>
            <a:latin typeface="Arial" pitchFamily="34" charset="0"/>
            <a:cs typeface="Arial" pitchFamily="34" charset="0"/>
          </a:endParaRPr>
        </a:p>
      </dsp:txBody>
      <dsp:txXfrm>
        <a:off x="48433" y="56225"/>
        <a:ext cx="5387629" cy="895294"/>
      </dsp:txXfrm>
    </dsp:sp>
  </dsp:spTree>
</dsp:drawing>
</file>

<file path=word/diagrams/drawing19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9"/>
          <a:ext cx="5505450" cy="61858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2.3. Соціальна політика держави: напрями і проблеми.</a:t>
          </a:r>
          <a:endParaRPr lang="ru-RU" sz="1400" b="1" kern="1200" cap="all" baseline="0">
            <a:solidFill>
              <a:sysClr val="windowText" lastClr="000000"/>
            </a:solidFill>
            <a:latin typeface="Arial" pitchFamily="34" charset="0"/>
            <a:cs typeface="Arial" pitchFamily="34" charset="0"/>
          </a:endParaRPr>
        </a:p>
      </dsp:txBody>
      <dsp:txXfrm>
        <a:off x="30197" y="30736"/>
        <a:ext cx="5445056" cy="558191"/>
      </dsp:txXfrm>
    </dsp:sp>
  </dsp:spTree>
</dsp:drawing>
</file>

<file path=word/diagrams/drawing19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оціальна політика – </a:t>
          </a:r>
          <a:r>
            <a:rPr lang="uk-UA" sz="1400" kern="1200">
              <a:solidFill>
                <a:sysClr val="windowText" lastClr="000000"/>
              </a:solidFill>
              <a:latin typeface="Arial" pitchFamily="34" charset="0"/>
              <a:cs typeface="Arial" pitchFamily="34" charset="0"/>
            </a:rPr>
            <a:t>це комплекс соціально-економічних заходів держави та місцевих органів влади, спрямованих на зростання добробуту націй на основі прискореного розвитку соціальної сфери, активного впливу соціальних чинників на підвищення ефективності національного виробництва. </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19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705"/>
          <a:ext cx="5487670" cy="7300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оціальний захист – </a:t>
          </a:r>
          <a:r>
            <a:rPr lang="uk-UA" sz="1400" kern="1200">
              <a:solidFill>
                <a:sysClr val="windowText" lastClr="000000"/>
              </a:solidFill>
              <a:latin typeface="Arial" pitchFamily="34" charset="0"/>
              <a:cs typeface="Arial" pitchFamily="34" charset="0"/>
            </a:rPr>
            <a:t>засоби держави по забезпеченню суспільно-необхідного матеріального і соціального становища всіх членів суспільства. </a:t>
          </a:r>
          <a:endParaRPr lang="ru-RU" sz="1400" i="0" kern="1200">
            <a:solidFill>
              <a:sysClr val="windowText" lastClr="000000"/>
            </a:solidFill>
            <a:latin typeface="Arial" pitchFamily="34" charset="0"/>
            <a:cs typeface="Arial" pitchFamily="34" charset="0"/>
          </a:endParaRPr>
        </a:p>
      </dsp:txBody>
      <dsp:txXfrm>
        <a:off x="35640" y="43345"/>
        <a:ext cx="5416390" cy="658800"/>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0485"/>
          <a:ext cx="5482589" cy="205740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1. Господарство – база життя індивіда та суспільства в цілому </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2. Предмет економічної теор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 Методологія  економічної теор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4. Економічні категорії, закони,  закономірності та принцип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5. Функції  економічної теорії. </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 Етапи  становлення та основні напрями в  економічній теорії.</a:t>
          </a:r>
          <a:endParaRPr lang="ru-RU" sz="1400" kern="1200">
            <a:solidFill>
              <a:sysClr val="windowText" lastClr="000000"/>
            </a:solidFill>
            <a:latin typeface="Arial" pitchFamily="34" charset="0"/>
            <a:cs typeface="Arial" pitchFamily="34" charset="0"/>
          </a:endParaRPr>
        </a:p>
      </dsp:txBody>
      <dsp:txXfrm>
        <a:off x="100434" y="190919"/>
        <a:ext cx="5281721" cy="1856536"/>
      </dsp:txXfrm>
    </dsp:sp>
  </dsp:spTree>
</dsp:drawing>
</file>

<file path=word/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2A2261-D192-41F9-8D9D-392F617C42C2}">
      <dsp:nvSpPr>
        <dsp:cNvPr id="0" name=""/>
        <dsp:cNvSpPr/>
      </dsp:nvSpPr>
      <dsp:spPr>
        <a:xfrm>
          <a:off x="751883" y="-11625"/>
          <a:ext cx="2468157" cy="2468157"/>
        </a:xfrm>
        <a:prstGeom prst="circularArrow">
          <a:avLst>
            <a:gd name="adj1" fmla="val 5544"/>
            <a:gd name="adj2" fmla="val 330680"/>
            <a:gd name="adj3" fmla="val 13910438"/>
            <a:gd name="adj4" fmla="val 17304633"/>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FE0E466-4512-4D08-B1DB-4B759A516684}">
      <dsp:nvSpPr>
        <dsp:cNvPr id="0" name=""/>
        <dsp:cNvSpPr/>
      </dsp:nvSpPr>
      <dsp:spPr>
        <a:xfrm>
          <a:off x="1441956" y="581"/>
          <a:ext cx="1088012" cy="544006"/>
        </a:xfrm>
        <a:prstGeom prst="round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Arial" pitchFamily="34" charset="0"/>
              <a:cs typeface="Arial" pitchFamily="34" charset="0"/>
            </a:rPr>
            <a:t>світоглядна </a:t>
          </a:r>
        </a:p>
      </dsp:txBody>
      <dsp:txXfrm>
        <a:off x="1468512" y="27137"/>
        <a:ext cx="1034900" cy="490894"/>
      </dsp:txXfrm>
    </dsp:sp>
    <dsp:sp modelId="{667DBD66-5286-431D-8C39-C56718C8AB68}">
      <dsp:nvSpPr>
        <dsp:cNvPr id="0" name=""/>
        <dsp:cNvSpPr/>
      </dsp:nvSpPr>
      <dsp:spPr>
        <a:xfrm>
          <a:off x="2442961" y="727854"/>
          <a:ext cx="1088012" cy="544006"/>
        </a:xfrm>
        <a:prstGeom prst="round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Arial" pitchFamily="34" charset="0"/>
              <a:cs typeface="Arial" pitchFamily="34" charset="0"/>
            </a:rPr>
            <a:t>пізнавальна</a:t>
          </a:r>
        </a:p>
      </dsp:txBody>
      <dsp:txXfrm>
        <a:off x="2469517" y="754410"/>
        <a:ext cx="1034900" cy="490894"/>
      </dsp:txXfrm>
    </dsp:sp>
    <dsp:sp modelId="{1EF59FE6-3314-47F7-AC5F-AE062284BF59}">
      <dsp:nvSpPr>
        <dsp:cNvPr id="0" name=""/>
        <dsp:cNvSpPr/>
      </dsp:nvSpPr>
      <dsp:spPr>
        <a:xfrm>
          <a:off x="2060611" y="1904606"/>
          <a:ext cx="1088012" cy="544006"/>
        </a:xfrm>
        <a:prstGeom prst="round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Arial" pitchFamily="34" charset="0"/>
              <a:cs typeface="Arial" pitchFamily="34" charset="0"/>
            </a:rPr>
            <a:t>методологічна</a:t>
          </a:r>
        </a:p>
      </dsp:txBody>
      <dsp:txXfrm>
        <a:off x="2087167" y="1931162"/>
        <a:ext cx="1034900" cy="490894"/>
      </dsp:txXfrm>
    </dsp:sp>
    <dsp:sp modelId="{C5EFDB92-A357-4DCC-9185-408391AB286F}">
      <dsp:nvSpPr>
        <dsp:cNvPr id="0" name=""/>
        <dsp:cNvSpPr/>
      </dsp:nvSpPr>
      <dsp:spPr>
        <a:xfrm>
          <a:off x="823301" y="1904606"/>
          <a:ext cx="1088012" cy="544006"/>
        </a:xfrm>
        <a:prstGeom prst="round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Arial" pitchFamily="34" charset="0"/>
              <a:cs typeface="Arial" pitchFamily="34" charset="0"/>
            </a:rPr>
            <a:t>практична</a:t>
          </a:r>
        </a:p>
      </dsp:txBody>
      <dsp:txXfrm>
        <a:off x="849857" y="1931162"/>
        <a:ext cx="1034900" cy="490894"/>
      </dsp:txXfrm>
    </dsp:sp>
    <dsp:sp modelId="{7C7D26C7-00D1-4B4A-BB53-0E9152E08F91}">
      <dsp:nvSpPr>
        <dsp:cNvPr id="0" name=""/>
        <dsp:cNvSpPr/>
      </dsp:nvSpPr>
      <dsp:spPr>
        <a:xfrm>
          <a:off x="440951" y="727854"/>
          <a:ext cx="1088012" cy="544006"/>
        </a:xfrm>
        <a:prstGeom prst="round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solidFill>
                <a:sysClr val="windowText" lastClr="000000"/>
              </a:solidFill>
              <a:latin typeface="Arial" pitchFamily="34" charset="0"/>
              <a:cs typeface="Arial" pitchFamily="34" charset="0"/>
            </a:rPr>
            <a:t>прогностична </a:t>
          </a:r>
        </a:p>
      </dsp:txBody>
      <dsp:txXfrm>
        <a:off x="467507" y="754410"/>
        <a:ext cx="1034900" cy="490894"/>
      </dsp:txXfrm>
    </dsp:sp>
  </dsp:spTree>
</dsp:drawing>
</file>

<file path=word/diagrams/drawing20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2"/>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оціальні гарантії – </a:t>
          </a:r>
          <a:r>
            <a:rPr lang="uk-UA" sz="1400" kern="1200">
              <a:solidFill>
                <a:sysClr val="windowText" lastClr="000000"/>
              </a:solidFill>
              <a:latin typeface="Arial" pitchFamily="34" charset="0"/>
              <a:cs typeface="Arial" pitchFamily="34" charset="0"/>
            </a:rPr>
            <a:t>це обов’язки суспільства перед її членами по задоволенню необхідних потреб. </a:t>
          </a:r>
          <a:endParaRPr lang="ru-RU" sz="1400" i="0" kern="1200">
            <a:solidFill>
              <a:sysClr val="windowText" lastClr="000000"/>
            </a:solidFill>
            <a:latin typeface="Arial" pitchFamily="34" charset="0"/>
            <a:cs typeface="Arial" pitchFamily="34" charset="0"/>
          </a:endParaRPr>
        </a:p>
      </dsp:txBody>
      <dsp:txXfrm>
        <a:off x="30157" y="37189"/>
        <a:ext cx="5427356" cy="557446"/>
      </dsp:txXfrm>
    </dsp:sp>
  </dsp:spTree>
</dsp:drawing>
</file>

<file path=word/diagrams/drawing20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6"/>
          <a:ext cx="5463539" cy="86520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ІІІ</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cap="all" baseline="0">
              <a:solidFill>
                <a:sysClr val="windowText" lastClr="000000"/>
              </a:solidFill>
              <a:latin typeface="Arial" pitchFamily="34" charset="0"/>
              <a:cs typeface="Arial" pitchFamily="34" charset="0"/>
            </a:rPr>
            <a:t>Мікрорівень ринкової економіки</a:t>
          </a:r>
          <a:endParaRPr lang="ru-RU" sz="1600" b="1" kern="1200" cap="all" baseline="0">
            <a:solidFill>
              <a:sysClr val="windowText" lastClr="000000"/>
            </a:solidFill>
            <a:latin typeface="Arial" pitchFamily="34" charset="0"/>
            <a:cs typeface="Arial" pitchFamily="34" charset="0"/>
          </a:endParaRPr>
        </a:p>
      </dsp:txBody>
      <dsp:txXfrm>
        <a:off x="42236" y="42702"/>
        <a:ext cx="5379067" cy="780734"/>
      </dsp:txXfrm>
    </dsp:sp>
  </dsp:spTree>
</dsp:drawing>
</file>

<file path=word/diagrams/drawing20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6062344" cy="1264953"/>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1. Мікроекономічні суб’єкти та їх поведінк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2. Попит і пропозиція: сутність, закони та фактор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3. Ринкова рівновага, її зміни та відхиленн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4. Цінова еластичність попиту і пропозиції.</a:t>
          </a:r>
          <a:endParaRPr lang="ru-RU" sz="1400" b="0" kern="1200">
            <a:solidFill>
              <a:sysClr val="windowText" lastClr="000000"/>
            </a:solidFill>
            <a:latin typeface="Arial" pitchFamily="34" charset="0"/>
            <a:cs typeface="Arial" pitchFamily="34" charset="0"/>
          </a:endParaRPr>
        </a:p>
      </dsp:txBody>
      <dsp:txXfrm>
        <a:off x="61750" y="61750"/>
        <a:ext cx="5938844" cy="1141453"/>
      </dsp:txXfrm>
    </dsp:sp>
  </dsp:spTree>
</dsp:drawing>
</file>

<file path=word/diagrams/drawing20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05450" cy="63112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3.1. Мікроекономічні суб’єкти та їх поведінка</a:t>
          </a:r>
          <a:endParaRPr lang="ru-RU" sz="1400" b="1" kern="1200" cap="all" baseline="0">
            <a:solidFill>
              <a:sysClr val="windowText" lastClr="000000"/>
            </a:solidFill>
            <a:latin typeface="Arial" pitchFamily="34" charset="0"/>
            <a:cs typeface="Arial" pitchFamily="34" charset="0"/>
          </a:endParaRPr>
        </a:p>
      </dsp:txBody>
      <dsp:txXfrm>
        <a:off x="30809" y="30809"/>
        <a:ext cx="5443832" cy="569504"/>
      </dsp:txXfrm>
    </dsp:sp>
  </dsp:spTree>
</dsp:drawing>
</file>

<file path=word/diagrams/drawing20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37"/>
          <a:ext cx="548767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ікроекономіка вивчає поведінку економічних суб’єктів </a:t>
          </a:r>
          <a:endParaRPr lang="ru-RU" sz="1400" i="0" kern="1200">
            <a:solidFill>
              <a:sysClr val="windowText" lastClr="000000"/>
            </a:solidFill>
            <a:latin typeface="Arial" pitchFamily="34" charset="0"/>
            <a:cs typeface="Arial" pitchFamily="34" charset="0"/>
          </a:endParaRPr>
        </a:p>
      </dsp:txBody>
      <dsp:txXfrm>
        <a:off x="24674" y="28811"/>
        <a:ext cx="5438322" cy="456092"/>
      </dsp:txXfrm>
    </dsp:sp>
  </dsp:spTree>
</dsp:drawing>
</file>

<file path=word/diagrams/drawing20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8"/>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3.2. Попит і пропозиція: сутність, закони та фактори.</a:t>
          </a:r>
          <a:endParaRPr lang="ru-RU" sz="1400" b="1" kern="1200" cap="all" baseline="0">
            <a:solidFill>
              <a:sysClr val="windowText" lastClr="000000"/>
            </a:solidFill>
            <a:latin typeface="Arial" pitchFamily="34" charset="0"/>
            <a:cs typeface="Arial" pitchFamily="34" charset="0"/>
          </a:endParaRPr>
        </a:p>
      </dsp:txBody>
      <dsp:txXfrm>
        <a:off x="36362" y="43960"/>
        <a:ext cx="5439711" cy="672152"/>
      </dsp:txXfrm>
    </dsp:sp>
  </dsp:spTree>
</dsp:drawing>
</file>

<file path=word/diagrams/drawing20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8"/>
          <a:ext cx="5487670" cy="65881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пит</a:t>
          </a:r>
          <a:r>
            <a:rPr lang="uk-UA" sz="1400" kern="1200">
              <a:solidFill>
                <a:sysClr val="windowText" lastClr="000000"/>
              </a:solidFill>
              <a:latin typeface="Arial" pitchFamily="34" charset="0"/>
              <a:cs typeface="Arial" pitchFamily="34" charset="0"/>
            </a:rPr>
            <a:t> – це кількість товару чи послуги, яку споживачі бажають і можуть купити за певної ціни у певний проміжок часу. </a:t>
          </a:r>
          <a:endParaRPr lang="ru-RU" sz="1400" i="0" kern="1200">
            <a:solidFill>
              <a:sysClr val="windowText" lastClr="000000"/>
            </a:solidFill>
            <a:latin typeface="Arial" pitchFamily="34" charset="0"/>
            <a:cs typeface="Arial" pitchFamily="34" charset="0"/>
          </a:endParaRPr>
        </a:p>
      </dsp:txBody>
      <dsp:txXfrm>
        <a:off x="32161" y="32319"/>
        <a:ext cx="5423348" cy="594490"/>
      </dsp:txXfrm>
    </dsp:sp>
  </dsp:spTree>
</dsp:drawing>
</file>

<file path=word/diagrams/drawing20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517"/>
          <a:ext cx="5484495" cy="7862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Пропозиція - є результатом виробництва і відображає кількість товару чи послуги, яку виробники бажають та можуть постачати на ринок за певної ціни в певний проміжок часу. </a:t>
          </a:r>
          <a:endParaRPr lang="ru-RU" sz="1400" i="0" kern="1200">
            <a:solidFill>
              <a:sysClr val="windowText" lastClr="000000"/>
            </a:solidFill>
            <a:latin typeface="Arial" pitchFamily="34" charset="0"/>
            <a:cs typeface="Arial" pitchFamily="34" charset="0"/>
          </a:endParaRPr>
        </a:p>
      </dsp:txBody>
      <dsp:txXfrm>
        <a:off x="38381" y="46898"/>
        <a:ext cx="5407733" cy="709478"/>
      </dsp:txXfrm>
    </dsp:sp>
  </dsp:spTree>
</dsp:drawing>
</file>

<file path=word/diagrams/drawing20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5"/>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3.3. Ринкова рівновага, її зміни та відхилення.</a:t>
          </a:r>
          <a:endParaRPr lang="ru-RU" sz="1400" b="1" kern="1200" cap="all" baseline="0">
            <a:solidFill>
              <a:sysClr val="windowText" lastClr="000000"/>
            </a:solidFill>
            <a:latin typeface="Arial" pitchFamily="34" charset="0"/>
            <a:cs typeface="Arial" pitchFamily="34" charset="0"/>
          </a:endParaRPr>
        </a:p>
      </dsp:txBody>
      <dsp:txXfrm>
        <a:off x="36362" y="43957"/>
        <a:ext cx="5439711" cy="672152"/>
      </dsp:txXfrm>
    </dsp:sp>
  </dsp:spTree>
</dsp:drawing>
</file>

<file path=word/diagrams/drawing20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705"/>
          <a:ext cx="5487670" cy="7300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івновага – це стан динамічний: ціна рівноваги та рівноважна кількість товару можуть змінюватися як під впливом зміни попиту, так й під впливом змін пропозиції. </a:t>
          </a:r>
          <a:endParaRPr lang="ru-RU" sz="1400" i="0" kern="1200">
            <a:solidFill>
              <a:sysClr val="windowText" lastClr="000000"/>
            </a:solidFill>
            <a:latin typeface="Arial" pitchFamily="34" charset="0"/>
            <a:cs typeface="Arial" pitchFamily="34" charset="0"/>
          </a:endParaRPr>
        </a:p>
      </dsp:txBody>
      <dsp:txXfrm>
        <a:off x="35640" y="43345"/>
        <a:ext cx="5416390" cy="658800"/>
      </dsp:txXfrm>
    </dsp:sp>
  </dsp:spTree>
</dsp:drawing>
</file>

<file path=word/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D479F6-FF4F-4C39-9B9E-F8DC114D84AC}">
      <dsp:nvSpPr>
        <dsp:cNvPr id="0" name=""/>
        <dsp:cNvSpPr/>
      </dsp:nvSpPr>
      <dsp:spPr>
        <a:xfrm>
          <a:off x="0" y="100010"/>
          <a:ext cx="5488940" cy="7429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е мислення - це сукупність поглядів, уявлень та суджень людини про реальну економічну діяльність, які визначають її господарську поведінку</a:t>
          </a:r>
          <a:endParaRPr lang="ru-RU" sz="1400" i="0" kern="1200">
            <a:solidFill>
              <a:sysClr val="windowText" lastClr="000000"/>
            </a:solidFill>
            <a:latin typeface="Arial" pitchFamily="34" charset="0"/>
            <a:cs typeface="Arial" pitchFamily="34" charset="0"/>
          </a:endParaRPr>
        </a:p>
      </dsp:txBody>
      <dsp:txXfrm>
        <a:off x="36268" y="136278"/>
        <a:ext cx="5416404" cy="670417"/>
      </dsp:txXfrm>
    </dsp:sp>
  </dsp:spTree>
</dsp:drawing>
</file>

<file path=word/diagrams/drawing2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25"/>
          <a:ext cx="5463539" cy="62926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3.4. Цінова еластичність попиту і пропозиції.</a:t>
          </a:r>
          <a:endParaRPr lang="ru-RU" sz="1400" b="1" kern="1200" cap="all" baseline="0">
            <a:solidFill>
              <a:sysClr val="windowText" lastClr="000000"/>
            </a:solidFill>
            <a:latin typeface="Arial" pitchFamily="34" charset="0"/>
            <a:cs typeface="Arial" pitchFamily="34" charset="0"/>
          </a:endParaRPr>
        </a:p>
      </dsp:txBody>
      <dsp:txXfrm>
        <a:off x="30718" y="31043"/>
        <a:ext cx="5402103" cy="567833"/>
      </dsp:txXfrm>
    </dsp:sp>
  </dsp:spTree>
</dsp:drawing>
</file>

<file path=word/diagrams/drawing2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7"/>
          <a:ext cx="5484495" cy="992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ластичність</a:t>
          </a:r>
          <a:r>
            <a:rPr lang="uk-UA" sz="1400" kern="1200">
              <a:solidFill>
                <a:sysClr val="windowText" lastClr="000000"/>
              </a:solidFill>
              <a:latin typeface="Arial" pitchFamily="34" charset="0"/>
              <a:cs typeface="Arial" pitchFamily="34" charset="0"/>
            </a:rPr>
            <a:t> – це одна із найважливіших категорій економічної науки, яка була запроваджена А. Маршалом і означає виражену у відсотках зміну однієї величини як реагування на виражену у відсотках зміну іншої. </a:t>
          </a:r>
          <a:endParaRPr lang="ru-RU" sz="1400" i="0" kern="1200">
            <a:solidFill>
              <a:sysClr val="windowText" lastClr="000000"/>
            </a:solidFill>
            <a:latin typeface="Arial" pitchFamily="34" charset="0"/>
            <a:cs typeface="Arial" pitchFamily="34" charset="0"/>
          </a:endParaRPr>
        </a:p>
      </dsp:txBody>
      <dsp:txXfrm>
        <a:off x="48433" y="49240"/>
        <a:ext cx="5387629" cy="895294"/>
      </dsp:txXfrm>
    </dsp:sp>
  </dsp:spTree>
</dsp:drawing>
</file>

<file path=word/diagrams/drawing2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80"/>
          <a:ext cx="6057900" cy="98265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4.1. Корисність та її вид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4.2. Крива байдужості, гранична норма заміщенн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4.3. Бюджетна лінія та вибір споживача.</a:t>
          </a:r>
          <a:endParaRPr lang="ru-RU" sz="1400" b="0" kern="1200">
            <a:solidFill>
              <a:sysClr val="windowText" lastClr="000000"/>
            </a:solidFill>
            <a:latin typeface="Arial" pitchFamily="34" charset="0"/>
            <a:cs typeface="Arial" pitchFamily="34" charset="0"/>
          </a:endParaRPr>
        </a:p>
      </dsp:txBody>
      <dsp:txXfrm>
        <a:off x="47969" y="48449"/>
        <a:ext cx="5961962" cy="886716"/>
      </dsp:txXfrm>
    </dsp:sp>
  </dsp:spTree>
</dsp:drawing>
</file>

<file path=word/diagrams/drawing2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54350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4.1. Корисність та її види.</a:t>
          </a:r>
          <a:endParaRPr lang="ru-RU" sz="1400" b="1" kern="1200" cap="all" baseline="0">
            <a:solidFill>
              <a:sysClr val="windowText" lastClr="000000"/>
            </a:solidFill>
            <a:latin typeface="Arial" pitchFamily="34" charset="0"/>
            <a:cs typeface="Arial" pitchFamily="34" charset="0"/>
          </a:endParaRPr>
        </a:p>
      </dsp:txBody>
      <dsp:txXfrm>
        <a:off x="26532" y="26532"/>
        <a:ext cx="5410475" cy="490438"/>
      </dsp:txXfrm>
    </dsp:sp>
  </dsp:spTree>
</dsp:drawing>
</file>

<file path=word/diagrams/drawing2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867"/>
          <a:ext cx="5487670" cy="5990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орисність</a:t>
          </a:r>
          <a:r>
            <a:rPr lang="uk-UA" sz="1400" kern="1200">
              <a:solidFill>
                <a:sysClr val="windowText" lastClr="000000"/>
              </a:solidFill>
              <a:latin typeface="Arial" pitchFamily="34" charset="0"/>
              <a:cs typeface="Arial" pitchFamily="34" charset="0"/>
            </a:rPr>
            <a:t> – це здатність товарів і послуг задовольняти потреби споживача. </a:t>
          </a:r>
          <a:endParaRPr lang="ru-RU" sz="1400" i="0" kern="1200">
            <a:solidFill>
              <a:sysClr val="windowText" lastClr="000000"/>
            </a:solidFill>
            <a:latin typeface="Arial" pitchFamily="34" charset="0"/>
            <a:cs typeface="Arial" pitchFamily="34" charset="0"/>
          </a:endParaRPr>
        </a:p>
      </dsp:txBody>
      <dsp:txXfrm>
        <a:off x="29243" y="36110"/>
        <a:ext cx="5429184" cy="540554"/>
      </dsp:txXfrm>
    </dsp:sp>
  </dsp:spTree>
</dsp:drawing>
</file>

<file path=word/diagrams/drawing2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012"/>
          <a:ext cx="5484495" cy="8424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кожна додаткова одиниця блага, що споживається, забезпечує меншу граничну корисність порівняно з попередньою (Перший закон Госсена). </a:t>
          </a:r>
          <a:endParaRPr lang="ru-RU" sz="1400" i="0" kern="1200">
            <a:solidFill>
              <a:sysClr val="windowText" lastClr="000000"/>
            </a:solidFill>
            <a:latin typeface="Arial" pitchFamily="34" charset="0"/>
            <a:cs typeface="Arial" pitchFamily="34" charset="0"/>
          </a:endParaRPr>
        </a:p>
      </dsp:txBody>
      <dsp:txXfrm>
        <a:off x="41123" y="50135"/>
        <a:ext cx="5402249" cy="760154"/>
      </dsp:txXfrm>
    </dsp:sp>
  </dsp:spTree>
</dsp:drawing>
</file>

<file path=word/diagrams/drawing2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38"/>
          <a:ext cx="5463539" cy="56344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4.2. Крива байдужості, гранична норма заміщення.</a:t>
          </a:r>
          <a:endParaRPr lang="ru-RU" sz="1400" b="1" kern="1200" cap="all" baseline="0">
            <a:solidFill>
              <a:sysClr val="windowText" lastClr="000000"/>
            </a:solidFill>
            <a:latin typeface="Arial" pitchFamily="34" charset="0"/>
            <a:cs typeface="Arial" pitchFamily="34" charset="0"/>
          </a:endParaRPr>
        </a:p>
      </dsp:txBody>
      <dsp:txXfrm>
        <a:off x="27505" y="27943"/>
        <a:ext cx="5408529" cy="508431"/>
      </dsp:txXfrm>
    </dsp:sp>
  </dsp:spTree>
</dsp:drawing>
</file>

<file path=word/diagrams/drawing2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02"/>
          <a:ext cx="5463539" cy="65598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4.3. Бюджетна лінія та вибір споживача.</a:t>
          </a:r>
          <a:endParaRPr lang="ru-RU" sz="1400" b="1" kern="1200" cap="all" baseline="0">
            <a:solidFill>
              <a:sysClr val="windowText" lastClr="000000"/>
            </a:solidFill>
            <a:latin typeface="Arial" pitchFamily="34" charset="0"/>
            <a:cs typeface="Arial" pitchFamily="34" charset="0"/>
          </a:endParaRPr>
        </a:p>
      </dsp:txBody>
      <dsp:txXfrm>
        <a:off x="32023" y="32625"/>
        <a:ext cx="5399493" cy="591941"/>
      </dsp:txXfrm>
    </dsp:sp>
  </dsp:spTree>
</dsp:drawing>
</file>

<file path=word/diagrams/drawing2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67"/>
          <a:ext cx="6066155" cy="1161549"/>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5.1. Економічна природа та теорія фірми (підприємств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5.2. Витрати фірми, коротко – і довгостроковий період.</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5.3. Дохід та прибуток фірми.</a:t>
          </a:r>
          <a:endParaRPr lang="ru-RU" sz="1400" b="0" kern="1200">
            <a:solidFill>
              <a:sysClr val="windowText" lastClr="000000"/>
            </a:solidFill>
            <a:latin typeface="Arial" pitchFamily="34" charset="0"/>
            <a:cs typeface="Arial" pitchFamily="34" charset="0"/>
          </a:endParaRPr>
        </a:p>
      </dsp:txBody>
      <dsp:txXfrm>
        <a:off x="56702" y="57269"/>
        <a:ext cx="5952751" cy="1048145"/>
      </dsp:txXfrm>
    </dsp:sp>
  </dsp:spTree>
</dsp:drawing>
</file>

<file path=word/diagrams/drawing2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6294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5.1. Економічна природа та теорія фірми (підприємства).</a:t>
          </a:r>
          <a:endParaRPr lang="ru-RU" sz="1400" b="1" kern="1200" cap="all" baseline="0">
            <a:solidFill>
              <a:sysClr val="windowText" lastClr="000000"/>
            </a:solidFill>
            <a:latin typeface="Arial" pitchFamily="34" charset="0"/>
            <a:cs typeface="Arial" pitchFamily="34" charset="0"/>
          </a:endParaRPr>
        </a:p>
      </dsp:txBody>
      <dsp:txXfrm>
        <a:off x="30729" y="30729"/>
        <a:ext cx="5402081" cy="568038"/>
      </dsp:txXfrm>
    </dsp:sp>
  </dsp:spTree>
</dsp:drawing>
</file>

<file path=word/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6. Етапи  становлення та основні напрями в  економічній теорії.</a:t>
          </a:r>
          <a:endParaRPr lang="ru-RU" sz="1400" b="1" kern="1200" cap="all" baseline="0">
            <a:solidFill>
              <a:sysClr val="windowText" lastClr="000000"/>
            </a:solidFill>
            <a:latin typeface="Arial" pitchFamily="34" charset="0"/>
            <a:cs typeface="Arial" pitchFamily="34" charset="0"/>
          </a:endParaRPr>
        </a:p>
      </dsp:txBody>
      <dsp:txXfrm>
        <a:off x="26038" y="126052"/>
        <a:ext cx="5430513" cy="481320"/>
      </dsp:txXfrm>
    </dsp:sp>
  </dsp:spTree>
</dsp:drawing>
</file>

<file path=word/diagrams/drawing2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2"/>
          <a:ext cx="5463539" cy="65897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5.2. Витрати фірми, коротко – і довгостроковий період.</a:t>
          </a:r>
          <a:endParaRPr lang="ru-RU" sz="1400" b="1" kern="1200" cap="all" baseline="0">
            <a:solidFill>
              <a:sysClr val="windowText" lastClr="000000"/>
            </a:solidFill>
            <a:latin typeface="Arial" pitchFamily="34" charset="0"/>
            <a:cs typeface="Arial" pitchFamily="34" charset="0"/>
          </a:endParaRPr>
        </a:p>
      </dsp:txBody>
      <dsp:txXfrm>
        <a:off x="32169" y="32321"/>
        <a:ext cx="5399201" cy="594639"/>
      </dsp:txXfrm>
    </dsp:sp>
  </dsp:spTree>
</dsp:drawing>
</file>

<file path=word/diagrams/drawing2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84495" cy="8236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і витрати</a:t>
          </a:r>
          <a:r>
            <a:rPr lang="uk-UA" sz="1400" kern="1200">
              <a:solidFill>
                <a:sysClr val="windowText" lastClr="000000"/>
              </a:solidFill>
              <a:latin typeface="Arial" pitchFamily="34" charset="0"/>
              <a:cs typeface="Arial" pitchFamily="34" charset="0"/>
            </a:rPr>
            <a:t> – це всі платежі, включаючи і нормальний прибуток, які необхідні для того, щоб залучити і утримати ресурси в межах даного напряму діяльності.</a:t>
          </a:r>
          <a:endParaRPr lang="ru-RU" sz="1400" i="0" kern="1200">
            <a:solidFill>
              <a:sysClr val="windowText" lastClr="000000"/>
            </a:solidFill>
            <a:latin typeface="Arial" pitchFamily="34" charset="0"/>
            <a:cs typeface="Arial" pitchFamily="34" charset="0"/>
          </a:endParaRPr>
        </a:p>
      </dsp:txBody>
      <dsp:txXfrm>
        <a:off x="40209" y="40209"/>
        <a:ext cx="5404077" cy="743262"/>
      </dsp:txXfrm>
    </dsp:sp>
  </dsp:spTree>
</dsp:drawing>
</file>

<file path=word/diagrams/drawing2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37" y="2554"/>
          <a:ext cx="2752551"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rPr>
            <a:t>Зовнішні витрати</a:t>
          </a:r>
          <a:r>
            <a:rPr lang="uk-UA" sz="1400" kern="1200">
              <a:solidFill>
                <a:sysClr val="windowText" lastClr="000000"/>
              </a:solidFill>
            </a:rPr>
            <a:t> – це платежі постачальникам ресурсів, які не є співвласниками підприємства.</a:t>
          </a:r>
          <a:endParaRPr lang="ru-RU" sz="1400" kern="1200">
            <a:solidFill>
              <a:sysClr val="windowText" lastClr="000000"/>
            </a:solidFill>
            <a:latin typeface="Arial" pitchFamily="34" charset="0"/>
            <a:cs typeface="Arial" pitchFamily="34" charset="0"/>
          </a:endParaRPr>
        </a:p>
      </dsp:txBody>
      <dsp:txXfrm>
        <a:off x="1637" y="2554"/>
        <a:ext cx="2752551" cy="1758285"/>
      </dsp:txXfrm>
    </dsp:sp>
    <dsp:sp modelId="{8A7B54E2-7A8A-4D21-AF0C-D4B0E76938FC}">
      <dsp:nvSpPr>
        <dsp:cNvPr id="0" name=""/>
        <dsp:cNvSpPr/>
      </dsp:nvSpPr>
      <dsp:spPr>
        <a:xfrm>
          <a:off x="3029443" y="2554"/>
          <a:ext cx="3089683"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Внутрішні витрати </a:t>
          </a:r>
          <a:r>
            <a:rPr lang="uk-UA" sz="1400" kern="1200">
              <a:solidFill>
                <a:sysClr val="windowText" lastClr="000000"/>
              </a:solidFill>
            </a:rPr>
            <a:t>– це вартість втрачених можливостей від альтернативного використання власних ресурсів (наприклад, власне приміщення підприємець може здати в оренду і мати орендну плату, а не використовувати для організації власного бізнесу). </a:t>
          </a:r>
          <a:endParaRPr lang="ru-RU" sz="1400" kern="1200">
            <a:solidFill>
              <a:sysClr val="windowText" lastClr="000000"/>
            </a:solidFill>
            <a:latin typeface="Arial" pitchFamily="34" charset="0"/>
            <a:cs typeface="Arial" pitchFamily="34" charset="0"/>
          </a:endParaRPr>
        </a:p>
      </dsp:txBody>
      <dsp:txXfrm>
        <a:off x="3029443" y="2554"/>
        <a:ext cx="3089683" cy="1758285"/>
      </dsp:txXfrm>
    </dsp:sp>
  </dsp:spTree>
</dsp:drawing>
</file>

<file path=word/diagrams/drawing2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987"/>
          <a:ext cx="5484495" cy="7675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ормальний прибуток</a:t>
          </a:r>
          <a:r>
            <a:rPr lang="uk-UA" sz="1400" kern="1200">
              <a:solidFill>
                <a:sysClr val="windowText" lastClr="000000"/>
              </a:solidFill>
              <a:latin typeface="Arial" pitchFamily="34" charset="0"/>
              <a:cs typeface="Arial" pitchFamily="34" charset="0"/>
            </a:rPr>
            <a:t>, як елемент економічних витрат, – це мінімальна винагорода підприємцю, яка дозволяє йому залишатися в даному напряму діяльності. </a:t>
          </a:r>
          <a:endParaRPr lang="ru-RU" sz="1400" i="0" kern="1200">
            <a:solidFill>
              <a:sysClr val="windowText" lastClr="000000"/>
            </a:solidFill>
            <a:latin typeface="Arial" pitchFamily="34" charset="0"/>
            <a:cs typeface="Arial" pitchFamily="34" charset="0"/>
          </a:endParaRPr>
        </a:p>
      </dsp:txBody>
      <dsp:txXfrm>
        <a:off x="37467" y="46454"/>
        <a:ext cx="5409561" cy="692586"/>
      </dsp:txXfrm>
    </dsp:sp>
  </dsp:spTree>
</dsp:drawing>
</file>

<file path=word/diagrams/drawing2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
          <a:ext cx="5463539" cy="58286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5.3. Дохід та прибуток фірми.</a:t>
          </a:r>
          <a:endParaRPr lang="ru-RU" sz="1400" b="1" kern="1200" cap="all" baseline="0">
            <a:solidFill>
              <a:sysClr val="windowText" lastClr="000000"/>
            </a:solidFill>
            <a:latin typeface="Arial" pitchFamily="34" charset="0"/>
            <a:cs typeface="Arial" pitchFamily="34" charset="0"/>
          </a:endParaRPr>
        </a:p>
      </dsp:txBody>
      <dsp:txXfrm>
        <a:off x="28453" y="29156"/>
        <a:ext cx="5406633" cy="525955"/>
      </dsp:txXfrm>
    </dsp:sp>
  </dsp:spTree>
</dsp:drawing>
</file>

<file path=word/diagrams/drawing2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2"/>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охід</a:t>
          </a:r>
          <a:r>
            <a:rPr lang="uk-UA" sz="1400" kern="1200">
              <a:solidFill>
                <a:sysClr val="windowText" lastClr="000000"/>
              </a:solidFill>
              <a:latin typeface="Arial" pitchFamily="34" charset="0"/>
              <a:cs typeface="Arial" pitchFamily="34" charset="0"/>
            </a:rPr>
            <a:t> (виторг чи виручка) – це сума грошей, яку отримує виробник від реалізації продукції. </a:t>
          </a:r>
          <a:endParaRPr lang="ru-RU" sz="1400" i="0" kern="1200">
            <a:solidFill>
              <a:sysClr val="windowText" lastClr="000000"/>
            </a:solidFill>
            <a:latin typeface="Arial" pitchFamily="34" charset="0"/>
            <a:cs typeface="Arial" pitchFamily="34" charset="0"/>
          </a:endParaRPr>
        </a:p>
      </dsp:txBody>
      <dsp:txXfrm>
        <a:off x="30157" y="37189"/>
        <a:ext cx="5427356" cy="557446"/>
      </dsp:txXfrm>
    </dsp:sp>
  </dsp:spTree>
</dsp:drawing>
</file>

<file path=word/diagrams/drawing2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8139"/>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1. Короткостроковий період на ринку чистої конкуренц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2. Довгостроковий період на ринку чистої конкуренції. Ефективність ринк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3. Поведінка фірми в чистій монопол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4. Способи збільшення прибутку чистої монополії. Ефективність ринку.</a:t>
          </a:r>
          <a:endParaRPr lang="ru-RU" sz="1400" b="0" kern="1200">
            <a:solidFill>
              <a:sysClr val="windowText" lastClr="000000"/>
            </a:solidFill>
            <a:latin typeface="Arial" pitchFamily="34" charset="0"/>
            <a:cs typeface="Arial" pitchFamily="34" charset="0"/>
          </a:endParaRPr>
        </a:p>
      </dsp:txBody>
      <dsp:txXfrm>
        <a:off x="70204" y="70906"/>
        <a:ext cx="5916222" cy="1297731"/>
      </dsp:txXfrm>
    </dsp:sp>
  </dsp:spTree>
</dsp:drawing>
</file>

<file path=word/diagrams/drawing2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986"/>
          <a:ext cx="5505450" cy="38645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6.1. Короткостроковий період  на ринку чистої конкуренції. </a:t>
          </a:r>
          <a:endParaRPr lang="ru-RU" sz="1400" b="1" kern="1200" cap="all" baseline="0">
            <a:solidFill>
              <a:sysClr val="windowText" lastClr="000000"/>
            </a:solidFill>
            <a:latin typeface="Arial" pitchFamily="34" charset="0"/>
            <a:cs typeface="Arial" pitchFamily="34" charset="0"/>
          </a:endParaRPr>
        </a:p>
      </dsp:txBody>
      <dsp:txXfrm>
        <a:off x="18865" y="21851"/>
        <a:ext cx="5467720" cy="348727"/>
      </dsp:txXfrm>
    </dsp:sp>
  </dsp:spTree>
</dsp:drawing>
</file>

<file path=word/diagrams/drawing2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03"/>
          <a:ext cx="5876925" cy="154458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Конкуренція, з одного боку, - це економічне змагання за досягнення кращих результатів, боротьба товаровиробників за більш вигідні умови господарювання, отримання більшого прибутку. З іншого боку – це елемент ринкового механізму, що забезпечує взаємодію ринкових суб’єктів у виробництві та збуті продукції. Конкуренція існує в тому випадку, коли виробник не має можливості впливати на формування ринкової ціни. </a:t>
          </a:r>
          <a:endParaRPr lang="ru-RU" sz="1400" i="0" kern="1200">
            <a:solidFill>
              <a:sysClr val="windowText" lastClr="000000"/>
            </a:solidFill>
            <a:latin typeface="Arial" pitchFamily="34" charset="0"/>
            <a:cs typeface="Arial" pitchFamily="34" charset="0"/>
          </a:endParaRPr>
        </a:p>
      </dsp:txBody>
      <dsp:txXfrm>
        <a:off x="75400" y="75903"/>
        <a:ext cx="5726125" cy="1393782"/>
      </dsp:txXfrm>
    </dsp:sp>
  </dsp:spTree>
</dsp:drawing>
</file>

<file path=word/diagrams/drawing2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6.2. Довгостроковий період на ринку чистої конкуренції. Ефективність ринку.</a:t>
          </a:r>
          <a:endParaRPr lang="ru-RU" sz="1400" b="1" kern="1200" cap="all" baseline="0">
            <a:solidFill>
              <a:sysClr val="windowText" lastClr="000000"/>
            </a:solidFill>
            <a:latin typeface="Arial" pitchFamily="34" charset="0"/>
            <a:cs typeface="Arial" pitchFamily="34" charset="0"/>
          </a:endParaRPr>
        </a:p>
      </dsp:txBody>
      <dsp:txXfrm>
        <a:off x="36362" y="40161"/>
        <a:ext cx="5439711" cy="672152"/>
      </dsp:txXfrm>
    </dsp:sp>
  </dsp:spTree>
</dsp:drawing>
</file>

<file path=word/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16"/>
          <a:ext cx="2358390" cy="69596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Історія науки - це сама наука</a:t>
          </a:r>
          <a:endParaRPr lang="ru-RU" sz="1200" kern="1200">
            <a:solidFill>
              <a:sysClr val="windowText" lastClr="000000"/>
            </a:solidFill>
            <a:latin typeface="Arial" pitchFamily="34" charset="0"/>
            <a:cs typeface="Arial" pitchFamily="34" charset="0"/>
          </a:endParaRPr>
        </a:p>
        <a:p>
          <a:pPr lvl="0" algn="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Готе</a:t>
          </a:r>
          <a:endParaRPr lang="ru-RU" sz="1200" kern="1200">
            <a:solidFill>
              <a:sysClr val="windowText" lastClr="000000"/>
            </a:solidFill>
            <a:latin typeface="Arial" pitchFamily="34" charset="0"/>
            <a:cs typeface="Arial" pitchFamily="34" charset="0"/>
          </a:endParaRPr>
        </a:p>
      </dsp:txBody>
      <dsp:txXfrm>
        <a:off x="33974" y="34290"/>
        <a:ext cx="2290442" cy="628013"/>
      </dsp:txXfrm>
    </dsp:sp>
  </dsp:spTree>
</dsp:drawing>
</file>

<file path=word/diagrams/drawing2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
          <a:ext cx="5463539" cy="58286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6.3. Поведінка фірми в чистій монополії.</a:t>
          </a:r>
          <a:endParaRPr lang="ru-RU" sz="1400" b="1" kern="1200" cap="all" baseline="0">
            <a:solidFill>
              <a:sysClr val="windowText" lastClr="000000"/>
            </a:solidFill>
            <a:latin typeface="Arial" pitchFamily="34" charset="0"/>
            <a:cs typeface="Arial" pitchFamily="34" charset="0"/>
          </a:endParaRPr>
        </a:p>
      </dsp:txBody>
      <dsp:txXfrm>
        <a:off x="28453" y="29156"/>
        <a:ext cx="5406633" cy="525955"/>
      </dsp:txXfrm>
    </dsp:sp>
  </dsp:spTree>
</dsp:drawing>
</file>

<file path=word/diagrams/drawing2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6.4. Способи збільшення прибутку чистої монополії. Ефективність ринку.</a:t>
          </a:r>
          <a:endParaRPr lang="ru-RU" sz="1400" b="1" kern="1200" cap="all" baseline="0">
            <a:solidFill>
              <a:sysClr val="windowText" lastClr="000000"/>
            </a:solidFill>
            <a:latin typeface="Arial" pitchFamily="34" charset="0"/>
            <a:cs typeface="Arial" pitchFamily="34" charset="0"/>
          </a:endParaRPr>
        </a:p>
      </dsp:txBody>
      <dsp:txXfrm>
        <a:off x="36362" y="40161"/>
        <a:ext cx="5439711" cy="672152"/>
      </dsp:txXfrm>
    </dsp:sp>
  </dsp:spTree>
</dsp:drawing>
</file>

<file path=word/diagrams/drawing2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197"/>
          <a:ext cx="5487670" cy="6364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За способом здійснення дискримінація поділяється на </a:t>
          </a:r>
          <a:r>
            <a:rPr lang="uk-UA" sz="1400" b="1" kern="1200">
              <a:solidFill>
                <a:sysClr val="windowText" lastClr="000000"/>
              </a:solidFill>
              <a:latin typeface="Arial" pitchFamily="34" charset="0"/>
              <a:cs typeface="Arial" pitchFamily="34" charset="0"/>
            </a:rPr>
            <a:t>три ступені</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31070" y="38267"/>
        <a:ext cx="5425530" cy="574340"/>
      </dsp:txXfrm>
    </dsp:sp>
  </dsp:spTree>
</dsp:drawing>
</file>

<file path=word/diagrams/drawing2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8139"/>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7.1. Монополістична конкуренція та диференціація товар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7.2. Характеристика ринку олігополії: ознаки, види та показники концентрац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7.3. Основні моделі поведінки підприємств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7.4. Антимонопольне регулювання діяльності підприємств.</a:t>
          </a:r>
          <a:endParaRPr lang="ru-RU" sz="1400" b="0" kern="1200">
            <a:solidFill>
              <a:sysClr val="windowText" lastClr="000000"/>
            </a:solidFill>
            <a:latin typeface="Arial" pitchFamily="34" charset="0"/>
            <a:cs typeface="Arial" pitchFamily="34" charset="0"/>
          </a:endParaRPr>
        </a:p>
      </dsp:txBody>
      <dsp:txXfrm>
        <a:off x="70204" y="70906"/>
        <a:ext cx="5916222" cy="1297731"/>
      </dsp:txXfrm>
    </dsp:sp>
  </dsp:spTree>
</dsp:drawing>
</file>

<file path=word/diagrams/drawing2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43080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7.1. Монополістична конкуренція та диференціація товару.</a:t>
          </a:r>
          <a:endParaRPr lang="ru-RU" sz="1400" b="1" kern="1200" cap="all" baseline="0">
            <a:solidFill>
              <a:sysClr val="windowText" lastClr="000000"/>
            </a:solidFill>
            <a:latin typeface="Arial" pitchFamily="34" charset="0"/>
            <a:cs typeface="Arial" pitchFamily="34" charset="0"/>
          </a:endParaRPr>
        </a:p>
      </dsp:txBody>
      <dsp:txXfrm>
        <a:off x="21030" y="21030"/>
        <a:ext cx="5421479" cy="388746"/>
      </dsp:txXfrm>
    </dsp:sp>
  </dsp:spTree>
</dsp:drawing>
</file>

<file path=word/diagrams/drawing2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8"/>
          <a:ext cx="5463539" cy="52353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7.2. Характеристика ринку олігополії: ознаки, види та показники концентрації.</a:t>
          </a:r>
          <a:endParaRPr lang="ru-RU" sz="1400" b="1" kern="1200" cap="all" baseline="0">
            <a:solidFill>
              <a:sysClr val="windowText" lastClr="000000"/>
            </a:solidFill>
            <a:latin typeface="Arial" pitchFamily="34" charset="0"/>
            <a:cs typeface="Arial" pitchFamily="34" charset="0"/>
          </a:endParaRPr>
        </a:p>
      </dsp:txBody>
      <dsp:txXfrm>
        <a:off x="25557" y="25725"/>
        <a:ext cx="5412425" cy="472424"/>
      </dsp:txXfrm>
    </dsp:sp>
  </dsp:spTree>
</dsp:drawing>
</file>

<file path=word/diagrams/drawing2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38"/>
          <a:ext cx="5463539" cy="56344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7.3. Основні моделі поведінки підприємства.</a:t>
          </a:r>
          <a:endParaRPr lang="ru-RU" sz="1400" b="1" kern="1200" cap="all" baseline="0">
            <a:solidFill>
              <a:sysClr val="windowText" lastClr="000000"/>
            </a:solidFill>
            <a:latin typeface="Arial" pitchFamily="34" charset="0"/>
            <a:cs typeface="Arial" pitchFamily="34" charset="0"/>
          </a:endParaRPr>
        </a:p>
      </dsp:txBody>
      <dsp:txXfrm>
        <a:off x="27505" y="27943"/>
        <a:ext cx="5408529" cy="508431"/>
      </dsp:txXfrm>
    </dsp:sp>
  </dsp:spTree>
</dsp:drawing>
</file>

<file path=word/diagrams/drawing2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51566" y="360"/>
          <a:ext cx="2713620" cy="105972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rPr>
            <a:t>У випадку </a:t>
          </a:r>
          <a:r>
            <a:rPr lang="uk-UA" sz="1400" b="1" kern="1200">
              <a:solidFill>
                <a:sysClr val="windowText" lastClr="000000"/>
              </a:solidFill>
            </a:rPr>
            <a:t>некооперативної поведінки</a:t>
          </a:r>
          <a:r>
            <a:rPr lang="uk-UA" sz="1400" kern="1200">
              <a:solidFill>
                <a:sysClr val="windowText" lastClr="000000"/>
              </a:solidFill>
            </a:rPr>
            <a:t> підприємства не погоджують свої дії. </a:t>
          </a:r>
          <a:endParaRPr lang="ru-RU" sz="1400" kern="1200">
            <a:solidFill>
              <a:sysClr val="windowText" lastClr="000000"/>
            </a:solidFill>
            <a:latin typeface="Arial" pitchFamily="34" charset="0"/>
            <a:cs typeface="Arial" pitchFamily="34" charset="0"/>
          </a:endParaRPr>
        </a:p>
      </dsp:txBody>
      <dsp:txXfrm>
        <a:off x="51566" y="360"/>
        <a:ext cx="2713620" cy="1059728"/>
      </dsp:txXfrm>
    </dsp:sp>
    <dsp:sp modelId="{8A7B54E2-7A8A-4D21-AF0C-D4B0E76938FC}">
      <dsp:nvSpPr>
        <dsp:cNvPr id="0" name=""/>
        <dsp:cNvSpPr/>
      </dsp:nvSpPr>
      <dsp:spPr>
        <a:xfrm>
          <a:off x="3036548" y="37873"/>
          <a:ext cx="3045984" cy="98470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Кооперативна поведінка</a:t>
          </a:r>
          <a:r>
            <a:rPr lang="uk-UA" sz="1400" kern="1200">
              <a:solidFill>
                <a:sysClr val="windowText" lastClr="000000"/>
              </a:solidFill>
            </a:rPr>
            <a:t> передбачає домовленість між підприємствами. </a:t>
          </a:r>
          <a:endParaRPr lang="ru-RU" sz="1400" kern="1200">
            <a:solidFill>
              <a:sysClr val="windowText" lastClr="000000"/>
            </a:solidFill>
            <a:latin typeface="Arial" pitchFamily="34" charset="0"/>
            <a:cs typeface="Arial" pitchFamily="34" charset="0"/>
          </a:endParaRPr>
        </a:p>
      </dsp:txBody>
      <dsp:txXfrm>
        <a:off x="3036548" y="37873"/>
        <a:ext cx="3045984" cy="984702"/>
      </dsp:txXfrm>
    </dsp:sp>
  </dsp:spTree>
</dsp:drawing>
</file>

<file path=word/diagrams/drawing2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511"/>
          <a:ext cx="2680970" cy="39275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Цінова війна”</a:t>
          </a:r>
          <a:endParaRPr lang="ru-RU" sz="1400" i="0" kern="1200">
            <a:solidFill>
              <a:sysClr val="windowText" lastClr="000000"/>
            </a:solidFill>
            <a:latin typeface="Arial" pitchFamily="34" charset="0"/>
            <a:cs typeface="Arial" pitchFamily="34" charset="0"/>
          </a:endParaRPr>
        </a:p>
      </dsp:txBody>
      <dsp:txXfrm>
        <a:off x="19173" y="65684"/>
        <a:ext cx="2642624" cy="354406"/>
      </dsp:txXfrm>
    </dsp:sp>
  </dsp:spTree>
</dsp:drawing>
</file>

<file path=word/diagrams/drawing2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042"/>
          <a:ext cx="211836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илема ув’язненого”</a:t>
          </a:r>
          <a:endParaRPr lang="ru-RU" sz="1400" i="0" kern="1200">
            <a:solidFill>
              <a:sysClr val="windowText" lastClr="000000"/>
            </a:solidFill>
            <a:latin typeface="Arial" pitchFamily="34" charset="0"/>
            <a:cs typeface="Arial" pitchFamily="34" charset="0"/>
          </a:endParaRPr>
        </a:p>
      </dsp:txBody>
      <dsp:txXfrm>
        <a:off x="24674" y="30716"/>
        <a:ext cx="2069012" cy="456092"/>
      </dsp:txXfrm>
    </dsp:sp>
  </dsp:spTree>
</dsp:drawing>
</file>

<file path=word/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45C826-E7AD-47D2-A00B-048217554BB5}">
      <dsp:nvSpPr>
        <dsp:cNvPr id="0" name=""/>
        <dsp:cNvSpPr/>
      </dsp:nvSpPr>
      <dsp:spPr>
        <a:xfrm>
          <a:off x="-3969178" y="-618352"/>
          <a:ext cx="4670582" cy="4670582"/>
        </a:xfrm>
        <a:prstGeom prst="blockArc">
          <a:avLst>
            <a:gd name="adj1" fmla="val 18900000"/>
            <a:gd name="adj2" fmla="val 2700000"/>
            <a:gd name="adj3" fmla="val 462"/>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A2AC4B-7573-43B9-8369-3854C873EDD5}">
      <dsp:nvSpPr>
        <dsp:cNvPr id="0" name=""/>
        <dsp:cNvSpPr/>
      </dsp:nvSpPr>
      <dsp:spPr>
        <a:xfrm>
          <a:off x="261193" y="65939"/>
          <a:ext cx="6048801" cy="5857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Економічна думка – </a:t>
          </a:r>
          <a:r>
            <a:rPr lang="uk-UA" sz="900" kern="1200">
              <a:solidFill>
                <a:sysClr val="windowText" lastClr="000000"/>
              </a:solidFill>
              <a:latin typeface="Arial" pitchFamily="34" charset="0"/>
              <a:cs typeface="Arial" pitchFamily="34" charset="0"/>
            </a:rPr>
            <a:t>найзагальніше, широке і багатопланове поняття, яке включає сукупність усіх поглядів і побажань з економічних питань, які наявні у суспільній свідомості в певний час і в певному місці</a:t>
          </a:r>
          <a:endParaRPr lang="ru-RU" sz="900" kern="1200">
            <a:solidFill>
              <a:sysClr val="windowText" lastClr="000000"/>
            </a:solidFill>
            <a:latin typeface="Arial" pitchFamily="34" charset="0"/>
            <a:cs typeface="Arial" pitchFamily="34" charset="0"/>
          </a:endParaRPr>
        </a:p>
      </dsp:txBody>
      <dsp:txXfrm>
        <a:off x="261193" y="65939"/>
        <a:ext cx="6048801" cy="585708"/>
      </dsp:txXfrm>
    </dsp:sp>
    <dsp:sp modelId="{405BC462-D9DE-4582-8F28-BE64356B1D80}">
      <dsp:nvSpPr>
        <dsp:cNvPr id="0" name=""/>
        <dsp:cNvSpPr/>
      </dsp:nvSpPr>
      <dsp:spPr>
        <a:xfrm>
          <a:off x="2888" y="120339"/>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7B60525-8928-483D-8CA5-9E43F94D771B}">
      <dsp:nvSpPr>
        <dsp:cNvPr id="0" name=""/>
        <dsp:cNvSpPr/>
      </dsp:nvSpPr>
      <dsp:spPr>
        <a:xfrm>
          <a:off x="430944" y="601177"/>
          <a:ext cx="5883456" cy="589504"/>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Економічне вчення - </a:t>
          </a:r>
          <a:r>
            <a:rPr lang="uk-UA" sz="900" kern="1200">
              <a:solidFill>
                <a:sysClr val="windowText" lastClr="000000"/>
              </a:solidFill>
              <a:latin typeface="Arial" pitchFamily="34" charset="0"/>
              <a:cs typeface="Arial" pitchFamily="34" charset="0"/>
            </a:rPr>
            <a:t> система упорядкованих та пов’язаних між собою економічних поглядів і думок, в яких знаходить своє концентроване відображення історичний процес пізнання економічних явищ та процесів</a:t>
          </a:r>
          <a:endParaRPr lang="ru-RU" sz="900" kern="1200">
            <a:solidFill>
              <a:sysClr val="windowText" lastClr="000000"/>
            </a:solidFill>
            <a:latin typeface="Arial" pitchFamily="34" charset="0"/>
            <a:cs typeface="Arial" pitchFamily="34" charset="0"/>
          </a:endParaRPr>
        </a:p>
      </dsp:txBody>
      <dsp:txXfrm>
        <a:off x="430944" y="601177"/>
        <a:ext cx="5883456" cy="589504"/>
      </dsp:txXfrm>
    </dsp:sp>
    <dsp:sp modelId="{BF8578E0-DE02-46E5-B38D-715F0A73C98C}">
      <dsp:nvSpPr>
        <dsp:cNvPr id="0" name=""/>
        <dsp:cNvSpPr/>
      </dsp:nvSpPr>
      <dsp:spPr>
        <a:xfrm>
          <a:off x="303139" y="667794"/>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4BD5D2D-1503-4E2B-B058-30984634FA6E}">
      <dsp:nvSpPr>
        <dsp:cNvPr id="0" name=""/>
        <dsp:cNvSpPr/>
      </dsp:nvSpPr>
      <dsp:spPr>
        <a:xfrm>
          <a:off x="587967" y="1265079"/>
          <a:ext cx="5706707" cy="356609"/>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Економічна школа – </a:t>
          </a:r>
          <a:r>
            <a:rPr lang="uk-UA" sz="900" kern="1200">
              <a:solidFill>
                <a:sysClr val="windowText" lastClr="000000"/>
              </a:solidFill>
              <a:latin typeface="Arial" pitchFamily="34" charset="0"/>
              <a:cs typeface="Arial" pitchFamily="34" charset="0"/>
            </a:rPr>
            <a:t>сукупність економічних учень, об’єднаних базовими ідейними принципами, а також спільністю або наступністю методів</a:t>
          </a:r>
          <a:endParaRPr lang="ru-RU" sz="900" kern="1200">
            <a:solidFill>
              <a:sysClr val="windowText" lastClr="000000"/>
            </a:solidFill>
            <a:latin typeface="Arial" pitchFamily="34" charset="0"/>
            <a:cs typeface="Arial" pitchFamily="34" charset="0"/>
          </a:endParaRPr>
        </a:p>
      </dsp:txBody>
      <dsp:txXfrm>
        <a:off x="587967" y="1265079"/>
        <a:ext cx="5706707" cy="356609"/>
      </dsp:txXfrm>
    </dsp:sp>
    <dsp:sp modelId="{0AD98A45-F8C8-4FBA-ABEC-7C8B7D792C00}">
      <dsp:nvSpPr>
        <dsp:cNvPr id="0" name=""/>
        <dsp:cNvSpPr/>
      </dsp:nvSpPr>
      <dsp:spPr>
        <a:xfrm>
          <a:off x="440436" y="1215249"/>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13BCAB3-8E31-4908-BB15-2403E7921CD2}">
      <dsp:nvSpPr>
        <dsp:cNvPr id="0" name=""/>
        <dsp:cNvSpPr/>
      </dsp:nvSpPr>
      <dsp:spPr>
        <a:xfrm>
          <a:off x="744711" y="1708421"/>
          <a:ext cx="5545499" cy="526043"/>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Течія економічної думки – </a:t>
          </a:r>
          <a:r>
            <a:rPr lang="uk-UA" sz="900" kern="1200">
              <a:solidFill>
                <a:sysClr val="windowText" lastClr="000000"/>
              </a:solidFill>
              <a:latin typeface="Arial" pitchFamily="34" charset="0"/>
              <a:cs typeface="Arial" pitchFamily="34" charset="0"/>
            </a:rPr>
            <a:t>сукупність шкіл, які пропонують альтернативні варіанти або модифікації розвитку єдиних принципів економічних досліджень</a:t>
          </a:r>
          <a:endParaRPr lang="ru-RU" sz="900" kern="1200">
            <a:solidFill>
              <a:sysClr val="windowText" lastClr="000000"/>
            </a:solidFill>
            <a:latin typeface="Arial" pitchFamily="34" charset="0"/>
            <a:cs typeface="Arial" pitchFamily="34" charset="0"/>
          </a:endParaRPr>
        </a:p>
      </dsp:txBody>
      <dsp:txXfrm>
        <a:off x="744711" y="1708421"/>
        <a:ext cx="5545499" cy="526043"/>
      </dsp:txXfrm>
    </dsp:sp>
    <dsp:sp modelId="{483A55FD-154D-4F60-8B96-6C7F84D263B6}">
      <dsp:nvSpPr>
        <dsp:cNvPr id="0" name=""/>
        <dsp:cNvSpPr/>
      </dsp:nvSpPr>
      <dsp:spPr>
        <a:xfrm>
          <a:off x="440436" y="1762358"/>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12E4993-DFE4-4960-948F-623654DC2FB5}">
      <dsp:nvSpPr>
        <dsp:cNvPr id="0" name=""/>
        <dsp:cNvSpPr/>
      </dsp:nvSpPr>
      <dsp:spPr>
        <a:xfrm>
          <a:off x="533602" y="2258024"/>
          <a:ext cx="5776392" cy="48364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Напрям економічної думки – </a:t>
          </a:r>
          <a:r>
            <a:rPr lang="uk-UA" sz="900" kern="1200">
              <a:solidFill>
                <a:sysClr val="windowText" lastClr="000000"/>
              </a:solidFill>
              <a:latin typeface="Arial" pitchFamily="34" charset="0"/>
              <a:cs typeface="Arial" pitchFamily="34" charset="0"/>
            </a:rPr>
            <a:t>наймасштабніше утворення в економічній теорії, яке еволюціонує протягом тривалого історичного періоду і охоплює сукупність течій, що мають значні розбіжності, але відстоюють спільні принципові положення</a:t>
          </a:r>
          <a:endParaRPr lang="ru-RU" sz="900" kern="1200">
            <a:solidFill>
              <a:sysClr val="windowText" lastClr="000000"/>
            </a:solidFill>
            <a:latin typeface="Arial" pitchFamily="34" charset="0"/>
            <a:cs typeface="Arial" pitchFamily="34" charset="0"/>
          </a:endParaRPr>
        </a:p>
      </dsp:txBody>
      <dsp:txXfrm>
        <a:off x="533602" y="2258024"/>
        <a:ext cx="5776392" cy="483646"/>
      </dsp:txXfrm>
    </dsp:sp>
    <dsp:sp modelId="{B404B32F-E608-4BA1-96C3-AF5093901995}">
      <dsp:nvSpPr>
        <dsp:cNvPr id="0" name=""/>
        <dsp:cNvSpPr/>
      </dsp:nvSpPr>
      <dsp:spPr>
        <a:xfrm>
          <a:off x="303139" y="2309813"/>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93EA0E3-69CD-4BC8-ACED-3014CE5A1F96}">
      <dsp:nvSpPr>
        <dsp:cNvPr id="0" name=""/>
        <dsp:cNvSpPr/>
      </dsp:nvSpPr>
      <dsp:spPr>
        <a:xfrm>
          <a:off x="138166" y="2755164"/>
          <a:ext cx="6168761" cy="6604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89732" tIns="22860" rIns="22860" bIns="22860" numCol="1" spcCol="1270" anchor="ctr" anchorCtr="0">
          <a:noAutofit/>
        </a:bodyPr>
        <a:lstStyle/>
        <a:p>
          <a:pPr lvl="0" algn="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Економічна парадигма - </a:t>
          </a:r>
          <a:r>
            <a:rPr lang="uk-UA" sz="900" kern="1200">
              <a:solidFill>
                <a:sysClr val="windowText" lastClr="000000"/>
              </a:solidFill>
              <a:latin typeface="Arial" pitchFamily="34" charset="0"/>
              <a:cs typeface="Arial" pitchFamily="34" charset="0"/>
            </a:rPr>
            <a:t> сукупність переконань, цінностей, загальновизнаних моделей постановки та вирішення наукових (економічних) проблем. Теорію парадигми розробив американець Т.Кун, який стверджує, що найважливіші зміни в науці відбуваються під час наукових революцій, які є ірраціональними «стрибками в невідомість», покликаними замінити одну парадигму іншою</a:t>
          </a:r>
          <a:endParaRPr lang="ru-RU" sz="900" kern="1200">
            <a:solidFill>
              <a:sysClr val="windowText" lastClr="000000"/>
            </a:solidFill>
            <a:latin typeface="Arial" pitchFamily="34" charset="0"/>
            <a:cs typeface="Arial" pitchFamily="34" charset="0"/>
          </a:endParaRPr>
        </a:p>
      </dsp:txBody>
      <dsp:txXfrm>
        <a:off x="138166" y="2755164"/>
        <a:ext cx="6168761" cy="660478"/>
      </dsp:txXfrm>
    </dsp:sp>
    <dsp:sp modelId="{76E85FBA-08D9-4471-819C-F6AD44CE913A}">
      <dsp:nvSpPr>
        <dsp:cNvPr id="0" name=""/>
        <dsp:cNvSpPr/>
      </dsp:nvSpPr>
      <dsp:spPr>
        <a:xfrm>
          <a:off x="2888" y="2857268"/>
          <a:ext cx="456270" cy="456270"/>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2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82"/>
          <a:ext cx="2596515" cy="4305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Ламана крива попиту”</a:t>
          </a:r>
          <a:endParaRPr lang="ru-RU" sz="1400" i="0" kern="1200">
            <a:solidFill>
              <a:sysClr val="windowText" lastClr="000000"/>
            </a:solidFill>
            <a:latin typeface="Arial" pitchFamily="34" charset="0"/>
            <a:cs typeface="Arial" pitchFamily="34" charset="0"/>
          </a:endParaRPr>
        </a:p>
      </dsp:txBody>
      <dsp:txXfrm>
        <a:off x="21018" y="26400"/>
        <a:ext cx="2554479" cy="388524"/>
      </dsp:txXfrm>
    </dsp:sp>
  </dsp:spTree>
</dsp:drawing>
</file>

<file path=word/diagrams/drawing2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11"/>
          <a:ext cx="5463539" cy="6294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7.4. Антимонопольне регулювання діяльності підприємств.</a:t>
          </a:r>
          <a:endParaRPr lang="ru-RU" sz="1400" b="1" kern="1200" cap="all" baseline="0">
            <a:solidFill>
              <a:sysClr val="windowText" lastClr="000000"/>
            </a:solidFill>
            <a:latin typeface="Arial" pitchFamily="34" charset="0"/>
            <a:cs typeface="Arial" pitchFamily="34" charset="0"/>
          </a:endParaRPr>
        </a:p>
      </dsp:txBody>
      <dsp:txXfrm>
        <a:off x="30729" y="30940"/>
        <a:ext cx="5402081" cy="568038"/>
      </dsp:txXfrm>
    </dsp:sp>
  </dsp:spTree>
</dsp:drawing>
</file>

<file path=word/diagrams/drawing2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8139"/>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8.1. Сутність ставки зарплати та крива пропозиції прац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8.2. Підприємство на ринку праці та ставка зарплат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8.3. Вплив профспілок на ставку зарплат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8.4. Диференціація ставок зарплати.</a:t>
          </a:r>
          <a:endParaRPr lang="ru-RU" sz="1400" b="0" kern="1200">
            <a:solidFill>
              <a:sysClr val="windowText" lastClr="000000"/>
            </a:solidFill>
            <a:latin typeface="Arial" pitchFamily="34" charset="0"/>
            <a:cs typeface="Arial" pitchFamily="34" charset="0"/>
          </a:endParaRPr>
        </a:p>
      </dsp:txBody>
      <dsp:txXfrm>
        <a:off x="70204" y="70906"/>
        <a:ext cx="5916222" cy="1297731"/>
      </dsp:txXfrm>
    </dsp:sp>
  </dsp:spTree>
</dsp:drawing>
</file>

<file path=word/diagrams/drawing2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56035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8.1. Сутність ставки зарплати та крива пропозиції праці.</a:t>
          </a:r>
          <a:endParaRPr lang="ru-RU" sz="1400" b="1" kern="1200" cap="all" baseline="0">
            <a:solidFill>
              <a:sysClr val="windowText" lastClr="000000"/>
            </a:solidFill>
            <a:latin typeface="Arial" pitchFamily="34" charset="0"/>
            <a:cs typeface="Arial" pitchFamily="34" charset="0"/>
          </a:endParaRPr>
        </a:p>
      </dsp:txBody>
      <dsp:txXfrm>
        <a:off x="27354" y="27354"/>
        <a:ext cx="5408831" cy="505648"/>
      </dsp:txXfrm>
    </dsp:sp>
  </dsp:spTree>
</dsp:drawing>
</file>

<file path=word/diagrams/drawing2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992" y="69329"/>
          <a:ext cx="2976831" cy="1261516"/>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rPr>
            <a:t>Номінальна ставка зарплати</a:t>
          </a:r>
          <a:r>
            <a:rPr lang="uk-UA" sz="1400" kern="1200">
              <a:solidFill>
                <a:sysClr val="windowText" lastClr="000000"/>
              </a:solidFill>
            </a:rPr>
            <a:t> – сума грошей, яку отримує працівник за одиницю відпрацьованого часу.</a:t>
          </a:r>
          <a:endParaRPr lang="ru-RU" sz="1400" kern="1200">
            <a:solidFill>
              <a:sysClr val="windowText" lastClr="000000"/>
            </a:solidFill>
            <a:latin typeface="Arial" pitchFamily="34" charset="0"/>
            <a:cs typeface="Arial" pitchFamily="34" charset="0"/>
          </a:endParaRPr>
        </a:p>
      </dsp:txBody>
      <dsp:txXfrm>
        <a:off x="992" y="69329"/>
        <a:ext cx="2976831" cy="1261516"/>
      </dsp:txXfrm>
    </dsp:sp>
    <dsp:sp modelId="{8A7B54E2-7A8A-4D21-AF0C-D4B0E76938FC}">
      <dsp:nvSpPr>
        <dsp:cNvPr id="0" name=""/>
        <dsp:cNvSpPr/>
      </dsp:nvSpPr>
      <dsp:spPr>
        <a:xfrm>
          <a:off x="3236708" y="78276"/>
          <a:ext cx="2905923" cy="124362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rPr>
            <a:t>Реальна</a:t>
          </a:r>
          <a:r>
            <a:rPr lang="uk-UA" sz="1400" kern="1200">
              <a:solidFill>
                <a:sysClr val="windowText" lastClr="000000"/>
              </a:solidFill>
            </a:rPr>
            <a:t> (купівельна здатність номінальної) – це кількість товарів і послуг, які можна купити за номінальну.</a:t>
          </a:r>
          <a:endParaRPr lang="ru-RU" sz="1400" kern="1200">
            <a:solidFill>
              <a:sysClr val="windowText" lastClr="000000"/>
            </a:solidFill>
            <a:latin typeface="Arial" pitchFamily="34" charset="0"/>
            <a:cs typeface="Arial" pitchFamily="34" charset="0"/>
          </a:endParaRPr>
        </a:p>
      </dsp:txBody>
      <dsp:txXfrm>
        <a:off x="3236708" y="78276"/>
        <a:ext cx="2905923" cy="1243622"/>
      </dsp:txXfrm>
    </dsp:sp>
  </dsp:spTree>
</dsp:drawing>
</file>

<file path=word/diagrams/drawing2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
          <a:ext cx="5463539" cy="52385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8.2. Підприємство на ринку праці та ставка зарплати.</a:t>
          </a:r>
          <a:endParaRPr lang="ru-RU" sz="1400" b="1" kern="1200" cap="all" baseline="0">
            <a:solidFill>
              <a:sysClr val="windowText" lastClr="000000"/>
            </a:solidFill>
            <a:latin typeface="Arial" pitchFamily="34" charset="0"/>
            <a:cs typeface="Arial" pitchFamily="34" charset="0"/>
          </a:endParaRPr>
        </a:p>
      </dsp:txBody>
      <dsp:txXfrm>
        <a:off x="25573" y="25582"/>
        <a:ext cx="5412393" cy="472710"/>
      </dsp:txXfrm>
    </dsp:sp>
  </dsp:spTree>
</dsp:drawing>
</file>

<file path=word/diagrams/drawing2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9"/>
          <a:ext cx="5463539" cy="55007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8.3. Вплив профспілок на ставку зарплати.</a:t>
          </a:r>
          <a:endParaRPr lang="ru-RU" sz="1400" b="1" kern="1200" cap="all" baseline="0">
            <a:solidFill>
              <a:sysClr val="windowText" lastClr="000000"/>
            </a:solidFill>
            <a:latin typeface="Arial" pitchFamily="34" charset="0"/>
            <a:cs typeface="Arial" pitchFamily="34" charset="0"/>
          </a:endParaRPr>
        </a:p>
      </dsp:txBody>
      <dsp:txXfrm>
        <a:off x="26852" y="27321"/>
        <a:ext cx="5409835" cy="496371"/>
      </dsp:txXfrm>
    </dsp:sp>
  </dsp:spTree>
</dsp:drawing>
</file>

<file path=word/diagrams/drawing2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587"/>
          <a:ext cx="548767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офспілка</a:t>
          </a:r>
          <a:r>
            <a:rPr lang="uk-UA" sz="1400" kern="1200">
              <a:solidFill>
                <a:sysClr val="windowText" lastClr="000000"/>
              </a:solidFill>
              <a:latin typeface="Arial" pitchFamily="34" charset="0"/>
              <a:cs typeface="Arial" pitchFamily="34" charset="0"/>
            </a:rPr>
            <a:t> – це громадська організація, яка функціонує на ринку праці і має можливість впливати на ставку зарплати. </a:t>
          </a:r>
          <a:endParaRPr lang="ru-RU" sz="1400" i="0" kern="1200">
            <a:solidFill>
              <a:sysClr val="windowText" lastClr="000000"/>
            </a:solidFill>
            <a:latin typeface="Arial" pitchFamily="34" charset="0"/>
            <a:cs typeface="Arial" pitchFamily="34" charset="0"/>
          </a:endParaRPr>
        </a:p>
      </dsp:txBody>
      <dsp:txXfrm>
        <a:off x="30157" y="32744"/>
        <a:ext cx="5427356" cy="557446"/>
      </dsp:txXfrm>
    </dsp:sp>
  </dsp:spTree>
</dsp:drawing>
</file>

<file path=word/diagrams/drawing2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2"/>
          <a:ext cx="5463539" cy="52326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8.4. Диференціація ставок зарплати.</a:t>
          </a:r>
          <a:endParaRPr lang="ru-RU" sz="1400" b="1" kern="1200" cap="all" baseline="0">
            <a:solidFill>
              <a:sysClr val="windowText" lastClr="000000"/>
            </a:solidFill>
            <a:latin typeface="Arial" pitchFamily="34" charset="0"/>
            <a:cs typeface="Arial" pitchFamily="34" charset="0"/>
          </a:endParaRPr>
        </a:p>
      </dsp:txBody>
      <dsp:txXfrm>
        <a:off x="25544" y="25846"/>
        <a:ext cx="5412451" cy="472181"/>
      </dsp:txXfrm>
    </dsp:sp>
  </dsp:spTree>
</dsp:drawing>
</file>

<file path=word/diagrams/drawing2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4"/>
          <a:ext cx="6063615" cy="164685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9.1. Сутність капіталу та процес його початкового нагромадженн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9.2. Форми  і процес кругообігу капітал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9.3. Відсоток та фактори його змін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9.4. Ринок землі: сутність, рента та ціна землі.</a:t>
          </a:r>
          <a:endParaRPr lang="ru-RU" sz="1400" b="0" kern="1200">
            <a:solidFill>
              <a:sysClr val="windowText" lastClr="000000"/>
            </a:solidFill>
            <a:latin typeface="Arial" pitchFamily="34" charset="0"/>
            <a:cs typeface="Arial" pitchFamily="34" charset="0"/>
          </a:endParaRPr>
        </a:p>
      </dsp:txBody>
      <dsp:txXfrm>
        <a:off x="80393" y="81197"/>
        <a:ext cx="5902829" cy="1486064"/>
      </dsp:txXfrm>
    </dsp:sp>
  </dsp:spTree>
</dsp:drawing>
</file>

<file path=word/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C5C39E-324B-4310-81E0-7D7DBC3AC35E}">
      <dsp:nvSpPr>
        <dsp:cNvPr id="0" name=""/>
        <dsp:cNvSpPr/>
      </dsp:nvSpPr>
      <dsp:spPr>
        <a:xfrm>
          <a:off x="318001" y="7211"/>
          <a:ext cx="4688706" cy="682854"/>
        </a:xfrm>
        <a:prstGeom prst="rightArrow">
          <a:avLst>
            <a:gd name="adj1" fmla="val 50000"/>
            <a:gd name="adj2" fmla="val 5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254000" bIns="108403" numCol="1" spcCol="1270" anchor="ctr" anchorCtr="0">
          <a:noAutofit/>
        </a:bodyPr>
        <a:lstStyle/>
        <a:p>
          <a:pPr lvl="0" algn="l" defTabSz="488950">
            <a:lnSpc>
              <a:spcPct val="90000"/>
            </a:lnSpc>
            <a:spcBef>
              <a:spcPct val="0"/>
            </a:spcBef>
            <a:spcAft>
              <a:spcPct val="35000"/>
            </a:spcAft>
          </a:pPr>
          <a:r>
            <a:rPr lang="uk-UA" sz="1100" b="1" kern="1200">
              <a:solidFill>
                <a:sysClr val="windowText" lastClr="000000"/>
              </a:solidFill>
              <a:latin typeface="Arial" pitchFamily="34" charset="0"/>
              <a:cs typeface="Arial" pitchFamily="34" charset="0"/>
            </a:rPr>
            <a:t>Монізм (</a:t>
          </a:r>
          <a:r>
            <a:rPr lang="uk-UA" sz="1100" i="1" kern="1200">
              <a:solidFill>
                <a:sysClr val="windowText" lastClr="000000"/>
              </a:solidFill>
              <a:latin typeface="Arial" pitchFamily="34" charset="0"/>
              <a:cs typeface="Arial" pitchFamily="34" charset="0"/>
            </a:rPr>
            <a:t>від грец. м</a:t>
          </a:r>
          <a:r>
            <a:rPr lang="en-US" sz="1100" i="1" kern="1200">
              <a:solidFill>
                <a:sysClr val="windowText" lastClr="000000"/>
              </a:solidFill>
              <a:latin typeface="Arial" pitchFamily="34" charset="0"/>
              <a:cs typeface="Arial" pitchFamily="34" charset="0"/>
            </a:rPr>
            <a:t>ovos</a:t>
          </a:r>
          <a:r>
            <a:rPr lang="uk-UA" sz="1100" i="1" kern="1200">
              <a:solidFill>
                <a:sysClr val="windowText" lastClr="000000"/>
              </a:solidFill>
              <a:latin typeface="Arial" pitchFamily="34" charset="0"/>
              <a:cs typeface="Arial" pitchFamily="34" charset="0"/>
            </a:rPr>
            <a:t> -  один, єдиний</a:t>
          </a:r>
          <a:r>
            <a:rPr lang="uk-UA" sz="1100" b="1" kern="1200">
              <a:solidFill>
                <a:sysClr val="windowText" lastClr="000000"/>
              </a:solidFill>
              <a:latin typeface="Arial" pitchFamily="34" charset="0"/>
              <a:cs typeface="Arial" pitchFamily="34" charset="0"/>
            </a:rPr>
            <a:t>)</a:t>
          </a:r>
          <a:endParaRPr lang="ru-RU" sz="1100" kern="1200">
            <a:solidFill>
              <a:sysClr val="windowText" lastClr="000000"/>
            </a:solidFill>
            <a:latin typeface="Arial" pitchFamily="34" charset="0"/>
            <a:cs typeface="Arial" pitchFamily="34" charset="0"/>
          </a:endParaRPr>
        </a:p>
      </dsp:txBody>
      <dsp:txXfrm>
        <a:off x="318001" y="177925"/>
        <a:ext cx="4517993" cy="341427"/>
      </dsp:txXfrm>
    </dsp:sp>
    <dsp:sp modelId="{11D82C4D-DBF7-4947-920C-2D4E0CCF62B4}">
      <dsp:nvSpPr>
        <dsp:cNvPr id="0" name=""/>
        <dsp:cNvSpPr/>
      </dsp:nvSpPr>
      <dsp:spPr>
        <a:xfrm>
          <a:off x="318001" y="533790"/>
          <a:ext cx="1444121" cy="131542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endParaRPr lang="uk-UA" sz="1050" kern="1200">
            <a:latin typeface="Arial" pitchFamily="34" charset="0"/>
            <a:cs typeface="Arial" pitchFamily="34" charset="0"/>
          </a:endParaRPr>
        </a:p>
        <a:p>
          <a:pPr lvl="0" algn="l" defTabSz="466725">
            <a:lnSpc>
              <a:spcPct val="90000"/>
            </a:lnSpc>
            <a:spcBef>
              <a:spcPct val="0"/>
            </a:spcBef>
            <a:spcAft>
              <a:spcPct val="35000"/>
            </a:spcAft>
          </a:pPr>
          <a:endParaRPr lang="uk-UA" sz="1050" kern="1200">
            <a:latin typeface="Arial" pitchFamily="34" charset="0"/>
            <a:cs typeface="Arial" pitchFamily="34" charset="0"/>
          </a:endParaRPr>
        </a:p>
        <a:p>
          <a:pPr lvl="0" algn="l" defTabSz="466725">
            <a:lnSpc>
              <a:spcPct val="90000"/>
            </a:lnSpc>
            <a:spcBef>
              <a:spcPct val="0"/>
            </a:spcBef>
            <a:spcAft>
              <a:spcPct val="35000"/>
            </a:spcAft>
          </a:pPr>
          <a:r>
            <a:rPr lang="uk-UA" sz="1050" kern="1200">
              <a:latin typeface="Arial" pitchFamily="34" charset="0"/>
              <a:cs typeface="Arial" pitchFamily="34" charset="0"/>
            </a:rPr>
            <a:t>Спосіб побудови теорії у формі  логічно послідовного розвитку вихідного положення</a:t>
          </a:r>
          <a:endParaRPr lang="ru-RU" sz="1050" kern="1200">
            <a:latin typeface="Arial" pitchFamily="34" charset="0"/>
            <a:cs typeface="Arial" pitchFamily="34" charset="0"/>
          </a:endParaRPr>
        </a:p>
      </dsp:txBody>
      <dsp:txXfrm>
        <a:off x="318001" y="533790"/>
        <a:ext cx="1444121" cy="1315428"/>
      </dsp:txXfrm>
    </dsp:sp>
    <dsp:sp modelId="{B1403914-69B3-4D8B-A93A-95799969DE2A}">
      <dsp:nvSpPr>
        <dsp:cNvPr id="0" name=""/>
        <dsp:cNvSpPr/>
      </dsp:nvSpPr>
      <dsp:spPr>
        <a:xfrm>
          <a:off x="1762122" y="234829"/>
          <a:ext cx="3244585" cy="682854"/>
        </a:xfrm>
        <a:prstGeom prst="rightArrow">
          <a:avLst>
            <a:gd name="adj1" fmla="val 50000"/>
            <a:gd name="adj2" fmla="val 5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254000" bIns="108403" numCol="1" spcCol="1270" anchor="ctr" anchorCtr="0">
          <a:noAutofit/>
        </a:bodyPr>
        <a:lstStyle/>
        <a:p>
          <a:pPr lvl="0" algn="l" defTabSz="466725">
            <a:lnSpc>
              <a:spcPct val="90000"/>
            </a:lnSpc>
            <a:spcBef>
              <a:spcPct val="0"/>
            </a:spcBef>
            <a:spcAft>
              <a:spcPct val="35000"/>
            </a:spcAft>
          </a:pPr>
          <a:r>
            <a:rPr lang="uk-UA" sz="1050" b="1" kern="1200">
              <a:solidFill>
                <a:sysClr val="windowText" lastClr="000000"/>
              </a:solidFill>
              <a:latin typeface="Arial" pitchFamily="34" charset="0"/>
              <a:cs typeface="Arial" pitchFamily="34" charset="0"/>
            </a:rPr>
            <a:t>Дуалізм </a:t>
          </a:r>
          <a:r>
            <a:rPr lang="uk-UA" sz="1050" kern="1200">
              <a:solidFill>
                <a:sysClr val="windowText" lastClr="000000"/>
              </a:solidFill>
              <a:latin typeface="Arial" pitchFamily="34" charset="0"/>
              <a:cs typeface="Arial" pitchFamily="34" charset="0"/>
            </a:rPr>
            <a:t>(від лат. </a:t>
          </a:r>
          <a:r>
            <a:rPr lang="en-US" sz="1050" kern="1200">
              <a:solidFill>
                <a:sysClr val="windowText" lastClr="000000"/>
              </a:solidFill>
              <a:latin typeface="Arial" pitchFamily="34" charset="0"/>
              <a:cs typeface="Arial" pitchFamily="34" charset="0"/>
            </a:rPr>
            <a:t>dualis </a:t>
          </a:r>
          <a:r>
            <a:rPr lang="uk-UA" sz="1050" kern="1200">
              <a:solidFill>
                <a:sysClr val="windowText" lastClr="000000"/>
              </a:solidFill>
              <a:latin typeface="Arial" pitchFamily="34" charset="0"/>
              <a:cs typeface="Arial" pitchFamily="34" charset="0"/>
            </a:rPr>
            <a:t>- двоїстий)</a:t>
          </a:r>
          <a:endParaRPr lang="ru-RU" sz="1050" kern="1200">
            <a:solidFill>
              <a:sysClr val="windowText" lastClr="000000"/>
            </a:solidFill>
            <a:latin typeface="Arial" pitchFamily="34" charset="0"/>
            <a:cs typeface="Arial" pitchFamily="34" charset="0"/>
          </a:endParaRPr>
        </a:p>
      </dsp:txBody>
      <dsp:txXfrm>
        <a:off x="1762122" y="405543"/>
        <a:ext cx="3073872" cy="341427"/>
      </dsp:txXfrm>
    </dsp:sp>
    <dsp:sp modelId="{F1718D03-BF1D-482D-AFC6-B9F01D36BC90}">
      <dsp:nvSpPr>
        <dsp:cNvPr id="0" name=""/>
        <dsp:cNvSpPr/>
      </dsp:nvSpPr>
      <dsp:spPr>
        <a:xfrm>
          <a:off x="1762122" y="761408"/>
          <a:ext cx="1444121" cy="1315428"/>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endParaRPr lang="uk-UA" sz="1050" kern="1200">
            <a:latin typeface="Arial" pitchFamily="34" charset="0"/>
            <a:cs typeface="Arial" pitchFamily="34" charset="0"/>
          </a:endParaRPr>
        </a:p>
        <a:p>
          <a:pPr lvl="0" algn="l" defTabSz="466725">
            <a:lnSpc>
              <a:spcPct val="90000"/>
            </a:lnSpc>
            <a:spcBef>
              <a:spcPct val="0"/>
            </a:spcBef>
            <a:spcAft>
              <a:spcPct val="35000"/>
            </a:spcAft>
          </a:pPr>
          <a:r>
            <a:rPr lang="uk-UA" sz="1050" kern="1200">
              <a:latin typeface="Arial" pitchFamily="34" charset="0"/>
              <a:cs typeface="Arial" pitchFamily="34" charset="0"/>
            </a:rPr>
            <a:t>Визнання рівноправності двох протилежних основ, вихідних положень та форм знання</a:t>
          </a:r>
          <a:endParaRPr lang="ru-RU" sz="1050" kern="1200">
            <a:latin typeface="Arial" pitchFamily="34" charset="0"/>
            <a:cs typeface="Arial" pitchFamily="34" charset="0"/>
          </a:endParaRPr>
        </a:p>
      </dsp:txBody>
      <dsp:txXfrm>
        <a:off x="1762122" y="761408"/>
        <a:ext cx="1444121" cy="1315428"/>
      </dsp:txXfrm>
    </dsp:sp>
    <dsp:sp modelId="{361538A6-C989-4D12-9E92-E1091139194B}">
      <dsp:nvSpPr>
        <dsp:cNvPr id="0" name=""/>
        <dsp:cNvSpPr/>
      </dsp:nvSpPr>
      <dsp:spPr>
        <a:xfrm>
          <a:off x="3044554" y="462447"/>
          <a:ext cx="2123844" cy="682854"/>
        </a:xfrm>
        <a:prstGeom prst="rightArrow">
          <a:avLst>
            <a:gd name="adj1" fmla="val 50000"/>
            <a:gd name="adj2" fmla="val 5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254000" bIns="108403" numCol="1" spcCol="1270" anchor="ctr" anchorCtr="0">
          <a:noAutofit/>
        </a:bodyPr>
        <a:lstStyle/>
        <a:p>
          <a:pPr lvl="0" algn="l" defTabSz="466725">
            <a:lnSpc>
              <a:spcPct val="90000"/>
            </a:lnSpc>
            <a:spcBef>
              <a:spcPct val="0"/>
            </a:spcBef>
            <a:spcAft>
              <a:spcPct val="35000"/>
            </a:spcAft>
          </a:pPr>
          <a:r>
            <a:rPr lang="uk-UA" sz="1050" b="1" kern="1200">
              <a:solidFill>
                <a:sysClr val="windowText" lastClr="000000"/>
              </a:solidFill>
              <a:latin typeface="Arial" pitchFamily="34" charset="0"/>
              <a:cs typeface="Arial" pitchFamily="34" charset="0"/>
            </a:rPr>
            <a:t>Плюралізм </a:t>
          </a:r>
          <a:r>
            <a:rPr lang="uk-UA" sz="1050" kern="1200">
              <a:solidFill>
                <a:sysClr val="windowText" lastClr="000000"/>
              </a:solidFill>
              <a:latin typeface="Arial" pitchFamily="34" charset="0"/>
              <a:cs typeface="Arial" pitchFamily="34" charset="0"/>
            </a:rPr>
            <a:t>(від лат. </a:t>
          </a:r>
          <a:r>
            <a:rPr lang="en-US" sz="1050" kern="1200">
              <a:solidFill>
                <a:sysClr val="windowText" lastClr="000000"/>
              </a:solidFill>
              <a:latin typeface="Arial" pitchFamily="34" charset="0"/>
              <a:cs typeface="Arial" pitchFamily="34" charset="0"/>
            </a:rPr>
            <a:t>pluralis </a:t>
          </a:r>
          <a:r>
            <a:rPr lang="uk-UA" sz="1050" kern="1200">
              <a:solidFill>
                <a:sysClr val="windowText" lastClr="000000"/>
              </a:solidFill>
              <a:latin typeface="Arial" pitchFamily="34" charset="0"/>
              <a:cs typeface="Arial" pitchFamily="34" charset="0"/>
            </a:rPr>
            <a:t> - множинний )</a:t>
          </a:r>
          <a:endParaRPr lang="ru-RU" sz="1050" kern="1200">
            <a:solidFill>
              <a:sysClr val="windowText" lastClr="000000"/>
            </a:solidFill>
            <a:latin typeface="Arial" pitchFamily="34" charset="0"/>
            <a:cs typeface="Arial" pitchFamily="34" charset="0"/>
          </a:endParaRPr>
        </a:p>
      </dsp:txBody>
      <dsp:txXfrm>
        <a:off x="3044554" y="633161"/>
        <a:ext cx="1953131" cy="341427"/>
      </dsp:txXfrm>
    </dsp:sp>
    <dsp:sp modelId="{C769DD3A-27AD-45E6-A85E-8A5EAD1A8271}">
      <dsp:nvSpPr>
        <dsp:cNvPr id="0" name=""/>
        <dsp:cNvSpPr/>
      </dsp:nvSpPr>
      <dsp:spPr>
        <a:xfrm>
          <a:off x="3206244" y="992902"/>
          <a:ext cx="1444121" cy="1288426"/>
        </a:xfrm>
        <a:prstGeom prst="re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t" anchorCtr="0">
          <a:noAutofit/>
        </a:bodyPr>
        <a:lstStyle/>
        <a:p>
          <a:pPr lvl="0" algn="l" defTabSz="466725">
            <a:lnSpc>
              <a:spcPct val="90000"/>
            </a:lnSpc>
            <a:spcBef>
              <a:spcPct val="0"/>
            </a:spcBef>
            <a:spcAft>
              <a:spcPct val="35000"/>
            </a:spcAft>
          </a:pPr>
          <a:r>
            <a:rPr lang="uk-UA" sz="1050" kern="1200">
              <a:latin typeface="Arial" pitchFamily="34" charset="0"/>
              <a:cs typeface="Arial" pitchFamily="34" charset="0"/>
            </a:rPr>
            <a:t>Визнання рівноправності самостійних та рівнозначних сутностей багатьох положень та форм знання </a:t>
          </a:r>
          <a:endParaRPr lang="ru-RU" sz="1050" kern="1200">
            <a:latin typeface="Arial" pitchFamily="34" charset="0"/>
            <a:cs typeface="Arial" pitchFamily="34" charset="0"/>
          </a:endParaRPr>
        </a:p>
      </dsp:txBody>
      <dsp:txXfrm>
        <a:off x="3206244" y="992902"/>
        <a:ext cx="1444121" cy="1288426"/>
      </dsp:txXfrm>
    </dsp:sp>
  </dsp:spTree>
</dsp:drawing>
</file>

<file path=word/diagrams/drawing2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56347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9.1. Сутність капіталу та процес його початкового нагромадження.</a:t>
          </a:r>
          <a:endParaRPr lang="ru-RU" sz="1400" b="1" kern="1200" cap="all" baseline="0">
            <a:solidFill>
              <a:sysClr val="windowText" lastClr="000000"/>
            </a:solidFill>
            <a:latin typeface="Arial" pitchFamily="34" charset="0"/>
            <a:cs typeface="Arial" pitchFamily="34" charset="0"/>
          </a:endParaRPr>
        </a:p>
      </dsp:txBody>
      <dsp:txXfrm>
        <a:off x="27507" y="27507"/>
        <a:ext cx="5408525" cy="508464"/>
      </dsp:txXfrm>
    </dsp:sp>
  </dsp:spTree>
</dsp:drawing>
</file>

<file path=word/diagrams/drawing2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
          <a:ext cx="5463539" cy="56373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9.2. Форми  і процес кругообігу капіталу.</a:t>
          </a:r>
          <a:endParaRPr lang="ru-RU" sz="1400" b="1" kern="1200" cap="all" baseline="0">
            <a:solidFill>
              <a:sysClr val="windowText" lastClr="000000"/>
            </a:solidFill>
            <a:latin typeface="Arial" pitchFamily="34" charset="0"/>
            <a:cs typeface="Arial" pitchFamily="34" charset="0"/>
          </a:endParaRPr>
        </a:p>
      </dsp:txBody>
      <dsp:txXfrm>
        <a:off x="27519" y="27591"/>
        <a:ext cx="5408501" cy="508697"/>
      </dsp:txXfrm>
    </dsp:sp>
  </dsp:spTree>
</dsp:drawing>
</file>

<file path=word/diagrams/drawing2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57"/>
          <a:ext cx="5484495" cy="69464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Для підприємства важливі практичні аспекти використання капіталу, тому </a:t>
          </a:r>
          <a:r>
            <a:rPr lang="uk-UA" sz="1400" b="1" kern="1200">
              <a:solidFill>
                <a:sysClr val="windowText" lastClr="000000"/>
              </a:solidFill>
              <a:latin typeface="Arial" pitchFamily="34" charset="0"/>
              <a:cs typeface="Arial" pitchFamily="34" charset="0"/>
            </a:rPr>
            <a:t>капіталом підприємства</a:t>
          </a:r>
          <a:r>
            <a:rPr lang="uk-UA" sz="1400" kern="1200">
              <a:solidFill>
                <a:sysClr val="windowText" lastClr="000000"/>
              </a:solidFill>
              <a:latin typeface="Arial" pitchFamily="34" charset="0"/>
              <a:cs typeface="Arial" pitchFamily="34" charset="0"/>
            </a:rPr>
            <a:t> називається грошова оцінка його майна. </a:t>
          </a:r>
          <a:endParaRPr lang="ru-RU" sz="1400" i="0" kern="1200">
            <a:solidFill>
              <a:sysClr val="windowText" lastClr="000000"/>
            </a:solidFill>
            <a:latin typeface="Arial" pitchFamily="34" charset="0"/>
            <a:cs typeface="Arial" pitchFamily="34" charset="0"/>
          </a:endParaRPr>
        </a:p>
      </dsp:txBody>
      <dsp:txXfrm>
        <a:off x="33910" y="34567"/>
        <a:ext cx="5416675" cy="626824"/>
      </dsp:txXfrm>
    </dsp:sp>
  </dsp:spTree>
</dsp:drawing>
</file>

<file path=word/diagrams/drawing2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4"/>
          <a:ext cx="5463539" cy="56373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9.3. Відсоток та фактори його зміни.</a:t>
          </a:r>
          <a:endParaRPr lang="ru-RU" sz="1400" b="1" kern="1200" cap="all" baseline="0">
            <a:solidFill>
              <a:sysClr val="windowText" lastClr="000000"/>
            </a:solidFill>
            <a:latin typeface="Arial" pitchFamily="34" charset="0"/>
            <a:cs typeface="Arial" pitchFamily="34" charset="0"/>
          </a:endParaRPr>
        </a:p>
      </dsp:txBody>
      <dsp:txXfrm>
        <a:off x="27519" y="27663"/>
        <a:ext cx="5408501" cy="508697"/>
      </dsp:txXfrm>
    </dsp:sp>
  </dsp:spTree>
</dsp:drawing>
</file>

<file path=word/diagrams/drawing2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2"/>
          <a:ext cx="5463539" cy="59034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9.4. Ринок землі: сутність, рента та ціна землі.</a:t>
          </a:r>
          <a:endParaRPr lang="ru-RU" sz="1400" b="1" kern="1200" cap="all" baseline="0">
            <a:solidFill>
              <a:sysClr val="windowText" lastClr="000000"/>
            </a:solidFill>
            <a:latin typeface="Arial" pitchFamily="34" charset="0"/>
            <a:cs typeface="Arial" pitchFamily="34" charset="0"/>
          </a:endParaRPr>
        </a:p>
      </dsp:txBody>
      <dsp:txXfrm>
        <a:off x="28818" y="28920"/>
        <a:ext cx="5405903" cy="532709"/>
      </dsp:txXfrm>
    </dsp:sp>
  </dsp:spTree>
</dsp:drawing>
</file>

<file path=word/diagrams/drawing2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813"/>
          <a:ext cx="5512435" cy="101574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a:t>
          </a:r>
          <a:r>
            <a:rPr lang="en-US" sz="1600" b="1" u="sng" kern="1200" cap="all" baseline="0">
              <a:solidFill>
                <a:sysClr val="windowText" lastClr="000000"/>
              </a:solidFill>
              <a:latin typeface="Arial" pitchFamily="34" charset="0"/>
              <a:cs typeface="Arial" pitchFamily="34" charset="0"/>
            </a:rPr>
            <a:t>IV</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cap="all" baseline="0">
              <a:solidFill>
                <a:sysClr val="windowText" lastClr="000000"/>
              </a:solidFill>
              <a:latin typeface="Arial" pitchFamily="34" charset="0"/>
              <a:cs typeface="Arial" pitchFamily="34" charset="0"/>
            </a:rPr>
            <a:t>мегаекономічний аналіз  і глобальна економіка</a:t>
          </a:r>
          <a:endParaRPr lang="ru-RU" sz="1600" b="1" kern="1200" cap="all" baseline="0">
            <a:solidFill>
              <a:sysClr val="windowText" lastClr="000000"/>
            </a:solidFill>
            <a:latin typeface="Arial" pitchFamily="34" charset="0"/>
            <a:cs typeface="Arial" pitchFamily="34" charset="0"/>
          </a:endParaRPr>
        </a:p>
      </dsp:txBody>
      <dsp:txXfrm>
        <a:off x="49585" y="89398"/>
        <a:ext cx="5413265" cy="916578"/>
      </dsp:txXfrm>
    </dsp:sp>
  </dsp:spTree>
</dsp:drawing>
</file>

<file path=word/diagrams/drawing2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7151"/>
          <a:ext cx="6028690" cy="147447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0.1. Міжнародна  економіка,  її структура, принципи  та рівні міжнародної  економічної діяльност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0.2.Суб’єкти міжнародної економічної діяльності. </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0.3.Платіжний баланс та його складов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0.4. Класифікація форм  та видів міжнародної економічної діяльності. </a:t>
          </a:r>
        </a:p>
      </dsp:txBody>
      <dsp:txXfrm>
        <a:off x="71978" y="149129"/>
        <a:ext cx="5884734" cy="1330516"/>
      </dsp:txXfrm>
    </dsp:sp>
  </dsp:spTree>
</dsp:drawing>
</file>

<file path=word/diagrams/drawing2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
          <a:ext cx="5482589" cy="73204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none" baseline="0">
              <a:solidFill>
                <a:sysClr val="windowText" lastClr="000000"/>
              </a:solidFill>
              <a:latin typeface="Arial" pitchFamily="34" charset="0"/>
              <a:cs typeface="Arial" pitchFamily="34" charset="0"/>
            </a:rPr>
            <a:t>20.1. </a:t>
          </a:r>
          <a:r>
            <a:rPr lang="uk-UA" sz="1400" b="1" kern="1200" cap="none">
              <a:solidFill>
                <a:sysClr val="windowText" lastClr="000000"/>
              </a:solidFill>
              <a:latin typeface="Arial" pitchFamily="34" charset="0"/>
              <a:cs typeface="Arial" pitchFamily="34" charset="0"/>
            </a:rPr>
            <a:t>Міжнародна  економіка,  її структура</a:t>
          </a:r>
          <a:r>
            <a:rPr lang="uk-UA" sz="1400" kern="1200" cap="none">
              <a:solidFill>
                <a:sysClr val="windowText" lastClr="000000"/>
              </a:solidFill>
              <a:latin typeface="Arial" pitchFamily="34" charset="0"/>
              <a:cs typeface="Arial" pitchFamily="34" charset="0"/>
            </a:rPr>
            <a:t>, </a:t>
          </a:r>
          <a:r>
            <a:rPr lang="uk-UA" sz="1400" b="1" kern="1200" cap="none">
              <a:solidFill>
                <a:sysClr val="windowText" lastClr="000000"/>
              </a:solidFill>
              <a:latin typeface="Arial" pitchFamily="34" charset="0"/>
              <a:cs typeface="Arial" pitchFamily="34" charset="0"/>
            </a:rPr>
            <a:t>принципи</a:t>
          </a:r>
          <a:r>
            <a:rPr lang="uk-UA" sz="1400" kern="1200" cap="none">
              <a:solidFill>
                <a:sysClr val="windowText" lastClr="000000"/>
              </a:solidFill>
              <a:latin typeface="Arial" pitchFamily="34" charset="0"/>
              <a:cs typeface="Arial" pitchFamily="34" charset="0"/>
            </a:rPr>
            <a:t>  </a:t>
          </a:r>
          <a:r>
            <a:rPr lang="uk-UA" sz="1400" b="1" kern="1200" cap="none">
              <a:solidFill>
                <a:sysClr val="windowText" lastClr="000000"/>
              </a:solidFill>
              <a:latin typeface="Arial" pitchFamily="34" charset="0"/>
              <a:cs typeface="Arial" pitchFamily="34" charset="0"/>
            </a:rPr>
            <a:t>та рівні міжнародної економічної діяльності</a:t>
          </a:r>
          <a:endParaRPr lang="ru-RU" sz="1400" b="1" kern="1200" cap="none" baseline="0">
            <a:solidFill>
              <a:sysClr val="windowText" lastClr="000000"/>
            </a:solidFill>
            <a:latin typeface="Arial" pitchFamily="34" charset="0"/>
            <a:cs typeface="Arial" pitchFamily="34" charset="0"/>
          </a:endParaRPr>
        </a:p>
      </dsp:txBody>
      <dsp:txXfrm>
        <a:off x="35736" y="35789"/>
        <a:ext cx="5411117" cy="660575"/>
      </dsp:txXfrm>
    </dsp:sp>
  </dsp:spTree>
</dsp:drawing>
</file>

<file path=word/diagrams/drawing2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6"/>
          <a:ext cx="6393180" cy="65363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економіка - це органічна сукупність національних господарств та економічних взаємозв’язків між ними</a:t>
          </a:r>
          <a:endParaRPr lang="ru-RU" sz="1400" i="0" kern="1200">
            <a:solidFill>
              <a:sysClr val="windowText" lastClr="000000"/>
            </a:solidFill>
            <a:latin typeface="Arial" pitchFamily="34" charset="0"/>
            <a:cs typeface="Arial" pitchFamily="34" charset="0"/>
          </a:endParaRPr>
        </a:p>
      </dsp:txBody>
      <dsp:txXfrm>
        <a:off x="31908" y="32434"/>
        <a:ext cx="6329364" cy="589816"/>
      </dsp:txXfrm>
    </dsp:sp>
  </dsp:spTree>
</dsp:drawing>
</file>

<file path=word/diagrams/drawing2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7"/>
          <a:ext cx="6229350" cy="102231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ідкритою економікою є така господарська система, що бере участь у системі міжнародного поділу праці та опосередковує в ході міжнародної кооперації вагому частку сукупного продукту, за умов забезпечення макроекономічної рівноваги шляхом активізації зовнішньоекономічної діяльності</a:t>
          </a:r>
          <a:endParaRPr lang="ru-RU" sz="1400" i="0" kern="1200">
            <a:solidFill>
              <a:sysClr val="windowText" lastClr="000000"/>
            </a:solidFill>
            <a:latin typeface="Arial" pitchFamily="34" charset="0"/>
            <a:cs typeface="Arial" pitchFamily="34" charset="0"/>
          </a:endParaRPr>
        </a:p>
      </dsp:txBody>
      <dsp:txXfrm>
        <a:off x="49905" y="50242"/>
        <a:ext cx="6129540" cy="922500"/>
      </dsp:txXfrm>
    </dsp:sp>
  </dsp:spTree>
</dsp:drawing>
</file>

<file path=word/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14"/>
          <a:ext cx="6056630" cy="166715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1. Потреби та їх класифікація. Закон зростання потреб.</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2. Суспільне виробництво: сутність, структура, фактори.</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3. Суспільний продукт, його структура та відтворення.</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4. Ефективність використання ресурсів.</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5. Крива виробничих можливостей.</a:t>
          </a:r>
          <a:endParaRPr lang="ru-RU" sz="1400" b="0" kern="1200">
            <a:solidFill>
              <a:sysClr val="windowText" lastClr="000000"/>
            </a:solidFill>
            <a:latin typeface="Arial" pitchFamily="34" charset="0"/>
            <a:cs typeface="Arial" pitchFamily="34" charset="0"/>
          </a:endParaRPr>
        </a:p>
      </dsp:txBody>
      <dsp:txXfrm>
        <a:off x="81384" y="82198"/>
        <a:ext cx="5893862" cy="1504382"/>
      </dsp:txXfrm>
    </dsp:sp>
  </dsp:spTree>
</dsp:drawing>
</file>

<file path=word/diagrams/drawing2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C07526-F6E8-400D-9144-D3EA34EF4DD5}">
      <dsp:nvSpPr>
        <dsp:cNvPr id="0" name=""/>
        <dsp:cNvSpPr/>
      </dsp:nvSpPr>
      <dsp:spPr>
        <a:xfrm>
          <a:off x="-5898117" y="-903188"/>
          <a:ext cx="7026076" cy="7026076"/>
        </a:xfrm>
        <a:prstGeom prst="blockArc">
          <a:avLst>
            <a:gd name="adj1" fmla="val 18900000"/>
            <a:gd name="adj2" fmla="val 2700000"/>
            <a:gd name="adj3" fmla="val 30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F749AAC-386C-4820-B24E-1A92F3F8588C}">
      <dsp:nvSpPr>
        <dsp:cNvPr id="0" name=""/>
        <dsp:cNvSpPr/>
      </dsp:nvSpPr>
      <dsp:spPr>
        <a:xfrm>
          <a:off x="366161" y="268859"/>
          <a:ext cx="5803030" cy="411223"/>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0" kern="1200" cap="all" baseline="0">
              <a:solidFill>
                <a:sysClr val="windowText" lastClr="000000"/>
              </a:solidFill>
              <a:latin typeface="Arial" pitchFamily="34" charset="0"/>
              <a:cs typeface="Arial" pitchFamily="34" charset="0"/>
            </a:rPr>
            <a:t>економічний принцип</a:t>
          </a:r>
          <a:r>
            <a:rPr lang="uk-UA" sz="1000" i="0" kern="1200">
              <a:solidFill>
                <a:sysClr val="windowText" lastClr="000000"/>
              </a:solidFill>
              <a:latin typeface="Arial" pitchFamily="34" charset="0"/>
              <a:cs typeface="Arial" pitchFamily="34" charset="0"/>
            </a:rPr>
            <a:t>, </a:t>
          </a:r>
          <a:r>
            <a:rPr lang="uk-UA" sz="1000" kern="1200">
              <a:solidFill>
                <a:sysClr val="windowText" lastClr="000000"/>
              </a:solidFill>
              <a:latin typeface="Arial" pitchFamily="34" charset="0"/>
              <a:cs typeface="Arial" pitchFamily="34" charset="0"/>
            </a:rPr>
            <a:t>який передбачає поділ на два рівні розвинені і слаборозвинені країни</a:t>
          </a:r>
          <a:endParaRPr lang="ru-RU" sz="1000" kern="1200">
            <a:solidFill>
              <a:sysClr val="windowText" lastClr="000000"/>
            </a:solidFill>
            <a:latin typeface="Arial" pitchFamily="34" charset="0"/>
            <a:cs typeface="Arial" pitchFamily="34" charset="0"/>
          </a:endParaRPr>
        </a:p>
      </dsp:txBody>
      <dsp:txXfrm>
        <a:off x="366161" y="268859"/>
        <a:ext cx="5803030" cy="411223"/>
      </dsp:txXfrm>
    </dsp:sp>
    <dsp:sp modelId="{C3223D36-135E-4764-BBBB-732084AB9478}">
      <dsp:nvSpPr>
        <dsp:cNvPr id="0" name=""/>
        <dsp:cNvSpPr/>
      </dsp:nvSpPr>
      <dsp:spPr>
        <a:xfrm>
          <a:off x="69682" y="177991"/>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D9EA1F-D3EA-44D2-A1DD-2B8B01D677E9}">
      <dsp:nvSpPr>
        <dsp:cNvPr id="0" name=""/>
        <dsp:cNvSpPr/>
      </dsp:nvSpPr>
      <dsp:spPr>
        <a:xfrm>
          <a:off x="795743" y="905966"/>
          <a:ext cx="5373448" cy="56094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0" kern="1200" cap="all" baseline="0">
              <a:solidFill>
                <a:sysClr val="windowText" lastClr="000000"/>
              </a:solidFill>
              <a:latin typeface="Arial" pitchFamily="34" charset="0"/>
              <a:cs typeface="Arial" pitchFamily="34" charset="0"/>
            </a:rPr>
            <a:t>організаційний принцип</a:t>
          </a:r>
          <a:r>
            <a:rPr lang="uk-UA" sz="1000" kern="1200">
              <a:solidFill>
                <a:sysClr val="windowText" lastClr="000000"/>
              </a:solidFill>
              <a:latin typeface="Arial" pitchFamily="34" charset="0"/>
              <a:cs typeface="Arial" pitchFamily="34" charset="0"/>
            </a:rPr>
            <a:t>, який передбачає поділ за міжнародними інтеграційними об’єднаннями (виділяють біля 63 економічних інтеграційних договорів)</a:t>
          </a:r>
          <a:endParaRPr lang="ru-RU" sz="1000" kern="1200">
            <a:solidFill>
              <a:sysClr val="windowText" lastClr="000000"/>
            </a:solidFill>
            <a:latin typeface="Arial" pitchFamily="34" charset="0"/>
            <a:cs typeface="Arial" pitchFamily="34" charset="0"/>
          </a:endParaRPr>
        </a:p>
      </dsp:txBody>
      <dsp:txXfrm>
        <a:off x="795743" y="905966"/>
        <a:ext cx="5373448" cy="560942"/>
      </dsp:txXfrm>
    </dsp:sp>
    <dsp:sp modelId="{584FE87B-2257-4DAE-BAA2-F74EF91C07DB}">
      <dsp:nvSpPr>
        <dsp:cNvPr id="0" name=""/>
        <dsp:cNvSpPr/>
      </dsp:nvSpPr>
      <dsp:spPr>
        <a:xfrm>
          <a:off x="499264" y="889958"/>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2FBC9CE-60EE-478C-95DA-002F3EA4A8AE}">
      <dsp:nvSpPr>
        <dsp:cNvPr id="0" name=""/>
        <dsp:cNvSpPr/>
      </dsp:nvSpPr>
      <dsp:spPr>
        <a:xfrm>
          <a:off x="1041016" y="1595830"/>
          <a:ext cx="5138040" cy="5376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0" kern="1200" cap="all" baseline="0">
              <a:solidFill>
                <a:sysClr val="windowText" lastClr="000000"/>
              </a:solidFill>
              <a:latin typeface="Arial" pitchFamily="34" charset="0"/>
              <a:cs typeface="Arial" pitchFamily="34" charset="0"/>
            </a:rPr>
            <a:t>принцип ступеня розвитку ринку</a:t>
          </a:r>
          <a:r>
            <a:rPr lang="uk-UA" sz="1000" kern="1200" cap="all">
              <a:solidFill>
                <a:sysClr val="windowText" lastClr="000000"/>
              </a:solidFill>
              <a:latin typeface="Arial" pitchFamily="34" charset="0"/>
              <a:cs typeface="Arial" pitchFamily="34" charset="0"/>
            </a:rPr>
            <a:t>, </a:t>
          </a:r>
          <a:r>
            <a:rPr lang="uk-UA" sz="1000" kern="1200">
              <a:solidFill>
                <a:sysClr val="windowText" lastClr="000000"/>
              </a:solidFill>
              <a:latin typeface="Arial" pitchFamily="34" charset="0"/>
              <a:cs typeface="Arial" pitchFamily="34" charset="0"/>
            </a:rPr>
            <a:t>який передбачає поділ на країни з розвиненою економікою (до цієї групи відносять крани, що розвиваються), країни з ринковою економікою, країни з транзитивною (перехідною) та країни з командною центрально-керованою економікою</a:t>
          </a:r>
          <a:endParaRPr lang="ru-RU" sz="1000" kern="1200">
            <a:solidFill>
              <a:sysClr val="windowText" lastClr="000000"/>
            </a:solidFill>
            <a:latin typeface="Arial" pitchFamily="34" charset="0"/>
            <a:cs typeface="Arial" pitchFamily="34" charset="0"/>
          </a:endParaRPr>
        </a:p>
      </dsp:txBody>
      <dsp:txXfrm>
        <a:off x="1041016" y="1595830"/>
        <a:ext cx="5138040" cy="537608"/>
      </dsp:txXfrm>
    </dsp:sp>
    <dsp:sp modelId="{86AB46FD-E8B3-4064-A4B1-18967C761A6F}">
      <dsp:nvSpPr>
        <dsp:cNvPr id="0" name=""/>
        <dsp:cNvSpPr/>
      </dsp:nvSpPr>
      <dsp:spPr>
        <a:xfrm>
          <a:off x="734672" y="1601403"/>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B526492-EB44-4410-A098-C33419BC4526}">
      <dsp:nvSpPr>
        <dsp:cNvPr id="0" name=""/>
        <dsp:cNvSpPr/>
      </dsp:nvSpPr>
      <dsp:spPr>
        <a:xfrm>
          <a:off x="1106315" y="2250977"/>
          <a:ext cx="5062876" cy="717744"/>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0" kern="1200" cap="all" baseline="0">
              <a:solidFill>
                <a:sysClr val="windowText" lastClr="000000"/>
              </a:solidFill>
              <a:latin typeface="Arial" pitchFamily="34" charset="0"/>
              <a:cs typeface="Arial" pitchFamily="34" charset="0"/>
            </a:rPr>
            <a:t>Соціально-економічний принцип</a:t>
          </a:r>
          <a:r>
            <a:rPr lang="uk-UA" sz="1000" b="1" i="1" kern="1200">
              <a:solidFill>
                <a:sysClr val="windowText" lastClr="000000"/>
              </a:solidFill>
              <a:latin typeface="Arial" pitchFamily="34" charset="0"/>
              <a:cs typeface="Arial" pitchFamily="34" charset="0"/>
            </a:rPr>
            <a:t>, </a:t>
          </a:r>
          <a:r>
            <a:rPr lang="uk-UA" sz="1000" kern="1200">
              <a:solidFill>
                <a:sysClr val="windowText" lastClr="000000"/>
              </a:solidFill>
              <a:latin typeface="Arial" pitchFamily="34" charset="0"/>
              <a:cs typeface="Arial" pitchFamily="34" charset="0"/>
            </a:rPr>
            <a:t>який передбачає поділ  за двома ознаками: </a:t>
          </a:r>
          <a:r>
            <a:rPr lang="uk-UA" sz="1000" i="1" kern="1200">
              <a:solidFill>
                <a:sysClr val="windowText" lastClr="000000"/>
              </a:solidFill>
              <a:latin typeface="Arial" pitchFamily="34" charset="0"/>
              <a:cs typeface="Arial" pitchFamily="34" charset="0"/>
            </a:rPr>
            <a:t>рівня цивілізаційного розвитку</a:t>
          </a:r>
          <a:r>
            <a:rPr lang="uk-UA" sz="1000" kern="1200">
              <a:solidFill>
                <a:sysClr val="windowText" lastClr="000000"/>
              </a:solidFill>
              <a:latin typeface="Arial" pitchFamily="34" charset="0"/>
              <a:cs typeface="Arial" pitchFamily="34" charset="0"/>
            </a:rPr>
            <a:t> (країни наукової епохи, країни технологічної епохи, країни виробничої епохи) та </a:t>
          </a:r>
          <a:r>
            <a:rPr lang="uk-UA" sz="1000" i="1" kern="1200">
              <a:solidFill>
                <a:sysClr val="windowText" lastClr="000000"/>
              </a:solidFill>
              <a:latin typeface="Arial" pitchFamily="34" charset="0"/>
              <a:cs typeface="Arial" pitchFamily="34" charset="0"/>
            </a:rPr>
            <a:t>соціальної організації держави</a:t>
          </a:r>
          <a:r>
            <a:rPr lang="uk-UA" sz="1000" kern="1200">
              <a:solidFill>
                <a:sysClr val="windowText" lastClr="000000"/>
              </a:solidFill>
              <a:latin typeface="Arial" pitchFamily="34" charset="0"/>
              <a:cs typeface="Arial" pitchFamily="34" charset="0"/>
            </a:rPr>
            <a:t>  (капіталістичні, статичні (Іран, Лівія), соціалістичні країни)</a:t>
          </a:r>
          <a:endParaRPr lang="ru-RU" sz="1000" kern="1200">
            <a:solidFill>
              <a:sysClr val="windowText" lastClr="000000"/>
            </a:solidFill>
            <a:latin typeface="Arial" pitchFamily="34" charset="0"/>
            <a:cs typeface="Arial" pitchFamily="34" charset="0"/>
          </a:endParaRPr>
        </a:p>
      </dsp:txBody>
      <dsp:txXfrm>
        <a:off x="1106315" y="2250977"/>
        <a:ext cx="5062876" cy="717744"/>
      </dsp:txXfrm>
    </dsp:sp>
    <dsp:sp modelId="{111C2E0B-AA5D-4FA2-8B51-FEE619958CEE}">
      <dsp:nvSpPr>
        <dsp:cNvPr id="0" name=""/>
        <dsp:cNvSpPr/>
      </dsp:nvSpPr>
      <dsp:spPr>
        <a:xfrm>
          <a:off x="809836" y="2313371"/>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EE1838-34C6-4977-BAA3-F0FB2EA2E178}">
      <dsp:nvSpPr>
        <dsp:cNvPr id="0" name=""/>
        <dsp:cNvSpPr/>
      </dsp:nvSpPr>
      <dsp:spPr>
        <a:xfrm>
          <a:off x="1031151" y="2913188"/>
          <a:ext cx="5138040" cy="81725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1" kern="1200" cap="all" baseline="0">
              <a:solidFill>
                <a:sysClr val="windowText" lastClr="000000"/>
              </a:solidFill>
              <a:latin typeface="Arial" pitchFamily="34" charset="0"/>
              <a:cs typeface="Arial" pitchFamily="34" charset="0"/>
            </a:rPr>
            <a:t>принцип аналізу складових</a:t>
          </a:r>
          <a:r>
            <a:rPr lang="uk-UA" sz="1000" b="1" i="1" kern="1200">
              <a:solidFill>
                <a:sysClr val="windowText" lastClr="000000"/>
              </a:solidFill>
              <a:latin typeface="Arial" pitchFamily="34" charset="0"/>
              <a:cs typeface="Arial" pitchFamily="34" charset="0"/>
            </a:rPr>
            <a:t>, </a:t>
          </a:r>
          <a:r>
            <a:rPr lang="uk-UA" sz="1000" kern="1200">
              <a:solidFill>
                <a:sysClr val="windowText" lastClr="000000"/>
              </a:solidFill>
              <a:latin typeface="Arial" pitchFamily="34" charset="0"/>
              <a:cs typeface="Arial" pitchFamily="34" charset="0"/>
            </a:rPr>
            <a:t>до яких включаються окремі групи країн за рівнем середньорічного доходу на душу населення  (країни, з доходом більше 12 тис. дол. США на рік (США,  Швейцарія, Кувейт тощо),   10-12 тис. дол. на рік (більшість розвинених країн), до 7 тис. дол. (НІК),  до 2 тис. дол. (країни, що розвиваються), до 700 дол. (країни з перехідною економікою ат слаборозвинені країни))</a:t>
          </a:r>
          <a:endParaRPr lang="ru-RU" sz="1000" kern="1200">
            <a:solidFill>
              <a:sysClr val="windowText" lastClr="000000"/>
            </a:solidFill>
            <a:latin typeface="Arial" pitchFamily="34" charset="0"/>
            <a:cs typeface="Arial" pitchFamily="34" charset="0"/>
          </a:endParaRPr>
        </a:p>
      </dsp:txBody>
      <dsp:txXfrm>
        <a:off x="1031151" y="2913188"/>
        <a:ext cx="5138040" cy="817257"/>
      </dsp:txXfrm>
    </dsp:sp>
    <dsp:sp modelId="{A3D8DBCB-D6ED-4A03-867F-3645C751EDFE}">
      <dsp:nvSpPr>
        <dsp:cNvPr id="0" name=""/>
        <dsp:cNvSpPr/>
      </dsp:nvSpPr>
      <dsp:spPr>
        <a:xfrm>
          <a:off x="734672" y="3025338"/>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535879E-D512-4CA9-AFCE-CA848D800020}">
      <dsp:nvSpPr>
        <dsp:cNvPr id="0" name=""/>
        <dsp:cNvSpPr/>
      </dsp:nvSpPr>
      <dsp:spPr>
        <a:xfrm>
          <a:off x="795743" y="3796079"/>
          <a:ext cx="5373448" cy="47436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5400" rIns="25400" bIns="25400" numCol="1" spcCol="1270" anchor="ctr" anchorCtr="0">
          <a:noAutofit/>
        </a:bodyPr>
        <a:lstStyle/>
        <a:p>
          <a:pPr lvl="0" algn="just" defTabSz="444500">
            <a:lnSpc>
              <a:spcPct val="90000"/>
            </a:lnSpc>
            <a:spcBef>
              <a:spcPct val="0"/>
            </a:spcBef>
            <a:spcAft>
              <a:spcPts val="0"/>
            </a:spcAft>
          </a:pPr>
          <a:r>
            <a:rPr lang="uk-UA" sz="1000" b="1" i="0" kern="1200" cap="all" baseline="0">
              <a:solidFill>
                <a:sysClr val="windowText" lastClr="000000"/>
              </a:solidFill>
              <a:latin typeface="Arial" pitchFamily="34" charset="0"/>
              <a:cs typeface="Arial" pitchFamily="34" charset="0"/>
            </a:rPr>
            <a:t>регіональний принцип</a:t>
          </a:r>
          <a:r>
            <a:rPr lang="uk-UA" sz="1000" b="1" i="1" kern="1200">
              <a:solidFill>
                <a:sysClr val="windowText" lastClr="000000"/>
              </a:solidFill>
              <a:latin typeface="Arial" pitchFamily="34" charset="0"/>
              <a:cs typeface="Arial" pitchFamily="34" charset="0"/>
            </a:rPr>
            <a:t>, </a:t>
          </a:r>
          <a:r>
            <a:rPr lang="uk-UA" sz="1000" kern="1200">
              <a:solidFill>
                <a:sysClr val="windowText" lastClr="000000"/>
              </a:solidFill>
              <a:latin typeface="Arial" pitchFamily="34" charset="0"/>
              <a:cs typeface="Arial" pitchFamily="34" charset="0"/>
            </a:rPr>
            <a:t>який поділяє світ за регіонами (країни Європи, Азії, Північної Америки, Південної Америки, Африки, Австралії та Нової Зеландії, Океанії)</a:t>
          </a:r>
          <a:endParaRPr lang="ru-RU" sz="1000" kern="1200">
            <a:solidFill>
              <a:sysClr val="windowText" lastClr="000000"/>
            </a:solidFill>
            <a:latin typeface="Arial" pitchFamily="34" charset="0"/>
            <a:cs typeface="Arial" pitchFamily="34" charset="0"/>
          </a:endParaRPr>
        </a:p>
      </dsp:txBody>
      <dsp:txXfrm>
        <a:off x="795743" y="3796079"/>
        <a:ext cx="5373448" cy="474366"/>
      </dsp:txXfrm>
    </dsp:sp>
    <dsp:sp modelId="{D64DCD60-8653-4FBE-87E7-E59879E923C5}">
      <dsp:nvSpPr>
        <dsp:cNvPr id="0" name=""/>
        <dsp:cNvSpPr/>
      </dsp:nvSpPr>
      <dsp:spPr>
        <a:xfrm>
          <a:off x="499264" y="3736783"/>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2501EF-E6BA-41A2-AB13-1564357AECB0}">
      <dsp:nvSpPr>
        <dsp:cNvPr id="0" name=""/>
        <dsp:cNvSpPr/>
      </dsp:nvSpPr>
      <dsp:spPr>
        <a:xfrm>
          <a:off x="366161" y="4508046"/>
          <a:ext cx="5803030" cy="47436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6528" tIns="22860" rIns="22860" bIns="22860" numCol="1" spcCol="1270" anchor="ctr" anchorCtr="0">
          <a:noAutofit/>
        </a:bodyPr>
        <a:lstStyle/>
        <a:p>
          <a:pPr lvl="0" algn="just" defTabSz="400050">
            <a:lnSpc>
              <a:spcPct val="90000"/>
            </a:lnSpc>
            <a:spcBef>
              <a:spcPct val="0"/>
            </a:spcBef>
            <a:spcAft>
              <a:spcPts val="0"/>
            </a:spcAft>
          </a:pPr>
          <a:r>
            <a:rPr lang="uk-UA" sz="900" b="1" i="0" kern="1200" cap="all" baseline="0">
              <a:solidFill>
                <a:sysClr val="windowText" lastClr="000000"/>
              </a:solidFill>
              <a:latin typeface="Arial" pitchFamily="34" charset="0"/>
              <a:cs typeface="Arial" pitchFamily="34" charset="0"/>
            </a:rPr>
            <a:t>регіонально-економічний принцип</a:t>
          </a:r>
          <a:r>
            <a:rPr lang="uk-UA" sz="900" b="1" i="1" kern="1200">
              <a:solidFill>
                <a:sysClr val="windowText" lastClr="000000"/>
              </a:solidFill>
              <a:latin typeface="Arial" pitchFamily="34" charset="0"/>
              <a:cs typeface="Arial" pitchFamily="34" charset="0"/>
            </a:rPr>
            <a:t>, </a:t>
          </a:r>
          <a:r>
            <a:rPr lang="uk-UA" sz="900" kern="1200">
              <a:solidFill>
                <a:sysClr val="windowText" lastClr="000000"/>
              </a:solidFill>
              <a:latin typeface="Arial" pitchFamily="34" charset="0"/>
              <a:cs typeface="Arial" pitchFamily="34" charset="0"/>
            </a:rPr>
            <a:t>який враховує схожість економічних ознак та спільні кордони (Західноєвропейські країни, Центральноєвропейські країни, Східноєвропейські країни, Близькосхідні країни, Середньо східні країни, Далекосхідні країни тощо)</a:t>
          </a:r>
          <a:endParaRPr lang="ru-RU" sz="900" kern="1200">
            <a:solidFill>
              <a:sysClr val="windowText" lastClr="000000"/>
            </a:solidFill>
            <a:latin typeface="Arial" pitchFamily="34" charset="0"/>
            <a:cs typeface="Arial" pitchFamily="34" charset="0"/>
          </a:endParaRPr>
        </a:p>
      </dsp:txBody>
      <dsp:txXfrm>
        <a:off x="366161" y="4508046"/>
        <a:ext cx="5803030" cy="474366"/>
      </dsp:txXfrm>
    </dsp:sp>
    <dsp:sp modelId="{8E9C8EB4-582D-4DB9-8EF5-AD01FCB70584}">
      <dsp:nvSpPr>
        <dsp:cNvPr id="0" name=""/>
        <dsp:cNvSpPr/>
      </dsp:nvSpPr>
      <dsp:spPr>
        <a:xfrm>
          <a:off x="69682" y="4448750"/>
          <a:ext cx="592957" cy="592957"/>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2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960"/>
          <a:ext cx="6298564" cy="7429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вітове господарство - це динамічна система взаємопов’язаних національних економік та відносин між належними до них суб’єктами економічного життя</a:t>
          </a:r>
          <a:endParaRPr lang="ru-RU" sz="1400" i="0" kern="1200">
            <a:solidFill>
              <a:sysClr val="windowText" lastClr="000000"/>
            </a:solidFill>
            <a:latin typeface="Arial" pitchFamily="34" charset="0"/>
            <a:cs typeface="Arial" pitchFamily="34" charset="0"/>
          </a:endParaRPr>
        </a:p>
      </dsp:txBody>
      <dsp:txXfrm>
        <a:off x="36268" y="117228"/>
        <a:ext cx="6226028" cy="670417"/>
      </dsp:txXfrm>
    </dsp:sp>
  </dsp:spTree>
</dsp:drawing>
</file>

<file path=word/diagrams/drawing2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6350000" cy="176167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економічна діяльність – це цілісна система господарських зв’язків між національними економіками різних країн, належних до них або утворених ними суб’єктами господарського життя, а також міжнародними організаціями, яка має характерні лише для себе взаємозв’язки, закономірності та реалізує ті специфічні інтереси, які пов’язані з використанням переваг міжнародного співробітництва, поділу праці та фактичного розташування</a:t>
          </a:r>
          <a:endParaRPr lang="ru-RU" sz="1400" i="0" kern="1200">
            <a:solidFill>
              <a:sysClr val="windowText" lastClr="000000"/>
            </a:solidFill>
            <a:latin typeface="Arial" pitchFamily="34" charset="0"/>
            <a:cs typeface="Arial" pitchFamily="34" charset="0"/>
          </a:endParaRPr>
        </a:p>
      </dsp:txBody>
      <dsp:txXfrm>
        <a:off x="85998" y="85998"/>
        <a:ext cx="6178004" cy="1589676"/>
      </dsp:txXfrm>
    </dsp:sp>
  </dsp:spTree>
</dsp:drawing>
</file>

<file path=word/diagrams/drawing2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0.2. </a:t>
          </a:r>
          <a:r>
            <a:rPr lang="uk-UA" sz="1400" b="1" kern="1200" cap="none" baseline="0">
              <a:solidFill>
                <a:sysClr val="windowText" lastClr="000000"/>
              </a:solidFill>
              <a:latin typeface="Arial" pitchFamily="34" charset="0"/>
              <a:cs typeface="Arial" pitchFamily="34" charset="0"/>
            </a:rPr>
            <a:t>Суб’єкти міжнародної економічної діяльності</a:t>
          </a:r>
          <a:endParaRPr lang="ru-RU" sz="1400" b="1" kern="1200" cap="none" baseline="0">
            <a:solidFill>
              <a:sysClr val="windowText" lastClr="000000"/>
            </a:solidFill>
            <a:latin typeface="Arial" pitchFamily="34" charset="0"/>
            <a:cs typeface="Arial" pitchFamily="34" charset="0"/>
          </a:endParaRPr>
        </a:p>
      </dsp:txBody>
      <dsp:txXfrm>
        <a:off x="26038" y="126052"/>
        <a:ext cx="5430513" cy="481320"/>
      </dsp:txXfrm>
    </dsp:sp>
  </dsp:spTree>
</dsp:drawing>
</file>

<file path=word/diagrams/drawing2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3DFECD-5A29-4FB7-AC41-97276E04ACE5}">
      <dsp:nvSpPr>
        <dsp:cNvPr id="0" name=""/>
        <dsp:cNvSpPr/>
      </dsp:nvSpPr>
      <dsp:spPr>
        <a:xfrm>
          <a:off x="914478" y="547579"/>
          <a:ext cx="1712640" cy="463192"/>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kern="1200"/>
            <a:t>мікроекономічний</a:t>
          </a:r>
          <a:endParaRPr lang="ru-RU" sz="1100" kern="1200"/>
        </a:p>
      </dsp:txBody>
      <dsp:txXfrm>
        <a:off x="1188501" y="547579"/>
        <a:ext cx="1438617" cy="463192"/>
      </dsp:txXfrm>
    </dsp:sp>
    <dsp:sp modelId="{4D0D26DD-81F7-4D7B-9D02-747C7F50E6B4}">
      <dsp:nvSpPr>
        <dsp:cNvPr id="0" name=""/>
        <dsp:cNvSpPr/>
      </dsp:nvSpPr>
      <dsp:spPr>
        <a:xfrm>
          <a:off x="914478" y="1010772"/>
          <a:ext cx="1712640" cy="336919"/>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kern="1200"/>
            <a:t>макроекономічний</a:t>
          </a:r>
          <a:endParaRPr lang="ru-RU" sz="1100" kern="1200"/>
        </a:p>
      </dsp:txBody>
      <dsp:txXfrm>
        <a:off x="1188501" y="1010772"/>
        <a:ext cx="1438617" cy="336919"/>
      </dsp:txXfrm>
    </dsp:sp>
    <dsp:sp modelId="{3C2193F4-B799-48D0-BBB5-823B87F6787C}">
      <dsp:nvSpPr>
        <dsp:cNvPr id="0" name=""/>
        <dsp:cNvSpPr/>
      </dsp:nvSpPr>
      <dsp:spPr>
        <a:xfrm>
          <a:off x="914478" y="1347691"/>
          <a:ext cx="1712640" cy="609307"/>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kern="1200"/>
            <a:t>між- або наддержавний</a:t>
          </a:r>
          <a:endParaRPr lang="ru-RU" sz="1100" kern="1200"/>
        </a:p>
      </dsp:txBody>
      <dsp:txXfrm>
        <a:off x="1188501" y="1347691"/>
        <a:ext cx="1438617" cy="609307"/>
      </dsp:txXfrm>
    </dsp:sp>
    <dsp:sp modelId="{6FBA4767-5EC1-412F-8407-136B67BBCFF2}">
      <dsp:nvSpPr>
        <dsp:cNvPr id="0" name=""/>
        <dsp:cNvSpPr/>
      </dsp:nvSpPr>
      <dsp:spPr>
        <a:xfrm>
          <a:off x="1070" y="90875"/>
          <a:ext cx="1141760" cy="1141760"/>
        </a:xfrm>
        <a:prstGeom prst="ellipse">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r>
            <a:rPr lang="uk-UA" sz="1000" b="1" i="0" kern="1200">
              <a:solidFill>
                <a:sysClr val="windowText" lastClr="000000"/>
              </a:solidFill>
              <a:latin typeface="Arial" pitchFamily="34" charset="0"/>
              <a:cs typeface="Arial" pitchFamily="34" charset="0"/>
            </a:rPr>
            <a:t>Рівні економічної діяльності</a:t>
          </a:r>
          <a:endParaRPr lang="ru-RU" sz="1000" i="0" kern="1200">
            <a:solidFill>
              <a:sysClr val="windowText" lastClr="000000"/>
            </a:solidFill>
            <a:latin typeface="Arial" pitchFamily="34" charset="0"/>
            <a:cs typeface="Arial" pitchFamily="34" charset="0"/>
          </a:endParaRPr>
        </a:p>
      </dsp:txBody>
      <dsp:txXfrm>
        <a:off x="168277" y="258082"/>
        <a:ext cx="807346" cy="807346"/>
      </dsp:txXfrm>
    </dsp:sp>
    <dsp:sp modelId="{E2D6074A-6B6A-4A53-9206-CBF275FA769D}">
      <dsp:nvSpPr>
        <dsp:cNvPr id="0" name=""/>
        <dsp:cNvSpPr/>
      </dsp:nvSpPr>
      <dsp:spPr>
        <a:xfrm>
          <a:off x="3768879" y="547579"/>
          <a:ext cx="1712640" cy="666595"/>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kern="1200"/>
            <a:t>підприємницький</a:t>
          </a:r>
          <a:endParaRPr lang="ru-RU" sz="1100" kern="1200"/>
        </a:p>
      </dsp:txBody>
      <dsp:txXfrm>
        <a:off x="4042901" y="547579"/>
        <a:ext cx="1438617" cy="666595"/>
      </dsp:txXfrm>
    </dsp:sp>
    <dsp:sp modelId="{59A53CFA-1692-462F-A7E9-65C2965953A2}">
      <dsp:nvSpPr>
        <dsp:cNvPr id="0" name=""/>
        <dsp:cNvSpPr/>
      </dsp:nvSpPr>
      <dsp:spPr>
        <a:xfrm>
          <a:off x="3768879" y="1214175"/>
          <a:ext cx="1712640" cy="532897"/>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kern="1200"/>
            <a:t>регулюючий</a:t>
          </a:r>
          <a:endParaRPr lang="ru-RU" sz="1100" kern="1200"/>
        </a:p>
      </dsp:txBody>
      <dsp:txXfrm>
        <a:off x="4042901" y="1214175"/>
        <a:ext cx="1438617" cy="532897"/>
      </dsp:txXfrm>
    </dsp:sp>
    <dsp:sp modelId="{516FD0AC-30BA-4BCD-B7F0-5DD60BD9CA0B}">
      <dsp:nvSpPr>
        <dsp:cNvPr id="0" name=""/>
        <dsp:cNvSpPr/>
      </dsp:nvSpPr>
      <dsp:spPr>
        <a:xfrm>
          <a:off x="2855471" y="90875"/>
          <a:ext cx="1141760" cy="1141760"/>
        </a:xfrm>
        <a:prstGeom prst="ellipse">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r>
            <a:rPr lang="uk-UA" sz="1000" b="1" i="0" kern="1200">
              <a:solidFill>
                <a:sysClr val="windowText" lastClr="000000"/>
              </a:solidFill>
              <a:latin typeface="Arial" pitchFamily="34" charset="0"/>
              <a:cs typeface="Arial" pitchFamily="34" charset="0"/>
            </a:rPr>
            <a:t>Інтереси економічної діяльності</a:t>
          </a:r>
          <a:endParaRPr lang="ru-RU" sz="1000" i="0" kern="1200">
            <a:solidFill>
              <a:sysClr val="windowText" lastClr="000000"/>
            </a:solidFill>
            <a:latin typeface="Arial" pitchFamily="34" charset="0"/>
            <a:cs typeface="Arial" pitchFamily="34" charset="0"/>
          </a:endParaRPr>
        </a:p>
      </dsp:txBody>
      <dsp:txXfrm>
        <a:off x="3022678" y="258082"/>
        <a:ext cx="807346" cy="807346"/>
      </dsp:txXfrm>
    </dsp:sp>
  </dsp:spTree>
</dsp:drawing>
</file>

<file path=word/diagrams/drawing2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23E079-0301-49AE-8502-CF815C1A29CF}">
      <dsp:nvSpPr>
        <dsp:cNvPr id="0" name=""/>
        <dsp:cNvSpPr/>
      </dsp:nvSpPr>
      <dsp:spPr>
        <a:xfrm>
          <a:off x="1682532" y="-40289"/>
          <a:ext cx="2682647" cy="511316"/>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фізичні особи</a:t>
          </a:r>
          <a:r>
            <a:rPr lang="uk-UA" sz="900" kern="1200">
              <a:solidFill>
                <a:sysClr val="windowText" lastClr="000000"/>
              </a:solidFill>
              <a:latin typeface="Arial" pitchFamily="34" charset="0"/>
              <a:cs typeface="Arial" pitchFamily="34" charset="0"/>
            </a:rPr>
            <a:t> – громадяни України, іноземні громадяни  та особи без громадянства, які мають відповідну правоздатність</a:t>
          </a:r>
          <a:endParaRPr lang="ru-RU" sz="900" kern="1200">
            <a:solidFill>
              <a:sysClr val="windowText" lastClr="000000"/>
            </a:solidFill>
            <a:latin typeface="Arial" pitchFamily="34" charset="0"/>
            <a:cs typeface="Arial" pitchFamily="34" charset="0"/>
          </a:endParaRPr>
        </a:p>
      </dsp:txBody>
      <dsp:txXfrm>
        <a:off x="1697508" y="-25313"/>
        <a:ext cx="2652695" cy="481364"/>
      </dsp:txXfrm>
    </dsp:sp>
    <dsp:sp modelId="{0E72DAFD-5056-402E-BEA9-737974072A55}">
      <dsp:nvSpPr>
        <dsp:cNvPr id="0" name=""/>
        <dsp:cNvSpPr/>
      </dsp:nvSpPr>
      <dsp:spPr>
        <a:xfrm rot="14550701">
          <a:off x="3586666" y="701686"/>
          <a:ext cx="601303" cy="69221"/>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p>
      </dsp:txBody>
      <dsp:txXfrm>
        <a:off x="3607432" y="715530"/>
        <a:ext cx="559771" cy="41533"/>
      </dsp:txXfrm>
    </dsp:sp>
    <dsp:sp modelId="{51860ADA-1FFE-4031-BF64-666DB4B4BABF}">
      <dsp:nvSpPr>
        <dsp:cNvPr id="0" name=""/>
        <dsp:cNvSpPr/>
      </dsp:nvSpPr>
      <dsp:spPr>
        <a:xfrm>
          <a:off x="3159315" y="677376"/>
          <a:ext cx="2658865" cy="1147138"/>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юридичні особи, </a:t>
          </a:r>
          <a:r>
            <a:rPr lang="uk-UA" sz="900" kern="1200">
              <a:solidFill>
                <a:sysClr val="windowText" lastClr="000000"/>
              </a:solidFill>
              <a:latin typeface="Arial" pitchFamily="34" charset="0"/>
              <a:cs typeface="Arial" pitchFamily="34" charset="0"/>
            </a:rPr>
            <a:t>які зареєстровані в Україні і які мають постійне місцезнаходження на території України, у тому числі юридичні особи, майно або капітал яких повністю перебуває у власності іноземних суб’єктів господарської діяльності</a:t>
          </a:r>
          <a:endParaRPr lang="ru-RU" sz="900" kern="1200">
            <a:solidFill>
              <a:sysClr val="windowText" lastClr="000000"/>
            </a:solidFill>
            <a:latin typeface="Arial" pitchFamily="34" charset="0"/>
            <a:cs typeface="Arial" pitchFamily="34" charset="0"/>
          </a:endParaRPr>
        </a:p>
      </dsp:txBody>
      <dsp:txXfrm>
        <a:off x="3192914" y="710975"/>
        <a:ext cx="2591667" cy="1079940"/>
      </dsp:txXfrm>
    </dsp:sp>
    <dsp:sp modelId="{DF6BADE4-8ED6-450F-B0FB-B7B634E5E421}">
      <dsp:nvSpPr>
        <dsp:cNvPr id="0" name=""/>
        <dsp:cNvSpPr/>
      </dsp:nvSpPr>
      <dsp:spPr>
        <a:xfrm rot="16152132" flipV="1">
          <a:off x="4333004" y="1898488"/>
          <a:ext cx="292814" cy="45787"/>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4346740" y="1907645"/>
        <a:ext cx="265342" cy="27473"/>
      </dsp:txXfrm>
    </dsp:sp>
    <dsp:sp modelId="{94CF659A-CF08-4CC5-90C2-2CEEC02B4913}">
      <dsp:nvSpPr>
        <dsp:cNvPr id="0" name=""/>
        <dsp:cNvSpPr/>
      </dsp:nvSpPr>
      <dsp:spPr>
        <a:xfrm>
          <a:off x="3170829" y="2018249"/>
          <a:ext cx="2599667" cy="1062832"/>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спільні підприємства з участю українських та іноземних суб’єктів господарської діяльності, </a:t>
          </a:r>
          <a:r>
            <a:rPr lang="uk-UA" sz="900" kern="1200">
              <a:solidFill>
                <a:sysClr val="windowText" lastClr="000000"/>
              </a:solidFill>
              <a:latin typeface="Arial" pitchFamily="34" charset="0"/>
              <a:cs typeface="Arial" pitchFamily="34" charset="0"/>
            </a:rPr>
            <a:t>які мають відповідну реєстрацію та мають постійне місцезнаходження на території України</a:t>
          </a:r>
          <a:endParaRPr lang="ru-RU" sz="900" kern="1200">
            <a:solidFill>
              <a:sysClr val="windowText" lastClr="000000"/>
            </a:solidFill>
            <a:latin typeface="Arial" pitchFamily="34" charset="0"/>
            <a:cs typeface="Arial" pitchFamily="34" charset="0"/>
          </a:endParaRPr>
        </a:p>
      </dsp:txBody>
      <dsp:txXfrm>
        <a:off x="3201958" y="2049378"/>
        <a:ext cx="2537409" cy="1000574"/>
      </dsp:txXfrm>
    </dsp:sp>
    <dsp:sp modelId="{F31F867C-AABE-45BF-A857-089D3D361FBA}">
      <dsp:nvSpPr>
        <dsp:cNvPr id="0" name=""/>
        <dsp:cNvSpPr/>
      </dsp:nvSpPr>
      <dsp:spPr>
        <a:xfrm rot="12890256" flipV="1">
          <a:off x="3832865" y="3042795"/>
          <a:ext cx="45238" cy="234355"/>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ru-RU" sz="1000" kern="1200"/>
        </a:p>
      </dsp:txBody>
      <dsp:txXfrm rot="10800000">
        <a:off x="3846436" y="3089666"/>
        <a:ext cx="18096" cy="140613"/>
      </dsp:txXfrm>
    </dsp:sp>
    <dsp:sp modelId="{AF25A652-5BCB-4746-A0CE-5C3E8262907B}">
      <dsp:nvSpPr>
        <dsp:cNvPr id="0" name=""/>
        <dsp:cNvSpPr/>
      </dsp:nvSpPr>
      <dsp:spPr>
        <a:xfrm>
          <a:off x="1974635" y="3219793"/>
          <a:ext cx="2098440" cy="673676"/>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інші суб’єкти господарської діяльності, </a:t>
          </a:r>
          <a:r>
            <a:rPr lang="uk-UA" sz="900" kern="1200">
              <a:solidFill>
                <a:sysClr val="windowText" lastClr="000000"/>
              </a:solidFill>
              <a:latin typeface="Arial" pitchFamily="34" charset="0"/>
              <a:cs typeface="Arial" pitchFamily="34" charset="0"/>
            </a:rPr>
            <a:t>передбачені законодавством України</a:t>
          </a:r>
          <a:endParaRPr lang="ru-RU" sz="900" kern="1200">
            <a:solidFill>
              <a:sysClr val="windowText" lastClr="000000"/>
            </a:solidFill>
            <a:latin typeface="Arial" pitchFamily="34" charset="0"/>
            <a:cs typeface="Arial" pitchFamily="34" charset="0"/>
          </a:endParaRPr>
        </a:p>
        <a:p>
          <a:pPr lvl="0" algn="ctr" defTabSz="400050">
            <a:lnSpc>
              <a:spcPct val="90000"/>
            </a:lnSpc>
            <a:spcBef>
              <a:spcPct val="0"/>
            </a:spcBef>
            <a:spcAft>
              <a:spcPct val="35000"/>
            </a:spcAft>
          </a:pPr>
          <a:endParaRPr lang="ru-RU" sz="800" kern="1200"/>
        </a:p>
      </dsp:txBody>
      <dsp:txXfrm>
        <a:off x="1994366" y="3239524"/>
        <a:ext cx="2058978" cy="634214"/>
      </dsp:txXfrm>
    </dsp:sp>
    <dsp:sp modelId="{C9036E96-F33B-4E7E-BEA0-73910D377068}">
      <dsp:nvSpPr>
        <dsp:cNvPr id="0" name=""/>
        <dsp:cNvSpPr/>
      </dsp:nvSpPr>
      <dsp:spPr>
        <a:xfrm rot="8792328" flipV="1">
          <a:off x="2419500" y="3151385"/>
          <a:ext cx="51665" cy="45787"/>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433236" y="3160542"/>
        <a:ext cx="24193" cy="27473"/>
      </dsp:txXfrm>
    </dsp:sp>
    <dsp:sp modelId="{BC706E71-C928-4A32-BE04-C0D416F10CA6}">
      <dsp:nvSpPr>
        <dsp:cNvPr id="0" name=""/>
        <dsp:cNvSpPr/>
      </dsp:nvSpPr>
      <dsp:spPr>
        <a:xfrm>
          <a:off x="325450" y="2046858"/>
          <a:ext cx="2465044" cy="1081906"/>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спільні підприємства з участю українських та іноземних суб’єктів господарської діяльності, </a:t>
          </a:r>
          <a:r>
            <a:rPr lang="uk-UA" sz="900" kern="1200">
              <a:solidFill>
                <a:sysClr val="windowText" lastClr="000000"/>
              </a:solidFill>
              <a:latin typeface="Arial" pitchFamily="34" charset="0"/>
              <a:cs typeface="Arial" pitchFamily="34" charset="0"/>
            </a:rPr>
            <a:t>які мають відповідну реєстрацію та мають постійне місцезнаходження на території України</a:t>
          </a:r>
          <a:endParaRPr lang="ru-RU" sz="900" kern="1200">
            <a:solidFill>
              <a:sysClr val="windowText" lastClr="000000"/>
            </a:solidFill>
            <a:latin typeface="Arial" pitchFamily="34" charset="0"/>
            <a:cs typeface="Arial" pitchFamily="34" charset="0"/>
          </a:endParaRPr>
        </a:p>
      </dsp:txBody>
      <dsp:txXfrm>
        <a:off x="357138" y="2078546"/>
        <a:ext cx="2401668" cy="1018530"/>
      </dsp:txXfrm>
    </dsp:sp>
    <dsp:sp modelId="{B53FD618-EE5C-431D-98B3-802F80D87CC3}">
      <dsp:nvSpPr>
        <dsp:cNvPr id="0" name=""/>
        <dsp:cNvSpPr/>
      </dsp:nvSpPr>
      <dsp:spPr>
        <a:xfrm rot="16202479">
          <a:off x="1396885" y="1886040"/>
          <a:ext cx="323152" cy="45787"/>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p>
      </dsp:txBody>
      <dsp:txXfrm>
        <a:off x="1410621" y="1895197"/>
        <a:ext cx="295680" cy="27473"/>
      </dsp:txXfrm>
    </dsp:sp>
    <dsp:sp modelId="{90EA1672-2884-4720-97DE-0A76D93D7F57}">
      <dsp:nvSpPr>
        <dsp:cNvPr id="0" name=""/>
        <dsp:cNvSpPr/>
      </dsp:nvSpPr>
      <dsp:spPr>
        <a:xfrm>
          <a:off x="325444" y="654579"/>
          <a:ext cx="2467038" cy="1116430"/>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uk-UA" sz="900" b="1" i="1" kern="1200">
              <a:solidFill>
                <a:sysClr val="windowText" lastClr="000000"/>
              </a:solidFill>
              <a:latin typeface="Arial" pitchFamily="34" charset="0"/>
              <a:cs typeface="Arial" pitchFamily="34" charset="0"/>
            </a:rPr>
            <a:t>об’єднання фізичних, юридичних осіб, </a:t>
          </a:r>
          <a:r>
            <a:rPr lang="uk-UA" sz="900" kern="1200">
              <a:solidFill>
                <a:sysClr val="windowText" lastClr="000000"/>
              </a:solidFill>
              <a:latin typeface="Arial" pitchFamily="34" charset="0"/>
              <a:cs typeface="Arial" pitchFamily="34" charset="0"/>
            </a:rPr>
            <a:t>які не є юридичними особами. Але які мають постійне місцезнаходження на території України і яким чинним законодавством держави не заборонено здійснювати господарську діяльність </a:t>
          </a:r>
          <a:endParaRPr lang="ru-RU" sz="900" kern="1200">
            <a:solidFill>
              <a:sysClr val="windowText" lastClr="000000"/>
            </a:solidFill>
            <a:latin typeface="Arial" pitchFamily="34" charset="0"/>
            <a:cs typeface="Arial" pitchFamily="34" charset="0"/>
          </a:endParaRPr>
        </a:p>
      </dsp:txBody>
      <dsp:txXfrm>
        <a:off x="358143" y="687278"/>
        <a:ext cx="2401640" cy="1051032"/>
      </dsp:txXfrm>
    </dsp:sp>
    <dsp:sp modelId="{E2D96820-825A-4A87-BA3F-F002991BED67}">
      <dsp:nvSpPr>
        <dsp:cNvPr id="0" name=""/>
        <dsp:cNvSpPr/>
      </dsp:nvSpPr>
      <dsp:spPr>
        <a:xfrm rot="16405721" flipH="1">
          <a:off x="1915478" y="552054"/>
          <a:ext cx="318261" cy="62027"/>
        </a:xfrm>
        <a:prstGeom prst="lef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22250">
            <a:lnSpc>
              <a:spcPct val="90000"/>
            </a:lnSpc>
            <a:spcBef>
              <a:spcPct val="0"/>
            </a:spcBef>
            <a:spcAft>
              <a:spcPct val="35000"/>
            </a:spcAft>
          </a:pPr>
          <a:endParaRPr lang="ru-RU" sz="500" kern="1200"/>
        </a:p>
      </dsp:txBody>
      <dsp:txXfrm>
        <a:off x="1934086" y="564459"/>
        <a:ext cx="281045" cy="37217"/>
      </dsp:txXfrm>
    </dsp:sp>
  </dsp:spTree>
</dsp:drawing>
</file>

<file path=word/diagrams/drawing2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B9007C3-DE83-4907-929E-C04A083F8BF9}">
      <dsp:nvSpPr>
        <dsp:cNvPr id="0" name=""/>
        <dsp:cNvSpPr/>
      </dsp:nvSpPr>
      <dsp:spPr>
        <a:xfrm>
          <a:off x="2857500" y="1440314"/>
          <a:ext cx="2367797" cy="205470"/>
        </a:xfrm>
        <a:custGeom>
          <a:avLst/>
          <a:gdLst/>
          <a:ahLst/>
          <a:cxnLst/>
          <a:rect l="0" t="0" r="0" b="0"/>
          <a:pathLst>
            <a:path>
              <a:moveTo>
                <a:pt x="0" y="0"/>
              </a:moveTo>
              <a:lnTo>
                <a:pt x="0" y="102735"/>
              </a:lnTo>
              <a:lnTo>
                <a:pt x="2367797" y="102735"/>
              </a:lnTo>
              <a:lnTo>
                <a:pt x="2367797" y="2054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79698ED-1858-45F3-AC2E-899DCEF359C9}">
      <dsp:nvSpPr>
        <dsp:cNvPr id="0" name=""/>
        <dsp:cNvSpPr/>
      </dsp:nvSpPr>
      <dsp:spPr>
        <a:xfrm>
          <a:off x="2857500" y="1440314"/>
          <a:ext cx="1183898" cy="205470"/>
        </a:xfrm>
        <a:custGeom>
          <a:avLst/>
          <a:gdLst/>
          <a:ahLst/>
          <a:cxnLst/>
          <a:rect l="0" t="0" r="0" b="0"/>
          <a:pathLst>
            <a:path>
              <a:moveTo>
                <a:pt x="0" y="0"/>
              </a:moveTo>
              <a:lnTo>
                <a:pt x="0" y="102735"/>
              </a:lnTo>
              <a:lnTo>
                <a:pt x="1183898" y="102735"/>
              </a:lnTo>
              <a:lnTo>
                <a:pt x="1183898" y="2054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375245-9933-4913-B8ED-C6012AD4CB34}">
      <dsp:nvSpPr>
        <dsp:cNvPr id="0" name=""/>
        <dsp:cNvSpPr/>
      </dsp:nvSpPr>
      <dsp:spPr>
        <a:xfrm>
          <a:off x="2811780" y="1440314"/>
          <a:ext cx="91440" cy="205470"/>
        </a:xfrm>
        <a:custGeom>
          <a:avLst/>
          <a:gdLst/>
          <a:ahLst/>
          <a:cxnLst/>
          <a:rect l="0" t="0" r="0" b="0"/>
          <a:pathLst>
            <a:path>
              <a:moveTo>
                <a:pt x="45720" y="0"/>
              </a:moveTo>
              <a:lnTo>
                <a:pt x="45720" y="2054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8DA6EFC-A8C5-456C-852E-33BF94ACFAB7}">
      <dsp:nvSpPr>
        <dsp:cNvPr id="0" name=""/>
        <dsp:cNvSpPr/>
      </dsp:nvSpPr>
      <dsp:spPr>
        <a:xfrm>
          <a:off x="1673601" y="1440314"/>
          <a:ext cx="1183898" cy="205470"/>
        </a:xfrm>
        <a:custGeom>
          <a:avLst/>
          <a:gdLst/>
          <a:ahLst/>
          <a:cxnLst/>
          <a:rect l="0" t="0" r="0" b="0"/>
          <a:pathLst>
            <a:path>
              <a:moveTo>
                <a:pt x="1183898" y="0"/>
              </a:moveTo>
              <a:lnTo>
                <a:pt x="1183898" y="102735"/>
              </a:lnTo>
              <a:lnTo>
                <a:pt x="0" y="102735"/>
              </a:lnTo>
              <a:lnTo>
                <a:pt x="0" y="2054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B428F4F-C89C-41C5-8DEC-6C3DCC616BC3}">
      <dsp:nvSpPr>
        <dsp:cNvPr id="0" name=""/>
        <dsp:cNvSpPr/>
      </dsp:nvSpPr>
      <dsp:spPr>
        <a:xfrm>
          <a:off x="489702" y="1440314"/>
          <a:ext cx="2367797" cy="205470"/>
        </a:xfrm>
        <a:custGeom>
          <a:avLst/>
          <a:gdLst/>
          <a:ahLst/>
          <a:cxnLst/>
          <a:rect l="0" t="0" r="0" b="0"/>
          <a:pathLst>
            <a:path>
              <a:moveTo>
                <a:pt x="2367797" y="0"/>
              </a:moveTo>
              <a:lnTo>
                <a:pt x="2367797" y="102735"/>
              </a:lnTo>
              <a:lnTo>
                <a:pt x="0" y="102735"/>
              </a:lnTo>
              <a:lnTo>
                <a:pt x="0" y="2054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40C0433-B9F0-4F19-8E16-BCFF2F20F916}">
      <dsp:nvSpPr>
        <dsp:cNvPr id="0" name=""/>
        <dsp:cNvSpPr/>
      </dsp:nvSpPr>
      <dsp:spPr>
        <a:xfrm>
          <a:off x="2368285" y="951100"/>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0" u="none" strike="noStrike" kern="1200" baseline="0">
              <a:solidFill>
                <a:srgbClr val="008000"/>
              </a:solidFill>
              <a:latin typeface="Calibri" panose="020F0502020204030204" pitchFamily="34" charset="0"/>
            </a:rPr>
            <a:t>Органи державної влади, що регулюють </a:t>
          </a:r>
        </a:p>
        <a:p>
          <a:pPr marR="0" lvl="0" algn="ctr" defTabSz="222250" rtl="0">
            <a:lnSpc>
              <a:spcPct val="90000"/>
            </a:lnSpc>
            <a:spcBef>
              <a:spcPct val="0"/>
            </a:spcBef>
            <a:spcAft>
              <a:spcPct val="35000"/>
            </a:spcAft>
          </a:pPr>
          <a:r>
            <a:rPr lang="ru-RU" sz="500" b="1" i="0" u="none" strike="noStrike" kern="1200" baseline="0">
              <a:solidFill>
                <a:srgbClr val="008000"/>
              </a:solidFill>
              <a:latin typeface="Calibri" panose="020F0502020204030204" pitchFamily="34" charset="0"/>
            </a:rPr>
            <a:t>міжнародну економічну діяльність </a:t>
          </a:r>
        </a:p>
      </dsp:txBody>
      <dsp:txXfrm>
        <a:off x="2368285" y="951100"/>
        <a:ext cx="978428" cy="489214"/>
      </dsp:txXfrm>
    </dsp:sp>
    <dsp:sp modelId="{88460745-6403-4A87-85BF-439B9A579AB0}">
      <dsp:nvSpPr>
        <dsp:cNvPr id="0" name=""/>
        <dsp:cNvSpPr/>
      </dsp:nvSpPr>
      <dsp:spPr>
        <a:xfrm>
          <a:off x="488" y="1645785"/>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latin typeface="Calibri" panose="020F0502020204030204" pitchFamily="34" charset="0"/>
            </a:rPr>
            <a:t>загальнодержавні</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Верховна Рада України,</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Президент України,</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Кабінет Міністрів України</a:t>
          </a:r>
        </a:p>
      </dsp:txBody>
      <dsp:txXfrm>
        <a:off x="488" y="1645785"/>
        <a:ext cx="978428" cy="489214"/>
      </dsp:txXfrm>
    </dsp:sp>
    <dsp:sp modelId="{C06E4F01-F8D2-4172-AF0F-D45895D5DBC3}">
      <dsp:nvSpPr>
        <dsp:cNvPr id="0" name=""/>
        <dsp:cNvSpPr/>
      </dsp:nvSpPr>
      <dsp:spPr>
        <a:xfrm>
          <a:off x="1184387" y="1645785"/>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latin typeface="Calibri" panose="020F0502020204030204" pitchFamily="34" charset="0"/>
            </a:rPr>
            <a:t>координаційні </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Міністерство економіки,</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Національний банк України,</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Міністерство фінансів </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тощо </a:t>
          </a:r>
        </a:p>
      </dsp:txBody>
      <dsp:txXfrm>
        <a:off x="1184387" y="1645785"/>
        <a:ext cx="978428" cy="489214"/>
      </dsp:txXfrm>
    </dsp:sp>
    <dsp:sp modelId="{126FE618-586C-4AEA-B46F-92183C690F11}">
      <dsp:nvSpPr>
        <dsp:cNvPr id="0" name=""/>
        <dsp:cNvSpPr/>
      </dsp:nvSpPr>
      <dsp:spPr>
        <a:xfrm>
          <a:off x="2368285" y="1645785"/>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latin typeface="Calibri" panose="020F0502020204030204" pitchFamily="34" charset="0"/>
            </a:rPr>
            <a:t>галузеві</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міністерства,</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відомства, які відповідають за діяльність окремих сфер економіки</a:t>
          </a:r>
        </a:p>
      </dsp:txBody>
      <dsp:txXfrm>
        <a:off x="2368285" y="1645785"/>
        <a:ext cx="978428" cy="489214"/>
      </dsp:txXfrm>
    </dsp:sp>
    <dsp:sp modelId="{DCBADAD0-0C49-447D-85A3-B6F09B9D2D6F}">
      <dsp:nvSpPr>
        <dsp:cNvPr id="0" name=""/>
        <dsp:cNvSpPr/>
      </dsp:nvSpPr>
      <dsp:spPr>
        <a:xfrm>
          <a:off x="3552184" y="1645785"/>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latin typeface="Calibri" panose="020F0502020204030204" pitchFamily="34" charset="0"/>
            </a:rPr>
            <a:t>територіальні</a:t>
          </a:r>
        </a:p>
        <a:p>
          <a:pPr marR="0" lvl="0" algn="l" defTabSz="222250" rtl="0">
            <a:lnSpc>
              <a:spcPct val="90000"/>
            </a:lnSpc>
            <a:spcBef>
              <a:spcPct val="0"/>
            </a:spcBef>
            <a:spcAft>
              <a:spcPct val="35000"/>
            </a:spcAft>
          </a:pPr>
          <a:r>
            <a:rPr lang="ru-RU" sz="500" b="0" i="0" u="none" strike="noStrike" kern="1200" baseline="0">
              <a:latin typeface="Calibri" panose="020F0502020204030204" pitchFamily="34" charset="0"/>
            </a:rPr>
            <a:t>регіональні, місцеві органи влади</a:t>
          </a:r>
          <a:endParaRPr lang="ru-RU" sz="500" kern="1200"/>
        </a:p>
      </dsp:txBody>
      <dsp:txXfrm>
        <a:off x="3552184" y="1645785"/>
        <a:ext cx="978428" cy="489214"/>
      </dsp:txXfrm>
    </dsp:sp>
    <dsp:sp modelId="{AE46DC13-5423-46D9-B892-4FFDA88AEF2F}">
      <dsp:nvSpPr>
        <dsp:cNvPr id="0" name=""/>
        <dsp:cNvSpPr/>
      </dsp:nvSpPr>
      <dsp:spPr>
        <a:xfrm>
          <a:off x="4736083" y="1645785"/>
          <a:ext cx="978428" cy="489214"/>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latin typeface="Calibri" panose="020F0502020204030204" pitchFamily="34" charset="0"/>
            </a:rPr>
            <a:t>спеціалізовані функціональні</a:t>
          </a:r>
        </a:p>
        <a:p>
          <a:pPr marR="0" lvl="0" algn="ctr" defTabSz="222250" rtl="0">
            <a:lnSpc>
              <a:spcPct val="90000"/>
            </a:lnSpc>
            <a:spcBef>
              <a:spcPct val="0"/>
            </a:spcBef>
            <a:spcAft>
              <a:spcPct val="35000"/>
            </a:spcAft>
          </a:pPr>
          <a:r>
            <a:rPr lang="ru-RU" sz="500" b="0" i="0" u="none" strike="noStrike" kern="1200" baseline="0">
              <a:latin typeface="Calibri" panose="020F0502020204030204" pitchFamily="34" charset="0"/>
            </a:rPr>
            <a:t>інститути, що у своїй діяльності керуються національними інтересами</a:t>
          </a:r>
        </a:p>
      </dsp:txBody>
      <dsp:txXfrm>
        <a:off x="4736083" y="1645785"/>
        <a:ext cx="978428" cy="489214"/>
      </dsp:txXfrm>
    </dsp:sp>
  </dsp:spTree>
</dsp:drawing>
</file>

<file path=word/diagrams/drawing2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0.3. </a:t>
          </a:r>
          <a:r>
            <a:rPr lang="uk-UA" sz="1400" b="1" kern="1200" cap="none" baseline="0">
              <a:solidFill>
                <a:sysClr val="windowText" lastClr="000000"/>
              </a:solidFill>
              <a:latin typeface="Arial" pitchFamily="34" charset="0"/>
              <a:cs typeface="Arial" pitchFamily="34" charset="0"/>
            </a:rPr>
            <a:t>Платіжний баланс та його складові</a:t>
          </a:r>
          <a:endParaRPr lang="ru-RU" sz="1400" b="1" kern="1200" cap="none" baseline="0">
            <a:solidFill>
              <a:sysClr val="windowText" lastClr="000000"/>
            </a:solidFill>
            <a:latin typeface="Arial" pitchFamily="34" charset="0"/>
            <a:cs typeface="Arial" pitchFamily="34" charset="0"/>
          </a:endParaRPr>
        </a:p>
      </dsp:txBody>
      <dsp:txXfrm>
        <a:off x="26038" y="126052"/>
        <a:ext cx="5430513" cy="481320"/>
      </dsp:txXfrm>
    </dsp:sp>
  </dsp:spTree>
</dsp:drawing>
</file>

<file path=word/diagrams/drawing2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7146"/>
          <a:ext cx="6259195" cy="102870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латіжний баланс – це статистичний звіт, у якому в систематизованому вигляді наводяться підсумкові дані про зовнішньоекономічні операції даної країни з іншими країнами  за певний період</a:t>
          </a:r>
          <a:endParaRPr lang="ru-RU" sz="1400" i="0" kern="1200">
            <a:solidFill>
              <a:sysClr val="windowText" lastClr="000000"/>
            </a:solidFill>
            <a:latin typeface="Arial" pitchFamily="34" charset="0"/>
            <a:cs typeface="Arial" pitchFamily="34" charset="0"/>
          </a:endParaRPr>
        </a:p>
      </dsp:txBody>
      <dsp:txXfrm>
        <a:off x="50217" y="107363"/>
        <a:ext cx="6158761" cy="928273"/>
      </dsp:txXfrm>
    </dsp:sp>
  </dsp:spTree>
</dsp:drawing>
</file>

<file path=word/diagrams/drawing2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1196"/>
          <a:ext cx="2758262" cy="165495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u="sng" kern="1200" cap="all" baseline="0">
              <a:solidFill>
                <a:sysClr val="windowText" lastClr="000000"/>
              </a:solidFill>
              <a:latin typeface="Arial" pitchFamily="34" charset="0"/>
              <a:cs typeface="Arial" pitchFamily="34" charset="0"/>
            </a:rPr>
            <a:t>ринковий платіжний баланс</a:t>
          </a:r>
          <a:endParaRPr lang="ru-RU" sz="1400" kern="1200" cap="all" baseline="0">
            <a:solidFill>
              <a:sysClr val="windowText" lastClr="000000"/>
            </a:solidFill>
            <a:latin typeface="Arial" pitchFamily="34" charset="0"/>
            <a:cs typeface="Arial" pitchFamily="34" charset="0"/>
          </a:endParaRPr>
        </a:p>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це поточне співвідношення</a:t>
          </a:r>
          <a:r>
            <a:rPr lang="uk-UA" sz="1400" b="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між двома потоками платежів, у які постійно втягнена країна, - одним вихідним, іншим вихідним</a:t>
          </a:r>
          <a:endParaRPr lang="ru-RU" sz="1400" kern="1200">
            <a:solidFill>
              <a:sysClr val="windowText" lastClr="000000"/>
            </a:solidFill>
            <a:latin typeface="Arial" pitchFamily="34" charset="0"/>
            <a:cs typeface="Arial" pitchFamily="34" charset="0"/>
          </a:endParaRPr>
        </a:p>
      </dsp:txBody>
      <dsp:txXfrm>
        <a:off x="1641" y="1196"/>
        <a:ext cx="2758262" cy="1654957"/>
      </dsp:txXfrm>
    </dsp:sp>
    <dsp:sp modelId="{8A7B54E2-7A8A-4D21-AF0C-D4B0E76938FC}">
      <dsp:nvSpPr>
        <dsp:cNvPr id="0" name=""/>
        <dsp:cNvSpPr/>
      </dsp:nvSpPr>
      <dsp:spPr>
        <a:xfrm>
          <a:off x="3035729" y="1196"/>
          <a:ext cx="3096094" cy="165495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u="sng" kern="1200" cap="all" baseline="0">
              <a:solidFill>
                <a:sysClr val="windowText" lastClr="000000"/>
              </a:solidFill>
              <a:latin typeface="Arial" pitchFamily="34" charset="0"/>
              <a:cs typeface="Arial" pitchFamily="34" charset="0"/>
            </a:rPr>
            <a:t>обліковий платіжний баланс</a:t>
          </a:r>
          <a:endParaRPr lang="ru-RU" sz="1400" kern="1200" cap="all" baseline="0">
            <a:solidFill>
              <a:sysClr val="windowText" lastClr="000000"/>
            </a:solidFill>
            <a:latin typeface="Arial" pitchFamily="34" charset="0"/>
            <a:cs typeface="Arial" pitchFamily="34" charset="0"/>
          </a:endParaRPr>
        </a:p>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це статистичний звіт, що підсумовує всі зовнішні операції, в яких брала участь країна протягом періоду часу</a:t>
          </a:r>
          <a:endParaRPr lang="ru-RU" sz="1400" kern="1200">
            <a:solidFill>
              <a:sysClr val="windowText" lastClr="000000"/>
            </a:solidFill>
            <a:latin typeface="Arial" pitchFamily="34" charset="0"/>
            <a:cs typeface="Arial" pitchFamily="34" charset="0"/>
          </a:endParaRPr>
        </a:p>
      </dsp:txBody>
      <dsp:txXfrm>
        <a:off x="3035729" y="1196"/>
        <a:ext cx="3096094" cy="1654957"/>
      </dsp:txXfrm>
    </dsp:sp>
  </dsp:spTree>
</dsp:drawing>
</file>

<file path=word/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1. Потреби та їх класифікація. Закон зростання потреб.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2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730"/>
          <a:ext cx="2758262"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i="1" kern="1200" cap="all" baseline="0">
              <a:solidFill>
                <a:sysClr val="windowText" lastClr="000000"/>
              </a:solidFill>
              <a:latin typeface="Arial" pitchFamily="34" charset="0"/>
              <a:cs typeface="Arial" pitchFamily="34" charset="0"/>
            </a:rPr>
            <a:t>За балансом поточних операцій  (РПО) - </a:t>
          </a:r>
          <a:endParaRPr lang="ru-RU" sz="1100"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це сальдо, що відображає рух за кордон та із-за кордону  товарів, послуг та трансфертних платежів (експорт, імпорт, витрати на купівлю послуг, зокрема тих, що супроводжують товарну політику, а також туризм, страхування тощо)</a:t>
          </a:r>
          <a:endParaRPr lang="ru-RU" sz="1100" kern="1200">
            <a:solidFill>
              <a:sysClr val="windowText" lastClr="000000"/>
            </a:solidFill>
            <a:latin typeface="Arial" pitchFamily="34" charset="0"/>
            <a:cs typeface="Arial" pitchFamily="34" charset="0"/>
          </a:endParaRPr>
        </a:p>
      </dsp:txBody>
      <dsp:txXfrm>
        <a:off x="1641" y="730"/>
        <a:ext cx="2758262" cy="1761933"/>
      </dsp:txXfrm>
    </dsp:sp>
    <dsp:sp modelId="{8A7B54E2-7A8A-4D21-AF0C-D4B0E76938FC}">
      <dsp:nvSpPr>
        <dsp:cNvPr id="0" name=""/>
        <dsp:cNvSpPr/>
      </dsp:nvSpPr>
      <dsp:spPr>
        <a:xfrm>
          <a:off x="3035729" y="730"/>
          <a:ext cx="3096094"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i="1" kern="1200" cap="all" baseline="0">
              <a:solidFill>
                <a:sysClr val="windowText" lastClr="000000"/>
              </a:solidFill>
              <a:latin typeface="Arial" pitchFamily="34" charset="0"/>
              <a:cs typeface="Arial" pitchFamily="34" charset="0"/>
            </a:rPr>
            <a:t>за балансом руху капіталу   -          </a:t>
          </a:r>
          <a:endParaRPr lang="ru-RU" sz="1100"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endParaRPr lang="ru-RU" sz="1100"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це ніби «контрбаланс» сальдо РПО, якщо сальдо РПО від’ємне, то воно погашається (повністю або частково) додатним сальдо руху капіталу; якщо додатне, то це створює базу для того, щоб експорт капіталу із країни перевищував імпорт</a:t>
          </a:r>
          <a:endParaRPr lang="ru-RU" sz="1100" kern="1200">
            <a:solidFill>
              <a:sysClr val="windowText" lastClr="000000"/>
            </a:solidFill>
            <a:latin typeface="Arial" pitchFamily="34" charset="0"/>
            <a:cs typeface="Arial" pitchFamily="34" charset="0"/>
          </a:endParaRPr>
        </a:p>
      </dsp:txBody>
      <dsp:txXfrm>
        <a:off x="3035729" y="730"/>
        <a:ext cx="3096094" cy="1761933"/>
      </dsp:txXfrm>
    </dsp:sp>
  </dsp:spTree>
</dsp:drawing>
</file>

<file path=word/diagrams/drawing2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3695"/>
          <a:ext cx="6330315"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0.4. </a:t>
          </a:r>
          <a:r>
            <a:rPr lang="uk-UA" sz="1400" b="1" kern="1200" cap="none" baseline="0">
              <a:solidFill>
                <a:sysClr val="windowText" lastClr="000000"/>
              </a:solidFill>
              <a:latin typeface="Arial" pitchFamily="34" charset="0"/>
              <a:cs typeface="Arial" pitchFamily="34" charset="0"/>
            </a:rPr>
            <a:t>Класифікація форм  та видів міжнародної економічної діяльності</a:t>
          </a:r>
          <a:endParaRPr lang="ru-RU" sz="1400" b="1" kern="1200" cap="none" baseline="0">
            <a:solidFill>
              <a:sysClr val="windowText" lastClr="000000"/>
            </a:solidFill>
            <a:latin typeface="Arial" pitchFamily="34" charset="0"/>
            <a:cs typeface="Arial" pitchFamily="34" charset="0"/>
          </a:endParaRPr>
        </a:p>
      </dsp:txBody>
      <dsp:txXfrm>
        <a:off x="26038" y="39733"/>
        <a:ext cx="6278239" cy="481320"/>
      </dsp:txXfrm>
    </dsp:sp>
  </dsp:spTree>
</dsp:drawing>
</file>

<file path=word/diagrams/drawing2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3B08E4-5D6A-402C-971C-030EBBC97569}">
      <dsp:nvSpPr>
        <dsp:cNvPr id="0" name=""/>
        <dsp:cNvSpPr/>
      </dsp:nvSpPr>
      <dsp:spPr>
        <a:xfrm>
          <a:off x="2143660" y="1510662"/>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marR="0" lvl="0" algn="ctr" defTabSz="266700" rtl="0">
            <a:lnSpc>
              <a:spcPct val="90000"/>
            </a:lnSpc>
            <a:spcBef>
              <a:spcPct val="0"/>
            </a:spcBef>
            <a:spcAft>
              <a:spcPct val="35000"/>
            </a:spcAft>
          </a:pPr>
          <a:r>
            <a:rPr lang="ru-RU" sz="600" b="1" i="0" u="none" strike="noStrike" kern="1200" baseline="0">
              <a:solidFill>
                <a:srgbClr val="0000FF"/>
              </a:solidFill>
              <a:latin typeface="Arial" panose="020B0604020202020204" pitchFamily="34" charset="0"/>
            </a:rPr>
            <a:t>Світове господарство </a:t>
          </a:r>
          <a:endParaRPr lang="ru-RU" sz="600" kern="1200"/>
        </a:p>
      </dsp:txBody>
      <dsp:txXfrm>
        <a:off x="2259931" y="1626933"/>
        <a:ext cx="561406" cy="561406"/>
      </dsp:txXfrm>
    </dsp:sp>
    <dsp:sp modelId="{4E4A1542-3D73-44E1-B314-3FFE99DC4F4B}">
      <dsp:nvSpPr>
        <dsp:cNvPr id="0" name=""/>
        <dsp:cNvSpPr/>
      </dsp:nvSpPr>
      <dsp:spPr>
        <a:xfrm rot="16200000">
          <a:off x="2183156" y="1139121"/>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522761" y="1135310"/>
        <a:ext cx="35747" cy="35747"/>
      </dsp:txXfrm>
    </dsp:sp>
    <dsp:sp modelId="{65BC2CA3-95C8-40A0-9FCA-808D0A739A3F}">
      <dsp:nvSpPr>
        <dsp:cNvPr id="0" name=""/>
        <dsp:cNvSpPr/>
      </dsp:nvSpPr>
      <dsp:spPr>
        <a:xfrm>
          <a:off x="2143660" y="1757"/>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0" i="0" u="none" strike="noStrike" kern="1200" baseline="0">
            <a:latin typeface="Times New Roman" panose="02020603050405020304" pitchFamily="18"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міжнародна торгівля товарами </a:t>
          </a:r>
          <a:endParaRPr lang="ru-RU" sz="500" kern="1200"/>
        </a:p>
      </dsp:txBody>
      <dsp:txXfrm>
        <a:off x="2259931" y="118028"/>
        <a:ext cx="561406" cy="561406"/>
      </dsp:txXfrm>
    </dsp:sp>
    <dsp:sp modelId="{31B125B4-4A25-4785-A755-E805693AACC0}">
      <dsp:nvSpPr>
        <dsp:cNvPr id="0" name=""/>
        <dsp:cNvSpPr/>
      </dsp:nvSpPr>
      <dsp:spPr>
        <a:xfrm rot="18600000">
          <a:off x="2668109" y="1315629"/>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007713" y="1311818"/>
        <a:ext cx="35747" cy="35747"/>
      </dsp:txXfrm>
    </dsp:sp>
    <dsp:sp modelId="{193E5929-0578-44B7-A6BF-75C549E3A1AC}">
      <dsp:nvSpPr>
        <dsp:cNvPr id="0" name=""/>
        <dsp:cNvSpPr/>
      </dsp:nvSpPr>
      <dsp:spPr>
        <a:xfrm>
          <a:off x="3113566" y="354774"/>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0" i="0" u="none" strike="noStrike" kern="1200" baseline="0">
            <a:latin typeface="Times New Roman" panose="02020603050405020304" pitchFamily="18"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надання міжнародних послуг</a:t>
          </a:r>
          <a:endParaRPr lang="ru-RU" sz="500" kern="1200"/>
        </a:p>
      </dsp:txBody>
      <dsp:txXfrm>
        <a:off x="3229837" y="471045"/>
        <a:ext cx="561406" cy="561406"/>
      </dsp:txXfrm>
    </dsp:sp>
    <dsp:sp modelId="{46BDF1E8-0298-4F43-A795-25F03F5DEF60}">
      <dsp:nvSpPr>
        <dsp:cNvPr id="0" name=""/>
        <dsp:cNvSpPr/>
      </dsp:nvSpPr>
      <dsp:spPr>
        <a:xfrm rot="21000000">
          <a:off x="2926147" y="1762564"/>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265751" y="1758753"/>
        <a:ext cx="35747" cy="35747"/>
      </dsp:txXfrm>
    </dsp:sp>
    <dsp:sp modelId="{726DF12F-439A-4D19-B66E-3B3ECA954A5A}">
      <dsp:nvSpPr>
        <dsp:cNvPr id="0" name=""/>
        <dsp:cNvSpPr/>
      </dsp:nvSpPr>
      <dsp:spPr>
        <a:xfrm>
          <a:off x="3629641" y="1248643"/>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0" i="0" u="none" strike="noStrike" kern="1200" baseline="0">
            <a:latin typeface="Times New Roman" panose="02020603050405020304" pitchFamily="18" charset="0"/>
          </a:endParaRPr>
        </a:p>
        <a:p>
          <a:pPr marR="0" lvl="0" algn="ctr" defTabSz="222250" rtl="0">
            <a:lnSpc>
              <a:spcPct val="90000"/>
            </a:lnSpc>
            <a:spcBef>
              <a:spcPct val="0"/>
            </a:spcBef>
            <a:spcAft>
              <a:spcPct val="35000"/>
            </a:spcAft>
          </a:pPr>
          <a:endParaRPr lang="ru-RU" sz="500" b="1" i="0" u="none" strike="noStrike" kern="1200" baseline="0">
            <a:latin typeface="Arial" panose="020B0604020202020204" pitchFamily="34"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транскордонний рух капіталів</a:t>
          </a:r>
          <a:endParaRPr lang="ru-RU" sz="500" kern="1200"/>
        </a:p>
      </dsp:txBody>
      <dsp:txXfrm>
        <a:off x="3745912" y="1364914"/>
        <a:ext cx="561406" cy="561406"/>
      </dsp:txXfrm>
    </dsp:sp>
    <dsp:sp modelId="{02A1F13C-3EDD-4122-A28F-EC82DD4DF376}">
      <dsp:nvSpPr>
        <dsp:cNvPr id="0" name=""/>
        <dsp:cNvSpPr/>
      </dsp:nvSpPr>
      <dsp:spPr>
        <a:xfrm rot="1800000">
          <a:off x="2836531" y="2270800"/>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176136" y="2266988"/>
        <a:ext cx="35747" cy="35747"/>
      </dsp:txXfrm>
    </dsp:sp>
    <dsp:sp modelId="{89EF0324-39C3-41E2-B5A9-755A13FBF162}">
      <dsp:nvSpPr>
        <dsp:cNvPr id="0" name=""/>
        <dsp:cNvSpPr/>
      </dsp:nvSpPr>
      <dsp:spPr>
        <a:xfrm>
          <a:off x="3450410" y="2265114"/>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i="0" u="none" strike="noStrike" kern="1200" baseline="0">
            <a:latin typeface="Arial" panose="020B0604020202020204" pitchFamily="34" charset="0"/>
          </a:endParaRPr>
        </a:p>
        <a:p>
          <a:pPr marR="0" lvl="0" algn="ctr" defTabSz="222250" rtl="0">
            <a:lnSpc>
              <a:spcPct val="90000"/>
            </a:lnSpc>
            <a:spcBef>
              <a:spcPct val="0"/>
            </a:spcBef>
            <a:spcAft>
              <a:spcPct val="35000"/>
            </a:spcAft>
          </a:pPr>
          <a:endParaRPr lang="ru-RU" sz="500" b="1" i="0" u="none" strike="noStrike" kern="1200" baseline="0">
            <a:latin typeface="Arial" panose="020B0604020202020204" pitchFamily="34"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міжнародний кредит</a:t>
          </a:r>
          <a:endParaRPr lang="ru-RU" sz="500" kern="1200"/>
        </a:p>
      </dsp:txBody>
      <dsp:txXfrm>
        <a:off x="3566681" y="2381385"/>
        <a:ext cx="561406" cy="561406"/>
      </dsp:txXfrm>
    </dsp:sp>
    <dsp:sp modelId="{8E3D17B9-09FC-4F62-9458-82F7081CB12B}">
      <dsp:nvSpPr>
        <dsp:cNvPr id="0" name=""/>
        <dsp:cNvSpPr/>
      </dsp:nvSpPr>
      <dsp:spPr>
        <a:xfrm rot="4200000">
          <a:off x="2441194" y="2602527"/>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780799" y="2598715"/>
        <a:ext cx="35747" cy="35747"/>
      </dsp:txXfrm>
    </dsp:sp>
    <dsp:sp modelId="{340D6543-7BBA-4D56-B263-39BA40339DBA}">
      <dsp:nvSpPr>
        <dsp:cNvPr id="0" name=""/>
        <dsp:cNvSpPr/>
      </dsp:nvSpPr>
      <dsp:spPr>
        <a:xfrm>
          <a:off x="2659736" y="2928568"/>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i="0" u="none" strike="noStrike" kern="1200" baseline="0">
            <a:latin typeface="Arial" panose="020B0604020202020204" pitchFamily="34"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міжнародні валютно-фінансові відносини</a:t>
          </a:r>
          <a:endParaRPr lang="ru-RU" sz="500" kern="1200"/>
        </a:p>
      </dsp:txBody>
      <dsp:txXfrm>
        <a:off x="2776007" y="3044839"/>
        <a:ext cx="561406" cy="561406"/>
      </dsp:txXfrm>
    </dsp:sp>
    <dsp:sp modelId="{045401C1-EBE8-4468-8841-80D4B3770E96}">
      <dsp:nvSpPr>
        <dsp:cNvPr id="0" name=""/>
        <dsp:cNvSpPr/>
      </dsp:nvSpPr>
      <dsp:spPr>
        <a:xfrm rot="6600000">
          <a:off x="1925118" y="2602527"/>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264723" y="2598715"/>
        <a:ext cx="35747" cy="35747"/>
      </dsp:txXfrm>
    </dsp:sp>
    <dsp:sp modelId="{B5B40261-CAF6-47D8-8959-2C9212733553}">
      <dsp:nvSpPr>
        <dsp:cNvPr id="0" name=""/>
        <dsp:cNvSpPr/>
      </dsp:nvSpPr>
      <dsp:spPr>
        <a:xfrm>
          <a:off x="1627584" y="2928568"/>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i="0" u="none" strike="noStrike" kern="1200" baseline="0">
            <a:latin typeface="Arial" panose="020B0604020202020204" pitchFamily="34" charset="0"/>
          </a:endParaRPr>
        </a:p>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міжнародна міграція робочої сили</a:t>
          </a:r>
          <a:endParaRPr lang="ru-RU" sz="500" kern="1200"/>
        </a:p>
      </dsp:txBody>
      <dsp:txXfrm>
        <a:off x="1743855" y="3044839"/>
        <a:ext cx="561406" cy="561406"/>
      </dsp:txXfrm>
    </dsp:sp>
    <dsp:sp modelId="{FED7C446-204B-4DBF-BA4D-C1870F84E5D2}">
      <dsp:nvSpPr>
        <dsp:cNvPr id="0" name=""/>
        <dsp:cNvSpPr/>
      </dsp:nvSpPr>
      <dsp:spPr>
        <a:xfrm rot="9000000">
          <a:off x="1529781" y="2270800"/>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869386" y="2266988"/>
        <a:ext cx="35747" cy="35747"/>
      </dsp:txXfrm>
    </dsp:sp>
    <dsp:sp modelId="{5CB0DBB5-1925-4A46-9521-6AD1EC312790}">
      <dsp:nvSpPr>
        <dsp:cNvPr id="0" name=""/>
        <dsp:cNvSpPr/>
      </dsp:nvSpPr>
      <dsp:spPr>
        <a:xfrm>
          <a:off x="836910" y="2265114"/>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участь у діяльності міжнародних економічних організаціях </a:t>
          </a:r>
          <a:endParaRPr lang="ru-RU" sz="500" kern="1200"/>
        </a:p>
      </dsp:txBody>
      <dsp:txXfrm>
        <a:off x="953181" y="2381385"/>
        <a:ext cx="561406" cy="561406"/>
      </dsp:txXfrm>
    </dsp:sp>
    <dsp:sp modelId="{A219C075-DD3A-4CC5-ADF8-2A3372740ECC}">
      <dsp:nvSpPr>
        <dsp:cNvPr id="0" name=""/>
        <dsp:cNvSpPr/>
      </dsp:nvSpPr>
      <dsp:spPr>
        <a:xfrm rot="11400000">
          <a:off x="1440166" y="1762564"/>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779770" y="1758753"/>
        <a:ext cx="35747" cy="35747"/>
      </dsp:txXfrm>
    </dsp:sp>
    <dsp:sp modelId="{3BEB9929-9285-461D-A1A8-02089B9D5962}">
      <dsp:nvSpPr>
        <dsp:cNvPr id="0" name=""/>
        <dsp:cNvSpPr/>
      </dsp:nvSpPr>
      <dsp:spPr>
        <a:xfrm>
          <a:off x="657679" y="1248643"/>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міжнародне  співробітництво у виробничих, науково-технічних сферах </a:t>
          </a:r>
          <a:endParaRPr lang="ru-RU" sz="500" kern="1200"/>
        </a:p>
      </dsp:txBody>
      <dsp:txXfrm>
        <a:off x="773950" y="1364914"/>
        <a:ext cx="561406" cy="561406"/>
      </dsp:txXfrm>
    </dsp:sp>
    <dsp:sp modelId="{6782D548-BE59-4DAB-AE9D-DE5DB5D806F2}">
      <dsp:nvSpPr>
        <dsp:cNvPr id="0" name=""/>
        <dsp:cNvSpPr/>
      </dsp:nvSpPr>
      <dsp:spPr>
        <a:xfrm rot="13800000">
          <a:off x="1698204" y="1315629"/>
          <a:ext cx="714956" cy="28125"/>
        </a:xfrm>
        <a:custGeom>
          <a:avLst/>
          <a:gdLst/>
          <a:ahLst/>
          <a:cxnLst/>
          <a:rect l="0" t="0" r="0" b="0"/>
          <a:pathLst>
            <a:path>
              <a:moveTo>
                <a:pt x="0" y="14062"/>
              </a:moveTo>
              <a:lnTo>
                <a:pt x="714956" y="140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2037808" y="1311818"/>
        <a:ext cx="35747" cy="35747"/>
      </dsp:txXfrm>
    </dsp:sp>
    <dsp:sp modelId="{29D8B1E1-D595-4AF0-B0F2-5A9D497EF8FA}">
      <dsp:nvSpPr>
        <dsp:cNvPr id="0" name=""/>
        <dsp:cNvSpPr/>
      </dsp:nvSpPr>
      <dsp:spPr>
        <a:xfrm>
          <a:off x="1173755" y="354774"/>
          <a:ext cx="793948" cy="79394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0" u="none" strike="noStrike" kern="1200" baseline="0">
              <a:latin typeface="Arial" panose="020B0604020202020204" pitchFamily="34" charset="0"/>
            </a:rPr>
            <a:t>спільне розв’язання глобальних економічних проблем</a:t>
          </a:r>
          <a:endParaRPr lang="ru-RU" sz="500" kern="1200"/>
        </a:p>
      </dsp:txBody>
      <dsp:txXfrm>
        <a:off x="1290026" y="471045"/>
        <a:ext cx="561406" cy="561406"/>
      </dsp:txXfrm>
    </dsp:sp>
  </dsp:spTree>
</dsp:drawing>
</file>

<file path=word/diagrams/drawing2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69"/>
          <a:ext cx="5938520" cy="1573896"/>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1.1. Теорії світової торгівлі. </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1.2. Світовий ринок:  передумови становлення та особливості  функціонування</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1.3. Структура міжнародної торгівлі</a:t>
          </a: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1.4. Основні показники, що характеризують міжнародну торгівлю</a:t>
          </a:r>
        </a:p>
        <a:p>
          <a:pPr lvl="0" algn="l" defTabSz="622300">
            <a:lnSpc>
              <a:spcPct val="90000"/>
            </a:lnSpc>
            <a:spcBef>
              <a:spcPct val="0"/>
            </a:spcBef>
            <a:spcAft>
              <a:spcPct val="35000"/>
            </a:spcAft>
          </a:pP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ru-RU" sz="1400" kern="1200">
            <a:solidFill>
              <a:sysClr val="windowText" lastClr="000000"/>
            </a:solidFill>
            <a:latin typeface="Arial" pitchFamily="34" charset="0"/>
            <a:cs typeface="Arial" pitchFamily="34" charset="0"/>
          </a:endParaRPr>
        </a:p>
      </dsp:txBody>
      <dsp:txXfrm>
        <a:off x="76831" y="77600"/>
        <a:ext cx="5784858" cy="1420234"/>
      </dsp:txXfrm>
    </dsp:sp>
  </dsp:spTree>
</dsp:drawing>
</file>

<file path=word/diagrams/drawing2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81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1.1. </a:t>
          </a:r>
          <a:r>
            <a:rPr lang="uk-UA" sz="1400" b="1" kern="1200" cap="none" baseline="0">
              <a:solidFill>
                <a:sysClr val="windowText" lastClr="000000"/>
              </a:solidFill>
              <a:latin typeface="Arial" pitchFamily="34" charset="0"/>
              <a:cs typeface="Arial" pitchFamily="34" charset="0"/>
            </a:rPr>
            <a:t>Теорії світової торгівлі</a:t>
          </a:r>
          <a:endParaRPr lang="ru-RU" sz="1400" b="1" kern="1200" cap="none" baseline="0">
            <a:solidFill>
              <a:sysClr val="windowText" lastClr="000000"/>
            </a:solidFill>
            <a:latin typeface="Arial" pitchFamily="34" charset="0"/>
            <a:cs typeface="Arial" pitchFamily="34" charset="0"/>
          </a:endParaRPr>
        </a:p>
      </dsp:txBody>
      <dsp:txXfrm>
        <a:off x="26038" y="49852"/>
        <a:ext cx="5430513" cy="481320"/>
      </dsp:txXfrm>
    </dsp:sp>
  </dsp:spTree>
</dsp:drawing>
</file>

<file path=word/diagrams/drawing2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810"/>
          <a:ext cx="6330950" cy="48767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ластери – це об’єднання національних конкурентоспроможних взаємозалежних галузей</a:t>
          </a:r>
          <a:endParaRPr lang="ru-RU" sz="1400" i="0" kern="1200">
            <a:solidFill>
              <a:sysClr val="windowText" lastClr="000000"/>
            </a:solidFill>
            <a:latin typeface="Arial" pitchFamily="34" charset="0"/>
            <a:cs typeface="Arial" pitchFamily="34" charset="0"/>
          </a:endParaRPr>
        </a:p>
      </dsp:txBody>
      <dsp:txXfrm>
        <a:off x="23806" y="27616"/>
        <a:ext cx="6283338" cy="440066"/>
      </dsp:txXfrm>
    </dsp:sp>
  </dsp:spTree>
</dsp:drawing>
</file>

<file path=word/diagrams/drawing2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9836"/>
          <a:ext cx="639699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1.2. </a:t>
          </a:r>
          <a:r>
            <a:rPr lang="uk-UA" sz="1400" b="1" kern="1200" cap="none" baseline="0">
              <a:solidFill>
                <a:sysClr val="windowText" lastClr="000000"/>
              </a:solidFill>
              <a:latin typeface="Arial" pitchFamily="34" charset="0"/>
              <a:cs typeface="Arial" pitchFamily="34" charset="0"/>
            </a:rPr>
            <a:t>Світовий ринок: передумови становлення та особливості  функціонування</a:t>
          </a:r>
          <a:endParaRPr lang="ru-RU" sz="1400" b="1" kern="1200" cap="none" baseline="0">
            <a:solidFill>
              <a:sysClr val="windowText" lastClr="000000"/>
            </a:solidFill>
            <a:latin typeface="Arial" pitchFamily="34" charset="0"/>
            <a:cs typeface="Arial" pitchFamily="34" charset="0"/>
          </a:endParaRPr>
        </a:p>
      </dsp:txBody>
      <dsp:txXfrm>
        <a:off x="26038" y="135874"/>
        <a:ext cx="6344914" cy="481320"/>
      </dsp:txXfrm>
    </dsp:sp>
  </dsp:spTree>
</dsp:drawing>
</file>

<file path=word/diagrams/drawing2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39BB67-476E-43C0-B823-18B96D10F05B}">
      <dsp:nvSpPr>
        <dsp:cNvPr id="0" name=""/>
        <dsp:cNvSpPr/>
      </dsp:nvSpPr>
      <dsp:spPr>
        <a:xfrm>
          <a:off x="1137602" y="0"/>
          <a:ext cx="3211194" cy="3211194"/>
        </a:xfrm>
        <a:prstGeom prst="ellipse">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ru-RU" sz="900" b="1" kern="1200">
              <a:solidFill>
                <a:sysClr val="windowText" lastClr="000000"/>
              </a:solidFill>
              <a:latin typeface="Arial" pitchFamily="34" charset="0"/>
              <a:cs typeface="Arial" pitchFamily="34" charset="0"/>
            </a:rPr>
            <a:t>міжнародний ринок</a:t>
          </a:r>
        </a:p>
      </dsp:txBody>
      <dsp:txXfrm>
        <a:off x="2294274" y="160559"/>
        <a:ext cx="897850" cy="481679"/>
      </dsp:txXfrm>
    </dsp:sp>
    <dsp:sp modelId="{CADB928E-DC21-416A-A588-7606B63A2D2D}">
      <dsp:nvSpPr>
        <dsp:cNvPr id="0" name=""/>
        <dsp:cNvSpPr/>
      </dsp:nvSpPr>
      <dsp:spPr>
        <a:xfrm>
          <a:off x="1458722" y="642238"/>
          <a:ext cx="2568956" cy="2568956"/>
        </a:xfrm>
        <a:prstGeom prst="ellipse">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56896" rIns="56896" bIns="56896"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Arial" pitchFamily="34" charset="0"/>
              <a:cs typeface="Arial" pitchFamily="34" charset="0"/>
            </a:rPr>
            <a:t>національний ринок</a:t>
          </a:r>
        </a:p>
      </dsp:txBody>
      <dsp:txXfrm>
        <a:off x="2294274" y="796376"/>
        <a:ext cx="897850" cy="462412"/>
      </dsp:txXfrm>
    </dsp:sp>
    <dsp:sp modelId="{BEFBFEAC-1900-49AF-9F9E-D7986D77BC40}">
      <dsp:nvSpPr>
        <dsp:cNvPr id="0" name=""/>
        <dsp:cNvSpPr/>
      </dsp:nvSpPr>
      <dsp:spPr>
        <a:xfrm>
          <a:off x="1779841" y="1284477"/>
          <a:ext cx="1926717" cy="1926717"/>
        </a:xfrm>
        <a:prstGeom prst="ellipse">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ru-RU" sz="900" b="1" kern="1200">
              <a:solidFill>
                <a:sysClr val="windowText" lastClr="000000"/>
              </a:solidFill>
              <a:latin typeface="Arial" pitchFamily="34" charset="0"/>
              <a:cs typeface="Arial" pitchFamily="34" charset="0"/>
            </a:rPr>
            <a:t>внутрішній ринок</a:t>
          </a:r>
        </a:p>
      </dsp:txBody>
      <dsp:txXfrm>
        <a:off x="2294274" y="1428981"/>
        <a:ext cx="897850" cy="433511"/>
      </dsp:txXfrm>
    </dsp:sp>
    <dsp:sp modelId="{988C7864-9874-4764-8D62-4D29DB39EF32}">
      <dsp:nvSpPr>
        <dsp:cNvPr id="0" name=""/>
        <dsp:cNvSpPr/>
      </dsp:nvSpPr>
      <dsp:spPr>
        <a:xfrm>
          <a:off x="2100961" y="1926716"/>
          <a:ext cx="1284478" cy="1284478"/>
        </a:xfrm>
        <a:prstGeom prst="ellipse">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a:lnSpc>
              <a:spcPct val="90000"/>
            </a:lnSpc>
            <a:spcBef>
              <a:spcPct val="0"/>
            </a:spcBef>
            <a:spcAft>
              <a:spcPct val="35000"/>
            </a:spcAft>
          </a:pPr>
          <a:r>
            <a:rPr lang="ru-RU" sz="900" b="1" kern="1200">
              <a:solidFill>
                <a:sysClr val="windowText" lastClr="000000"/>
              </a:solidFill>
              <a:latin typeface="Arial" pitchFamily="34" charset="0"/>
              <a:cs typeface="Arial" pitchFamily="34" charset="0"/>
            </a:rPr>
            <a:t> (місцевий) регіональний ринок</a:t>
          </a:r>
        </a:p>
      </dsp:txBody>
      <dsp:txXfrm>
        <a:off x="2289068" y="2247836"/>
        <a:ext cx="908263" cy="642239"/>
      </dsp:txXfrm>
    </dsp:sp>
  </dsp:spTree>
</dsp:drawing>
</file>

<file path=word/diagrams/drawing2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4"/>
          <a:ext cx="6325870" cy="92718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вітовий (міжнародний) ринок – це сфера міжнародних товарно-грошових відносин, специфічна форма обміну продуктами праці (товарами і послугами) між продавцями та покупцями різних країн</a:t>
          </a:r>
          <a:endParaRPr lang="ru-RU" sz="1400" i="0" kern="1200">
            <a:solidFill>
              <a:sysClr val="windowText" lastClr="000000"/>
            </a:solidFill>
            <a:latin typeface="Arial" pitchFamily="34" charset="0"/>
            <a:cs typeface="Arial" pitchFamily="34" charset="0"/>
          </a:endParaRPr>
        </a:p>
      </dsp:txBody>
      <dsp:txXfrm>
        <a:off x="45261" y="45535"/>
        <a:ext cx="6235348" cy="836664"/>
      </dsp:txXfrm>
    </dsp:sp>
  </dsp:spTree>
</dsp:drawing>
</file>

<file path=word/diagrams/drawing2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ECA045-DF4E-4180-B75C-A7AB1979E4E6}">
      <dsp:nvSpPr>
        <dsp:cNvPr id="0" name=""/>
        <dsp:cNvSpPr/>
      </dsp:nvSpPr>
      <dsp:spPr>
        <a:xfrm>
          <a:off x="80962" y="41"/>
          <a:ext cx="3200400" cy="70730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Передумови становлення та розвитку світового ринку: </a:t>
          </a:r>
          <a:endParaRPr lang="ru-RU" sz="1400" kern="1200" cap="all" baseline="0">
            <a:solidFill>
              <a:sysClr val="windowText" lastClr="000000"/>
            </a:solidFill>
            <a:latin typeface="Arial" pitchFamily="34" charset="0"/>
            <a:cs typeface="Arial" pitchFamily="34" charset="0"/>
          </a:endParaRPr>
        </a:p>
      </dsp:txBody>
      <dsp:txXfrm>
        <a:off x="115490" y="34569"/>
        <a:ext cx="3131344" cy="638251"/>
      </dsp:txXfrm>
    </dsp:sp>
  </dsp:spTree>
</dsp:drawing>
</file>

<file path=word/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63"/>
          <a:ext cx="5490210" cy="10667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endParaRPr lang="ru-RU" sz="1400" kern="1200"/>
        </a:p>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kern="1200">
            <a:solidFill>
              <a:sysClr val="windowText" lastClr="000000"/>
            </a:solidFill>
            <a:latin typeface="Arial" pitchFamily="34" charset="0"/>
            <a:cs typeface="Arial" pitchFamily="34" charset="0"/>
          </a:endParaRPr>
        </a:p>
      </dsp:txBody>
      <dsp:txXfrm>
        <a:off x="52077" y="56840"/>
        <a:ext cx="5386056" cy="962644"/>
      </dsp:txXfrm>
    </dsp:sp>
  </dsp:spTree>
</dsp:drawing>
</file>

<file path=word/diagrams/drawing2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963"/>
          <a:ext cx="5803900" cy="4000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гальний  МПП – розподіл праці між країнами</a:t>
          </a:r>
          <a:endParaRPr lang="ru-RU" sz="1400" i="0" kern="1200">
            <a:solidFill>
              <a:sysClr val="windowText" lastClr="000000"/>
            </a:solidFill>
            <a:latin typeface="Arial" pitchFamily="34" charset="0"/>
            <a:cs typeface="Arial" pitchFamily="34" charset="0"/>
          </a:endParaRPr>
        </a:p>
      </dsp:txBody>
      <dsp:txXfrm>
        <a:off x="19529" y="100492"/>
        <a:ext cx="5764842" cy="360989"/>
      </dsp:txXfrm>
    </dsp:sp>
  </dsp:spTree>
</dsp:drawing>
</file>

<file path=word/diagrams/drawing2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32"/>
          <a:ext cx="6209030" cy="211248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кооперація</a:t>
          </a:r>
          <a:r>
            <a:rPr lang="uk-UA" sz="1400" kern="1200">
              <a:solidFill>
                <a:sysClr val="windowText" lastClr="000000"/>
              </a:solidFill>
              <a:latin typeface="Arial" pitchFamily="34" charset="0"/>
              <a:cs typeface="Arial" pitchFamily="34" charset="0"/>
            </a:rPr>
            <a:t> – </a:t>
          </a:r>
          <a:r>
            <a:rPr lang="uk-UA" sz="1400" b="1" kern="1200">
              <a:solidFill>
                <a:sysClr val="windowText" lastClr="000000"/>
              </a:solidFill>
              <a:latin typeface="Arial" pitchFamily="34" charset="0"/>
              <a:cs typeface="Arial" pitchFamily="34" charset="0"/>
            </a:rPr>
            <a:t>це  взаємодія двох або більше суб'єктів господарської діяльності, серед яких хоча б один є іноземним, при якій здійснюється спільна розробка або спільне виробництво, спільна реалізація кінцевої продукції та інших товарів на основі спеціалізації у виробництві проміжної продукції (деталей, вузлів, матеріалів, а також устаткування, що використовується у комплексних поставках) або спеціалізації на окремих технологічних стадіях (функціях) науково-дослідних робіт, виробництва та реалізації з координацією відповідних програм господарської діяльності.</a:t>
          </a:r>
          <a:endParaRPr lang="ru-RU" sz="1400" i="0" kern="1200">
            <a:solidFill>
              <a:sysClr val="windowText" lastClr="000000"/>
            </a:solidFill>
            <a:latin typeface="Arial" pitchFamily="34" charset="0"/>
            <a:cs typeface="Arial" pitchFamily="34" charset="0"/>
          </a:endParaRPr>
        </a:p>
      </dsp:txBody>
      <dsp:txXfrm>
        <a:off x="103123" y="104155"/>
        <a:ext cx="6002784" cy="1906239"/>
      </dsp:txXfrm>
    </dsp:sp>
  </dsp:spTree>
</dsp:drawing>
</file>

<file path=word/diagrams/drawing2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290D04-794D-4FC2-A739-A47730D1ADC5}">
      <dsp:nvSpPr>
        <dsp:cNvPr id="0" name=""/>
        <dsp:cNvSpPr/>
      </dsp:nvSpPr>
      <dsp:spPr>
        <a:xfrm>
          <a:off x="-2981466" y="-459209"/>
          <a:ext cx="3556843" cy="3556843"/>
        </a:xfrm>
        <a:prstGeom prst="blockArc">
          <a:avLst>
            <a:gd name="adj1" fmla="val 18900000"/>
            <a:gd name="adj2" fmla="val 2700000"/>
            <a:gd name="adj3" fmla="val 607"/>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3C2C45-CDC0-469E-909D-44E912C1A071}">
      <dsp:nvSpPr>
        <dsp:cNvPr id="0" name=""/>
        <dsp:cNvSpPr/>
      </dsp:nvSpPr>
      <dsp:spPr>
        <a:xfrm>
          <a:off x="252806" y="164848"/>
          <a:ext cx="5200922" cy="3299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86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на світовий ринок поступають тільки конкурентоздатні товари</a:t>
          </a:r>
          <a:endParaRPr lang="ru-RU" sz="1000" kern="1200"/>
        </a:p>
      </dsp:txBody>
      <dsp:txXfrm>
        <a:off x="252806" y="164848"/>
        <a:ext cx="5200922" cy="329908"/>
      </dsp:txXfrm>
    </dsp:sp>
    <dsp:sp modelId="{07E822EC-BA78-4438-82B0-ABF4BF3402A2}">
      <dsp:nvSpPr>
        <dsp:cNvPr id="0" name=""/>
        <dsp:cNvSpPr/>
      </dsp:nvSpPr>
      <dsp:spPr>
        <a:xfrm>
          <a:off x="46613" y="123610"/>
          <a:ext cx="412385" cy="41238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B6EFBAD-C410-42A7-8B79-BAF8FDDC2BB3}">
      <dsp:nvSpPr>
        <dsp:cNvPr id="0" name=""/>
        <dsp:cNvSpPr/>
      </dsp:nvSpPr>
      <dsp:spPr>
        <a:xfrm>
          <a:off x="489209" y="659553"/>
          <a:ext cx="4964519" cy="3299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865" tIns="25400" rIns="25400" bIns="25400" numCol="1" spcCol="1270" anchor="ctr" anchorCtr="0">
          <a:noAutofit/>
        </a:bodyPr>
        <a:lstStyle/>
        <a:p>
          <a:pPr lvl="0" algn="l" defTabSz="444500">
            <a:lnSpc>
              <a:spcPct val="90000"/>
            </a:lnSpc>
            <a:spcBef>
              <a:spcPct val="0"/>
            </a:spcBef>
            <a:spcAft>
              <a:spcPct val="35000"/>
            </a:spcAft>
          </a:pPr>
          <a:r>
            <a:rPr lang="uk-UA" sz="1000" b="0" kern="1200">
              <a:solidFill>
                <a:sysClr val="windowText" lastClr="000000"/>
              </a:solidFill>
              <a:latin typeface="Arial" pitchFamily="34" charset="0"/>
              <a:cs typeface="Arial" pitchFamily="34" charset="0"/>
            </a:rPr>
            <a:t>діє система  світових цін</a:t>
          </a:r>
          <a:endParaRPr lang="ru-RU" sz="1000" b="0" kern="1200">
            <a:solidFill>
              <a:sysClr val="windowText" lastClr="000000"/>
            </a:solidFill>
            <a:latin typeface="Arial" pitchFamily="34" charset="0"/>
            <a:cs typeface="Arial" pitchFamily="34" charset="0"/>
          </a:endParaRPr>
        </a:p>
      </dsp:txBody>
      <dsp:txXfrm>
        <a:off x="489209" y="659553"/>
        <a:ext cx="4964519" cy="329908"/>
      </dsp:txXfrm>
    </dsp:sp>
    <dsp:sp modelId="{52E21F38-9952-422D-85E3-2048F688C795}">
      <dsp:nvSpPr>
        <dsp:cNvPr id="0" name=""/>
        <dsp:cNvSpPr/>
      </dsp:nvSpPr>
      <dsp:spPr>
        <a:xfrm>
          <a:off x="283016" y="618314"/>
          <a:ext cx="412385" cy="41238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17561DC-8B81-42A5-AFEB-0E4E511A4F26}">
      <dsp:nvSpPr>
        <dsp:cNvPr id="0" name=""/>
        <dsp:cNvSpPr/>
      </dsp:nvSpPr>
      <dsp:spPr>
        <a:xfrm>
          <a:off x="561766" y="1154258"/>
          <a:ext cx="4891962" cy="3299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86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світовий ринок  в більшій мірі піддається впливу монополізації ніж національний</a:t>
          </a:r>
          <a:endParaRPr lang="ru-RU" sz="1000" kern="1200">
            <a:solidFill>
              <a:sysClr val="windowText" lastClr="000000"/>
            </a:solidFill>
            <a:latin typeface="Arial" pitchFamily="34" charset="0"/>
            <a:cs typeface="Arial" pitchFamily="34" charset="0"/>
          </a:endParaRPr>
        </a:p>
      </dsp:txBody>
      <dsp:txXfrm>
        <a:off x="561766" y="1154258"/>
        <a:ext cx="4891962" cy="329908"/>
      </dsp:txXfrm>
    </dsp:sp>
    <dsp:sp modelId="{7E428369-A8B7-43DA-BAAB-ABD11A9836B3}">
      <dsp:nvSpPr>
        <dsp:cNvPr id="0" name=""/>
        <dsp:cNvSpPr/>
      </dsp:nvSpPr>
      <dsp:spPr>
        <a:xfrm>
          <a:off x="355573" y="1113019"/>
          <a:ext cx="412385" cy="41238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5F888C-8CA6-4EE4-9058-50A60EEBAB63}">
      <dsp:nvSpPr>
        <dsp:cNvPr id="0" name=""/>
        <dsp:cNvSpPr/>
      </dsp:nvSpPr>
      <dsp:spPr>
        <a:xfrm>
          <a:off x="489209" y="1648962"/>
          <a:ext cx="4964519" cy="3299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86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 на світовий ринок здійснюють важливий вплив  в першу чергу політичніта військові, а не економічні чинники</a:t>
          </a:r>
          <a:endParaRPr lang="ru-RU" sz="1000" kern="1200">
            <a:solidFill>
              <a:sysClr val="windowText" lastClr="000000"/>
            </a:solidFill>
            <a:latin typeface="Arial" pitchFamily="34" charset="0"/>
            <a:cs typeface="Arial" pitchFamily="34" charset="0"/>
          </a:endParaRPr>
        </a:p>
      </dsp:txBody>
      <dsp:txXfrm>
        <a:off x="489209" y="1648962"/>
        <a:ext cx="4964519" cy="329908"/>
      </dsp:txXfrm>
    </dsp:sp>
    <dsp:sp modelId="{A215334B-6B70-402E-8AB3-BE6013E2D2FD}">
      <dsp:nvSpPr>
        <dsp:cNvPr id="0" name=""/>
        <dsp:cNvSpPr/>
      </dsp:nvSpPr>
      <dsp:spPr>
        <a:xfrm>
          <a:off x="283016" y="1607724"/>
          <a:ext cx="412385" cy="41238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CA7F839-B536-4266-94EB-292F699EAC55}">
      <dsp:nvSpPr>
        <dsp:cNvPr id="0" name=""/>
        <dsp:cNvSpPr/>
      </dsp:nvSpPr>
      <dsp:spPr>
        <a:xfrm>
          <a:off x="252806" y="2143667"/>
          <a:ext cx="5200922" cy="32990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186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розрахунки здійснюються у вільно конвертованій валюті та  міжнародних розрахункових одиницях (SDR)</a:t>
          </a:r>
          <a:endParaRPr lang="ru-RU" sz="1000" kern="1200">
            <a:solidFill>
              <a:sysClr val="windowText" lastClr="000000"/>
            </a:solidFill>
            <a:latin typeface="Arial" pitchFamily="34" charset="0"/>
            <a:cs typeface="Arial" pitchFamily="34" charset="0"/>
          </a:endParaRPr>
        </a:p>
      </dsp:txBody>
      <dsp:txXfrm>
        <a:off x="252806" y="2143667"/>
        <a:ext cx="5200922" cy="329908"/>
      </dsp:txXfrm>
    </dsp:sp>
    <dsp:sp modelId="{83EB2C64-EF83-4263-A6B5-65B17B10BAE1}">
      <dsp:nvSpPr>
        <dsp:cNvPr id="0" name=""/>
        <dsp:cNvSpPr/>
      </dsp:nvSpPr>
      <dsp:spPr>
        <a:xfrm>
          <a:off x="46613" y="2102428"/>
          <a:ext cx="412385" cy="41238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2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290"/>
          <a:ext cx="6176645" cy="93344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овнішня торгівля – це торгівля будь-якої країни з іншими країнами, що складається з оплаченого ввезення (імпорту) і оплачуваного вивезення (експорту) товарів</a:t>
          </a:r>
          <a:endParaRPr lang="ru-RU" sz="1400" i="0" kern="1200">
            <a:solidFill>
              <a:sysClr val="windowText" lastClr="000000"/>
            </a:solidFill>
            <a:latin typeface="Arial" pitchFamily="34" charset="0"/>
            <a:cs typeface="Arial" pitchFamily="34" charset="0"/>
          </a:endParaRPr>
        </a:p>
      </dsp:txBody>
      <dsp:txXfrm>
        <a:off x="45567" y="59857"/>
        <a:ext cx="6085511" cy="842309"/>
      </dsp:txXfrm>
    </dsp:sp>
  </dsp:spTree>
</dsp:drawing>
</file>

<file path=word/diagrams/drawing2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
          <a:ext cx="6240780" cy="63052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овнішньоторговельний товарообіг країни – це сума її експорту та імпорту</a:t>
          </a:r>
          <a:endParaRPr lang="ru-RU" sz="1400" i="0" kern="1200">
            <a:solidFill>
              <a:sysClr val="windowText" lastClr="000000"/>
            </a:solidFill>
            <a:latin typeface="Arial" pitchFamily="34" charset="0"/>
            <a:cs typeface="Arial" pitchFamily="34" charset="0"/>
          </a:endParaRPr>
        </a:p>
      </dsp:txBody>
      <dsp:txXfrm>
        <a:off x="30780" y="31113"/>
        <a:ext cx="6179220" cy="568962"/>
      </dsp:txXfrm>
    </dsp:sp>
  </dsp:spTree>
</dsp:drawing>
</file>

<file path=word/diagrams/drawing2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6275705" cy="87018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u="none" kern="1200">
              <a:solidFill>
                <a:sysClr val="windowText" lastClr="000000"/>
              </a:solidFill>
              <a:latin typeface="Arial" pitchFamily="34" charset="0"/>
              <a:cs typeface="Arial" pitchFamily="34" charset="0"/>
            </a:rPr>
            <a:t>Національний економічний потенціал – це сукупність природних, виробничих, науково-технічних, трудових і фінансових ресурсів, які використовуються або можуть  бути використані для  її розвитку</a:t>
          </a:r>
          <a:endParaRPr lang="ru-RU" sz="1400" i="0" kern="1200">
            <a:solidFill>
              <a:sysClr val="windowText" lastClr="000000"/>
            </a:solidFill>
            <a:latin typeface="Arial" pitchFamily="34" charset="0"/>
            <a:cs typeface="Arial" pitchFamily="34" charset="0"/>
          </a:endParaRPr>
        </a:p>
      </dsp:txBody>
      <dsp:txXfrm>
        <a:off x="42479" y="42479"/>
        <a:ext cx="6190747" cy="785230"/>
      </dsp:txXfrm>
    </dsp:sp>
  </dsp:spTree>
</dsp:drawing>
</file>

<file path=word/diagrams/drawing2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5"/>
          <a:ext cx="6372225" cy="86461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онкурентоспроможність – це здатність національних систем управління створити сприятливі умови і конкурентноздатне середовище для об’єктів підприємницької діяльності</a:t>
          </a:r>
          <a:endParaRPr lang="ru-RU" sz="1400" i="0" kern="1200">
            <a:solidFill>
              <a:sysClr val="windowText" lastClr="000000"/>
            </a:solidFill>
            <a:latin typeface="Arial" pitchFamily="34" charset="0"/>
            <a:cs typeface="Arial" pitchFamily="34" charset="0"/>
          </a:endParaRPr>
        </a:p>
      </dsp:txBody>
      <dsp:txXfrm>
        <a:off x="42207" y="42332"/>
        <a:ext cx="6287811" cy="780205"/>
      </dsp:txXfrm>
    </dsp:sp>
  </dsp:spTree>
</dsp:drawing>
</file>

<file path=word/diagrams/drawing2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BA2574D-C007-4989-924E-DD2843435051}">
      <dsp:nvSpPr>
        <dsp:cNvPr id="0" name=""/>
        <dsp:cNvSpPr/>
      </dsp:nvSpPr>
      <dsp:spPr>
        <a:xfrm>
          <a:off x="-3347864" y="-514911"/>
          <a:ext cx="3992097" cy="3992097"/>
        </a:xfrm>
        <a:prstGeom prst="blockArc">
          <a:avLst>
            <a:gd name="adj1" fmla="val 18900000"/>
            <a:gd name="adj2" fmla="val 2700000"/>
            <a:gd name="adj3" fmla="val 541"/>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AFEA09-2F17-47CA-B6EF-610A6019E6B1}">
      <dsp:nvSpPr>
        <dsp:cNvPr id="0" name=""/>
        <dsp:cNvSpPr/>
      </dsp:nvSpPr>
      <dsp:spPr>
        <a:xfrm>
          <a:off x="337830" y="227739"/>
          <a:ext cx="5110783" cy="45571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1725" tIns="27940" rIns="27940" bIns="27940" numCol="1" spcCol="1270" anchor="ctr" anchorCtr="0">
          <a:noAutofit/>
        </a:bodyPr>
        <a:lstStyle/>
        <a:p>
          <a:pPr lvl="0" algn="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інфраструктура (базова інфраструктура, технологічна інфраструктура, наукова інфраструктура, здоров’я і довкілля, освіта) </a:t>
          </a:r>
          <a:endParaRPr lang="ru-RU" sz="1100" kern="1200">
            <a:solidFill>
              <a:sysClr val="windowText" lastClr="000000"/>
            </a:solidFill>
            <a:latin typeface="Arial" pitchFamily="34" charset="0"/>
            <a:cs typeface="Arial" pitchFamily="34" charset="0"/>
          </a:endParaRPr>
        </a:p>
      </dsp:txBody>
      <dsp:txXfrm>
        <a:off x="337830" y="227739"/>
        <a:ext cx="5110783" cy="455716"/>
      </dsp:txXfrm>
    </dsp:sp>
    <dsp:sp modelId="{CBC120BB-A4CC-47FF-A9AD-4364D31AC603}">
      <dsp:nvSpPr>
        <dsp:cNvPr id="0" name=""/>
        <dsp:cNvSpPr/>
      </dsp:nvSpPr>
      <dsp:spPr>
        <a:xfrm>
          <a:off x="53007" y="170775"/>
          <a:ext cx="569645" cy="56964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6651A39-5C31-4A42-A7E5-DA214158F50C}">
      <dsp:nvSpPr>
        <dsp:cNvPr id="0" name=""/>
        <dsp:cNvSpPr/>
      </dsp:nvSpPr>
      <dsp:spPr>
        <a:xfrm>
          <a:off x="599103" y="911432"/>
          <a:ext cx="4849510" cy="45571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1725" tIns="30480" rIns="30480" bIns="30480" numCol="1" spcCol="1270" anchor="ctr" anchorCtr="0">
          <a:noAutofit/>
        </a:bodyPr>
        <a:lstStyle/>
        <a:p>
          <a:pPr lvl="0" algn="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ефективність уряду (державна політика, податкова система, інституційна база, нормативна база підприємницької діяльності, соціальна база) </a:t>
          </a:r>
          <a:endParaRPr lang="ru-RU" sz="1200" kern="1200">
            <a:solidFill>
              <a:sysClr val="windowText" lastClr="000000"/>
            </a:solidFill>
            <a:latin typeface="Arial" pitchFamily="34" charset="0"/>
            <a:cs typeface="Arial" pitchFamily="34" charset="0"/>
          </a:endParaRPr>
        </a:p>
      </dsp:txBody>
      <dsp:txXfrm>
        <a:off x="599103" y="911432"/>
        <a:ext cx="4849510" cy="455716"/>
      </dsp:txXfrm>
    </dsp:sp>
    <dsp:sp modelId="{E4809E2D-C060-4A88-9F19-73A93A108F8D}">
      <dsp:nvSpPr>
        <dsp:cNvPr id="0" name=""/>
        <dsp:cNvSpPr/>
      </dsp:nvSpPr>
      <dsp:spPr>
        <a:xfrm>
          <a:off x="314280" y="854468"/>
          <a:ext cx="569645" cy="56964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FB7BF83-2391-4D42-BE11-4794CBBC40B4}">
      <dsp:nvSpPr>
        <dsp:cNvPr id="0" name=""/>
        <dsp:cNvSpPr/>
      </dsp:nvSpPr>
      <dsp:spPr>
        <a:xfrm>
          <a:off x="599103" y="1595125"/>
          <a:ext cx="4849510" cy="45571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1725" tIns="30480" rIns="30480" bIns="30480" numCol="1" spcCol="1270" anchor="ctr" anchorCtr="0">
          <a:noAutofit/>
        </a:bodyPr>
        <a:lstStyle/>
        <a:p>
          <a:pPr lvl="0" algn="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ефективність бізнесу (продуктивність, ринок праці, фінанси, менеджмент, масштабність) </a:t>
          </a:r>
          <a:endParaRPr lang="ru-RU" sz="1200" kern="1200">
            <a:solidFill>
              <a:sysClr val="windowText" lastClr="000000"/>
            </a:solidFill>
            <a:latin typeface="Arial" pitchFamily="34" charset="0"/>
            <a:cs typeface="Arial" pitchFamily="34" charset="0"/>
          </a:endParaRPr>
        </a:p>
      </dsp:txBody>
      <dsp:txXfrm>
        <a:off x="599103" y="1595125"/>
        <a:ext cx="4849510" cy="455716"/>
      </dsp:txXfrm>
    </dsp:sp>
    <dsp:sp modelId="{96BE916E-86C2-4C3D-A5F0-18A67957471A}">
      <dsp:nvSpPr>
        <dsp:cNvPr id="0" name=""/>
        <dsp:cNvSpPr/>
      </dsp:nvSpPr>
      <dsp:spPr>
        <a:xfrm>
          <a:off x="314280" y="1538161"/>
          <a:ext cx="569645" cy="56964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C6538C-F8C0-4B34-AC2E-9AD97D5A4F31}">
      <dsp:nvSpPr>
        <dsp:cNvPr id="0" name=""/>
        <dsp:cNvSpPr/>
      </dsp:nvSpPr>
      <dsp:spPr>
        <a:xfrm>
          <a:off x="337830" y="2278818"/>
          <a:ext cx="5110783" cy="45571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61725" tIns="30480" rIns="30480" bIns="30480" numCol="1" spcCol="1270" anchor="ctr" anchorCtr="0">
          <a:noAutofit/>
        </a:bodyPr>
        <a:lstStyle/>
        <a:p>
          <a:pPr lvl="0" algn="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макроекономічні показники (мікроекономіка, міжнародна торгівля, іноземні інвестиції, відкритість ринку, ціни) </a:t>
          </a:r>
          <a:endParaRPr lang="ru-RU" sz="1200" kern="1200">
            <a:solidFill>
              <a:sysClr val="windowText" lastClr="000000"/>
            </a:solidFill>
            <a:latin typeface="Arial" pitchFamily="34" charset="0"/>
            <a:cs typeface="Arial" pitchFamily="34" charset="0"/>
          </a:endParaRPr>
        </a:p>
      </dsp:txBody>
      <dsp:txXfrm>
        <a:off x="337830" y="2278818"/>
        <a:ext cx="5110783" cy="455716"/>
      </dsp:txXfrm>
    </dsp:sp>
    <dsp:sp modelId="{207FFFC7-C2F9-4BC4-8FC9-3AE6F0EA32E5}">
      <dsp:nvSpPr>
        <dsp:cNvPr id="0" name=""/>
        <dsp:cNvSpPr/>
      </dsp:nvSpPr>
      <dsp:spPr>
        <a:xfrm>
          <a:off x="53007" y="2221854"/>
          <a:ext cx="569645" cy="569645"/>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2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44"/>
          <a:ext cx="5787390" cy="501640"/>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1.3</a:t>
          </a:r>
          <a:r>
            <a:rPr lang="uk-UA" sz="1400" b="1" kern="1200" cap="none" baseline="0">
              <a:solidFill>
                <a:sysClr val="windowText" lastClr="000000"/>
              </a:solidFill>
              <a:latin typeface="Arial" pitchFamily="34" charset="0"/>
              <a:cs typeface="Arial" pitchFamily="34" charset="0"/>
            </a:rPr>
            <a:t>. Структура міжнародної торгівлі </a:t>
          </a:r>
          <a:endParaRPr lang="ru-RU" sz="1400" b="1" kern="1200" cap="none" baseline="0">
            <a:solidFill>
              <a:sysClr val="windowText" lastClr="000000"/>
            </a:solidFill>
            <a:latin typeface="Arial" pitchFamily="34" charset="0"/>
            <a:cs typeface="Arial" pitchFamily="34" charset="0"/>
          </a:endParaRPr>
        </a:p>
      </dsp:txBody>
      <dsp:txXfrm>
        <a:off x="24488" y="25132"/>
        <a:ext cx="5738414" cy="452664"/>
      </dsp:txXfrm>
    </dsp:sp>
  </dsp:spTree>
</dsp:drawing>
</file>

<file path=word/diagrams/drawing2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5752C0-8FA6-47A2-A38A-1A9EB167054C}">
      <dsp:nvSpPr>
        <dsp:cNvPr id="0" name=""/>
        <dsp:cNvSpPr/>
      </dsp:nvSpPr>
      <dsp:spPr>
        <a:xfrm>
          <a:off x="219220" y="813552"/>
          <a:ext cx="349920" cy="3765933"/>
        </a:xfrm>
        <a:custGeom>
          <a:avLst/>
          <a:gdLst/>
          <a:ahLst/>
          <a:cxnLst/>
          <a:rect l="0" t="0" r="0" b="0"/>
          <a:pathLst>
            <a:path>
              <a:moveTo>
                <a:pt x="0" y="0"/>
              </a:moveTo>
              <a:lnTo>
                <a:pt x="0" y="3765933"/>
              </a:lnTo>
              <a:lnTo>
                <a:pt x="349920" y="37659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1901114-33E0-4B81-9F79-25D207B69765}">
      <dsp:nvSpPr>
        <dsp:cNvPr id="0" name=""/>
        <dsp:cNvSpPr/>
      </dsp:nvSpPr>
      <dsp:spPr>
        <a:xfrm>
          <a:off x="219220" y="813552"/>
          <a:ext cx="329560" cy="3285503"/>
        </a:xfrm>
        <a:custGeom>
          <a:avLst/>
          <a:gdLst/>
          <a:ahLst/>
          <a:cxnLst/>
          <a:rect l="0" t="0" r="0" b="0"/>
          <a:pathLst>
            <a:path>
              <a:moveTo>
                <a:pt x="0" y="0"/>
              </a:moveTo>
              <a:lnTo>
                <a:pt x="0" y="3285503"/>
              </a:lnTo>
              <a:lnTo>
                <a:pt x="329560" y="32855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BD7EB46-6854-4975-BC04-40056EBB434F}">
      <dsp:nvSpPr>
        <dsp:cNvPr id="0" name=""/>
        <dsp:cNvSpPr/>
      </dsp:nvSpPr>
      <dsp:spPr>
        <a:xfrm>
          <a:off x="219220" y="813552"/>
          <a:ext cx="329560" cy="2806150"/>
        </a:xfrm>
        <a:custGeom>
          <a:avLst/>
          <a:gdLst/>
          <a:ahLst/>
          <a:cxnLst/>
          <a:rect l="0" t="0" r="0" b="0"/>
          <a:pathLst>
            <a:path>
              <a:moveTo>
                <a:pt x="0" y="0"/>
              </a:moveTo>
              <a:lnTo>
                <a:pt x="0" y="2806150"/>
              </a:lnTo>
              <a:lnTo>
                <a:pt x="329560" y="280615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603F11-FEB0-437F-A975-88B48106CE79}">
      <dsp:nvSpPr>
        <dsp:cNvPr id="0" name=""/>
        <dsp:cNvSpPr/>
      </dsp:nvSpPr>
      <dsp:spPr>
        <a:xfrm>
          <a:off x="219220" y="813552"/>
          <a:ext cx="329560" cy="2196756"/>
        </a:xfrm>
        <a:custGeom>
          <a:avLst/>
          <a:gdLst/>
          <a:ahLst/>
          <a:cxnLst/>
          <a:rect l="0" t="0" r="0" b="0"/>
          <a:pathLst>
            <a:path>
              <a:moveTo>
                <a:pt x="0" y="0"/>
              </a:moveTo>
              <a:lnTo>
                <a:pt x="0" y="2196756"/>
              </a:lnTo>
              <a:lnTo>
                <a:pt x="329560" y="219675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974F27-266E-420C-B9C0-6DA25A3F735D}">
      <dsp:nvSpPr>
        <dsp:cNvPr id="0" name=""/>
        <dsp:cNvSpPr/>
      </dsp:nvSpPr>
      <dsp:spPr>
        <a:xfrm>
          <a:off x="219220" y="813552"/>
          <a:ext cx="329560" cy="1628579"/>
        </a:xfrm>
        <a:custGeom>
          <a:avLst/>
          <a:gdLst/>
          <a:ahLst/>
          <a:cxnLst/>
          <a:rect l="0" t="0" r="0" b="0"/>
          <a:pathLst>
            <a:path>
              <a:moveTo>
                <a:pt x="0" y="0"/>
              </a:moveTo>
              <a:lnTo>
                <a:pt x="0" y="1628579"/>
              </a:lnTo>
              <a:lnTo>
                <a:pt x="329560" y="162857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7C2EE5-E8BE-455C-B59F-963939323E13}">
      <dsp:nvSpPr>
        <dsp:cNvPr id="0" name=""/>
        <dsp:cNvSpPr/>
      </dsp:nvSpPr>
      <dsp:spPr>
        <a:xfrm>
          <a:off x="219220" y="813552"/>
          <a:ext cx="329560" cy="1126621"/>
        </a:xfrm>
        <a:custGeom>
          <a:avLst/>
          <a:gdLst/>
          <a:ahLst/>
          <a:cxnLst/>
          <a:rect l="0" t="0" r="0" b="0"/>
          <a:pathLst>
            <a:path>
              <a:moveTo>
                <a:pt x="0" y="0"/>
              </a:moveTo>
              <a:lnTo>
                <a:pt x="0" y="1126621"/>
              </a:lnTo>
              <a:lnTo>
                <a:pt x="329560" y="11266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49AD633-37BA-49BE-912D-3D40BBC0DBD0}">
      <dsp:nvSpPr>
        <dsp:cNvPr id="0" name=""/>
        <dsp:cNvSpPr/>
      </dsp:nvSpPr>
      <dsp:spPr>
        <a:xfrm>
          <a:off x="219220" y="813552"/>
          <a:ext cx="335207" cy="625649"/>
        </a:xfrm>
        <a:custGeom>
          <a:avLst/>
          <a:gdLst/>
          <a:ahLst/>
          <a:cxnLst/>
          <a:rect l="0" t="0" r="0" b="0"/>
          <a:pathLst>
            <a:path>
              <a:moveTo>
                <a:pt x="0" y="0"/>
              </a:moveTo>
              <a:lnTo>
                <a:pt x="0" y="625649"/>
              </a:lnTo>
              <a:lnTo>
                <a:pt x="335207" y="62564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4A279E8-7F17-4071-90DC-5F2C91791DA9}">
      <dsp:nvSpPr>
        <dsp:cNvPr id="0" name=""/>
        <dsp:cNvSpPr/>
      </dsp:nvSpPr>
      <dsp:spPr>
        <a:xfrm>
          <a:off x="219220" y="813552"/>
          <a:ext cx="329560" cy="234231"/>
        </a:xfrm>
        <a:custGeom>
          <a:avLst/>
          <a:gdLst/>
          <a:ahLst/>
          <a:cxnLst/>
          <a:rect l="0" t="0" r="0" b="0"/>
          <a:pathLst>
            <a:path>
              <a:moveTo>
                <a:pt x="0" y="0"/>
              </a:moveTo>
              <a:lnTo>
                <a:pt x="0" y="234231"/>
              </a:lnTo>
              <a:lnTo>
                <a:pt x="329560" y="23423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CD0950B-A25E-49B5-886D-B1163CDD48FB}">
      <dsp:nvSpPr>
        <dsp:cNvPr id="0" name=""/>
        <dsp:cNvSpPr/>
      </dsp:nvSpPr>
      <dsp:spPr>
        <a:xfrm>
          <a:off x="525" y="210574"/>
          <a:ext cx="2186950" cy="602977"/>
        </a:xfrm>
        <a:prstGeom prst="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1" i="0" u="none" strike="noStrike" kern="1200" baseline="0">
              <a:solidFill>
                <a:sysClr val="windowText" lastClr="000000"/>
              </a:solidFill>
              <a:latin typeface="Arial" pitchFamily="34" charset="0"/>
              <a:cs typeface="Arial" pitchFamily="34" charset="0"/>
            </a:rPr>
            <a:t>Основні  поняття ВЕС</a:t>
          </a:r>
          <a:endParaRPr lang="ru-RU" sz="1200" kern="1200">
            <a:solidFill>
              <a:sysClr val="windowText" lastClr="000000"/>
            </a:solidFill>
            <a:latin typeface="Arial" pitchFamily="34" charset="0"/>
            <a:cs typeface="Arial" pitchFamily="34" charset="0"/>
          </a:endParaRPr>
        </a:p>
      </dsp:txBody>
      <dsp:txXfrm>
        <a:off x="525" y="210574"/>
        <a:ext cx="2186950" cy="602977"/>
      </dsp:txXfrm>
    </dsp:sp>
    <dsp:sp modelId="{5C8610AB-E7B3-4ED1-A7B0-F67F95AF0FED}">
      <dsp:nvSpPr>
        <dsp:cNvPr id="0" name=""/>
        <dsp:cNvSpPr/>
      </dsp:nvSpPr>
      <dsp:spPr>
        <a:xfrm>
          <a:off x="548780" y="895519"/>
          <a:ext cx="5237257" cy="30452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сировинні товари:</a:t>
          </a:r>
          <a:r>
            <a:rPr lang="ru-RU" sz="900" b="0" i="0" u="none" strike="noStrike" kern="1200" baseline="0">
              <a:solidFill>
                <a:sysClr val="windowText" lastClr="000000"/>
              </a:solidFill>
              <a:latin typeface="Arial" pitchFamily="34" charset="0"/>
              <a:cs typeface="Arial" pitchFamily="34" charset="0"/>
            </a:rPr>
            <a:t> продукти с/г, лісового, рибного і полювання, корисні копалини, вартість яких в незначній степені залежить від обробки</a:t>
          </a:r>
          <a:endParaRPr lang="ru-RU" sz="900" kern="1200">
            <a:solidFill>
              <a:sysClr val="windowText" lastClr="000000"/>
            </a:solidFill>
            <a:latin typeface="Arial" pitchFamily="34" charset="0"/>
            <a:cs typeface="Arial" pitchFamily="34" charset="0"/>
          </a:endParaRPr>
        </a:p>
      </dsp:txBody>
      <dsp:txXfrm>
        <a:off x="548780" y="895519"/>
        <a:ext cx="5237257" cy="304528"/>
      </dsp:txXfrm>
    </dsp:sp>
    <dsp:sp modelId="{8F316B26-74BE-4F67-BBD1-B27E8DDF0377}">
      <dsp:nvSpPr>
        <dsp:cNvPr id="0" name=""/>
        <dsp:cNvSpPr/>
      </dsp:nvSpPr>
      <dsp:spPr>
        <a:xfrm>
          <a:off x="554427" y="1265073"/>
          <a:ext cx="5205526" cy="34825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напівфабрикати:</a:t>
          </a:r>
          <a:r>
            <a:rPr lang="ru-RU" sz="900" b="0" i="0" u="none" strike="noStrike" kern="1200" baseline="0">
              <a:solidFill>
                <a:sysClr val="windowText" lastClr="000000"/>
              </a:solidFill>
              <a:latin typeface="Arial" pitchFamily="34" charset="0"/>
              <a:cs typeface="Arial" pitchFamily="34" charset="0"/>
            </a:rPr>
            <a:t> продукти, що вимагають подальшої обробки або включені в склад інших товарів перед тим як вони стали предметами споживання</a:t>
          </a:r>
          <a:endParaRPr lang="ru-RU" sz="900" kern="1200">
            <a:solidFill>
              <a:sysClr val="windowText" lastClr="000000"/>
            </a:solidFill>
            <a:latin typeface="Arial" pitchFamily="34" charset="0"/>
            <a:cs typeface="Arial" pitchFamily="34" charset="0"/>
          </a:endParaRPr>
        </a:p>
      </dsp:txBody>
      <dsp:txXfrm>
        <a:off x="554427" y="1265073"/>
        <a:ext cx="5205526" cy="348257"/>
      </dsp:txXfrm>
    </dsp:sp>
    <dsp:sp modelId="{4E2D587A-604D-47A5-9CDA-6F9EC1ACF81A}">
      <dsp:nvSpPr>
        <dsp:cNvPr id="0" name=""/>
        <dsp:cNvSpPr/>
      </dsp:nvSpPr>
      <dsp:spPr>
        <a:xfrm>
          <a:off x="548780" y="1689649"/>
          <a:ext cx="5204860" cy="501049"/>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готові вироби:</a:t>
          </a:r>
          <a:r>
            <a:rPr lang="ru-RU" sz="900" b="0" i="0" u="none" strike="noStrike" kern="1200" baseline="0">
              <a:solidFill>
                <a:sysClr val="windowText" lastClr="000000"/>
              </a:solidFill>
              <a:latin typeface="Arial" pitchFamily="34" charset="0"/>
              <a:cs typeface="Arial" pitchFamily="34" charset="0"/>
            </a:rPr>
            <a:t> всі промислові товари,  призначені для споживання використання в домашніх господарствах, капітальне обладнання для промисловості, с/г і транспорту; промислові товари нетривалого користування, що використовуються у промисловості  як матеріали і паливо</a:t>
          </a:r>
          <a:endParaRPr lang="ru-RU" sz="900" kern="1200">
            <a:solidFill>
              <a:sysClr val="windowText" lastClr="000000"/>
            </a:solidFill>
            <a:latin typeface="Arial" pitchFamily="34" charset="0"/>
            <a:cs typeface="Arial" pitchFamily="34" charset="0"/>
          </a:endParaRPr>
        </a:p>
      </dsp:txBody>
      <dsp:txXfrm>
        <a:off x="548780" y="1689649"/>
        <a:ext cx="5204860" cy="501049"/>
      </dsp:txXfrm>
    </dsp:sp>
    <dsp:sp modelId="{42EF2616-7A5A-4FE2-B3CF-12BD497FDA4C}">
      <dsp:nvSpPr>
        <dsp:cNvPr id="0" name=""/>
        <dsp:cNvSpPr/>
      </dsp:nvSpPr>
      <dsp:spPr>
        <a:xfrm>
          <a:off x="548780" y="2261369"/>
          <a:ext cx="5175941" cy="3615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готові промислові товари нетривалого використання, призначені для промисловості:</a:t>
          </a:r>
          <a:r>
            <a:rPr lang="ru-RU" sz="900" b="0" i="0" u="none" strike="noStrike" kern="1200" baseline="0">
              <a:solidFill>
                <a:sysClr val="windowText" lastClr="000000"/>
              </a:solidFill>
              <a:latin typeface="Arial" pitchFamily="34" charset="0"/>
              <a:cs typeface="Arial" pitchFamily="34" charset="0"/>
            </a:rPr>
            <a:t> товари з часом використання до одного року</a:t>
          </a:r>
          <a:endParaRPr lang="ru-RU" sz="900" kern="1200">
            <a:solidFill>
              <a:sysClr val="windowText" lastClr="000000"/>
            </a:solidFill>
            <a:latin typeface="Arial" pitchFamily="34" charset="0"/>
            <a:cs typeface="Arial" pitchFamily="34" charset="0"/>
          </a:endParaRPr>
        </a:p>
      </dsp:txBody>
      <dsp:txXfrm>
        <a:off x="548780" y="2261369"/>
        <a:ext cx="5175941" cy="361525"/>
      </dsp:txXfrm>
    </dsp:sp>
    <dsp:sp modelId="{0FCFA6F8-6A0F-4F98-BFCF-C56DEE50D2F5}">
      <dsp:nvSpPr>
        <dsp:cNvPr id="0" name=""/>
        <dsp:cNvSpPr/>
      </dsp:nvSpPr>
      <dsp:spPr>
        <a:xfrm>
          <a:off x="548780" y="2693566"/>
          <a:ext cx="5245724" cy="63348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готові вироби тривалого користування:</a:t>
          </a:r>
          <a:r>
            <a:rPr lang="ru-RU" sz="900" b="0" i="0" u="none" strike="noStrike" kern="1200" baseline="0">
              <a:solidFill>
                <a:sysClr val="windowText" lastClr="000000"/>
              </a:solidFill>
              <a:latin typeface="Arial" pitchFamily="34" charset="0"/>
              <a:cs typeface="Arial" pitchFamily="34" charset="0"/>
            </a:rPr>
            <a:t> вироби з часом споживання більше одного року, призначені  для промисловості, а також для державних і приватних установ, які класифікуються як капітальне обладнання, крім зброї, яка визначається як товари, не віднесені до інших категорій</a:t>
          </a:r>
          <a:endParaRPr lang="ru-RU" sz="900" kern="1200">
            <a:solidFill>
              <a:sysClr val="windowText" lastClr="000000"/>
            </a:solidFill>
            <a:latin typeface="Arial" pitchFamily="34" charset="0"/>
            <a:cs typeface="Arial" pitchFamily="34" charset="0"/>
          </a:endParaRPr>
        </a:p>
      </dsp:txBody>
      <dsp:txXfrm>
        <a:off x="548780" y="2693566"/>
        <a:ext cx="5245724" cy="633486"/>
      </dsp:txXfrm>
    </dsp:sp>
    <dsp:sp modelId="{B962CDD5-CACD-410D-91C6-A99F592A6ADE}">
      <dsp:nvSpPr>
        <dsp:cNvPr id="0" name=""/>
        <dsp:cNvSpPr/>
      </dsp:nvSpPr>
      <dsp:spPr>
        <a:xfrm>
          <a:off x="548780" y="3397724"/>
          <a:ext cx="5300078" cy="44395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споживчі товари (нехарчові) нетривалого користування:</a:t>
          </a:r>
          <a:r>
            <a:rPr lang="ru-RU" sz="900" b="0" i="0" u="none" strike="noStrike" kern="1200" baseline="0">
              <a:solidFill>
                <a:sysClr val="windowText" lastClr="000000"/>
              </a:solidFill>
              <a:latin typeface="Arial" pitchFamily="34" charset="0"/>
              <a:cs typeface="Arial" pitchFamily="34" charset="0"/>
            </a:rPr>
            <a:t> товари з часом споживання до одного року, включаючи товари, що використовуються державними і приватними установами</a:t>
          </a:r>
          <a:endParaRPr lang="ru-RU" sz="900" kern="1200">
            <a:solidFill>
              <a:sysClr val="windowText" lastClr="000000"/>
            </a:solidFill>
            <a:latin typeface="Arial" pitchFamily="34" charset="0"/>
            <a:cs typeface="Arial" pitchFamily="34" charset="0"/>
          </a:endParaRPr>
        </a:p>
      </dsp:txBody>
      <dsp:txXfrm>
        <a:off x="548780" y="3397724"/>
        <a:ext cx="5300078" cy="443958"/>
      </dsp:txXfrm>
    </dsp:sp>
    <dsp:sp modelId="{ABA9D790-28B1-468A-AC27-C25869CB6207}">
      <dsp:nvSpPr>
        <dsp:cNvPr id="0" name=""/>
        <dsp:cNvSpPr/>
      </dsp:nvSpPr>
      <dsp:spPr>
        <a:xfrm>
          <a:off x="548780" y="3912354"/>
          <a:ext cx="5307051" cy="373403"/>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товари середньострокового споживання:</a:t>
          </a:r>
          <a:r>
            <a:rPr lang="ru-RU" sz="900" b="0" i="0" u="none" strike="noStrike" kern="1200" baseline="0">
              <a:solidFill>
                <a:sysClr val="windowText" lastClr="000000"/>
              </a:solidFill>
              <a:latin typeface="Arial" pitchFamily="34" charset="0"/>
              <a:cs typeface="Arial" pitchFamily="34" charset="0"/>
            </a:rPr>
            <a:t> споживання від 1 до 3 років із відносно невисокою вартістю</a:t>
          </a:r>
          <a:endParaRPr lang="ru-RU" sz="900" kern="1200">
            <a:solidFill>
              <a:sysClr val="windowText" lastClr="000000"/>
            </a:solidFill>
            <a:latin typeface="Arial" pitchFamily="34" charset="0"/>
            <a:cs typeface="Arial" pitchFamily="34" charset="0"/>
          </a:endParaRPr>
        </a:p>
      </dsp:txBody>
      <dsp:txXfrm>
        <a:off x="548780" y="3912354"/>
        <a:ext cx="5307051" cy="373403"/>
      </dsp:txXfrm>
    </dsp:sp>
    <dsp:sp modelId="{24109C2D-5882-4F8A-B0C5-233FB9F85D79}">
      <dsp:nvSpPr>
        <dsp:cNvPr id="0" name=""/>
        <dsp:cNvSpPr/>
      </dsp:nvSpPr>
      <dsp:spPr>
        <a:xfrm>
          <a:off x="569140" y="4358798"/>
          <a:ext cx="5233885" cy="44137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b="1" i="0" u="none" strike="noStrike" kern="1200" baseline="0">
              <a:solidFill>
                <a:sysClr val="windowText" lastClr="000000"/>
              </a:solidFill>
              <a:latin typeface="Arial" pitchFamily="34" charset="0"/>
              <a:cs typeface="Arial" pitchFamily="34" charset="0"/>
            </a:rPr>
            <a:t>товари тривалого споживання:</a:t>
          </a:r>
          <a:r>
            <a:rPr lang="ru-RU" sz="900" b="0" i="0" u="none" strike="noStrike" kern="1200" baseline="0">
              <a:solidFill>
                <a:sysClr val="windowText" lastClr="000000"/>
              </a:solidFill>
              <a:latin typeface="Arial" pitchFamily="34" charset="0"/>
              <a:cs typeface="Arial" pitchFamily="34" charset="0"/>
            </a:rPr>
            <a:t>  товари із строком споживання більше 3 років, але із високою вартістю</a:t>
          </a:r>
          <a:endParaRPr lang="ru-RU" sz="900" kern="1200">
            <a:solidFill>
              <a:sysClr val="windowText" lastClr="000000"/>
            </a:solidFill>
            <a:latin typeface="Arial" pitchFamily="34" charset="0"/>
            <a:cs typeface="Arial" pitchFamily="34" charset="0"/>
          </a:endParaRPr>
        </a:p>
      </dsp:txBody>
      <dsp:txXfrm>
        <a:off x="569140" y="4358798"/>
        <a:ext cx="5233885" cy="441375"/>
      </dsp:txXfrm>
    </dsp:sp>
  </dsp:spTree>
</dsp:drawing>
</file>

<file path=word/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183961-BB6E-45D6-9268-9E4E787550AB}">
      <dsp:nvSpPr>
        <dsp:cNvPr id="0" name=""/>
        <dsp:cNvSpPr/>
      </dsp:nvSpPr>
      <dsp:spPr>
        <a:xfrm>
          <a:off x="0" y="47624"/>
          <a:ext cx="3877310"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ий закон зростання потреб</a:t>
          </a:r>
          <a:endParaRPr lang="ru-RU" sz="1400" kern="1200">
            <a:solidFill>
              <a:sysClr val="windowText" lastClr="000000"/>
            </a:solidFill>
            <a:latin typeface="Arial" pitchFamily="34" charset="0"/>
            <a:cs typeface="Arial" pitchFamily="34" charset="0"/>
          </a:endParaRPr>
        </a:p>
      </dsp:txBody>
      <dsp:txXfrm>
        <a:off x="26968" y="74592"/>
        <a:ext cx="3823374" cy="498515"/>
      </dsp:txXfrm>
    </dsp:sp>
  </dsp:spTree>
</dsp:drawing>
</file>

<file path=word/diagrams/drawing2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7"/>
          <a:ext cx="5734685" cy="66632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1.4. </a:t>
          </a:r>
          <a:r>
            <a:rPr lang="uk-UA" sz="1400" b="1" kern="1200" cap="none" baseline="0">
              <a:solidFill>
                <a:sysClr val="windowText" lastClr="000000"/>
              </a:solidFill>
              <a:latin typeface="Arial" pitchFamily="34" charset="0"/>
              <a:cs typeface="Arial" pitchFamily="34" charset="0"/>
            </a:rPr>
            <a:t>Основні показники, що характеризують міжнародну торгівлю</a:t>
          </a:r>
          <a:endParaRPr lang="ru-RU" sz="1400" b="1" kern="1200" cap="none" baseline="0">
            <a:solidFill>
              <a:sysClr val="windowText" lastClr="000000"/>
            </a:solidFill>
            <a:latin typeface="Arial" pitchFamily="34" charset="0"/>
            <a:cs typeface="Arial" pitchFamily="34" charset="0"/>
          </a:endParaRPr>
        </a:p>
      </dsp:txBody>
      <dsp:txXfrm>
        <a:off x="32527" y="32954"/>
        <a:ext cx="5669631" cy="601268"/>
      </dsp:txXfrm>
    </dsp:sp>
  </dsp:spTree>
</dsp:drawing>
</file>

<file path=word/diagrams/drawing2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40"/>
          <a:ext cx="6169659" cy="69591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спорт (</a:t>
          </a:r>
          <a:r>
            <a:rPr lang="en-US" sz="1400" b="1" kern="1200">
              <a:solidFill>
                <a:sysClr val="windowText" lastClr="000000"/>
              </a:solidFill>
              <a:latin typeface="Arial" pitchFamily="34" charset="0"/>
              <a:cs typeface="Arial" pitchFamily="34" charset="0"/>
            </a:rPr>
            <a:t>export</a:t>
          </a:r>
          <a:r>
            <a:rPr lang="uk-UA" sz="1400" b="1" kern="1200">
              <a:solidFill>
                <a:sysClr val="windowText" lastClr="000000"/>
              </a:solidFill>
              <a:latin typeface="Arial" pitchFamily="34" charset="0"/>
              <a:cs typeface="Arial" pitchFamily="34" charset="0"/>
            </a:rPr>
            <a:t>) – товари або послуги, виробленні в одній країні, а продані і спожиті в іншій</a:t>
          </a:r>
          <a:endParaRPr lang="ru-RU" sz="1400" i="0" kern="1200">
            <a:solidFill>
              <a:sysClr val="windowText" lastClr="000000"/>
            </a:solidFill>
            <a:latin typeface="Arial" pitchFamily="34" charset="0"/>
            <a:cs typeface="Arial" pitchFamily="34" charset="0"/>
          </a:endParaRPr>
        </a:p>
      </dsp:txBody>
      <dsp:txXfrm>
        <a:off x="33972" y="34312"/>
        <a:ext cx="6101715" cy="627970"/>
      </dsp:txXfrm>
    </dsp:sp>
  </dsp:spTree>
</dsp:drawing>
</file>

<file path=word/diagrams/drawing2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34"/>
          <a:ext cx="6163944" cy="67600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мпорт (</a:t>
          </a:r>
          <a:r>
            <a:rPr lang="en-US" sz="1400" b="1" kern="1200">
              <a:solidFill>
                <a:sysClr val="windowText" lastClr="000000"/>
              </a:solidFill>
              <a:latin typeface="Arial" pitchFamily="34" charset="0"/>
              <a:cs typeface="Arial" pitchFamily="34" charset="0"/>
            </a:rPr>
            <a:t>import</a:t>
          </a:r>
          <a:r>
            <a:rPr lang="uk-UA" sz="1400" b="1" kern="1200">
              <a:solidFill>
                <a:sysClr val="windowText" lastClr="000000"/>
              </a:solidFill>
              <a:latin typeface="Arial" pitchFamily="34" charset="0"/>
              <a:cs typeface="Arial" pitchFamily="34" charset="0"/>
            </a:rPr>
            <a:t>) - товари або послуги, що споживані в даній  країні, а закуповуються  іншій</a:t>
          </a:r>
          <a:endParaRPr lang="ru-RU" sz="1400" i="0" kern="1200">
            <a:solidFill>
              <a:sysClr val="windowText" lastClr="000000"/>
            </a:solidFill>
            <a:latin typeface="Arial" pitchFamily="34" charset="0"/>
            <a:cs typeface="Arial" pitchFamily="34" charset="0"/>
          </a:endParaRPr>
        </a:p>
      </dsp:txBody>
      <dsp:txXfrm>
        <a:off x="33000" y="33134"/>
        <a:ext cx="6097944" cy="610006"/>
      </dsp:txXfrm>
    </dsp:sp>
  </dsp:spTree>
</dsp:drawing>
</file>

<file path=word/diagrams/drawing2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AEAF3-66AF-47C1-9B60-2DC4A11D139C}">
      <dsp:nvSpPr>
        <dsp:cNvPr id="0" name=""/>
        <dsp:cNvSpPr/>
      </dsp:nvSpPr>
      <dsp:spPr>
        <a:xfrm>
          <a:off x="610" y="3796"/>
          <a:ext cx="2283989" cy="388666"/>
        </a:xfrm>
        <a:prstGeom prst="roundRect">
          <a:avLst>
            <a:gd name="adj" fmla="val 10000"/>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Експорт</a:t>
          </a:r>
          <a:endParaRPr lang="ru-RU" sz="1400" kern="1200" cap="all" baseline="0">
            <a:solidFill>
              <a:sysClr val="windowText" lastClr="000000"/>
            </a:solidFill>
            <a:latin typeface="Arial" pitchFamily="34" charset="0"/>
            <a:cs typeface="Arial" pitchFamily="34" charset="0"/>
          </a:endParaRPr>
        </a:p>
      </dsp:txBody>
      <dsp:txXfrm>
        <a:off x="11994" y="15180"/>
        <a:ext cx="2261221" cy="365898"/>
      </dsp:txXfrm>
    </dsp:sp>
    <dsp:sp modelId="{8EAB7711-6AA7-4FAE-ACFD-5E73E44DD054}">
      <dsp:nvSpPr>
        <dsp:cNvPr id="0" name=""/>
        <dsp:cNvSpPr/>
      </dsp:nvSpPr>
      <dsp:spPr>
        <a:xfrm>
          <a:off x="229009" y="392463"/>
          <a:ext cx="130038" cy="311170"/>
        </a:xfrm>
        <a:custGeom>
          <a:avLst/>
          <a:gdLst/>
          <a:ahLst/>
          <a:cxnLst/>
          <a:rect l="0" t="0" r="0" b="0"/>
          <a:pathLst>
            <a:path>
              <a:moveTo>
                <a:pt x="0" y="0"/>
              </a:moveTo>
              <a:lnTo>
                <a:pt x="0" y="311170"/>
              </a:lnTo>
              <a:lnTo>
                <a:pt x="130038" y="3111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B95BDF4-861F-4B22-8E50-5A650B3F428E}">
      <dsp:nvSpPr>
        <dsp:cNvPr id="0" name=""/>
        <dsp:cNvSpPr/>
      </dsp:nvSpPr>
      <dsp:spPr>
        <a:xfrm>
          <a:off x="359047" y="509300"/>
          <a:ext cx="2118292"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Вивіз товарів вироблених в даній країні</a:t>
          </a:r>
          <a:endParaRPr lang="ru-RU" sz="1000" kern="1200">
            <a:latin typeface="Arial" pitchFamily="34" charset="0"/>
            <a:cs typeface="Arial" pitchFamily="34" charset="0"/>
          </a:endParaRPr>
        </a:p>
      </dsp:txBody>
      <dsp:txXfrm>
        <a:off x="370431" y="520684"/>
        <a:ext cx="2095524" cy="365898"/>
      </dsp:txXfrm>
    </dsp:sp>
    <dsp:sp modelId="{D8B71A14-251E-4861-B497-DA2D4A9D35C4}">
      <dsp:nvSpPr>
        <dsp:cNvPr id="0" name=""/>
        <dsp:cNvSpPr/>
      </dsp:nvSpPr>
      <dsp:spPr>
        <a:xfrm>
          <a:off x="229009" y="392463"/>
          <a:ext cx="228398" cy="887754"/>
        </a:xfrm>
        <a:custGeom>
          <a:avLst/>
          <a:gdLst/>
          <a:ahLst/>
          <a:cxnLst/>
          <a:rect l="0" t="0" r="0" b="0"/>
          <a:pathLst>
            <a:path>
              <a:moveTo>
                <a:pt x="0" y="0"/>
              </a:moveTo>
              <a:lnTo>
                <a:pt x="0" y="887754"/>
              </a:lnTo>
              <a:lnTo>
                <a:pt x="228398" y="88775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226928-3633-4A8F-8831-1667CE9BF1E6}">
      <dsp:nvSpPr>
        <dsp:cNvPr id="0" name=""/>
        <dsp:cNvSpPr/>
      </dsp:nvSpPr>
      <dsp:spPr>
        <a:xfrm>
          <a:off x="457408" y="975462"/>
          <a:ext cx="2075576" cy="60951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Вивіз сировини і напівфабрикатів під митним контролем з наступним поверненням</a:t>
          </a:r>
          <a:endParaRPr lang="ru-RU" sz="1000" kern="1200">
            <a:latin typeface="Arial" pitchFamily="34" charset="0"/>
            <a:cs typeface="Arial" pitchFamily="34" charset="0"/>
          </a:endParaRPr>
        </a:p>
      </dsp:txBody>
      <dsp:txXfrm>
        <a:off x="475260" y="993314"/>
        <a:ext cx="2039872" cy="573806"/>
      </dsp:txXfrm>
    </dsp:sp>
    <dsp:sp modelId="{793ED12C-4BDB-47EF-AD2D-9EFBB62CCED9}">
      <dsp:nvSpPr>
        <dsp:cNvPr id="0" name=""/>
        <dsp:cNvSpPr/>
      </dsp:nvSpPr>
      <dsp:spPr>
        <a:xfrm>
          <a:off x="229009" y="392463"/>
          <a:ext cx="228398" cy="1484009"/>
        </a:xfrm>
        <a:custGeom>
          <a:avLst/>
          <a:gdLst/>
          <a:ahLst/>
          <a:cxnLst/>
          <a:rect l="0" t="0" r="0" b="0"/>
          <a:pathLst>
            <a:path>
              <a:moveTo>
                <a:pt x="0" y="0"/>
              </a:moveTo>
              <a:lnTo>
                <a:pt x="0" y="1484009"/>
              </a:lnTo>
              <a:lnTo>
                <a:pt x="228398" y="148400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0EF2DC1-E38E-40C2-88D4-128BF91BED1D}">
      <dsp:nvSpPr>
        <dsp:cNvPr id="0" name=""/>
        <dsp:cNvSpPr/>
      </dsp:nvSpPr>
      <dsp:spPr>
        <a:xfrm>
          <a:off x="457408" y="1682139"/>
          <a:ext cx="2040087"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Реекспорт - вивіз товарів раніше ввезених за кордону</a:t>
          </a:r>
          <a:endParaRPr lang="ru-RU" sz="1000" kern="1200">
            <a:latin typeface="Arial" pitchFamily="34" charset="0"/>
            <a:cs typeface="Arial" pitchFamily="34" charset="0"/>
          </a:endParaRPr>
        </a:p>
      </dsp:txBody>
      <dsp:txXfrm>
        <a:off x="468792" y="1693523"/>
        <a:ext cx="2017319" cy="365898"/>
      </dsp:txXfrm>
    </dsp:sp>
    <dsp:sp modelId="{923D98B2-8ECB-4726-A583-741C9FA71E12}">
      <dsp:nvSpPr>
        <dsp:cNvPr id="0" name=""/>
        <dsp:cNvSpPr/>
      </dsp:nvSpPr>
      <dsp:spPr>
        <a:xfrm>
          <a:off x="229009" y="392463"/>
          <a:ext cx="228398" cy="2017939"/>
        </a:xfrm>
        <a:custGeom>
          <a:avLst/>
          <a:gdLst/>
          <a:ahLst/>
          <a:cxnLst/>
          <a:rect l="0" t="0" r="0" b="0"/>
          <a:pathLst>
            <a:path>
              <a:moveTo>
                <a:pt x="0" y="0"/>
              </a:moveTo>
              <a:lnTo>
                <a:pt x="0" y="2017939"/>
              </a:lnTo>
              <a:lnTo>
                <a:pt x="228398" y="20179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F06721-4DF7-4728-B1F2-2A9AF04D2D55}">
      <dsp:nvSpPr>
        <dsp:cNvPr id="0" name=""/>
        <dsp:cNvSpPr/>
      </dsp:nvSpPr>
      <dsp:spPr>
        <a:xfrm>
          <a:off x="457408" y="2167972"/>
          <a:ext cx="2075720" cy="48486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ts val="0"/>
            </a:spcAft>
          </a:pPr>
          <a:r>
            <a:rPr lang="uk-UA" sz="1000" kern="1200">
              <a:latin typeface="Arial" pitchFamily="34" charset="0"/>
              <a:cs typeface="Arial" pitchFamily="34" charset="0"/>
            </a:rPr>
            <a:t>Тимчасовий вивіз за границю національних товарів </a:t>
          </a:r>
        </a:p>
        <a:p>
          <a:pPr lvl="0" algn="ctr" defTabSz="444500">
            <a:lnSpc>
              <a:spcPct val="90000"/>
            </a:lnSpc>
            <a:spcBef>
              <a:spcPct val="0"/>
            </a:spcBef>
            <a:spcAft>
              <a:spcPts val="0"/>
            </a:spcAft>
          </a:pPr>
          <a:r>
            <a:rPr lang="uk-UA" sz="1000" kern="1200">
              <a:latin typeface="Arial" pitchFamily="34" charset="0"/>
              <a:cs typeface="Arial" pitchFamily="34" charset="0"/>
            </a:rPr>
            <a:t>(виставка, ярмарки</a:t>
          </a:r>
          <a:r>
            <a:rPr lang="uk-UA" sz="900" kern="1200"/>
            <a:t>)</a:t>
          </a:r>
          <a:endParaRPr lang="ru-RU" sz="900" kern="1200"/>
        </a:p>
      </dsp:txBody>
      <dsp:txXfrm>
        <a:off x="471609" y="2182173"/>
        <a:ext cx="2047318" cy="456459"/>
      </dsp:txXfrm>
    </dsp:sp>
    <dsp:sp modelId="{284677A3-2474-474B-8ECD-1AC5D71B2D4D}">
      <dsp:nvSpPr>
        <dsp:cNvPr id="0" name=""/>
        <dsp:cNvSpPr/>
      </dsp:nvSpPr>
      <dsp:spPr>
        <a:xfrm>
          <a:off x="229009" y="392463"/>
          <a:ext cx="228398" cy="2652275"/>
        </a:xfrm>
        <a:custGeom>
          <a:avLst/>
          <a:gdLst/>
          <a:ahLst/>
          <a:cxnLst/>
          <a:rect l="0" t="0" r="0" b="0"/>
          <a:pathLst>
            <a:path>
              <a:moveTo>
                <a:pt x="0" y="0"/>
              </a:moveTo>
              <a:lnTo>
                <a:pt x="0" y="2652275"/>
              </a:lnTo>
              <a:lnTo>
                <a:pt x="228398" y="265227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4E1166D-0AD8-4D11-AB0C-2906CF682DAE}">
      <dsp:nvSpPr>
        <dsp:cNvPr id="0" name=""/>
        <dsp:cNvSpPr/>
      </dsp:nvSpPr>
      <dsp:spPr>
        <a:xfrm>
          <a:off x="457408" y="2749999"/>
          <a:ext cx="2070502" cy="589478"/>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Вивіз продукції в порядку прямих виробничих зв’язків або поставки в рамках ТНК</a:t>
          </a:r>
          <a:endParaRPr lang="ru-RU" sz="1000" kern="1200">
            <a:latin typeface="Arial" pitchFamily="34" charset="0"/>
            <a:cs typeface="Arial" pitchFamily="34" charset="0"/>
          </a:endParaRPr>
        </a:p>
      </dsp:txBody>
      <dsp:txXfrm>
        <a:off x="474673" y="2767264"/>
        <a:ext cx="2035972" cy="554948"/>
      </dsp:txXfrm>
    </dsp:sp>
    <dsp:sp modelId="{5D2239B6-90AF-47A6-AB68-6C28E92F30AB}">
      <dsp:nvSpPr>
        <dsp:cNvPr id="0" name=""/>
        <dsp:cNvSpPr/>
      </dsp:nvSpPr>
      <dsp:spPr>
        <a:xfrm>
          <a:off x="2478932" y="3796"/>
          <a:ext cx="2616601" cy="388666"/>
        </a:xfrm>
        <a:prstGeom prst="roundRect">
          <a:avLst>
            <a:gd name="adj" fmla="val 10000"/>
          </a:avLst>
        </a:prstGeom>
        <a:solidFill>
          <a:schemeClr val="accent1">
            <a:lumMod val="20000"/>
            <a:lumOff val="80000"/>
          </a:schemeClr>
        </a:solidFill>
        <a:ln w="25400" cap="flat" cmpd="sng" algn="ctr">
          <a:solidFill>
            <a:schemeClr val="accent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Імпорт</a:t>
          </a:r>
          <a:endParaRPr lang="ru-RU" sz="1400" kern="1200" cap="all" baseline="0">
            <a:solidFill>
              <a:sysClr val="windowText" lastClr="000000"/>
            </a:solidFill>
            <a:latin typeface="Arial" pitchFamily="34" charset="0"/>
            <a:cs typeface="Arial" pitchFamily="34" charset="0"/>
          </a:endParaRPr>
        </a:p>
      </dsp:txBody>
      <dsp:txXfrm>
        <a:off x="2490316" y="15180"/>
        <a:ext cx="2593833" cy="365898"/>
      </dsp:txXfrm>
    </dsp:sp>
    <dsp:sp modelId="{E9936079-C802-449C-BADE-BDC394892910}">
      <dsp:nvSpPr>
        <dsp:cNvPr id="0" name=""/>
        <dsp:cNvSpPr/>
      </dsp:nvSpPr>
      <dsp:spPr>
        <a:xfrm>
          <a:off x="2740593" y="392463"/>
          <a:ext cx="261660" cy="291499"/>
        </a:xfrm>
        <a:custGeom>
          <a:avLst/>
          <a:gdLst/>
          <a:ahLst/>
          <a:cxnLst/>
          <a:rect l="0" t="0" r="0" b="0"/>
          <a:pathLst>
            <a:path>
              <a:moveTo>
                <a:pt x="0" y="0"/>
              </a:moveTo>
              <a:lnTo>
                <a:pt x="0" y="291499"/>
              </a:lnTo>
              <a:lnTo>
                <a:pt x="261660" y="29149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65F2FB5-C405-4DD5-B827-B462B5ED2D8B}">
      <dsp:nvSpPr>
        <dsp:cNvPr id="0" name=""/>
        <dsp:cNvSpPr/>
      </dsp:nvSpPr>
      <dsp:spPr>
        <a:xfrm>
          <a:off x="3002253" y="489629"/>
          <a:ext cx="2486711"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Ввіз з-за кордону товарів, технологій на внутрішньому ринку</a:t>
          </a:r>
          <a:endParaRPr lang="ru-RU" sz="1000" kern="1200">
            <a:latin typeface="Arial" pitchFamily="34" charset="0"/>
            <a:cs typeface="Arial" pitchFamily="34" charset="0"/>
          </a:endParaRPr>
        </a:p>
      </dsp:txBody>
      <dsp:txXfrm>
        <a:off x="3013637" y="501013"/>
        <a:ext cx="2463943" cy="365898"/>
      </dsp:txXfrm>
    </dsp:sp>
    <dsp:sp modelId="{6528260B-607A-4134-85CA-6CC7D3F61CF1}">
      <dsp:nvSpPr>
        <dsp:cNvPr id="0" name=""/>
        <dsp:cNvSpPr/>
      </dsp:nvSpPr>
      <dsp:spPr>
        <a:xfrm>
          <a:off x="2740593" y="392463"/>
          <a:ext cx="261660" cy="777332"/>
        </a:xfrm>
        <a:custGeom>
          <a:avLst/>
          <a:gdLst/>
          <a:ahLst/>
          <a:cxnLst/>
          <a:rect l="0" t="0" r="0" b="0"/>
          <a:pathLst>
            <a:path>
              <a:moveTo>
                <a:pt x="0" y="0"/>
              </a:moveTo>
              <a:lnTo>
                <a:pt x="0" y="777332"/>
              </a:lnTo>
              <a:lnTo>
                <a:pt x="261660" y="7773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3B4F717-CF2E-449E-BDA7-E227DAA1E5DF}">
      <dsp:nvSpPr>
        <dsp:cNvPr id="0" name=""/>
        <dsp:cNvSpPr/>
      </dsp:nvSpPr>
      <dsp:spPr>
        <a:xfrm>
          <a:off x="3002253" y="975462"/>
          <a:ext cx="2448472"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1430" rIns="17145" bIns="11430" numCol="1" spcCol="1270" anchor="ctr" anchorCtr="0">
          <a:noAutofit/>
        </a:bodyPr>
        <a:lstStyle/>
        <a:p>
          <a:pPr lvl="0" algn="ctr" defTabSz="400050">
            <a:lnSpc>
              <a:spcPct val="90000"/>
            </a:lnSpc>
            <a:spcBef>
              <a:spcPct val="0"/>
            </a:spcBef>
            <a:spcAft>
              <a:spcPct val="35000"/>
            </a:spcAft>
          </a:pPr>
          <a:r>
            <a:rPr lang="uk-UA" sz="900" kern="1200">
              <a:latin typeface="Arial" pitchFamily="34" charset="0"/>
              <a:cs typeface="Arial" pitchFamily="34" charset="0"/>
            </a:rPr>
            <a:t>Ввіз сировини і напівфабрикатів для переробки та наступного вивозу за кордон</a:t>
          </a:r>
          <a:endParaRPr lang="ru-RU" sz="900" kern="1200">
            <a:latin typeface="Arial" pitchFamily="34" charset="0"/>
            <a:cs typeface="Arial" pitchFamily="34" charset="0"/>
          </a:endParaRPr>
        </a:p>
      </dsp:txBody>
      <dsp:txXfrm>
        <a:off x="3013637" y="986846"/>
        <a:ext cx="2425704" cy="365898"/>
      </dsp:txXfrm>
    </dsp:sp>
    <dsp:sp modelId="{11145B75-78C1-4DC8-893D-FD3DEA539779}">
      <dsp:nvSpPr>
        <dsp:cNvPr id="0" name=""/>
        <dsp:cNvSpPr/>
      </dsp:nvSpPr>
      <dsp:spPr>
        <a:xfrm>
          <a:off x="2740593" y="392463"/>
          <a:ext cx="261660" cy="1263165"/>
        </a:xfrm>
        <a:custGeom>
          <a:avLst/>
          <a:gdLst/>
          <a:ahLst/>
          <a:cxnLst/>
          <a:rect l="0" t="0" r="0" b="0"/>
          <a:pathLst>
            <a:path>
              <a:moveTo>
                <a:pt x="0" y="0"/>
              </a:moveTo>
              <a:lnTo>
                <a:pt x="0" y="1263165"/>
              </a:lnTo>
              <a:lnTo>
                <a:pt x="261660" y="126316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5B29EB-5188-4D2D-9D2E-F1793E273519}">
      <dsp:nvSpPr>
        <dsp:cNvPr id="0" name=""/>
        <dsp:cNvSpPr/>
      </dsp:nvSpPr>
      <dsp:spPr>
        <a:xfrm>
          <a:off x="3002253" y="1461295"/>
          <a:ext cx="2465735"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Реімпорт зворотній ввіз за кордону раніше вивезених товарів</a:t>
          </a:r>
          <a:endParaRPr lang="ru-RU" sz="1000" kern="1200">
            <a:latin typeface="Arial" pitchFamily="34" charset="0"/>
            <a:cs typeface="Arial" pitchFamily="34" charset="0"/>
          </a:endParaRPr>
        </a:p>
      </dsp:txBody>
      <dsp:txXfrm>
        <a:off x="3013637" y="1472679"/>
        <a:ext cx="2442967" cy="365898"/>
      </dsp:txXfrm>
    </dsp:sp>
    <dsp:sp modelId="{6C8E3B1C-09A3-4056-88D5-8BFC037E044B}">
      <dsp:nvSpPr>
        <dsp:cNvPr id="0" name=""/>
        <dsp:cNvSpPr/>
      </dsp:nvSpPr>
      <dsp:spPr>
        <a:xfrm>
          <a:off x="2740593" y="392463"/>
          <a:ext cx="261660" cy="1748997"/>
        </a:xfrm>
        <a:custGeom>
          <a:avLst/>
          <a:gdLst/>
          <a:ahLst/>
          <a:cxnLst/>
          <a:rect l="0" t="0" r="0" b="0"/>
          <a:pathLst>
            <a:path>
              <a:moveTo>
                <a:pt x="0" y="0"/>
              </a:moveTo>
              <a:lnTo>
                <a:pt x="0" y="1748997"/>
              </a:lnTo>
              <a:lnTo>
                <a:pt x="261660" y="174899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5B70EC4-4517-4F76-8656-8952E1DC1B99}">
      <dsp:nvSpPr>
        <dsp:cNvPr id="0" name=""/>
        <dsp:cNvSpPr/>
      </dsp:nvSpPr>
      <dsp:spPr>
        <a:xfrm>
          <a:off x="3002253" y="1947127"/>
          <a:ext cx="2446675"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Тимчасовий ввіз товарів на міжнародні виставки, аукціони</a:t>
          </a:r>
          <a:endParaRPr lang="ru-RU" sz="1000" kern="1200">
            <a:latin typeface="Arial" pitchFamily="34" charset="0"/>
            <a:cs typeface="Arial" pitchFamily="34" charset="0"/>
          </a:endParaRPr>
        </a:p>
      </dsp:txBody>
      <dsp:txXfrm>
        <a:off x="3013637" y="1958511"/>
        <a:ext cx="2423907" cy="365898"/>
      </dsp:txXfrm>
    </dsp:sp>
    <dsp:sp modelId="{7F7548B2-7A66-4249-AC98-5C28883E30FF}">
      <dsp:nvSpPr>
        <dsp:cNvPr id="0" name=""/>
        <dsp:cNvSpPr/>
      </dsp:nvSpPr>
      <dsp:spPr>
        <a:xfrm>
          <a:off x="2740593" y="392463"/>
          <a:ext cx="261660" cy="2234830"/>
        </a:xfrm>
        <a:custGeom>
          <a:avLst/>
          <a:gdLst/>
          <a:ahLst/>
          <a:cxnLst/>
          <a:rect l="0" t="0" r="0" b="0"/>
          <a:pathLst>
            <a:path>
              <a:moveTo>
                <a:pt x="0" y="0"/>
              </a:moveTo>
              <a:lnTo>
                <a:pt x="0" y="2234830"/>
              </a:lnTo>
              <a:lnTo>
                <a:pt x="261660" y="22348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BB44A0-1BD6-4BAC-B798-69BC98E48F6F}">
      <dsp:nvSpPr>
        <dsp:cNvPr id="0" name=""/>
        <dsp:cNvSpPr/>
      </dsp:nvSpPr>
      <dsp:spPr>
        <a:xfrm>
          <a:off x="3002253" y="2432960"/>
          <a:ext cx="2465735" cy="38866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Ввіз продукції в рамках ТНК</a:t>
          </a:r>
          <a:endParaRPr lang="ru-RU" sz="1000" kern="1200">
            <a:latin typeface="Arial" pitchFamily="34" charset="0"/>
            <a:cs typeface="Arial" pitchFamily="34" charset="0"/>
          </a:endParaRPr>
        </a:p>
      </dsp:txBody>
      <dsp:txXfrm>
        <a:off x="3013637" y="2444344"/>
        <a:ext cx="2442967" cy="365898"/>
      </dsp:txXfrm>
    </dsp:sp>
  </dsp:spTree>
</dsp:drawing>
</file>

<file path=word/diagrams/drawing2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55247" y="425"/>
          <a:ext cx="2899404" cy="54270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казники структури світового ринку:</a:t>
          </a:r>
          <a:endParaRPr lang="ru-RU" sz="1400" i="0" kern="1200">
            <a:solidFill>
              <a:sysClr val="windowText" lastClr="000000"/>
            </a:solidFill>
            <a:latin typeface="Arial" pitchFamily="34" charset="0"/>
            <a:cs typeface="Arial" pitchFamily="34" charset="0"/>
          </a:endParaRPr>
        </a:p>
      </dsp:txBody>
      <dsp:txXfrm>
        <a:off x="81740" y="26918"/>
        <a:ext cx="2846418" cy="489723"/>
      </dsp:txXfrm>
    </dsp:sp>
  </dsp:spTree>
</dsp:drawing>
</file>

<file path=word/diagrams/drawing2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9"/>
          <a:ext cx="2563495" cy="32607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казники динаміки:</a:t>
          </a:r>
          <a:endParaRPr lang="ru-RU" sz="1400" i="0" kern="1200">
            <a:solidFill>
              <a:sysClr val="windowText" lastClr="000000"/>
            </a:solidFill>
            <a:latin typeface="Arial" pitchFamily="34" charset="0"/>
            <a:cs typeface="Arial" pitchFamily="34" charset="0"/>
          </a:endParaRPr>
        </a:p>
      </dsp:txBody>
      <dsp:txXfrm>
        <a:off x="15917" y="16076"/>
        <a:ext cx="2531661" cy="294237"/>
      </dsp:txXfrm>
    </dsp:sp>
  </dsp:spTree>
</dsp:drawing>
</file>

<file path=word/diagrams/drawing29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55206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казники результатів світової торгівлі:</a:t>
          </a:r>
          <a:endParaRPr lang="ru-RU" sz="1400" i="0" kern="1200">
            <a:solidFill>
              <a:sysClr val="windowText" lastClr="000000"/>
            </a:solidFill>
            <a:latin typeface="Arial" pitchFamily="34" charset="0"/>
            <a:cs typeface="Arial" pitchFamily="34" charset="0"/>
          </a:endParaRPr>
        </a:p>
      </dsp:txBody>
      <dsp:txXfrm>
        <a:off x="24558" y="24803"/>
        <a:ext cx="2502949" cy="453947"/>
      </dsp:txXfrm>
    </dsp:sp>
  </dsp:spTree>
</dsp:drawing>
</file>

<file path=word/diagrams/drawing29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60"/>
          <a:ext cx="5873115" cy="1351229"/>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2.1.  Система міжнародних організацій з регулювання світової торгівл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2.2. Глобально-універсальні торговельні організац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2.3. Система ГАТТ – СОТ( ВТО).</a:t>
          </a:r>
          <a:endParaRPr lang="ru-RU" sz="1400" kern="1200">
            <a:solidFill>
              <a:sysClr val="windowText" lastClr="000000"/>
            </a:solidFill>
            <a:latin typeface="Arial" pitchFamily="34" charset="0"/>
            <a:cs typeface="Arial" pitchFamily="34" charset="0"/>
          </a:endParaRPr>
        </a:p>
      </dsp:txBody>
      <dsp:txXfrm>
        <a:off x="65962" y="66622"/>
        <a:ext cx="5741191" cy="1219305"/>
      </dsp:txXfrm>
    </dsp:sp>
  </dsp:spTree>
</dsp:drawing>
</file>

<file path=word/diagrams/drawing29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865495"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2.1. </a:t>
          </a:r>
          <a:r>
            <a:rPr lang="uk-UA" sz="1400" b="1" kern="1200" cap="none" baseline="0">
              <a:solidFill>
                <a:sysClr val="windowText" lastClr="000000"/>
              </a:solidFill>
              <a:latin typeface="Arial" pitchFamily="34" charset="0"/>
              <a:cs typeface="Arial" pitchFamily="34" charset="0"/>
            </a:rPr>
            <a:t>Система міжнародних організацій з регулювання світової торгівлі</a:t>
          </a:r>
          <a:endParaRPr lang="ru-RU" sz="1400" b="1" kern="1200" cap="none" baseline="0">
            <a:solidFill>
              <a:sysClr val="windowText" lastClr="000000"/>
            </a:solidFill>
            <a:latin typeface="Arial" pitchFamily="34" charset="0"/>
            <a:cs typeface="Arial" pitchFamily="34" charset="0"/>
          </a:endParaRPr>
        </a:p>
      </dsp:txBody>
      <dsp:txXfrm>
        <a:off x="26038" y="126052"/>
        <a:ext cx="5813419" cy="481320"/>
      </dsp:txXfrm>
    </dsp:sp>
  </dsp:spTree>
</dsp:drawing>
</file>

<file path=word/diagrams/drawing29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91439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2.2. Глобально-універсальні торговельні організації</a:t>
          </a:r>
          <a:endParaRPr lang="ru-RU" sz="1400" b="1" kern="1200" cap="all" baseline="0">
            <a:solidFill>
              <a:sysClr val="windowText" lastClr="000000"/>
            </a:solidFill>
            <a:latin typeface="Arial" pitchFamily="34" charset="0"/>
            <a:cs typeface="Arial" pitchFamily="34" charset="0"/>
          </a:endParaRPr>
        </a:p>
      </dsp:txBody>
      <dsp:txXfrm>
        <a:off x="26038" y="126052"/>
        <a:ext cx="5862314" cy="481320"/>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1. Господарство – база життя індивіда та суспільства в цілому </a:t>
          </a:r>
          <a:endParaRPr lang="ru-RU" sz="1400" b="1" kern="1200" cap="all" baseline="0">
            <a:solidFill>
              <a:sysClr val="windowText" lastClr="000000"/>
            </a:solidFill>
            <a:latin typeface="Arial" pitchFamily="34" charset="0"/>
            <a:cs typeface="Arial" pitchFamily="34" charset="0"/>
          </a:endParaRPr>
        </a:p>
      </dsp:txBody>
      <dsp:txXfrm>
        <a:off x="26038" y="126052"/>
        <a:ext cx="5430513" cy="481320"/>
      </dsp:txXfrm>
    </dsp:sp>
  </dsp:spTree>
</dsp:drawing>
</file>

<file path=word/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EEC782-ECB7-4F2F-8C5B-6C529B29F865}">
      <dsp:nvSpPr>
        <dsp:cNvPr id="0" name=""/>
        <dsp:cNvSpPr/>
      </dsp:nvSpPr>
      <dsp:spPr>
        <a:xfrm>
          <a:off x="2068738" y="552469"/>
          <a:ext cx="164672" cy="5181694"/>
        </a:xfrm>
        <a:custGeom>
          <a:avLst/>
          <a:gdLst/>
          <a:ahLst/>
          <a:cxnLst/>
          <a:rect l="0" t="0" r="0" b="0"/>
          <a:pathLst>
            <a:path>
              <a:moveTo>
                <a:pt x="0" y="0"/>
              </a:moveTo>
              <a:lnTo>
                <a:pt x="0" y="5181694"/>
              </a:lnTo>
              <a:lnTo>
                <a:pt x="164672" y="51816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AA2C4D-EC74-46C4-84EB-123F184C52A6}">
      <dsp:nvSpPr>
        <dsp:cNvPr id="0" name=""/>
        <dsp:cNvSpPr/>
      </dsp:nvSpPr>
      <dsp:spPr>
        <a:xfrm>
          <a:off x="2068738" y="552469"/>
          <a:ext cx="164672" cy="4402245"/>
        </a:xfrm>
        <a:custGeom>
          <a:avLst/>
          <a:gdLst/>
          <a:ahLst/>
          <a:cxnLst/>
          <a:rect l="0" t="0" r="0" b="0"/>
          <a:pathLst>
            <a:path>
              <a:moveTo>
                <a:pt x="0" y="0"/>
              </a:moveTo>
              <a:lnTo>
                <a:pt x="0" y="4402245"/>
              </a:lnTo>
              <a:lnTo>
                <a:pt x="164672" y="440224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4073112-CA66-4FC5-AEFC-8CFB4161D47B}">
      <dsp:nvSpPr>
        <dsp:cNvPr id="0" name=""/>
        <dsp:cNvSpPr/>
      </dsp:nvSpPr>
      <dsp:spPr>
        <a:xfrm>
          <a:off x="2068738" y="552469"/>
          <a:ext cx="164672" cy="3622795"/>
        </a:xfrm>
        <a:custGeom>
          <a:avLst/>
          <a:gdLst/>
          <a:ahLst/>
          <a:cxnLst/>
          <a:rect l="0" t="0" r="0" b="0"/>
          <a:pathLst>
            <a:path>
              <a:moveTo>
                <a:pt x="0" y="0"/>
              </a:moveTo>
              <a:lnTo>
                <a:pt x="0" y="3622795"/>
              </a:lnTo>
              <a:lnTo>
                <a:pt x="164672" y="362279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152488-A318-420F-9F1B-2A56A269AB2A}">
      <dsp:nvSpPr>
        <dsp:cNvPr id="0" name=""/>
        <dsp:cNvSpPr/>
      </dsp:nvSpPr>
      <dsp:spPr>
        <a:xfrm>
          <a:off x="2068738" y="552469"/>
          <a:ext cx="164672" cy="2843345"/>
        </a:xfrm>
        <a:custGeom>
          <a:avLst/>
          <a:gdLst/>
          <a:ahLst/>
          <a:cxnLst/>
          <a:rect l="0" t="0" r="0" b="0"/>
          <a:pathLst>
            <a:path>
              <a:moveTo>
                <a:pt x="0" y="0"/>
              </a:moveTo>
              <a:lnTo>
                <a:pt x="0" y="2843345"/>
              </a:lnTo>
              <a:lnTo>
                <a:pt x="164672" y="284334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05D375-9C3C-4659-915E-530240D6D5CA}">
      <dsp:nvSpPr>
        <dsp:cNvPr id="0" name=""/>
        <dsp:cNvSpPr/>
      </dsp:nvSpPr>
      <dsp:spPr>
        <a:xfrm>
          <a:off x="2068738" y="552469"/>
          <a:ext cx="164672" cy="2063895"/>
        </a:xfrm>
        <a:custGeom>
          <a:avLst/>
          <a:gdLst/>
          <a:ahLst/>
          <a:cxnLst/>
          <a:rect l="0" t="0" r="0" b="0"/>
          <a:pathLst>
            <a:path>
              <a:moveTo>
                <a:pt x="0" y="0"/>
              </a:moveTo>
              <a:lnTo>
                <a:pt x="0" y="2063895"/>
              </a:lnTo>
              <a:lnTo>
                <a:pt x="164672" y="206389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D51B4A-0B60-4506-B841-DD7A9803EC8D}">
      <dsp:nvSpPr>
        <dsp:cNvPr id="0" name=""/>
        <dsp:cNvSpPr/>
      </dsp:nvSpPr>
      <dsp:spPr>
        <a:xfrm>
          <a:off x="2068738" y="552469"/>
          <a:ext cx="164672" cy="1284445"/>
        </a:xfrm>
        <a:custGeom>
          <a:avLst/>
          <a:gdLst/>
          <a:ahLst/>
          <a:cxnLst/>
          <a:rect l="0" t="0" r="0" b="0"/>
          <a:pathLst>
            <a:path>
              <a:moveTo>
                <a:pt x="0" y="0"/>
              </a:moveTo>
              <a:lnTo>
                <a:pt x="0" y="1284445"/>
              </a:lnTo>
              <a:lnTo>
                <a:pt x="164672" y="128444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9755326-FC3F-45A4-A8A8-AF70FBB8F3DB}">
      <dsp:nvSpPr>
        <dsp:cNvPr id="0" name=""/>
        <dsp:cNvSpPr/>
      </dsp:nvSpPr>
      <dsp:spPr>
        <a:xfrm>
          <a:off x="2068738" y="552469"/>
          <a:ext cx="164672" cy="504995"/>
        </a:xfrm>
        <a:custGeom>
          <a:avLst/>
          <a:gdLst/>
          <a:ahLst/>
          <a:cxnLst/>
          <a:rect l="0" t="0" r="0" b="0"/>
          <a:pathLst>
            <a:path>
              <a:moveTo>
                <a:pt x="0" y="0"/>
              </a:moveTo>
              <a:lnTo>
                <a:pt x="0" y="504995"/>
              </a:lnTo>
              <a:lnTo>
                <a:pt x="164672" y="50499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8B78A36-DD19-4674-9C73-BFD8AC043A54}">
      <dsp:nvSpPr>
        <dsp:cNvPr id="0" name=""/>
        <dsp:cNvSpPr/>
      </dsp:nvSpPr>
      <dsp:spPr>
        <a:xfrm>
          <a:off x="1958957" y="3561"/>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0" u="none" strike="noStrike" kern="1200" baseline="0">
              <a:latin typeface="Calibri" panose="020F0502020204030204" pitchFamily="34" charset="0"/>
            </a:rPr>
            <a:t>Види економічних потреб</a:t>
          </a:r>
        </a:p>
      </dsp:txBody>
      <dsp:txXfrm>
        <a:off x="1958957" y="3561"/>
        <a:ext cx="1097816" cy="548908"/>
      </dsp:txXfrm>
    </dsp:sp>
    <dsp:sp modelId="{6D96433D-8010-4710-B465-E6CB4FB0F110}">
      <dsp:nvSpPr>
        <dsp:cNvPr id="0" name=""/>
        <dsp:cNvSpPr/>
      </dsp:nvSpPr>
      <dsp:spPr>
        <a:xfrm>
          <a:off x="2233411" y="783011"/>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r>
            <a:rPr lang="uk-UA" sz="500" b="1" i="0" u="none" strike="noStrike" kern="1200" baseline="0">
              <a:solidFill>
                <a:srgbClr val="000000"/>
              </a:solidFill>
              <a:latin typeface="Times New Roman" panose="02020603050405020304" pitchFamily="18" charset="0"/>
            </a:rPr>
            <a:t>За характером виникнення:</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первинні</a:t>
          </a:r>
          <a:r>
            <a:rPr lang="ru-RU" sz="500" b="0" i="0" u="none" strike="noStrike" kern="1200" baseline="0">
              <a:solidFill>
                <a:srgbClr val="000000"/>
              </a:solidFill>
              <a:latin typeface="Calibri" panose="020F0502020204030204" pitchFamily="34" charset="0"/>
            </a:rPr>
            <a:t> (пов’язані з самим існуванням людини);</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вторинні</a:t>
          </a:r>
          <a:r>
            <a:rPr lang="ru-RU" sz="500" b="0" i="0" u="none" strike="noStrike" kern="1200" baseline="0">
              <a:solidFill>
                <a:srgbClr val="000000"/>
              </a:solidFill>
              <a:latin typeface="Calibri" panose="020F0502020204030204" pitchFamily="34" charset="0"/>
            </a:rPr>
            <a:t> (виникнення та зміна яких зумовлені розвитком цивілізації).</a:t>
          </a:r>
        </a:p>
      </dsp:txBody>
      <dsp:txXfrm>
        <a:off x="2233411" y="783011"/>
        <a:ext cx="1097816" cy="548908"/>
      </dsp:txXfrm>
    </dsp:sp>
    <dsp:sp modelId="{317B22B9-DF3A-41E0-8D5E-2DE5399AB9D4}">
      <dsp:nvSpPr>
        <dsp:cNvPr id="0" name=""/>
        <dsp:cNvSpPr/>
      </dsp:nvSpPr>
      <dsp:spPr>
        <a:xfrm>
          <a:off x="2233411" y="1562461"/>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засобами задоволення:</a:t>
          </a:r>
          <a:endParaRPr lang="ru-RU" sz="500" b="1" i="0" u="none" strike="noStrike" kern="1200" baseline="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матеріальні;</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нематеріальні</a:t>
          </a:r>
          <a:r>
            <a:rPr lang="ru-RU" sz="500" b="0" i="0" u="none" strike="noStrike" kern="1200" baseline="0">
              <a:solidFill>
                <a:srgbClr val="000000"/>
              </a:solidFill>
              <a:latin typeface="Calibri" panose="020F0502020204030204" pitchFamily="34" charset="0"/>
            </a:rPr>
            <a:t> (духовні потреби).</a:t>
          </a:r>
        </a:p>
      </dsp:txBody>
      <dsp:txXfrm>
        <a:off x="2233411" y="1562461"/>
        <a:ext cx="1097816" cy="548908"/>
      </dsp:txXfrm>
    </dsp:sp>
    <dsp:sp modelId="{2E13A93A-C56A-4478-92A1-1E108AE9FA17}">
      <dsp:nvSpPr>
        <dsp:cNvPr id="0" name=""/>
        <dsp:cNvSpPr/>
      </dsp:nvSpPr>
      <dsp:spPr>
        <a:xfrm>
          <a:off x="2233411" y="2341910"/>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нагальністю задоволення: </a:t>
          </a:r>
        </a:p>
        <a:p>
          <a:pPr marR="0" lvl="0" algn="just"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  </a:t>
          </a:r>
          <a:r>
            <a:rPr lang="ru-RU" sz="500" b="1" i="1" u="none" strike="noStrike" kern="1200" baseline="0">
              <a:solidFill>
                <a:srgbClr val="000000"/>
              </a:solidFill>
              <a:latin typeface="Calibri" panose="020F0502020204030204" pitchFamily="34" charset="0"/>
            </a:rPr>
            <a:t>першочергові </a:t>
          </a:r>
          <a:r>
            <a:rPr lang="ru-RU" sz="500" b="0" i="0" u="none" strike="noStrike" kern="1200" baseline="0">
              <a:solidFill>
                <a:srgbClr val="000000"/>
              </a:solidFill>
              <a:latin typeface="Calibri" panose="020F0502020204030204" pitchFamily="34" charset="0"/>
            </a:rPr>
            <a:t>(предмети першої необхідності);</a:t>
          </a:r>
        </a:p>
        <a:p>
          <a:pPr marR="0" lvl="0" algn="just"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  </a:t>
          </a:r>
          <a:r>
            <a:rPr lang="ru-RU" sz="500" b="1" i="1" u="none" strike="noStrike" kern="1200" baseline="0">
              <a:solidFill>
                <a:srgbClr val="000000"/>
              </a:solidFill>
              <a:latin typeface="Calibri" panose="020F0502020204030204" pitchFamily="34" charset="0"/>
            </a:rPr>
            <a:t>другорядні</a:t>
          </a:r>
          <a:r>
            <a:rPr lang="ru-RU" sz="500" b="0" i="0" u="none" strike="noStrike" kern="1200" baseline="0">
              <a:solidFill>
                <a:srgbClr val="000000"/>
              </a:solidFill>
              <a:latin typeface="Calibri" panose="020F0502020204030204" pitchFamily="34" charset="0"/>
            </a:rPr>
            <a:t> (предмети розкоші).</a:t>
          </a:r>
        </a:p>
      </dsp:txBody>
      <dsp:txXfrm>
        <a:off x="2233411" y="2341910"/>
        <a:ext cx="1097816" cy="548908"/>
      </dsp:txXfrm>
    </dsp:sp>
    <dsp:sp modelId="{6975EC18-BB67-457D-B23B-D3101B95C31A}">
      <dsp:nvSpPr>
        <dsp:cNvPr id="0" name=""/>
        <dsp:cNvSpPr/>
      </dsp:nvSpPr>
      <dsp:spPr>
        <a:xfrm>
          <a:off x="2233411" y="3121360"/>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можливостями задоволення:</a:t>
          </a:r>
          <a:endParaRPr lang="ru-RU" sz="500" b="1" i="0" u="none" strike="noStrike" kern="1200" baseline="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насичені</a:t>
          </a:r>
          <a:r>
            <a:rPr lang="ru-RU" sz="500" b="0" i="0" u="none" strike="noStrike" kern="1200" baseline="0">
              <a:solidFill>
                <a:srgbClr val="000000"/>
              </a:solidFill>
              <a:latin typeface="Calibri" panose="020F0502020204030204" pitchFamily="34" charset="0"/>
            </a:rPr>
            <a:t> (мають чітку межу і можливість повного задоволення);</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ненасичені</a:t>
          </a:r>
          <a:r>
            <a:rPr lang="ru-RU" sz="500" b="0" i="0" u="none" strike="noStrike" kern="1200" baseline="0">
              <a:solidFill>
                <a:srgbClr val="000000"/>
              </a:solidFill>
              <a:latin typeface="Calibri" panose="020F0502020204030204" pitchFamily="34" charset="0"/>
            </a:rPr>
            <a:t> (не можуть бути задоволені повністю, не мають меж насичення).</a:t>
          </a:r>
          <a:endParaRPr lang="ru-RU" sz="500" b="0" i="0" u="none" strike="noStrike" kern="1200" baseline="0">
            <a:solidFill>
              <a:srgbClr val="000000"/>
            </a:solidFill>
            <a:latin typeface="Times New Roman" panose="02020603050405020304" pitchFamily="18" charset="0"/>
          </a:endParaRPr>
        </a:p>
      </dsp:txBody>
      <dsp:txXfrm>
        <a:off x="2233411" y="3121360"/>
        <a:ext cx="1097816" cy="548908"/>
      </dsp:txXfrm>
    </dsp:sp>
    <dsp:sp modelId="{FA5D3003-3776-47B3-8242-8DC6A873855F}">
      <dsp:nvSpPr>
        <dsp:cNvPr id="0" name=""/>
        <dsp:cNvSpPr/>
      </dsp:nvSpPr>
      <dsp:spPr>
        <a:xfrm>
          <a:off x="2233411" y="3900810"/>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участю у відтворювальному процесі:</a:t>
          </a:r>
          <a:endParaRPr lang="ru-RU" sz="500" b="1" i="0" u="none" strike="noStrike" kern="1200" baseline="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виробничі</a:t>
          </a:r>
          <a:r>
            <a:rPr lang="ru-RU" sz="500" b="0" i="0" u="none" strike="noStrike" kern="1200" baseline="0">
              <a:solidFill>
                <a:srgbClr val="000000"/>
              </a:solidFill>
              <a:latin typeface="Calibri" panose="020F0502020204030204" pitchFamily="34" charset="0"/>
            </a:rPr>
            <a:t> (потреби у засобах виробництва);</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невиробничі</a:t>
          </a:r>
          <a:r>
            <a:rPr lang="ru-RU" sz="500" b="0" i="0" u="none" strike="noStrike" kern="1200" baseline="0">
              <a:solidFill>
                <a:srgbClr val="000000"/>
              </a:solidFill>
              <a:latin typeface="Calibri" panose="020F0502020204030204" pitchFamily="34" charset="0"/>
            </a:rPr>
            <a:t> (потреби у споживчих благах).</a:t>
          </a:r>
        </a:p>
      </dsp:txBody>
      <dsp:txXfrm>
        <a:off x="2233411" y="3900810"/>
        <a:ext cx="1097816" cy="548908"/>
      </dsp:txXfrm>
    </dsp:sp>
    <dsp:sp modelId="{BCB89CD1-4E45-48C7-B631-DA7DC3694BC6}">
      <dsp:nvSpPr>
        <dsp:cNvPr id="0" name=""/>
        <dsp:cNvSpPr/>
      </dsp:nvSpPr>
      <dsp:spPr>
        <a:xfrm>
          <a:off x="2233411" y="4680260"/>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суб’єктами вияву:</a:t>
          </a:r>
          <a:endParaRPr lang="ru-RU" sz="500" b="1" i="0" u="none" strike="noStrike" kern="1200" baseline="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0" i="1" u="none" strike="noStrike" kern="1200" baseline="0">
              <a:solidFill>
                <a:srgbClr val="000000"/>
              </a:solidFill>
              <a:latin typeface="Calibri" panose="020F0502020204030204" pitchFamily="34" charset="0"/>
            </a:rPr>
            <a:t>особисті</a:t>
          </a:r>
          <a:r>
            <a:rPr lang="ru-RU" sz="500" b="0" i="0" u="none" strike="noStrike" kern="1200" baseline="0">
              <a:solidFill>
                <a:srgbClr val="000000"/>
              </a:solidFill>
              <a:latin typeface="Calibri" panose="020F0502020204030204" pitchFamily="34" charset="0"/>
            </a:rPr>
            <a:t> (виникають і розвиваються у процесі життєдіяльності людства);</a:t>
          </a:r>
          <a:endParaRPr lang="ru-RU" sz="500" b="0" i="0" u="none" strike="noStrike" kern="1200" baseline="0">
            <a:solidFill>
              <a:srgbClr val="000000"/>
            </a:solidFill>
            <a:latin typeface="Times New Roman" panose="02020603050405020304" pitchFamily="18" charset="0"/>
          </a:endParaRP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колективні</a:t>
          </a:r>
          <a:r>
            <a:rPr lang="ru-RU" sz="500" b="0" i="0" u="none" strike="noStrike" kern="1200" baseline="0">
              <a:solidFill>
                <a:srgbClr val="000000"/>
              </a:solidFill>
              <a:latin typeface="Calibri" panose="020F0502020204030204" pitchFamily="34" charset="0"/>
            </a:rPr>
            <a:t> (потреби колективу);</a:t>
          </a:r>
          <a:endParaRPr lang="ru-RU" sz="500" b="0" i="0" u="none" strike="noStrike" kern="1200" baseline="0">
            <a:solidFill>
              <a:srgbClr val="000000"/>
            </a:solidFill>
            <a:latin typeface="Times New Roman" panose="02020603050405020304" pitchFamily="18" charset="0"/>
          </a:endParaRP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суспільні</a:t>
          </a:r>
          <a:r>
            <a:rPr lang="ru-RU" sz="500" b="0" i="0" u="none" strike="noStrike" kern="1200" baseline="0">
              <a:solidFill>
                <a:srgbClr val="000000"/>
              </a:solidFill>
              <a:latin typeface="Calibri" panose="020F0502020204030204" pitchFamily="34" charset="0"/>
            </a:rPr>
            <a:t> (потреби функціонування та розвитку суспільства).</a:t>
          </a:r>
          <a:endParaRPr lang="ru-RU" sz="500" b="0" i="0" u="none" strike="noStrike" kern="1200" baseline="0">
            <a:solidFill>
              <a:srgbClr val="000000"/>
            </a:solidFill>
            <a:latin typeface="Times New Roman" panose="02020603050405020304" pitchFamily="18" charset="0"/>
          </a:endParaRPr>
        </a:p>
      </dsp:txBody>
      <dsp:txXfrm>
        <a:off x="2233411" y="4680260"/>
        <a:ext cx="1097816" cy="548908"/>
      </dsp:txXfrm>
    </dsp:sp>
    <dsp:sp modelId="{FEA02F48-18A7-4C38-88BB-49FABFE3BBC0}">
      <dsp:nvSpPr>
        <dsp:cNvPr id="0" name=""/>
        <dsp:cNvSpPr/>
      </dsp:nvSpPr>
      <dsp:spPr>
        <a:xfrm>
          <a:off x="2233411" y="5459710"/>
          <a:ext cx="1097816" cy="548908"/>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ru-RU" sz="500" b="1" i="0" u="none" strike="noStrike" kern="1200" baseline="0">
              <a:solidFill>
                <a:srgbClr val="000000"/>
              </a:solidFill>
              <a:latin typeface="Calibri" panose="020F0502020204030204" pitchFamily="34" charset="0"/>
            </a:rPr>
            <a:t>За кількісною визначеністю та мірою реалізації:</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a:solidFill>
                <a:srgbClr val="000000"/>
              </a:solidFill>
              <a:latin typeface="Times New Roman" panose="02020603050405020304" pitchFamily="18" charset="0"/>
            </a:rPr>
            <a:t>абсолютні </a:t>
          </a:r>
          <a:r>
            <a:rPr lang="uk-UA" sz="500" b="0" i="0" u="none" strike="noStrike" kern="1200" baseline="0">
              <a:solidFill>
                <a:srgbClr val="000000"/>
              </a:solidFill>
              <a:latin typeface="Times New Roman" panose="02020603050405020304" pitchFamily="18" charset="0"/>
            </a:rPr>
            <a:t>(перспективні потреби, які мають абстрактний характер і є 	орієнтиром економічного розвитку);</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дійсні</a:t>
          </a:r>
          <a:r>
            <a:rPr lang="ru-RU" sz="500" b="0" i="0" u="none" strike="noStrike" kern="1200" baseline="0">
              <a:solidFill>
                <a:srgbClr val="000000"/>
              </a:solidFill>
              <a:latin typeface="Calibri" panose="020F0502020204030204" pitchFamily="34" charset="0"/>
            </a:rPr>
            <a:t> (формуються залежно від досягнутого рівня виробництва і є суспільною нормою для певного періоду);</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0" i="1" u="none" strike="noStrike" kern="1200" baseline="0">
              <a:solidFill>
                <a:srgbClr val="000000"/>
              </a:solidFill>
              <a:latin typeface="Calibri" panose="020F0502020204030204" pitchFamily="34" charset="0"/>
            </a:rPr>
            <a:t>платоспроможні</a:t>
          </a:r>
          <a:r>
            <a:rPr lang="ru-RU" sz="500" b="0" i="0" u="none" strike="noStrike" kern="1200" baseline="0">
              <a:solidFill>
                <a:srgbClr val="000000"/>
              </a:solidFill>
              <a:latin typeface="Calibri" panose="020F0502020204030204" pitchFamily="34" charset="0"/>
            </a:rPr>
            <a:t> (визначаються платоспроможним попитом);</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ru-RU" sz="500" b="1" i="1" u="none" strike="noStrike" kern="1200" baseline="0">
              <a:solidFill>
                <a:srgbClr val="000000"/>
              </a:solidFill>
              <a:latin typeface="Calibri" panose="020F0502020204030204" pitchFamily="34" charset="0"/>
            </a:rPr>
            <a:t>фактичні </a:t>
          </a:r>
          <a:r>
            <a:rPr lang="ru-RU" sz="500" b="0" i="0" u="none" strike="noStrike" kern="1200" baseline="0">
              <a:solidFill>
                <a:srgbClr val="000000"/>
              </a:solidFill>
              <a:latin typeface="Calibri" panose="020F0502020204030204" pitchFamily="34" charset="0"/>
            </a:rPr>
            <a:t>(задовольняються наявними товарами та послугами).</a:t>
          </a:r>
        </a:p>
      </dsp:txBody>
      <dsp:txXfrm>
        <a:off x="2233411" y="5459710"/>
        <a:ext cx="1097816" cy="548908"/>
      </dsp:txXfrm>
    </dsp:sp>
  </dsp:spTree>
</dsp:drawing>
</file>

<file path=word/diagrams/drawing30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61188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Конференція ООН з торгівлі і розвитку</a:t>
          </a:r>
          <a:r>
            <a:rPr lang="uk-UA" sz="1400" i="0" kern="1200">
              <a:solidFill>
                <a:sysClr val="windowText" lastClr="000000"/>
              </a:solidFill>
              <a:latin typeface="Arial" pitchFamily="34" charset="0"/>
              <a:cs typeface="Arial" pitchFamily="34" charset="0"/>
            </a:rPr>
            <a:t> – </a:t>
          </a:r>
          <a:r>
            <a:rPr lang="uk-UA" sz="1400" b="1" i="0" kern="1200">
              <a:solidFill>
                <a:sysClr val="windowText" lastClr="000000"/>
              </a:solidFill>
              <a:latin typeface="Arial" pitchFamily="34" charset="0"/>
              <a:cs typeface="Arial" pitchFamily="34" charset="0"/>
            </a:rPr>
            <a:t>ЮНКТАД</a:t>
          </a:r>
          <a:r>
            <a:rPr lang="uk-UA" sz="1400" i="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4558" y="24803"/>
        <a:ext cx="3562764" cy="453947"/>
      </dsp:txXfrm>
    </dsp:sp>
  </dsp:spTree>
</dsp:drawing>
</file>

<file path=word/diagrams/drawing30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2211EB-05F6-48F8-A8D4-F84B1F55005D}">
      <dsp:nvSpPr>
        <dsp:cNvPr id="0" name=""/>
        <dsp:cNvSpPr/>
      </dsp:nvSpPr>
      <dsp:spPr>
        <a:xfrm>
          <a:off x="-138593" y="146231"/>
          <a:ext cx="5170316" cy="416196"/>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uk-UA" sz="1100" b="1" i="1" kern="1200">
              <a:solidFill>
                <a:schemeClr val="tx1"/>
              </a:solidFill>
              <a:latin typeface="Arial" pitchFamily="34" charset="0"/>
              <a:cs typeface="Arial" pitchFamily="34" charset="0"/>
            </a:rPr>
            <a:t>Конференція</a:t>
          </a:r>
          <a:r>
            <a:rPr lang="uk-UA" sz="1100" kern="1200">
              <a:solidFill>
                <a:schemeClr val="tx1"/>
              </a:solidFill>
              <a:latin typeface="Arial" pitchFamily="34" charset="0"/>
              <a:cs typeface="Arial" pitchFamily="34" charset="0"/>
            </a:rPr>
            <a:t>, скликається один раз на 4 роки</a:t>
          </a:r>
          <a:endParaRPr lang="ru-RU" sz="1100" kern="1200">
            <a:solidFill>
              <a:schemeClr val="tx1"/>
            </a:solidFill>
            <a:latin typeface="Arial" pitchFamily="34" charset="0"/>
            <a:cs typeface="Arial" pitchFamily="34" charset="0"/>
          </a:endParaRPr>
        </a:p>
      </dsp:txBody>
      <dsp:txXfrm>
        <a:off x="-126403" y="158421"/>
        <a:ext cx="4335894" cy="391816"/>
      </dsp:txXfrm>
    </dsp:sp>
    <dsp:sp modelId="{F8B2DB4A-06FD-42C2-93A0-92DAEC1A633C}">
      <dsp:nvSpPr>
        <dsp:cNvPr id="0" name=""/>
        <dsp:cNvSpPr/>
      </dsp:nvSpPr>
      <dsp:spPr>
        <a:xfrm>
          <a:off x="226274" y="681944"/>
          <a:ext cx="5255157" cy="998310"/>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uk-UA" sz="900" b="1" i="1" kern="1200">
              <a:solidFill>
                <a:schemeClr val="tx1"/>
              </a:solidFill>
              <a:latin typeface="Arial" pitchFamily="34" charset="0"/>
              <a:cs typeface="Arial" pitchFamily="34" charset="0"/>
            </a:rPr>
            <a:t>Рада з торгівлі і розвитку</a:t>
          </a:r>
          <a:r>
            <a:rPr lang="uk-UA" sz="900" kern="1200">
              <a:solidFill>
                <a:schemeClr val="tx1"/>
              </a:solidFill>
              <a:latin typeface="Arial" pitchFamily="34" charset="0"/>
              <a:cs typeface="Arial" pitchFamily="34" charset="0"/>
            </a:rPr>
            <a:t> в складі всіх учасників, що проводить 2 сесії на рік. Восени  на сесії, як правило, розглядають глобальні питання взаємозалежності економік і проблеми заборгованості, на весняній сесії увага зосереджується на конкретних питаннях міжнародної торгівлі. Рада щорічно через Економічну і Соціальну раду подає доповіді–звіти Генеральній Асамблеї. З 1997 р. робочими органами Ради є комісії, що спеціалізуються на конкретних галузях: інвестиціях, технологіях і фінансових питаннях, торгівлі товарами і послугами, розвитку приватного підприємництва</a:t>
          </a:r>
          <a:endParaRPr lang="ru-RU" sz="1100" kern="1200">
            <a:solidFill>
              <a:schemeClr val="tx1"/>
            </a:solidFill>
            <a:latin typeface="Arial" pitchFamily="34" charset="0"/>
            <a:cs typeface="Arial" pitchFamily="34" charset="0"/>
          </a:endParaRPr>
        </a:p>
      </dsp:txBody>
      <dsp:txXfrm>
        <a:off x="255514" y="711184"/>
        <a:ext cx="4208570" cy="939830"/>
      </dsp:txXfrm>
    </dsp:sp>
    <dsp:sp modelId="{41AF3143-0909-474D-AA26-2C3B109C34BC}">
      <dsp:nvSpPr>
        <dsp:cNvPr id="0" name=""/>
        <dsp:cNvSpPr/>
      </dsp:nvSpPr>
      <dsp:spPr>
        <a:xfrm>
          <a:off x="953171" y="1750559"/>
          <a:ext cx="4615942" cy="514621"/>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66725">
            <a:lnSpc>
              <a:spcPct val="90000"/>
            </a:lnSpc>
            <a:spcBef>
              <a:spcPct val="0"/>
            </a:spcBef>
            <a:spcAft>
              <a:spcPct val="35000"/>
            </a:spcAft>
          </a:pPr>
          <a:r>
            <a:rPr lang="uk-UA" sz="1050" b="1" i="1" kern="1200">
              <a:solidFill>
                <a:schemeClr val="tx1"/>
              </a:solidFill>
              <a:latin typeface="Arial" pitchFamily="34" charset="0"/>
              <a:cs typeface="Arial" pitchFamily="34" charset="0"/>
            </a:rPr>
            <a:t>Секретаріат</a:t>
          </a:r>
          <a:r>
            <a:rPr lang="uk-UA" sz="1050" kern="1200">
              <a:solidFill>
                <a:schemeClr val="tx1"/>
              </a:solidFill>
              <a:latin typeface="Arial" pitchFamily="34" charset="0"/>
              <a:cs typeface="Arial" pitchFamily="34" charset="0"/>
            </a:rPr>
            <a:t> знаходиться в Женеві і він складається з двох служб: координації і політики, зовнішніх зносин, функціонує 9 відділів</a:t>
          </a:r>
          <a:endParaRPr lang="ru-RU" sz="1050" kern="1200">
            <a:solidFill>
              <a:schemeClr val="tx1"/>
            </a:solidFill>
            <a:latin typeface="Arial" pitchFamily="34" charset="0"/>
            <a:cs typeface="Arial" pitchFamily="34" charset="0"/>
          </a:endParaRPr>
        </a:p>
      </dsp:txBody>
      <dsp:txXfrm>
        <a:off x="968244" y="1765632"/>
        <a:ext cx="3717878" cy="484475"/>
      </dsp:txXfrm>
    </dsp:sp>
    <dsp:sp modelId="{54309357-AE4D-401D-9E63-5CF1AC5B9BE7}">
      <dsp:nvSpPr>
        <dsp:cNvPr id="0" name=""/>
        <dsp:cNvSpPr/>
      </dsp:nvSpPr>
      <dsp:spPr>
        <a:xfrm>
          <a:off x="4732056" y="546926"/>
          <a:ext cx="460629" cy="46062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tx2">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endParaRPr lang="ru-RU" sz="2100" kern="1200"/>
        </a:p>
      </dsp:txBody>
      <dsp:txXfrm>
        <a:off x="4835698" y="546926"/>
        <a:ext cx="253345" cy="346623"/>
      </dsp:txXfrm>
    </dsp:sp>
    <dsp:sp modelId="{436DA8A3-7E2F-4354-8096-50AF3A808F74}">
      <dsp:nvSpPr>
        <dsp:cNvPr id="0" name=""/>
        <dsp:cNvSpPr/>
      </dsp:nvSpPr>
      <dsp:spPr>
        <a:xfrm>
          <a:off x="4701195" y="1540422"/>
          <a:ext cx="460629" cy="460629"/>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tx2">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endParaRPr lang="ru-RU" sz="2100" kern="1200"/>
        </a:p>
      </dsp:txBody>
      <dsp:txXfrm>
        <a:off x="4804837" y="1540422"/>
        <a:ext cx="253345" cy="346623"/>
      </dsp:txXfrm>
    </dsp:sp>
  </dsp:spTree>
</dsp:drawing>
</file>

<file path=word/diagrams/drawing30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416623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Комісія ООН з права міжнародної торгівлі</a:t>
          </a:r>
          <a:r>
            <a:rPr lang="uk-UA" sz="1400" kern="1200">
              <a:solidFill>
                <a:schemeClr val="tx1"/>
              </a:solidFill>
              <a:latin typeface="Arial" pitchFamily="34" charset="0"/>
              <a:cs typeface="Arial" pitchFamily="34" charset="0"/>
            </a:rPr>
            <a:t> – </a:t>
          </a:r>
          <a:r>
            <a:rPr lang="uk-UA" sz="1400" b="1" kern="1200">
              <a:solidFill>
                <a:schemeClr val="tx1"/>
              </a:solidFill>
              <a:latin typeface="Arial" pitchFamily="34" charset="0"/>
              <a:cs typeface="Arial" pitchFamily="34" charset="0"/>
            </a:rPr>
            <a:t>ЮНСІТРАЛ</a:t>
          </a:r>
          <a:r>
            <a:rPr lang="uk-UA" sz="140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4117119" cy="453947"/>
      </dsp:txXfrm>
    </dsp:sp>
  </dsp:spTree>
</dsp:drawing>
</file>

<file path=word/diagrams/drawing30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38518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Міжнародний торговельний центр</a:t>
          </a:r>
          <a:r>
            <a:rPr lang="uk-UA" sz="1400" kern="1200">
              <a:solidFill>
                <a:schemeClr val="tx1"/>
              </a:solidFill>
              <a:latin typeface="Arial" pitchFamily="34" charset="0"/>
              <a:cs typeface="Arial" pitchFamily="34" charset="0"/>
            </a:rPr>
            <a:t> – </a:t>
          </a:r>
          <a:r>
            <a:rPr lang="uk-UA" sz="1400" b="1" kern="1200">
              <a:solidFill>
                <a:schemeClr val="tx1"/>
              </a:solidFill>
              <a:latin typeface="Arial" pitchFamily="34" charset="0"/>
              <a:cs typeface="Arial" pitchFamily="34" charset="0"/>
            </a:rPr>
            <a:t>МТЦ </a:t>
          </a:r>
          <a:endParaRPr lang="ru-RU" sz="1400" i="0" kern="1200">
            <a:solidFill>
              <a:schemeClr val="tx1"/>
            </a:solidFill>
            <a:latin typeface="Arial" pitchFamily="34" charset="0"/>
            <a:cs typeface="Arial" pitchFamily="34" charset="0"/>
          </a:endParaRPr>
        </a:p>
      </dsp:txBody>
      <dsp:txXfrm>
        <a:off x="24558" y="24803"/>
        <a:ext cx="3336069" cy="453947"/>
      </dsp:txXfrm>
    </dsp:sp>
  </dsp:spTree>
</dsp:drawing>
</file>

<file path=word/diagrams/drawing30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06070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Всесвітня митна організація</a:t>
          </a:r>
          <a:r>
            <a:rPr lang="uk-UA" sz="1400" kern="1200">
              <a:solidFill>
                <a:schemeClr val="tx1"/>
              </a:solidFill>
              <a:latin typeface="Arial" pitchFamily="34" charset="0"/>
              <a:cs typeface="Arial" pitchFamily="34" charset="0"/>
            </a:rPr>
            <a:t> – </a:t>
          </a:r>
          <a:r>
            <a:rPr lang="uk-UA" sz="1400" b="1" kern="1200">
              <a:solidFill>
                <a:schemeClr val="tx1"/>
              </a:solidFill>
              <a:latin typeface="Arial" pitchFamily="34" charset="0"/>
              <a:cs typeface="Arial" pitchFamily="34" charset="0"/>
            </a:rPr>
            <a:t>ВМО</a:t>
          </a:r>
          <a:r>
            <a:rPr lang="uk-UA" sz="140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3011584" cy="453947"/>
      </dsp:txXfrm>
    </dsp:sp>
  </dsp:spTree>
</dsp:drawing>
</file>

<file path=word/diagrams/drawing30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92798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Бюро міжнародних виставок</a:t>
          </a:r>
          <a:r>
            <a:rPr lang="uk-UA" sz="1400" kern="1200">
              <a:solidFill>
                <a:schemeClr val="tx1"/>
              </a:solidFill>
              <a:latin typeface="Arial" pitchFamily="34" charset="0"/>
              <a:cs typeface="Arial" pitchFamily="34" charset="0"/>
            </a:rPr>
            <a:t> – </a:t>
          </a:r>
          <a:r>
            <a:rPr lang="uk-UA" sz="1400" b="1" kern="1200">
              <a:solidFill>
                <a:schemeClr val="tx1"/>
              </a:solidFill>
              <a:latin typeface="Arial" pitchFamily="34" charset="0"/>
              <a:cs typeface="Arial" pitchFamily="34" charset="0"/>
            </a:rPr>
            <a:t>БМВ</a:t>
          </a:r>
          <a:r>
            <a:rPr lang="uk-UA" sz="140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2878869" cy="453947"/>
      </dsp:txXfrm>
    </dsp:sp>
  </dsp:spTree>
</dsp:drawing>
</file>

<file path=word/diagrams/drawing30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42074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Міжнародна торговельна палата</a:t>
          </a:r>
          <a:r>
            <a:rPr lang="uk-UA" sz="1400" kern="1200">
              <a:solidFill>
                <a:schemeClr val="tx1"/>
              </a:solidFill>
              <a:latin typeface="Arial" pitchFamily="34" charset="0"/>
              <a:cs typeface="Arial" pitchFamily="34" charset="0"/>
            </a:rPr>
            <a:t> – </a:t>
          </a:r>
          <a:r>
            <a:rPr lang="uk-UA" sz="1400" b="1" kern="1200">
              <a:solidFill>
                <a:schemeClr val="tx1"/>
              </a:solidFill>
              <a:latin typeface="Arial" pitchFamily="34" charset="0"/>
              <a:cs typeface="Arial" pitchFamily="34" charset="0"/>
            </a:rPr>
            <a:t>МТП</a:t>
          </a:r>
          <a:r>
            <a:rPr lang="uk-UA" sz="140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3371629" cy="453947"/>
      </dsp:txXfrm>
    </dsp:sp>
  </dsp:spTree>
</dsp:drawing>
</file>

<file path=word/diagrams/drawing30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42074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Всесвітня митна організація</a:t>
          </a:r>
          <a:r>
            <a:rPr lang="uk-UA" sz="1400" kern="1200">
              <a:solidFill>
                <a:sysClr val="windowText" lastClr="000000"/>
              </a:solidFill>
              <a:latin typeface="Arial" pitchFamily="34" charset="0"/>
              <a:cs typeface="Arial" pitchFamily="34" charset="0"/>
            </a:rPr>
            <a:t> – </a:t>
          </a:r>
          <a:r>
            <a:rPr lang="uk-UA" sz="1400" b="1" kern="1200">
              <a:solidFill>
                <a:sysClr val="windowText" lastClr="000000"/>
              </a:solidFill>
              <a:latin typeface="Arial" pitchFamily="34" charset="0"/>
              <a:cs typeface="Arial" pitchFamily="34" charset="0"/>
            </a:rPr>
            <a:t>ВМО</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4558" y="24803"/>
        <a:ext cx="3371629" cy="453947"/>
      </dsp:txXfrm>
    </dsp:sp>
  </dsp:spTree>
</dsp:drawing>
</file>

<file path=word/diagrams/drawing30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93852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2.3</a:t>
          </a:r>
          <a:r>
            <a:rPr lang="uk-UA" sz="1400" b="1" kern="1200" cap="none" baseline="0">
              <a:solidFill>
                <a:sysClr val="windowText" lastClr="000000"/>
              </a:solidFill>
              <a:latin typeface="Arial" pitchFamily="34" charset="0"/>
              <a:cs typeface="Arial" pitchFamily="34" charset="0"/>
            </a:rPr>
            <a:t>. Система ГАТТ – СОТ (ВТО)</a:t>
          </a:r>
          <a:endParaRPr lang="ru-RU" sz="1400" b="1" kern="1200" cap="none" baseline="0">
            <a:solidFill>
              <a:sysClr val="windowText" lastClr="000000"/>
            </a:solidFill>
            <a:latin typeface="Arial" pitchFamily="34" charset="0"/>
            <a:cs typeface="Arial" pitchFamily="34" charset="0"/>
          </a:endParaRPr>
        </a:p>
      </dsp:txBody>
      <dsp:txXfrm>
        <a:off x="26038" y="126052"/>
        <a:ext cx="5886444" cy="481320"/>
      </dsp:txXfrm>
    </dsp:sp>
  </dsp:spTree>
</dsp:drawing>
</file>

<file path=word/diagrams/drawing30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91"/>
          <a:ext cx="3227704"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ГАТТ – генеральна угода з тарифів і торгівлі</a:t>
          </a:r>
          <a:r>
            <a:rPr lang="uk-UA" sz="140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5049"/>
        <a:ext cx="3178588" cy="453947"/>
      </dsp:txXfrm>
    </dsp:sp>
  </dsp:spTree>
</dsp:drawing>
</file>

<file path=word/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2CA629-65CA-4881-A0CA-E4C92123433D}">
      <dsp:nvSpPr>
        <dsp:cNvPr id="0" name=""/>
        <dsp:cNvSpPr/>
      </dsp:nvSpPr>
      <dsp:spPr>
        <a:xfrm>
          <a:off x="2034849" y="1859832"/>
          <a:ext cx="1416701" cy="14167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endParaRPr lang="ru-RU" sz="1100" b="1" i="1" u="none" strike="noStrike" kern="1200" baseline="0">
            <a:latin typeface="Times New Roman" panose="02020603050405020304" pitchFamily="18" charset="0"/>
          </a:endParaRPr>
        </a:p>
        <a:p>
          <a:pPr marR="0" lvl="0" algn="ctr" defTabSz="488950" rtl="0">
            <a:lnSpc>
              <a:spcPct val="90000"/>
            </a:lnSpc>
            <a:spcBef>
              <a:spcPct val="0"/>
            </a:spcBef>
            <a:spcAft>
              <a:spcPct val="35000"/>
            </a:spcAft>
          </a:pPr>
          <a:r>
            <a:rPr lang="ru-RU" sz="1100" b="1" i="1" u="none" strike="noStrike" kern="1200" baseline="0">
              <a:latin typeface="Calibri" panose="020F0502020204030204" pitchFamily="34" charset="0"/>
            </a:rPr>
            <a:t>Варіанти співвідношення потреб і виробництва</a:t>
          </a:r>
          <a:endParaRPr lang="ru-RU" sz="1100" kern="1200"/>
        </a:p>
      </dsp:txBody>
      <dsp:txXfrm>
        <a:off x="2242320" y="2067303"/>
        <a:ext cx="1001759" cy="1001759"/>
      </dsp:txXfrm>
    </dsp:sp>
    <dsp:sp modelId="{225BFD77-D233-4071-8D32-EFE0D0E352BC}">
      <dsp:nvSpPr>
        <dsp:cNvPr id="0" name=""/>
        <dsp:cNvSpPr/>
      </dsp:nvSpPr>
      <dsp:spPr>
        <a:xfrm rot="16200000">
          <a:off x="2529679" y="1623072"/>
          <a:ext cx="427040" cy="46479"/>
        </a:xfrm>
        <a:custGeom>
          <a:avLst/>
          <a:gdLst/>
          <a:ahLst/>
          <a:cxnLst/>
          <a:rect l="0" t="0" r="0" b="0"/>
          <a:pathLst>
            <a:path>
              <a:moveTo>
                <a:pt x="0" y="23239"/>
              </a:moveTo>
              <a:lnTo>
                <a:pt x="427040" y="232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732523" y="1635635"/>
        <a:ext cx="21352" cy="21352"/>
      </dsp:txXfrm>
    </dsp:sp>
    <dsp:sp modelId="{C31A2433-844B-4C0F-BEE4-8E63F1441E30}">
      <dsp:nvSpPr>
        <dsp:cNvPr id="0" name=""/>
        <dsp:cNvSpPr/>
      </dsp:nvSpPr>
      <dsp:spPr>
        <a:xfrm>
          <a:off x="2034849" y="16089"/>
          <a:ext cx="1416701" cy="14167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Регресивний</a:t>
          </a:r>
          <a:r>
            <a:rPr lang="ru-RU" sz="500" b="0" i="0" u="none" strike="noStrike" kern="1200" baseline="0">
              <a:solidFill>
                <a:srgbClr val="000000"/>
              </a:solidFill>
              <a:latin typeface="Calibri" panose="020F0502020204030204" pitchFamily="34" charset="0"/>
            </a:rPr>
            <a:t> (з лат. – рух назад)</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ru-RU" sz="500" kern="1200"/>
        </a:p>
      </dsp:txBody>
      <dsp:txXfrm>
        <a:off x="2242320" y="223560"/>
        <a:ext cx="1001759" cy="1001759"/>
      </dsp:txXfrm>
    </dsp:sp>
    <dsp:sp modelId="{8660D2FA-3E35-4499-AF19-7643D059A05F}">
      <dsp:nvSpPr>
        <dsp:cNvPr id="0" name=""/>
        <dsp:cNvSpPr/>
      </dsp:nvSpPr>
      <dsp:spPr>
        <a:xfrm rot="1800000">
          <a:off x="3328043" y="3005878"/>
          <a:ext cx="427040" cy="46479"/>
        </a:xfrm>
        <a:custGeom>
          <a:avLst/>
          <a:gdLst/>
          <a:ahLst/>
          <a:cxnLst/>
          <a:rect l="0" t="0" r="0" b="0"/>
          <a:pathLst>
            <a:path>
              <a:moveTo>
                <a:pt x="0" y="23239"/>
              </a:moveTo>
              <a:lnTo>
                <a:pt x="427040" y="232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3530887" y="3018442"/>
        <a:ext cx="21352" cy="21352"/>
      </dsp:txXfrm>
    </dsp:sp>
    <dsp:sp modelId="{4C6076BC-3E57-4EB2-B179-03E2C52062C9}">
      <dsp:nvSpPr>
        <dsp:cNvPr id="0" name=""/>
        <dsp:cNvSpPr/>
      </dsp:nvSpPr>
      <dsp:spPr>
        <a:xfrm>
          <a:off x="3631576" y="2781703"/>
          <a:ext cx="1416701" cy="14167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ru-RU" sz="500" b="1" i="1" u="none" strike="noStrike" kern="1200" baseline="0">
            <a:solidFill>
              <a:srgbClr val="000000"/>
            </a:solidFill>
            <a:latin typeface="Times New Roman" panose="02020603050405020304" pitchFamily="18" charset="0"/>
          </a:endParaRPr>
        </a:p>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Прогресивний </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з лат. – рух вперед)</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ru-RU" sz="500" kern="1200"/>
        </a:p>
      </dsp:txBody>
      <dsp:txXfrm>
        <a:off x="3839047" y="2989174"/>
        <a:ext cx="1001759" cy="1001759"/>
      </dsp:txXfrm>
    </dsp:sp>
    <dsp:sp modelId="{1D119E8A-DD80-4ECF-B531-DB1B2021300B}">
      <dsp:nvSpPr>
        <dsp:cNvPr id="0" name=""/>
        <dsp:cNvSpPr/>
      </dsp:nvSpPr>
      <dsp:spPr>
        <a:xfrm rot="9000000">
          <a:off x="1731315" y="3005878"/>
          <a:ext cx="427040" cy="46479"/>
        </a:xfrm>
        <a:custGeom>
          <a:avLst/>
          <a:gdLst/>
          <a:ahLst/>
          <a:cxnLst/>
          <a:rect l="0" t="0" r="0" b="0"/>
          <a:pathLst>
            <a:path>
              <a:moveTo>
                <a:pt x="0" y="23239"/>
              </a:moveTo>
              <a:lnTo>
                <a:pt x="427040" y="2323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934160" y="3018442"/>
        <a:ext cx="21352" cy="21352"/>
      </dsp:txXfrm>
    </dsp:sp>
    <dsp:sp modelId="{B1C93188-97EA-4C97-9499-A66426AD1665}">
      <dsp:nvSpPr>
        <dsp:cNvPr id="0" name=""/>
        <dsp:cNvSpPr/>
      </dsp:nvSpPr>
      <dsp:spPr>
        <a:xfrm>
          <a:off x="438121" y="2781703"/>
          <a:ext cx="1416701" cy="141670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uk-UA" sz="500" b="1" i="1" u="none" strike="noStrike" kern="1200" baseline="0">
            <a:solidFill>
              <a:srgbClr val="000000"/>
            </a:solidFill>
            <a:latin typeface="Times New Roman" panose="02020603050405020304" pitchFamily="18" charset="0"/>
          </a:endParaRPr>
        </a:p>
        <a:p>
          <a:pPr marR="0" lvl="0" algn="ctr" defTabSz="222250" rtl="0">
            <a:lnSpc>
              <a:spcPct val="90000"/>
            </a:lnSpc>
            <a:spcBef>
              <a:spcPct val="0"/>
            </a:spcBef>
            <a:spcAft>
              <a:spcPct val="35000"/>
            </a:spcAft>
          </a:pPr>
          <a:r>
            <a:rPr lang="uk-UA" sz="500" b="1" i="1" u="none" strike="noStrike" kern="1200" baseline="0">
              <a:solidFill>
                <a:srgbClr val="000000"/>
              </a:solidFill>
              <a:latin typeface="Times New Roman" panose="02020603050405020304" pitchFamily="18" charset="0"/>
            </a:rPr>
            <a:t>Застійний</a:t>
          </a:r>
        </a:p>
        <a:p>
          <a:pPr marR="0" lvl="0" algn="ctr" defTabSz="222250" rtl="0">
            <a:lnSpc>
              <a:spcPct val="90000"/>
            </a:lnSpc>
            <a:spcBef>
              <a:spcPct val="0"/>
            </a:spcBef>
            <a:spcAft>
              <a:spcPct val="35000"/>
            </a:spcAft>
          </a:pPr>
          <a:r>
            <a:rPr lang="uk-UA" sz="500" b="0" i="0" u="none" strike="noStrike" kern="1200" baseline="0">
              <a:solidFill>
                <a:srgbClr val="000000"/>
              </a:solidFill>
              <a:latin typeface="Times New Roman" panose="02020603050405020304" pitchFamily="18"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sp:txBody>
      <dsp:txXfrm>
        <a:off x="645592" y="2989174"/>
        <a:ext cx="1001759" cy="1001759"/>
      </dsp:txXfrm>
    </dsp:sp>
  </dsp:spTree>
</dsp:drawing>
</file>

<file path=word/diagrams/drawing3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AEAF3-66AF-47C1-9B60-2DC4A11D139C}">
      <dsp:nvSpPr>
        <dsp:cNvPr id="0" name=""/>
        <dsp:cNvSpPr/>
      </dsp:nvSpPr>
      <dsp:spPr>
        <a:xfrm>
          <a:off x="1314" y="180207"/>
          <a:ext cx="2114658" cy="359851"/>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lang="ru-RU" sz="1400" kern="1200" cap="all" baseline="0">
              <a:solidFill>
                <a:sysClr val="windowText" lastClr="000000"/>
              </a:solidFill>
              <a:latin typeface="Arial" pitchFamily="34" charset="0"/>
              <a:cs typeface="Arial" pitchFamily="34" charset="0"/>
            </a:rPr>
            <a:t>функції </a:t>
          </a:r>
        </a:p>
      </dsp:txBody>
      <dsp:txXfrm>
        <a:off x="11854" y="190747"/>
        <a:ext cx="2093578" cy="338771"/>
      </dsp:txXfrm>
    </dsp:sp>
    <dsp:sp modelId="{8EAB7711-6AA7-4FAE-ACFD-5E73E44DD054}">
      <dsp:nvSpPr>
        <dsp:cNvPr id="0" name=""/>
        <dsp:cNvSpPr/>
      </dsp:nvSpPr>
      <dsp:spPr>
        <a:xfrm>
          <a:off x="212780" y="540059"/>
          <a:ext cx="120397" cy="425930"/>
        </a:xfrm>
        <a:custGeom>
          <a:avLst/>
          <a:gdLst/>
          <a:ahLst/>
          <a:cxnLst/>
          <a:rect l="0" t="0" r="0" b="0"/>
          <a:pathLst>
            <a:path>
              <a:moveTo>
                <a:pt x="0" y="0"/>
              </a:moveTo>
              <a:lnTo>
                <a:pt x="0" y="425930"/>
              </a:lnTo>
              <a:lnTo>
                <a:pt x="120397" y="4259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B95BDF4-861F-4B22-8E50-5A650B3F428E}">
      <dsp:nvSpPr>
        <dsp:cNvPr id="0" name=""/>
        <dsp:cNvSpPr/>
      </dsp:nvSpPr>
      <dsp:spPr>
        <a:xfrm>
          <a:off x="333177" y="648234"/>
          <a:ext cx="1961247" cy="635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здійснення виливу на державну  зовнішньоекономічну  політику шляхом спільного створення  правил світової торгівлі</a:t>
          </a:r>
          <a:endParaRPr lang="ru-RU" sz="1000" kern="1200">
            <a:latin typeface="Arial" pitchFamily="34" charset="0"/>
            <a:cs typeface="Arial" pitchFamily="34" charset="0"/>
          </a:endParaRPr>
        </a:p>
      </dsp:txBody>
      <dsp:txXfrm>
        <a:off x="351790" y="666847"/>
        <a:ext cx="1924021" cy="598285"/>
      </dsp:txXfrm>
    </dsp:sp>
    <dsp:sp modelId="{D8B71A14-251E-4861-B497-DA2D4A9D35C4}">
      <dsp:nvSpPr>
        <dsp:cNvPr id="0" name=""/>
        <dsp:cNvSpPr/>
      </dsp:nvSpPr>
      <dsp:spPr>
        <a:xfrm>
          <a:off x="212780" y="540059"/>
          <a:ext cx="211465" cy="1097598"/>
        </a:xfrm>
        <a:custGeom>
          <a:avLst/>
          <a:gdLst/>
          <a:ahLst/>
          <a:cxnLst/>
          <a:rect l="0" t="0" r="0" b="0"/>
          <a:pathLst>
            <a:path>
              <a:moveTo>
                <a:pt x="0" y="0"/>
              </a:moveTo>
              <a:lnTo>
                <a:pt x="0" y="1097598"/>
              </a:lnTo>
              <a:lnTo>
                <a:pt x="211465" y="109759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226928-3633-4A8F-8831-1667CE9BF1E6}">
      <dsp:nvSpPr>
        <dsp:cNvPr id="0" name=""/>
        <dsp:cNvSpPr/>
      </dsp:nvSpPr>
      <dsp:spPr>
        <a:xfrm>
          <a:off x="424246" y="1355496"/>
          <a:ext cx="1921698" cy="56432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форум для переговорів щодо  лібералізації та передбачуваності  торговельних відносин</a:t>
          </a:r>
          <a:endParaRPr lang="ru-RU" sz="1000" kern="1200">
            <a:latin typeface="Arial" pitchFamily="34" charset="0"/>
            <a:cs typeface="Arial" pitchFamily="34" charset="0"/>
          </a:endParaRPr>
        </a:p>
      </dsp:txBody>
      <dsp:txXfrm>
        <a:off x="440774" y="1372024"/>
        <a:ext cx="1888642" cy="531266"/>
      </dsp:txXfrm>
    </dsp:sp>
    <dsp:sp modelId="{793ED12C-4BDB-47EF-AD2D-9EFBB62CCED9}">
      <dsp:nvSpPr>
        <dsp:cNvPr id="0" name=""/>
        <dsp:cNvSpPr/>
      </dsp:nvSpPr>
      <dsp:spPr>
        <a:xfrm>
          <a:off x="212780" y="540059"/>
          <a:ext cx="211465" cy="1649648"/>
        </a:xfrm>
        <a:custGeom>
          <a:avLst/>
          <a:gdLst/>
          <a:ahLst/>
          <a:cxnLst/>
          <a:rect l="0" t="0" r="0" b="0"/>
          <a:pathLst>
            <a:path>
              <a:moveTo>
                <a:pt x="0" y="0"/>
              </a:moveTo>
              <a:lnTo>
                <a:pt x="0" y="1649648"/>
              </a:lnTo>
              <a:lnTo>
                <a:pt x="211465" y="164964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0EF2DC1-E38E-40C2-88D4-128BF91BED1D}">
      <dsp:nvSpPr>
        <dsp:cNvPr id="0" name=""/>
        <dsp:cNvSpPr/>
      </dsp:nvSpPr>
      <dsp:spPr>
        <a:xfrm>
          <a:off x="424246" y="2009781"/>
          <a:ext cx="1888839" cy="35985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організовує врегулювання спорів</a:t>
          </a:r>
          <a:endParaRPr lang="ru-RU" sz="1000" kern="1200">
            <a:latin typeface="Arial" pitchFamily="34" charset="0"/>
            <a:cs typeface="Arial" pitchFamily="34" charset="0"/>
          </a:endParaRPr>
        </a:p>
      </dsp:txBody>
      <dsp:txXfrm>
        <a:off x="434786" y="2020321"/>
        <a:ext cx="1867759" cy="338771"/>
      </dsp:txXfrm>
    </dsp:sp>
    <dsp:sp modelId="{5D2239B6-90AF-47A6-AB68-6C28E92F30AB}">
      <dsp:nvSpPr>
        <dsp:cNvPr id="0" name=""/>
        <dsp:cNvSpPr/>
      </dsp:nvSpPr>
      <dsp:spPr>
        <a:xfrm>
          <a:off x="2565418" y="180207"/>
          <a:ext cx="2922841" cy="869767"/>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17780" rIns="26670" bIns="17780" numCol="1" spcCol="1270" anchor="ctr" anchorCtr="0">
          <a:noAutofit/>
        </a:bodyPr>
        <a:lstStyle/>
        <a:p>
          <a:pPr lvl="0" algn="r" defTabSz="622300">
            <a:lnSpc>
              <a:spcPct val="90000"/>
            </a:lnSpc>
            <a:spcBef>
              <a:spcPct val="0"/>
            </a:spcBef>
            <a:spcAft>
              <a:spcPct val="35000"/>
            </a:spcAft>
          </a:pPr>
          <a:r>
            <a:rPr lang="ru-RU" sz="1400" kern="1200" cap="all" baseline="0">
              <a:solidFill>
                <a:sysClr val="windowText" lastClr="000000"/>
              </a:solidFill>
              <a:latin typeface="Arial" pitchFamily="34" charset="0"/>
              <a:cs typeface="Arial" pitchFamily="34" charset="0"/>
            </a:rPr>
            <a:t>Основна мета </a:t>
          </a:r>
          <a:r>
            <a:rPr lang="ru-RU" sz="1400" b="0" kern="1200" cap="all" baseline="0">
              <a:solidFill>
                <a:schemeClr val="tx1"/>
              </a:solidFill>
              <a:latin typeface="Arial" pitchFamily="34" charset="0"/>
              <a:cs typeface="Arial" pitchFamily="34" charset="0"/>
            </a:rPr>
            <a:t>- </a:t>
          </a:r>
          <a:r>
            <a:rPr lang="uk-UA" sz="1400" b="0" kern="1200">
              <a:solidFill>
                <a:schemeClr val="tx1"/>
              </a:solidFill>
              <a:latin typeface="Arial" pitchFamily="34" charset="0"/>
              <a:cs typeface="Arial" pitchFamily="34" charset="0"/>
            </a:rPr>
            <a:t>забезпечення стабільного зростання і зменшення ризику міжнародних торговельних відносин шляхом</a:t>
          </a:r>
          <a:r>
            <a:rPr lang="ru-RU" sz="1400" b="0" kern="1200" cap="all" baseline="0">
              <a:solidFill>
                <a:schemeClr val="tx1"/>
              </a:solidFill>
              <a:latin typeface="Arial" pitchFamily="34" charset="0"/>
              <a:cs typeface="Arial" pitchFamily="34" charset="0"/>
            </a:rPr>
            <a:t> </a:t>
          </a:r>
        </a:p>
      </dsp:txBody>
      <dsp:txXfrm>
        <a:off x="2590893" y="205682"/>
        <a:ext cx="2871891" cy="818817"/>
      </dsp:txXfrm>
    </dsp:sp>
    <dsp:sp modelId="{E17D3CE1-BC9E-4559-905B-2F51F8A2A8C5}">
      <dsp:nvSpPr>
        <dsp:cNvPr id="0" name=""/>
        <dsp:cNvSpPr/>
      </dsp:nvSpPr>
      <dsp:spPr>
        <a:xfrm>
          <a:off x="2857703" y="1049975"/>
          <a:ext cx="292284" cy="269888"/>
        </a:xfrm>
        <a:custGeom>
          <a:avLst/>
          <a:gdLst/>
          <a:ahLst/>
          <a:cxnLst/>
          <a:rect l="0" t="0" r="0" b="0"/>
          <a:pathLst>
            <a:path>
              <a:moveTo>
                <a:pt x="0" y="0"/>
              </a:moveTo>
              <a:lnTo>
                <a:pt x="0" y="269888"/>
              </a:lnTo>
              <a:lnTo>
                <a:pt x="292284" y="2698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93FB58-AEC7-4E63-A6E0-500F16106566}">
      <dsp:nvSpPr>
        <dsp:cNvPr id="0" name=""/>
        <dsp:cNvSpPr/>
      </dsp:nvSpPr>
      <dsp:spPr>
        <a:xfrm>
          <a:off x="3149987" y="1139938"/>
          <a:ext cx="2292621" cy="35985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ліквідації митних та інших торговельних обмежень</a:t>
          </a:r>
          <a:endParaRPr lang="ru-RU" sz="1000" kern="1200">
            <a:latin typeface="Arial" pitchFamily="34" charset="0"/>
            <a:cs typeface="Arial" pitchFamily="34" charset="0"/>
          </a:endParaRPr>
        </a:p>
      </dsp:txBody>
      <dsp:txXfrm>
        <a:off x="3160527" y="1150478"/>
        <a:ext cx="2271541" cy="338771"/>
      </dsp:txXfrm>
    </dsp:sp>
    <dsp:sp modelId="{6528260B-607A-4134-85CA-6CC7D3F61CF1}">
      <dsp:nvSpPr>
        <dsp:cNvPr id="0" name=""/>
        <dsp:cNvSpPr/>
      </dsp:nvSpPr>
      <dsp:spPr>
        <a:xfrm>
          <a:off x="2857703" y="1049975"/>
          <a:ext cx="292284" cy="719702"/>
        </a:xfrm>
        <a:custGeom>
          <a:avLst/>
          <a:gdLst/>
          <a:ahLst/>
          <a:cxnLst/>
          <a:rect l="0" t="0" r="0" b="0"/>
          <a:pathLst>
            <a:path>
              <a:moveTo>
                <a:pt x="0" y="0"/>
              </a:moveTo>
              <a:lnTo>
                <a:pt x="0" y="719702"/>
              </a:lnTo>
              <a:lnTo>
                <a:pt x="292284" y="719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3B4F717-CF2E-449E-BDA7-E227DAA1E5DF}">
      <dsp:nvSpPr>
        <dsp:cNvPr id="0" name=""/>
        <dsp:cNvSpPr/>
      </dsp:nvSpPr>
      <dsp:spPr>
        <a:xfrm>
          <a:off x="3149987" y="1589752"/>
          <a:ext cx="2266947" cy="35985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усунення всіх форм дискримінації  в міжнародній торгівлі</a:t>
          </a:r>
          <a:endParaRPr lang="ru-RU" sz="1000" kern="1200">
            <a:latin typeface="Arial" pitchFamily="34" charset="0"/>
            <a:cs typeface="Arial" pitchFamily="34" charset="0"/>
          </a:endParaRPr>
        </a:p>
      </dsp:txBody>
      <dsp:txXfrm>
        <a:off x="3160527" y="1600292"/>
        <a:ext cx="2245867" cy="338771"/>
      </dsp:txXfrm>
    </dsp:sp>
    <dsp:sp modelId="{11145B75-78C1-4DC8-893D-FD3DEA539779}">
      <dsp:nvSpPr>
        <dsp:cNvPr id="0" name=""/>
        <dsp:cNvSpPr/>
      </dsp:nvSpPr>
      <dsp:spPr>
        <a:xfrm>
          <a:off x="2857703" y="1049975"/>
          <a:ext cx="292284" cy="1384653"/>
        </a:xfrm>
        <a:custGeom>
          <a:avLst/>
          <a:gdLst/>
          <a:ahLst/>
          <a:cxnLst/>
          <a:rect l="0" t="0" r="0" b="0"/>
          <a:pathLst>
            <a:path>
              <a:moveTo>
                <a:pt x="0" y="0"/>
              </a:moveTo>
              <a:lnTo>
                <a:pt x="0" y="1384653"/>
              </a:lnTo>
              <a:lnTo>
                <a:pt x="292284" y="138465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5B29EB-5188-4D2D-9D2E-F1793E273519}">
      <dsp:nvSpPr>
        <dsp:cNvPr id="0" name=""/>
        <dsp:cNvSpPr/>
      </dsp:nvSpPr>
      <dsp:spPr>
        <a:xfrm>
          <a:off x="3149987" y="2039566"/>
          <a:ext cx="2282931" cy="7901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uk-UA" sz="1000" kern="1200">
              <a:latin typeface="Arial" pitchFamily="34" charset="0"/>
              <a:cs typeface="Arial" pitchFamily="34" charset="0"/>
            </a:rPr>
            <a:t>підвищення реальних доходів населення  і попиту, більш ефективного використання  сировини, росту виробництва і товарообігу</a:t>
          </a:r>
          <a:endParaRPr lang="ru-RU" sz="1000" kern="1200">
            <a:latin typeface="Arial" pitchFamily="34" charset="0"/>
            <a:cs typeface="Arial" pitchFamily="34" charset="0"/>
          </a:endParaRPr>
        </a:p>
      </dsp:txBody>
      <dsp:txXfrm>
        <a:off x="3173129" y="2062708"/>
        <a:ext cx="2236647" cy="743841"/>
      </dsp:txXfrm>
    </dsp:sp>
  </dsp:spTree>
</dsp:drawing>
</file>

<file path=word/diagrams/drawing3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020570" cy="503063"/>
        </a:xfrm>
        <a:prstGeom prst="roundRect">
          <a:avLst/>
        </a:prstGeom>
        <a:solidFill>
          <a:schemeClr val="bg1">
            <a:lumMod val="75000"/>
          </a:schemeClr>
        </a:solidFill>
        <a:ln w="25400" cap="flat" cmpd="sng" algn="ctr">
          <a:solidFill>
            <a:schemeClr val="accent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chemeClr val="tx1"/>
              </a:solidFill>
              <a:latin typeface="Arial" pitchFamily="34" charset="0"/>
              <a:cs typeface="Arial" pitchFamily="34" charset="0"/>
            </a:rPr>
            <a:t>Принципи ГАТТ:</a:t>
          </a:r>
          <a:endParaRPr lang="ru-RU" sz="1400" i="0" kern="1200">
            <a:solidFill>
              <a:schemeClr val="tx1"/>
            </a:solidFill>
            <a:latin typeface="Arial" pitchFamily="34" charset="0"/>
            <a:cs typeface="Arial" pitchFamily="34" charset="0"/>
          </a:endParaRPr>
        </a:p>
      </dsp:txBody>
      <dsp:txXfrm>
        <a:off x="24558" y="24803"/>
        <a:ext cx="1971454" cy="453947"/>
      </dsp:txXfrm>
    </dsp:sp>
  </dsp:spTree>
</dsp:drawing>
</file>

<file path=word/diagrams/drawing3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83273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Торгівля без дискримінації</a:t>
          </a:r>
          <a:r>
            <a:rPr lang="uk-UA" sz="1400" b="1"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2783619" cy="453947"/>
      </dsp:txXfrm>
    </dsp:sp>
  </dsp:spTree>
</dsp:drawing>
</file>

<file path=word/diagrams/drawing3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81876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Захист за допомогою мита</a:t>
          </a:r>
          <a:r>
            <a:rPr lang="uk-UA" sz="1400" b="1"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2769649" cy="453947"/>
      </dsp:txXfrm>
    </dsp:sp>
  </dsp:spTree>
</dsp:drawing>
</file>

<file path=word/diagrams/drawing3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44233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Забезпечення стабільної основи торгівлі</a:t>
          </a:r>
          <a:r>
            <a:rPr lang="uk-UA" sz="1400" b="1"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3393219" cy="453947"/>
      </dsp:txXfrm>
    </dsp:sp>
  </dsp:spTree>
</dsp:drawing>
</file>

<file path=word/diagrams/drawing3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90449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Заохочування справедливої конкуренції  </a:t>
          </a:r>
          <a:endParaRPr lang="ru-RU" sz="1400" i="0" kern="1200">
            <a:solidFill>
              <a:schemeClr val="tx1"/>
            </a:solidFill>
            <a:latin typeface="Arial" pitchFamily="34" charset="0"/>
            <a:cs typeface="Arial" pitchFamily="34" charset="0"/>
          </a:endParaRPr>
        </a:p>
      </dsp:txBody>
      <dsp:txXfrm>
        <a:off x="24558" y="24803"/>
        <a:ext cx="2855374" cy="453947"/>
      </dsp:txXfrm>
    </dsp:sp>
  </dsp:spTree>
</dsp:drawing>
</file>

<file path=word/diagrams/drawing3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290449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Усунення кількісних обмежень</a:t>
          </a:r>
          <a:r>
            <a:rPr lang="uk-UA" sz="1400" b="1" i="1" kern="1200"/>
            <a:t> </a:t>
          </a:r>
          <a:endParaRPr lang="ru-RU" sz="1400" i="0" kern="1200">
            <a:solidFill>
              <a:sysClr val="windowText" lastClr="000000"/>
            </a:solidFill>
            <a:latin typeface="Arial" pitchFamily="34" charset="0"/>
            <a:cs typeface="Arial" pitchFamily="34" charset="0"/>
          </a:endParaRPr>
        </a:p>
      </dsp:txBody>
      <dsp:txXfrm>
        <a:off x="24558" y="24803"/>
        <a:ext cx="2855374" cy="453947"/>
      </dsp:txXfrm>
    </dsp:sp>
  </dsp:spTree>
</dsp:drawing>
</file>

<file path=word/diagrams/drawing3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73126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Проведення консультацій, примирення та врегулювання спорів </a:t>
          </a:r>
          <a:endParaRPr lang="ru-RU" sz="1400" i="1" kern="1200">
            <a:solidFill>
              <a:schemeClr val="tx1"/>
            </a:solidFill>
            <a:latin typeface="Arial" pitchFamily="34" charset="0"/>
            <a:cs typeface="Arial" pitchFamily="34" charset="0"/>
          </a:endParaRPr>
        </a:p>
      </dsp:txBody>
      <dsp:txXfrm>
        <a:off x="24558" y="24803"/>
        <a:ext cx="3682144" cy="453947"/>
      </dsp:txXfrm>
    </dsp:sp>
  </dsp:spTree>
</dsp:drawing>
</file>

<file path=word/diagrams/drawing3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36169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Визнання регіональних торговельних угод </a:t>
          </a:r>
          <a:endParaRPr lang="ru-RU" sz="1400" i="1" kern="1200">
            <a:solidFill>
              <a:schemeClr val="tx1"/>
            </a:solidFill>
            <a:latin typeface="Arial" pitchFamily="34" charset="0"/>
            <a:cs typeface="Arial" pitchFamily="34" charset="0"/>
          </a:endParaRPr>
        </a:p>
      </dsp:txBody>
      <dsp:txXfrm>
        <a:off x="24558" y="24803"/>
        <a:ext cx="3312574" cy="453947"/>
      </dsp:txXfrm>
    </dsp:sp>
  </dsp:spTree>
</dsp:drawing>
</file>

<file path=word/diagrams/drawing3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67030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chemeClr val="tx1"/>
              </a:solidFill>
              <a:latin typeface="Arial" pitchFamily="34" charset="0"/>
              <a:cs typeface="Arial" pitchFamily="34" charset="0"/>
            </a:rPr>
            <a:t>Створення пільгових умов для країн, що розвиваються</a:t>
          </a:r>
          <a:r>
            <a:rPr lang="uk-UA" sz="1400" b="1"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3621184" cy="453947"/>
      </dsp:txXfrm>
    </dsp:sp>
  </dsp:spTree>
</dsp:drawing>
</file>

<file path=word/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2. Суспільне виробництво: сутність, структура, фактори.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3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497395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chemeClr val="tx1"/>
              </a:solidFill>
              <a:latin typeface="Arial" pitchFamily="34" charset="0"/>
              <a:cs typeface="Arial" pitchFamily="34" charset="0"/>
            </a:rPr>
            <a:t>Особливі норми регулювання для текстилю та одягу</a:t>
          </a:r>
          <a:r>
            <a:rPr lang="uk-UA" sz="1400" i="0" kern="1200">
              <a:solidFill>
                <a:schemeClr val="tx1"/>
              </a:solidFill>
              <a:latin typeface="Arial" pitchFamily="34" charset="0"/>
              <a:cs typeface="Arial" pitchFamily="34" charset="0"/>
            </a:rPr>
            <a:t> </a:t>
          </a:r>
          <a:endParaRPr lang="ru-RU" sz="1400" i="0" kern="1200">
            <a:solidFill>
              <a:schemeClr val="tx1"/>
            </a:solidFill>
            <a:latin typeface="Arial" pitchFamily="34" charset="0"/>
            <a:cs typeface="Arial" pitchFamily="34" charset="0"/>
          </a:endParaRPr>
        </a:p>
      </dsp:txBody>
      <dsp:txXfrm>
        <a:off x="24558" y="24803"/>
        <a:ext cx="4924839" cy="453947"/>
      </dsp:txXfrm>
    </dsp:sp>
  </dsp:spTree>
</dsp:drawing>
</file>

<file path=word/diagrams/drawing3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578104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Основні положення по торгівлі товарами у відповідності з угодами Уругвайського раунду</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4558" y="24803"/>
        <a:ext cx="5731924" cy="453947"/>
      </dsp:txXfrm>
    </dsp:sp>
  </dsp:spTree>
</dsp:drawing>
</file>

<file path=word/diagrams/drawing3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438150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Світова організація торгівлі – СОТ (ВТО)</a:t>
          </a:r>
          <a:r>
            <a:rPr lang="uk-UA" sz="1400" kern="1200" cap="all" baseline="0">
              <a:solidFill>
                <a:sysClr val="windowText" lastClr="000000"/>
              </a:solidFill>
              <a:latin typeface="Arial" pitchFamily="34" charset="0"/>
              <a:cs typeface="Arial" pitchFamily="34" charset="0"/>
            </a:rPr>
            <a:t> </a:t>
          </a:r>
          <a:endParaRPr lang="ru-RU" sz="1400" i="0" kern="1200" cap="all" baseline="0">
            <a:solidFill>
              <a:sysClr val="windowText" lastClr="000000"/>
            </a:solidFill>
            <a:latin typeface="Arial" pitchFamily="34" charset="0"/>
            <a:cs typeface="Arial" pitchFamily="34" charset="0"/>
          </a:endParaRPr>
        </a:p>
      </dsp:txBody>
      <dsp:txXfrm>
        <a:off x="24558" y="24803"/>
        <a:ext cx="4332384" cy="453947"/>
      </dsp:txXfrm>
    </dsp:sp>
  </dsp:spTree>
</dsp:drawing>
</file>

<file path=word/diagrams/drawing3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15251"/>
          <a:ext cx="5685789" cy="147447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3.1.  Сутність, цілі, завдання та етапи  економічної інтеграції.</a:t>
          </a:r>
          <a:endParaRPr lang="ru-RU" sz="1400" kern="1200">
            <a:solidFill>
              <a:sysClr val="windowText" lastClr="000000"/>
            </a:solidFill>
            <a:latin typeface="Arial" pitchFamily="34" charset="0"/>
            <a:cs typeface="Arial" pitchFamily="34" charset="0"/>
          </a:endParaRP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3.2. Європейський Союз: етапи зародження та трансформації. </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3.3. Північно американська асоціація вільної торгівл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3.4. Азіатсько-Тихоокеанське економічне співтовариство.   </a:t>
          </a:r>
          <a:endParaRPr lang="ru-RU" sz="1400" kern="1200">
            <a:solidFill>
              <a:sysClr val="windowText" lastClr="000000"/>
            </a:solidFill>
            <a:latin typeface="Arial" pitchFamily="34" charset="0"/>
            <a:cs typeface="Arial" pitchFamily="34" charset="0"/>
          </a:endParaRPr>
        </a:p>
      </dsp:txBody>
      <dsp:txXfrm>
        <a:off x="71978" y="187229"/>
        <a:ext cx="5541833" cy="1330516"/>
      </dsp:txXfrm>
    </dsp:sp>
  </dsp:spTree>
</dsp:drawing>
</file>

<file path=word/diagrams/drawing3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97027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3.1.  </a:t>
          </a:r>
          <a:r>
            <a:rPr lang="uk-UA" sz="1400" b="1" kern="1200" cap="none" baseline="0">
              <a:solidFill>
                <a:sysClr val="windowText" lastClr="000000"/>
              </a:solidFill>
              <a:latin typeface="Arial" pitchFamily="34" charset="0"/>
              <a:cs typeface="Arial" pitchFamily="34" charset="0"/>
            </a:rPr>
            <a:t>Сутність, цілі, завдання   та  етапи  економічної інтеграції</a:t>
          </a:r>
          <a:endParaRPr lang="ru-RU" sz="1400" b="1" kern="1200" cap="none" baseline="0">
            <a:solidFill>
              <a:sysClr val="windowText" lastClr="000000"/>
            </a:solidFill>
            <a:latin typeface="Arial" pitchFamily="34" charset="0"/>
            <a:cs typeface="Arial" pitchFamily="34" charset="0"/>
          </a:endParaRPr>
        </a:p>
      </dsp:txBody>
      <dsp:txXfrm>
        <a:off x="26038" y="126052"/>
        <a:ext cx="5918194" cy="481320"/>
      </dsp:txXfrm>
    </dsp:sp>
  </dsp:spTree>
</dsp:drawing>
</file>

<file path=word/diagrams/drawing3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1437"/>
          <a:ext cx="5873115"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економічна  інтеграція - це об’єктивний, усвідомлений і направлений процес зближення, зрощення і взаємодії національних господарських систем</a:t>
          </a:r>
          <a:endParaRPr lang="ru-RU" sz="1400" i="0" kern="1200">
            <a:solidFill>
              <a:sysClr val="windowText" lastClr="000000"/>
            </a:solidFill>
            <a:latin typeface="Arial" pitchFamily="34" charset="0"/>
            <a:cs typeface="Arial" pitchFamily="34" charset="0"/>
          </a:endParaRPr>
        </a:p>
      </dsp:txBody>
      <dsp:txXfrm>
        <a:off x="39988" y="111425"/>
        <a:ext cx="5793139" cy="739173"/>
      </dsp:txXfrm>
    </dsp:sp>
  </dsp:spTree>
</dsp:drawing>
</file>

<file path=word/diagrams/drawing3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40E7904-4B58-4029-ACDF-C812C92F1A6E}">
      <dsp:nvSpPr>
        <dsp:cNvPr id="0" name=""/>
        <dsp:cNvSpPr/>
      </dsp:nvSpPr>
      <dsp:spPr>
        <a:xfrm>
          <a:off x="-3929790" y="-603379"/>
          <a:ext cx="4683384" cy="4683384"/>
        </a:xfrm>
        <a:prstGeom prst="blockArc">
          <a:avLst>
            <a:gd name="adj1" fmla="val 18900000"/>
            <a:gd name="adj2" fmla="val 2700000"/>
            <a:gd name="adj3" fmla="val 461"/>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5D14B0-E425-4E92-8E0F-8651CC38421A}">
      <dsp:nvSpPr>
        <dsp:cNvPr id="0" name=""/>
        <dsp:cNvSpPr/>
      </dsp:nvSpPr>
      <dsp:spPr>
        <a:xfrm>
          <a:off x="330261" y="217219"/>
          <a:ext cx="4891154" cy="43471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5057"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прагнення країн-учасниць отримати економічні переваги у вигляді прибутків, зниження витрат виробництва і обігу</a:t>
          </a:r>
          <a:endParaRPr lang="ru-RU" sz="1000" kern="1200">
            <a:solidFill>
              <a:sysClr val="windowText" lastClr="000000"/>
            </a:solidFill>
            <a:latin typeface="Arial" pitchFamily="34" charset="0"/>
            <a:cs typeface="Arial" pitchFamily="34" charset="0"/>
          </a:endParaRPr>
        </a:p>
      </dsp:txBody>
      <dsp:txXfrm>
        <a:off x="330261" y="217219"/>
        <a:ext cx="4891154" cy="434717"/>
      </dsp:txXfrm>
    </dsp:sp>
    <dsp:sp modelId="{4714EDD1-C688-40C1-839E-A04BD9D01963}">
      <dsp:nvSpPr>
        <dsp:cNvPr id="0" name=""/>
        <dsp:cNvSpPr/>
      </dsp:nvSpPr>
      <dsp:spPr>
        <a:xfrm>
          <a:off x="58562" y="162879"/>
          <a:ext cx="543396" cy="54339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1734C3A-064B-4997-B4A9-C40B1FE02ECE}">
      <dsp:nvSpPr>
        <dsp:cNvPr id="0" name=""/>
        <dsp:cNvSpPr/>
      </dsp:nvSpPr>
      <dsp:spPr>
        <a:xfrm>
          <a:off x="641766" y="869086"/>
          <a:ext cx="4579648" cy="43471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5057"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поступове знищення між країнами-учасницями торгових бар’єрів, розробка спільної торгової політики</a:t>
          </a:r>
          <a:endParaRPr lang="ru-RU" sz="1000" kern="1200">
            <a:solidFill>
              <a:sysClr val="windowText" lastClr="000000"/>
            </a:solidFill>
            <a:latin typeface="Arial" pitchFamily="34" charset="0"/>
            <a:cs typeface="Arial" pitchFamily="34" charset="0"/>
          </a:endParaRPr>
        </a:p>
      </dsp:txBody>
      <dsp:txXfrm>
        <a:off x="641766" y="869086"/>
        <a:ext cx="4579648" cy="434717"/>
      </dsp:txXfrm>
    </dsp:sp>
    <dsp:sp modelId="{06ACE764-911F-4279-A899-4F41F9B3F35F}">
      <dsp:nvSpPr>
        <dsp:cNvPr id="0" name=""/>
        <dsp:cNvSpPr/>
      </dsp:nvSpPr>
      <dsp:spPr>
        <a:xfrm>
          <a:off x="370068" y="814747"/>
          <a:ext cx="543396" cy="54339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3755A91-6951-4142-A63E-AAC5289EC10F}">
      <dsp:nvSpPr>
        <dsp:cNvPr id="0" name=""/>
        <dsp:cNvSpPr/>
      </dsp:nvSpPr>
      <dsp:spPr>
        <a:xfrm>
          <a:off x="737374" y="1520953"/>
          <a:ext cx="4484041" cy="43471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5057"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проведення структурної зміни економік країн-учасниць з метою формування єдиного ринку</a:t>
          </a:r>
          <a:endParaRPr lang="ru-RU" sz="1000" kern="1200">
            <a:solidFill>
              <a:sysClr val="windowText" lastClr="000000"/>
            </a:solidFill>
            <a:latin typeface="Arial" pitchFamily="34" charset="0"/>
            <a:cs typeface="Arial" pitchFamily="34" charset="0"/>
          </a:endParaRPr>
        </a:p>
      </dsp:txBody>
      <dsp:txXfrm>
        <a:off x="737374" y="1520953"/>
        <a:ext cx="4484041" cy="434717"/>
      </dsp:txXfrm>
    </dsp:sp>
    <dsp:sp modelId="{AB20581E-C4B6-4AF4-940E-2C74921D9323}">
      <dsp:nvSpPr>
        <dsp:cNvPr id="0" name=""/>
        <dsp:cNvSpPr/>
      </dsp:nvSpPr>
      <dsp:spPr>
        <a:xfrm>
          <a:off x="465675" y="1466614"/>
          <a:ext cx="543396" cy="54339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8B5B95F-5B6B-474F-8CFD-6730365AB0C0}">
      <dsp:nvSpPr>
        <dsp:cNvPr id="0" name=""/>
        <dsp:cNvSpPr/>
      </dsp:nvSpPr>
      <dsp:spPr>
        <a:xfrm>
          <a:off x="641766" y="2172821"/>
          <a:ext cx="4579648" cy="43471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5057"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як вища форма інтеграції формування спільної валютної політики і повної інтеграції</a:t>
          </a:r>
          <a:endParaRPr lang="ru-RU" sz="1000" kern="1200">
            <a:solidFill>
              <a:sysClr val="windowText" lastClr="000000"/>
            </a:solidFill>
            <a:latin typeface="Arial" pitchFamily="34" charset="0"/>
            <a:cs typeface="Arial" pitchFamily="34" charset="0"/>
          </a:endParaRPr>
        </a:p>
      </dsp:txBody>
      <dsp:txXfrm>
        <a:off x="641766" y="2172821"/>
        <a:ext cx="4579648" cy="434717"/>
      </dsp:txXfrm>
    </dsp:sp>
    <dsp:sp modelId="{42FDF2F6-ABD0-4AD4-901A-69876983CC85}">
      <dsp:nvSpPr>
        <dsp:cNvPr id="0" name=""/>
        <dsp:cNvSpPr/>
      </dsp:nvSpPr>
      <dsp:spPr>
        <a:xfrm>
          <a:off x="370068" y="2118481"/>
          <a:ext cx="543396" cy="54339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B8F2DD9-E96A-4597-AF2E-9482E124591D}">
      <dsp:nvSpPr>
        <dsp:cNvPr id="0" name=""/>
        <dsp:cNvSpPr/>
      </dsp:nvSpPr>
      <dsp:spPr>
        <a:xfrm>
          <a:off x="330261" y="2824688"/>
          <a:ext cx="4891154" cy="43471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5057"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іноді додаються політичні, воєнні цілі тощо</a:t>
          </a:r>
          <a:endParaRPr lang="ru-RU" sz="1000" kern="1200">
            <a:solidFill>
              <a:sysClr val="windowText" lastClr="000000"/>
            </a:solidFill>
            <a:latin typeface="Arial" pitchFamily="34" charset="0"/>
            <a:cs typeface="Arial" pitchFamily="34" charset="0"/>
          </a:endParaRPr>
        </a:p>
      </dsp:txBody>
      <dsp:txXfrm>
        <a:off x="330261" y="2824688"/>
        <a:ext cx="4891154" cy="434717"/>
      </dsp:txXfrm>
    </dsp:sp>
    <dsp:sp modelId="{DDD110F0-6524-48A4-8A12-1025946E665F}">
      <dsp:nvSpPr>
        <dsp:cNvPr id="0" name=""/>
        <dsp:cNvSpPr/>
      </dsp:nvSpPr>
      <dsp:spPr>
        <a:xfrm>
          <a:off x="58562" y="2770348"/>
          <a:ext cx="543396" cy="543396"/>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D3960B-D930-4A72-A70E-59F664C089ED}">
      <dsp:nvSpPr>
        <dsp:cNvPr id="0" name=""/>
        <dsp:cNvSpPr/>
      </dsp:nvSpPr>
      <dsp:spPr>
        <a:xfrm>
          <a:off x="-4270710" y="-649251"/>
          <a:ext cx="5041828" cy="5041828"/>
        </a:xfrm>
        <a:prstGeom prst="blockArc">
          <a:avLst>
            <a:gd name="adj1" fmla="val 18900000"/>
            <a:gd name="adj2" fmla="val 2700000"/>
            <a:gd name="adj3" fmla="val 428"/>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A32111-A2C3-4B94-B386-E82A81EE1872}">
      <dsp:nvSpPr>
        <dsp:cNvPr id="0" name=""/>
        <dsp:cNvSpPr/>
      </dsp:nvSpPr>
      <dsp:spPr>
        <a:xfrm>
          <a:off x="263692" y="197123"/>
          <a:ext cx="4974654" cy="39409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використання переваг економічного масштабу, чого можна досягти  завдяки розширенню розмірів ринку, зменшенням трансакційних витрат тощо</a:t>
          </a:r>
          <a:endParaRPr lang="ru-RU" sz="1000" kern="1200">
            <a:solidFill>
              <a:sysClr val="windowText" lastClr="000000"/>
            </a:solidFill>
            <a:latin typeface="Arial" pitchFamily="34" charset="0"/>
            <a:cs typeface="Arial" pitchFamily="34" charset="0"/>
          </a:endParaRPr>
        </a:p>
      </dsp:txBody>
      <dsp:txXfrm>
        <a:off x="263692" y="197123"/>
        <a:ext cx="4974654" cy="394097"/>
      </dsp:txXfrm>
    </dsp:sp>
    <dsp:sp modelId="{094CBC36-6DC3-4822-9F8D-B9233673F527}">
      <dsp:nvSpPr>
        <dsp:cNvPr id="0" name=""/>
        <dsp:cNvSpPr/>
      </dsp:nvSpPr>
      <dsp:spPr>
        <a:xfrm>
          <a:off x="17382" y="147861"/>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088C6A8-1AE2-42AE-9ED8-24F873DBC7B9}">
      <dsp:nvSpPr>
        <dsp:cNvPr id="0" name=""/>
        <dsp:cNvSpPr/>
      </dsp:nvSpPr>
      <dsp:spPr>
        <a:xfrm>
          <a:off x="587864" y="679100"/>
          <a:ext cx="4650482" cy="61228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вирішення завдань торгової політики, що дає змогу створити більш стабільне і передбачуване середовище для взаємної торгівлі та створюють можливості для зміцнення переговорних позицій в рамках багатосторонніх торгових переговорів</a:t>
          </a:r>
          <a:endParaRPr lang="ru-RU" sz="1000" kern="1200">
            <a:solidFill>
              <a:sysClr val="windowText" lastClr="000000"/>
            </a:solidFill>
            <a:latin typeface="Arial" pitchFamily="34" charset="0"/>
            <a:cs typeface="Arial" pitchFamily="34" charset="0"/>
          </a:endParaRPr>
        </a:p>
      </dsp:txBody>
      <dsp:txXfrm>
        <a:off x="587864" y="679100"/>
        <a:ext cx="4650482" cy="612285"/>
      </dsp:txXfrm>
    </dsp:sp>
    <dsp:sp modelId="{B9E6F18A-2762-4AB9-9B7F-8320ED21A6A5}">
      <dsp:nvSpPr>
        <dsp:cNvPr id="0" name=""/>
        <dsp:cNvSpPr/>
      </dsp:nvSpPr>
      <dsp:spPr>
        <a:xfrm>
          <a:off x="341554" y="738932"/>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DE145E9-5F3F-4D64-BF4C-236203B25347}">
      <dsp:nvSpPr>
        <dsp:cNvPr id="0" name=""/>
        <dsp:cNvSpPr/>
      </dsp:nvSpPr>
      <dsp:spPr>
        <a:xfrm>
          <a:off x="534872" y="1330655"/>
          <a:ext cx="4658970" cy="524444"/>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r"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сприяння структурній перебудові економіки, завдяки використанню країнами-учасницями  взаємного досвіду економічних реформ</a:t>
          </a:r>
          <a:endParaRPr lang="ru-RU" sz="1000" kern="1200">
            <a:solidFill>
              <a:sysClr val="windowText" lastClr="000000"/>
            </a:solidFill>
            <a:latin typeface="Arial" pitchFamily="34" charset="0"/>
            <a:cs typeface="Arial" pitchFamily="34" charset="0"/>
          </a:endParaRPr>
        </a:p>
      </dsp:txBody>
      <dsp:txXfrm>
        <a:off x="534872" y="1330655"/>
        <a:ext cx="4658970" cy="524444"/>
      </dsp:txXfrm>
    </dsp:sp>
    <dsp:sp modelId="{21A67B7C-4D7E-40AB-B6C2-5367BCBAC944}">
      <dsp:nvSpPr>
        <dsp:cNvPr id="0" name=""/>
        <dsp:cNvSpPr/>
      </dsp:nvSpPr>
      <dsp:spPr>
        <a:xfrm>
          <a:off x="489789" y="1330003"/>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912B14A-05FF-4387-AE98-FDFF1FD6F65C}">
      <dsp:nvSpPr>
        <dsp:cNvPr id="0" name=""/>
        <dsp:cNvSpPr/>
      </dsp:nvSpPr>
      <dsp:spPr>
        <a:xfrm>
          <a:off x="736100" y="1969962"/>
          <a:ext cx="4502246" cy="39409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підтримка інноваційно-інвестиційної моделі виробництва</a:t>
          </a:r>
          <a:endParaRPr lang="ru-RU" sz="1000" kern="1200">
            <a:solidFill>
              <a:sysClr val="windowText" lastClr="000000"/>
            </a:solidFill>
            <a:latin typeface="Arial" pitchFamily="34" charset="0"/>
            <a:cs typeface="Arial" pitchFamily="34" charset="0"/>
          </a:endParaRPr>
        </a:p>
      </dsp:txBody>
      <dsp:txXfrm>
        <a:off x="736100" y="1969962"/>
        <a:ext cx="4502246" cy="394097"/>
      </dsp:txXfrm>
    </dsp:sp>
    <dsp:sp modelId="{AAD3089D-350F-4A18-BE25-0DE575D34D4E}">
      <dsp:nvSpPr>
        <dsp:cNvPr id="0" name=""/>
        <dsp:cNvSpPr/>
      </dsp:nvSpPr>
      <dsp:spPr>
        <a:xfrm>
          <a:off x="489789" y="1920700"/>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93C44A1-A284-40A5-900B-56C8DAEF9C9F}">
      <dsp:nvSpPr>
        <dsp:cNvPr id="0" name=""/>
        <dsp:cNvSpPr/>
      </dsp:nvSpPr>
      <dsp:spPr>
        <a:xfrm>
          <a:off x="587864" y="2561033"/>
          <a:ext cx="4650482" cy="39409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створення сприятливого зовнішньополітичного середовища</a:t>
          </a:r>
          <a:endParaRPr lang="ru-RU" sz="1000" kern="1200">
            <a:solidFill>
              <a:sysClr val="windowText" lastClr="000000"/>
            </a:solidFill>
            <a:latin typeface="Arial" pitchFamily="34" charset="0"/>
            <a:cs typeface="Arial" pitchFamily="34" charset="0"/>
          </a:endParaRPr>
        </a:p>
      </dsp:txBody>
      <dsp:txXfrm>
        <a:off x="587864" y="2561033"/>
        <a:ext cx="4650482" cy="394097"/>
      </dsp:txXfrm>
    </dsp:sp>
    <dsp:sp modelId="{81CF81D8-E7BE-42A4-A18C-5954E4C18ABD}">
      <dsp:nvSpPr>
        <dsp:cNvPr id="0" name=""/>
        <dsp:cNvSpPr/>
      </dsp:nvSpPr>
      <dsp:spPr>
        <a:xfrm>
          <a:off x="341554" y="2511771"/>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E6A8CDB-5266-42D6-9C97-1DDA1B7102C6}">
      <dsp:nvSpPr>
        <dsp:cNvPr id="0" name=""/>
        <dsp:cNvSpPr/>
      </dsp:nvSpPr>
      <dsp:spPr>
        <a:xfrm>
          <a:off x="263692" y="3152104"/>
          <a:ext cx="4974654" cy="394097"/>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2815"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можливість регулювання соціально-економічних процесів на регіональному рівні тощо</a:t>
          </a:r>
          <a:endParaRPr lang="ru-RU" sz="1000" kern="1200">
            <a:solidFill>
              <a:sysClr val="windowText" lastClr="000000"/>
            </a:solidFill>
            <a:latin typeface="Arial" pitchFamily="34" charset="0"/>
            <a:cs typeface="Arial" pitchFamily="34" charset="0"/>
          </a:endParaRPr>
        </a:p>
      </dsp:txBody>
      <dsp:txXfrm>
        <a:off x="263692" y="3152104"/>
        <a:ext cx="4974654" cy="394097"/>
      </dsp:txXfrm>
    </dsp:sp>
    <dsp:sp modelId="{BDC1CB55-C0D2-4826-ADFC-48B1EC86E918}">
      <dsp:nvSpPr>
        <dsp:cNvPr id="0" name=""/>
        <dsp:cNvSpPr/>
      </dsp:nvSpPr>
      <dsp:spPr>
        <a:xfrm>
          <a:off x="17382" y="3102842"/>
          <a:ext cx="492621" cy="492621"/>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814"/>
          <a:ext cx="5873115"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3.2. </a:t>
          </a:r>
          <a:r>
            <a:rPr lang="uk-UA" sz="1400" b="1" kern="1200" cap="none" baseline="0">
              <a:solidFill>
                <a:sysClr val="windowText" lastClr="000000"/>
              </a:solidFill>
              <a:latin typeface="Arial" pitchFamily="34" charset="0"/>
              <a:cs typeface="Arial" pitchFamily="34" charset="0"/>
            </a:rPr>
            <a:t>Європейський Союз: етапи зародження та трансформації</a:t>
          </a:r>
          <a:endParaRPr lang="ru-RU" sz="1400" b="1" kern="1200" cap="none" baseline="0">
            <a:solidFill>
              <a:sysClr val="windowText" lastClr="000000"/>
            </a:solidFill>
            <a:latin typeface="Arial" pitchFamily="34" charset="0"/>
            <a:cs typeface="Arial" pitchFamily="34" charset="0"/>
          </a:endParaRPr>
        </a:p>
      </dsp:txBody>
      <dsp:txXfrm>
        <a:off x="26038" y="49852"/>
        <a:ext cx="5821039" cy="481320"/>
      </dsp:txXfrm>
    </dsp:sp>
  </dsp:spTree>
</dsp:drawing>
</file>

<file path=word/diagrams/drawing3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372364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 етап:</a:t>
          </a:r>
          <a:r>
            <a:rPr lang="uk-UA" sz="1400" kern="1200">
              <a:solidFill>
                <a:sysClr val="windowText" lastClr="000000"/>
              </a:solidFill>
              <a:latin typeface="Arial" pitchFamily="34" charset="0"/>
              <a:cs typeface="Arial" pitchFamily="34" charset="0"/>
            </a:rPr>
            <a:t>    </a:t>
          </a:r>
          <a:r>
            <a:rPr lang="uk-UA" sz="1400" b="1" i="1" kern="1200">
              <a:solidFill>
                <a:sysClr val="windowText" lastClr="000000"/>
              </a:solidFill>
              <a:latin typeface="Arial" pitchFamily="34" charset="0"/>
              <a:cs typeface="Arial" pitchFamily="34" charset="0"/>
            </a:rPr>
            <a:t>Римська угода 1957/1958 рр</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4558" y="24803"/>
        <a:ext cx="3674524" cy="453947"/>
      </dsp:txXfrm>
    </dsp:sp>
  </dsp:spTree>
</dsp:drawing>
</file>

<file path=word/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3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A22697-E482-4EBB-A79A-5A35140C1DE4}">
      <dsp:nvSpPr>
        <dsp:cNvPr id="0" name=""/>
        <dsp:cNvSpPr/>
      </dsp:nvSpPr>
      <dsp:spPr>
        <a:xfrm>
          <a:off x="1154" y="0"/>
          <a:ext cx="1795714" cy="3211194"/>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endParaRPr lang="uk-UA" sz="1200" b="1" kern="1200" cap="all" baseline="0">
            <a:solidFill>
              <a:sysClr val="windowText" lastClr="000000"/>
            </a:solidFill>
            <a:latin typeface="Arial" pitchFamily="34" charset="0"/>
            <a:cs typeface="Arial" pitchFamily="34" charset="0"/>
          </a:endParaRPr>
        </a:p>
        <a:p>
          <a:pPr lvl="0" algn="ctr" defTabSz="533400">
            <a:lnSpc>
              <a:spcPct val="90000"/>
            </a:lnSpc>
            <a:spcBef>
              <a:spcPct val="0"/>
            </a:spcBef>
            <a:spcAft>
              <a:spcPct val="35000"/>
            </a:spcAft>
          </a:pPr>
          <a:r>
            <a:rPr lang="uk-UA" sz="1200" b="1" kern="1200" cap="all" baseline="0">
              <a:solidFill>
                <a:sysClr val="windowText" lastClr="000000"/>
              </a:solidFill>
              <a:latin typeface="Arial" pitchFamily="34" charset="0"/>
              <a:cs typeface="Arial" pitchFamily="34" charset="0"/>
            </a:rPr>
            <a:t>законодавча:</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Європейська рада глав держав і урядів</a:t>
          </a:r>
          <a:endParaRPr lang="ru-RU" sz="1200" kern="1200">
            <a:solidFill>
              <a:sysClr val="windowText" lastClr="000000"/>
            </a:solidFill>
            <a:latin typeface="Arial" pitchFamily="34" charset="0"/>
            <a:cs typeface="Arial" pitchFamily="34" charset="0"/>
          </a:endParaRP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Європейський парламент</a:t>
          </a:r>
          <a:endParaRPr lang="ru-RU" sz="1200" kern="1200">
            <a:solidFill>
              <a:sysClr val="windowText" lastClr="000000"/>
            </a:solidFill>
            <a:latin typeface="Arial" pitchFamily="34" charset="0"/>
            <a:cs typeface="Arial" pitchFamily="34" charset="0"/>
          </a:endParaRP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Рада міністрів</a:t>
          </a:r>
          <a:endParaRPr lang="ru-RU" sz="1200" kern="1200">
            <a:solidFill>
              <a:sysClr val="windowText" lastClr="000000"/>
            </a:solidFill>
            <a:latin typeface="Arial" pitchFamily="34" charset="0"/>
            <a:cs typeface="Arial" pitchFamily="34" charset="0"/>
          </a:endParaRPr>
        </a:p>
      </dsp:txBody>
      <dsp:txXfrm>
        <a:off x="1154" y="1284478"/>
        <a:ext cx="1795714" cy="1284478"/>
      </dsp:txXfrm>
    </dsp:sp>
    <dsp:sp modelId="{BE8D2055-DE90-436C-B3BD-2E9D41DE80EF}">
      <dsp:nvSpPr>
        <dsp:cNvPr id="0" name=""/>
        <dsp:cNvSpPr/>
      </dsp:nvSpPr>
      <dsp:spPr>
        <a:xfrm>
          <a:off x="364347" y="192671"/>
          <a:ext cx="1069327" cy="1069327"/>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B0E9A97-1304-415F-86E1-6FA4D7BF85FD}">
      <dsp:nvSpPr>
        <dsp:cNvPr id="0" name=""/>
        <dsp:cNvSpPr/>
      </dsp:nvSpPr>
      <dsp:spPr>
        <a:xfrm>
          <a:off x="1850740" y="0"/>
          <a:ext cx="1795714" cy="3211194"/>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endParaRPr lang="uk-UA" sz="1100" b="1"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200" b="1" kern="1200" cap="all" baseline="0">
              <a:solidFill>
                <a:sysClr val="windowText" lastClr="000000"/>
              </a:solidFill>
              <a:latin typeface="Arial" pitchFamily="34" charset="0"/>
              <a:cs typeface="Arial" pitchFamily="34" charset="0"/>
            </a:rPr>
            <a:t>виконавча:</a:t>
          </a:r>
        </a:p>
        <a:p>
          <a:pPr lvl="0" algn="ctr" defTabSz="488950">
            <a:lnSpc>
              <a:spcPct val="90000"/>
            </a:lnSpc>
            <a:spcBef>
              <a:spcPct val="0"/>
            </a:spcBef>
            <a:spcAft>
              <a:spcPct val="35000"/>
            </a:spcAft>
          </a:pPr>
          <a:endParaRPr lang="uk-UA" sz="1200" b="1"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endParaRPr lang="uk-UA" sz="1200" b="1"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 Європейська комісія </a:t>
          </a:r>
        </a:p>
        <a:p>
          <a:pPr lvl="0" algn="ctr" defTabSz="48895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Європейський уряд)</a:t>
          </a:r>
          <a:endParaRPr lang="ru-RU" sz="1200" kern="1200">
            <a:solidFill>
              <a:sysClr val="windowText" lastClr="000000"/>
            </a:solidFill>
            <a:latin typeface="Arial" pitchFamily="34" charset="0"/>
            <a:cs typeface="Arial" pitchFamily="34" charset="0"/>
          </a:endParaRPr>
        </a:p>
      </dsp:txBody>
      <dsp:txXfrm>
        <a:off x="1850740" y="1284478"/>
        <a:ext cx="1795714" cy="1284478"/>
      </dsp:txXfrm>
    </dsp:sp>
    <dsp:sp modelId="{550893A4-CCD4-4CC5-ABC6-2D4327FD42EA}">
      <dsp:nvSpPr>
        <dsp:cNvPr id="0" name=""/>
        <dsp:cNvSpPr/>
      </dsp:nvSpPr>
      <dsp:spPr>
        <a:xfrm>
          <a:off x="2213933" y="192671"/>
          <a:ext cx="1069327" cy="1069327"/>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7CA840D-589A-4A21-B2A1-534FE1F5086E}">
      <dsp:nvSpPr>
        <dsp:cNvPr id="0" name=""/>
        <dsp:cNvSpPr/>
      </dsp:nvSpPr>
      <dsp:spPr>
        <a:xfrm>
          <a:off x="3700326" y="0"/>
          <a:ext cx="1795714" cy="3211194"/>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8232" tIns="78232" rIns="78232" bIns="78232" numCol="1" spcCol="1270" anchor="ctr" anchorCtr="0">
          <a:noAutofit/>
        </a:bodyPr>
        <a:lstStyle/>
        <a:p>
          <a:pPr lvl="0" algn="ctr" defTabSz="488950">
            <a:lnSpc>
              <a:spcPct val="90000"/>
            </a:lnSpc>
            <a:spcBef>
              <a:spcPct val="0"/>
            </a:spcBef>
            <a:spcAft>
              <a:spcPct val="35000"/>
            </a:spcAft>
          </a:pPr>
          <a:endParaRPr lang="uk-UA" sz="1100" b="1" kern="1200" cap="all" baseline="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200" b="1" kern="1200" cap="all" baseline="0">
              <a:solidFill>
                <a:sysClr val="windowText" lastClr="000000"/>
              </a:solidFill>
              <a:latin typeface="Arial" pitchFamily="34" charset="0"/>
              <a:cs typeface="Arial" pitchFamily="34" charset="0"/>
            </a:rPr>
            <a:t>судова</a:t>
          </a:r>
          <a:r>
            <a:rPr lang="uk-UA" sz="1200" b="1" kern="1200" cap="all">
              <a:solidFill>
                <a:sysClr val="windowText" lastClr="000000"/>
              </a:solidFill>
              <a:latin typeface="Arial" pitchFamily="34" charset="0"/>
              <a:cs typeface="Arial" pitchFamily="34" charset="0"/>
            </a:rPr>
            <a:t>:</a:t>
          </a:r>
        </a:p>
        <a:p>
          <a:pPr lvl="0" algn="ctr" defTabSz="488950">
            <a:lnSpc>
              <a:spcPct val="90000"/>
            </a:lnSpc>
            <a:spcBef>
              <a:spcPct val="0"/>
            </a:spcBef>
            <a:spcAft>
              <a:spcPct val="35000"/>
            </a:spcAft>
          </a:pPr>
          <a:endParaRPr lang="uk-UA" sz="1200" b="1" kern="120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endParaRPr lang="uk-UA" sz="1200" b="1" kern="120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Європейський суд</a:t>
          </a:r>
          <a:endParaRPr lang="ru-RU" sz="1200" kern="1200">
            <a:solidFill>
              <a:sysClr val="windowText" lastClr="000000"/>
            </a:solidFill>
            <a:latin typeface="Arial" pitchFamily="34" charset="0"/>
            <a:cs typeface="Arial" pitchFamily="34" charset="0"/>
          </a:endParaRPr>
        </a:p>
        <a:p>
          <a:pPr lvl="0" algn="ctr" defTabSz="48895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Суд Аудиторів</a:t>
          </a:r>
          <a:endParaRPr lang="ru-RU" sz="1200" kern="1200">
            <a:solidFill>
              <a:sysClr val="windowText" lastClr="000000"/>
            </a:solidFill>
            <a:latin typeface="Arial" pitchFamily="34" charset="0"/>
            <a:cs typeface="Arial" pitchFamily="34" charset="0"/>
          </a:endParaRPr>
        </a:p>
      </dsp:txBody>
      <dsp:txXfrm>
        <a:off x="3700326" y="1284478"/>
        <a:ext cx="1795714" cy="1284478"/>
      </dsp:txXfrm>
    </dsp:sp>
    <dsp:sp modelId="{B7F4A0BB-5A95-4459-B20E-88DA09FBA2E1}">
      <dsp:nvSpPr>
        <dsp:cNvPr id="0" name=""/>
        <dsp:cNvSpPr/>
      </dsp:nvSpPr>
      <dsp:spPr>
        <a:xfrm>
          <a:off x="4063519" y="192671"/>
          <a:ext cx="1069327" cy="1069327"/>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94A9A0F-22B6-4A8B-AE95-2DF01F08DF4C}">
      <dsp:nvSpPr>
        <dsp:cNvPr id="0" name=""/>
        <dsp:cNvSpPr/>
      </dsp:nvSpPr>
      <dsp:spPr>
        <a:xfrm>
          <a:off x="219887" y="2568956"/>
          <a:ext cx="5057419" cy="481679"/>
        </a:xfrm>
        <a:prstGeom prst="leftRight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496951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 етап: </a:t>
          </a:r>
          <a:r>
            <a:rPr lang="uk-UA" sz="1400" b="1" i="1" kern="1200">
              <a:solidFill>
                <a:sysClr val="windowText" lastClr="000000"/>
              </a:solidFill>
              <a:latin typeface="Arial" pitchFamily="34" charset="0"/>
              <a:cs typeface="Arial" pitchFamily="34" charset="0"/>
            </a:rPr>
            <a:t>Єдиний європейський акт (ЄЄА) 1986/1987 рр</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4558" y="24803"/>
        <a:ext cx="4920394" cy="453947"/>
      </dsp:txXfrm>
    </dsp:sp>
  </dsp:spTree>
</dsp:drawing>
</file>

<file path=word/diagrams/drawing3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5"/>
          <a:ext cx="4411345"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І етап: </a:t>
          </a:r>
          <a:r>
            <a:rPr lang="uk-UA" sz="1400" b="1" i="1" kern="1200">
              <a:solidFill>
                <a:sysClr val="windowText" lastClr="000000"/>
              </a:solidFill>
              <a:latin typeface="Arial" pitchFamily="34" charset="0"/>
              <a:cs typeface="Arial" pitchFamily="34" charset="0"/>
            </a:rPr>
            <a:t>Маастрихтська угода 1992/1993 рр</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4558" y="24803"/>
        <a:ext cx="4362229" cy="453947"/>
      </dsp:txXfrm>
    </dsp:sp>
  </dsp:spTree>
</dsp:drawing>
</file>

<file path=word/diagrams/drawing3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4173220" cy="50306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en-US" sz="1400" b="1" kern="1200">
              <a:solidFill>
                <a:sysClr val="windowText" lastClr="000000"/>
              </a:solidFill>
              <a:latin typeface="Arial" pitchFamily="34" charset="0"/>
              <a:cs typeface="Arial" pitchFamily="34" charset="0"/>
            </a:rPr>
            <a:t>IV </a:t>
          </a:r>
          <a:r>
            <a:rPr lang="uk-UA" sz="1400" b="1" kern="1200">
              <a:solidFill>
                <a:sysClr val="windowText" lastClr="000000"/>
              </a:solidFill>
              <a:latin typeface="Arial" pitchFamily="34" charset="0"/>
              <a:cs typeface="Arial" pitchFamily="34" charset="0"/>
            </a:rPr>
            <a:t>етап: </a:t>
          </a:r>
          <a:r>
            <a:rPr lang="uk-UA" sz="1400" b="1" i="1" kern="1200">
              <a:solidFill>
                <a:sysClr val="windowText" lastClr="000000"/>
              </a:solidFill>
              <a:latin typeface="Arial" pitchFamily="34" charset="0"/>
              <a:cs typeface="Arial" pitchFamily="34" charset="0"/>
            </a:rPr>
            <a:t>Амстердамська угода 1997/1999 рр.</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4558" y="24558"/>
        <a:ext cx="4124104" cy="453947"/>
      </dsp:txXfrm>
    </dsp:sp>
  </dsp:spTree>
</dsp:drawing>
</file>

<file path=word/diagrams/drawing3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7"/>
          <a:ext cx="4097020" cy="48593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en-US" sz="1400" b="1" kern="1200">
              <a:solidFill>
                <a:sysClr val="windowText" lastClr="000000"/>
              </a:solidFill>
              <a:latin typeface="Arial" pitchFamily="34" charset="0"/>
              <a:cs typeface="Arial" pitchFamily="34" charset="0"/>
            </a:rPr>
            <a:t>V</a:t>
          </a:r>
          <a:r>
            <a:rPr lang="uk-UA" sz="1400" b="1" kern="1200">
              <a:solidFill>
                <a:sysClr val="windowText" lastClr="000000"/>
              </a:solidFill>
              <a:latin typeface="Arial" pitchFamily="34" charset="0"/>
              <a:cs typeface="Arial" pitchFamily="34" charset="0"/>
            </a:rPr>
            <a:t> етап: </a:t>
          </a:r>
          <a:r>
            <a:rPr lang="uk-UA" sz="1400" b="1" i="1" kern="1200">
              <a:solidFill>
                <a:sysClr val="windowText" lastClr="000000"/>
              </a:solidFill>
              <a:latin typeface="Arial" pitchFamily="34" charset="0"/>
              <a:cs typeface="Arial" pitchFamily="34" charset="0"/>
            </a:rPr>
            <a:t>Лісабонська угода 2007/2017 рр</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3721" y="23958"/>
        <a:ext cx="4049578" cy="438492"/>
      </dsp:txXfrm>
    </dsp:sp>
  </dsp:spTree>
</dsp:drawing>
</file>

<file path=word/diagrams/drawing3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CFDB8D-EB98-43B0-B7CB-A969D58E0FD3}">
      <dsp:nvSpPr>
        <dsp:cNvPr id="0" name=""/>
        <dsp:cNvSpPr/>
      </dsp:nvSpPr>
      <dsp:spPr>
        <a:xfrm>
          <a:off x="0" y="0"/>
          <a:ext cx="5494020" cy="528637"/>
        </a:xfrm>
        <a:prstGeom prst="rect">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cap="all" baseline="0">
              <a:solidFill>
                <a:sysClr val="windowText" lastClr="000000"/>
              </a:solidFill>
              <a:latin typeface="Arial" pitchFamily="34" charset="0"/>
              <a:cs typeface="Arial" pitchFamily="34" charset="0"/>
            </a:rPr>
            <a:t>копенгагенські критерії </a:t>
          </a:r>
        </a:p>
      </dsp:txBody>
      <dsp:txXfrm>
        <a:off x="0" y="0"/>
        <a:ext cx="5494020" cy="528637"/>
      </dsp:txXfrm>
    </dsp:sp>
    <dsp:sp modelId="{54E0E2ED-E403-44A7-A855-0426F9A1B490}">
      <dsp:nvSpPr>
        <dsp:cNvPr id="0" name=""/>
        <dsp:cNvSpPr/>
      </dsp:nvSpPr>
      <dsp:spPr>
        <a:xfrm>
          <a:off x="2682" y="528637"/>
          <a:ext cx="1829551" cy="1110138"/>
        </a:xfrm>
        <a:prstGeom prst="rect">
          <a:avLst/>
        </a:prstGeom>
        <a:solidFill>
          <a:schemeClr val="accent3">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b="1" kern="1200">
              <a:solidFill>
                <a:sysClr val="windowText" lastClr="000000"/>
              </a:solidFill>
              <a:latin typeface="Arial" pitchFamily="34" charset="0"/>
              <a:cs typeface="Arial" pitchFamily="34" charset="0"/>
            </a:rPr>
            <a:t>політичний</a:t>
          </a:r>
        </a:p>
        <a:p>
          <a:pPr lvl="0" algn="ctr" defTabSz="5334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країни-кандидати повинні мати стабільні інститути, що гарантують демократію, влад закону, права людини, повагу і захист меншин</a:t>
          </a:r>
          <a:r>
            <a:rPr lang="ru-RU" sz="1000" b="1" kern="1200">
              <a:solidFill>
                <a:sysClr val="windowText" lastClr="000000"/>
              </a:solidFill>
              <a:latin typeface="Arial" pitchFamily="34" charset="0"/>
              <a:cs typeface="Arial" pitchFamily="34" charset="0"/>
            </a:rPr>
            <a:t> </a:t>
          </a:r>
        </a:p>
        <a:p>
          <a:pPr lvl="0" algn="ctr" defTabSz="533400">
            <a:lnSpc>
              <a:spcPct val="90000"/>
            </a:lnSpc>
            <a:spcBef>
              <a:spcPct val="0"/>
            </a:spcBef>
            <a:spcAft>
              <a:spcPct val="35000"/>
            </a:spcAft>
          </a:pPr>
          <a:endParaRPr lang="ru-RU" sz="1000" kern="1200">
            <a:solidFill>
              <a:sysClr val="windowText" lastClr="000000"/>
            </a:solidFill>
            <a:latin typeface="Arial" pitchFamily="34" charset="0"/>
            <a:cs typeface="Arial" pitchFamily="34" charset="0"/>
          </a:endParaRPr>
        </a:p>
      </dsp:txBody>
      <dsp:txXfrm>
        <a:off x="2682" y="528637"/>
        <a:ext cx="1829551" cy="1110138"/>
      </dsp:txXfrm>
    </dsp:sp>
    <dsp:sp modelId="{02408D65-AF0A-43F9-BAE1-014AE83DC8D6}">
      <dsp:nvSpPr>
        <dsp:cNvPr id="0" name=""/>
        <dsp:cNvSpPr/>
      </dsp:nvSpPr>
      <dsp:spPr>
        <a:xfrm>
          <a:off x="1832234" y="528637"/>
          <a:ext cx="1829551" cy="1110138"/>
        </a:xfrm>
        <a:prstGeom prst="rect">
          <a:avLst/>
        </a:prstGeom>
        <a:solidFill>
          <a:schemeClr val="accent3">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 економічний </a:t>
          </a:r>
        </a:p>
        <a:p>
          <a:pPr lvl="0" algn="ctr" defTabSz="5334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країни-кандидати повинні мати  дієву ринкову економіку та в змозі існувати в умовах тиску конкуренції та ринкових сил у межах Союзу</a:t>
          </a:r>
          <a:endParaRPr lang="ru-RU" sz="1000" kern="1200">
            <a:solidFill>
              <a:sysClr val="windowText" lastClr="000000"/>
            </a:solidFill>
            <a:latin typeface="Arial" pitchFamily="34" charset="0"/>
            <a:cs typeface="Arial" pitchFamily="34" charset="0"/>
          </a:endParaRPr>
        </a:p>
      </dsp:txBody>
      <dsp:txXfrm>
        <a:off x="1832234" y="528637"/>
        <a:ext cx="1829551" cy="1110138"/>
      </dsp:txXfrm>
    </dsp:sp>
    <dsp:sp modelId="{43E89A40-8799-4525-A562-7E713453760B}">
      <dsp:nvSpPr>
        <dsp:cNvPr id="0" name=""/>
        <dsp:cNvSpPr/>
      </dsp:nvSpPr>
      <dsp:spPr>
        <a:xfrm>
          <a:off x="3661785" y="528637"/>
          <a:ext cx="1829551" cy="1110138"/>
        </a:xfrm>
        <a:prstGeom prst="rect">
          <a:avLst/>
        </a:prstGeom>
        <a:solidFill>
          <a:schemeClr val="accent3">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членський"</a:t>
          </a:r>
        </a:p>
        <a:p>
          <a:pPr lvl="0" algn="ctr" defTabSz="533400">
            <a:lnSpc>
              <a:spcPct val="90000"/>
            </a:lnSpc>
            <a:spcBef>
              <a:spcPct val="0"/>
            </a:spcBef>
            <a:spcAft>
              <a:spcPct val="35000"/>
            </a:spcAft>
          </a:pPr>
          <a:r>
            <a:rPr lang="uk-UA" sz="1000" kern="1200">
              <a:solidFill>
                <a:sysClr val="windowText" lastClr="000000"/>
              </a:solidFill>
              <a:latin typeface="Arial" pitchFamily="34" charset="0"/>
              <a:cs typeface="Arial" pitchFamily="34" charset="0"/>
            </a:rPr>
            <a:t>здатність брати на себе зобов’язання членства  в ЄС, в т. ч. відповідність цілям політичного, економічного та валютного союзу</a:t>
          </a:r>
          <a:endParaRPr lang="ru-RU" sz="1000" kern="1200">
            <a:solidFill>
              <a:sysClr val="windowText" lastClr="000000"/>
            </a:solidFill>
            <a:latin typeface="Arial" pitchFamily="34" charset="0"/>
            <a:cs typeface="Arial" pitchFamily="34" charset="0"/>
          </a:endParaRPr>
        </a:p>
      </dsp:txBody>
      <dsp:txXfrm>
        <a:off x="3661785" y="528637"/>
        <a:ext cx="1829551" cy="1110138"/>
      </dsp:txXfrm>
    </dsp:sp>
    <dsp:sp modelId="{193E2647-046F-4DE0-8F02-8353A8939792}">
      <dsp:nvSpPr>
        <dsp:cNvPr id="0" name=""/>
        <dsp:cNvSpPr/>
      </dsp:nvSpPr>
      <dsp:spPr>
        <a:xfrm>
          <a:off x="0" y="1638776"/>
          <a:ext cx="5494020" cy="123348"/>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word/diagrams/drawing3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601472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3.3. </a:t>
          </a:r>
          <a:r>
            <a:rPr lang="uk-UA" sz="1400" b="1" kern="1200" cap="none" baseline="0">
              <a:solidFill>
                <a:sysClr val="windowText" lastClr="000000"/>
              </a:solidFill>
              <a:latin typeface="Arial" pitchFamily="34" charset="0"/>
              <a:cs typeface="Arial" pitchFamily="34" charset="0"/>
            </a:rPr>
            <a:t>Північно американська асоціація вільної торгівлі</a:t>
          </a:r>
          <a:endParaRPr lang="ru-RU" sz="1400" b="1" kern="1200" cap="none" baseline="0">
            <a:solidFill>
              <a:sysClr val="windowText" lastClr="000000"/>
            </a:solidFill>
            <a:latin typeface="Arial" pitchFamily="34" charset="0"/>
            <a:cs typeface="Arial" pitchFamily="34" charset="0"/>
          </a:endParaRPr>
        </a:p>
      </dsp:txBody>
      <dsp:txXfrm>
        <a:off x="26038" y="126052"/>
        <a:ext cx="5962644" cy="481320"/>
      </dsp:txXfrm>
    </dsp:sp>
  </dsp:spTree>
</dsp:drawing>
</file>

<file path=word/diagrams/drawing3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617502-EA7C-44A2-8FF6-E5F3130DC3BB}">
      <dsp:nvSpPr>
        <dsp:cNvPr id="0" name=""/>
        <dsp:cNvSpPr/>
      </dsp:nvSpPr>
      <dsp:spPr>
        <a:xfrm>
          <a:off x="-2852149" y="-439549"/>
          <a:ext cx="3403224" cy="3403224"/>
        </a:xfrm>
        <a:prstGeom prst="blockArc">
          <a:avLst>
            <a:gd name="adj1" fmla="val 18900000"/>
            <a:gd name="adj2" fmla="val 2700000"/>
            <a:gd name="adj3" fmla="val 635"/>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3AAF478-A0A9-491D-8F57-56AD8632C772}">
      <dsp:nvSpPr>
        <dsp:cNvPr id="0" name=""/>
        <dsp:cNvSpPr/>
      </dsp:nvSpPr>
      <dsp:spPr>
        <a:xfrm>
          <a:off x="289193" y="194054"/>
          <a:ext cx="4506575" cy="388311"/>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8222" tIns="30480" rIns="30480" bIns="30480" numCol="1" spcCol="1270" anchor="ctr" anchorCtr="0">
          <a:noAutofit/>
        </a:bodyPr>
        <a:lstStyle/>
        <a:p>
          <a:pPr lvl="0" algn="l"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усунення митних обмежень у взаємній торгівлі</a:t>
          </a:r>
          <a:endParaRPr lang="ru-RU" sz="1200" kern="1200">
            <a:solidFill>
              <a:sysClr val="windowText" lastClr="000000"/>
            </a:solidFill>
            <a:latin typeface="Arial" pitchFamily="34" charset="0"/>
            <a:cs typeface="Arial" pitchFamily="34" charset="0"/>
          </a:endParaRPr>
        </a:p>
      </dsp:txBody>
      <dsp:txXfrm>
        <a:off x="289193" y="194054"/>
        <a:ext cx="4506575" cy="388311"/>
      </dsp:txXfrm>
    </dsp:sp>
    <dsp:sp modelId="{BCF09E0B-3B0A-42D3-8D96-705459FFB9A4}">
      <dsp:nvSpPr>
        <dsp:cNvPr id="0" name=""/>
        <dsp:cNvSpPr/>
      </dsp:nvSpPr>
      <dsp:spPr>
        <a:xfrm>
          <a:off x="46498" y="145515"/>
          <a:ext cx="485389" cy="485389"/>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04B01DF-8A8F-4F5C-97D0-98EE4CEAB349}">
      <dsp:nvSpPr>
        <dsp:cNvPr id="0" name=""/>
        <dsp:cNvSpPr/>
      </dsp:nvSpPr>
      <dsp:spPr>
        <a:xfrm>
          <a:off x="511820" y="776622"/>
          <a:ext cx="4283948" cy="388311"/>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8222" tIns="30480" rIns="30480" bIns="30480" numCol="1" spcCol="1270" anchor="ctr" anchorCtr="0">
          <a:noAutofit/>
        </a:bodyPr>
        <a:lstStyle/>
        <a:p>
          <a:pPr lvl="0" algn="l"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досягнення високого рівня інтеграції ринків товарів, капіталу, технологій, трудових ресурсів</a:t>
          </a:r>
          <a:endParaRPr lang="ru-RU" sz="1200" kern="1200">
            <a:solidFill>
              <a:sysClr val="windowText" lastClr="000000"/>
            </a:solidFill>
            <a:latin typeface="Arial" pitchFamily="34" charset="0"/>
            <a:cs typeface="Arial" pitchFamily="34" charset="0"/>
          </a:endParaRPr>
        </a:p>
      </dsp:txBody>
      <dsp:txXfrm>
        <a:off x="511820" y="776622"/>
        <a:ext cx="4283948" cy="388311"/>
      </dsp:txXfrm>
    </dsp:sp>
    <dsp:sp modelId="{4CE33324-14A4-40FD-959D-493E6562D49C}">
      <dsp:nvSpPr>
        <dsp:cNvPr id="0" name=""/>
        <dsp:cNvSpPr/>
      </dsp:nvSpPr>
      <dsp:spPr>
        <a:xfrm>
          <a:off x="269126" y="728083"/>
          <a:ext cx="485389" cy="485389"/>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F6BB85A-3B71-4B32-912D-C726B264B6CE}">
      <dsp:nvSpPr>
        <dsp:cNvPr id="0" name=""/>
        <dsp:cNvSpPr/>
      </dsp:nvSpPr>
      <dsp:spPr>
        <a:xfrm>
          <a:off x="511820" y="1359190"/>
          <a:ext cx="4283948" cy="388311"/>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8222" tIns="30480" rIns="30480" bIns="30480" numCol="1" spcCol="1270" anchor="ctr" anchorCtr="0">
          <a:noAutofit/>
        </a:bodyPr>
        <a:lstStyle/>
        <a:p>
          <a:pPr lvl="0" algn="l"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досягнення майже повної незалежності  від зовнішнього постачання енергоресурсів</a:t>
          </a:r>
          <a:endParaRPr lang="ru-RU" sz="1200" kern="1200">
            <a:solidFill>
              <a:sysClr val="windowText" lastClr="000000"/>
            </a:solidFill>
            <a:latin typeface="Arial" pitchFamily="34" charset="0"/>
            <a:cs typeface="Arial" pitchFamily="34" charset="0"/>
          </a:endParaRPr>
        </a:p>
      </dsp:txBody>
      <dsp:txXfrm>
        <a:off x="511820" y="1359190"/>
        <a:ext cx="4283948" cy="388311"/>
      </dsp:txXfrm>
    </dsp:sp>
    <dsp:sp modelId="{97F9A618-15F5-463D-A13E-E313C86F2EAB}">
      <dsp:nvSpPr>
        <dsp:cNvPr id="0" name=""/>
        <dsp:cNvSpPr/>
      </dsp:nvSpPr>
      <dsp:spPr>
        <a:xfrm>
          <a:off x="269126" y="1310651"/>
          <a:ext cx="485389" cy="485389"/>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2317D3C-078E-4A45-99D1-EEFFB998F524}">
      <dsp:nvSpPr>
        <dsp:cNvPr id="0" name=""/>
        <dsp:cNvSpPr/>
      </dsp:nvSpPr>
      <dsp:spPr>
        <a:xfrm>
          <a:off x="289193" y="1876427"/>
          <a:ext cx="4506575" cy="518974"/>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8222" tIns="27940" rIns="27940" bIns="27940" numCol="1" spcCol="1270" anchor="ctr" anchorCtr="0">
          <a:noAutofit/>
        </a:bodyPr>
        <a:lstStyle/>
        <a:p>
          <a:pPr lvl="0" algn="l"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посилення конкурентоспроможності північноамериканського центру порівняно із західноєвропейським та азіатсько-тихоокеанським</a:t>
          </a:r>
          <a:endParaRPr lang="ru-RU" sz="1100" kern="1200">
            <a:solidFill>
              <a:sysClr val="windowText" lastClr="000000"/>
            </a:solidFill>
            <a:latin typeface="Arial" pitchFamily="34" charset="0"/>
            <a:cs typeface="Arial" pitchFamily="34" charset="0"/>
          </a:endParaRPr>
        </a:p>
      </dsp:txBody>
      <dsp:txXfrm>
        <a:off x="289193" y="1876427"/>
        <a:ext cx="4506575" cy="518974"/>
      </dsp:txXfrm>
    </dsp:sp>
    <dsp:sp modelId="{1B3D42A0-2CCB-45DA-B47C-26FFB194DB81}">
      <dsp:nvSpPr>
        <dsp:cNvPr id="0" name=""/>
        <dsp:cNvSpPr/>
      </dsp:nvSpPr>
      <dsp:spPr>
        <a:xfrm>
          <a:off x="46498" y="1893219"/>
          <a:ext cx="485389" cy="485389"/>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2CFED5-49D6-413F-9830-DB086BFA363A}">
      <dsp:nvSpPr>
        <dsp:cNvPr id="0" name=""/>
        <dsp:cNvSpPr/>
      </dsp:nvSpPr>
      <dsp:spPr>
        <a:xfrm>
          <a:off x="0" y="962"/>
          <a:ext cx="231394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пецифіка НАФТА:</a:t>
          </a:r>
          <a:endParaRPr lang="ru-RU" sz="1400" kern="1200">
            <a:solidFill>
              <a:sysClr val="windowText" lastClr="000000"/>
            </a:solidFill>
            <a:latin typeface="Arial" pitchFamily="34" charset="0"/>
            <a:cs typeface="Arial" pitchFamily="34" charset="0"/>
          </a:endParaRPr>
        </a:p>
      </dsp:txBody>
      <dsp:txXfrm>
        <a:off x="24674" y="25636"/>
        <a:ext cx="2264592" cy="456092"/>
      </dsp:txXfrm>
    </dsp:sp>
  </dsp:spTree>
</dsp:drawing>
</file>

<file path=word/diagrams/drawing3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6312534"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3.4. </a:t>
          </a:r>
          <a:r>
            <a:rPr lang="uk-UA" sz="1400" b="1" kern="1200" cap="none" baseline="0">
              <a:solidFill>
                <a:sysClr val="windowText" lastClr="000000"/>
              </a:solidFill>
              <a:latin typeface="Arial" pitchFamily="34" charset="0"/>
              <a:cs typeface="Arial" pitchFamily="34" charset="0"/>
            </a:rPr>
            <a:t>Азіатсько-Тихоокеанське економічне співтовариство </a:t>
          </a:r>
          <a:endParaRPr lang="ru-RU" sz="1400" b="1" kern="1200" cap="none" baseline="0">
            <a:solidFill>
              <a:sysClr val="windowText" lastClr="000000"/>
            </a:solidFill>
            <a:latin typeface="Arial" pitchFamily="34" charset="0"/>
            <a:cs typeface="Arial" pitchFamily="34" charset="0"/>
          </a:endParaRPr>
        </a:p>
      </dsp:txBody>
      <dsp:txXfrm>
        <a:off x="26038" y="126052"/>
        <a:ext cx="6260458" cy="481320"/>
      </dsp:txXfrm>
    </dsp:sp>
  </dsp:spTree>
</dsp:drawing>
</file>

<file path=word/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730"/>
          <a:ext cx="2758262"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kern="1200">
            <a:solidFill>
              <a:sysClr val="windowText" lastClr="000000"/>
            </a:solidFill>
            <a:latin typeface="Arial" pitchFamily="34" charset="0"/>
            <a:cs typeface="Arial" pitchFamily="34" charset="0"/>
          </a:endParaRPr>
        </a:p>
      </dsp:txBody>
      <dsp:txXfrm>
        <a:off x="1641" y="730"/>
        <a:ext cx="2758262" cy="1761933"/>
      </dsp:txXfrm>
    </dsp:sp>
    <dsp:sp modelId="{8A7B54E2-7A8A-4D21-AF0C-D4B0E76938FC}">
      <dsp:nvSpPr>
        <dsp:cNvPr id="0" name=""/>
        <dsp:cNvSpPr/>
      </dsp:nvSpPr>
      <dsp:spPr>
        <a:xfrm>
          <a:off x="3035729" y="730"/>
          <a:ext cx="3096094"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kern="1200">
            <a:solidFill>
              <a:sysClr val="windowText" lastClr="000000"/>
            </a:solidFill>
            <a:latin typeface="Arial" pitchFamily="34" charset="0"/>
            <a:cs typeface="Arial" pitchFamily="34" charset="0"/>
          </a:endParaRPr>
        </a:p>
      </dsp:txBody>
      <dsp:txXfrm>
        <a:off x="3035729" y="730"/>
        <a:ext cx="3096094" cy="1761933"/>
      </dsp:txXfrm>
    </dsp:sp>
  </dsp:spTree>
</dsp:drawing>
</file>

<file path=word/diagrams/drawing3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03495A-8F9B-4133-A092-76590718C229}">
      <dsp:nvSpPr>
        <dsp:cNvPr id="0" name=""/>
        <dsp:cNvSpPr/>
      </dsp:nvSpPr>
      <dsp:spPr>
        <a:xfrm>
          <a:off x="-2428901" y="-377294"/>
          <a:ext cx="2916763" cy="2916763"/>
        </a:xfrm>
        <a:prstGeom prst="blockArc">
          <a:avLst>
            <a:gd name="adj1" fmla="val 18900000"/>
            <a:gd name="adj2" fmla="val 2700000"/>
            <a:gd name="adj3" fmla="val 741"/>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BC56C02-4F80-4FB0-8B94-AE6A83DFB5E9}">
      <dsp:nvSpPr>
        <dsp:cNvPr id="0" name=""/>
        <dsp:cNvSpPr/>
      </dsp:nvSpPr>
      <dsp:spPr>
        <a:xfrm>
          <a:off x="397461" y="308888"/>
          <a:ext cx="5280097" cy="617690"/>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0292" tIns="30480" rIns="30480" bIns="30480" numCol="1" spcCol="1270" anchor="ctr" anchorCtr="0">
          <a:noAutofit/>
        </a:bodyPr>
        <a:lstStyle/>
        <a:p>
          <a:pPr lvl="0" algn="just"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формування в регіоні вільної, відкритої торгівлі та інвестицій </a:t>
          </a:r>
          <a:endParaRPr lang="ru-RU" sz="1200" kern="1200">
            <a:solidFill>
              <a:sysClr val="windowText" lastClr="000000"/>
            </a:solidFill>
            <a:latin typeface="Arial" pitchFamily="34" charset="0"/>
            <a:cs typeface="Arial" pitchFamily="34" charset="0"/>
          </a:endParaRPr>
        </a:p>
      </dsp:txBody>
      <dsp:txXfrm>
        <a:off x="397461" y="308888"/>
        <a:ext cx="5280097" cy="617690"/>
      </dsp:txXfrm>
    </dsp:sp>
    <dsp:sp modelId="{5F13A69B-C156-4A50-BAB6-86ACD0803A4B}">
      <dsp:nvSpPr>
        <dsp:cNvPr id="0" name=""/>
        <dsp:cNvSpPr/>
      </dsp:nvSpPr>
      <dsp:spPr>
        <a:xfrm>
          <a:off x="11405" y="231677"/>
          <a:ext cx="772112" cy="772112"/>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A4CA48-9A9D-42B6-8198-87D3ACC645F9}">
      <dsp:nvSpPr>
        <dsp:cNvPr id="0" name=""/>
        <dsp:cNvSpPr/>
      </dsp:nvSpPr>
      <dsp:spPr>
        <a:xfrm>
          <a:off x="397461" y="1136058"/>
          <a:ext cx="5280097" cy="81676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0292" tIns="30480" rIns="30480" bIns="30480" numCol="1" spcCol="1270" anchor="ctr" anchorCtr="0">
          <a:noAutofit/>
        </a:bodyPr>
        <a:lstStyle/>
        <a:p>
          <a:pPr lvl="0" algn="just"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кінцевому підсумку – створення в розвинених країнах до 2010 р. (у країнах, що розвиваються, - до 2020 р.)  максимально сприятливих умов  для вільного переміщення капіталів, товарів, послуг</a:t>
          </a:r>
          <a:endParaRPr lang="ru-RU" sz="1200" kern="1200">
            <a:solidFill>
              <a:sysClr val="windowText" lastClr="000000"/>
            </a:solidFill>
            <a:latin typeface="Arial" pitchFamily="34" charset="0"/>
            <a:cs typeface="Arial" pitchFamily="34" charset="0"/>
          </a:endParaRPr>
        </a:p>
      </dsp:txBody>
      <dsp:txXfrm>
        <a:off x="397461" y="1136058"/>
        <a:ext cx="5280097" cy="816765"/>
      </dsp:txXfrm>
    </dsp:sp>
    <dsp:sp modelId="{65EC0EB8-4330-4281-BD4F-B455EC375B83}">
      <dsp:nvSpPr>
        <dsp:cNvPr id="0" name=""/>
        <dsp:cNvSpPr/>
      </dsp:nvSpPr>
      <dsp:spPr>
        <a:xfrm>
          <a:off x="11405" y="1158385"/>
          <a:ext cx="772112" cy="772112"/>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F32C1A-F2B0-41D2-9DBF-C8458493D659}">
      <dsp:nvSpPr>
        <dsp:cNvPr id="0" name=""/>
        <dsp:cNvSpPr/>
      </dsp:nvSpPr>
      <dsp:spPr>
        <a:xfrm>
          <a:off x="0" y="96"/>
          <a:ext cx="3526155" cy="50336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Специфіка інтеграційних процесів у  Азіацько-Тихоокеанському регіоні</a:t>
          </a:r>
          <a:endParaRPr lang="ru-RU" sz="1400" b="1" i="0" kern="1200">
            <a:solidFill>
              <a:sysClr val="windowText" lastClr="000000"/>
            </a:solidFill>
            <a:latin typeface="Arial" pitchFamily="34" charset="0"/>
            <a:cs typeface="Arial" pitchFamily="34" charset="0"/>
          </a:endParaRPr>
        </a:p>
      </dsp:txBody>
      <dsp:txXfrm>
        <a:off x="24572" y="24668"/>
        <a:ext cx="3477011" cy="454218"/>
      </dsp:txXfrm>
    </dsp:sp>
  </dsp:spTree>
</dsp:drawing>
</file>

<file path=word/diagrams/drawing3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22"/>
          <a:ext cx="5635625" cy="188791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4.1.  Міжнародні інвестиційні відносини.</a:t>
          </a: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4.2. </a:t>
          </a:r>
          <a:r>
            <a:rPr lang="uk-UA" sz="1400" b="1" i="0" kern="1200">
              <a:solidFill>
                <a:sysClr val="windowText" lastClr="000000"/>
              </a:solidFill>
              <a:latin typeface="Arial" pitchFamily="34" charset="0"/>
              <a:cs typeface="Arial" pitchFamily="34" charset="0"/>
            </a:rPr>
            <a:t>Система міжнародних валютно-кредитних установ.</a:t>
          </a:r>
        </a:p>
        <a:p>
          <a:pPr lvl="0" algn="l" defTabSz="622300">
            <a:lnSpc>
              <a:spcPct val="90000"/>
            </a:lnSpc>
            <a:spcBef>
              <a:spcPct val="0"/>
            </a:spcBef>
            <a:spcAft>
              <a:spcPct val="35000"/>
            </a:spcAft>
          </a:pPr>
          <a:r>
            <a:rPr lang="ru-RU" sz="1400" b="1" kern="1200">
              <a:solidFill>
                <a:sysClr val="windowText" lastClr="000000"/>
              </a:solidFill>
              <a:latin typeface="Arial" pitchFamily="34" charset="0"/>
              <a:cs typeface="Arial" pitchFamily="34" charset="0"/>
            </a:rPr>
            <a:t>24.3. </a:t>
          </a:r>
          <a:r>
            <a:rPr lang="uk-UA" sz="1400" b="1" kern="1200">
              <a:solidFill>
                <a:sysClr val="windowText" lastClr="000000"/>
              </a:solidFill>
              <a:latin typeface="Arial" pitchFamily="34" charset="0"/>
              <a:cs typeface="Arial" pitchFamily="34" charset="0"/>
            </a:rPr>
            <a:t>Міжнародний валютний фонд: структура, принципи діяльності.</a:t>
          </a:r>
          <a:endParaRPr lang="ru-RU" sz="1400" b="1"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4.4.  Група  Всесвітнього банку: структура та принципи діяльності. </a:t>
          </a:r>
          <a:endParaRPr lang="ru-RU" sz="1400" b="1" kern="1200">
            <a:solidFill>
              <a:sysClr val="windowText" lastClr="000000"/>
            </a:solidFill>
            <a:latin typeface="Arial" pitchFamily="34" charset="0"/>
            <a:cs typeface="Arial" pitchFamily="34" charset="0"/>
          </a:endParaRPr>
        </a:p>
      </dsp:txBody>
      <dsp:txXfrm>
        <a:off x="92160" y="93082"/>
        <a:ext cx="5451305" cy="1703594"/>
      </dsp:txXfrm>
    </dsp:sp>
  </dsp:spTree>
</dsp:drawing>
</file>

<file path=word/diagrams/drawing3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93852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4.1</a:t>
          </a:r>
          <a:r>
            <a:rPr lang="uk-UA" sz="1400" b="1" kern="1200" cap="none" baseline="0">
              <a:solidFill>
                <a:sysClr val="windowText" lastClr="000000"/>
              </a:solidFill>
              <a:latin typeface="Arial" pitchFamily="34" charset="0"/>
              <a:cs typeface="Arial" pitchFamily="34" charset="0"/>
            </a:rPr>
            <a:t>.  Міжнародні інвестиційні відносини</a:t>
          </a:r>
          <a:endParaRPr lang="ru-RU" sz="1400" b="1" kern="1200" cap="none" baseline="0">
            <a:solidFill>
              <a:sysClr val="windowText" lastClr="000000"/>
            </a:solidFill>
            <a:latin typeface="Arial" pitchFamily="34" charset="0"/>
            <a:cs typeface="Arial" pitchFamily="34" charset="0"/>
          </a:endParaRPr>
        </a:p>
      </dsp:txBody>
      <dsp:txXfrm>
        <a:off x="26038" y="126052"/>
        <a:ext cx="5886444" cy="481320"/>
      </dsp:txXfrm>
    </dsp:sp>
  </dsp:spTree>
</dsp:drawing>
</file>

<file path=word/diagrams/drawing3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983"/>
          <a:ext cx="6112510" cy="80010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ий інвестиційний ринок - це складний акумулятивно-розподільчий механізм у сучасній світогосподарській системі</a:t>
          </a:r>
          <a:endParaRPr lang="ru-RU" sz="1400" b="1" i="0" kern="1200">
            <a:solidFill>
              <a:sysClr val="windowText" lastClr="000000"/>
            </a:solidFill>
            <a:latin typeface="Arial" pitchFamily="34" charset="0"/>
            <a:cs typeface="Arial" pitchFamily="34" charset="0"/>
          </a:endParaRPr>
        </a:p>
      </dsp:txBody>
      <dsp:txXfrm>
        <a:off x="39058" y="46041"/>
        <a:ext cx="6034394" cy="721985"/>
      </dsp:txXfrm>
    </dsp:sp>
  </dsp:spTree>
</dsp:drawing>
</file>

<file path=word/diagrams/drawing3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1D882C-0A89-4382-8145-4DBC0B6061B6}">
      <dsp:nvSpPr>
        <dsp:cNvPr id="0" name=""/>
        <dsp:cNvSpPr/>
      </dsp:nvSpPr>
      <dsp:spPr>
        <a:xfrm>
          <a:off x="51272" y="1000"/>
          <a:ext cx="2566201" cy="2902876"/>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700" tIns="38100" rIns="12700" bIns="12700" numCol="1" spcCol="1270" anchor="t" anchorCtr="0">
          <a:noAutofit/>
        </a:bodyPr>
        <a:lstStyle/>
        <a:p>
          <a:pPr marL="57150" lvl="1" indent="-57150" algn="just" defTabSz="444500">
            <a:lnSpc>
              <a:spcPct val="90000"/>
            </a:lnSpc>
            <a:spcBef>
              <a:spcPct val="0"/>
            </a:spcBef>
            <a:spcAft>
              <a:spcPts val="0"/>
            </a:spcAft>
            <a:buChar char="••"/>
          </a:pPr>
          <a:r>
            <a:rPr lang="uk-UA" sz="1000" kern="1200">
              <a:latin typeface="Arial" pitchFamily="34" charset="0"/>
              <a:cs typeface="Arial" pitchFamily="34" charset="0"/>
            </a:rPr>
            <a:t>   </a:t>
          </a:r>
          <a:r>
            <a:rPr lang="uk-UA" sz="1000" b="1" kern="1200">
              <a:latin typeface="Arial" pitchFamily="34" charset="0"/>
              <a:cs typeface="Arial" pitchFamily="34" charset="0"/>
            </a:rPr>
            <a:t>ринкові чинники зарубіжної країни</a:t>
          </a:r>
          <a:r>
            <a:rPr lang="uk-UA" sz="1000" kern="1200">
              <a:latin typeface="Arial" pitchFamily="34" charset="0"/>
              <a:cs typeface="Arial" pitchFamily="34" charset="0"/>
            </a:rPr>
            <a:t>: розмір ринку та перспективи росту, конкурентна структура тощо;</a:t>
          </a:r>
          <a:endParaRPr lang="ru-RU" sz="1000" kern="1200">
            <a:latin typeface="Arial" pitchFamily="34" charset="0"/>
            <a:cs typeface="Arial" pitchFamily="34" charset="0"/>
          </a:endParaRPr>
        </a:p>
        <a:p>
          <a:pPr marL="57150" lvl="1" indent="-57150" algn="just" defTabSz="444500">
            <a:lnSpc>
              <a:spcPct val="90000"/>
            </a:lnSpc>
            <a:spcBef>
              <a:spcPct val="0"/>
            </a:spcBef>
            <a:spcAft>
              <a:spcPts val="0"/>
            </a:spcAft>
            <a:buChar char="••"/>
          </a:pPr>
          <a:r>
            <a:rPr lang="uk-UA" sz="1000" kern="1200">
              <a:latin typeface="Arial" pitchFamily="34" charset="0"/>
              <a:cs typeface="Arial" pitchFamily="34" charset="0"/>
            </a:rPr>
            <a:t>   </a:t>
          </a:r>
          <a:r>
            <a:rPr lang="uk-UA" sz="1000" b="1" kern="1200">
              <a:latin typeface="Arial" pitchFamily="34" charset="0"/>
              <a:cs typeface="Arial" pitchFamily="34" charset="0"/>
            </a:rPr>
            <a:t>чинники країни базування</a:t>
          </a:r>
          <a:r>
            <a:rPr lang="uk-UA" sz="1000" kern="1200">
              <a:latin typeface="Arial" pitchFamily="34" charset="0"/>
              <a:cs typeface="Arial" pitchFamily="34" charset="0"/>
            </a:rPr>
            <a:t>: розмір ринку, вартість виробництва, умови конкуренції, рівень урядової підтримки міжнародного бізнесу;</a:t>
          </a:r>
          <a:endParaRPr lang="ru-RU" sz="1000" kern="1200">
            <a:latin typeface="Arial" pitchFamily="34" charset="0"/>
            <a:cs typeface="Arial" pitchFamily="34" charset="0"/>
          </a:endParaRPr>
        </a:p>
        <a:p>
          <a:pPr marL="57150" lvl="1" indent="-57150" algn="just" defTabSz="444500">
            <a:lnSpc>
              <a:spcPct val="90000"/>
            </a:lnSpc>
            <a:spcBef>
              <a:spcPct val="0"/>
            </a:spcBef>
            <a:spcAft>
              <a:spcPts val="0"/>
            </a:spcAft>
            <a:buChar char="••"/>
          </a:pPr>
          <a:r>
            <a:rPr lang="uk-UA" sz="1000" kern="1200">
              <a:latin typeface="Arial" pitchFamily="34" charset="0"/>
              <a:cs typeface="Arial" pitchFamily="34" charset="0"/>
            </a:rPr>
            <a:t>   </a:t>
          </a:r>
          <a:r>
            <a:rPr lang="uk-UA" sz="1000" b="1" kern="1200">
              <a:latin typeface="Arial" pitchFamily="34" charset="0"/>
              <a:cs typeface="Arial" pitchFamily="34" charset="0"/>
            </a:rPr>
            <a:t>виробничі чинники зарубіжної країни</a:t>
          </a:r>
          <a:r>
            <a:rPr lang="uk-UA" sz="1000" kern="1200">
              <a:latin typeface="Arial" pitchFamily="34" charset="0"/>
              <a:cs typeface="Arial" pitchFamily="34" charset="0"/>
            </a:rPr>
            <a:t>: наявність, якість та вартість сировини, робочої сили, а також ступінь розвитку інфраструктури;</a:t>
          </a:r>
          <a:endParaRPr lang="ru-RU" sz="1000" kern="1200">
            <a:latin typeface="Arial" pitchFamily="34" charset="0"/>
            <a:cs typeface="Arial" pitchFamily="34" charset="0"/>
          </a:endParaRPr>
        </a:p>
        <a:p>
          <a:pPr marL="57150" lvl="1" indent="-57150" algn="just" defTabSz="444500">
            <a:lnSpc>
              <a:spcPct val="90000"/>
            </a:lnSpc>
            <a:spcBef>
              <a:spcPct val="0"/>
            </a:spcBef>
            <a:spcAft>
              <a:spcPts val="0"/>
            </a:spcAft>
            <a:buChar char="••"/>
          </a:pPr>
          <a:r>
            <a:rPr lang="uk-UA" sz="1000" kern="1200">
              <a:latin typeface="Arial" pitchFamily="34" charset="0"/>
              <a:cs typeface="Arial" pitchFamily="34" charset="0"/>
            </a:rPr>
            <a:t>   </a:t>
          </a:r>
          <a:r>
            <a:rPr lang="uk-UA" sz="1000" b="1" kern="1200">
              <a:latin typeface="Arial" pitchFamily="34" charset="0"/>
              <a:cs typeface="Arial" pitchFamily="34" charset="0"/>
            </a:rPr>
            <a:t>середовищні чинники зарубіжної країни:</a:t>
          </a:r>
          <a:r>
            <a:rPr lang="uk-UA" sz="1000" kern="1200">
              <a:latin typeface="Arial" pitchFamily="34" charset="0"/>
              <a:cs typeface="Arial" pitchFamily="34" charset="0"/>
            </a:rPr>
            <a:t> політичні, економічні та соціально-культурні характеристики, урядова політика щодо ПІІ; географічна відстань; економічне зростання, зовнішні зв’язки країни і т. ін.;</a:t>
          </a:r>
          <a:endParaRPr lang="ru-RU" sz="1000" kern="1200">
            <a:latin typeface="Arial" pitchFamily="34" charset="0"/>
            <a:cs typeface="Arial" pitchFamily="34" charset="0"/>
          </a:endParaRPr>
        </a:p>
      </dsp:txBody>
      <dsp:txXfrm>
        <a:off x="111401" y="61129"/>
        <a:ext cx="2445943" cy="2842747"/>
      </dsp:txXfrm>
    </dsp:sp>
    <dsp:sp modelId="{F87ACA61-38AA-4F2D-842E-F2F797244819}">
      <dsp:nvSpPr>
        <dsp:cNvPr id="0" name=""/>
        <dsp:cNvSpPr/>
      </dsp:nvSpPr>
      <dsp:spPr>
        <a:xfrm>
          <a:off x="78400" y="2355729"/>
          <a:ext cx="2552955" cy="91452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8580" tIns="0" rIns="22860" bIns="0" numCol="1" spcCol="1270" anchor="ctr" anchorCtr="0">
          <a:noAutofit/>
        </a:bodyPr>
        <a:lstStyle/>
        <a:p>
          <a:pPr lvl="0" algn="l" defTabSz="800100">
            <a:lnSpc>
              <a:spcPct val="90000"/>
            </a:lnSpc>
            <a:spcBef>
              <a:spcPct val="0"/>
            </a:spcBef>
            <a:spcAft>
              <a:spcPct val="35000"/>
            </a:spcAft>
          </a:pPr>
          <a:r>
            <a:rPr lang="uk-UA" sz="1800" b="1" kern="1200">
              <a:latin typeface="Arial" pitchFamily="34" charset="0"/>
              <a:cs typeface="Arial" pitchFamily="34" charset="0"/>
            </a:rPr>
            <a:t>Найважливіші екстернальні чинники </a:t>
          </a:r>
          <a:endParaRPr lang="ru-RU" sz="1800" kern="1200">
            <a:latin typeface="Arial" pitchFamily="34" charset="0"/>
            <a:cs typeface="Arial" pitchFamily="34" charset="0"/>
          </a:endParaRPr>
        </a:p>
      </dsp:txBody>
      <dsp:txXfrm>
        <a:off x="78400" y="2355729"/>
        <a:ext cx="1797856" cy="914520"/>
      </dsp:txXfrm>
    </dsp:sp>
    <dsp:sp modelId="{A7A32156-ABD8-4A67-A214-BBEB7FC2F079}">
      <dsp:nvSpPr>
        <dsp:cNvPr id="0" name=""/>
        <dsp:cNvSpPr/>
      </dsp:nvSpPr>
      <dsp:spPr>
        <a:xfrm>
          <a:off x="2289847" y="2897079"/>
          <a:ext cx="165130" cy="163472"/>
        </a:xfrm>
        <a:prstGeom prst="ellipse">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5AA4A568-AEE7-47C5-88DD-FF9ED7918288}">
      <dsp:nvSpPr>
        <dsp:cNvPr id="0" name=""/>
        <dsp:cNvSpPr/>
      </dsp:nvSpPr>
      <dsp:spPr>
        <a:xfrm>
          <a:off x="2838347" y="17894"/>
          <a:ext cx="2547250" cy="2823870"/>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700" tIns="38100" rIns="12700" bIns="12700" numCol="1" spcCol="1270" anchor="t" anchorCtr="0">
          <a:noAutofit/>
        </a:bodyPr>
        <a:lstStyle/>
        <a:p>
          <a:pPr marL="57150" lvl="1" indent="-57150" algn="just" defTabSz="444500">
            <a:lnSpc>
              <a:spcPct val="90000"/>
            </a:lnSpc>
            <a:spcBef>
              <a:spcPct val="0"/>
            </a:spcBef>
            <a:spcAft>
              <a:spcPct val="15000"/>
            </a:spcAft>
            <a:buChar char="••"/>
          </a:pPr>
          <a:r>
            <a:rPr lang="uk-UA" sz="1000" b="1" kern="1200">
              <a:latin typeface="Arial" pitchFamily="34" charset="0"/>
              <a:cs typeface="Arial" pitchFamily="34" charset="0"/>
            </a:rPr>
            <a:t>   продуктові</a:t>
          </a:r>
          <a:r>
            <a:rPr lang="uk-UA" sz="1000" kern="1200">
              <a:latin typeface="Arial" pitchFamily="34" charset="0"/>
              <a:cs typeface="Arial" pitchFamily="34" charset="0"/>
            </a:rPr>
            <a:t> — ступінь диференціації продукту, гарантійне та після гарантійне обслуговування, технологічний рівень, потенціал глобальної стандартизації і т. ін.;</a:t>
          </a:r>
          <a:endParaRPr lang="ru-RU" sz="1000" kern="1200">
            <a:latin typeface="Arial" pitchFamily="34" charset="0"/>
            <a:cs typeface="Arial" pitchFamily="34" charset="0"/>
          </a:endParaRPr>
        </a:p>
        <a:p>
          <a:pPr marL="57150" lvl="1" indent="-57150" algn="just" defTabSz="444500">
            <a:lnSpc>
              <a:spcPct val="90000"/>
            </a:lnSpc>
            <a:spcBef>
              <a:spcPct val="0"/>
            </a:spcBef>
            <a:spcAft>
              <a:spcPct val="15000"/>
            </a:spcAft>
            <a:buChar char="••"/>
          </a:pPr>
          <a:endParaRPr lang="ru-RU" sz="1000" kern="1200">
            <a:latin typeface="Arial" pitchFamily="34" charset="0"/>
            <a:cs typeface="Arial" pitchFamily="34" charset="0"/>
          </a:endParaRPr>
        </a:p>
        <a:p>
          <a:pPr marL="57150" lvl="1" indent="-57150" algn="just" defTabSz="444500">
            <a:lnSpc>
              <a:spcPct val="90000"/>
            </a:lnSpc>
            <a:spcBef>
              <a:spcPct val="0"/>
            </a:spcBef>
            <a:spcAft>
              <a:spcPct val="15000"/>
            </a:spcAft>
            <a:buChar char="••"/>
          </a:pPr>
          <a:endParaRPr lang="ru-RU" sz="1000" kern="1200">
            <a:latin typeface="Arial" pitchFamily="34" charset="0"/>
            <a:cs typeface="Arial" pitchFamily="34" charset="0"/>
          </a:endParaRPr>
        </a:p>
        <a:p>
          <a:pPr marL="57150" lvl="1" indent="-57150" algn="just" defTabSz="444500">
            <a:lnSpc>
              <a:spcPct val="90000"/>
            </a:lnSpc>
            <a:spcBef>
              <a:spcPct val="0"/>
            </a:spcBef>
            <a:spcAft>
              <a:spcPct val="15000"/>
            </a:spcAft>
            <a:buChar char="••"/>
          </a:pPr>
          <a:endParaRPr lang="ru-RU" sz="1000" kern="1200">
            <a:latin typeface="Arial" pitchFamily="34" charset="0"/>
            <a:cs typeface="Arial" pitchFamily="34" charset="0"/>
          </a:endParaRPr>
        </a:p>
        <a:p>
          <a:pPr marL="57150" lvl="1" indent="-57150" algn="just" defTabSz="444500">
            <a:lnSpc>
              <a:spcPct val="90000"/>
            </a:lnSpc>
            <a:spcBef>
              <a:spcPct val="0"/>
            </a:spcBef>
            <a:spcAft>
              <a:spcPct val="15000"/>
            </a:spcAft>
            <a:buChar char="••"/>
          </a:pPr>
          <a:r>
            <a:rPr lang="uk-UA" sz="1000" b="1" kern="1200">
              <a:latin typeface="Arial" pitchFamily="34" charset="0"/>
              <a:cs typeface="Arial" pitchFamily="34" charset="0"/>
            </a:rPr>
            <a:t>  ресурсні</a:t>
          </a:r>
          <a:r>
            <a:rPr lang="uk-UA" sz="1000" kern="1200">
              <a:latin typeface="Arial" pitchFamily="34" charset="0"/>
              <a:cs typeface="Arial" pitchFamily="34" charset="0"/>
            </a:rPr>
            <a:t> — управлінські, інвестиційні і технологічні ресурси, виробничий та маркетинговий досвід; оцінка важливості зарубіжної діяльності, яку дає вищий менеджмент фірми.</a:t>
          </a:r>
          <a:endParaRPr lang="ru-RU" sz="1000" kern="1200">
            <a:latin typeface="Arial" pitchFamily="34" charset="0"/>
            <a:cs typeface="Arial" pitchFamily="34" charset="0"/>
          </a:endParaRPr>
        </a:p>
      </dsp:txBody>
      <dsp:txXfrm>
        <a:off x="2898032" y="77579"/>
        <a:ext cx="2427880" cy="2764185"/>
      </dsp:txXfrm>
    </dsp:sp>
    <dsp:sp modelId="{FEE120E9-35F9-4A99-871E-0ABD269CCFB2}">
      <dsp:nvSpPr>
        <dsp:cNvPr id="0" name=""/>
        <dsp:cNvSpPr/>
      </dsp:nvSpPr>
      <dsp:spPr>
        <a:xfrm>
          <a:off x="2848332" y="2344298"/>
          <a:ext cx="2547250" cy="925951"/>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68580" tIns="0" rIns="22860" bIns="0" numCol="1" spcCol="1270" anchor="ctr" anchorCtr="0">
          <a:noAutofit/>
        </a:bodyPr>
        <a:lstStyle/>
        <a:p>
          <a:pPr lvl="0" algn="l" defTabSz="800100">
            <a:lnSpc>
              <a:spcPct val="90000"/>
            </a:lnSpc>
            <a:spcBef>
              <a:spcPct val="0"/>
            </a:spcBef>
            <a:spcAft>
              <a:spcPct val="35000"/>
            </a:spcAft>
          </a:pPr>
          <a:r>
            <a:rPr lang="uk-UA" sz="1800" b="1" kern="1200"/>
            <a:t> </a:t>
          </a:r>
          <a:r>
            <a:rPr lang="uk-UA" sz="1800" b="1" kern="1200">
              <a:latin typeface="Arial" pitchFamily="34" charset="0"/>
              <a:cs typeface="Arial" pitchFamily="34" charset="0"/>
            </a:rPr>
            <a:t>Найважливіші інтернальні чинники</a:t>
          </a:r>
          <a:endParaRPr lang="ru-RU" sz="1800" kern="1200">
            <a:latin typeface="Arial" pitchFamily="34" charset="0"/>
            <a:cs typeface="Arial" pitchFamily="34" charset="0"/>
          </a:endParaRPr>
        </a:p>
      </dsp:txBody>
      <dsp:txXfrm>
        <a:off x="2848332" y="2344298"/>
        <a:ext cx="1793838" cy="925951"/>
      </dsp:txXfrm>
    </dsp:sp>
    <dsp:sp modelId="{D3008DB4-7A37-4D06-A0B1-02E04BA5435F}">
      <dsp:nvSpPr>
        <dsp:cNvPr id="0" name=""/>
        <dsp:cNvSpPr/>
      </dsp:nvSpPr>
      <dsp:spPr>
        <a:xfrm flipV="1">
          <a:off x="5135938" y="3225717"/>
          <a:ext cx="44532" cy="44532"/>
        </a:xfrm>
        <a:prstGeom prst="ellipse">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word/diagrams/drawing3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FE7769-8EA7-4E1B-8C6E-6C2E807373C1}">
      <dsp:nvSpPr>
        <dsp:cNvPr id="0" name=""/>
        <dsp:cNvSpPr/>
      </dsp:nvSpPr>
      <dsp:spPr>
        <a:xfrm>
          <a:off x="750" y="17347"/>
          <a:ext cx="2928146" cy="127023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Інвестиційний ринок можна визначити як ринок, що регулює сукупність економічних відносин, які виникають між продавцем та покупцем інвестиційних ресурсів</a:t>
          </a:r>
          <a:r>
            <a:rPr lang="uk-UA" sz="1200" kern="1200">
              <a:solidFill>
                <a:sysClr val="windowText" lastClr="000000"/>
              </a:solidFill>
              <a:latin typeface="Arial" pitchFamily="34" charset="0"/>
              <a:cs typeface="Arial" pitchFamily="34" charset="0"/>
            </a:rPr>
            <a:t> </a:t>
          </a:r>
          <a:endParaRPr lang="ru-RU" sz="1200" kern="1200">
            <a:solidFill>
              <a:sysClr val="windowText" lastClr="000000"/>
            </a:solidFill>
            <a:latin typeface="Arial" pitchFamily="34" charset="0"/>
            <a:cs typeface="Arial" pitchFamily="34" charset="0"/>
          </a:endParaRPr>
        </a:p>
      </dsp:txBody>
      <dsp:txXfrm>
        <a:off x="750" y="17347"/>
        <a:ext cx="2928146" cy="1270230"/>
      </dsp:txXfrm>
    </dsp:sp>
    <dsp:sp modelId="{E83DAE05-A0CE-4D89-9EE2-D0F6AE906227}">
      <dsp:nvSpPr>
        <dsp:cNvPr id="0" name=""/>
        <dsp:cNvSpPr/>
      </dsp:nvSpPr>
      <dsp:spPr>
        <a:xfrm>
          <a:off x="3221712" y="36444"/>
          <a:ext cx="2928146" cy="123203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міжнародний інвестиційний ринок — це регулятор сукупності економічних відносин, що виникають між продавцем інвестиційних ресурсів та їх покупцем, які є резидентами різних країн </a:t>
          </a:r>
          <a:r>
            <a:rPr lang="uk-UA" sz="1200" kern="1200">
              <a:solidFill>
                <a:sysClr val="windowText" lastClr="000000"/>
              </a:solidFill>
              <a:latin typeface="Arial" pitchFamily="34" charset="0"/>
              <a:cs typeface="Arial" pitchFamily="34" charset="0"/>
            </a:rPr>
            <a:t> </a:t>
          </a:r>
          <a:endParaRPr lang="ru-RU" sz="1200" kern="1200">
            <a:solidFill>
              <a:sysClr val="windowText" lastClr="000000"/>
            </a:solidFill>
            <a:latin typeface="Arial" pitchFamily="34" charset="0"/>
            <a:cs typeface="Arial" pitchFamily="34" charset="0"/>
          </a:endParaRPr>
        </a:p>
      </dsp:txBody>
      <dsp:txXfrm>
        <a:off x="3221712" y="36444"/>
        <a:ext cx="2928146" cy="1232035"/>
      </dsp:txXfrm>
    </dsp:sp>
  </dsp:spTree>
</dsp:drawing>
</file>

<file path=word/diagrams/drawing3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6A5D633-E8EC-4EFD-8C10-B3EE5335DE88}">
      <dsp:nvSpPr>
        <dsp:cNvPr id="0" name=""/>
        <dsp:cNvSpPr/>
      </dsp:nvSpPr>
      <dsp:spPr>
        <a:xfrm>
          <a:off x="4069433" y="1404256"/>
          <a:ext cx="91440" cy="352827"/>
        </a:xfrm>
        <a:custGeom>
          <a:avLst/>
          <a:gdLst/>
          <a:ahLst/>
          <a:cxnLst/>
          <a:rect l="0" t="0" r="0" b="0"/>
          <a:pathLst>
            <a:path>
              <a:moveTo>
                <a:pt x="45720" y="0"/>
              </a:moveTo>
              <a:lnTo>
                <a:pt x="45720" y="35282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7F462C-EF53-4C94-B473-BF2B0884056F}">
      <dsp:nvSpPr>
        <dsp:cNvPr id="0" name=""/>
        <dsp:cNvSpPr/>
      </dsp:nvSpPr>
      <dsp:spPr>
        <a:xfrm>
          <a:off x="2699131" y="530404"/>
          <a:ext cx="1416022" cy="352827"/>
        </a:xfrm>
        <a:custGeom>
          <a:avLst/>
          <a:gdLst/>
          <a:ahLst/>
          <a:cxnLst/>
          <a:rect l="0" t="0" r="0" b="0"/>
          <a:pathLst>
            <a:path>
              <a:moveTo>
                <a:pt x="0" y="0"/>
              </a:moveTo>
              <a:lnTo>
                <a:pt x="0" y="240441"/>
              </a:lnTo>
              <a:lnTo>
                <a:pt x="1416022" y="240441"/>
              </a:lnTo>
              <a:lnTo>
                <a:pt x="1416022" y="35282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F39407D-B709-486F-867E-5354C0318605}">
      <dsp:nvSpPr>
        <dsp:cNvPr id="0" name=""/>
        <dsp:cNvSpPr/>
      </dsp:nvSpPr>
      <dsp:spPr>
        <a:xfrm>
          <a:off x="1259838" y="1375229"/>
          <a:ext cx="91440" cy="352827"/>
        </a:xfrm>
        <a:custGeom>
          <a:avLst/>
          <a:gdLst/>
          <a:ahLst/>
          <a:cxnLst/>
          <a:rect l="0" t="0" r="0" b="0"/>
          <a:pathLst>
            <a:path>
              <a:moveTo>
                <a:pt x="45720" y="0"/>
              </a:moveTo>
              <a:lnTo>
                <a:pt x="45720" y="35282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5E1E39B-7A56-4C6D-969F-7025F70EC53C}">
      <dsp:nvSpPr>
        <dsp:cNvPr id="0" name=""/>
        <dsp:cNvSpPr/>
      </dsp:nvSpPr>
      <dsp:spPr>
        <a:xfrm>
          <a:off x="1305558" y="530404"/>
          <a:ext cx="1393572" cy="352827"/>
        </a:xfrm>
        <a:custGeom>
          <a:avLst/>
          <a:gdLst/>
          <a:ahLst/>
          <a:cxnLst/>
          <a:rect l="0" t="0" r="0" b="0"/>
          <a:pathLst>
            <a:path>
              <a:moveTo>
                <a:pt x="1393572" y="0"/>
              </a:moveTo>
              <a:lnTo>
                <a:pt x="1393572" y="240441"/>
              </a:lnTo>
              <a:lnTo>
                <a:pt x="0" y="240441"/>
              </a:lnTo>
              <a:lnTo>
                <a:pt x="0" y="35282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B5EAE6F-B027-4C1E-96C4-C23F126309D8}">
      <dsp:nvSpPr>
        <dsp:cNvPr id="0" name=""/>
        <dsp:cNvSpPr/>
      </dsp:nvSpPr>
      <dsp:spPr>
        <a:xfrm>
          <a:off x="1446650" y="27992"/>
          <a:ext cx="2504961" cy="5024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EF9D0CE-0070-48A3-ADC0-F7169C331FDB}">
      <dsp:nvSpPr>
        <dsp:cNvPr id="0" name=""/>
        <dsp:cNvSpPr/>
      </dsp:nvSpPr>
      <dsp:spPr>
        <a:xfrm>
          <a:off x="1581446" y="156048"/>
          <a:ext cx="2504961" cy="5024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b="1" kern="1200" cap="all" baseline="0">
              <a:solidFill>
                <a:sysClr val="windowText" lastClr="000000"/>
              </a:solidFill>
              <a:latin typeface="Arial" pitchFamily="34" charset="0"/>
              <a:cs typeface="Arial" pitchFamily="34" charset="0"/>
            </a:rPr>
            <a:t>міжнародний інвестиційний ринок </a:t>
          </a:r>
        </a:p>
      </dsp:txBody>
      <dsp:txXfrm>
        <a:off x="1596161" y="170763"/>
        <a:ext cx="2475531" cy="472981"/>
      </dsp:txXfrm>
    </dsp:sp>
    <dsp:sp modelId="{9E50D645-0CF7-43C9-81DE-E3930808A8BA}">
      <dsp:nvSpPr>
        <dsp:cNvPr id="0" name=""/>
        <dsp:cNvSpPr/>
      </dsp:nvSpPr>
      <dsp:spPr>
        <a:xfrm>
          <a:off x="47473" y="883232"/>
          <a:ext cx="2516170" cy="49199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312CF6F-46D7-41B4-9D71-44BAFAD316E0}">
      <dsp:nvSpPr>
        <dsp:cNvPr id="0" name=""/>
        <dsp:cNvSpPr/>
      </dsp:nvSpPr>
      <dsp:spPr>
        <a:xfrm>
          <a:off x="182269" y="1011288"/>
          <a:ext cx="2516170" cy="491996"/>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Arial" pitchFamily="34" charset="0"/>
              <a:cs typeface="Arial" pitchFamily="34" charset="0"/>
            </a:rPr>
            <a:t>Ринок обєктів реального інвестування</a:t>
          </a:r>
        </a:p>
      </dsp:txBody>
      <dsp:txXfrm>
        <a:off x="196679" y="1025698"/>
        <a:ext cx="2487350" cy="463176"/>
      </dsp:txXfrm>
    </dsp:sp>
    <dsp:sp modelId="{4B406DF0-D1E6-40B1-9CE1-75B5ABDCB583}">
      <dsp:nvSpPr>
        <dsp:cNvPr id="0" name=""/>
        <dsp:cNvSpPr/>
      </dsp:nvSpPr>
      <dsp:spPr>
        <a:xfrm>
          <a:off x="1955" y="1728057"/>
          <a:ext cx="2607206" cy="153536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B15E4A5-E31F-4589-8ABC-D434A41C3D14}">
      <dsp:nvSpPr>
        <dsp:cNvPr id="0" name=""/>
        <dsp:cNvSpPr/>
      </dsp:nvSpPr>
      <dsp:spPr>
        <a:xfrm>
          <a:off x="136751" y="1856113"/>
          <a:ext cx="2607206" cy="153536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just" defTabSz="444500">
            <a:lnSpc>
              <a:spcPct val="90000"/>
            </a:lnSpc>
            <a:spcBef>
              <a:spcPct val="0"/>
            </a:spcBef>
            <a:spcAft>
              <a:spcPts val="0"/>
            </a:spcAft>
          </a:pPr>
          <a:endParaRPr lang="ru-RU" sz="1000" b="1" kern="1200">
            <a:solidFill>
              <a:sysClr val="windowText" lastClr="000000"/>
            </a:solidFill>
            <a:latin typeface="Arial" pitchFamily="34" charset="0"/>
            <a:cs typeface="Arial" pitchFamily="34" charset="0"/>
          </a:endParaRPr>
        </a:p>
        <a:p>
          <a:pPr lvl="0" algn="just" defTabSz="444500">
            <a:lnSpc>
              <a:spcPct val="90000"/>
            </a:lnSpc>
            <a:spcBef>
              <a:spcPct val="0"/>
            </a:spcBef>
            <a:spcAft>
              <a:spcPts val="0"/>
            </a:spcAft>
          </a:pPr>
          <a:endParaRPr lang="ru-RU" sz="1000" b="1" kern="1200">
            <a:solidFill>
              <a:sysClr val="windowText" lastClr="000000"/>
            </a:solidFill>
            <a:latin typeface="Arial" pitchFamily="34" charset="0"/>
            <a:cs typeface="Arial" pitchFamily="34" charset="0"/>
          </a:endParaRPr>
        </a:p>
        <a:p>
          <a:pPr lvl="0" algn="just" defTabSz="444500">
            <a:lnSpc>
              <a:spcPct val="90000"/>
            </a:lnSpc>
            <a:spcBef>
              <a:spcPct val="0"/>
            </a:spcBef>
            <a:spcAft>
              <a:spcPts val="0"/>
            </a:spcAft>
          </a:pPr>
          <a:r>
            <a:rPr lang="ru-RU" sz="1000" b="1" kern="1200">
              <a:solidFill>
                <a:sysClr val="windowText" lastClr="000000"/>
              </a:solidFill>
              <a:latin typeface="Arial" pitchFamily="34" charset="0"/>
              <a:cs typeface="Arial" pitchFamily="34" charset="0"/>
            </a:rPr>
            <a:t>1.</a:t>
          </a:r>
          <a:r>
            <a:rPr lang="ru-RU" sz="1000" kern="1200">
              <a:solidFill>
                <a:sysClr val="windowText" lastClr="000000"/>
              </a:solidFill>
              <a:latin typeface="Arial" pitchFamily="34" charset="0"/>
              <a:cs typeface="Arial" pitchFamily="34" charset="0"/>
            </a:rPr>
            <a:t> </a:t>
          </a:r>
          <a:r>
            <a:rPr lang="ru-RU" sz="1000" b="1" kern="1200">
              <a:solidFill>
                <a:sysClr val="windowText" lastClr="000000"/>
              </a:solidFill>
              <a:latin typeface="Arial" pitchFamily="34" charset="0"/>
              <a:cs typeface="Arial" pitchFamily="34" charset="0"/>
            </a:rPr>
            <a:t>ринок прямих капіталовкладень:</a:t>
          </a:r>
        </a:p>
        <a:p>
          <a:pPr lvl="0" algn="ctr" defTabSz="444500">
            <a:lnSpc>
              <a:spcPct val="90000"/>
            </a:lnSpc>
            <a:spcBef>
              <a:spcPct val="0"/>
            </a:spcBef>
            <a:spcAft>
              <a:spcPts val="0"/>
            </a:spcAft>
          </a:pPr>
          <a:r>
            <a:rPr lang="ru-RU" sz="1000" b="1" kern="1200">
              <a:solidFill>
                <a:sysClr val="windowText" lastClr="000000"/>
              </a:solidFill>
              <a:latin typeface="Arial" pitchFamily="34" charset="0"/>
              <a:cs typeface="Arial" pitchFamily="34" charset="0"/>
            </a:rPr>
            <a:t>- </a:t>
          </a:r>
          <a:r>
            <a:rPr lang="ru-RU" sz="1000" b="0" kern="1200">
              <a:solidFill>
                <a:sysClr val="windowText" lastClr="000000"/>
              </a:solidFill>
              <a:latin typeface="Arial" pitchFamily="34" charset="0"/>
              <a:cs typeface="Arial" pitchFamily="34" charset="0"/>
            </a:rPr>
            <a:t>нове будівництво,</a:t>
          </a:r>
        </a:p>
        <a:p>
          <a:pPr lvl="0" algn="ctr" defTabSz="444500">
            <a:lnSpc>
              <a:spcPct val="90000"/>
            </a:lnSpc>
            <a:spcBef>
              <a:spcPct val="0"/>
            </a:spcBef>
            <a:spcAft>
              <a:spcPts val="0"/>
            </a:spcAft>
          </a:pPr>
          <a:r>
            <a:rPr lang="ru-RU" sz="1000" b="0" kern="1200">
              <a:solidFill>
                <a:sysClr val="windowText" lastClr="000000"/>
              </a:solidFill>
              <a:latin typeface="Arial" pitchFamily="34" charset="0"/>
              <a:cs typeface="Arial" pitchFamily="34" charset="0"/>
            </a:rPr>
            <a:t>- розширення,</a:t>
          </a:r>
        </a:p>
        <a:p>
          <a:pPr lvl="0" algn="ctr" defTabSz="444500">
            <a:lnSpc>
              <a:spcPct val="90000"/>
            </a:lnSpc>
            <a:spcBef>
              <a:spcPct val="0"/>
            </a:spcBef>
            <a:spcAft>
              <a:spcPct val="35000"/>
            </a:spcAft>
          </a:pPr>
          <a:r>
            <a:rPr lang="ru-RU" sz="1000" b="0" kern="1200">
              <a:solidFill>
                <a:sysClr val="windowText" lastClr="000000"/>
              </a:solidFill>
              <a:latin typeface="Arial" pitchFamily="34" charset="0"/>
              <a:cs typeface="Arial" pitchFamily="34" charset="0"/>
            </a:rPr>
            <a:t>- реконструкція,</a:t>
          </a:r>
        </a:p>
        <a:p>
          <a:pPr lvl="0" algn="ctr" defTabSz="444500">
            <a:lnSpc>
              <a:spcPct val="90000"/>
            </a:lnSpc>
            <a:spcBef>
              <a:spcPct val="0"/>
            </a:spcBef>
            <a:spcAft>
              <a:spcPct val="35000"/>
            </a:spcAft>
          </a:pPr>
          <a:r>
            <a:rPr lang="ru-RU" sz="1000" b="0" kern="1200">
              <a:solidFill>
                <a:sysClr val="windowText" lastClr="000000"/>
              </a:solidFill>
              <a:latin typeface="Arial" pitchFamily="34" charset="0"/>
              <a:cs typeface="Arial" pitchFamily="34" charset="0"/>
            </a:rPr>
            <a:t>- технічне переозброєння.</a:t>
          </a:r>
        </a:p>
        <a:p>
          <a:pPr lvl="0" algn="just" defTabSz="444500">
            <a:lnSpc>
              <a:spcPct val="90000"/>
            </a:lnSpc>
            <a:spcBef>
              <a:spcPct val="0"/>
            </a:spcBef>
            <a:spcAft>
              <a:spcPct val="35000"/>
            </a:spcAft>
          </a:pPr>
          <a:r>
            <a:rPr lang="ru-RU" sz="1000" b="1" kern="1200">
              <a:solidFill>
                <a:sysClr val="windowText" lastClr="000000"/>
              </a:solidFill>
              <a:latin typeface="Arial" pitchFamily="34" charset="0"/>
              <a:cs typeface="Arial" pitchFamily="34" charset="0"/>
            </a:rPr>
            <a:t>2</a:t>
          </a:r>
          <a:r>
            <a:rPr lang="ru-RU" sz="1000" b="0" kern="1200">
              <a:solidFill>
                <a:sysClr val="windowText" lastClr="000000"/>
              </a:solidFill>
              <a:latin typeface="Arial" pitchFamily="34" charset="0"/>
              <a:cs typeface="Arial" pitchFamily="34" charset="0"/>
            </a:rPr>
            <a:t>. </a:t>
          </a:r>
          <a:r>
            <a:rPr lang="ru-RU" sz="1000" b="1" kern="1200">
              <a:solidFill>
                <a:sysClr val="windowText" lastClr="000000"/>
              </a:solidFill>
              <a:latin typeface="Arial" pitchFamily="34" charset="0"/>
              <a:cs typeface="Arial" pitchFamily="34" charset="0"/>
            </a:rPr>
            <a:t>ринок об</a:t>
          </a:r>
          <a:r>
            <a:rPr lang="en-US" sz="1000" b="1" kern="1200">
              <a:solidFill>
                <a:sysClr val="windowText" lastClr="000000"/>
              </a:solidFill>
              <a:latin typeface="Arial" pitchFamily="34" charset="0"/>
              <a:cs typeface="Arial" pitchFamily="34" charset="0"/>
            </a:rPr>
            <a:t>'</a:t>
          </a:r>
          <a:r>
            <a:rPr lang="ru-RU" sz="1000" b="1" kern="1200">
              <a:solidFill>
                <a:sysClr val="windowText" lastClr="000000"/>
              </a:solidFill>
              <a:latin typeface="Arial" pitchFamily="34" charset="0"/>
              <a:cs typeface="Arial" pitchFamily="34" charset="0"/>
            </a:rPr>
            <a:t>єктів, що приватизуються.</a:t>
          </a:r>
        </a:p>
        <a:p>
          <a:pPr lvl="0" algn="just" defTabSz="444500">
            <a:lnSpc>
              <a:spcPct val="90000"/>
            </a:lnSpc>
            <a:spcBef>
              <a:spcPct val="0"/>
            </a:spcBef>
            <a:spcAft>
              <a:spcPct val="35000"/>
            </a:spcAft>
          </a:pPr>
          <a:r>
            <a:rPr lang="ru-RU" sz="1000" b="1" kern="1200">
              <a:solidFill>
                <a:sysClr val="windowText" lastClr="000000"/>
              </a:solidFill>
              <a:latin typeface="Arial" pitchFamily="34" charset="0"/>
              <a:cs typeface="Arial" pitchFamily="34" charset="0"/>
            </a:rPr>
            <a:t>3. </a:t>
          </a:r>
          <a:r>
            <a:rPr lang="ru-RU" sz="1000" b="0" kern="1200">
              <a:solidFill>
                <a:sysClr val="windowText" lastClr="000000"/>
              </a:solidFill>
              <a:latin typeface="Arial" pitchFamily="34" charset="0"/>
              <a:cs typeface="Arial" pitchFamily="34" charset="0"/>
            </a:rPr>
            <a:t> </a:t>
          </a:r>
          <a:r>
            <a:rPr lang="ru-RU" sz="1000" b="1" kern="1200">
              <a:solidFill>
                <a:sysClr val="windowText" lastClr="000000"/>
              </a:solidFill>
              <a:latin typeface="Arial" pitchFamily="34" charset="0"/>
              <a:cs typeface="Arial" pitchFamily="34" charset="0"/>
            </a:rPr>
            <a:t>ринок нерухомості.</a:t>
          </a:r>
        </a:p>
        <a:p>
          <a:pPr lvl="0" algn="just" defTabSz="444500">
            <a:lnSpc>
              <a:spcPct val="90000"/>
            </a:lnSpc>
            <a:spcBef>
              <a:spcPct val="0"/>
            </a:spcBef>
            <a:spcAft>
              <a:spcPct val="35000"/>
            </a:spcAft>
          </a:pPr>
          <a:r>
            <a:rPr lang="uk-UA" sz="1000" b="1" kern="1200">
              <a:solidFill>
                <a:sysClr val="windowText" lastClr="000000"/>
              </a:solidFill>
              <a:latin typeface="Arial" pitchFamily="34" charset="0"/>
              <a:cs typeface="Arial" pitchFamily="34" charset="0"/>
            </a:rPr>
            <a:t>4. ринок інших об</a:t>
          </a:r>
          <a:r>
            <a:rPr lang="en-US" sz="1000" b="1" kern="1200">
              <a:solidFill>
                <a:sysClr val="windowText" lastClr="000000"/>
              </a:solidFill>
              <a:latin typeface="Arial" pitchFamily="34" charset="0"/>
              <a:cs typeface="Arial" pitchFamily="34" charset="0"/>
            </a:rPr>
            <a:t>'</a:t>
          </a:r>
          <a:r>
            <a:rPr lang="uk-UA" sz="1000" b="1" kern="1200">
              <a:solidFill>
                <a:sysClr val="windowText" lastClr="000000"/>
              </a:solidFill>
              <a:latin typeface="Arial" pitchFamily="34" charset="0"/>
              <a:cs typeface="Arial" pitchFamily="34" charset="0"/>
            </a:rPr>
            <a:t>єктів реального інвестування.</a:t>
          </a:r>
          <a:endParaRPr lang="ru-RU" sz="1000" b="0" kern="1200">
            <a:solidFill>
              <a:sysClr val="windowText" lastClr="000000"/>
            </a:solidFill>
            <a:latin typeface="Arial" pitchFamily="34" charset="0"/>
            <a:cs typeface="Arial" pitchFamily="34" charset="0"/>
          </a:endParaRPr>
        </a:p>
        <a:p>
          <a:pPr lvl="0" algn="ctr" defTabSz="444500">
            <a:lnSpc>
              <a:spcPct val="90000"/>
            </a:lnSpc>
            <a:spcBef>
              <a:spcPct val="0"/>
            </a:spcBef>
            <a:spcAft>
              <a:spcPct val="35000"/>
            </a:spcAft>
          </a:pPr>
          <a:endParaRPr lang="ru-RU" sz="1000" b="1" kern="1200">
            <a:solidFill>
              <a:sysClr val="windowText" lastClr="000000"/>
            </a:solidFill>
            <a:latin typeface="Arial" pitchFamily="34" charset="0"/>
            <a:cs typeface="Arial" pitchFamily="34" charset="0"/>
          </a:endParaRPr>
        </a:p>
        <a:p>
          <a:pPr lvl="0" algn="ctr" defTabSz="444500">
            <a:lnSpc>
              <a:spcPct val="90000"/>
            </a:lnSpc>
            <a:spcBef>
              <a:spcPct val="0"/>
            </a:spcBef>
            <a:spcAft>
              <a:spcPct val="35000"/>
            </a:spcAft>
          </a:pPr>
          <a:r>
            <a:rPr lang="ru-RU" sz="1000" b="1" kern="1200">
              <a:solidFill>
                <a:sysClr val="windowText" lastClr="000000"/>
              </a:solidFill>
              <a:latin typeface="Arial" pitchFamily="34" charset="0"/>
              <a:cs typeface="Arial" pitchFamily="34" charset="0"/>
            </a:rPr>
            <a:t> </a:t>
          </a:r>
        </a:p>
      </dsp:txBody>
      <dsp:txXfrm>
        <a:off x="181720" y="1901082"/>
        <a:ext cx="2517268" cy="1445431"/>
      </dsp:txXfrm>
    </dsp:sp>
    <dsp:sp modelId="{F2E1D8EC-1593-4F87-B47E-4C64E352CCED}">
      <dsp:nvSpPr>
        <dsp:cNvPr id="0" name=""/>
        <dsp:cNvSpPr/>
      </dsp:nvSpPr>
      <dsp:spPr>
        <a:xfrm>
          <a:off x="2879517" y="883232"/>
          <a:ext cx="2471271" cy="52102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16A89C7-DEE1-41D9-8AD2-EE2286F1489A}">
      <dsp:nvSpPr>
        <dsp:cNvPr id="0" name=""/>
        <dsp:cNvSpPr/>
      </dsp:nvSpPr>
      <dsp:spPr>
        <a:xfrm>
          <a:off x="3014313" y="1011288"/>
          <a:ext cx="2471271" cy="52102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solidFill>
              <a:latin typeface="Arial" pitchFamily="34" charset="0"/>
              <a:cs typeface="Arial" pitchFamily="34" charset="0"/>
            </a:rPr>
            <a:t>Ринок інструментів фінансового інвестування  </a:t>
          </a:r>
        </a:p>
      </dsp:txBody>
      <dsp:txXfrm>
        <a:off x="3029573" y="1026548"/>
        <a:ext cx="2440751" cy="490503"/>
      </dsp:txXfrm>
    </dsp:sp>
    <dsp:sp modelId="{C5366CFB-24E6-4A4E-9B5F-A6E807CACDEA}">
      <dsp:nvSpPr>
        <dsp:cNvPr id="0" name=""/>
        <dsp:cNvSpPr/>
      </dsp:nvSpPr>
      <dsp:spPr>
        <a:xfrm>
          <a:off x="2878753" y="1757084"/>
          <a:ext cx="2472800" cy="143012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F8A2F1-55D2-48E4-B351-BE797872E539}">
      <dsp:nvSpPr>
        <dsp:cNvPr id="0" name=""/>
        <dsp:cNvSpPr/>
      </dsp:nvSpPr>
      <dsp:spPr>
        <a:xfrm>
          <a:off x="3013549" y="1885140"/>
          <a:ext cx="2472800" cy="143012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just" defTabSz="444500">
            <a:lnSpc>
              <a:spcPct val="90000"/>
            </a:lnSpc>
            <a:spcBef>
              <a:spcPct val="0"/>
            </a:spcBef>
            <a:spcAft>
              <a:spcPts val="0"/>
            </a:spcAft>
          </a:pPr>
          <a:r>
            <a:rPr lang="uk-UA" sz="1000" b="1" kern="1200">
              <a:solidFill>
                <a:sysClr val="windowText" lastClr="000000"/>
              </a:solidFill>
              <a:latin typeface="Arial" pitchFamily="34" charset="0"/>
              <a:cs typeface="Arial" pitchFamily="34" charset="0"/>
            </a:rPr>
            <a:t>1</a:t>
          </a:r>
          <a:r>
            <a:rPr lang="uk-UA" sz="1000" kern="1200">
              <a:solidFill>
                <a:sysClr val="windowText" lastClr="000000"/>
              </a:solidFill>
              <a:latin typeface="Arial" pitchFamily="34" charset="0"/>
              <a:cs typeface="Arial" pitchFamily="34" charset="0"/>
            </a:rPr>
            <a:t>. </a:t>
          </a:r>
          <a:r>
            <a:rPr lang="uk-UA" sz="1000" b="1" kern="1200">
              <a:solidFill>
                <a:sysClr val="windowText" lastClr="000000"/>
              </a:solidFill>
              <a:latin typeface="Arial" pitchFamily="34" charset="0"/>
              <a:cs typeface="Arial" pitchFamily="34" charset="0"/>
            </a:rPr>
            <a:t>фондовий ринок:</a:t>
          </a:r>
        </a:p>
        <a:p>
          <a:pPr lvl="0" algn="ctr" defTabSz="444500">
            <a:lnSpc>
              <a:spcPct val="90000"/>
            </a:lnSpc>
            <a:spcBef>
              <a:spcPct val="0"/>
            </a:spcBef>
            <a:spcAft>
              <a:spcPts val="0"/>
            </a:spcAft>
          </a:pPr>
          <a:r>
            <a:rPr lang="uk-UA" sz="1000" b="0" kern="1200">
              <a:solidFill>
                <a:sysClr val="windowText" lastClr="000000"/>
              </a:solidFill>
              <a:latin typeface="Arial" pitchFamily="34" charset="0"/>
              <a:cs typeface="Arial" pitchFamily="34" charset="0"/>
            </a:rPr>
            <a:t>- ринок облігацій,</a:t>
          </a:r>
        </a:p>
        <a:p>
          <a:pPr lvl="0" algn="ctr" defTabSz="444500">
            <a:lnSpc>
              <a:spcPct val="90000"/>
            </a:lnSpc>
            <a:spcBef>
              <a:spcPct val="0"/>
            </a:spcBef>
            <a:spcAft>
              <a:spcPts val="0"/>
            </a:spcAft>
          </a:pPr>
          <a:r>
            <a:rPr lang="uk-UA" sz="1000" b="0" kern="1200">
              <a:solidFill>
                <a:sysClr val="windowText" lastClr="000000"/>
              </a:solidFill>
              <a:latin typeface="Arial" pitchFamily="34" charset="0"/>
              <a:cs typeface="Arial" pitchFamily="34" charset="0"/>
            </a:rPr>
            <a:t>- ринок акціонерного капіталу.</a:t>
          </a:r>
        </a:p>
        <a:p>
          <a:pPr lvl="0" algn="ctr" defTabSz="444500">
            <a:lnSpc>
              <a:spcPct val="90000"/>
            </a:lnSpc>
            <a:spcBef>
              <a:spcPct val="0"/>
            </a:spcBef>
            <a:spcAft>
              <a:spcPts val="0"/>
            </a:spcAft>
          </a:pPr>
          <a:endParaRPr lang="uk-UA" sz="1000" b="0" kern="1200">
            <a:solidFill>
              <a:sysClr val="windowText" lastClr="000000"/>
            </a:solidFill>
            <a:latin typeface="Arial" pitchFamily="34" charset="0"/>
            <a:cs typeface="Arial" pitchFamily="34" charset="0"/>
          </a:endParaRPr>
        </a:p>
        <a:p>
          <a:pPr lvl="0" algn="r" defTabSz="444500">
            <a:lnSpc>
              <a:spcPct val="90000"/>
            </a:lnSpc>
            <a:spcBef>
              <a:spcPct val="0"/>
            </a:spcBef>
            <a:spcAft>
              <a:spcPts val="0"/>
            </a:spcAft>
          </a:pPr>
          <a:endParaRPr lang="uk-UA" sz="1000" b="0" kern="1200">
            <a:solidFill>
              <a:sysClr val="windowText" lastClr="000000"/>
            </a:solidFill>
            <a:latin typeface="Arial" pitchFamily="34" charset="0"/>
            <a:cs typeface="Arial" pitchFamily="34" charset="0"/>
          </a:endParaRPr>
        </a:p>
        <a:p>
          <a:pPr lvl="0" algn="just" defTabSz="444500">
            <a:lnSpc>
              <a:spcPct val="90000"/>
            </a:lnSpc>
            <a:spcBef>
              <a:spcPct val="0"/>
            </a:spcBef>
            <a:spcAft>
              <a:spcPts val="0"/>
            </a:spcAft>
          </a:pPr>
          <a:r>
            <a:rPr lang="uk-UA" sz="1000" b="1" kern="1200">
              <a:solidFill>
                <a:sysClr val="windowText" lastClr="000000"/>
              </a:solidFill>
              <a:latin typeface="Arial" pitchFamily="34" charset="0"/>
              <a:cs typeface="Arial" pitchFamily="34" charset="0"/>
            </a:rPr>
            <a:t>2. грошовий ринок</a:t>
          </a:r>
          <a:endParaRPr lang="ru-RU" sz="1000" b="1" kern="1200">
            <a:solidFill>
              <a:sysClr val="windowText" lastClr="000000"/>
            </a:solidFill>
            <a:latin typeface="Arial" pitchFamily="34" charset="0"/>
            <a:cs typeface="Arial" pitchFamily="34" charset="0"/>
          </a:endParaRPr>
        </a:p>
      </dsp:txBody>
      <dsp:txXfrm>
        <a:off x="3055436" y="1927027"/>
        <a:ext cx="2389026" cy="1346349"/>
      </dsp:txXfrm>
    </dsp:sp>
  </dsp:spTree>
</dsp:drawing>
</file>

<file path=word/diagrams/drawing3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3" y="45633"/>
          <a:ext cx="2762831" cy="127080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вивіз підприємницького </a:t>
          </a:r>
        </a:p>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капіталу —</a:t>
          </a:r>
        </a:p>
        <a:p>
          <a:pPr lvl="0" algn="ctr" defTabSz="53340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довгострокові закордонні інвестиції, що спрямовані на створення за кордоном філій, дочірніх компаній та змішаних підприємств </a:t>
          </a:r>
          <a:endParaRPr lang="ru-RU" sz="1200" b="0" kern="1200">
            <a:solidFill>
              <a:sysClr val="windowText" lastClr="000000"/>
            </a:solidFill>
            <a:latin typeface="Arial" pitchFamily="34" charset="0"/>
            <a:cs typeface="Arial" pitchFamily="34" charset="0"/>
          </a:endParaRPr>
        </a:p>
      </dsp:txBody>
      <dsp:txXfrm>
        <a:off x="1643" y="45633"/>
        <a:ext cx="2762831" cy="1270808"/>
      </dsp:txXfrm>
    </dsp:sp>
    <dsp:sp modelId="{8A7B54E2-7A8A-4D21-AF0C-D4B0E76938FC}">
      <dsp:nvSpPr>
        <dsp:cNvPr id="0" name=""/>
        <dsp:cNvSpPr/>
      </dsp:nvSpPr>
      <dsp:spPr>
        <a:xfrm>
          <a:off x="3040758" y="55861"/>
          <a:ext cx="3101222" cy="125035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рух позичкового капіталу —</a:t>
          </a:r>
        </a:p>
        <a:p>
          <a:pPr lvl="0" algn="ctr" defTabSz="53340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міжнародний кредит (позика в грошовій чи товарній формі), що надається кредитором однієї країни пози­чальникові іншої країни із застереженням строків повернення та сплати процентів</a:t>
          </a:r>
          <a:endParaRPr lang="ru-RU" sz="1200" b="0" kern="1200">
            <a:solidFill>
              <a:sysClr val="windowText" lastClr="000000"/>
            </a:solidFill>
            <a:latin typeface="Arial" pitchFamily="34" charset="0"/>
            <a:cs typeface="Arial" pitchFamily="34" charset="0"/>
          </a:endParaRPr>
        </a:p>
      </dsp:txBody>
      <dsp:txXfrm>
        <a:off x="3040758" y="55861"/>
        <a:ext cx="3101222" cy="1250352"/>
      </dsp:txXfrm>
    </dsp:sp>
  </dsp:spTree>
</dsp:drawing>
</file>

<file path=word/diagrams/drawing3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44B6E4-C3CD-4F37-ABB1-F950EF97D8ED}">
      <dsp:nvSpPr>
        <dsp:cNvPr id="0" name=""/>
        <dsp:cNvSpPr/>
      </dsp:nvSpPr>
      <dsp:spPr>
        <a:xfrm>
          <a:off x="1945" y="70981"/>
          <a:ext cx="1673378" cy="1"/>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4224" tIns="8128" rIns="14224" bIns="8128" numCol="1" spcCol="1270" anchor="ctr" anchorCtr="0">
          <a:noAutofit/>
        </a:bodyPr>
        <a:lstStyle/>
        <a:p>
          <a:pPr lvl="0" algn="ctr" defTabSz="88900">
            <a:lnSpc>
              <a:spcPct val="90000"/>
            </a:lnSpc>
            <a:spcBef>
              <a:spcPct val="0"/>
            </a:spcBef>
            <a:spcAft>
              <a:spcPct val="35000"/>
            </a:spcAft>
          </a:pPr>
          <a:endParaRPr lang="ru-RU" sz="200" kern="1200"/>
        </a:p>
      </dsp:txBody>
      <dsp:txXfrm>
        <a:off x="1945" y="70981"/>
        <a:ext cx="1673378" cy="1"/>
      </dsp:txXfrm>
    </dsp:sp>
    <dsp:sp modelId="{41C49A94-5ED5-44D3-A5EE-89F09B248DE4}">
      <dsp:nvSpPr>
        <dsp:cNvPr id="0" name=""/>
        <dsp:cNvSpPr/>
      </dsp:nvSpPr>
      <dsp:spPr>
        <a:xfrm>
          <a:off x="1945" y="70988"/>
          <a:ext cx="1673378" cy="2229754"/>
        </a:xfrm>
        <a:prstGeom prst="rect">
          <a:avLst/>
        </a:prstGeom>
        <a:solidFill>
          <a:schemeClr val="accent1">
            <a:alpha val="90000"/>
            <a:tint val="40000"/>
            <a:hueOff val="0"/>
            <a:satOff val="0"/>
            <a:lumOff val="0"/>
            <a:alphaOff val="0"/>
          </a:schemeClr>
        </a:solidFill>
        <a:ln w="25400" cap="flat" cmpd="sng" algn="ctr">
          <a:solidFill>
            <a:schemeClr val="tx2">
              <a:alpha val="9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ctr" defTabSz="533400">
            <a:lnSpc>
              <a:spcPct val="90000"/>
            </a:lnSpc>
            <a:spcBef>
              <a:spcPct val="0"/>
            </a:spcBef>
            <a:spcAft>
              <a:spcPct val="15000"/>
            </a:spcAft>
            <a:buChar char="••"/>
          </a:pPr>
          <a:r>
            <a:rPr lang="uk-UA" sz="1200" kern="1200">
              <a:latin typeface="Arial" pitchFamily="34" charset="0"/>
              <a:cs typeface="Arial" pitchFamily="34" charset="0"/>
            </a:rPr>
            <a:t>підвищення ролі державну вивозі капіталу; держави самі стають активними фінансовими експортерами</a:t>
          </a:r>
          <a:endParaRPr lang="ru-RU" sz="1200" kern="1200">
            <a:latin typeface="Arial" pitchFamily="34" charset="0"/>
            <a:cs typeface="Arial" pitchFamily="34" charset="0"/>
          </a:endParaRPr>
        </a:p>
      </dsp:txBody>
      <dsp:txXfrm>
        <a:off x="1945" y="70988"/>
        <a:ext cx="1673378" cy="2229754"/>
      </dsp:txXfrm>
    </dsp:sp>
    <dsp:sp modelId="{9CD9F255-A048-44AB-B19D-7AB69B455DD8}">
      <dsp:nvSpPr>
        <dsp:cNvPr id="0" name=""/>
        <dsp:cNvSpPr/>
      </dsp:nvSpPr>
      <dsp:spPr>
        <a:xfrm>
          <a:off x="1909368" y="70984"/>
          <a:ext cx="1673378" cy="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35560" tIns="20320" rIns="35560" bIns="20320" numCol="1" spcCol="1270" anchor="ctr" anchorCtr="0">
          <a:noAutofit/>
        </a:bodyPr>
        <a:lstStyle/>
        <a:p>
          <a:pPr lvl="0" algn="ctr" defTabSz="222250">
            <a:lnSpc>
              <a:spcPct val="90000"/>
            </a:lnSpc>
            <a:spcBef>
              <a:spcPct val="0"/>
            </a:spcBef>
            <a:spcAft>
              <a:spcPct val="35000"/>
            </a:spcAft>
          </a:pPr>
          <a:endParaRPr lang="ru-RU" sz="500" kern="1200"/>
        </a:p>
      </dsp:txBody>
      <dsp:txXfrm>
        <a:off x="1909368" y="70984"/>
        <a:ext cx="1673378" cy="1"/>
      </dsp:txXfrm>
    </dsp:sp>
    <dsp:sp modelId="{D0ABA602-EF98-4063-A19E-2AE441D7E55A}">
      <dsp:nvSpPr>
        <dsp:cNvPr id="0" name=""/>
        <dsp:cNvSpPr/>
      </dsp:nvSpPr>
      <dsp:spPr>
        <a:xfrm>
          <a:off x="1909368" y="70985"/>
          <a:ext cx="1673378" cy="2229754"/>
        </a:xfrm>
        <a:prstGeom prst="rect">
          <a:avLst/>
        </a:prstGeom>
        <a:solidFill>
          <a:schemeClr val="accent1">
            <a:alpha val="90000"/>
            <a:tint val="40000"/>
            <a:hueOff val="0"/>
            <a:satOff val="0"/>
            <a:lumOff val="0"/>
            <a:alphaOff val="0"/>
          </a:schemeClr>
        </a:solidFill>
        <a:ln w="25400" cap="flat" cmpd="sng" algn="ctr">
          <a:solidFill>
            <a:schemeClr val="tx2"/>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ctr" defTabSz="533400">
            <a:lnSpc>
              <a:spcPct val="90000"/>
            </a:lnSpc>
            <a:spcBef>
              <a:spcPct val="0"/>
            </a:spcBef>
            <a:spcAft>
              <a:spcPct val="15000"/>
            </a:spcAft>
            <a:buChar char="••"/>
          </a:pPr>
          <a:r>
            <a:rPr lang="uk-UA" sz="1200" kern="1200">
              <a:latin typeface="Arial" pitchFamily="34" charset="0"/>
              <a:cs typeface="Arial" pitchFamily="34" charset="0"/>
            </a:rPr>
            <a:t>посилення міграції приватного капіталу між промислово роз­винутими країнами (це пояснюється структурними змінами в економші,  розвитком  капітало-  та  наукоємних  технологій тощо)</a:t>
          </a:r>
          <a:endParaRPr lang="ru-RU" sz="1200" kern="1200">
            <a:latin typeface="Arial" pitchFamily="34" charset="0"/>
            <a:cs typeface="Arial" pitchFamily="34" charset="0"/>
          </a:endParaRPr>
        </a:p>
      </dsp:txBody>
      <dsp:txXfrm>
        <a:off x="1909368" y="70985"/>
        <a:ext cx="1673378" cy="2229754"/>
      </dsp:txXfrm>
    </dsp:sp>
    <dsp:sp modelId="{C5DA06CA-93CD-4807-AD7F-2BE7501B38D8}">
      <dsp:nvSpPr>
        <dsp:cNvPr id="0" name=""/>
        <dsp:cNvSpPr/>
      </dsp:nvSpPr>
      <dsp:spPr>
        <a:xfrm flipV="1">
          <a:off x="3816791" y="70984"/>
          <a:ext cx="1673378" cy="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w="9525" cap="flat" cmpd="sng" algn="ctr">
          <a:solidFill>
            <a:schemeClr val="accent1">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txBody>
        <a:bodyPr spcFirstLastPara="0" vert="horz" wrap="square" lIns="14224" tIns="8128" rIns="14224" bIns="8128" numCol="1" spcCol="1270" anchor="ctr" anchorCtr="0">
          <a:noAutofit/>
        </a:bodyPr>
        <a:lstStyle/>
        <a:p>
          <a:pPr lvl="0" algn="ctr" defTabSz="88900">
            <a:lnSpc>
              <a:spcPct val="90000"/>
            </a:lnSpc>
            <a:spcBef>
              <a:spcPct val="0"/>
            </a:spcBef>
            <a:spcAft>
              <a:spcPct val="35000"/>
            </a:spcAft>
          </a:pPr>
          <a:r>
            <a:rPr lang="ru-RU" sz="200" kern="1200"/>
            <a:t>.</a:t>
          </a:r>
        </a:p>
      </dsp:txBody>
      <dsp:txXfrm rot="10800000">
        <a:off x="3816791" y="70983"/>
        <a:ext cx="1673378" cy="1"/>
      </dsp:txXfrm>
    </dsp:sp>
    <dsp:sp modelId="{15191E84-7F37-4048-AAF1-5969353E4120}">
      <dsp:nvSpPr>
        <dsp:cNvPr id="0" name=""/>
        <dsp:cNvSpPr/>
      </dsp:nvSpPr>
      <dsp:spPr>
        <a:xfrm>
          <a:off x="3816791" y="70985"/>
          <a:ext cx="1673378" cy="2229754"/>
        </a:xfrm>
        <a:prstGeom prst="rect">
          <a:avLst/>
        </a:prstGeom>
        <a:solidFill>
          <a:schemeClr val="accent1">
            <a:alpha val="90000"/>
            <a:tint val="40000"/>
            <a:hueOff val="0"/>
            <a:satOff val="0"/>
            <a:lumOff val="0"/>
            <a:alphaOff val="0"/>
          </a:schemeClr>
        </a:solidFill>
        <a:ln w="25400" cap="flat" cmpd="sng" algn="ctr">
          <a:solidFill>
            <a:schemeClr val="tx2"/>
          </a:solidFill>
          <a:prstDash val="solid"/>
        </a:ln>
        <a:effectLst/>
      </dsp:spPr>
      <dsp:style>
        <a:lnRef idx="1">
          <a:scrgbClr r="0" g="0" b="0"/>
        </a:lnRef>
        <a:fillRef idx="1">
          <a:scrgbClr r="0" g="0" b="0"/>
        </a:fillRef>
        <a:effectRef idx="0">
          <a:scrgbClr r="0" g="0" b="0"/>
        </a:effectRef>
        <a:fontRef idx="minor"/>
      </dsp:style>
      <dsp:txBody>
        <a:bodyPr spcFirstLastPara="0" vert="horz" wrap="square" lIns="64008" tIns="64008" rIns="85344" bIns="96012" numCol="1" spcCol="1270" anchor="t" anchorCtr="0">
          <a:noAutofit/>
        </a:bodyPr>
        <a:lstStyle/>
        <a:p>
          <a:pPr marL="114300" lvl="1" indent="-114300" algn="ctr" defTabSz="533400">
            <a:lnSpc>
              <a:spcPct val="90000"/>
            </a:lnSpc>
            <a:spcBef>
              <a:spcPct val="0"/>
            </a:spcBef>
            <a:spcAft>
              <a:spcPct val="15000"/>
            </a:spcAft>
            <a:buChar char="••"/>
          </a:pPr>
          <a:r>
            <a:rPr lang="uk-UA" sz="1200" kern="1200">
              <a:latin typeface="Arial" pitchFamily="34" charset="0"/>
              <a:cs typeface="Arial" pitchFamily="34" charset="0"/>
            </a:rPr>
            <a:t>збільшення частки прямих закордонних інвестицій — капіталовкладень у зарубіжні підприємства, що забезпечують конт­роль інвестора над ними                        </a:t>
          </a:r>
          <a:endParaRPr lang="ru-RU" sz="1200" kern="1200">
            <a:latin typeface="Arial" pitchFamily="34" charset="0"/>
            <a:cs typeface="Arial" pitchFamily="34" charset="0"/>
          </a:endParaRPr>
        </a:p>
      </dsp:txBody>
      <dsp:txXfrm>
        <a:off x="3816791" y="70985"/>
        <a:ext cx="1673378" cy="2229754"/>
      </dsp:txXfrm>
    </dsp:sp>
  </dsp:spTree>
</dsp:drawing>
</file>

<file path=word/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3. Суспільний продукт, його структура та відтворення.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3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3" y="49040"/>
          <a:ext cx="2762831" cy="179739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 Реальні інвестиції </a:t>
          </a:r>
          <a:r>
            <a:rPr lang="uk-UA" sz="1200" b="0" kern="1200">
              <a:solidFill>
                <a:sysClr val="windowText" lastClr="000000"/>
              </a:solidFill>
              <a:latin typeface="Arial" pitchFamily="34" charset="0"/>
              <a:cs typeface="Arial" pitchFamily="34" charset="0"/>
            </a:rPr>
            <a:t>– </a:t>
          </a:r>
        </a:p>
        <a:p>
          <a:pPr lvl="0" algn="ctr" defTabSz="533400">
            <a:lnSpc>
              <a:spcPct val="90000"/>
            </a:lnSpc>
            <a:spcBef>
              <a:spcPct val="0"/>
            </a:spcBef>
            <a:spcAft>
              <a:spcPct val="35000"/>
            </a:spcAft>
          </a:pPr>
          <a:r>
            <a:rPr lang="uk-UA" sz="1200" b="0" kern="1200">
              <a:solidFill>
                <a:sysClr val="windowText" lastClr="000000"/>
              </a:solidFill>
              <a:latin typeface="Arial" pitchFamily="34" charset="0"/>
              <a:cs typeface="Arial" pitchFamily="34" charset="0"/>
            </a:rPr>
            <a:t>вкладання коштів у реальні активи, як матеріальні (будівлі, споруди, обладнання, приріст матеріально-технічних запасів), так і нематеріальні (ліцензії, патенти, права на корисні копалини, ноу-хау тощо, також вкладання коштів у наукові дослідження та реалізацію їх результатів або інновації)</a:t>
          </a:r>
          <a:endParaRPr lang="ru-RU" sz="1200" b="0" kern="1200">
            <a:solidFill>
              <a:sysClr val="windowText" lastClr="000000"/>
            </a:solidFill>
            <a:latin typeface="Arial" pitchFamily="34" charset="0"/>
            <a:cs typeface="Arial" pitchFamily="34" charset="0"/>
          </a:endParaRPr>
        </a:p>
      </dsp:txBody>
      <dsp:txXfrm>
        <a:off x="1643" y="49040"/>
        <a:ext cx="2762831" cy="1797393"/>
      </dsp:txXfrm>
    </dsp:sp>
    <dsp:sp modelId="{8A7B54E2-7A8A-4D21-AF0C-D4B0E76938FC}">
      <dsp:nvSpPr>
        <dsp:cNvPr id="0" name=""/>
        <dsp:cNvSpPr/>
      </dsp:nvSpPr>
      <dsp:spPr>
        <a:xfrm>
          <a:off x="3040758" y="93931"/>
          <a:ext cx="3101222" cy="170761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Фінансові інвестиції </a:t>
          </a:r>
          <a:r>
            <a:rPr lang="uk-UA" sz="1200" b="0" kern="1200">
              <a:solidFill>
                <a:sysClr val="windowText" lastClr="000000"/>
              </a:solidFill>
              <a:latin typeface="Arial" pitchFamily="34" charset="0"/>
              <a:cs typeface="Arial" pitchFamily="34" charset="0"/>
            </a:rPr>
            <a:t>– </a:t>
          </a:r>
          <a:r>
            <a:rPr lang="uk-UA" sz="1200" b="1" kern="1200">
              <a:solidFill>
                <a:sysClr val="windowText" lastClr="000000"/>
              </a:solidFill>
              <a:latin typeface="Arial" pitchFamily="34" charset="0"/>
              <a:cs typeface="Arial" pitchFamily="34" charset="0"/>
            </a:rPr>
            <a:t> </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вкладення коштів у різні фінансові активи – цінні папери, зокрема акції та облігації</a:t>
          </a:r>
          <a:endParaRPr lang="ru-RU" sz="1200" kern="1200">
            <a:solidFill>
              <a:sysClr val="windowText" lastClr="000000"/>
            </a:solidFill>
            <a:latin typeface="Arial" pitchFamily="34" charset="0"/>
            <a:cs typeface="Arial" pitchFamily="34" charset="0"/>
          </a:endParaRPr>
        </a:p>
      </dsp:txBody>
      <dsp:txXfrm>
        <a:off x="3040758" y="93931"/>
        <a:ext cx="3101222" cy="1707612"/>
      </dsp:txXfrm>
    </dsp:sp>
  </dsp:spTree>
</dsp:drawing>
</file>

<file path=word/diagrams/drawing3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48"/>
          <a:ext cx="2759404" cy="176266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Пряма інвестиція</a:t>
          </a:r>
          <a:r>
            <a:rPr lang="uk-UA" sz="1200" kern="1200">
              <a:solidFill>
                <a:sysClr val="windowText" lastClr="000000"/>
              </a:solidFill>
              <a:latin typeface="Arial" pitchFamily="34" charset="0"/>
              <a:cs typeface="Arial" pitchFamily="34" charset="0"/>
            </a:rPr>
            <a:t> – </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це господарська операція, яка передбачає внесення коштів або майна в статутний капітал  (фонд) юридичної особи в обмін на корпоративні права, емітовані такою юридичною особою (до них можна віднести внесення будь-яких цінностей на основі угоди інвестицій)</a:t>
          </a:r>
          <a:endParaRPr lang="ru-RU" sz="1200" kern="1200">
            <a:solidFill>
              <a:sysClr val="windowText" lastClr="000000"/>
            </a:solidFill>
            <a:latin typeface="Arial" pitchFamily="34" charset="0"/>
            <a:cs typeface="Arial" pitchFamily="34" charset="0"/>
          </a:endParaRPr>
        </a:p>
      </dsp:txBody>
      <dsp:txXfrm>
        <a:off x="1641" y="48"/>
        <a:ext cx="2759404" cy="1762663"/>
      </dsp:txXfrm>
    </dsp:sp>
    <dsp:sp modelId="{8A7B54E2-7A8A-4D21-AF0C-D4B0E76938FC}">
      <dsp:nvSpPr>
        <dsp:cNvPr id="0" name=""/>
        <dsp:cNvSpPr/>
      </dsp:nvSpPr>
      <dsp:spPr>
        <a:xfrm>
          <a:off x="3036986" y="48"/>
          <a:ext cx="3097376" cy="176266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Портфельні інвестиції</a:t>
          </a:r>
          <a:r>
            <a:rPr lang="uk-UA" sz="1200" kern="1200">
              <a:solidFill>
                <a:sysClr val="windowText" lastClr="000000"/>
              </a:solidFill>
              <a:latin typeface="Arial" pitchFamily="34" charset="0"/>
              <a:cs typeface="Arial" pitchFamily="34" charset="0"/>
            </a:rPr>
            <a:t> – </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це господарська операція, яка передбачає придбання цінних паперів, деривативів та інших фінансових активів за грошові кошти на фондовому ринку </a:t>
          </a:r>
          <a:endParaRPr lang="ru-RU" sz="1200" kern="1200">
            <a:solidFill>
              <a:sysClr val="windowText" lastClr="000000"/>
            </a:solidFill>
            <a:latin typeface="Arial" pitchFamily="34" charset="0"/>
            <a:cs typeface="Arial" pitchFamily="34" charset="0"/>
          </a:endParaRPr>
        </a:p>
      </dsp:txBody>
      <dsp:txXfrm>
        <a:off x="3036986" y="48"/>
        <a:ext cx="3097376" cy="1762663"/>
      </dsp:txXfrm>
    </dsp:sp>
  </dsp:spTree>
</dsp:drawing>
</file>

<file path=word/diagrams/drawing3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37" y="2328"/>
          <a:ext cx="2752265" cy="175810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Пряме інвестиційне підприємство</a:t>
          </a:r>
          <a:r>
            <a:rPr lang="uk-UA" sz="1200" kern="1200">
              <a:solidFill>
                <a:sysClr val="windowText" lastClr="000000"/>
              </a:solidFill>
              <a:latin typeface="Arial" pitchFamily="34" charset="0"/>
              <a:cs typeface="Arial" pitchFamily="34" charset="0"/>
            </a:rPr>
            <a:t> - </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це господарське товариство (швидше у формі АТ) у якому іноземний інвестор є власником не менше 10% звичайних акцій або їх еквіваленту в неакціонерному товаристві, або ж має право голосу в акціонерному товаристві</a:t>
          </a:r>
          <a:endParaRPr lang="ru-RU" sz="1200" kern="1200">
            <a:solidFill>
              <a:sysClr val="windowText" lastClr="000000"/>
            </a:solidFill>
            <a:latin typeface="Arial" pitchFamily="34" charset="0"/>
            <a:cs typeface="Arial" pitchFamily="34" charset="0"/>
          </a:endParaRPr>
        </a:p>
      </dsp:txBody>
      <dsp:txXfrm>
        <a:off x="1637" y="2328"/>
        <a:ext cx="2752265" cy="1758103"/>
      </dsp:txXfrm>
    </dsp:sp>
    <dsp:sp modelId="{8A7B54E2-7A8A-4D21-AF0C-D4B0E76938FC}">
      <dsp:nvSpPr>
        <dsp:cNvPr id="0" name=""/>
        <dsp:cNvSpPr/>
      </dsp:nvSpPr>
      <dsp:spPr>
        <a:xfrm>
          <a:off x="3029129" y="2328"/>
          <a:ext cx="3089362" cy="175810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Пряма іноземна інвестиція (ПІІ) – </a:t>
          </a:r>
          <a:r>
            <a:rPr lang="uk-UA" sz="1200" kern="1200">
              <a:solidFill>
                <a:sysClr val="windowText" lastClr="000000"/>
              </a:solidFill>
              <a:latin typeface="Arial" pitchFamily="34" charset="0"/>
              <a:cs typeface="Arial" pitchFamily="34" charset="0"/>
            </a:rPr>
            <a:t>вкладання капіталу, яке передбачає контроль інвестора над закордонними підприємствами чи компаніями.</a:t>
          </a:r>
          <a:endParaRPr lang="ru-RU" sz="1200" kern="1200">
            <a:solidFill>
              <a:sysClr val="windowText" lastClr="000000"/>
            </a:solidFill>
            <a:latin typeface="Arial" pitchFamily="34" charset="0"/>
            <a:cs typeface="Arial" pitchFamily="34" charset="0"/>
          </a:endParaRPr>
        </a:p>
      </dsp:txBody>
      <dsp:txXfrm>
        <a:off x="3029129" y="2328"/>
        <a:ext cx="3089362" cy="1758103"/>
      </dsp:txXfrm>
    </dsp:sp>
  </dsp:spTree>
</dsp:drawing>
</file>

<file path=word/diagrams/drawing3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593852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4.2.  </a:t>
          </a:r>
          <a:r>
            <a:rPr lang="uk-UA" sz="1400" b="1" i="0" kern="1200" cap="none" baseline="0">
              <a:solidFill>
                <a:sysClr val="windowText" lastClr="000000"/>
              </a:solidFill>
              <a:latin typeface="Arial" pitchFamily="34" charset="0"/>
              <a:cs typeface="Arial" pitchFamily="34" charset="0"/>
            </a:rPr>
            <a:t>Система міжнародних валютно-кредитних установ</a:t>
          </a:r>
          <a:endParaRPr lang="ru-RU" sz="1400" b="1" i="0" kern="1200" cap="none" baseline="0">
            <a:solidFill>
              <a:sysClr val="windowText" lastClr="000000"/>
            </a:solidFill>
            <a:latin typeface="Arial" pitchFamily="34" charset="0"/>
            <a:cs typeface="Arial" pitchFamily="34" charset="0"/>
          </a:endParaRPr>
        </a:p>
      </dsp:txBody>
      <dsp:txXfrm>
        <a:off x="26038" y="126052"/>
        <a:ext cx="5886444" cy="481320"/>
      </dsp:txXfrm>
    </dsp:sp>
  </dsp:spTree>
</dsp:drawing>
</file>

<file path=word/diagrams/drawing3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962"/>
          <a:ext cx="5990590"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і валютно-кредитні  організації – це структури створені державами-учасницями та діють виключно на кошти отримані від країн-учасниць</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39988" y="120950"/>
        <a:ext cx="5910614" cy="739173"/>
      </dsp:txXfrm>
    </dsp:sp>
  </dsp:spTree>
</dsp:drawing>
</file>

<file path=word/diagrams/drawing3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72785C-D038-45F9-B1EB-6F7CBFD3F0E0}">
      <dsp:nvSpPr>
        <dsp:cNvPr id="0" name=""/>
        <dsp:cNvSpPr/>
      </dsp:nvSpPr>
      <dsp:spPr>
        <a:xfrm>
          <a:off x="4630243" y="1231192"/>
          <a:ext cx="455567" cy="158130"/>
        </a:xfrm>
        <a:custGeom>
          <a:avLst/>
          <a:gdLst/>
          <a:ahLst/>
          <a:cxnLst/>
          <a:rect l="0" t="0" r="0" b="0"/>
          <a:pathLst>
            <a:path>
              <a:moveTo>
                <a:pt x="0" y="0"/>
              </a:moveTo>
              <a:lnTo>
                <a:pt x="0" y="79065"/>
              </a:lnTo>
              <a:lnTo>
                <a:pt x="455567" y="79065"/>
              </a:lnTo>
              <a:lnTo>
                <a:pt x="455567" y="15813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C12477E-2B37-4C51-AD57-70F5A69C5417}">
      <dsp:nvSpPr>
        <dsp:cNvPr id="0" name=""/>
        <dsp:cNvSpPr/>
      </dsp:nvSpPr>
      <dsp:spPr>
        <a:xfrm>
          <a:off x="4120203" y="1231192"/>
          <a:ext cx="510040" cy="158130"/>
        </a:xfrm>
        <a:custGeom>
          <a:avLst/>
          <a:gdLst/>
          <a:ahLst/>
          <a:cxnLst/>
          <a:rect l="0" t="0" r="0" b="0"/>
          <a:pathLst>
            <a:path>
              <a:moveTo>
                <a:pt x="510040" y="0"/>
              </a:moveTo>
              <a:lnTo>
                <a:pt x="510040" y="79065"/>
              </a:lnTo>
              <a:lnTo>
                <a:pt x="0" y="79065"/>
              </a:lnTo>
              <a:lnTo>
                <a:pt x="0" y="15813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51FB23-A223-4101-AC8C-02886A0F8DFF}">
      <dsp:nvSpPr>
        <dsp:cNvPr id="0" name=""/>
        <dsp:cNvSpPr/>
      </dsp:nvSpPr>
      <dsp:spPr>
        <a:xfrm>
          <a:off x="2841565" y="696559"/>
          <a:ext cx="1788677" cy="158130"/>
        </a:xfrm>
        <a:custGeom>
          <a:avLst/>
          <a:gdLst/>
          <a:ahLst/>
          <a:cxnLst/>
          <a:rect l="0" t="0" r="0" b="0"/>
          <a:pathLst>
            <a:path>
              <a:moveTo>
                <a:pt x="0" y="0"/>
              </a:moveTo>
              <a:lnTo>
                <a:pt x="0" y="79065"/>
              </a:lnTo>
              <a:lnTo>
                <a:pt x="1788677" y="79065"/>
              </a:lnTo>
              <a:lnTo>
                <a:pt x="1788677" y="1581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0857B4-AC9C-49A3-8642-3EDC2F71500F}">
      <dsp:nvSpPr>
        <dsp:cNvPr id="0" name=""/>
        <dsp:cNvSpPr/>
      </dsp:nvSpPr>
      <dsp:spPr>
        <a:xfrm>
          <a:off x="2790073" y="1212905"/>
          <a:ext cx="390651" cy="204760"/>
        </a:xfrm>
        <a:custGeom>
          <a:avLst/>
          <a:gdLst/>
          <a:ahLst/>
          <a:cxnLst/>
          <a:rect l="0" t="0" r="0" b="0"/>
          <a:pathLst>
            <a:path>
              <a:moveTo>
                <a:pt x="0" y="0"/>
              </a:moveTo>
              <a:lnTo>
                <a:pt x="0" y="125695"/>
              </a:lnTo>
              <a:lnTo>
                <a:pt x="390651" y="125695"/>
              </a:lnTo>
              <a:lnTo>
                <a:pt x="390651" y="20476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E3C986-CA10-4997-B82A-786CC48DD443}">
      <dsp:nvSpPr>
        <dsp:cNvPr id="0" name=""/>
        <dsp:cNvSpPr/>
      </dsp:nvSpPr>
      <dsp:spPr>
        <a:xfrm>
          <a:off x="2214386" y="1212905"/>
          <a:ext cx="575686" cy="194982"/>
        </a:xfrm>
        <a:custGeom>
          <a:avLst/>
          <a:gdLst/>
          <a:ahLst/>
          <a:cxnLst/>
          <a:rect l="0" t="0" r="0" b="0"/>
          <a:pathLst>
            <a:path>
              <a:moveTo>
                <a:pt x="575686" y="0"/>
              </a:moveTo>
              <a:lnTo>
                <a:pt x="575686" y="115917"/>
              </a:lnTo>
              <a:lnTo>
                <a:pt x="0" y="115917"/>
              </a:lnTo>
              <a:lnTo>
                <a:pt x="0" y="1949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7C94A95-893A-40C8-87BE-0D3AAF9BD628}">
      <dsp:nvSpPr>
        <dsp:cNvPr id="0" name=""/>
        <dsp:cNvSpPr/>
      </dsp:nvSpPr>
      <dsp:spPr>
        <a:xfrm>
          <a:off x="2744353" y="696559"/>
          <a:ext cx="91440" cy="139844"/>
        </a:xfrm>
        <a:custGeom>
          <a:avLst/>
          <a:gdLst/>
          <a:ahLst/>
          <a:cxnLst/>
          <a:rect l="0" t="0" r="0" b="0"/>
          <a:pathLst>
            <a:path>
              <a:moveTo>
                <a:pt x="97212" y="0"/>
              </a:moveTo>
              <a:lnTo>
                <a:pt x="97212" y="60778"/>
              </a:lnTo>
              <a:lnTo>
                <a:pt x="45720" y="60778"/>
              </a:lnTo>
              <a:lnTo>
                <a:pt x="45720" y="1398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4568CD-F0FF-47CE-9943-A96A2ED9858F}">
      <dsp:nvSpPr>
        <dsp:cNvPr id="0" name=""/>
        <dsp:cNvSpPr/>
      </dsp:nvSpPr>
      <dsp:spPr>
        <a:xfrm>
          <a:off x="882664" y="1231192"/>
          <a:ext cx="455567" cy="158130"/>
        </a:xfrm>
        <a:custGeom>
          <a:avLst/>
          <a:gdLst/>
          <a:ahLst/>
          <a:cxnLst/>
          <a:rect l="0" t="0" r="0" b="0"/>
          <a:pathLst>
            <a:path>
              <a:moveTo>
                <a:pt x="0" y="0"/>
              </a:moveTo>
              <a:lnTo>
                <a:pt x="0" y="79065"/>
              </a:lnTo>
              <a:lnTo>
                <a:pt x="455567" y="79065"/>
              </a:lnTo>
              <a:lnTo>
                <a:pt x="455567" y="15813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FD50FC9-9815-4D90-9EAE-6598CDC13AD0}">
      <dsp:nvSpPr>
        <dsp:cNvPr id="0" name=""/>
        <dsp:cNvSpPr/>
      </dsp:nvSpPr>
      <dsp:spPr>
        <a:xfrm>
          <a:off x="378531" y="1231192"/>
          <a:ext cx="504132" cy="158130"/>
        </a:xfrm>
        <a:custGeom>
          <a:avLst/>
          <a:gdLst/>
          <a:ahLst/>
          <a:cxnLst/>
          <a:rect l="0" t="0" r="0" b="0"/>
          <a:pathLst>
            <a:path>
              <a:moveTo>
                <a:pt x="504132" y="0"/>
              </a:moveTo>
              <a:lnTo>
                <a:pt x="504132" y="79065"/>
              </a:lnTo>
              <a:lnTo>
                <a:pt x="0" y="79065"/>
              </a:lnTo>
              <a:lnTo>
                <a:pt x="0" y="15813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7D1DFE9-2CA2-4675-A03A-C7289B105384}">
      <dsp:nvSpPr>
        <dsp:cNvPr id="0" name=""/>
        <dsp:cNvSpPr/>
      </dsp:nvSpPr>
      <dsp:spPr>
        <a:xfrm>
          <a:off x="882664" y="696559"/>
          <a:ext cx="1958901" cy="158130"/>
        </a:xfrm>
        <a:custGeom>
          <a:avLst/>
          <a:gdLst/>
          <a:ahLst/>
          <a:cxnLst/>
          <a:rect l="0" t="0" r="0" b="0"/>
          <a:pathLst>
            <a:path>
              <a:moveTo>
                <a:pt x="1958901" y="0"/>
              </a:moveTo>
              <a:lnTo>
                <a:pt x="1958901" y="79065"/>
              </a:lnTo>
              <a:lnTo>
                <a:pt x="0" y="79065"/>
              </a:lnTo>
              <a:lnTo>
                <a:pt x="0" y="1581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6E62A39-B262-4B3B-AF34-D0C61E8E1B23}">
      <dsp:nvSpPr>
        <dsp:cNvPr id="0" name=""/>
        <dsp:cNvSpPr/>
      </dsp:nvSpPr>
      <dsp:spPr>
        <a:xfrm>
          <a:off x="1419837" y="83527"/>
          <a:ext cx="2843457" cy="613032"/>
        </a:xfrm>
        <a:prstGeom prst="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1" i="0" u="none" strike="noStrike" kern="1200" baseline="0">
              <a:solidFill>
                <a:sysClr val="windowText" lastClr="000000"/>
              </a:solidFill>
              <a:latin typeface="Arial"/>
            </a:rPr>
            <a:t>Міжнародні валютно-кредитні установи</a:t>
          </a:r>
        </a:p>
      </dsp:txBody>
      <dsp:txXfrm>
        <a:off x="1419837" y="83527"/>
        <a:ext cx="2843457" cy="613032"/>
      </dsp:txXfrm>
    </dsp:sp>
    <dsp:sp modelId="{9CD00273-7FF7-4AA2-AAF9-14A9242C0D03}">
      <dsp:nvSpPr>
        <dsp:cNvPr id="0" name=""/>
        <dsp:cNvSpPr/>
      </dsp:nvSpPr>
      <dsp:spPr>
        <a:xfrm>
          <a:off x="140341" y="854690"/>
          <a:ext cx="1484646" cy="376502"/>
        </a:xfrm>
        <a:prstGeom prst="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i="0" u="none" strike="noStrike" kern="1200" baseline="0">
              <a:solidFill>
                <a:srgbClr val="000000"/>
              </a:solidFill>
              <a:latin typeface="Arial"/>
            </a:rPr>
            <a:t>глобальні</a:t>
          </a:r>
        </a:p>
      </dsp:txBody>
      <dsp:txXfrm>
        <a:off x="140341" y="854690"/>
        <a:ext cx="1484646" cy="376502"/>
      </dsp:txXfrm>
    </dsp:sp>
    <dsp:sp modelId="{9DDEFE87-5F18-487D-92A4-4378CC99BB96}">
      <dsp:nvSpPr>
        <dsp:cNvPr id="0" name=""/>
        <dsp:cNvSpPr/>
      </dsp:nvSpPr>
      <dsp:spPr>
        <a:xfrm>
          <a:off x="2029" y="1389323"/>
          <a:ext cx="753004" cy="47043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i="0" u="none" strike="noStrike" kern="1200" baseline="0">
              <a:solidFill>
                <a:sysClr val="windowText" lastClr="000000"/>
              </a:solidFill>
              <a:latin typeface="Calibri"/>
            </a:rPr>
            <a:t>МВФ</a:t>
          </a:r>
          <a:endParaRPr lang="ru-RU" sz="1200" kern="1200">
            <a:solidFill>
              <a:sysClr val="windowText" lastClr="000000"/>
            </a:solidFill>
          </a:endParaRPr>
        </a:p>
      </dsp:txBody>
      <dsp:txXfrm>
        <a:off x="2029" y="1389323"/>
        <a:ext cx="753004" cy="470435"/>
      </dsp:txXfrm>
    </dsp:sp>
    <dsp:sp modelId="{77E2125A-660B-4E80-8210-E1B16F630F4E}">
      <dsp:nvSpPr>
        <dsp:cNvPr id="0" name=""/>
        <dsp:cNvSpPr/>
      </dsp:nvSpPr>
      <dsp:spPr>
        <a:xfrm>
          <a:off x="913164" y="1389323"/>
          <a:ext cx="850134" cy="48933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ysClr val="windowText" lastClr="000000"/>
              </a:solidFill>
              <a:latin typeface="Calibri"/>
            </a:rPr>
            <a:t> Група Всесвітнього  банку</a:t>
          </a:r>
          <a:endParaRPr lang="ru-RU" sz="1100" kern="1200">
            <a:solidFill>
              <a:sysClr val="windowText" lastClr="000000"/>
            </a:solidFill>
          </a:endParaRPr>
        </a:p>
      </dsp:txBody>
      <dsp:txXfrm>
        <a:off x="913164" y="1389323"/>
        <a:ext cx="850134" cy="489332"/>
      </dsp:txXfrm>
    </dsp:sp>
    <dsp:sp modelId="{4563D911-944D-4D3A-9BED-D66F86D9EABF}">
      <dsp:nvSpPr>
        <dsp:cNvPr id="0" name=""/>
        <dsp:cNvSpPr/>
      </dsp:nvSpPr>
      <dsp:spPr>
        <a:xfrm>
          <a:off x="2035781" y="836403"/>
          <a:ext cx="1508584" cy="376502"/>
        </a:xfrm>
        <a:prstGeom prst="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i="0" u="none" strike="noStrike" kern="1200" baseline="0">
              <a:solidFill>
                <a:srgbClr val="000000"/>
              </a:solidFill>
              <a:latin typeface="Arial"/>
            </a:rPr>
            <a:t>регіональні</a:t>
          </a:r>
          <a:endParaRPr lang="ru-RU" sz="1200" kern="1200"/>
        </a:p>
      </dsp:txBody>
      <dsp:txXfrm>
        <a:off x="2035781" y="836403"/>
        <a:ext cx="1508584" cy="376502"/>
      </dsp:txXfrm>
    </dsp:sp>
    <dsp:sp modelId="{4C83013E-21C2-4F88-B47B-171ACEFC3EF5}">
      <dsp:nvSpPr>
        <dsp:cNvPr id="0" name=""/>
        <dsp:cNvSpPr/>
      </dsp:nvSpPr>
      <dsp:spPr>
        <a:xfrm>
          <a:off x="1837884" y="1407888"/>
          <a:ext cx="753004" cy="489449"/>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ysClr val="windowText" lastClr="000000"/>
              </a:solidFill>
              <a:latin typeface="Calibri"/>
            </a:rPr>
            <a:t>ЄІБ</a:t>
          </a:r>
          <a:endParaRPr lang="ru-RU" sz="1100" kern="1200">
            <a:solidFill>
              <a:sysClr val="windowText" lastClr="000000"/>
            </a:solidFill>
          </a:endParaRPr>
        </a:p>
      </dsp:txBody>
      <dsp:txXfrm>
        <a:off x="1837884" y="1407888"/>
        <a:ext cx="753004" cy="489449"/>
      </dsp:txXfrm>
    </dsp:sp>
    <dsp:sp modelId="{99942F4D-C989-4A9C-97AE-507B669E5E00}">
      <dsp:nvSpPr>
        <dsp:cNvPr id="0" name=""/>
        <dsp:cNvSpPr/>
      </dsp:nvSpPr>
      <dsp:spPr>
        <a:xfrm>
          <a:off x="2804222" y="1417666"/>
          <a:ext cx="753004" cy="508349"/>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ysClr val="windowText" lastClr="000000"/>
              </a:solidFill>
              <a:latin typeface="Calibri"/>
            </a:rPr>
            <a:t>ЄБРР</a:t>
          </a:r>
          <a:endParaRPr lang="ru-RU" sz="1100" kern="1200">
            <a:solidFill>
              <a:sysClr val="windowText" lastClr="000000"/>
            </a:solidFill>
          </a:endParaRPr>
        </a:p>
      </dsp:txBody>
      <dsp:txXfrm>
        <a:off x="2804222" y="1417666"/>
        <a:ext cx="753004" cy="508349"/>
      </dsp:txXfrm>
    </dsp:sp>
    <dsp:sp modelId="{F1CF89E3-A75C-45D0-A223-DF0C676C270F}">
      <dsp:nvSpPr>
        <dsp:cNvPr id="0" name=""/>
        <dsp:cNvSpPr/>
      </dsp:nvSpPr>
      <dsp:spPr>
        <a:xfrm>
          <a:off x="3717695" y="854690"/>
          <a:ext cx="1825094" cy="376502"/>
        </a:xfrm>
        <a:prstGeom prst="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rgbClr val="000000"/>
              </a:solidFill>
              <a:latin typeface="Arial"/>
            </a:rPr>
            <a:t>Організації з міжнародної заборгованості</a:t>
          </a:r>
          <a:endParaRPr lang="ru-RU" sz="1100" kern="1200"/>
        </a:p>
      </dsp:txBody>
      <dsp:txXfrm>
        <a:off x="3717695" y="854690"/>
        <a:ext cx="1825094" cy="376502"/>
      </dsp:txXfrm>
    </dsp:sp>
    <dsp:sp modelId="{6C9AAB07-BB99-4A6E-BFC8-A8082412DA10}">
      <dsp:nvSpPr>
        <dsp:cNvPr id="0" name=""/>
        <dsp:cNvSpPr/>
      </dsp:nvSpPr>
      <dsp:spPr>
        <a:xfrm>
          <a:off x="3743700" y="1389323"/>
          <a:ext cx="753004" cy="507803"/>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ysClr val="windowText" lastClr="000000"/>
              </a:solidFill>
              <a:latin typeface="Calibri"/>
            </a:rPr>
            <a:t>Паризький клуб </a:t>
          </a:r>
          <a:endParaRPr lang="ru-RU" sz="1100" kern="1200">
            <a:solidFill>
              <a:sysClr val="windowText" lastClr="000000"/>
            </a:solidFill>
          </a:endParaRPr>
        </a:p>
      </dsp:txBody>
      <dsp:txXfrm>
        <a:off x="3743700" y="1389323"/>
        <a:ext cx="753004" cy="507803"/>
      </dsp:txXfrm>
    </dsp:sp>
    <dsp:sp modelId="{1DA56564-9E1B-4194-9872-93BB80E2EE04}">
      <dsp:nvSpPr>
        <dsp:cNvPr id="0" name=""/>
        <dsp:cNvSpPr/>
      </dsp:nvSpPr>
      <dsp:spPr>
        <a:xfrm>
          <a:off x="4654836" y="1389323"/>
          <a:ext cx="861949" cy="507803"/>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r>
            <a:rPr lang="ru-RU" sz="1100" b="0" i="0" u="none" strike="noStrike" kern="1200" baseline="0">
              <a:solidFill>
                <a:sysClr val="windowText" lastClr="000000"/>
              </a:solidFill>
              <a:latin typeface="Calibri"/>
            </a:rPr>
            <a:t>Лондонський клуб </a:t>
          </a:r>
          <a:endParaRPr lang="ru-RU" sz="1100" kern="1200">
            <a:solidFill>
              <a:sysClr val="windowText" lastClr="000000"/>
            </a:solidFill>
          </a:endParaRPr>
        </a:p>
      </dsp:txBody>
      <dsp:txXfrm>
        <a:off x="4654836" y="1389323"/>
        <a:ext cx="861949" cy="507803"/>
      </dsp:txXfrm>
    </dsp:sp>
  </dsp:spTree>
</dsp:drawing>
</file>

<file path=word/diagrams/drawing3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1439"/>
          <a:ext cx="5734685"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cap="all" baseline="0">
              <a:solidFill>
                <a:sysClr val="windowText" lastClr="000000"/>
              </a:solidFill>
              <a:latin typeface="Arial" pitchFamily="34" charset="0"/>
              <a:cs typeface="Arial" pitchFamily="34" charset="0"/>
            </a:rPr>
            <a:t>24.3</a:t>
          </a:r>
          <a:r>
            <a:rPr lang="ru-RU" sz="1400" b="1" kern="1200" cap="none" baseline="0">
              <a:solidFill>
                <a:sysClr val="windowText" lastClr="000000"/>
              </a:solidFill>
              <a:latin typeface="Arial" pitchFamily="34" charset="0"/>
              <a:cs typeface="Arial" pitchFamily="34" charset="0"/>
            </a:rPr>
            <a:t>. </a:t>
          </a:r>
          <a:r>
            <a:rPr lang="uk-UA" sz="1400" b="1" kern="1200" cap="none" baseline="0">
              <a:solidFill>
                <a:sysClr val="windowText" lastClr="000000"/>
              </a:solidFill>
              <a:latin typeface="Arial" pitchFamily="34" charset="0"/>
              <a:cs typeface="Arial" pitchFamily="34" charset="0"/>
            </a:rPr>
            <a:t>Міжнародний валютний фонд: структура, принципи діяльності</a:t>
          </a:r>
          <a:endParaRPr lang="ru-RU" sz="1400" b="1" kern="1200" cap="none" baseline="0">
            <a:solidFill>
              <a:sysClr val="windowText" lastClr="000000"/>
            </a:solidFill>
            <a:latin typeface="Arial" pitchFamily="34" charset="0"/>
            <a:cs typeface="Arial" pitchFamily="34" charset="0"/>
          </a:endParaRPr>
        </a:p>
      </dsp:txBody>
      <dsp:txXfrm>
        <a:off x="26038" y="97477"/>
        <a:ext cx="5682609" cy="481320"/>
      </dsp:txXfrm>
    </dsp:sp>
  </dsp:spTree>
</dsp:drawing>
</file>

<file path=word/diagrams/drawing3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F32C1A-F2B0-41D2-9DBF-C8458493D659}">
      <dsp:nvSpPr>
        <dsp:cNvPr id="0" name=""/>
        <dsp:cNvSpPr/>
      </dsp:nvSpPr>
      <dsp:spPr>
        <a:xfrm>
          <a:off x="0" y="962"/>
          <a:ext cx="352552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ий валютний фонд</a:t>
          </a:r>
          <a:r>
            <a:rPr lang="uk-UA" sz="1400" kern="1200">
              <a:solidFill>
                <a:sysClr val="windowText" lastClr="000000"/>
              </a:solidFill>
              <a:latin typeface="Arial" pitchFamily="34" charset="0"/>
              <a:cs typeface="Arial" pitchFamily="34" charset="0"/>
            </a:rPr>
            <a:t> (МВФ) </a:t>
          </a:r>
          <a:endParaRPr lang="ru-RU" sz="1400" b="1" i="0" kern="1200">
            <a:solidFill>
              <a:sysClr val="windowText" lastClr="000000"/>
            </a:solidFill>
            <a:latin typeface="Arial" pitchFamily="34" charset="0"/>
            <a:cs typeface="Arial" pitchFamily="34" charset="0"/>
          </a:endParaRPr>
        </a:p>
      </dsp:txBody>
      <dsp:txXfrm>
        <a:off x="24674" y="25636"/>
        <a:ext cx="3476172" cy="456092"/>
      </dsp:txXfrm>
    </dsp:sp>
  </dsp:spTree>
</dsp:drawing>
</file>

<file path=word/diagrams/drawing3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04E362-0FA7-469B-9565-F1FF0BD5D65A}">
      <dsp:nvSpPr>
        <dsp:cNvPr id="0" name=""/>
        <dsp:cNvSpPr/>
      </dsp:nvSpPr>
      <dsp:spPr>
        <a:xfrm>
          <a:off x="2711" y="6393"/>
          <a:ext cx="1930350" cy="425221"/>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lvl="0" algn="ctr" defTabSz="488950">
            <a:lnSpc>
              <a:spcPct val="90000"/>
            </a:lnSpc>
            <a:spcBef>
              <a:spcPct val="0"/>
            </a:spcBef>
            <a:spcAft>
              <a:spcPct val="35000"/>
            </a:spcAft>
          </a:pPr>
          <a:r>
            <a:rPr lang="ru-RU" sz="1100" b="1" kern="1200" cap="all" baseline="0">
              <a:solidFill>
                <a:sysClr val="windowText" lastClr="000000"/>
              </a:solidFill>
              <a:latin typeface="Arial" pitchFamily="34" charset="0"/>
              <a:cs typeface="Arial" pitchFamily="34" charset="0"/>
            </a:rPr>
            <a:t>основні функції </a:t>
          </a:r>
        </a:p>
      </dsp:txBody>
      <dsp:txXfrm>
        <a:off x="15165" y="18847"/>
        <a:ext cx="1905442" cy="400313"/>
      </dsp:txXfrm>
    </dsp:sp>
    <dsp:sp modelId="{267DD37A-7499-4A47-8551-EA113FBCA51F}">
      <dsp:nvSpPr>
        <dsp:cNvPr id="0" name=""/>
        <dsp:cNvSpPr/>
      </dsp:nvSpPr>
      <dsp:spPr>
        <a:xfrm>
          <a:off x="195746" y="431614"/>
          <a:ext cx="193035" cy="318915"/>
        </a:xfrm>
        <a:custGeom>
          <a:avLst/>
          <a:gdLst/>
          <a:ahLst/>
          <a:cxnLst/>
          <a:rect l="0" t="0" r="0" b="0"/>
          <a:pathLst>
            <a:path>
              <a:moveTo>
                <a:pt x="0" y="0"/>
              </a:moveTo>
              <a:lnTo>
                <a:pt x="0" y="318915"/>
              </a:lnTo>
              <a:lnTo>
                <a:pt x="193035" y="318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905ADC5-C414-417C-83E6-11FCAEBDA33B}">
      <dsp:nvSpPr>
        <dsp:cNvPr id="0" name=""/>
        <dsp:cNvSpPr/>
      </dsp:nvSpPr>
      <dsp:spPr>
        <a:xfrm>
          <a:off x="388781" y="537919"/>
          <a:ext cx="1506275"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сприяння міжнародній співпраці в грошовій політиці</a:t>
          </a:r>
          <a:endParaRPr lang="ru-RU" sz="800" kern="1200">
            <a:latin typeface="Arial" pitchFamily="34" charset="0"/>
            <a:cs typeface="Arial" pitchFamily="34" charset="0"/>
          </a:endParaRPr>
        </a:p>
      </dsp:txBody>
      <dsp:txXfrm>
        <a:off x="401235" y="550373"/>
        <a:ext cx="1481367" cy="400313"/>
      </dsp:txXfrm>
    </dsp:sp>
    <dsp:sp modelId="{FF1D2B57-0A80-488B-9622-56F22943DB0D}">
      <dsp:nvSpPr>
        <dsp:cNvPr id="0" name=""/>
        <dsp:cNvSpPr/>
      </dsp:nvSpPr>
      <dsp:spPr>
        <a:xfrm>
          <a:off x="195746" y="431614"/>
          <a:ext cx="193035" cy="850442"/>
        </a:xfrm>
        <a:custGeom>
          <a:avLst/>
          <a:gdLst/>
          <a:ahLst/>
          <a:cxnLst/>
          <a:rect l="0" t="0" r="0" b="0"/>
          <a:pathLst>
            <a:path>
              <a:moveTo>
                <a:pt x="0" y="0"/>
              </a:moveTo>
              <a:lnTo>
                <a:pt x="0" y="850442"/>
              </a:lnTo>
              <a:lnTo>
                <a:pt x="193035" y="85044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163B571-917A-4CF4-82FB-2A13240B7E15}">
      <dsp:nvSpPr>
        <dsp:cNvPr id="0" name=""/>
        <dsp:cNvSpPr/>
      </dsp:nvSpPr>
      <dsp:spPr>
        <a:xfrm>
          <a:off x="388781" y="1069446"/>
          <a:ext cx="1536279"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розширення світової торгівлі</a:t>
          </a:r>
          <a:endParaRPr lang="ru-RU" sz="800" kern="1200">
            <a:latin typeface="Arial" pitchFamily="34" charset="0"/>
            <a:cs typeface="Arial" pitchFamily="34" charset="0"/>
          </a:endParaRPr>
        </a:p>
      </dsp:txBody>
      <dsp:txXfrm>
        <a:off x="401235" y="1081900"/>
        <a:ext cx="1511371" cy="400313"/>
      </dsp:txXfrm>
    </dsp:sp>
    <dsp:sp modelId="{88A9931A-86FC-4839-830F-3D78411A18D2}">
      <dsp:nvSpPr>
        <dsp:cNvPr id="0" name=""/>
        <dsp:cNvSpPr/>
      </dsp:nvSpPr>
      <dsp:spPr>
        <a:xfrm>
          <a:off x="195746" y="431614"/>
          <a:ext cx="193035" cy="1381968"/>
        </a:xfrm>
        <a:custGeom>
          <a:avLst/>
          <a:gdLst/>
          <a:ahLst/>
          <a:cxnLst/>
          <a:rect l="0" t="0" r="0" b="0"/>
          <a:pathLst>
            <a:path>
              <a:moveTo>
                <a:pt x="0" y="0"/>
              </a:moveTo>
              <a:lnTo>
                <a:pt x="0" y="1381968"/>
              </a:lnTo>
              <a:lnTo>
                <a:pt x="193035" y="138196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87075B2-8A61-44D5-88F2-7E4461143C65}">
      <dsp:nvSpPr>
        <dsp:cNvPr id="0" name=""/>
        <dsp:cNvSpPr/>
      </dsp:nvSpPr>
      <dsp:spPr>
        <a:xfrm>
          <a:off x="388781" y="1600972"/>
          <a:ext cx="1506282"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кредитування</a:t>
          </a:r>
          <a:endParaRPr lang="ru-RU" sz="800" kern="1200">
            <a:latin typeface="Arial" pitchFamily="34" charset="0"/>
            <a:cs typeface="Arial" pitchFamily="34" charset="0"/>
          </a:endParaRPr>
        </a:p>
      </dsp:txBody>
      <dsp:txXfrm>
        <a:off x="401235" y="1613426"/>
        <a:ext cx="1481374" cy="400313"/>
      </dsp:txXfrm>
    </dsp:sp>
    <dsp:sp modelId="{C93FF114-F65C-417B-950C-C821EEADCAA7}">
      <dsp:nvSpPr>
        <dsp:cNvPr id="0" name=""/>
        <dsp:cNvSpPr/>
      </dsp:nvSpPr>
      <dsp:spPr>
        <a:xfrm>
          <a:off x="195746" y="431614"/>
          <a:ext cx="193035" cy="1913494"/>
        </a:xfrm>
        <a:custGeom>
          <a:avLst/>
          <a:gdLst/>
          <a:ahLst/>
          <a:cxnLst/>
          <a:rect l="0" t="0" r="0" b="0"/>
          <a:pathLst>
            <a:path>
              <a:moveTo>
                <a:pt x="0" y="0"/>
              </a:moveTo>
              <a:lnTo>
                <a:pt x="0" y="1913494"/>
              </a:lnTo>
              <a:lnTo>
                <a:pt x="193035" y="1913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5B33673-F6CB-48A8-8E05-287D00CA8AB1}">
      <dsp:nvSpPr>
        <dsp:cNvPr id="0" name=""/>
        <dsp:cNvSpPr/>
      </dsp:nvSpPr>
      <dsp:spPr>
        <a:xfrm>
          <a:off x="388781" y="2132498"/>
          <a:ext cx="1579692"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стабілізація грошових обмінних курсів</a:t>
          </a:r>
          <a:endParaRPr lang="ru-RU" sz="800" kern="1200">
            <a:latin typeface="Arial" pitchFamily="34" charset="0"/>
            <a:cs typeface="Arial" pitchFamily="34" charset="0"/>
          </a:endParaRPr>
        </a:p>
      </dsp:txBody>
      <dsp:txXfrm>
        <a:off x="401235" y="2144952"/>
        <a:ext cx="1554784" cy="400313"/>
      </dsp:txXfrm>
    </dsp:sp>
    <dsp:sp modelId="{9A0684BF-4934-4C61-A54F-D3062CDE4563}">
      <dsp:nvSpPr>
        <dsp:cNvPr id="0" name=""/>
        <dsp:cNvSpPr/>
      </dsp:nvSpPr>
      <dsp:spPr>
        <a:xfrm>
          <a:off x="2145672" y="6393"/>
          <a:ext cx="2020454" cy="425221"/>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lvl="0" algn="ctr" defTabSz="488950">
            <a:lnSpc>
              <a:spcPct val="90000"/>
            </a:lnSpc>
            <a:spcBef>
              <a:spcPct val="0"/>
            </a:spcBef>
            <a:spcAft>
              <a:spcPct val="35000"/>
            </a:spcAft>
          </a:pPr>
          <a:r>
            <a:rPr lang="ru-RU" sz="1100" b="1" kern="1200" cap="all" baseline="0">
              <a:solidFill>
                <a:sysClr val="windowText" lastClr="000000"/>
              </a:solidFill>
              <a:latin typeface="Arial" pitchFamily="34" charset="0"/>
              <a:cs typeface="Arial" pitchFamily="34" charset="0"/>
            </a:rPr>
            <a:t>офіційні цілі</a:t>
          </a:r>
        </a:p>
      </dsp:txBody>
      <dsp:txXfrm>
        <a:off x="2158126" y="18847"/>
        <a:ext cx="1995546" cy="400313"/>
      </dsp:txXfrm>
    </dsp:sp>
    <dsp:sp modelId="{B1CD57DF-F8E2-4510-B004-68999A0B4695}">
      <dsp:nvSpPr>
        <dsp:cNvPr id="0" name=""/>
        <dsp:cNvSpPr/>
      </dsp:nvSpPr>
      <dsp:spPr>
        <a:xfrm>
          <a:off x="2347718" y="431614"/>
          <a:ext cx="202045" cy="318915"/>
        </a:xfrm>
        <a:custGeom>
          <a:avLst/>
          <a:gdLst/>
          <a:ahLst/>
          <a:cxnLst/>
          <a:rect l="0" t="0" r="0" b="0"/>
          <a:pathLst>
            <a:path>
              <a:moveTo>
                <a:pt x="0" y="0"/>
              </a:moveTo>
              <a:lnTo>
                <a:pt x="0" y="318915"/>
              </a:lnTo>
              <a:lnTo>
                <a:pt x="202045" y="3189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9040E7-D9B9-4D10-9727-A5526CD94D84}">
      <dsp:nvSpPr>
        <dsp:cNvPr id="0" name=""/>
        <dsp:cNvSpPr/>
      </dsp:nvSpPr>
      <dsp:spPr>
        <a:xfrm>
          <a:off x="2549763" y="537919"/>
          <a:ext cx="2593433"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1430" rIns="17145" bIns="11430" numCol="1" spcCol="1270" anchor="ctr" anchorCtr="0">
          <a:noAutofit/>
        </a:bodyPr>
        <a:lstStyle/>
        <a:p>
          <a:pPr lvl="0" algn="ctr" defTabSz="400050">
            <a:lnSpc>
              <a:spcPct val="90000"/>
            </a:lnSpc>
            <a:spcBef>
              <a:spcPct val="0"/>
            </a:spcBef>
            <a:spcAft>
              <a:spcPct val="35000"/>
            </a:spcAft>
          </a:pPr>
          <a:r>
            <a:rPr lang="uk-UA" sz="900" kern="1200">
              <a:latin typeface="Arial" pitchFamily="34" charset="0"/>
              <a:cs typeface="Arial" pitchFamily="34" charset="0"/>
            </a:rPr>
            <a:t>«сприяти міжнародній співпраці в валютно-фінансовій сфері»</a:t>
          </a:r>
          <a:endParaRPr lang="ru-RU" sz="900" kern="1200">
            <a:latin typeface="Arial" pitchFamily="34" charset="0"/>
            <a:cs typeface="Arial" pitchFamily="34" charset="0"/>
          </a:endParaRPr>
        </a:p>
      </dsp:txBody>
      <dsp:txXfrm>
        <a:off x="2562217" y="550373"/>
        <a:ext cx="2568525" cy="400313"/>
      </dsp:txXfrm>
    </dsp:sp>
    <dsp:sp modelId="{0B9E6BFE-9EE9-486A-94C3-04108A5A20AE}">
      <dsp:nvSpPr>
        <dsp:cNvPr id="0" name=""/>
        <dsp:cNvSpPr/>
      </dsp:nvSpPr>
      <dsp:spPr>
        <a:xfrm>
          <a:off x="2347718" y="431614"/>
          <a:ext cx="202045" cy="990014"/>
        </a:xfrm>
        <a:custGeom>
          <a:avLst/>
          <a:gdLst/>
          <a:ahLst/>
          <a:cxnLst/>
          <a:rect l="0" t="0" r="0" b="0"/>
          <a:pathLst>
            <a:path>
              <a:moveTo>
                <a:pt x="0" y="0"/>
              </a:moveTo>
              <a:lnTo>
                <a:pt x="0" y="990014"/>
              </a:lnTo>
              <a:lnTo>
                <a:pt x="202045" y="99001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2EE305F-2EAC-48AB-AAC2-E569BA9F928D}">
      <dsp:nvSpPr>
        <dsp:cNvPr id="0" name=""/>
        <dsp:cNvSpPr/>
      </dsp:nvSpPr>
      <dsp:spPr>
        <a:xfrm>
          <a:off x="2549763" y="1069446"/>
          <a:ext cx="2593664" cy="70436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1430" rIns="17145" bIns="11430" numCol="1" spcCol="1270" anchor="ctr" anchorCtr="0">
          <a:noAutofit/>
        </a:bodyPr>
        <a:lstStyle/>
        <a:p>
          <a:pPr lvl="0" algn="ctr" defTabSz="400050">
            <a:lnSpc>
              <a:spcPct val="90000"/>
            </a:lnSpc>
            <a:spcBef>
              <a:spcPct val="0"/>
            </a:spcBef>
            <a:spcAft>
              <a:spcPct val="35000"/>
            </a:spcAft>
          </a:pPr>
          <a:r>
            <a:rPr lang="uk-UA" sz="900" kern="1200">
              <a:latin typeface="Arial" pitchFamily="34" charset="0"/>
              <a:cs typeface="Arial" pitchFamily="34" charset="0"/>
            </a:rPr>
            <a:t>«сприяти розширенню і збалансованому росту міжнародної торгівлі» в інтересах розвитку виробничих ресурсів, досягнення високого рівня зайнятості і реальних доходів держав-членів</a:t>
          </a:r>
          <a:endParaRPr lang="ru-RU" sz="900" kern="1200">
            <a:latin typeface="Arial" pitchFamily="34" charset="0"/>
            <a:cs typeface="Arial" pitchFamily="34" charset="0"/>
          </a:endParaRPr>
        </a:p>
      </dsp:txBody>
      <dsp:txXfrm>
        <a:off x="2570393" y="1090076"/>
        <a:ext cx="2552404" cy="663105"/>
      </dsp:txXfrm>
    </dsp:sp>
    <dsp:sp modelId="{4EE81E23-3627-412B-ADF8-607DA9430B9A}">
      <dsp:nvSpPr>
        <dsp:cNvPr id="0" name=""/>
        <dsp:cNvSpPr/>
      </dsp:nvSpPr>
      <dsp:spPr>
        <a:xfrm>
          <a:off x="2347718" y="431614"/>
          <a:ext cx="202045" cy="1712033"/>
        </a:xfrm>
        <a:custGeom>
          <a:avLst/>
          <a:gdLst/>
          <a:ahLst/>
          <a:cxnLst/>
          <a:rect l="0" t="0" r="0" b="0"/>
          <a:pathLst>
            <a:path>
              <a:moveTo>
                <a:pt x="0" y="0"/>
              </a:moveTo>
              <a:lnTo>
                <a:pt x="0" y="1712033"/>
              </a:lnTo>
              <a:lnTo>
                <a:pt x="202045" y="17120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A362F1-26B2-46D7-BF3D-40E4DA5F5CC6}">
      <dsp:nvSpPr>
        <dsp:cNvPr id="0" name=""/>
        <dsp:cNvSpPr/>
      </dsp:nvSpPr>
      <dsp:spPr>
        <a:xfrm>
          <a:off x="2549763" y="1880117"/>
          <a:ext cx="2580867" cy="52706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забезпечити стабільність валют, підтримувати упорядковані співвідношення валютної системи серед держав-членів» і не допускати «знецінення валют з метою отримання конкурентних переваг»</a:t>
          </a:r>
          <a:endParaRPr lang="ru-RU" sz="800" kern="1200">
            <a:latin typeface="Arial" pitchFamily="34" charset="0"/>
            <a:cs typeface="Arial" pitchFamily="34" charset="0"/>
          </a:endParaRPr>
        </a:p>
      </dsp:txBody>
      <dsp:txXfrm>
        <a:off x="2565200" y="1895554"/>
        <a:ext cx="2549993" cy="496187"/>
      </dsp:txXfrm>
    </dsp:sp>
    <dsp:sp modelId="{6DE42357-316A-472A-9D8C-0824495E87A8}">
      <dsp:nvSpPr>
        <dsp:cNvPr id="0" name=""/>
        <dsp:cNvSpPr/>
      </dsp:nvSpPr>
      <dsp:spPr>
        <a:xfrm>
          <a:off x="2347718" y="431614"/>
          <a:ext cx="202045" cy="2294479"/>
        </a:xfrm>
        <a:custGeom>
          <a:avLst/>
          <a:gdLst/>
          <a:ahLst/>
          <a:cxnLst/>
          <a:rect l="0" t="0" r="0" b="0"/>
          <a:pathLst>
            <a:path>
              <a:moveTo>
                <a:pt x="0" y="0"/>
              </a:moveTo>
              <a:lnTo>
                <a:pt x="0" y="2294479"/>
              </a:lnTo>
              <a:lnTo>
                <a:pt x="202045" y="229447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5B2E412-9C3D-4796-B765-7A54633ECBC6}">
      <dsp:nvSpPr>
        <dsp:cNvPr id="0" name=""/>
        <dsp:cNvSpPr/>
      </dsp:nvSpPr>
      <dsp:spPr>
        <a:xfrm>
          <a:off x="2549763" y="2513484"/>
          <a:ext cx="2615789"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240" tIns="10160" rIns="15240" bIns="10160" numCol="1" spcCol="1270" anchor="ctr" anchorCtr="0">
          <a:noAutofit/>
        </a:bodyPr>
        <a:lstStyle/>
        <a:p>
          <a:pPr lvl="0" algn="ctr" defTabSz="355600">
            <a:lnSpc>
              <a:spcPct val="90000"/>
            </a:lnSpc>
            <a:spcBef>
              <a:spcPct val="0"/>
            </a:spcBef>
            <a:spcAft>
              <a:spcPct val="35000"/>
            </a:spcAft>
          </a:pPr>
          <a:r>
            <a:rPr lang="uk-UA" sz="800" kern="1200">
              <a:latin typeface="Arial" pitchFamily="34" charset="0"/>
              <a:cs typeface="Arial" pitchFamily="34" charset="0"/>
            </a:rPr>
            <a:t>надавати допомогу в створенні багатосторонньої системи розрахунків між державами-членами, а також в ліквідації валютних обмежень</a:t>
          </a:r>
          <a:endParaRPr lang="ru-RU" sz="800" kern="1200">
            <a:latin typeface="Arial" pitchFamily="34" charset="0"/>
            <a:cs typeface="Arial" pitchFamily="34" charset="0"/>
          </a:endParaRPr>
        </a:p>
      </dsp:txBody>
      <dsp:txXfrm>
        <a:off x="2562217" y="2525938"/>
        <a:ext cx="2590881" cy="400313"/>
      </dsp:txXfrm>
    </dsp:sp>
    <dsp:sp modelId="{D7F6160D-4D08-436E-B1E0-D0E20C94E16D}">
      <dsp:nvSpPr>
        <dsp:cNvPr id="0" name=""/>
        <dsp:cNvSpPr/>
      </dsp:nvSpPr>
      <dsp:spPr>
        <a:xfrm>
          <a:off x="2347718" y="431614"/>
          <a:ext cx="202045" cy="2826006"/>
        </a:xfrm>
        <a:custGeom>
          <a:avLst/>
          <a:gdLst/>
          <a:ahLst/>
          <a:cxnLst/>
          <a:rect l="0" t="0" r="0" b="0"/>
          <a:pathLst>
            <a:path>
              <a:moveTo>
                <a:pt x="0" y="0"/>
              </a:moveTo>
              <a:lnTo>
                <a:pt x="0" y="2826006"/>
              </a:lnTo>
              <a:lnTo>
                <a:pt x="202045" y="282600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EBDB6F9-F243-455E-BDD4-5629CE41DBB6}">
      <dsp:nvSpPr>
        <dsp:cNvPr id="0" name=""/>
        <dsp:cNvSpPr/>
      </dsp:nvSpPr>
      <dsp:spPr>
        <a:xfrm>
          <a:off x="2549763" y="3045010"/>
          <a:ext cx="2585439" cy="42522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1430" rIns="17145" bIns="11430" numCol="1" spcCol="1270" anchor="ctr" anchorCtr="0">
          <a:noAutofit/>
        </a:bodyPr>
        <a:lstStyle/>
        <a:p>
          <a:pPr lvl="0" algn="ctr" defTabSz="400050">
            <a:lnSpc>
              <a:spcPct val="90000"/>
            </a:lnSpc>
            <a:spcBef>
              <a:spcPct val="0"/>
            </a:spcBef>
            <a:spcAft>
              <a:spcPct val="35000"/>
            </a:spcAft>
          </a:pPr>
          <a:r>
            <a:rPr lang="uk-UA" sz="900" kern="1200">
              <a:latin typeface="Arial" pitchFamily="34" charset="0"/>
              <a:cs typeface="Arial" pitchFamily="34" charset="0"/>
            </a:rPr>
            <a:t>тимчасово надавати державам-членам засоби в іноземній валюті, з метою «виправлення порушення рівноваги їх платіжного балансу»</a:t>
          </a:r>
          <a:endParaRPr lang="ru-RU" sz="900" kern="1200">
            <a:latin typeface="Arial" pitchFamily="34" charset="0"/>
            <a:cs typeface="Arial" pitchFamily="34" charset="0"/>
          </a:endParaRPr>
        </a:p>
      </dsp:txBody>
      <dsp:txXfrm>
        <a:off x="2562217" y="3057464"/>
        <a:ext cx="2560531" cy="400313"/>
      </dsp:txXfrm>
    </dsp:sp>
  </dsp:spTree>
</dsp:drawing>
</file>

<file path=word/diagrams/drawing3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0BEA3F-8E7E-41DA-9F03-8667ABBE5BFD}">
      <dsp:nvSpPr>
        <dsp:cNvPr id="0" name=""/>
        <dsp:cNvSpPr/>
      </dsp:nvSpPr>
      <dsp:spPr>
        <a:xfrm>
          <a:off x="-3617274" y="-555868"/>
          <a:ext cx="4312137" cy="4312137"/>
        </a:xfrm>
        <a:prstGeom prst="blockArc">
          <a:avLst>
            <a:gd name="adj1" fmla="val 18900000"/>
            <a:gd name="adj2" fmla="val 2700000"/>
            <a:gd name="adj3" fmla="val 501"/>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7F6B350-3A10-41E5-AF83-6AAF6131B6BF}">
      <dsp:nvSpPr>
        <dsp:cNvPr id="0" name=""/>
        <dsp:cNvSpPr/>
      </dsp:nvSpPr>
      <dsp:spPr>
        <a:xfrm>
          <a:off x="304736" y="199960"/>
          <a:ext cx="4921041" cy="4001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64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сприяння міжнародному валютному співробітництву шляхом консультацій і спільної роботи з державами-членами</a:t>
          </a:r>
          <a:endParaRPr lang="ru-RU" sz="900" kern="1200">
            <a:solidFill>
              <a:sysClr val="windowText" lastClr="000000"/>
            </a:solidFill>
            <a:latin typeface="Arial" pitchFamily="34" charset="0"/>
            <a:cs typeface="Arial" pitchFamily="34" charset="0"/>
          </a:endParaRPr>
        </a:p>
      </dsp:txBody>
      <dsp:txXfrm>
        <a:off x="304736" y="199960"/>
        <a:ext cx="4921041" cy="400178"/>
      </dsp:txXfrm>
    </dsp:sp>
    <dsp:sp modelId="{1A4668CB-B65A-4F9C-AA6A-5F6242A7BDF9}">
      <dsp:nvSpPr>
        <dsp:cNvPr id="0" name=""/>
        <dsp:cNvSpPr/>
      </dsp:nvSpPr>
      <dsp:spPr>
        <a:xfrm>
          <a:off x="54625" y="149938"/>
          <a:ext cx="500222" cy="500222"/>
        </a:xfrm>
        <a:prstGeom prst="ellipse">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008AD33-FEB9-43E4-A635-5CBB7F36D79A}">
      <dsp:nvSpPr>
        <dsp:cNvPr id="0" name=""/>
        <dsp:cNvSpPr/>
      </dsp:nvSpPr>
      <dsp:spPr>
        <a:xfrm>
          <a:off x="591492" y="800035"/>
          <a:ext cx="4634285" cy="4001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64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підтримки міжнародної торгівлі й економічного зростання країн-членів</a:t>
          </a:r>
          <a:endParaRPr lang="ru-RU" sz="900" kern="1200">
            <a:solidFill>
              <a:sysClr val="windowText" lastClr="000000"/>
            </a:solidFill>
            <a:latin typeface="Arial" pitchFamily="34" charset="0"/>
            <a:cs typeface="Arial" pitchFamily="34" charset="0"/>
          </a:endParaRPr>
        </a:p>
      </dsp:txBody>
      <dsp:txXfrm>
        <a:off x="591492" y="800035"/>
        <a:ext cx="4634285" cy="400178"/>
      </dsp:txXfrm>
    </dsp:sp>
    <dsp:sp modelId="{1418EBA2-4EEB-41B7-8AE2-F21F22B952EB}">
      <dsp:nvSpPr>
        <dsp:cNvPr id="0" name=""/>
        <dsp:cNvSpPr/>
      </dsp:nvSpPr>
      <dsp:spPr>
        <a:xfrm>
          <a:off x="341380" y="750013"/>
          <a:ext cx="500222" cy="500222"/>
        </a:xfrm>
        <a:prstGeom prst="ellipse">
          <a:avLst/>
        </a:prstGeom>
        <a:blipFill rotWithShape="0">
          <a:blip xmlns:r="http://schemas.openxmlformats.org/officeDocument/2006/relationships" r:embed="rId2"/>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D34FA90-DA9A-4E37-90C6-2F05C3F8E37B}">
      <dsp:nvSpPr>
        <dsp:cNvPr id="0" name=""/>
        <dsp:cNvSpPr/>
      </dsp:nvSpPr>
      <dsp:spPr>
        <a:xfrm>
          <a:off x="679503" y="1400110"/>
          <a:ext cx="4546274" cy="4001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64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сприяння встановленню багатосторонньої системи розрахунків задля усунення обмежень у зовнішній торгівлі, що заважають міжнародному обміну</a:t>
          </a:r>
          <a:endParaRPr lang="ru-RU" sz="900" kern="1200">
            <a:solidFill>
              <a:sysClr val="windowText" lastClr="000000"/>
            </a:solidFill>
            <a:latin typeface="Arial" pitchFamily="34" charset="0"/>
            <a:cs typeface="Arial" pitchFamily="34" charset="0"/>
          </a:endParaRPr>
        </a:p>
      </dsp:txBody>
      <dsp:txXfrm>
        <a:off x="679503" y="1400110"/>
        <a:ext cx="4546274" cy="400178"/>
      </dsp:txXfrm>
    </dsp:sp>
    <dsp:sp modelId="{11F29571-4B24-4BFB-87A7-27260B49F118}">
      <dsp:nvSpPr>
        <dsp:cNvPr id="0" name=""/>
        <dsp:cNvSpPr/>
      </dsp:nvSpPr>
      <dsp:spPr>
        <a:xfrm>
          <a:off x="429391" y="1350088"/>
          <a:ext cx="500222" cy="500222"/>
        </a:xfrm>
        <a:prstGeom prst="ellipse">
          <a:avLst/>
        </a:prstGeom>
        <a:blipFill rotWithShape="0">
          <a:blip xmlns:r="http://schemas.openxmlformats.org/officeDocument/2006/relationships" r:embed="rId2"/>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2895F08-9C18-47C6-8729-617D35EEFF63}">
      <dsp:nvSpPr>
        <dsp:cNvPr id="0" name=""/>
        <dsp:cNvSpPr/>
      </dsp:nvSpPr>
      <dsp:spPr>
        <a:xfrm>
          <a:off x="591492" y="2000185"/>
          <a:ext cx="4634285" cy="4001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64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підтримки регулярного обміну й укладання угод між країнами-членами</a:t>
          </a:r>
          <a:endParaRPr lang="ru-RU" sz="900" kern="1200">
            <a:solidFill>
              <a:sysClr val="windowText" lastClr="000000"/>
            </a:solidFill>
            <a:latin typeface="Arial" pitchFamily="34" charset="0"/>
            <a:cs typeface="Arial" pitchFamily="34" charset="0"/>
          </a:endParaRPr>
        </a:p>
      </dsp:txBody>
      <dsp:txXfrm>
        <a:off x="591492" y="2000185"/>
        <a:ext cx="4634285" cy="400178"/>
      </dsp:txXfrm>
    </dsp:sp>
    <dsp:sp modelId="{20238F6C-4CD2-4DD6-BA98-27D3A97B9C33}">
      <dsp:nvSpPr>
        <dsp:cNvPr id="0" name=""/>
        <dsp:cNvSpPr/>
      </dsp:nvSpPr>
      <dsp:spPr>
        <a:xfrm>
          <a:off x="341380" y="1950163"/>
          <a:ext cx="500222" cy="500222"/>
        </a:xfrm>
        <a:prstGeom prst="ellipse">
          <a:avLst/>
        </a:prstGeom>
        <a:blipFill rotWithShape="0">
          <a:blip xmlns:r="http://schemas.openxmlformats.org/officeDocument/2006/relationships" r:embed="rId2"/>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48A0422-3495-46C1-9C0B-FB451D1351B1}">
      <dsp:nvSpPr>
        <dsp:cNvPr id="0" name=""/>
        <dsp:cNvSpPr/>
      </dsp:nvSpPr>
      <dsp:spPr>
        <a:xfrm>
          <a:off x="304736" y="2600260"/>
          <a:ext cx="4921041" cy="40017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64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робити ресурси МВФ "тимчасово доступними" членам під відповідну гарантію для врегулювання проблем платіжного балансу</a:t>
          </a:r>
          <a:endParaRPr lang="ru-RU" sz="900" kern="1200">
            <a:solidFill>
              <a:sysClr val="windowText" lastClr="000000"/>
            </a:solidFill>
            <a:latin typeface="Arial" pitchFamily="34" charset="0"/>
            <a:cs typeface="Arial" pitchFamily="34" charset="0"/>
          </a:endParaRPr>
        </a:p>
      </dsp:txBody>
      <dsp:txXfrm>
        <a:off x="304736" y="2600260"/>
        <a:ext cx="4921041" cy="400178"/>
      </dsp:txXfrm>
    </dsp:sp>
    <dsp:sp modelId="{184F1CF4-E563-4F47-B671-31A52682C1E4}">
      <dsp:nvSpPr>
        <dsp:cNvPr id="0" name=""/>
        <dsp:cNvSpPr/>
      </dsp:nvSpPr>
      <dsp:spPr>
        <a:xfrm>
          <a:off x="54625" y="2550238"/>
          <a:ext cx="500222" cy="500222"/>
        </a:xfrm>
        <a:prstGeom prst="ellipse">
          <a:avLst/>
        </a:prstGeom>
        <a:blipFill rotWithShape="0">
          <a:blip xmlns:r="http://schemas.openxmlformats.org/officeDocument/2006/relationships" r:embed="rId2"/>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4. Ефективність використання ресурсів.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3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CE269E-F34B-4B9A-B203-123EECFF22A8}">
      <dsp:nvSpPr>
        <dsp:cNvPr id="0" name=""/>
        <dsp:cNvSpPr/>
      </dsp:nvSpPr>
      <dsp:spPr>
        <a:xfrm rot="16200000">
          <a:off x="-1217662" y="1906220"/>
          <a:ext cx="2934652" cy="1564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37986" bIns="0" numCol="1" spcCol="1270" anchor="t" anchorCtr="0">
          <a:noAutofit/>
        </a:bodyPr>
        <a:lstStyle/>
        <a:p>
          <a:pPr lvl="0" algn="r" defTabSz="488950">
            <a:lnSpc>
              <a:spcPct val="90000"/>
            </a:lnSpc>
            <a:spcBef>
              <a:spcPct val="0"/>
            </a:spcBef>
            <a:spcAft>
              <a:spcPct val="35000"/>
            </a:spcAft>
          </a:pPr>
          <a:endParaRPr lang="ru-RU" sz="1100" kern="1200"/>
        </a:p>
      </dsp:txBody>
      <dsp:txXfrm>
        <a:off x="-1217662" y="1906220"/>
        <a:ext cx="2934652" cy="156456"/>
      </dsp:txXfrm>
    </dsp:sp>
    <dsp:sp modelId="{BA094970-E9FC-41AD-A070-FAB37CA4F733}">
      <dsp:nvSpPr>
        <dsp:cNvPr id="0" name=""/>
        <dsp:cNvSpPr/>
      </dsp:nvSpPr>
      <dsp:spPr>
        <a:xfrm>
          <a:off x="160497" y="517122"/>
          <a:ext cx="1114106" cy="293465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137986" rIns="64008" bIns="64008" numCol="1" spcCol="1270" anchor="t" anchorCtr="0">
          <a:noAutofit/>
        </a:bodyPr>
        <a:lstStyle/>
        <a:p>
          <a:pPr marL="57150" lvl="1" indent="-57150" algn="l" defTabSz="400050">
            <a:lnSpc>
              <a:spcPct val="90000"/>
            </a:lnSpc>
            <a:spcBef>
              <a:spcPct val="0"/>
            </a:spcBef>
            <a:spcAft>
              <a:spcPct val="15000"/>
            </a:spcAft>
            <a:buChar char="••"/>
          </a:pPr>
          <a:r>
            <a:rPr lang="uk-UA" sz="900" b="1" kern="1200">
              <a:solidFill>
                <a:sysClr val="windowText" lastClr="000000"/>
              </a:solidFill>
              <a:latin typeface="Arial" pitchFamily="34" charset="0"/>
              <a:cs typeface="Arial" pitchFamily="34" charset="0"/>
            </a:rPr>
            <a:t>механізм резервування: </a:t>
          </a:r>
          <a:r>
            <a:rPr lang="uk-UA" sz="900" kern="1200">
              <a:solidFill>
                <a:sysClr val="windowText" lastClr="000000"/>
              </a:solidFill>
              <a:latin typeface="Arial" pitchFamily="34" charset="0"/>
              <a:cs typeface="Arial" pitchFamily="34" charset="0"/>
            </a:rPr>
            <a:t>передбачає, що країна на певний час бере свої кошти з фонду, при цьому виплата комісійних та нарахування відсотків не здійснюються</a:t>
          </a:r>
          <a:endParaRPr lang="ru-RU" sz="900" b="1" kern="1200">
            <a:solidFill>
              <a:sysClr val="windowText" lastClr="000000"/>
            </a:solidFill>
            <a:latin typeface="Arial" pitchFamily="34" charset="0"/>
            <a:cs typeface="Arial" pitchFamily="34" charset="0"/>
          </a:endParaRPr>
        </a:p>
      </dsp:txBody>
      <dsp:txXfrm>
        <a:off x="160497" y="517122"/>
        <a:ext cx="1114106" cy="2934652"/>
      </dsp:txXfrm>
    </dsp:sp>
    <dsp:sp modelId="{4EB554F4-054F-493D-B34E-426B3054823F}">
      <dsp:nvSpPr>
        <dsp:cNvPr id="0" name=""/>
        <dsp:cNvSpPr/>
      </dsp:nvSpPr>
      <dsp:spPr>
        <a:xfrm>
          <a:off x="171435" y="310600"/>
          <a:ext cx="312912" cy="312912"/>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AACFFAA-3FB8-4A7B-92E5-4A685D70858F}">
      <dsp:nvSpPr>
        <dsp:cNvPr id="0" name=""/>
        <dsp:cNvSpPr/>
      </dsp:nvSpPr>
      <dsp:spPr>
        <a:xfrm rot="16200000">
          <a:off x="110526" y="1906220"/>
          <a:ext cx="2934652" cy="1564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37986" bIns="0" numCol="1" spcCol="1270" anchor="t" anchorCtr="0">
          <a:noAutofit/>
        </a:bodyPr>
        <a:lstStyle/>
        <a:p>
          <a:pPr lvl="0" algn="r" defTabSz="488950">
            <a:lnSpc>
              <a:spcPct val="90000"/>
            </a:lnSpc>
            <a:spcBef>
              <a:spcPct val="0"/>
            </a:spcBef>
            <a:spcAft>
              <a:spcPct val="35000"/>
            </a:spcAft>
          </a:pPr>
          <a:endParaRPr lang="ru-RU" sz="1100" kern="1200"/>
        </a:p>
      </dsp:txBody>
      <dsp:txXfrm>
        <a:off x="110526" y="1906220"/>
        <a:ext cx="2934652" cy="156456"/>
      </dsp:txXfrm>
    </dsp:sp>
    <dsp:sp modelId="{6C88A6F0-ACD2-45E9-BA31-80BFFA209CB5}">
      <dsp:nvSpPr>
        <dsp:cNvPr id="0" name=""/>
        <dsp:cNvSpPr/>
      </dsp:nvSpPr>
      <dsp:spPr>
        <a:xfrm>
          <a:off x="1471503" y="517122"/>
          <a:ext cx="1148473" cy="293465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137986" rIns="56896" bIns="56896" numCol="1" spcCol="1270" anchor="t" anchorCtr="0">
          <a:noAutofit/>
        </a:bodyPr>
        <a:lstStyle/>
        <a:p>
          <a:pPr marL="57150" lvl="1" indent="-57150" algn="l" defTabSz="355600">
            <a:lnSpc>
              <a:spcPct val="90000"/>
            </a:lnSpc>
            <a:spcBef>
              <a:spcPct val="0"/>
            </a:spcBef>
            <a:spcAft>
              <a:spcPct val="15000"/>
            </a:spcAft>
            <a:buChar char="••"/>
          </a:pPr>
          <a:r>
            <a:rPr lang="uk-UA" sz="800" b="1" kern="1200">
              <a:solidFill>
                <a:sysClr val="windowText" lastClr="000000"/>
              </a:solidFill>
              <a:latin typeface="Arial" pitchFamily="34" charset="0"/>
              <a:cs typeface="Arial" pitchFamily="34" charset="0"/>
            </a:rPr>
            <a:t>механізм кредитування: </a:t>
          </a:r>
          <a:r>
            <a:rPr lang="uk-UA" sz="800" kern="1200">
              <a:solidFill>
                <a:sysClr val="windowText" lastClr="000000"/>
              </a:solidFill>
              <a:latin typeface="Arial" pitchFamily="34" charset="0"/>
              <a:cs typeface="Arial" pitchFamily="34" charset="0"/>
            </a:rPr>
            <a:t>важливий канал використання загальних ресурсів фонду: кошти в іноземній валюті, що становлять 100% квоти держави, можуть бути нею отримані за чотири транші по 25% квоти, кожен транш відповідає кредитній частці, надання кожної кредитної частки здійснюється на певних умовах, причому жорсткість умов при переході від перших до наступних кредитних часток зростає</a:t>
          </a:r>
          <a:endParaRPr lang="ru-RU" sz="800" kern="1200">
            <a:solidFill>
              <a:sysClr val="windowText" lastClr="000000"/>
            </a:solidFill>
            <a:latin typeface="Arial" pitchFamily="34" charset="0"/>
            <a:cs typeface="Arial" pitchFamily="34" charset="0"/>
          </a:endParaRPr>
        </a:p>
      </dsp:txBody>
      <dsp:txXfrm>
        <a:off x="1471503" y="517122"/>
        <a:ext cx="1148473" cy="2934652"/>
      </dsp:txXfrm>
    </dsp:sp>
    <dsp:sp modelId="{40020AE7-33FE-4C52-9026-4A3E74B8A2D3}">
      <dsp:nvSpPr>
        <dsp:cNvPr id="0" name=""/>
        <dsp:cNvSpPr/>
      </dsp:nvSpPr>
      <dsp:spPr>
        <a:xfrm>
          <a:off x="1499624" y="310600"/>
          <a:ext cx="312912" cy="312912"/>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29FD2D0-EC33-408B-BB74-20964B025473}">
      <dsp:nvSpPr>
        <dsp:cNvPr id="0" name=""/>
        <dsp:cNvSpPr/>
      </dsp:nvSpPr>
      <dsp:spPr>
        <a:xfrm rot="16200000">
          <a:off x="1502332" y="1906220"/>
          <a:ext cx="2934652" cy="1564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37986" bIns="0" numCol="1" spcCol="1270" anchor="t" anchorCtr="0">
          <a:noAutofit/>
        </a:bodyPr>
        <a:lstStyle/>
        <a:p>
          <a:pPr lvl="0" algn="r" defTabSz="488950">
            <a:lnSpc>
              <a:spcPct val="90000"/>
            </a:lnSpc>
            <a:spcBef>
              <a:spcPct val="0"/>
            </a:spcBef>
            <a:spcAft>
              <a:spcPct val="35000"/>
            </a:spcAft>
          </a:pPr>
          <a:endParaRPr lang="ru-RU" sz="1100" kern="1200"/>
        </a:p>
      </dsp:txBody>
      <dsp:txXfrm>
        <a:off x="1502332" y="1906220"/>
        <a:ext cx="2934652" cy="156456"/>
      </dsp:txXfrm>
    </dsp:sp>
    <dsp:sp modelId="{54F697A2-3FC5-417B-A91E-76FC99E94163}">
      <dsp:nvSpPr>
        <dsp:cNvPr id="0" name=""/>
        <dsp:cNvSpPr/>
      </dsp:nvSpPr>
      <dsp:spPr>
        <a:xfrm>
          <a:off x="2816877" y="517122"/>
          <a:ext cx="1241337" cy="293465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6896" tIns="137986" rIns="56896" bIns="56896" numCol="1" spcCol="1270" anchor="t" anchorCtr="0">
          <a:noAutofit/>
        </a:bodyPr>
        <a:lstStyle/>
        <a:p>
          <a:pPr marL="57150" lvl="1" indent="-57150" algn="l" defTabSz="355600">
            <a:lnSpc>
              <a:spcPct val="90000"/>
            </a:lnSpc>
            <a:spcBef>
              <a:spcPct val="0"/>
            </a:spcBef>
            <a:spcAft>
              <a:spcPct val="15000"/>
            </a:spcAft>
            <a:buChar char="••"/>
          </a:pPr>
          <a:r>
            <a:rPr lang="uk-UA" sz="800" b="1" kern="1200">
              <a:solidFill>
                <a:sysClr val="windowText" lastClr="000000"/>
              </a:solidFill>
              <a:latin typeface="Arial" pitchFamily="34" charset="0"/>
              <a:cs typeface="Arial" pitchFamily="34" charset="0"/>
            </a:rPr>
            <a:t>механізм розширеного і додаткового фінансування:  </a:t>
          </a:r>
          <a:r>
            <a:rPr lang="uk-UA" sz="800" b="0" kern="1200">
              <a:solidFill>
                <a:sysClr val="windowText" lastClr="000000"/>
              </a:solidFill>
              <a:latin typeface="Arial" pitchFamily="34" charset="0"/>
              <a:cs typeface="Arial" pitchFamily="34" charset="0"/>
            </a:rPr>
            <a:t>п</a:t>
          </a:r>
          <a:r>
            <a:rPr lang="uk-UA" sz="800" kern="1200">
              <a:solidFill>
                <a:sysClr val="windowText" lastClr="000000"/>
              </a:solidFill>
              <a:latin typeface="Arial" pitchFamily="34" charset="0"/>
              <a:cs typeface="Arial" pitchFamily="34" charset="0"/>
            </a:rPr>
            <a:t>ередбачає кредитування середньотермінових програм із метою вирішення проблем із платіжними балансами, що викликані макроекономічними чинниками, по звершенні  такі кредити країна має надати детальну програму подолання труднощів і виходу з кризи</a:t>
          </a:r>
          <a:endParaRPr lang="ru-RU" sz="800" kern="1200">
            <a:solidFill>
              <a:sysClr val="windowText" lastClr="000000"/>
            </a:solidFill>
            <a:latin typeface="Arial" pitchFamily="34" charset="0"/>
            <a:cs typeface="Arial" pitchFamily="34" charset="0"/>
          </a:endParaRPr>
        </a:p>
      </dsp:txBody>
      <dsp:txXfrm>
        <a:off x="2816877" y="517122"/>
        <a:ext cx="1241337" cy="2934652"/>
      </dsp:txXfrm>
    </dsp:sp>
    <dsp:sp modelId="{00101F7F-B789-403D-BBB2-03F72F1D233D}">
      <dsp:nvSpPr>
        <dsp:cNvPr id="0" name=""/>
        <dsp:cNvSpPr/>
      </dsp:nvSpPr>
      <dsp:spPr>
        <a:xfrm>
          <a:off x="2891430" y="310600"/>
          <a:ext cx="312912" cy="312912"/>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65D06ED-289D-4920-B448-CDF5A688BF9B}">
      <dsp:nvSpPr>
        <dsp:cNvPr id="0" name=""/>
        <dsp:cNvSpPr/>
      </dsp:nvSpPr>
      <dsp:spPr>
        <a:xfrm rot="16200000">
          <a:off x="2866016" y="1906220"/>
          <a:ext cx="2934652" cy="1564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137986" bIns="0" numCol="1" spcCol="1270" anchor="t" anchorCtr="0">
          <a:noAutofit/>
        </a:bodyPr>
        <a:lstStyle/>
        <a:p>
          <a:pPr lvl="0" algn="r" defTabSz="488950">
            <a:lnSpc>
              <a:spcPct val="90000"/>
            </a:lnSpc>
            <a:spcBef>
              <a:spcPct val="0"/>
            </a:spcBef>
            <a:spcAft>
              <a:spcPct val="35000"/>
            </a:spcAft>
          </a:pPr>
          <a:endParaRPr lang="ru-RU" sz="1100" kern="1200"/>
        </a:p>
      </dsp:txBody>
      <dsp:txXfrm>
        <a:off x="2866016" y="1906220"/>
        <a:ext cx="2934652" cy="156456"/>
      </dsp:txXfrm>
    </dsp:sp>
    <dsp:sp modelId="{6E3A385B-147E-4528-BA4F-963DBEDD684B}">
      <dsp:nvSpPr>
        <dsp:cNvPr id="0" name=""/>
        <dsp:cNvSpPr/>
      </dsp:nvSpPr>
      <dsp:spPr>
        <a:xfrm>
          <a:off x="4276557" y="517122"/>
          <a:ext cx="1049344" cy="2934652"/>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137986" rIns="64008" bIns="64008" numCol="1" spcCol="1270" anchor="t" anchorCtr="0">
          <a:noAutofit/>
        </a:bodyPr>
        <a:lstStyle/>
        <a:p>
          <a:pPr marL="57150" lvl="1" indent="-57150" algn="l" defTabSz="400050">
            <a:lnSpc>
              <a:spcPct val="90000"/>
            </a:lnSpc>
            <a:spcBef>
              <a:spcPct val="0"/>
            </a:spcBef>
            <a:spcAft>
              <a:spcPct val="15000"/>
            </a:spcAft>
            <a:buChar char="••"/>
          </a:pPr>
          <a:r>
            <a:rPr lang="uk-UA" sz="900" b="1" kern="1200">
              <a:solidFill>
                <a:sysClr val="windowText" lastClr="000000"/>
              </a:solidFill>
              <a:latin typeface="Arial" pitchFamily="34" charset="0"/>
              <a:cs typeface="Arial" pitchFamily="34" charset="0"/>
            </a:rPr>
            <a:t>механізм угоди за резервними кредитами (або угода стенд-бай</a:t>
          </a:r>
          <a:r>
            <a:rPr lang="uk-UA" sz="900" kern="1200">
              <a:solidFill>
                <a:sysClr val="windowText" lastClr="000000"/>
              </a:solidFill>
              <a:latin typeface="Arial" pitchFamily="34" charset="0"/>
              <a:cs typeface="Arial" pitchFamily="34" charset="0"/>
            </a:rPr>
            <a:t>): передбачає: якщо країна відповідає макроекономічним показникам фонду, вона може отримати визначену в угоді суму будь-коли упродовж дії угоди</a:t>
          </a:r>
          <a:endParaRPr lang="ru-RU" sz="900" kern="1200">
            <a:solidFill>
              <a:sysClr val="windowText" lastClr="000000"/>
            </a:solidFill>
            <a:latin typeface="Arial" pitchFamily="34" charset="0"/>
            <a:cs typeface="Arial" pitchFamily="34" charset="0"/>
          </a:endParaRPr>
        </a:p>
      </dsp:txBody>
      <dsp:txXfrm>
        <a:off x="4276557" y="517122"/>
        <a:ext cx="1049344" cy="2934652"/>
      </dsp:txXfrm>
    </dsp:sp>
    <dsp:sp modelId="{22058527-E07A-4A94-A42F-E8A1F0CF7129}">
      <dsp:nvSpPr>
        <dsp:cNvPr id="0" name=""/>
        <dsp:cNvSpPr/>
      </dsp:nvSpPr>
      <dsp:spPr>
        <a:xfrm>
          <a:off x="4255114" y="310600"/>
          <a:ext cx="312912" cy="312912"/>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605663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5.3.  </a:t>
          </a:r>
          <a:r>
            <a:rPr lang="uk-UA" sz="1400" b="1" kern="1200" cap="none" baseline="0">
              <a:solidFill>
                <a:sysClr val="windowText" lastClr="000000"/>
              </a:solidFill>
              <a:latin typeface="Arial" pitchFamily="34" charset="0"/>
              <a:cs typeface="Arial" pitchFamily="34" charset="0"/>
            </a:rPr>
            <a:t>Група  Всесвітнього банку: структура та принципи діяльності</a:t>
          </a:r>
          <a:endParaRPr lang="ru-RU" sz="1400" b="1" kern="1200" cap="none" baseline="0">
            <a:solidFill>
              <a:sysClr val="windowText" lastClr="000000"/>
            </a:solidFill>
            <a:latin typeface="Arial" pitchFamily="34" charset="0"/>
            <a:cs typeface="Arial" pitchFamily="34" charset="0"/>
          </a:endParaRPr>
        </a:p>
      </dsp:txBody>
      <dsp:txXfrm>
        <a:off x="26038" y="126052"/>
        <a:ext cx="6004554" cy="481320"/>
      </dsp:txXfrm>
    </dsp:sp>
  </dsp:spTree>
</dsp:drawing>
</file>

<file path=word/diagrams/drawing3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F88219-8F18-41DE-835B-D43CACE45B8B}">
      <dsp:nvSpPr>
        <dsp:cNvPr id="0" name=""/>
        <dsp:cNvSpPr/>
      </dsp:nvSpPr>
      <dsp:spPr>
        <a:xfrm>
          <a:off x="1137319" y="-16794"/>
          <a:ext cx="3211761" cy="3211761"/>
        </a:xfrm>
        <a:prstGeom prst="circularArrow">
          <a:avLst>
            <a:gd name="adj1" fmla="val 5544"/>
            <a:gd name="adj2" fmla="val 330680"/>
            <a:gd name="adj3" fmla="val 13839235"/>
            <a:gd name="adj4" fmla="val 17347553"/>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11E8EAB0-22FD-41E7-8D46-0D83B9346126}">
      <dsp:nvSpPr>
        <dsp:cNvPr id="0" name=""/>
        <dsp:cNvSpPr/>
      </dsp:nvSpPr>
      <dsp:spPr>
        <a:xfrm>
          <a:off x="2011858" y="1092"/>
          <a:ext cx="1462682" cy="731341"/>
        </a:xfrm>
        <a:prstGeom prst="round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Міжнародний банк реконструкції та розвитку (МБРР)</a:t>
          </a:r>
          <a:endParaRPr lang="ru-RU" sz="1000" kern="1200">
            <a:solidFill>
              <a:sysClr val="windowText" lastClr="000000"/>
            </a:solidFill>
          </a:endParaRPr>
        </a:p>
      </dsp:txBody>
      <dsp:txXfrm>
        <a:off x="2047559" y="36793"/>
        <a:ext cx="1391280" cy="659939"/>
      </dsp:txXfrm>
    </dsp:sp>
    <dsp:sp modelId="{8C9669E8-8797-40F0-A65B-3F19F6D4DC9B}">
      <dsp:nvSpPr>
        <dsp:cNvPr id="0" name=""/>
        <dsp:cNvSpPr/>
      </dsp:nvSpPr>
      <dsp:spPr>
        <a:xfrm>
          <a:off x="3314445" y="947477"/>
          <a:ext cx="1462682" cy="731341"/>
        </a:xfrm>
        <a:prstGeom prst="round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Міжнародна асоціація розвитку (МАР)</a:t>
          </a:r>
          <a:endParaRPr lang="ru-RU" sz="1000" kern="1200">
            <a:solidFill>
              <a:sysClr val="windowText" lastClr="000000"/>
            </a:solidFill>
          </a:endParaRPr>
        </a:p>
      </dsp:txBody>
      <dsp:txXfrm>
        <a:off x="3350146" y="983178"/>
        <a:ext cx="1391280" cy="659939"/>
      </dsp:txXfrm>
    </dsp:sp>
    <dsp:sp modelId="{8F56799A-6D52-45E0-9A1A-33D061BA4FCB}">
      <dsp:nvSpPr>
        <dsp:cNvPr id="0" name=""/>
        <dsp:cNvSpPr/>
      </dsp:nvSpPr>
      <dsp:spPr>
        <a:xfrm>
          <a:off x="2816901" y="2478760"/>
          <a:ext cx="1462682" cy="731341"/>
        </a:xfrm>
        <a:prstGeom prst="round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Міжнародна фінансова корпорація (МФК)</a:t>
          </a:r>
          <a:endParaRPr lang="ru-RU" sz="1000" kern="1200">
            <a:solidFill>
              <a:sysClr val="windowText" lastClr="000000"/>
            </a:solidFill>
          </a:endParaRPr>
        </a:p>
      </dsp:txBody>
      <dsp:txXfrm>
        <a:off x="2852602" y="2514461"/>
        <a:ext cx="1391280" cy="659939"/>
      </dsp:txXfrm>
    </dsp:sp>
    <dsp:sp modelId="{CA59D763-E84C-4A63-B6A5-FDFDAF276830}">
      <dsp:nvSpPr>
        <dsp:cNvPr id="0" name=""/>
        <dsp:cNvSpPr/>
      </dsp:nvSpPr>
      <dsp:spPr>
        <a:xfrm>
          <a:off x="1206815" y="2478760"/>
          <a:ext cx="1462682" cy="731341"/>
        </a:xfrm>
        <a:prstGeom prst="round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Міжнародний центр урегулювання інвестиційних спорів (МЦУІС)</a:t>
          </a:r>
          <a:endParaRPr lang="ru-RU" sz="1000" kern="1200">
            <a:solidFill>
              <a:sysClr val="windowText" lastClr="000000"/>
            </a:solidFill>
          </a:endParaRPr>
        </a:p>
      </dsp:txBody>
      <dsp:txXfrm>
        <a:off x="1242516" y="2514461"/>
        <a:ext cx="1391280" cy="659939"/>
      </dsp:txXfrm>
    </dsp:sp>
    <dsp:sp modelId="{805CBDA5-289D-4763-BD80-22BD37456295}">
      <dsp:nvSpPr>
        <dsp:cNvPr id="0" name=""/>
        <dsp:cNvSpPr/>
      </dsp:nvSpPr>
      <dsp:spPr>
        <a:xfrm>
          <a:off x="709271" y="947477"/>
          <a:ext cx="1462682" cy="731341"/>
        </a:xfrm>
        <a:prstGeom prst="roundRect">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 Багатостороннє інвестиційно-гарантійне агентство (БАГІ)</a:t>
          </a:r>
          <a:endParaRPr lang="ru-RU" sz="1000" kern="1200">
            <a:solidFill>
              <a:sysClr val="windowText" lastClr="000000"/>
            </a:solidFill>
          </a:endParaRPr>
        </a:p>
      </dsp:txBody>
      <dsp:txXfrm>
        <a:off x="744972" y="983178"/>
        <a:ext cx="1391280" cy="659939"/>
      </dsp:txXfrm>
    </dsp:sp>
  </dsp:spTree>
</dsp:drawing>
</file>

<file path=word/diagrams/drawing3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96"/>
          <a:ext cx="4314825" cy="5543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ий банк реконструкції та розвитку</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7061" y="27357"/>
        <a:ext cx="4260703" cy="500227"/>
      </dsp:txXfrm>
    </dsp:sp>
  </dsp:spTree>
</dsp:drawing>
</file>

<file path=word/diagrams/drawing3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C56587-8D69-4FAB-8D35-CF9962936F7C}">
      <dsp:nvSpPr>
        <dsp:cNvPr id="0" name=""/>
        <dsp:cNvSpPr/>
      </dsp:nvSpPr>
      <dsp:spPr>
        <a:xfrm>
          <a:off x="1278" y="0"/>
          <a:ext cx="1340327" cy="317944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сприяння розвиткові продуктивних сил та ресурсів у менш розвинутих країнах</a:t>
          </a:r>
          <a:endParaRPr lang="ru-RU" sz="1000" kern="1200">
            <a:solidFill>
              <a:sysClr val="windowText" lastClr="000000"/>
            </a:solidFill>
          </a:endParaRPr>
        </a:p>
      </dsp:txBody>
      <dsp:txXfrm>
        <a:off x="1278" y="1271777"/>
        <a:ext cx="1340327" cy="1271777"/>
      </dsp:txXfrm>
    </dsp:sp>
    <dsp:sp modelId="{8822AA8A-D135-4BC7-9FC6-A7A709089FB9}">
      <dsp:nvSpPr>
        <dsp:cNvPr id="0" name=""/>
        <dsp:cNvSpPr/>
      </dsp:nvSpPr>
      <dsp:spPr>
        <a:xfrm>
          <a:off x="142064" y="190766"/>
          <a:ext cx="1058755" cy="105875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2350949-2E72-45BE-B025-8A400E6837BB}">
      <dsp:nvSpPr>
        <dsp:cNvPr id="0" name=""/>
        <dsp:cNvSpPr/>
      </dsp:nvSpPr>
      <dsp:spPr>
        <a:xfrm>
          <a:off x="1381815" y="0"/>
          <a:ext cx="1340327" cy="317944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008" tIns="64008" rIns="64008" bIns="64008" numCol="1" spcCol="1270" anchor="ctr" anchorCtr="0">
          <a:noAutofit/>
        </a:bodyPr>
        <a:lstStyle/>
        <a:p>
          <a:pPr lvl="0" algn="ctr" defTabSz="400050" rtl="0">
            <a:lnSpc>
              <a:spcPct val="90000"/>
            </a:lnSpc>
            <a:spcBef>
              <a:spcPct val="0"/>
            </a:spcBef>
            <a:spcAft>
              <a:spcPct val="35000"/>
            </a:spcAft>
          </a:pPr>
          <a:r>
            <a:rPr lang="ru-RU" sz="900" b="0" i="0" kern="1200" baseline="0">
              <a:solidFill>
                <a:sysClr val="windowText" lastClr="000000"/>
              </a:solidFill>
            </a:rPr>
            <a:t>сприяння міжнародній торгівлі та підтримці рівноваги платіжного балансу, а через сприяння інвестуванню — підвищення продуктивності, рівня життя та умов праці в державах-учасницях надання позик під необхідні проекти</a:t>
          </a:r>
          <a:endParaRPr lang="ru-RU" sz="900" kern="1200">
            <a:solidFill>
              <a:sysClr val="windowText" lastClr="000000"/>
            </a:solidFill>
          </a:endParaRPr>
        </a:p>
      </dsp:txBody>
      <dsp:txXfrm>
        <a:off x="1381815" y="1271777"/>
        <a:ext cx="1340327" cy="1271777"/>
      </dsp:txXfrm>
    </dsp:sp>
    <dsp:sp modelId="{FE017B82-C510-4AF1-8FFC-424856A99CA9}">
      <dsp:nvSpPr>
        <dsp:cNvPr id="0" name=""/>
        <dsp:cNvSpPr/>
      </dsp:nvSpPr>
      <dsp:spPr>
        <a:xfrm>
          <a:off x="1522601" y="190766"/>
          <a:ext cx="1058755" cy="105875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816C38D-EB5B-4F30-B4C7-C7A2578CF53E}">
      <dsp:nvSpPr>
        <dsp:cNvPr id="0" name=""/>
        <dsp:cNvSpPr/>
      </dsp:nvSpPr>
      <dsp:spPr>
        <a:xfrm>
          <a:off x="2762352" y="0"/>
          <a:ext cx="1340327" cy="317944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доповнення приватних інвестицій на забезпечення фінансування у виробничих цілях, коли приватний капітал недосяжний</a:t>
          </a:r>
          <a:endParaRPr lang="ru-RU" sz="1000" kern="1200">
            <a:solidFill>
              <a:sysClr val="windowText" lastClr="000000"/>
            </a:solidFill>
          </a:endParaRPr>
        </a:p>
      </dsp:txBody>
      <dsp:txXfrm>
        <a:off x="2762352" y="1271777"/>
        <a:ext cx="1340327" cy="1271777"/>
      </dsp:txXfrm>
    </dsp:sp>
    <dsp:sp modelId="{6D7647BD-312E-4ADC-8480-1E4BFBE34ACB}">
      <dsp:nvSpPr>
        <dsp:cNvPr id="0" name=""/>
        <dsp:cNvSpPr/>
      </dsp:nvSpPr>
      <dsp:spPr>
        <a:xfrm>
          <a:off x="2903138" y="190766"/>
          <a:ext cx="1058755" cy="105875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248C7B-7F8F-4C5B-B251-8412544907D1}">
      <dsp:nvSpPr>
        <dsp:cNvPr id="0" name=""/>
        <dsp:cNvSpPr/>
      </dsp:nvSpPr>
      <dsp:spPr>
        <a:xfrm>
          <a:off x="4142889" y="0"/>
          <a:ext cx="1340327" cy="317944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rPr>
            <a:t>здійснення своєї діяльності з урахуванням впливу міжнародних інвестицій на умови ділової активності на території країн-учасниць</a:t>
          </a:r>
          <a:endParaRPr lang="ru-RU" sz="1000" kern="1200">
            <a:solidFill>
              <a:sysClr val="windowText" lastClr="000000"/>
            </a:solidFill>
          </a:endParaRPr>
        </a:p>
      </dsp:txBody>
      <dsp:txXfrm>
        <a:off x="4142889" y="1271777"/>
        <a:ext cx="1340327" cy="1271777"/>
      </dsp:txXfrm>
    </dsp:sp>
    <dsp:sp modelId="{F368C4B8-1CA0-4BBE-91F6-B211971F22BD}">
      <dsp:nvSpPr>
        <dsp:cNvPr id="0" name=""/>
        <dsp:cNvSpPr/>
      </dsp:nvSpPr>
      <dsp:spPr>
        <a:xfrm>
          <a:off x="4283675" y="190766"/>
          <a:ext cx="1058755" cy="105875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8BB6DA-B834-4DA5-A502-6C6653FEEFF0}">
      <dsp:nvSpPr>
        <dsp:cNvPr id="0" name=""/>
        <dsp:cNvSpPr/>
      </dsp:nvSpPr>
      <dsp:spPr>
        <a:xfrm>
          <a:off x="219379" y="2543556"/>
          <a:ext cx="5045735" cy="476916"/>
        </a:xfrm>
        <a:prstGeom prst="leftRight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20"/>
          <a:ext cx="3153409" cy="5543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асоціація розвитку</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7061" y="27381"/>
        <a:ext cx="3099287" cy="500227"/>
      </dsp:txXfrm>
    </dsp:sp>
  </dsp:spTree>
</dsp:drawing>
</file>

<file path=word/diagrams/drawing3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20"/>
          <a:ext cx="3583940" cy="5543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а фінансова корпорація</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7061" y="27381"/>
        <a:ext cx="3529818" cy="500227"/>
      </dsp:txXfrm>
    </dsp:sp>
  </dsp:spTree>
</dsp:drawing>
</file>

<file path=word/diagrams/drawing3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7"/>
          <a:ext cx="5247640" cy="55443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жнародний центр урегулювання інвестиційних спорів</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7065" y="27342"/>
        <a:ext cx="5193510" cy="500304"/>
      </dsp:txXfrm>
    </dsp:sp>
  </dsp:spTree>
</dsp:drawing>
</file>

<file path=word/diagrams/drawing3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6"/>
          <a:ext cx="4879340" cy="55485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Багатостороннє інвестиційно-гарантійне агентство</a:t>
          </a:r>
          <a:endParaRPr lang="ru-RU" sz="1400" i="0" kern="1200">
            <a:solidFill>
              <a:sysClr val="windowText" lastClr="000000"/>
            </a:solidFill>
            <a:latin typeface="Arial" pitchFamily="34" charset="0"/>
            <a:cs typeface="Arial" pitchFamily="34" charset="0"/>
          </a:endParaRPr>
        </a:p>
      </dsp:txBody>
      <dsp:txXfrm>
        <a:off x="27086" y="27152"/>
        <a:ext cx="4825168" cy="500684"/>
      </dsp:txXfrm>
    </dsp:sp>
  </dsp:spTree>
</dsp:drawing>
</file>

<file path=word/diagrams/drawing3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618"/>
          <a:ext cx="5803265" cy="116586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5.1. Зміст та основні форми прояву  глобальних економічних процесів.</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5.2. Роль ТНК та МНК у світовому глобалізованому просторі.</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25.3. Глобальні проблеми та їх реалізація.</a:t>
          </a:r>
          <a:endParaRPr lang="ru-RU" sz="1400" kern="1200">
            <a:solidFill>
              <a:sysClr val="windowText" lastClr="000000"/>
            </a:solidFill>
            <a:latin typeface="Arial" pitchFamily="34" charset="0"/>
            <a:cs typeface="Arial" pitchFamily="34" charset="0"/>
          </a:endParaRPr>
        </a:p>
      </dsp:txBody>
      <dsp:txXfrm>
        <a:off x="56913" y="64531"/>
        <a:ext cx="5689439" cy="1052036"/>
      </dsp:txXfrm>
    </dsp:sp>
  </dsp:spTree>
</dsp:drawing>
</file>

<file path=word/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41"/>
          <a:ext cx="5484495" cy="97154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Ефективність виробництва (використання ресурсів)</a:t>
          </a:r>
          <a:r>
            <a:rPr lang="uk-UA" sz="1400" b="1" kern="1200">
              <a:solidFill>
                <a:sysClr val="windowText" lastClr="000000"/>
              </a:solidFill>
              <a:latin typeface="Arial" pitchFamily="34" charset="0"/>
              <a:cs typeface="Arial" pitchFamily="34" charset="0"/>
            </a:rPr>
            <a:t> – категорія, яка характеризує віддачу, результативність виробництва. </a:t>
          </a:r>
          <a:endParaRPr lang="ru-RU" sz="1400" b="1" i="0" kern="1200">
            <a:solidFill>
              <a:sysClr val="windowText" lastClr="000000"/>
            </a:solidFill>
            <a:latin typeface="Arial" pitchFamily="34" charset="0"/>
            <a:cs typeface="Arial" pitchFamily="34" charset="0"/>
          </a:endParaRPr>
        </a:p>
      </dsp:txBody>
      <dsp:txXfrm>
        <a:off x="47427" y="80768"/>
        <a:ext cx="5389641" cy="876687"/>
      </dsp:txXfrm>
    </dsp:sp>
  </dsp:spTree>
</dsp:drawing>
</file>

<file path=word/diagrams/drawing3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4"/>
          <a:ext cx="636143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5.1. </a:t>
          </a:r>
          <a:r>
            <a:rPr lang="uk-UA" sz="1400" b="1" kern="1200" cap="none" baseline="0">
              <a:solidFill>
                <a:sysClr val="windowText" lastClr="000000"/>
              </a:solidFill>
              <a:latin typeface="Arial" pitchFamily="34" charset="0"/>
              <a:cs typeface="Arial" pitchFamily="34" charset="0"/>
            </a:rPr>
            <a:t>Зміст та основні форми прояву глобальних економічних процесів</a:t>
          </a:r>
          <a:endParaRPr lang="ru-RU" sz="1400" b="1" kern="1200" cap="none" baseline="0">
            <a:solidFill>
              <a:sysClr val="windowText" lastClr="000000"/>
            </a:solidFill>
            <a:latin typeface="Arial" pitchFamily="34" charset="0"/>
            <a:cs typeface="Arial" pitchFamily="34" charset="0"/>
          </a:endParaRPr>
        </a:p>
      </dsp:txBody>
      <dsp:txXfrm>
        <a:off x="26038" y="126052"/>
        <a:ext cx="6309354" cy="481320"/>
      </dsp:txXfrm>
    </dsp:sp>
  </dsp:spTree>
</dsp:drawing>
</file>

<file path=word/diagrams/drawing3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5570"/>
          <a:ext cx="6226810" cy="94803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лобалізація - процес перетворення світової економіки в єдиний ринок товарів, послуг,    капіталів, робочої сили і знань, поступальний розвиток   інтернаціоналізації</a:t>
          </a:r>
          <a:endParaRPr lang="ru-RU" sz="1400" i="0" kern="1200">
            <a:solidFill>
              <a:sysClr val="windowText" lastClr="000000"/>
            </a:solidFill>
            <a:latin typeface="Arial" pitchFamily="34" charset="0"/>
            <a:cs typeface="Arial" pitchFamily="34" charset="0"/>
          </a:endParaRPr>
        </a:p>
      </dsp:txBody>
      <dsp:txXfrm>
        <a:off x="46279" y="81849"/>
        <a:ext cx="6134252" cy="855475"/>
      </dsp:txXfrm>
    </dsp:sp>
  </dsp:spTree>
</dsp:drawing>
</file>

<file path=word/diagrams/drawing3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9772AC-F13E-4D69-8A54-E21B5960E641}">
      <dsp:nvSpPr>
        <dsp:cNvPr id="0" name=""/>
        <dsp:cNvSpPr/>
      </dsp:nvSpPr>
      <dsp:spPr>
        <a:xfrm>
          <a:off x="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Зростання міжнародної торгівлі та інвестицій, лібераліза-ція та дерегуляція руху капіталу</a:t>
          </a:r>
          <a:endParaRPr lang="ru-RU" sz="1000" kern="1200">
            <a:solidFill>
              <a:sysClr val="windowText" lastClr="000000"/>
            </a:solidFill>
            <a:latin typeface="Arial" pitchFamily="34" charset="0"/>
            <a:cs typeface="Arial" pitchFamily="34" charset="0"/>
          </a:endParaRPr>
        </a:p>
      </dsp:txBody>
      <dsp:txXfrm>
        <a:off x="66" y="1146810"/>
        <a:ext cx="891456" cy="1146810"/>
      </dsp:txXfrm>
    </dsp:sp>
    <dsp:sp modelId="{88FA210A-9611-4EA8-934E-4BD6B56482C5}">
      <dsp:nvSpPr>
        <dsp:cNvPr id="0" name=""/>
        <dsp:cNvSpPr/>
      </dsp:nvSpPr>
      <dsp:spPr>
        <a:xfrm>
          <a:off x="26810" y="213322"/>
          <a:ext cx="837968" cy="872117"/>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70D48C1-4EB4-474C-9CF2-8463EA3CA079}">
      <dsp:nvSpPr>
        <dsp:cNvPr id="0" name=""/>
        <dsp:cNvSpPr/>
      </dsp:nvSpPr>
      <dsp:spPr>
        <a:xfrm>
          <a:off x="9182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Диверсифі-кація світових ринків</a:t>
          </a:r>
          <a:endParaRPr lang="ru-RU" sz="1000" kern="1200">
            <a:solidFill>
              <a:sysClr val="windowText" lastClr="000000"/>
            </a:solidFill>
            <a:latin typeface="Arial" pitchFamily="34" charset="0"/>
            <a:cs typeface="Arial" pitchFamily="34" charset="0"/>
          </a:endParaRPr>
        </a:p>
      </dsp:txBody>
      <dsp:txXfrm>
        <a:off x="918266" y="1146810"/>
        <a:ext cx="891456" cy="1146810"/>
      </dsp:txXfrm>
    </dsp:sp>
    <dsp:sp modelId="{45918E25-D9FE-4DFF-ABF7-17B4CC15963B}">
      <dsp:nvSpPr>
        <dsp:cNvPr id="0" name=""/>
        <dsp:cNvSpPr/>
      </dsp:nvSpPr>
      <dsp:spPr>
        <a:xfrm>
          <a:off x="945010" y="230388"/>
          <a:ext cx="837968" cy="83798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5ED5AA5-78C6-465D-84DC-9C2A1A50FDFF}">
      <dsp:nvSpPr>
        <dsp:cNvPr id="0" name=""/>
        <dsp:cNvSpPr/>
      </dsp:nvSpPr>
      <dsp:spPr>
        <a:xfrm>
          <a:off x="18364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Зростання ролі ТНК та МНК у світогосподар-чих процесах</a:t>
          </a:r>
          <a:endParaRPr lang="ru-RU" sz="1000" kern="1200">
            <a:solidFill>
              <a:sysClr val="windowText" lastClr="000000"/>
            </a:solidFill>
            <a:latin typeface="Arial" pitchFamily="34" charset="0"/>
            <a:cs typeface="Arial" pitchFamily="34" charset="0"/>
          </a:endParaRPr>
        </a:p>
      </dsp:txBody>
      <dsp:txXfrm>
        <a:off x="1836466" y="1146810"/>
        <a:ext cx="891456" cy="1146810"/>
      </dsp:txXfrm>
    </dsp:sp>
    <dsp:sp modelId="{24D367B9-0D45-46EB-B808-201BDA8D28E0}">
      <dsp:nvSpPr>
        <dsp:cNvPr id="0" name=""/>
        <dsp:cNvSpPr/>
      </dsp:nvSpPr>
      <dsp:spPr>
        <a:xfrm>
          <a:off x="1863210" y="230388"/>
          <a:ext cx="837968" cy="837985"/>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A50DE6-E6E1-41A2-9603-95AFB8D1E52A}">
      <dsp:nvSpPr>
        <dsp:cNvPr id="0" name=""/>
        <dsp:cNvSpPr/>
      </dsp:nvSpPr>
      <dsp:spPr>
        <a:xfrm>
          <a:off x="27546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Формування систем стратегіч-ного глобального менедж-менту </a:t>
          </a:r>
          <a:endParaRPr lang="ru-RU" sz="1000" kern="1200">
            <a:solidFill>
              <a:sysClr val="windowText" lastClr="000000"/>
            </a:solidFill>
            <a:latin typeface="Arial" pitchFamily="34" charset="0"/>
            <a:cs typeface="Arial" pitchFamily="34" charset="0"/>
          </a:endParaRPr>
        </a:p>
      </dsp:txBody>
      <dsp:txXfrm>
        <a:off x="2754666" y="1146810"/>
        <a:ext cx="891456" cy="1146810"/>
      </dsp:txXfrm>
    </dsp:sp>
    <dsp:sp modelId="{DBCD255A-2B28-49E1-9D14-165F43748CDF}">
      <dsp:nvSpPr>
        <dsp:cNvPr id="0" name=""/>
        <dsp:cNvSpPr/>
      </dsp:nvSpPr>
      <dsp:spPr>
        <a:xfrm>
          <a:off x="2781410" y="255984"/>
          <a:ext cx="837968" cy="786793"/>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A1AF462-DDD7-43E7-8887-494EE9CE93BD}">
      <dsp:nvSpPr>
        <dsp:cNvPr id="0" name=""/>
        <dsp:cNvSpPr/>
      </dsp:nvSpPr>
      <dsp:spPr>
        <a:xfrm>
          <a:off x="36728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Загострення глобальної конкуренц</a:t>
          </a:r>
          <a:r>
            <a:rPr lang="ru-RU" sz="1100" b="0" i="0" kern="1200" baseline="0">
              <a:solidFill>
                <a:sysClr val="windowText" lastClr="000000"/>
              </a:solidFill>
            </a:rPr>
            <a:t>ії </a:t>
          </a:r>
          <a:endParaRPr lang="ru-RU" sz="1100" kern="1200">
            <a:solidFill>
              <a:sysClr val="windowText" lastClr="000000"/>
            </a:solidFill>
          </a:endParaRPr>
        </a:p>
      </dsp:txBody>
      <dsp:txXfrm>
        <a:off x="3672866" y="1146810"/>
        <a:ext cx="891456" cy="1146810"/>
      </dsp:txXfrm>
    </dsp:sp>
    <dsp:sp modelId="{6079C634-D119-476A-A7B7-04A9C7D75D03}">
      <dsp:nvSpPr>
        <dsp:cNvPr id="0" name=""/>
        <dsp:cNvSpPr/>
      </dsp:nvSpPr>
      <dsp:spPr>
        <a:xfrm>
          <a:off x="3699610" y="247453"/>
          <a:ext cx="837968" cy="803854"/>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560FA74-E478-4B49-A60C-6CF7B8AB8C8F}">
      <dsp:nvSpPr>
        <dsp:cNvPr id="0" name=""/>
        <dsp:cNvSpPr/>
      </dsp:nvSpPr>
      <dsp:spPr>
        <a:xfrm>
          <a:off x="4591066" y="0"/>
          <a:ext cx="891456" cy="286702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lvl="0" algn="ctr"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Зростання ролі інформа-ційних і комуніка-ційних мереж </a:t>
          </a:r>
          <a:endParaRPr lang="ru-RU" sz="1000" kern="1200">
            <a:solidFill>
              <a:sysClr val="windowText" lastClr="000000"/>
            </a:solidFill>
            <a:latin typeface="Arial" pitchFamily="34" charset="0"/>
            <a:cs typeface="Arial" pitchFamily="34" charset="0"/>
          </a:endParaRPr>
        </a:p>
      </dsp:txBody>
      <dsp:txXfrm>
        <a:off x="4591066" y="1146810"/>
        <a:ext cx="891456" cy="1146810"/>
      </dsp:txXfrm>
    </dsp:sp>
    <dsp:sp modelId="{3D7FB482-64ED-42F7-A12F-41C17BE7F50A}">
      <dsp:nvSpPr>
        <dsp:cNvPr id="0" name=""/>
        <dsp:cNvSpPr/>
      </dsp:nvSpPr>
      <dsp:spPr>
        <a:xfrm>
          <a:off x="4617810" y="247453"/>
          <a:ext cx="837968" cy="803854"/>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3D6E971-3019-4050-A8E8-54C5CD3386E7}">
      <dsp:nvSpPr>
        <dsp:cNvPr id="0" name=""/>
        <dsp:cNvSpPr/>
      </dsp:nvSpPr>
      <dsp:spPr>
        <a:xfrm>
          <a:off x="219303" y="2293620"/>
          <a:ext cx="5043982" cy="430053"/>
        </a:xfrm>
        <a:prstGeom prst="leftRightArrow">
          <a:avLst/>
        </a:prstGeom>
        <a:solidFill>
          <a:schemeClr val="accent1">
            <a:tint val="6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5CCCB0-3676-47FE-8DD3-F3554E822DED}">
      <dsp:nvSpPr>
        <dsp:cNvPr id="0" name=""/>
        <dsp:cNvSpPr/>
      </dsp:nvSpPr>
      <dsp:spPr>
        <a:xfrm>
          <a:off x="278702" y="1270"/>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Міжнародні організації</a:t>
          </a:r>
          <a:endParaRPr lang="ru-RU" sz="1100" kern="1200">
            <a:solidFill>
              <a:sysClr val="windowText" lastClr="000000"/>
            </a:solidFill>
            <a:latin typeface="Arial" pitchFamily="34" charset="0"/>
            <a:cs typeface="Arial" pitchFamily="34" charset="0"/>
          </a:endParaRPr>
        </a:p>
      </dsp:txBody>
      <dsp:txXfrm>
        <a:off x="278702" y="1270"/>
        <a:ext cx="1489709" cy="893825"/>
      </dsp:txXfrm>
    </dsp:sp>
    <dsp:sp modelId="{83BC374B-4196-4AF8-94CE-3508148DE9DB}">
      <dsp:nvSpPr>
        <dsp:cNvPr id="0" name=""/>
        <dsp:cNvSpPr/>
      </dsp:nvSpPr>
      <dsp:spPr>
        <a:xfrm>
          <a:off x="1917382" y="1270"/>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Країни </a:t>
          </a:r>
        </a:p>
        <a:p>
          <a:pPr lvl="0" algn="ctr" defTabSz="488950" rtl="0">
            <a:lnSpc>
              <a:spcPct val="90000"/>
            </a:lnSpc>
            <a:spcBef>
              <a:spcPct val="0"/>
            </a:spcBef>
            <a:spcAft>
              <a:spcPct val="35000"/>
            </a:spcAft>
          </a:pPr>
          <a:r>
            <a:rPr lang="en-US" sz="1100" b="0" i="0" kern="1200" baseline="0">
              <a:solidFill>
                <a:sysClr val="windowText" lastClr="000000"/>
              </a:solidFill>
              <a:latin typeface="Arial" pitchFamily="34" charset="0"/>
              <a:cs typeface="Arial" pitchFamily="34" charset="0"/>
            </a:rPr>
            <a:t>G-7 </a:t>
          </a:r>
          <a:r>
            <a:rPr lang="uk-UA" sz="1100" b="0" i="0" kern="1200" baseline="0">
              <a:solidFill>
                <a:sysClr val="windowText" lastClr="000000"/>
              </a:solidFill>
              <a:latin typeface="Arial" pitchFamily="34" charset="0"/>
              <a:cs typeface="Arial" pitchFamily="34" charset="0"/>
            </a:rPr>
            <a:t>та </a:t>
          </a:r>
          <a:r>
            <a:rPr lang="en-US" sz="1100" b="0" i="0" kern="1200" baseline="0">
              <a:solidFill>
                <a:sysClr val="windowText" lastClr="000000"/>
              </a:solidFill>
              <a:latin typeface="Arial" pitchFamily="34" charset="0"/>
              <a:cs typeface="Arial" pitchFamily="34" charset="0"/>
            </a:rPr>
            <a:t>G-20</a:t>
          </a:r>
          <a:endParaRPr lang="ru-RU" sz="1100" kern="1200">
            <a:solidFill>
              <a:sysClr val="windowText" lastClr="000000"/>
            </a:solidFill>
            <a:latin typeface="Arial" pitchFamily="34" charset="0"/>
            <a:cs typeface="Arial" pitchFamily="34" charset="0"/>
          </a:endParaRPr>
        </a:p>
      </dsp:txBody>
      <dsp:txXfrm>
        <a:off x="1917382" y="1270"/>
        <a:ext cx="1489709" cy="893825"/>
      </dsp:txXfrm>
    </dsp:sp>
    <dsp:sp modelId="{41BAEB9F-8E82-43EE-99AE-1888D01C6D16}">
      <dsp:nvSpPr>
        <dsp:cNvPr id="0" name=""/>
        <dsp:cNvSpPr/>
      </dsp:nvSpPr>
      <dsp:spPr>
        <a:xfrm>
          <a:off x="3556062" y="1270"/>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Регіональні економічні і фінансові об</a:t>
          </a:r>
          <a:r>
            <a:rPr lang="en-US" sz="1100" b="0" i="0" kern="1200" baseline="0">
              <a:solidFill>
                <a:sysClr val="windowText" lastClr="000000"/>
              </a:solidFill>
              <a:latin typeface="Arial" pitchFamily="34" charset="0"/>
              <a:cs typeface="Arial" pitchFamily="34" charset="0"/>
            </a:rPr>
            <a:t>'</a:t>
          </a:r>
          <a:r>
            <a:rPr lang="ru-RU" sz="1100" b="0" i="0" kern="1200" baseline="0">
              <a:solidFill>
                <a:sysClr val="windowText" lastClr="000000"/>
              </a:solidFill>
              <a:latin typeface="Arial" pitchFamily="34" charset="0"/>
              <a:cs typeface="Arial" pitchFamily="34" charset="0"/>
            </a:rPr>
            <a:t>єднання </a:t>
          </a:r>
          <a:endParaRPr lang="ru-RU" sz="1100" kern="1200">
            <a:solidFill>
              <a:sysClr val="windowText" lastClr="000000"/>
            </a:solidFill>
            <a:latin typeface="Arial" pitchFamily="34" charset="0"/>
            <a:cs typeface="Arial" pitchFamily="34" charset="0"/>
          </a:endParaRPr>
        </a:p>
      </dsp:txBody>
      <dsp:txXfrm>
        <a:off x="3556062" y="1270"/>
        <a:ext cx="1489709" cy="893825"/>
      </dsp:txXfrm>
    </dsp:sp>
    <dsp:sp modelId="{265C4328-CA80-4E9F-B645-40E5C8C2E554}">
      <dsp:nvSpPr>
        <dsp:cNvPr id="0" name=""/>
        <dsp:cNvSpPr/>
      </dsp:nvSpPr>
      <dsp:spPr>
        <a:xfrm>
          <a:off x="278702" y="1044067"/>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Багатонаціональні корпорації </a:t>
          </a:r>
          <a:endParaRPr lang="ru-RU" sz="1100" kern="1200">
            <a:solidFill>
              <a:sysClr val="windowText" lastClr="000000"/>
            </a:solidFill>
            <a:latin typeface="Arial" pitchFamily="34" charset="0"/>
            <a:cs typeface="Arial" pitchFamily="34" charset="0"/>
          </a:endParaRPr>
        </a:p>
      </dsp:txBody>
      <dsp:txXfrm>
        <a:off x="278702" y="1044067"/>
        <a:ext cx="1489709" cy="893825"/>
      </dsp:txXfrm>
    </dsp:sp>
    <dsp:sp modelId="{901E41EB-3EE1-4BB5-85E3-685A7CDB4591}">
      <dsp:nvSpPr>
        <dsp:cNvPr id="0" name=""/>
        <dsp:cNvSpPr/>
      </dsp:nvSpPr>
      <dsp:spPr>
        <a:xfrm>
          <a:off x="1917382" y="1044067"/>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Інституційні інвестори </a:t>
          </a:r>
          <a:endParaRPr lang="ru-RU" sz="1100" kern="1200">
            <a:solidFill>
              <a:sysClr val="windowText" lastClr="000000"/>
            </a:solidFill>
            <a:latin typeface="Arial" pitchFamily="34" charset="0"/>
            <a:cs typeface="Arial" pitchFamily="34" charset="0"/>
          </a:endParaRPr>
        </a:p>
      </dsp:txBody>
      <dsp:txXfrm>
        <a:off x="1917382" y="1044067"/>
        <a:ext cx="1489709" cy="893825"/>
      </dsp:txXfrm>
    </dsp:sp>
    <dsp:sp modelId="{65168AB1-D86F-46A7-95F5-C4F4A0E6FF64}">
      <dsp:nvSpPr>
        <dsp:cNvPr id="0" name=""/>
        <dsp:cNvSpPr/>
      </dsp:nvSpPr>
      <dsp:spPr>
        <a:xfrm>
          <a:off x="3556062" y="1044067"/>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Неурядові організації </a:t>
          </a:r>
          <a:endParaRPr lang="ru-RU" sz="1100" kern="1200">
            <a:solidFill>
              <a:sysClr val="windowText" lastClr="000000"/>
            </a:solidFill>
            <a:latin typeface="Arial" pitchFamily="34" charset="0"/>
            <a:cs typeface="Arial" pitchFamily="34" charset="0"/>
          </a:endParaRPr>
        </a:p>
      </dsp:txBody>
      <dsp:txXfrm>
        <a:off x="3556062" y="1044067"/>
        <a:ext cx="1489709" cy="893825"/>
      </dsp:txXfrm>
    </dsp:sp>
    <dsp:sp modelId="{8B7AE285-B711-43FB-BB5C-CBDA5413072E}">
      <dsp:nvSpPr>
        <dsp:cNvPr id="0" name=""/>
        <dsp:cNvSpPr/>
      </dsp:nvSpPr>
      <dsp:spPr>
        <a:xfrm>
          <a:off x="278702" y="2086863"/>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Країни</a:t>
          </a:r>
          <a:endParaRPr lang="ru-RU" sz="1100" kern="1200">
            <a:solidFill>
              <a:sysClr val="windowText" lastClr="000000"/>
            </a:solidFill>
            <a:latin typeface="Arial" pitchFamily="34" charset="0"/>
            <a:cs typeface="Arial" pitchFamily="34" charset="0"/>
          </a:endParaRPr>
        </a:p>
      </dsp:txBody>
      <dsp:txXfrm>
        <a:off x="278702" y="2086863"/>
        <a:ext cx="1489709" cy="893825"/>
      </dsp:txXfrm>
    </dsp:sp>
    <dsp:sp modelId="{8A7CA7AB-B48C-43DF-B714-5EC68A99AA1C}">
      <dsp:nvSpPr>
        <dsp:cNvPr id="0" name=""/>
        <dsp:cNvSpPr/>
      </dsp:nvSpPr>
      <dsp:spPr>
        <a:xfrm>
          <a:off x="1917382" y="2086863"/>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ru-RU" sz="1100" b="0" i="0" kern="1200" baseline="0">
              <a:solidFill>
                <a:sysClr val="windowText" lastClr="000000"/>
              </a:solidFill>
              <a:latin typeface="Arial" pitchFamily="34" charset="0"/>
              <a:cs typeface="Arial" pitchFamily="34" charset="0"/>
            </a:rPr>
            <a:t>Великі мегаполіси </a:t>
          </a:r>
          <a:endParaRPr lang="ru-RU" sz="1100" kern="1200">
            <a:solidFill>
              <a:sysClr val="windowText" lastClr="000000"/>
            </a:solidFill>
            <a:latin typeface="Arial" pitchFamily="34" charset="0"/>
            <a:cs typeface="Arial" pitchFamily="34" charset="0"/>
          </a:endParaRPr>
        </a:p>
      </dsp:txBody>
      <dsp:txXfrm>
        <a:off x="1917382" y="2086863"/>
        <a:ext cx="1489709" cy="893825"/>
      </dsp:txXfrm>
    </dsp:sp>
    <dsp:sp modelId="{FA9B24DE-F434-497C-8FA9-0FAD9E79619A}">
      <dsp:nvSpPr>
        <dsp:cNvPr id="0" name=""/>
        <dsp:cNvSpPr/>
      </dsp:nvSpPr>
      <dsp:spPr>
        <a:xfrm>
          <a:off x="3556062" y="2086863"/>
          <a:ext cx="1489709" cy="89382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66725" rtl="0">
            <a:lnSpc>
              <a:spcPct val="90000"/>
            </a:lnSpc>
            <a:spcBef>
              <a:spcPct val="0"/>
            </a:spcBef>
            <a:spcAft>
              <a:spcPts val="0"/>
            </a:spcAft>
          </a:pPr>
          <a:r>
            <a:rPr lang="ru-RU" sz="1050" b="0" i="0" kern="1200" baseline="0">
              <a:solidFill>
                <a:sysClr val="windowText" lastClr="000000"/>
              </a:solidFill>
              <a:latin typeface="Arial" pitchFamily="34" charset="0"/>
              <a:cs typeface="Arial" pitchFamily="34" charset="0"/>
            </a:rPr>
            <a:t>Окремі видатні особистості </a:t>
          </a:r>
        </a:p>
        <a:p>
          <a:pPr lvl="0" algn="ctr" defTabSz="466725" rtl="0">
            <a:lnSpc>
              <a:spcPct val="90000"/>
            </a:lnSpc>
            <a:spcBef>
              <a:spcPct val="0"/>
            </a:spcBef>
            <a:spcAft>
              <a:spcPts val="0"/>
            </a:spcAft>
          </a:pPr>
          <a:r>
            <a:rPr lang="ru-RU" sz="800" b="0" i="0" kern="1200" baseline="0">
              <a:solidFill>
                <a:sysClr val="windowText" lastClr="000000"/>
              </a:solidFill>
              <a:latin typeface="Arial" pitchFamily="34" charset="0"/>
              <a:cs typeface="Arial" pitchFamily="34" charset="0"/>
            </a:rPr>
            <a:t>(лідери провідних країн, лауреати Нобелевської премії, світові фінансисти тощо)</a:t>
          </a:r>
          <a:endParaRPr lang="ru-RU" sz="800" kern="1200">
            <a:solidFill>
              <a:sysClr val="windowText" lastClr="000000"/>
            </a:solidFill>
            <a:latin typeface="Arial" pitchFamily="34" charset="0"/>
            <a:cs typeface="Arial" pitchFamily="34" charset="0"/>
          </a:endParaRPr>
        </a:p>
      </dsp:txBody>
      <dsp:txXfrm>
        <a:off x="3556062" y="2086863"/>
        <a:ext cx="1489709" cy="893825"/>
      </dsp:txXfrm>
    </dsp:sp>
  </dsp:spTree>
</dsp:drawing>
</file>

<file path=word/diagrams/drawing3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54A02C-1A32-4A0F-9A0A-A5034FFBA1EF}">
      <dsp:nvSpPr>
        <dsp:cNvPr id="0" name=""/>
        <dsp:cNvSpPr/>
      </dsp:nvSpPr>
      <dsp:spPr>
        <a:xfrm>
          <a:off x="0" y="0"/>
          <a:ext cx="5483860" cy="746351"/>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змінюються підходи до розробки і здійснення торговельної, промислової та конкурентної політики</a:t>
          </a:r>
          <a:endParaRPr lang="ru-RU" sz="1200" kern="1200">
            <a:solidFill>
              <a:sysClr val="windowText" lastClr="000000"/>
            </a:solidFill>
            <a:latin typeface="Arial" pitchFamily="34" charset="0"/>
            <a:cs typeface="Arial" pitchFamily="34" charset="0"/>
          </a:endParaRPr>
        </a:p>
      </dsp:txBody>
      <dsp:txXfrm>
        <a:off x="1171407" y="0"/>
        <a:ext cx="4312452" cy="746351"/>
      </dsp:txXfrm>
    </dsp:sp>
    <dsp:sp modelId="{4FBE5409-75C9-48EF-B88C-50C8FFBBBD3F}">
      <dsp:nvSpPr>
        <dsp:cNvPr id="0" name=""/>
        <dsp:cNvSpPr/>
      </dsp:nvSpPr>
      <dsp:spPr>
        <a:xfrm>
          <a:off x="74635" y="74635"/>
          <a:ext cx="1096772" cy="597081"/>
        </a:xfrm>
        <a:prstGeom prst="roundRect">
          <a:avLst>
            <a:gd name="adj" fmla="val 10000"/>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A5D6083-388F-4BED-9C4B-1696B72E046C}">
      <dsp:nvSpPr>
        <dsp:cNvPr id="0" name=""/>
        <dsp:cNvSpPr/>
      </dsp:nvSpPr>
      <dsp:spPr>
        <a:xfrm>
          <a:off x="0" y="820987"/>
          <a:ext cx="5483860" cy="746351"/>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зростання внутрішньофірмових трансакцій ускладнює реалізацію економічної й податкової політики</a:t>
          </a:r>
          <a:endParaRPr lang="ru-RU" sz="1200" kern="1200">
            <a:solidFill>
              <a:sysClr val="windowText" lastClr="000000"/>
            </a:solidFill>
            <a:latin typeface="Arial" pitchFamily="34" charset="0"/>
            <a:cs typeface="Arial" pitchFamily="34" charset="0"/>
          </a:endParaRPr>
        </a:p>
      </dsp:txBody>
      <dsp:txXfrm>
        <a:off x="1171407" y="820987"/>
        <a:ext cx="4312452" cy="746351"/>
      </dsp:txXfrm>
    </dsp:sp>
    <dsp:sp modelId="{FA282E05-F02D-48E2-8487-C858B2356123}">
      <dsp:nvSpPr>
        <dsp:cNvPr id="0" name=""/>
        <dsp:cNvSpPr/>
      </dsp:nvSpPr>
      <dsp:spPr>
        <a:xfrm>
          <a:off x="74635" y="895622"/>
          <a:ext cx="1096772" cy="597081"/>
        </a:xfrm>
        <a:prstGeom prst="roundRect">
          <a:avLst>
            <a:gd name="adj" fmla="val 10000"/>
          </a:avLst>
        </a:prstGeom>
        <a:blipFill rotWithShape="1">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F8FC14D-EB56-48D8-B554-683C30A77D55}">
      <dsp:nvSpPr>
        <dsp:cNvPr id="0" name=""/>
        <dsp:cNvSpPr/>
      </dsp:nvSpPr>
      <dsp:spPr>
        <a:xfrm>
          <a:off x="0" y="1641974"/>
          <a:ext cx="5483860" cy="746351"/>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уряди натрапляють на труднощі електронного управління трансакціями, оскільки зв'язок зростаючого глобального ринку з географічною територією дедалі послаблюється</a:t>
          </a:r>
          <a:endParaRPr lang="ru-RU" sz="1100" kern="1200">
            <a:solidFill>
              <a:sysClr val="windowText" lastClr="000000"/>
            </a:solidFill>
            <a:latin typeface="Arial" pitchFamily="34" charset="0"/>
            <a:cs typeface="Arial" pitchFamily="34" charset="0"/>
          </a:endParaRPr>
        </a:p>
      </dsp:txBody>
      <dsp:txXfrm>
        <a:off x="1171407" y="1641974"/>
        <a:ext cx="4312452" cy="746351"/>
      </dsp:txXfrm>
    </dsp:sp>
    <dsp:sp modelId="{A72A0027-B029-4C01-9023-7527365D7BA4}">
      <dsp:nvSpPr>
        <dsp:cNvPr id="0" name=""/>
        <dsp:cNvSpPr/>
      </dsp:nvSpPr>
      <dsp:spPr>
        <a:xfrm>
          <a:off x="74635" y="1716609"/>
          <a:ext cx="1096772" cy="597081"/>
        </a:xfrm>
        <a:prstGeom prst="roundRect">
          <a:avLst>
            <a:gd name="adj" fmla="val 10000"/>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1703E60-FF91-492F-9C4D-854A646060D5}">
      <dsp:nvSpPr>
        <dsp:cNvPr id="0" name=""/>
        <dsp:cNvSpPr/>
      </dsp:nvSpPr>
      <dsp:spPr>
        <a:xfrm>
          <a:off x="0" y="2462961"/>
          <a:ext cx="5483860" cy="746351"/>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l"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уря­дам стає важче реалізувати цілі соціального добробуту, адже мо­більність капіталу зменшує ефективність трудового законодавства</a:t>
          </a:r>
          <a:endParaRPr lang="ru-RU" sz="1100" kern="1200">
            <a:solidFill>
              <a:sysClr val="windowText" lastClr="000000"/>
            </a:solidFill>
            <a:latin typeface="Arial" pitchFamily="34" charset="0"/>
            <a:cs typeface="Arial" pitchFamily="34" charset="0"/>
          </a:endParaRPr>
        </a:p>
      </dsp:txBody>
      <dsp:txXfrm>
        <a:off x="1171407" y="2462961"/>
        <a:ext cx="4312452" cy="746351"/>
      </dsp:txXfrm>
    </dsp:sp>
    <dsp:sp modelId="{8B1002BF-C927-441E-B7E2-1603368FDBB0}">
      <dsp:nvSpPr>
        <dsp:cNvPr id="0" name=""/>
        <dsp:cNvSpPr/>
      </dsp:nvSpPr>
      <dsp:spPr>
        <a:xfrm>
          <a:off x="74635" y="2537596"/>
          <a:ext cx="1096772" cy="597081"/>
        </a:xfrm>
        <a:prstGeom prst="roundRect">
          <a:avLst>
            <a:gd name="adj" fmla="val 10000"/>
          </a:avLst>
        </a:prstGeom>
        <a:blipFill rotWithShape="1">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8589"/>
          <a:ext cx="609092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5.2. </a:t>
          </a:r>
          <a:r>
            <a:rPr lang="uk-UA" sz="1400" b="1" kern="1200" cap="none" baseline="0">
              <a:solidFill>
                <a:sysClr val="windowText" lastClr="000000"/>
              </a:solidFill>
              <a:latin typeface="Arial" pitchFamily="34" charset="0"/>
              <a:cs typeface="Arial" pitchFamily="34" charset="0"/>
            </a:rPr>
            <a:t>Роль ТНК та МНК у світовому глобалізованому просторі</a:t>
          </a:r>
          <a:endParaRPr lang="ru-RU" sz="1400" b="1" kern="1200" cap="none" baseline="0">
            <a:solidFill>
              <a:sysClr val="windowText" lastClr="000000"/>
            </a:solidFill>
            <a:latin typeface="Arial" pitchFamily="34" charset="0"/>
            <a:cs typeface="Arial" pitchFamily="34" charset="0"/>
          </a:endParaRPr>
        </a:p>
      </dsp:txBody>
      <dsp:txXfrm>
        <a:off x="26038" y="154627"/>
        <a:ext cx="6038844" cy="481320"/>
      </dsp:txXfrm>
    </dsp:sp>
  </dsp:spTree>
</dsp:drawing>
</file>

<file path=word/diagrams/drawing3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1"/>
          <a:ext cx="5915025"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орпорація – організаційна форма  підприємницької діяльності, що заснована на корпоративній (акціонерній) власності</a:t>
          </a:r>
          <a:endParaRPr lang="ru-RU" sz="1400" i="0" kern="1200">
            <a:solidFill>
              <a:sysClr val="windowText" lastClr="000000"/>
            </a:solidFill>
            <a:latin typeface="Arial" pitchFamily="34" charset="0"/>
            <a:cs typeface="Arial" pitchFamily="34" charset="0"/>
          </a:endParaRPr>
        </a:p>
      </dsp:txBody>
      <dsp:txXfrm>
        <a:off x="38128" y="80989"/>
        <a:ext cx="5838769" cy="704795"/>
      </dsp:txXfrm>
    </dsp:sp>
  </dsp:spTree>
</dsp:drawing>
</file>

<file path=word/diagrams/drawing3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B15D901-8EA5-4F92-94CF-3E99980E5193}">
      <dsp:nvSpPr>
        <dsp:cNvPr id="0" name=""/>
        <dsp:cNvSpPr/>
      </dsp:nvSpPr>
      <dsp:spPr>
        <a:xfrm rot="16200000">
          <a:off x="-850907" y="1465789"/>
          <a:ext cx="2072830" cy="612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24036" bIns="0" numCol="1" spcCol="1270" anchor="t" anchorCtr="0">
          <a:noAutofit/>
        </a:bodyPr>
        <a:lstStyle/>
        <a:p>
          <a:pPr lvl="0" algn="r" defTabSz="222250">
            <a:lnSpc>
              <a:spcPct val="90000"/>
            </a:lnSpc>
            <a:spcBef>
              <a:spcPct val="0"/>
            </a:spcBef>
            <a:spcAft>
              <a:spcPct val="35000"/>
            </a:spcAft>
          </a:pPr>
          <a:endParaRPr lang="ru-RU" sz="500" kern="1200"/>
        </a:p>
      </dsp:txBody>
      <dsp:txXfrm>
        <a:off x="-850907" y="1465789"/>
        <a:ext cx="2072830" cy="61209"/>
      </dsp:txXfrm>
    </dsp:sp>
    <dsp:sp modelId="{65C30ACD-4800-48F7-988E-95DF4513AB05}">
      <dsp:nvSpPr>
        <dsp:cNvPr id="0" name=""/>
        <dsp:cNvSpPr/>
      </dsp:nvSpPr>
      <dsp:spPr>
        <a:xfrm>
          <a:off x="312520" y="459978"/>
          <a:ext cx="1265313" cy="2072830"/>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224036" rIns="71120" bIns="71120" numCol="1" spcCol="1270" anchor="t" anchorCtr="0">
          <a:noAutofit/>
        </a:bodyPr>
        <a:lstStyle/>
        <a:p>
          <a:pPr marL="57150" lvl="1" indent="-57150" algn="l" defTabSz="444500" rtl="0">
            <a:lnSpc>
              <a:spcPct val="90000"/>
            </a:lnSpc>
            <a:spcBef>
              <a:spcPct val="0"/>
            </a:spcBef>
            <a:spcAft>
              <a:spcPct val="15000"/>
            </a:spcAft>
            <a:buChar char="••"/>
          </a:pPr>
          <a:r>
            <a:rPr lang="ru-RU" sz="1000" b="1" i="0" kern="1200" baseline="0">
              <a:solidFill>
                <a:sysClr val="windowText" lastClr="000000"/>
              </a:solidFill>
              <a:latin typeface="Arial" pitchFamily="34" charset="0"/>
              <a:cs typeface="Arial" pitchFamily="34" charset="0"/>
            </a:rPr>
            <a:t>МНК</a:t>
          </a:r>
          <a:r>
            <a:rPr lang="ru-RU" sz="1000" b="0" i="0" kern="1200" baseline="0">
              <a:solidFill>
                <a:sysClr val="windowText" lastClr="000000"/>
              </a:solidFill>
              <a:latin typeface="Arial" pitchFamily="34" charset="0"/>
              <a:cs typeface="Arial" pitchFamily="34" charset="0"/>
            </a:rPr>
            <a:t> – </a:t>
          </a:r>
          <a:r>
            <a:rPr lang="ru-RU" sz="1000" b="1" i="1" kern="1200" baseline="0">
              <a:solidFill>
                <a:sysClr val="windowText" lastClr="000000"/>
              </a:solidFill>
              <a:latin typeface="Arial" pitchFamily="34" charset="0"/>
              <a:cs typeface="Arial" pitchFamily="34" charset="0"/>
            </a:rPr>
            <a:t>міжнародні корпорації</a:t>
          </a:r>
          <a:r>
            <a:rPr lang="ru-RU" sz="1000" b="0" i="0" kern="1200" baseline="0">
              <a:solidFill>
                <a:sysClr val="windowText" lastClr="000000"/>
              </a:solidFill>
              <a:latin typeface="Arial" pitchFamily="34" charset="0"/>
              <a:cs typeface="Arial" pitchFamily="34" charset="0"/>
            </a:rPr>
            <a:t> – інтернаціональні  за капіталом і сферою  діяльності</a:t>
          </a:r>
          <a:endParaRPr lang="ru-RU" sz="1000" kern="1200">
            <a:solidFill>
              <a:sysClr val="windowText" lastClr="000000"/>
            </a:solidFill>
            <a:latin typeface="Arial" pitchFamily="34" charset="0"/>
            <a:cs typeface="Arial" pitchFamily="34" charset="0"/>
          </a:endParaRPr>
        </a:p>
      </dsp:txBody>
      <dsp:txXfrm>
        <a:off x="312520" y="459978"/>
        <a:ext cx="1265313" cy="2072830"/>
      </dsp:txXfrm>
    </dsp:sp>
    <dsp:sp modelId="{E33C28E1-8DA5-4B8E-8DE0-A9A792BAEE9B}">
      <dsp:nvSpPr>
        <dsp:cNvPr id="0" name=""/>
        <dsp:cNvSpPr/>
      </dsp:nvSpPr>
      <dsp:spPr>
        <a:xfrm>
          <a:off x="58495" y="124665"/>
          <a:ext cx="508049" cy="508049"/>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2744F24-821A-41BB-83EC-392A58F941D7}">
      <dsp:nvSpPr>
        <dsp:cNvPr id="0" name=""/>
        <dsp:cNvSpPr/>
      </dsp:nvSpPr>
      <dsp:spPr>
        <a:xfrm rot="5400000" flipV="1">
          <a:off x="999543" y="1467850"/>
          <a:ext cx="2072830" cy="5708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24036" bIns="0" numCol="1" spcCol="1270" anchor="t" anchorCtr="0">
          <a:noAutofit/>
        </a:bodyPr>
        <a:lstStyle/>
        <a:p>
          <a:pPr lvl="0" algn="r" defTabSz="222250">
            <a:lnSpc>
              <a:spcPct val="90000"/>
            </a:lnSpc>
            <a:spcBef>
              <a:spcPct val="0"/>
            </a:spcBef>
            <a:spcAft>
              <a:spcPct val="35000"/>
            </a:spcAft>
          </a:pPr>
          <a:r>
            <a:rPr lang="uk-UA" sz="500" kern="1200"/>
            <a:t>.</a:t>
          </a:r>
          <a:endParaRPr lang="ru-RU" sz="500" kern="1200"/>
        </a:p>
      </dsp:txBody>
      <dsp:txXfrm rot="10800000">
        <a:off x="999543" y="1467850"/>
        <a:ext cx="2072830" cy="57087"/>
      </dsp:txXfrm>
    </dsp:sp>
    <dsp:sp modelId="{C0A6DF4A-DC71-44DD-8655-F1CD138220A6}">
      <dsp:nvSpPr>
        <dsp:cNvPr id="0" name=""/>
        <dsp:cNvSpPr/>
      </dsp:nvSpPr>
      <dsp:spPr>
        <a:xfrm>
          <a:off x="2162971" y="459978"/>
          <a:ext cx="1265313" cy="2072830"/>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224036" rIns="71120" bIns="71120" numCol="1" spcCol="1270" anchor="t" anchorCtr="0">
          <a:noAutofit/>
        </a:bodyPr>
        <a:lstStyle/>
        <a:p>
          <a:pPr marL="57150" lvl="1" indent="-57150" algn="l" defTabSz="444500">
            <a:lnSpc>
              <a:spcPct val="90000"/>
            </a:lnSpc>
            <a:spcBef>
              <a:spcPct val="0"/>
            </a:spcBef>
            <a:spcAft>
              <a:spcPct val="15000"/>
            </a:spcAft>
            <a:buChar char="••"/>
          </a:pPr>
          <a:r>
            <a:rPr lang="ru-RU" sz="1000" b="1" i="0" kern="1200" baseline="0">
              <a:solidFill>
                <a:sysClr val="windowText" lastClr="000000"/>
              </a:solidFill>
              <a:latin typeface="Arial" pitchFamily="34" charset="0"/>
              <a:cs typeface="Arial" pitchFamily="34" charset="0"/>
            </a:rPr>
            <a:t>ТНК</a:t>
          </a:r>
          <a:r>
            <a:rPr lang="ru-RU" sz="1000" b="0" i="0" kern="1200" baseline="0">
              <a:solidFill>
                <a:sysClr val="windowText" lastClr="000000"/>
              </a:solidFill>
              <a:latin typeface="Arial" pitchFamily="34" charset="0"/>
              <a:cs typeface="Arial" pitchFamily="34" charset="0"/>
            </a:rPr>
            <a:t> –  </a:t>
          </a:r>
          <a:r>
            <a:rPr lang="ru-RU" sz="1000" b="1" i="1" kern="1200" baseline="0">
              <a:solidFill>
                <a:sysClr val="windowText" lastClr="000000"/>
              </a:solidFill>
              <a:latin typeface="Arial" pitchFamily="34" charset="0"/>
              <a:cs typeface="Arial" pitchFamily="34" charset="0"/>
            </a:rPr>
            <a:t>транснаціональні корпорації - </a:t>
          </a:r>
          <a:r>
            <a:rPr lang="ru-RU" sz="1000" b="0" i="0" kern="1200" baseline="0">
              <a:solidFill>
                <a:sysClr val="windowText" lastClr="000000"/>
              </a:solidFill>
              <a:latin typeface="Arial" pitchFamily="34" charset="0"/>
              <a:cs typeface="Arial" pitchFamily="34" charset="0"/>
            </a:rPr>
            <a:t> національні за  капіталом та  міжнародні за сферою діяльності </a:t>
          </a:r>
          <a:endParaRPr lang="ru-RU" sz="1000" kern="1200">
            <a:solidFill>
              <a:sysClr val="windowText" lastClr="000000"/>
            </a:solidFill>
            <a:latin typeface="Arial" pitchFamily="34" charset="0"/>
            <a:cs typeface="Arial" pitchFamily="34" charset="0"/>
          </a:endParaRPr>
        </a:p>
      </dsp:txBody>
      <dsp:txXfrm>
        <a:off x="2162971" y="459978"/>
        <a:ext cx="1265313" cy="2072830"/>
      </dsp:txXfrm>
    </dsp:sp>
    <dsp:sp modelId="{C89083BB-F160-405E-9448-9726BF13C04E}">
      <dsp:nvSpPr>
        <dsp:cNvPr id="0" name=""/>
        <dsp:cNvSpPr/>
      </dsp:nvSpPr>
      <dsp:spPr>
        <a:xfrm>
          <a:off x="1908946" y="124665"/>
          <a:ext cx="508049" cy="508049"/>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98B2995-E541-4AFB-8EE1-0A7E4E293B60}">
      <dsp:nvSpPr>
        <dsp:cNvPr id="0" name=""/>
        <dsp:cNvSpPr/>
      </dsp:nvSpPr>
      <dsp:spPr>
        <a:xfrm rot="16200000">
          <a:off x="2849995" y="1369381"/>
          <a:ext cx="2072830" cy="2540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224036" bIns="0" numCol="1" spcCol="1270" anchor="t" anchorCtr="0">
          <a:noAutofit/>
        </a:bodyPr>
        <a:lstStyle/>
        <a:p>
          <a:pPr lvl="0" algn="r" defTabSz="222250">
            <a:lnSpc>
              <a:spcPct val="90000"/>
            </a:lnSpc>
            <a:spcBef>
              <a:spcPct val="0"/>
            </a:spcBef>
            <a:spcAft>
              <a:spcPct val="35000"/>
            </a:spcAft>
          </a:pPr>
          <a:r>
            <a:rPr lang="uk-UA" sz="500" kern="1200"/>
            <a:t>.</a:t>
          </a:r>
          <a:endParaRPr lang="ru-RU" sz="500" kern="1200"/>
        </a:p>
      </dsp:txBody>
      <dsp:txXfrm>
        <a:off x="2849995" y="1369381"/>
        <a:ext cx="2072830" cy="254024"/>
      </dsp:txXfrm>
    </dsp:sp>
    <dsp:sp modelId="{B7D7CBB3-EA18-4671-B93C-0A2F80A6F289}">
      <dsp:nvSpPr>
        <dsp:cNvPr id="0" name=""/>
        <dsp:cNvSpPr/>
      </dsp:nvSpPr>
      <dsp:spPr>
        <a:xfrm>
          <a:off x="3864255" y="459978"/>
          <a:ext cx="1563649" cy="2072830"/>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224036" rIns="71120" bIns="71120" numCol="1" spcCol="1270" anchor="t" anchorCtr="0">
          <a:noAutofit/>
        </a:bodyPr>
        <a:lstStyle/>
        <a:p>
          <a:pPr marL="57150" lvl="1" indent="-57150" algn="l" defTabSz="444500" rtl="0">
            <a:lnSpc>
              <a:spcPct val="90000"/>
            </a:lnSpc>
            <a:spcBef>
              <a:spcPct val="0"/>
            </a:spcBef>
            <a:spcAft>
              <a:spcPct val="15000"/>
            </a:spcAft>
            <a:buChar char="••"/>
          </a:pPr>
          <a:r>
            <a:rPr lang="ru-RU" sz="1000" b="1" i="0" kern="1200" baseline="0">
              <a:solidFill>
                <a:sysClr val="windowText" lastClr="000000"/>
              </a:solidFill>
              <a:latin typeface="Arial" pitchFamily="34" charset="0"/>
              <a:cs typeface="Arial" pitchFamily="34" charset="0"/>
            </a:rPr>
            <a:t>Міжнародні корпоративні союзи</a:t>
          </a:r>
          <a:r>
            <a:rPr lang="ru-RU" sz="1000" b="0" i="0" kern="1200" baseline="0">
              <a:solidFill>
                <a:sysClr val="windowText" lastClr="000000"/>
              </a:solidFill>
              <a:latin typeface="Arial" pitchFamily="34" charset="0"/>
              <a:cs typeface="Arial" pitchFamily="34" charset="0"/>
            </a:rPr>
            <a:t> – найчастіше консорціуми,  утворення  відбувається на виробничій, науково-технічний і комерційній основі</a:t>
          </a:r>
          <a:endParaRPr lang="ru-RU" sz="1000" kern="1200">
            <a:solidFill>
              <a:sysClr val="windowText" lastClr="000000"/>
            </a:solidFill>
            <a:latin typeface="Arial" pitchFamily="34" charset="0"/>
            <a:cs typeface="Arial" pitchFamily="34" charset="0"/>
          </a:endParaRPr>
        </a:p>
      </dsp:txBody>
      <dsp:txXfrm>
        <a:off x="3864255" y="459978"/>
        <a:ext cx="1563649" cy="2072830"/>
      </dsp:txXfrm>
    </dsp:sp>
    <dsp:sp modelId="{B781669D-5D1C-46E4-9FF0-46A7CD1D18E6}">
      <dsp:nvSpPr>
        <dsp:cNvPr id="0" name=""/>
        <dsp:cNvSpPr/>
      </dsp:nvSpPr>
      <dsp:spPr>
        <a:xfrm>
          <a:off x="3759398" y="124665"/>
          <a:ext cx="508049" cy="508049"/>
        </a:xfrm>
        <a:prstGeom prst="rect">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730"/>
          <a:ext cx="2758262"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наявність материнської компанії і підрозділів за кордоном не менше ніж у двох  країнах світу. Закордонні підрозділи можуть виникати основі прямих іноземних інвестицій у створення  виробничих потужностей або через злиття та поглинання інших підприємств</a:t>
          </a:r>
          <a:endParaRPr lang="ru-RU" sz="1100" kern="1200">
            <a:solidFill>
              <a:sysClr val="windowText" lastClr="000000"/>
            </a:solidFill>
            <a:latin typeface="Arial" pitchFamily="34" charset="0"/>
            <a:cs typeface="Arial" pitchFamily="34" charset="0"/>
          </a:endParaRPr>
        </a:p>
      </dsp:txBody>
      <dsp:txXfrm>
        <a:off x="1641" y="730"/>
        <a:ext cx="2758262" cy="1761933"/>
      </dsp:txXfrm>
    </dsp:sp>
    <dsp:sp modelId="{8A7B54E2-7A8A-4D21-AF0C-D4B0E76938FC}">
      <dsp:nvSpPr>
        <dsp:cNvPr id="0" name=""/>
        <dsp:cNvSpPr/>
      </dsp:nvSpPr>
      <dsp:spPr>
        <a:xfrm>
          <a:off x="3035729" y="730"/>
          <a:ext cx="3096094" cy="1761933"/>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kern="1200">
              <a:solidFill>
                <a:sysClr val="windowText" lastClr="000000"/>
              </a:solidFill>
              <a:latin typeface="Arial" pitchFamily="34" charset="0"/>
              <a:cs typeface="Arial" pitchFamily="34" charset="0"/>
            </a:rPr>
            <a:t>контроль активів закордонних підрозділів – передбачає, що материнська компанія може контролювати  біля 10 - 20 %   (однак у деяких країнах цей поріг може бути вищим, наприклад, у Великобританії) акціонерного капіталу в дочірньому підприємстві, які перебувають в іншій країні</a:t>
          </a:r>
          <a:endParaRPr lang="ru-RU" sz="1100" kern="1200">
            <a:solidFill>
              <a:sysClr val="windowText" lastClr="000000"/>
            </a:solidFill>
            <a:latin typeface="Arial" pitchFamily="34" charset="0"/>
            <a:cs typeface="Arial" pitchFamily="34" charset="0"/>
          </a:endParaRPr>
        </a:p>
      </dsp:txBody>
      <dsp:txXfrm>
        <a:off x="3035729" y="730"/>
        <a:ext cx="3096094" cy="1761933"/>
      </dsp:txXfrm>
    </dsp:sp>
  </dsp:spTree>
</dsp:drawing>
</file>

<file path=word/diagrams/drawing3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D8F01F-34C9-4DCF-A952-4EAF6E24E3EC}">
      <dsp:nvSpPr>
        <dsp:cNvPr id="0" name=""/>
        <dsp:cNvSpPr/>
      </dsp:nvSpPr>
      <dsp:spPr>
        <a:xfrm>
          <a:off x="415" y="32643"/>
          <a:ext cx="1787657" cy="3011287"/>
        </a:xfrm>
        <a:prstGeom prst="roundRect">
          <a:avLst>
            <a:gd name="adj" fmla="val 5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68580" rIns="88900" bIns="0" numCol="1" spcCol="1270" anchor="t" anchorCtr="0">
          <a:noAutofit/>
        </a:bodyPr>
        <a:lstStyle/>
        <a:p>
          <a:pPr lvl="0" algn="r" defTabSz="889000">
            <a:lnSpc>
              <a:spcPct val="90000"/>
            </a:lnSpc>
            <a:spcBef>
              <a:spcPct val="0"/>
            </a:spcBef>
            <a:spcAft>
              <a:spcPct val="35000"/>
            </a:spcAft>
          </a:pPr>
          <a:r>
            <a:rPr lang="uk-UA" sz="2000" kern="1200"/>
            <a:t>.</a:t>
          </a:r>
          <a:endParaRPr lang="ru-RU" sz="2000" kern="1200"/>
        </a:p>
      </dsp:txBody>
      <dsp:txXfrm rot="16200000">
        <a:off x="-1055446" y="1088505"/>
        <a:ext cx="2469256" cy="357531"/>
      </dsp:txXfrm>
    </dsp:sp>
    <dsp:sp modelId="{F615D109-F282-4EB9-83FB-866A8ECBE794}">
      <dsp:nvSpPr>
        <dsp:cNvPr id="0" name=""/>
        <dsp:cNvSpPr/>
      </dsp:nvSpPr>
      <dsp:spPr>
        <a:xfrm>
          <a:off x="357946" y="32643"/>
          <a:ext cx="1331804" cy="3011287"/>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0" numCol="1" spcCol="1270" anchor="t" anchorCtr="0">
          <a:noAutofit/>
        </a:bodyPr>
        <a:lstStyle/>
        <a:p>
          <a:pPr lvl="0" algn="l" defTabSz="444500" rtl="0">
            <a:lnSpc>
              <a:spcPct val="90000"/>
            </a:lnSpc>
            <a:spcBef>
              <a:spcPct val="0"/>
            </a:spcBef>
            <a:spcAft>
              <a:spcPct val="35000"/>
            </a:spcAft>
          </a:pPr>
          <a:r>
            <a:rPr lang="ru-RU" sz="1000" b="1" i="1" kern="1200" cap="all" baseline="0">
              <a:solidFill>
                <a:sysClr val="windowText" lastClr="000000"/>
              </a:solidFill>
              <a:latin typeface="Arial" pitchFamily="34" charset="0"/>
              <a:cs typeface="Arial" pitchFamily="34" charset="0"/>
            </a:rPr>
            <a:t>дочірнє підприємство</a:t>
          </a:r>
          <a:r>
            <a:rPr lang="ru-RU" sz="1000" b="0" i="0" kern="1200" cap="all" baseline="0">
              <a:solidFill>
                <a:sysClr val="windowText" lastClr="000000"/>
              </a:solidFill>
              <a:latin typeface="Arial" pitchFamily="34" charset="0"/>
              <a:cs typeface="Arial" pitchFamily="34" charset="0"/>
            </a:rPr>
            <a:t> </a:t>
          </a:r>
        </a:p>
        <a:p>
          <a:pPr lvl="0" algn="l"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АТ  у приймаючій країні, більше </a:t>
          </a:r>
          <a:r>
            <a:rPr lang="ru-RU" sz="1000" b="0" i="0" kern="1200" baseline="30000">
              <a:solidFill>
                <a:sysClr val="windowText" lastClr="000000"/>
              </a:solidFill>
              <a:latin typeface="Arial" pitchFamily="34" charset="0"/>
              <a:cs typeface="Arial" pitchFamily="34" charset="0"/>
            </a:rPr>
            <a:t>1</a:t>
          </a:r>
          <a:r>
            <a:rPr lang="ru-RU" sz="1000" b="0" i="0" kern="1200" baseline="0">
              <a:solidFill>
                <a:sysClr val="windowText" lastClr="000000"/>
              </a:solidFill>
              <a:latin typeface="Arial" pitchFamily="34" charset="0"/>
              <a:cs typeface="Arial" pitchFamily="34" charset="0"/>
            </a:rPr>
            <a:t>/</a:t>
          </a:r>
          <a:r>
            <a:rPr lang="ru-RU" sz="1000" b="0" i="0" kern="1200" baseline="-25000">
              <a:solidFill>
                <a:sysClr val="windowText" lastClr="000000"/>
              </a:solidFill>
              <a:latin typeface="Arial" pitchFamily="34" charset="0"/>
              <a:cs typeface="Arial" pitchFamily="34" charset="0"/>
            </a:rPr>
            <a:t>2</a:t>
          </a:r>
          <a:r>
            <a:rPr lang="ru-RU" sz="1000" b="0" i="0" kern="1200" baseline="0">
              <a:solidFill>
                <a:sysClr val="windowText" lastClr="000000"/>
              </a:solidFill>
              <a:latin typeface="Arial" pitchFamily="34" charset="0"/>
              <a:cs typeface="Arial" pitchFamily="34" charset="0"/>
            </a:rPr>
            <a:t> акцій якого «перебуває у власності іншого підприємства, яке має право призначати або усувати більшість членів адміністративних, управлінських або наглядових органів», що означає повний його контроль  зі сторони материнської компанії</a:t>
          </a:r>
          <a:endParaRPr lang="ru-RU" sz="1000" kern="1200">
            <a:solidFill>
              <a:sysClr val="windowText" lastClr="000000"/>
            </a:solidFill>
            <a:latin typeface="Arial" pitchFamily="34" charset="0"/>
            <a:cs typeface="Arial" pitchFamily="34" charset="0"/>
          </a:endParaRPr>
        </a:p>
      </dsp:txBody>
      <dsp:txXfrm>
        <a:off x="357946" y="32643"/>
        <a:ext cx="1331804" cy="3011287"/>
      </dsp:txXfrm>
    </dsp:sp>
    <dsp:sp modelId="{B58F5FBE-F90E-4675-8B59-AAB22E57A3A3}">
      <dsp:nvSpPr>
        <dsp:cNvPr id="0" name=""/>
        <dsp:cNvSpPr/>
      </dsp:nvSpPr>
      <dsp:spPr>
        <a:xfrm>
          <a:off x="1850641" y="32643"/>
          <a:ext cx="1787657" cy="2992238"/>
        </a:xfrm>
        <a:prstGeom prst="roundRect">
          <a:avLst>
            <a:gd name="adj" fmla="val 5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68580" rIns="88900" bIns="0" numCol="1" spcCol="1270" anchor="t" anchorCtr="0">
          <a:noAutofit/>
        </a:bodyPr>
        <a:lstStyle/>
        <a:p>
          <a:pPr lvl="0" algn="r" defTabSz="889000">
            <a:lnSpc>
              <a:spcPct val="90000"/>
            </a:lnSpc>
            <a:spcBef>
              <a:spcPct val="0"/>
            </a:spcBef>
            <a:spcAft>
              <a:spcPct val="35000"/>
            </a:spcAft>
          </a:pPr>
          <a:r>
            <a:rPr lang="uk-UA" sz="2000" kern="1200"/>
            <a:t>.</a:t>
          </a:r>
          <a:endParaRPr lang="ru-RU" sz="2000" kern="1200"/>
        </a:p>
      </dsp:txBody>
      <dsp:txXfrm rot="16200000">
        <a:off x="802589" y="1080695"/>
        <a:ext cx="2453635" cy="357531"/>
      </dsp:txXfrm>
    </dsp:sp>
    <dsp:sp modelId="{EB6B4D29-91F7-4812-96FA-169090190CFD}">
      <dsp:nvSpPr>
        <dsp:cNvPr id="0" name=""/>
        <dsp:cNvSpPr/>
      </dsp:nvSpPr>
      <dsp:spPr>
        <a:xfrm rot="5400000">
          <a:off x="1702041" y="1736508"/>
          <a:ext cx="315075" cy="268148"/>
        </a:xfrm>
        <a:prstGeom prst="flowChartExtra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C9540F8-9565-49C8-A7ED-1A6EAD246276}">
      <dsp:nvSpPr>
        <dsp:cNvPr id="0" name=""/>
        <dsp:cNvSpPr/>
      </dsp:nvSpPr>
      <dsp:spPr>
        <a:xfrm>
          <a:off x="2208172" y="32643"/>
          <a:ext cx="1331804" cy="2992238"/>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0" numCol="1" spcCol="1270" anchor="t" anchorCtr="0">
          <a:noAutofit/>
        </a:bodyPr>
        <a:lstStyle/>
        <a:p>
          <a:pPr lvl="0" algn="l" defTabSz="444500" rtl="0">
            <a:lnSpc>
              <a:spcPct val="90000"/>
            </a:lnSpc>
            <a:spcBef>
              <a:spcPct val="0"/>
            </a:spcBef>
            <a:spcAft>
              <a:spcPct val="35000"/>
            </a:spcAft>
          </a:pPr>
          <a:r>
            <a:rPr lang="ru-RU" sz="1000" b="1" i="1" kern="1200" cap="all" baseline="0">
              <a:solidFill>
                <a:sysClr val="windowText" lastClr="000000"/>
              </a:solidFill>
              <a:latin typeface="Arial" pitchFamily="34" charset="0"/>
              <a:cs typeface="Arial" pitchFamily="34" charset="0"/>
            </a:rPr>
            <a:t>асоційована компанія</a:t>
          </a:r>
          <a:r>
            <a:rPr lang="ru-RU" sz="1000" b="0" i="0" kern="1200" cap="all" baseline="0">
              <a:solidFill>
                <a:sysClr val="windowText" lastClr="000000"/>
              </a:solidFill>
              <a:latin typeface="Arial" pitchFamily="34" charset="0"/>
              <a:cs typeface="Arial" pitchFamily="34" charset="0"/>
            </a:rPr>
            <a:t> </a:t>
          </a:r>
        </a:p>
        <a:p>
          <a:pPr lvl="0" algn="l"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 АТ у приймаючій країні, у якому 10 - 50% акцій належить іноземному інвестору, материнська компанія здійснює  частковий контроль за діяльністю фірми у межах частки капіталу, яка належить їй</a:t>
          </a:r>
          <a:endParaRPr lang="ru-RU" sz="1000" kern="1200">
            <a:solidFill>
              <a:sysClr val="windowText" lastClr="000000"/>
            </a:solidFill>
            <a:latin typeface="Arial" pitchFamily="34" charset="0"/>
            <a:cs typeface="Arial" pitchFamily="34" charset="0"/>
          </a:endParaRPr>
        </a:p>
      </dsp:txBody>
      <dsp:txXfrm>
        <a:off x="2208172" y="32643"/>
        <a:ext cx="1331804" cy="2992238"/>
      </dsp:txXfrm>
    </dsp:sp>
    <dsp:sp modelId="{422AF80B-04DD-40AB-A685-5609D353978C}">
      <dsp:nvSpPr>
        <dsp:cNvPr id="0" name=""/>
        <dsp:cNvSpPr/>
      </dsp:nvSpPr>
      <dsp:spPr>
        <a:xfrm>
          <a:off x="3700866" y="32643"/>
          <a:ext cx="1787657" cy="2992238"/>
        </a:xfrm>
        <a:prstGeom prst="roundRect">
          <a:avLst>
            <a:gd name="adj" fmla="val 5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68580" rIns="88900" bIns="0" numCol="1" spcCol="1270" anchor="t" anchorCtr="0">
          <a:noAutofit/>
        </a:bodyPr>
        <a:lstStyle/>
        <a:p>
          <a:pPr lvl="0" algn="r" defTabSz="889000">
            <a:lnSpc>
              <a:spcPct val="90000"/>
            </a:lnSpc>
            <a:spcBef>
              <a:spcPct val="0"/>
            </a:spcBef>
            <a:spcAft>
              <a:spcPct val="35000"/>
            </a:spcAft>
          </a:pPr>
          <a:r>
            <a:rPr lang="uk-UA" sz="2000" kern="1200"/>
            <a:t>.</a:t>
          </a:r>
          <a:endParaRPr lang="ru-RU" sz="2000" kern="1200"/>
        </a:p>
      </dsp:txBody>
      <dsp:txXfrm rot="16200000">
        <a:off x="2652814" y="1080695"/>
        <a:ext cx="2453635" cy="357531"/>
      </dsp:txXfrm>
    </dsp:sp>
    <dsp:sp modelId="{70CA4B22-9653-4759-9B86-FB152FBA6A8F}">
      <dsp:nvSpPr>
        <dsp:cNvPr id="0" name=""/>
        <dsp:cNvSpPr/>
      </dsp:nvSpPr>
      <dsp:spPr>
        <a:xfrm rot="5400000">
          <a:off x="3552267" y="1736508"/>
          <a:ext cx="315075" cy="268148"/>
        </a:xfrm>
        <a:prstGeom prst="flowChartExtra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1C6304B-8060-461B-B489-59F0D46F2FCD}">
      <dsp:nvSpPr>
        <dsp:cNvPr id="0" name=""/>
        <dsp:cNvSpPr/>
      </dsp:nvSpPr>
      <dsp:spPr>
        <a:xfrm>
          <a:off x="4058398" y="32643"/>
          <a:ext cx="1331804" cy="2992238"/>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0" numCol="1" spcCol="1270" anchor="t" anchorCtr="0">
          <a:noAutofit/>
        </a:bodyPr>
        <a:lstStyle/>
        <a:p>
          <a:pPr lvl="0" algn="l" defTabSz="444500" rtl="0">
            <a:lnSpc>
              <a:spcPct val="90000"/>
            </a:lnSpc>
            <a:spcBef>
              <a:spcPct val="0"/>
            </a:spcBef>
            <a:spcAft>
              <a:spcPct val="35000"/>
            </a:spcAft>
          </a:pPr>
          <a:r>
            <a:rPr lang="ru-RU" sz="1000" b="1" i="1" kern="1200" cap="all" baseline="0">
              <a:solidFill>
                <a:sysClr val="windowText" lastClr="000000"/>
              </a:solidFill>
              <a:latin typeface="Arial" pitchFamily="34" charset="0"/>
              <a:cs typeface="Arial" pitchFamily="34" charset="0"/>
            </a:rPr>
            <a:t>філія</a:t>
          </a:r>
          <a:r>
            <a:rPr lang="ru-RU" sz="1000" b="0" i="0" kern="1200" cap="all" baseline="0">
              <a:solidFill>
                <a:sysClr val="windowText" lastClr="000000"/>
              </a:solidFill>
              <a:latin typeface="Arial" pitchFamily="34" charset="0"/>
              <a:cs typeface="Arial" pitchFamily="34" charset="0"/>
            </a:rPr>
            <a:t> </a:t>
          </a:r>
        </a:p>
        <a:p>
          <a:pPr lvl="0" algn="l" defTabSz="444500" rtl="0">
            <a:lnSpc>
              <a:spcPct val="90000"/>
            </a:lnSpc>
            <a:spcBef>
              <a:spcPct val="0"/>
            </a:spcBef>
            <a:spcAft>
              <a:spcPct val="35000"/>
            </a:spcAft>
          </a:pPr>
          <a:r>
            <a:rPr lang="ru-RU" sz="1000" b="0" i="0" kern="1200" baseline="0">
              <a:solidFill>
                <a:sysClr val="windowText" lastClr="000000"/>
              </a:solidFill>
              <a:latin typeface="Arial" pitchFamily="34" charset="0"/>
              <a:cs typeface="Arial" pitchFamily="34" charset="0"/>
            </a:rPr>
            <a:t>– неакціонерне підприємство, яке повністю або частково перебуває у власності інвестора, однак  може набувати таких форм як  постійне представництво іноземного інвестора у певній країні, неакціонерне спільне підприємство, яке утворене іноземним інвестором і третіми сторонами, земельні ділянки та/або нерухоме майно, що прямо належить іноземному резиденту тощо</a:t>
          </a:r>
          <a:endParaRPr lang="ru-RU" sz="1000" kern="1200">
            <a:solidFill>
              <a:sysClr val="windowText" lastClr="000000"/>
            </a:solidFill>
            <a:latin typeface="Arial" pitchFamily="34" charset="0"/>
            <a:cs typeface="Arial" pitchFamily="34" charset="0"/>
          </a:endParaRPr>
        </a:p>
      </dsp:txBody>
      <dsp:txXfrm>
        <a:off x="4058398" y="32643"/>
        <a:ext cx="1331804" cy="2992238"/>
      </dsp:txXfrm>
    </dsp:sp>
  </dsp:spTree>
</dsp:drawing>
</file>

<file path=word/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5. Крива виробничих можливостей.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3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CE3C21-340E-4556-91D1-E6ECD8326BBD}">
      <dsp:nvSpPr>
        <dsp:cNvPr id="0" name=""/>
        <dsp:cNvSpPr/>
      </dsp:nvSpPr>
      <dsp:spPr>
        <a:xfrm>
          <a:off x="-4371172" y="-670549"/>
          <a:ext cx="5208249" cy="5208249"/>
        </a:xfrm>
        <a:prstGeom prst="blockArc">
          <a:avLst>
            <a:gd name="adj1" fmla="val 18900000"/>
            <a:gd name="adj2" fmla="val 2700000"/>
            <a:gd name="adj3" fmla="val 415"/>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6A6A4C-B2C5-41D4-ABB2-33666D692D02}">
      <dsp:nvSpPr>
        <dsp:cNvPr id="0" name=""/>
        <dsp:cNvSpPr/>
      </dsp:nvSpPr>
      <dsp:spPr>
        <a:xfrm>
          <a:off x="271280" y="175800"/>
          <a:ext cx="5134917" cy="35144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можливості підвищення ефективності та конкурентоспроможності через доступ до ресурсів іноземних держав</a:t>
          </a:r>
          <a:endParaRPr lang="ru-RU" sz="900" kern="1200">
            <a:solidFill>
              <a:sysClr val="windowText" lastClr="000000"/>
            </a:solidFill>
          </a:endParaRPr>
        </a:p>
      </dsp:txBody>
      <dsp:txXfrm>
        <a:off x="271280" y="175800"/>
        <a:ext cx="5134917" cy="351446"/>
      </dsp:txXfrm>
    </dsp:sp>
    <dsp:sp modelId="{5289CB32-AD10-46C0-A1C6-E5CCB0C7A336}">
      <dsp:nvSpPr>
        <dsp:cNvPr id="0" name=""/>
        <dsp:cNvSpPr/>
      </dsp:nvSpPr>
      <dsp:spPr>
        <a:xfrm>
          <a:off x="51626" y="131869"/>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3EC431A-F0E4-47EB-851B-E646DCF2C2AB}">
      <dsp:nvSpPr>
        <dsp:cNvPr id="0" name=""/>
        <dsp:cNvSpPr/>
      </dsp:nvSpPr>
      <dsp:spPr>
        <a:xfrm>
          <a:off x="589547" y="703279"/>
          <a:ext cx="4816651" cy="35144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здійснення прямих іноземних інвестицій для створення виробничих потужностей за кордоном</a:t>
          </a:r>
          <a:endParaRPr lang="ru-RU" sz="900" kern="1200">
            <a:solidFill>
              <a:sysClr val="windowText" lastClr="000000"/>
            </a:solidFill>
          </a:endParaRPr>
        </a:p>
      </dsp:txBody>
      <dsp:txXfrm>
        <a:off x="589547" y="703279"/>
        <a:ext cx="4816651" cy="351446"/>
      </dsp:txXfrm>
    </dsp:sp>
    <dsp:sp modelId="{4C44BA34-2FCD-4C12-875A-477AB6813A74}">
      <dsp:nvSpPr>
        <dsp:cNvPr id="0" name=""/>
        <dsp:cNvSpPr/>
      </dsp:nvSpPr>
      <dsp:spPr>
        <a:xfrm>
          <a:off x="369892" y="659349"/>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A30840D-8D1D-4E00-8240-941B4CB0545C}">
      <dsp:nvSpPr>
        <dsp:cNvPr id="0" name=""/>
        <dsp:cNvSpPr/>
      </dsp:nvSpPr>
      <dsp:spPr>
        <a:xfrm>
          <a:off x="763955" y="1230372"/>
          <a:ext cx="4642243" cy="35144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використання різноманітних  форм МПП, що  дозволяє розмістити окремі підрозділи  виробничого циклу у різних країнах світу</a:t>
          </a:r>
          <a:endParaRPr lang="ru-RU" sz="900" kern="1200">
            <a:solidFill>
              <a:sysClr val="windowText" lastClr="000000"/>
            </a:solidFill>
          </a:endParaRPr>
        </a:p>
      </dsp:txBody>
      <dsp:txXfrm>
        <a:off x="763955" y="1230372"/>
        <a:ext cx="4642243" cy="351446"/>
      </dsp:txXfrm>
    </dsp:sp>
    <dsp:sp modelId="{EAD9524D-594F-4C75-887D-649A95C5BD5E}">
      <dsp:nvSpPr>
        <dsp:cNvPr id="0" name=""/>
        <dsp:cNvSpPr/>
      </dsp:nvSpPr>
      <dsp:spPr>
        <a:xfrm>
          <a:off x="544301" y="1186441"/>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4445A6E-B560-4D9A-B143-58A73A6EF050}">
      <dsp:nvSpPr>
        <dsp:cNvPr id="0" name=""/>
        <dsp:cNvSpPr/>
      </dsp:nvSpPr>
      <dsp:spPr>
        <a:xfrm>
          <a:off x="819642" y="1628846"/>
          <a:ext cx="4586556" cy="552445"/>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розробка, передача та використання інноваційних технології у рамках замкнутого виробничого циклу та корпоративної структури, що дозволяє оптимізувати  витрати та максимізувати прибутковість проектів</a:t>
          </a:r>
          <a:endParaRPr lang="ru-RU" sz="900" kern="1200">
            <a:solidFill>
              <a:sysClr val="windowText" lastClr="000000"/>
            </a:solidFill>
          </a:endParaRPr>
        </a:p>
      </dsp:txBody>
      <dsp:txXfrm>
        <a:off x="819642" y="1628846"/>
        <a:ext cx="4586556" cy="552445"/>
      </dsp:txXfrm>
    </dsp:sp>
    <dsp:sp modelId="{EAD15954-C90D-44E4-8167-4A31563D7A70}">
      <dsp:nvSpPr>
        <dsp:cNvPr id="0" name=""/>
        <dsp:cNvSpPr/>
      </dsp:nvSpPr>
      <dsp:spPr>
        <a:xfrm>
          <a:off x="599988" y="1713920"/>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B1AEE05-9C6D-42BE-AC58-17856ECE0985}">
      <dsp:nvSpPr>
        <dsp:cNvPr id="0" name=""/>
        <dsp:cNvSpPr/>
      </dsp:nvSpPr>
      <dsp:spPr>
        <a:xfrm>
          <a:off x="763955" y="2205895"/>
          <a:ext cx="4642243" cy="510318"/>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5400" rIns="25400" bIns="25400" numCol="1" spcCol="1270" anchor="ctr" anchorCtr="0">
          <a:noAutofit/>
        </a:bodyPr>
        <a:lstStyle/>
        <a:p>
          <a:pPr lvl="0" algn="l" defTabSz="444500">
            <a:lnSpc>
              <a:spcPct val="90000"/>
            </a:lnSpc>
            <a:spcBef>
              <a:spcPct val="0"/>
            </a:spcBef>
            <a:spcAft>
              <a:spcPct val="35000"/>
            </a:spcAft>
          </a:pPr>
          <a:r>
            <a:rPr lang="uk-UA" sz="1000" kern="1200">
              <a:solidFill>
                <a:sysClr val="windowText" lastClr="000000"/>
              </a:solidFill>
            </a:rPr>
            <a:t>внутрішньо корпоративна торгівля дозволяє застосуванням трансфертних цін між окремими підрозділами ТНК,  що істотно відрізняється від ринкових цін, тобто є меншими за ціни на ті самі товари на світовому ринку</a:t>
          </a:r>
          <a:endParaRPr lang="ru-RU" sz="1000" kern="1200">
            <a:solidFill>
              <a:sysClr val="windowText" lastClr="000000"/>
            </a:solidFill>
          </a:endParaRPr>
        </a:p>
      </dsp:txBody>
      <dsp:txXfrm>
        <a:off x="763955" y="2205895"/>
        <a:ext cx="4642243" cy="510318"/>
      </dsp:txXfrm>
    </dsp:sp>
    <dsp:sp modelId="{BF523BA5-C201-4AAF-B4A9-3E9EC9E11403}">
      <dsp:nvSpPr>
        <dsp:cNvPr id="0" name=""/>
        <dsp:cNvSpPr/>
      </dsp:nvSpPr>
      <dsp:spPr>
        <a:xfrm>
          <a:off x="544301" y="2241400"/>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8B780D0-49EB-47C0-B6FC-55BB00EE4AD2}">
      <dsp:nvSpPr>
        <dsp:cNvPr id="0" name=""/>
        <dsp:cNvSpPr/>
      </dsp:nvSpPr>
      <dsp:spPr>
        <a:xfrm>
          <a:off x="589547" y="2812423"/>
          <a:ext cx="4816651" cy="351446"/>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здатність продовжувати життєвий цикл своїх технологій і продукції</a:t>
          </a:r>
          <a:endParaRPr lang="ru-RU" sz="900" kern="1200">
            <a:solidFill>
              <a:sysClr val="windowText" lastClr="000000"/>
            </a:solidFill>
          </a:endParaRPr>
        </a:p>
      </dsp:txBody>
      <dsp:txXfrm>
        <a:off x="589547" y="2812423"/>
        <a:ext cx="4816651" cy="351446"/>
      </dsp:txXfrm>
    </dsp:sp>
    <dsp:sp modelId="{03C22F78-3642-4E35-8BB7-A8C1E88C4F0D}">
      <dsp:nvSpPr>
        <dsp:cNvPr id="0" name=""/>
        <dsp:cNvSpPr/>
      </dsp:nvSpPr>
      <dsp:spPr>
        <a:xfrm>
          <a:off x="369892" y="2768492"/>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4A2B4BC-D648-485F-A490-20AC76566FAB}">
      <dsp:nvSpPr>
        <dsp:cNvPr id="0" name=""/>
        <dsp:cNvSpPr/>
      </dsp:nvSpPr>
      <dsp:spPr>
        <a:xfrm>
          <a:off x="271280" y="3249616"/>
          <a:ext cx="5134917" cy="532019"/>
        </a:xfrm>
        <a:prstGeom prst="rect">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8961" tIns="22860" rIns="22860" bIns="22860"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rPr>
            <a:t>глобальний підхід до системи корпоративного менеджменту,  що  означає необхідність субсидування розвитку окремих підрозділів з метою досягнення максимального прибутку у довгостроковому періоді тощо</a:t>
          </a:r>
          <a:endParaRPr lang="ru-RU" sz="900" kern="1200">
            <a:solidFill>
              <a:sysClr val="windowText" lastClr="000000"/>
            </a:solidFill>
          </a:endParaRPr>
        </a:p>
      </dsp:txBody>
      <dsp:txXfrm>
        <a:off x="271280" y="3249616"/>
        <a:ext cx="5134917" cy="532019"/>
      </dsp:txXfrm>
    </dsp:sp>
    <dsp:sp modelId="{44B61B27-6789-4CF4-863F-51311CD0E7B7}">
      <dsp:nvSpPr>
        <dsp:cNvPr id="0" name=""/>
        <dsp:cNvSpPr/>
      </dsp:nvSpPr>
      <dsp:spPr>
        <a:xfrm>
          <a:off x="51626" y="3295971"/>
          <a:ext cx="439308" cy="439308"/>
        </a:xfrm>
        <a:prstGeom prst="ellipse">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A56742-4AFE-47A6-84FA-284A68B19552}">
      <dsp:nvSpPr>
        <dsp:cNvPr id="0" name=""/>
        <dsp:cNvSpPr/>
      </dsp:nvSpPr>
      <dsp:spPr>
        <a:xfrm>
          <a:off x="0" y="0"/>
          <a:ext cx="5489575" cy="166104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rtl="0">
            <a:lnSpc>
              <a:spcPct val="90000"/>
            </a:lnSpc>
            <a:spcBef>
              <a:spcPct val="0"/>
            </a:spcBef>
            <a:spcAft>
              <a:spcPct val="35000"/>
            </a:spcAft>
          </a:pPr>
          <a:r>
            <a:rPr lang="uk-UA" sz="900" b="1" kern="1200">
              <a:solidFill>
                <a:sysClr val="windowText" lastClr="000000"/>
              </a:solidFill>
            </a:rPr>
            <a:t>Макропірамідальна структура</a:t>
          </a:r>
          <a:r>
            <a:rPr lang="uk-UA" sz="900" kern="1200">
              <a:solidFill>
                <a:sysClr val="windowText" lastClr="000000"/>
              </a:solidFill>
            </a:rPr>
            <a:t> характеризується високим ступенем централізації. Стратегічний рівень управління є головним ланцюгом усієї корпорації. Зарубіжна діяльність фірми здійснюється на рівнях, нижчих за стратегічний. Ці служби і мають вигляд пірамід зі зрізаними вершинами, особливості яких  полягають у тому,  що стратегічне планування здійснюється централізовано,  сфера діяльності місцевих керівників чітко обмежена, фірма повністю орієнтована на кінцеві результати,  заходи маркетингу часто спрямовані на максимальну стандартизацію його елементів, фірма нерідко не бере до уваги місцеві національні інтереси,  такі функції, як виробництво, науково-дослідні та дослідно-конструкторські опрацювання тощо, звичайно плануються централізовано, хоч здійснюються на місцях. Система управління макропірамідальною структурою побудована таким чином, що прийняття стратегічних рішень, планування і контроль здійснюються тільки в центрі, а оперативна діяльність — на місцях. </a:t>
          </a:r>
          <a:endParaRPr lang="ru-RU" sz="900" kern="1200">
            <a:solidFill>
              <a:sysClr val="windowText" lastClr="000000"/>
            </a:solidFill>
          </a:endParaRPr>
        </a:p>
      </dsp:txBody>
      <dsp:txXfrm>
        <a:off x="1201497" y="0"/>
        <a:ext cx="4288077" cy="1661045"/>
      </dsp:txXfrm>
    </dsp:sp>
    <dsp:sp modelId="{F1F391E3-2947-4F5F-888D-0A7ADC63CCF7}">
      <dsp:nvSpPr>
        <dsp:cNvPr id="0" name=""/>
        <dsp:cNvSpPr/>
      </dsp:nvSpPr>
      <dsp:spPr>
        <a:xfrm>
          <a:off x="103582" y="149709"/>
          <a:ext cx="1097915" cy="1361626"/>
        </a:xfrm>
        <a:prstGeom prst="roundRect">
          <a:avLst>
            <a:gd name="adj" fmla="val 10000"/>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92D0D6D-504C-4363-85F1-C5C25C636967}">
      <dsp:nvSpPr>
        <dsp:cNvPr id="0" name=""/>
        <dsp:cNvSpPr/>
      </dsp:nvSpPr>
      <dsp:spPr>
        <a:xfrm>
          <a:off x="0" y="1764628"/>
          <a:ext cx="5489575" cy="1372080"/>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rtl="0">
            <a:lnSpc>
              <a:spcPct val="90000"/>
            </a:lnSpc>
            <a:spcBef>
              <a:spcPct val="0"/>
            </a:spcBef>
            <a:spcAft>
              <a:spcPct val="35000"/>
            </a:spcAft>
          </a:pPr>
          <a:r>
            <a:rPr lang="uk-UA" sz="900" kern="1200">
              <a:solidFill>
                <a:sysClr val="windowText" lastClr="000000"/>
              </a:solidFill>
            </a:rPr>
            <a:t> </a:t>
          </a:r>
          <a:r>
            <a:rPr lang="uk-UA" sz="900" b="1" kern="1200">
              <a:solidFill>
                <a:sysClr val="windowText" lastClr="000000"/>
              </a:solidFill>
            </a:rPr>
            <a:t>"Парасолькова структура" </a:t>
          </a:r>
          <a:r>
            <a:rPr lang="uk-UA" sz="900" kern="1200">
              <a:solidFill>
                <a:sysClr val="windowText" lastClr="000000"/>
              </a:solidFill>
            </a:rPr>
            <a:t>заснована на визнанні відмінностей ринків і країн одна від одної, а тому робота в кожній із них виконується з урахуванням місцевих особливостей. Центр управління такої структури виконує два основних завдання: формулює глобальні цілі корпорації; забезпечує консультаціями та підтримкою різні підрозділи фірми, інші функції він делегує прийняття стратегічних рішень іноземним філіям. Особливістю "парасолькової" структури є те, що кожний член міжнародної корпорації має можливість зосередитись на виконанні своїх основних завдань у межах глобальних цілей компанії. Позитивною стороною "парасолькової" структури є її гнучкість та оперативне реагування на особливості і зміни вимог ринків, потреб країн, оскільки корпорація максимально наближена до місцевих умов через свої відділення. </a:t>
          </a:r>
          <a:endParaRPr lang="ru-RU" sz="900" kern="1200">
            <a:solidFill>
              <a:sysClr val="windowText" lastClr="000000"/>
            </a:solidFill>
          </a:endParaRPr>
        </a:p>
      </dsp:txBody>
      <dsp:txXfrm>
        <a:off x="1201497" y="1764628"/>
        <a:ext cx="4288077" cy="1372080"/>
      </dsp:txXfrm>
    </dsp:sp>
    <dsp:sp modelId="{504F43D1-14FF-43C4-97AA-050666E2203B}">
      <dsp:nvSpPr>
        <dsp:cNvPr id="0" name=""/>
        <dsp:cNvSpPr/>
      </dsp:nvSpPr>
      <dsp:spPr>
        <a:xfrm>
          <a:off x="103582" y="1853716"/>
          <a:ext cx="1097915" cy="1193905"/>
        </a:xfrm>
        <a:prstGeom prst="roundRect">
          <a:avLst>
            <a:gd name="adj" fmla="val 10000"/>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5D925D3-B707-4B19-8832-52BBA07A45B5}">
      <dsp:nvSpPr>
        <dsp:cNvPr id="0" name=""/>
        <dsp:cNvSpPr/>
      </dsp:nvSpPr>
      <dsp:spPr>
        <a:xfrm>
          <a:off x="0" y="3240675"/>
          <a:ext cx="5489575" cy="1310997"/>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l" defTabSz="400050">
            <a:lnSpc>
              <a:spcPct val="90000"/>
            </a:lnSpc>
            <a:spcBef>
              <a:spcPct val="0"/>
            </a:spcBef>
            <a:spcAft>
              <a:spcPct val="35000"/>
            </a:spcAft>
          </a:pPr>
          <a:r>
            <a:rPr lang="uk-UA" sz="900" b="1" kern="1200">
              <a:solidFill>
                <a:sysClr val="windowText" lastClr="000000"/>
              </a:solidFill>
            </a:rPr>
            <a:t>Інтергломерат</a:t>
          </a:r>
          <a:r>
            <a:rPr lang="uk-UA" sz="900" kern="1200">
              <a:solidFill>
                <a:sysClr val="windowText" lastClr="000000"/>
              </a:solidFill>
            </a:rPr>
            <a:t> – це  комплекс міжнародних операцій, заснованих на багатонаціональній, багаторинковій, багатовиробничій діяльності. Міжнародний конгломерат (інтергломерат) за своєю природою подібний до федерації компаній з єдиним центром, який в основному турбується про максимальну ефективність від усіх капіталовкладень групи. Функції маркетингу в інтергломераті віддані під відповідальність окремих компаній, тобто міжнародна багатогалузева корпорація дозволяє кожній фірмі організовувати маркетингову діяльність відповідно до її потреб і цілей.</a:t>
          </a:r>
          <a:endParaRPr lang="ru-RU" sz="900" kern="1200">
            <a:solidFill>
              <a:sysClr val="windowText" lastClr="000000"/>
            </a:solidFill>
          </a:endParaRPr>
        </a:p>
      </dsp:txBody>
      <dsp:txXfrm>
        <a:off x="1201497" y="3240675"/>
        <a:ext cx="4288077" cy="1310997"/>
      </dsp:txXfrm>
    </dsp:sp>
    <dsp:sp modelId="{1ACC2E93-D267-4E81-BEF3-40122DD6813D}">
      <dsp:nvSpPr>
        <dsp:cNvPr id="0" name=""/>
        <dsp:cNvSpPr/>
      </dsp:nvSpPr>
      <dsp:spPr>
        <a:xfrm>
          <a:off x="103582" y="3413285"/>
          <a:ext cx="1097915" cy="965011"/>
        </a:xfrm>
        <a:prstGeom prst="roundRect">
          <a:avLst>
            <a:gd name="adj" fmla="val 10000"/>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5596899-55C3-4D70-AD67-4EFD86798C5A}">
      <dsp:nvSpPr>
        <dsp:cNvPr id="0" name=""/>
        <dsp:cNvSpPr/>
      </dsp:nvSpPr>
      <dsp:spPr>
        <a:xfrm>
          <a:off x="915538" y="487918"/>
          <a:ext cx="1714623" cy="465158"/>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b="1" kern="1200">
              <a:latin typeface="Arial" pitchFamily="34" charset="0"/>
              <a:cs typeface="Arial" pitchFamily="34" charset="0"/>
            </a:rPr>
            <a:t>Позитивний вплив ТНК</a:t>
          </a:r>
          <a:endParaRPr lang="ru-RU" sz="1100" kern="1200">
            <a:latin typeface="Arial" pitchFamily="34" charset="0"/>
            <a:cs typeface="Arial" pitchFamily="34" charset="0"/>
          </a:endParaRPr>
        </a:p>
      </dsp:txBody>
      <dsp:txXfrm>
        <a:off x="1189877" y="487918"/>
        <a:ext cx="1440283" cy="465158"/>
      </dsp:txXfrm>
    </dsp:sp>
    <dsp:sp modelId="{DADA59F4-2E10-4D48-81F9-84726CB19A53}">
      <dsp:nvSpPr>
        <dsp:cNvPr id="0" name=""/>
        <dsp:cNvSpPr/>
      </dsp:nvSpPr>
      <dsp:spPr>
        <a:xfrm>
          <a:off x="915538" y="953076"/>
          <a:ext cx="1714623" cy="2037328"/>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1120" rIns="71120" bIns="71120" numCol="1" spcCol="1270" anchor="ctr" anchorCtr="0">
          <a:noAutofit/>
        </a:bodyPr>
        <a:lstStyle/>
        <a:p>
          <a:pPr lvl="0" algn="l" defTabSz="444500">
            <a:lnSpc>
              <a:spcPct val="90000"/>
            </a:lnSpc>
            <a:spcBef>
              <a:spcPct val="0"/>
            </a:spcBef>
            <a:spcAft>
              <a:spcPts val="600"/>
            </a:spcAft>
          </a:pPr>
          <a:r>
            <a:rPr lang="uk-UA" sz="1000" kern="1200">
              <a:latin typeface="Arial" pitchFamily="34" charset="0"/>
              <a:cs typeface="Arial" pitchFamily="34" charset="0"/>
            </a:rPr>
            <a:t>- поширення інноваційних технологій у світі;</a:t>
          </a:r>
          <a:endParaRPr lang="ru-RU" sz="1000" kern="1200">
            <a:latin typeface="Arial" pitchFamily="34" charset="0"/>
            <a:cs typeface="Arial" pitchFamily="34" charset="0"/>
          </a:endParaRPr>
        </a:p>
        <a:p>
          <a:pPr lvl="0" algn="l" defTabSz="444500">
            <a:lnSpc>
              <a:spcPct val="90000"/>
            </a:lnSpc>
            <a:spcBef>
              <a:spcPct val="0"/>
            </a:spcBef>
            <a:spcAft>
              <a:spcPts val="600"/>
            </a:spcAft>
          </a:pPr>
          <a:r>
            <a:rPr lang="uk-UA" sz="1000" kern="1200">
              <a:latin typeface="Arial" pitchFamily="34" charset="0"/>
              <a:cs typeface="Arial" pitchFamily="34" charset="0"/>
            </a:rPr>
            <a:t>- здешевлення продукції, зниження накладних (транспортних) витрат, що робить її більш прийнятною для споживача;</a:t>
          </a:r>
          <a:endParaRPr lang="ru-RU" sz="1000" kern="1200">
            <a:latin typeface="Arial" pitchFamily="34" charset="0"/>
            <a:cs typeface="Arial" pitchFamily="34" charset="0"/>
          </a:endParaRPr>
        </a:p>
        <a:p>
          <a:pPr lvl="0" algn="l" defTabSz="444500">
            <a:lnSpc>
              <a:spcPct val="90000"/>
            </a:lnSpc>
            <a:spcBef>
              <a:spcPct val="0"/>
            </a:spcBef>
            <a:spcAft>
              <a:spcPts val="600"/>
            </a:spcAft>
          </a:pPr>
          <a:r>
            <a:rPr lang="uk-UA" sz="1000" kern="1200">
              <a:latin typeface="Arial" pitchFamily="34" charset="0"/>
              <a:cs typeface="Arial" pitchFamily="34" charset="0"/>
            </a:rPr>
            <a:t>- диверсифікація капіталів, а отже максимізація прибутків тощо</a:t>
          </a:r>
          <a:endParaRPr lang="ru-RU" sz="1000" kern="1200">
            <a:latin typeface="Arial" pitchFamily="34" charset="0"/>
            <a:cs typeface="Arial" pitchFamily="34" charset="0"/>
          </a:endParaRPr>
        </a:p>
      </dsp:txBody>
      <dsp:txXfrm>
        <a:off x="1189877" y="953076"/>
        <a:ext cx="1440283" cy="2037328"/>
      </dsp:txXfrm>
    </dsp:sp>
    <dsp:sp modelId="{80A36775-7EC8-414F-94C1-27D9E536D049}">
      <dsp:nvSpPr>
        <dsp:cNvPr id="0" name=""/>
        <dsp:cNvSpPr/>
      </dsp:nvSpPr>
      <dsp:spPr>
        <a:xfrm>
          <a:off x="1072" y="30685"/>
          <a:ext cx="1143082" cy="1143082"/>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r>
            <a:rPr lang="uk-UA" sz="800" kern="1200"/>
            <a:t>.</a:t>
          </a:r>
          <a:endParaRPr lang="ru-RU" sz="800" kern="1200"/>
        </a:p>
      </dsp:txBody>
      <dsp:txXfrm>
        <a:off x="168472" y="198085"/>
        <a:ext cx="808282" cy="808282"/>
      </dsp:txXfrm>
    </dsp:sp>
    <dsp:sp modelId="{8A2C02D0-D19F-48B6-82E8-760566DD3B66}">
      <dsp:nvSpPr>
        <dsp:cNvPr id="0" name=""/>
        <dsp:cNvSpPr/>
      </dsp:nvSpPr>
      <dsp:spPr>
        <a:xfrm>
          <a:off x="3773244" y="487918"/>
          <a:ext cx="1714623" cy="396493"/>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a:lnSpc>
              <a:spcPct val="90000"/>
            </a:lnSpc>
            <a:spcBef>
              <a:spcPct val="0"/>
            </a:spcBef>
            <a:spcAft>
              <a:spcPct val="35000"/>
            </a:spcAft>
          </a:pPr>
          <a:r>
            <a:rPr lang="uk-UA" sz="1100" b="1" kern="1200">
              <a:latin typeface="Arial" pitchFamily="34" charset="0"/>
              <a:cs typeface="Arial" pitchFamily="34" charset="0"/>
            </a:rPr>
            <a:t>Негативний вплив ТНК</a:t>
          </a:r>
          <a:endParaRPr lang="ru-RU" sz="1100" kern="1200">
            <a:latin typeface="Arial" pitchFamily="34" charset="0"/>
            <a:cs typeface="Arial" pitchFamily="34" charset="0"/>
          </a:endParaRPr>
        </a:p>
      </dsp:txBody>
      <dsp:txXfrm>
        <a:off x="4047584" y="487918"/>
        <a:ext cx="1440283" cy="396493"/>
      </dsp:txXfrm>
    </dsp:sp>
    <dsp:sp modelId="{133CB7BA-7A23-42B5-9EB2-8004B32F58BE}">
      <dsp:nvSpPr>
        <dsp:cNvPr id="0" name=""/>
        <dsp:cNvSpPr/>
      </dsp:nvSpPr>
      <dsp:spPr>
        <a:xfrm>
          <a:off x="3773244" y="884411"/>
          <a:ext cx="1714623" cy="2132903"/>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1120" rIns="71120" bIns="71120" numCol="1" spcCol="1270" anchor="ctr" anchorCtr="0">
          <a:noAutofit/>
        </a:bodyPr>
        <a:lstStyle/>
        <a:p>
          <a:pPr lvl="0" algn="l" defTabSz="444500">
            <a:lnSpc>
              <a:spcPct val="90000"/>
            </a:lnSpc>
            <a:spcBef>
              <a:spcPct val="0"/>
            </a:spcBef>
            <a:spcAft>
              <a:spcPct val="35000"/>
            </a:spcAft>
          </a:pPr>
          <a:r>
            <a:rPr lang="uk-UA" sz="1000" kern="1200">
              <a:latin typeface="Arial" pitchFamily="34" charset="0"/>
              <a:cs typeface="Arial" pitchFamily="34" charset="0"/>
            </a:rPr>
            <a:t>- доходи від  діяльності надходять у країни-засновниці, якими є високо розвинуті країни;</a:t>
          </a:r>
          <a:endParaRPr lang="ru-RU" sz="1000" kern="1200">
            <a:latin typeface="Arial" pitchFamily="34" charset="0"/>
            <a:cs typeface="Arial" pitchFamily="34" charset="0"/>
          </a:endParaRPr>
        </a:p>
        <a:p>
          <a:pPr lvl="0" algn="l" defTabSz="444500">
            <a:lnSpc>
              <a:spcPct val="90000"/>
            </a:lnSpc>
            <a:spcBef>
              <a:spcPct val="0"/>
            </a:spcBef>
            <a:spcAft>
              <a:spcPct val="35000"/>
            </a:spcAft>
          </a:pPr>
          <a:r>
            <a:rPr lang="uk-UA" sz="1000" kern="1200">
              <a:latin typeface="Arial" pitchFamily="34" charset="0"/>
              <a:cs typeface="Arial" pitchFamily="34" charset="0"/>
            </a:rPr>
            <a:t>- перенесення шкідливого виробництва у країни із слабким правовим полем;</a:t>
          </a:r>
          <a:endParaRPr lang="ru-RU" sz="1000" kern="1200">
            <a:latin typeface="Arial" pitchFamily="34" charset="0"/>
            <a:cs typeface="Arial" pitchFamily="34" charset="0"/>
          </a:endParaRPr>
        </a:p>
        <a:p>
          <a:pPr lvl="0" algn="l" defTabSz="444500">
            <a:lnSpc>
              <a:spcPct val="90000"/>
            </a:lnSpc>
            <a:spcBef>
              <a:spcPct val="0"/>
            </a:spcBef>
            <a:spcAft>
              <a:spcPct val="35000"/>
            </a:spcAft>
          </a:pPr>
          <a:r>
            <a:rPr lang="uk-UA" sz="1000" kern="1200">
              <a:latin typeface="Arial" pitchFamily="34" charset="0"/>
              <a:cs typeface="Arial" pitchFamily="34" charset="0"/>
            </a:rPr>
            <a:t>- експлуатація економічних ресурсів менш розвинених країн тощо</a:t>
          </a:r>
          <a:endParaRPr lang="ru-RU" sz="1000" kern="1200">
            <a:latin typeface="Arial" pitchFamily="34" charset="0"/>
            <a:cs typeface="Arial" pitchFamily="34" charset="0"/>
          </a:endParaRPr>
        </a:p>
      </dsp:txBody>
      <dsp:txXfrm>
        <a:off x="4047584" y="884411"/>
        <a:ext cx="1440283" cy="2132903"/>
      </dsp:txXfrm>
    </dsp:sp>
    <dsp:sp modelId="{82E629B0-5DC9-4B56-87B5-31D014FE2227}">
      <dsp:nvSpPr>
        <dsp:cNvPr id="0" name=""/>
        <dsp:cNvSpPr/>
      </dsp:nvSpPr>
      <dsp:spPr>
        <a:xfrm>
          <a:off x="2858778" y="30685"/>
          <a:ext cx="1143082" cy="1143082"/>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r>
            <a:rPr lang="uk-UA" sz="800" kern="1200"/>
            <a:t>.</a:t>
          </a:r>
          <a:endParaRPr lang="ru-RU" sz="800" kern="1200"/>
        </a:p>
      </dsp:txBody>
      <dsp:txXfrm>
        <a:off x="3026178" y="198085"/>
        <a:ext cx="808282" cy="808282"/>
      </dsp:txXfrm>
    </dsp:sp>
  </dsp:spTree>
</dsp:drawing>
</file>

<file path=word/diagrams/drawing3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0489"/>
          <a:ext cx="5734685"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25.3</a:t>
          </a:r>
          <a:r>
            <a:rPr lang="uk-UA" sz="1400" b="1" kern="1200" cap="none" baseline="0">
              <a:solidFill>
                <a:sysClr val="windowText" lastClr="000000"/>
              </a:solidFill>
              <a:latin typeface="Arial" pitchFamily="34" charset="0"/>
              <a:cs typeface="Arial" pitchFamily="34" charset="0"/>
            </a:rPr>
            <a:t>. Глобальні проблеми та їх реалізація</a:t>
          </a:r>
          <a:endParaRPr lang="ru-RU" sz="1400" b="1" kern="1200" cap="none" baseline="0">
            <a:solidFill>
              <a:sysClr val="windowText" lastClr="000000"/>
            </a:solidFill>
            <a:latin typeface="Arial" pitchFamily="34" charset="0"/>
            <a:cs typeface="Arial" pitchFamily="34" charset="0"/>
          </a:endParaRPr>
        </a:p>
      </dsp:txBody>
      <dsp:txXfrm>
        <a:off x="26038" y="116527"/>
        <a:ext cx="5682609" cy="481320"/>
      </dsp:txXfrm>
    </dsp:sp>
  </dsp:spTree>
</dsp:drawing>
</file>

<file path=word/diagrams/drawing3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E83086-FCB5-4B69-944D-D4B2A0AD9F65}">
      <dsp:nvSpPr>
        <dsp:cNvPr id="0" name=""/>
        <dsp:cNvSpPr/>
      </dsp:nvSpPr>
      <dsp:spPr>
        <a:xfrm>
          <a:off x="601197" y="388189"/>
          <a:ext cx="1126367" cy="1803201"/>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88950" rtl="0">
            <a:lnSpc>
              <a:spcPct val="90000"/>
            </a:lnSpc>
            <a:spcBef>
              <a:spcPct val="0"/>
            </a:spcBef>
            <a:spcAft>
              <a:spcPct val="35000"/>
            </a:spcAft>
          </a:pPr>
          <a:r>
            <a:rPr lang="ru-RU" sz="1100" b="0" i="0" kern="1200" baseline="0">
              <a:latin typeface="Arial" pitchFamily="34" charset="0"/>
              <a:cs typeface="Arial" pitchFamily="34" charset="0"/>
            </a:rPr>
            <a:t>загальносві-товий характер, тобто відносяться до сфери інтересів усіх або великої кількості країн</a:t>
          </a:r>
          <a:endParaRPr lang="ru-RU" sz="1100" kern="1200">
            <a:latin typeface="Arial" pitchFamily="34" charset="0"/>
            <a:cs typeface="Arial" pitchFamily="34" charset="0"/>
          </a:endParaRPr>
        </a:p>
      </dsp:txBody>
      <dsp:txXfrm>
        <a:off x="781416" y="388189"/>
        <a:ext cx="946148" cy="1803201"/>
      </dsp:txXfrm>
    </dsp:sp>
    <dsp:sp modelId="{8DCBC8E5-CF92-4A3A-B658-9B4DF5C5F352}">
      <dsp:nvSpPr>
        <dsp:cNvPr id="0" name=""/>
        <dsp:cNvSpPr/>
      </dsp:nvSpPr>
      <dsp:spPr>
        <a:xfrm>
          <a:off x="468" y="87825"/>
          <a:ext cx="750911" cy="750911"/>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r>
            <a:rPr lang="uk-UA" sz="800" kern="1200"/>
            <a:t>.</a:t>
          </a:r>
          <a:endParaRPr lang="ru-RU" sz="800" kern="1200"/>
        </a:p>
      </dsp:txBody>
      <dsp:txXfrm>
        <a:off x="110436" y="197793"/>
        <a:ext cx="530975" cy="530975"/>
      </dsp:txXfrm>
    </dsp:sp>
    <dsp:sp modelId="{D017353A-239A-418E-BFE5-F74850986FD9}">
      <dsp:nvSpPr>
        <dsp:cNvPr id="0" name=""/>
        <dsp:cNvSpPr/>
      </dsp:nvSpPr>
      <dsp:spPr>
        <a:xfrm>
          <a:off x="2478476" y="388189"/>
          <a:ext cx="1126367" cy="1762038"/>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66725" rtl="0">
            <a:lnSpc>
              <a:spcPct val="90000"/>
            </a:lnSpc>
            <a:spcBef>
              <a:spcPct val="0"/>
            </a:spcBef>
            <a:spcAft>
              <a:spcPct val="35000"/>
            </a:spcAft>
          </a:pPr>
          <a:r>
            <a:rPr lang="ru-RU" sz="1050" b="0" i="0" kern="1200" baseline="0">
              <a:latin typeface="Arial" pitchFamily="34" charset="0"/>
              <a:cs typeface="Arial" pitchFamily="34" charset="0"/>
            </a:rPr>
            <a:t>не вирішення їх викликає загрозу всьому людству, регрес в умовах життя людей, у розвитку виробничих сил</a:t>
          </a:r>
          <a:endParaRPr lang="ru-RU" sz="1050" kern="1200">
            <a:latin typeface="Arial" pitchFamily="34" charset="0"/>
            <a:cs typeface="Arial" pitchFamily="34" charset="0"/>
          </a:endParaRPr>
        </a:p>
      </dsp:txBody>
      <dsp:txXfrm>
        <a:off x="2658694" y="388189"/>
        <a:ext cx="946148" cy="1762038"/>
      </dsp:txXfrm>
    </dsp:sp>
    <dsp:sp modelId="{4A9294C3-5757-43E4-B403-EBCF198DB0A4}">
      <dsp:nvSpPr>
        <dsp:cNvPr id="0" name=""/>
        <dsp:cNvSpPr/>
      </dsp:nvSpPr>
      <dsp:spPr>
        <a:xfrm>
          <a:off x="1877746" y="87825"/>
          <a:ext cx="750911" cy="750911"/>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89100">
            <a:lnSpc>
              <a:spcPct val="90000"/>
            </a:lnSpc>
            <a:spcBef>
              <a:spcPct val="0"/>
            </a:spcBef>
            <a:spcAft>
              <a:spcPct val="35000"/>
            </a:spcAft>
          </a:pPr>
          <a:endParaRPr lang="ru-RU" sz="3800" kern="1200"/>
        </a:p>
      </dsp:txBody>
      <dsp:txXfrm>
        <a:off x="1987714" y="197793"/>
        <a:ext cx="530975" cy="530975"/>
      </dsp:txXfrm>
    </dsp:sp>
    <dsp:sp modelId="{9B08A33F-FB07-4743-8565-D58A3E0BF943}">
      <dsp:nvSpPr>
        <dsp:cNvPr id="0" name=""/>
        <dsp:cNvSpPr/>
      </dsp:nvSpPr>
      <dsp:spPr>
        <a:xfrm>
          <a:off x="4355754" y="388189"/>
          <a:ext cx="1126367" cy="1809985"/>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78232" rIns="78232" bIns="78232" numCol="1" spcCol="1270" anchor="ctr" anchorCtr="0">
          <a:noAutofit/>
        </a:bodyPr>
        <a:lstStyle/>
        <a:p>
          <a:pPr lvl="0" algn="l" defTabSz="466725" rtl="0">
            <a:lnSpc>
              <a:spcPct val="90000"/>
            </a:lnSpc>
            <a:spcBef>
              <a:spcPct val="0"/>
            </a:spcBef>
            <a:spcAft>
              <a:spcPct val="35000"/>
            </a:spcAft>
          </a:pPr>
          <a:r>
            <a:rPr lang="ru-RU" sz="1050" b="0" i="0" kern="1200" baseline="0">
              <a:latin typeface="Arial" pitchFamily="34" charset="0"/>
              <a:cs typeface="Arial" pitchFamily="34" charset="0"/>
            </a:rPr>
            <a:t>вимагають невідкладних та рішучих дій на основі колективних та скоординованих дій світового співтоварис-тва</a:t>
          </a:r>
          <a:endParaRPr lang="ru-RU" sz="1050" kern="1200">
            <a:latin typeface="Arial" pitchFamily="34" charset="0"/>
            <a:cs typeface="Arial" pitchFamily="34" charset="0"/>
          </a:endParaRPr>
        </a:p>
      </dsp:txBody>
      <dsp:txXfrm>
        <a:off x="4535973" y="388189"/>
        <a:ext cx="946148" cy="1809985"/>
      </dsp:txXfrm>
    </dsp:sp>
    <dsp:sp modelId="{EAA61348-4699-4ABE-9E01-F88F25E9063F}">
      <dsp:nvSpPr>
        <dsp:cNvPr id="0" name=""/>
        <dsp:cNvSpPr/>
      </dsp:nvSpPr>
      <dsp:spPr>
        <a:xfrm>
          <a:off x="3755025" y="87825"/>
          <a:ext cx="750911" cy="750911"/>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55600">
            <a:lnSpc>
              <a:spcPct val="90000"/>
            </a:lnSpc>
            <a:spcBef>
              <a:spcPct val="0"/>
            </a:spcBef>
            <a:spcAft>
              <a:spcPct val="35000"/>
            </a:spcAft>
          </a:pPr>
          <a:r>
            <a:rPr lang="uk-UA" sz="800" kern="1200"/>
            <a:t>.</a:t>
          </a:r>
          <a:endParaRPr lang="ru-RU" sz="800" kern="1200"/>
        </a:p>
      </dsp:txBody>
      <dsp:txXfrm>
        <a:off x="3864993" y="197793"/>
        <a:ext cx="530975" cy="530975"/>
      </dsp:txXfrm>
    </dsp:sp>
  </dsp:spTree>
</dsp:drawing>
</file>

<file path=word/diagrams/drawing3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
          <a:ext cx="5980430" cy="102869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лобальні проблеми це такі, що стосуються всіх верств населення, всіх країн та народів планети, впливають на всі сфери суспільного життя та впливають тим чи іншим чином на стан справ у всіх регіонах планети</a:t>
          </a:r>
          <a:endParaRPr lang="ru-RU" sz="1400" i="0" kern="1200">
            <a:solidFill>
              <a:sysClr val="windowText" lastClr="000000"/>
            </a:solidFill>
            <a:latin typeface="Arial" pitchFamily="34" charset="0"/>
            <a:cs typeface="Arial" pitchFamily="34" charset="0"/>
          </a:endParaRPr>
        </a:p>
      </dsp:txBody>
      <dsp:txXfrm>
        <a:off x="50217" y="50219"/>
        <a:ext cx="5879996" cy="928260"/>
      </dsp:txXfrm>
    </dsp:sp>
  </dsp:spTree>
</dsp:drawing>
</file>

<file path=word/diagrams/drawing3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2477EA-8D2E-450A-B6C8-0A5E45B5081E}">
      <dsp:nvSpPr>
        <dsp:cNvPr id="0" name=""/>
        <dsp:cNvSpPr/>
      </dsp:nvSpPr>
      <dsp:spPr>
        <a:xfrm>
          <a:off x="4543" y="2485"/>
          <a:ext cx="1585843" cy="3206224"/>
        </a:xfrm>
        <a:prstGeom prst="round2SameRect">
          <a:avLst>
            <a:gd name="adj1" fmla="val 8000"/>
            <a:gd name="adj2" fmla="val 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700" tIns="38100" rIns="12700" bIns="12700" numCol="1" spcCol="1270" anchor="t" anchorCtr="0">
          <a:noAutofit/>
        </a:bodyPr>
        <a:lstStyle/>
        <a:p>
          <a:pPr marL="57150" lvl="1" indent="-57150" algn="l" defTabSz="444500" rtl="0">
            <a:lnSpc>
              <a:spcPct val="90000"/>
            </a:lnSpc>
            <a:spcBef>
              <a:spcPct val="0"/>
            </a:spcBef>
            <a:spcAft>
              <a:spcPct val="15000"/>
            </a:spcAft>
            <a:buChar char="••"/>
          </a:pPr>
          <a:r>
            <a:rPr lang="ru-RU" sz="1000" b="1" i="0" kern="1200" baseline="0">
              <a:latin typeface="Arial" pitchFamily="34" charset="0"/>
              <a:cs typeface="Arial" pitchFamily="34" charset="0"/>
            </a:rPr>
            <a:t>проблеми, які виникають у процесі взаємодії природи та суспільства</a:t>
          </a:r>
          <a:r>
            <a:rPr lang="ru-RU" sz="1000" b="0" i="0" kern="1200" baseline="0">
              <a:latin typeface="Arial" pitchFamily="34" charset="0"/>
              <a:cs typeface="Arial" pitchFamily="34" charset="0"/>
            </a:rPr>
            <a:t>: надійне забезпечення людства продовольством, сировиною, енергією тощо, збереження природного навколишнього середовища, освоєння ресурсів Світового океану, космічного простору</a:t>
          </a:r>
          <a:endParaRPr lang="ru-RU" sz="1000" kern="1200">
            <a:latin typeface="Arial" pitchFamily="34" charset="0"/>
            <a:cs typeface="Arial" pitchFamily="34" charset="0"/>
          </a:endParaRPr>
        </a:p>
      </dsp:txBody>
      <dsp:txXfrm>
        <a:off x="41701" y="39643"/>
        <a:ext cx="1511527" cy="3169066"/>
      </dsp:txXfrm>
    </dsp:sp>
    <dsp:sp modelId="{E902888B-25BE-4A6E-A1F6-E6514E1BBDED}">
      <dsp:nvSpPr>
        <dsp:cNvPr id="0" name=""/>
        <dsp:cNvSpPr/>
      </dsp:nvSpPr>
      <dsp:spPr>
        <a:xfrm>
          <a:off x="4543" y="2197496"/>
          <a:ext cx="1585843" cy="509033"/>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0" rIns="45720" bIns="0" numCol="1" spcCol="1270" anchor="ctr" anchorCtr="0">
          <a:noAutofit/>
        </a:bodyPr>
        <a:lstStyle/>
        <a:p>
          <a:pPr lvl="0" algn="l" defTabSz="1600200">
            <a:lnSpc>
              <a:spcPct val="90000"/>
            </a:lnSpc>
            <a:spcBef>
              <a:spcPct val="0"/>
            </a:spcBef>
            <a:spcAft>
              <a:spcPct val="35000"/>
            </a:spcAft>
          </a:pPr>
          <a:r>
            <a:rPr lang="uk-UA" sz="3600" kern="1200"/>
            <a:t>І</a:t>
          </a:r>
          <a:endParaRPr lang="ru-RU" sz="3600" kern="1200"/>
        </a:p>
      </dsp:txBody>
      <dsp:txXfrm>
        <a:off x="4543" y="2197496"/>
        <a:ext cx="1116791" cy="509033"/>
      </dsp:txXfrm>
    </dsp:sp>
    <dsp:sp modelId="{FBAFDA2F-591A-4231-8761-FC3F9CCA3029}">
      <dsp:nvSpPr>
        <dsp:cNvPr id="0" name=""/>
        <dsp:cNvSpPr/>
      </dsp:nvSpPr>
      <dsp:spPr>
        <a:xfrm>
          <a:off x="1166196" y="2278352"/>
          <a:ext cx="555045" cy="555045"/>
        </a:xfrm>
        <a:prstGeom prst="ellipse">
          <a:avLst/>
        </a:prstGeom>
        <a:blipFill rotWithShape="1">
          <a:blip xmlns:r="http://schemas.openxmlformats.org/officeDocument/2006/relationships" r:embed="rId1"/>
          <a:stretch>
            <a:fillRect/>
          </a:stretch>
        </a:blip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F7E06BA-2B81-4322-8C9A-C85542C64C21}">
      <dsp:nvSpPr>
        <dsp:cNvPr id="0" name=""/>
        <dsp:cNvSpPr/>
      </dsp:nvSpPr>
      <dsp:spPr>
        <a:xfrm>
          <a:off x="1858750" y="4983"/>
          <a:ext cx="1585843" cy="3201228"/>
        </a:xfrm>
        <a:prstGeom prst="round2SameRect">
          <a:avLst>
            <a:gd name="adj1" fmla="val 8000"/>
            <a:gd name="adj2" fmla="val 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890" tIns="26670" rIns="8890" bIns="8890" numCol="1" spcCol="1270" anchor="t" anchorCtr="0">
          <a:noAutofit/>
        </a:bodyPr>
        <a:lstStyle/>
        <a:p>
          <a:pPr marL="57150" lvl="1" indent="-57150" algn="l" defTabSz="311150" rtl="0">
            <a:lnSpc>
              <a:spcPct val="90000"/>
            </a:lnSpc>
            <a:spcBef>
              <a:spcPct val="0"/>
            </a:spcBef>
            <a:spcAft>
              <a:spcPct val="15000"/>
            </a:spcAft>
            <a:buChar char="••"/>
          </a:pPr>
          <a:r>
            <a:rPr lang="ru-RU" sz="700" b="1" i="0" kern="1200" baseline="0"/>
            <a:t>. </a:t>
          </a:r>
          <a:r>
            <a:rPr lang="ru-RU" sz="1000" b="1" i="0" kern="1200" baseline="0">
              <a:latin typeface="Arial" pitchFamily="34" charset="0"/>
              <a:cs typeface="Arial" pitchFamily="34" charset="0"/>
            </a:rPr>
            <a:t>проблеми суспільних взаємовідносин</a:t>
          </a:r>
          <a:r>
            <a:rPr lang="ru-RU" sz="1000" b="0" i="0" kern="1200" baseline="0">
              <a:latin typeface="Arial" pitchFamily="34" charset="0"/>
              <a:cs typeface="Arial" pitchFamily="34" charset="0"/>
            </a:rPr>
            <a:t>: відносини між державами з різним економічним устроєм, подолання економічної відсталості багатьох країн світу, локальні, регіональні та міжнародні кризи тощо </a:t>
          </a:r>
          <a:endParaRPr lang="ru-RU" sz="1000" kern="1200">
            <a:latin typeface="Arial" pitchFamily="34" charset="0"/>
            <a:cs typeface="Arial" pitchFamily="34" charset="0"/>
          </a:endParaRPr>
        </a:p>
      </dsp:txBody>
      <dsp:txXfrm>
        <a:off x="1895908" y="42141"/>
        <a:ext cx="1511527" cy="3164070"/>
      </dsp:txXfrm>
    </dsp:sp>
    <dsp:sp modelId="{BECA3E1F-6FD6-4030-80AF-58683812FA3E}">
      <dsp:nvSpPr>
        <dsp:cNvPr id="0" name=""/>
        <dsp:cNvSpPr/>
      </dsp:nvSpPr>
      <dsp:spPr>
        <a:xfrm>
          <a:off x="1858750" y="2197496"/>
          <a:ext cx="1585843" cy="509033"/>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0" rIns="45720" bIns="0" numCol="1" spcCol="1270" anchor="ctr" anchorCtr="0">
          <a:noAutofit/>
        </a:bodyPr>
        <a:lstStyle/>
        <a:p>
          <a:pPr lvl="0" algn="l" defTabSz="1600200">
            <a:lnSpc>
              <a:spcPct val="90000"/>
            </a:lnSpc>
            <a:spcBef>
              <a:spcPct val="0"/>
            </a:spcBef>
            <a:spcAft>
              <a:spcPct val="35000"/>
            </a:spcAft>
          </a:pPr>
          <a:r>
            <a:rPr lang="uk-UA" sz="3600" kern="1200"/>
            <a:t>ІІ</a:t>
          </a:r>
          <a:endParaRPr lang="ru-RU" sz="3600" kern="1200"/>
        </a:p>
      </dsp:txBody>
      <dsp:txXfrm>
        <a:off x="1858750" y="2197496"/>
        <a:ext cx="1116791" cy="509033"/>
      </dsp:txXfrm>
    </dsp:sp>
    <dsp:sp modelId="{01FDA6BD-F556-4565-A256-8414BBA59399}">
      <dsp:nvSpPr>
        <dsp:cNvPr id="0" name=""/>
        <dsp:cNvSpPr/>
      </dsp:nvSpPr>
      <dsp:spPr>
        <a:xfrm>
          <a:off x="3020402" y="2278352"/>
          <a:ext cx="555045" cy="555045"/>
        </a:xfrm>
        <a:prstGeom prst="ellipse">
          <a:avLst/>
        </a:prstGeom>
        <a:blipFill rotWithShape="1">
          <a:blip xmlns:r="http://schemas.openxmlformats.org/officeDocument/2006/relationships" r:embed="rId1"/>
          <a:stretch>
            <a:fillRect/>
          </a:stretch>
        </a:blip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5BAC1B-0A2B-4639-948F-01E6127A2F0F}">
      <dsp:nvSpPr>
        <dsp:cNvPr id="0" name=""/>
        <dsp:cNvSpPr/>
      </dsp:nvSpPr>
      <dsp:spPr>
        <a:xfrm>
          <a:off x="3712957" y="19798"/>
          <a:ext cx="1683896" cy="3171598"/>
        </a:xfrm>
        <a:prstGeom prst="round2SameRect">
          <a:avLst>
            <a:gd name="adj1" fmla="val 8000"/>
            <a:gd name="adj2" fmla="val 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700" tIns="38100" rIns="12700" bIns="12700" numCol="1" spcCol="1270" anchor="t" anchorCtr="0">
          <a:noAutofit/>
        </a:bodyPr>
        <a:lstStyle/>
        <a:p>
          <a:pPr marL="57150" lvl="1" indent="-57150" algn="l" defTabSz="444500" rtl="0">
            <a:lnSpc>
              <a:spcPct val="90000"/>
            </a:lnSpc>
            <a:spcBef>
              <a:spcPct val="0"/>
            </a:spcBef>
            <a:spcAft>
              <a:spcPct val="15000"/>
            </a:spcAft>
            <a:buChar char="••"/>
          </a:pPr>
          <a:r>
            <a:rPr lang="ru-RU" sz="1000" b="1" i="0" kern="1200" baseline="0">
              <a:latin typeface="Arial" pitchFamily="34" charset="0"/>
              <a:cs typeface="Arial" pitchFamily="34" charset="0"/>
            </a:rPr>
            <a:t> розвиток людини, забезпечення її майбутнього:</a:t>
          </a:r>
          <a:r>
            <a:rPr lang="ru-RU" sz="1000" b="0" i="0" kern="1200" baseline="0">
              <a:latin typeface="Arial" pitchFamily="34" charset="0"/>
              <a:cs typeface="Arial" pitchFamily="34" charset="0"/>
            </a:rPr>
            <a:t> пристосування сучасної людини до умов, що змінюються під впливом науково-технічного прогресу природного та соціального середовища, питання сучасної урбанізації, боротьби з епідеміями та важкими захворюваннями (серцево-судинними, онкологічними, СНІДом).</a:t>
          </a:r>
          <a:endParaRPr lang="ru-RU" sz="1000" kern="1200">
            <a:latin typeface="Arial" pitchFamily="34" charset="0"/>
            <a:cs typeface="Arial" pitchFamily="34" charset="0"/>
          </a:endParaRPr>
        </a:p>
      </dsp:txBody>
      <dsp:txXfrm>
        <a:off x="3752413" y="59254"/>
        <a:ext cx="1604984" cy="3132142"/>
      </dsp:txXfrm>
    </dsp:sp>
    <dsp:sp modelId="{0D88B892-FEDF-43B4-8746-33F32F7B1C4A}">
      <dsp:nvSpPr>
        <dsp:cNvPr id="0" name=""/>
        <dsp:cNvSpPr/>
      </dsp:nvSpPr>
      <dsp:spPr>
        <a:xfrm>
          <a:off x="3761983" y="2197496"/>
          <a:ext cx="1585843" cy="509033"/>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0" rIns="45720" bIns="0" numCol="1" spcCol="1270" anchor="ctr" anchorCtr="0">
          <a:noAutofit/>
        </a:bodyPr>
        <a:lstStyle/>
        <a:p>
          <a:pPr lvl="0" algn="l" defTabSz="1600200">
            <a:lnSpc>
              <a:spcPct val="90000"/>
            </a:lnSpc>
            <a:spcBef>
              <a:spcPct val="0"/>
            </a:spcBef>
            <a:spcAft>
              <a:spcPct val="35000"/>
            </a:spcAft>
          </a:pPr>
          <a:r>
            <a:rPr lang="uk-UA" sz="3600" kern="1200"/>
            <a:t>ІІІ</a:t>
          </a:r>
          <a:endParaRPr lang="ru-RU" sz="3600" kern="1200"/>
        </a:p>
      </dsp:txBody>
      <dsp:txXfrm>
        <a:off x="3761983" y="2197496"/>
        <a:ext cx="1116791" cy="509033"/>
      </dsp:txXfrm>
    </dsp:sp>
    <dsp:sp modelId="{3CF662C8-E818-41D1-8AE0-56D1FCB980D3}">
      <dsp:nvSpPr>
        <dsp:cNvPr id="0" name=""/>
        <dsp:cNvSpPr/>
      </dsp:nvSpPr>
      <dsp:spPr>
        <a:xfrm>
          <a:off x="4923635" y="2278352"/>
          <a:ext cx="555045" cy="555045"/>
        </a:xfrm>
        <a:prstGeom prst="ellipse">
          <a:avLst/>
        </a:prstGeom>
        <a:blipFill rotWithShape="1">
          <a:blip xmlns:r="http://schemas.openxmlformats.org/officeDocument/2006/relationships" r:embed="rId1"/>
          <a:stretch>
            <a:fillRect/>
          </a:stretch>
        </a:blip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word/diagrams/drawing3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2"/>
          <a:ext cx="2028825" cy="52383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літичні проблеми.</a:t>
          </a:r>
          <a:r>
            <a:rPr lang="uk-UA" sz="1400" kern="1200">
              <a:solidFill>
                <a:sysClr val="windowText" lastClr="000000"/>
              </a:solidFill>
              <a:latin typeface="Arial" pitchFamily="34" charset="0"/>
              <a:cs typeface="Arial" pitchFamily="34" charset="0"/>
            </a:rPr>
            <a:t> </a:t>
          </a:r>
          <a:endParaRPr lang="ru-RU" sz="1400" i="0" kern="1200">
            <a:solidFill>
              <a:sysClr val="windowText" lastClr="000000"/>
            </a:solidFill>
            <a:latin typeface="Arial" pitchFamily="34" charset="0"/>
            <a:cs typeface="Arial" pitchFamily="34" charset="0"/>
          </a:endParaRPr>
        </a:p>
      </dsp:txBody>
      <dsp:txXfrm>
        <a:off x="25571" y="25593"/>
        <a:ext cx="1977683" cy="472688"/>
      </dsp:txXfrm>
    </dsp:sp>
  </dsp:spTree>
</dsp:drawing>
</file>

<file path=word/diagrams/drawing3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2"/>
          <a:ext cx="2429509" cy="52341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Забруднення атмосфери. </a:t>
          </a:r>
          <a:endParaRPr lang="ru-RU" sz="1400" b="1" i="0" kern="1200">
            <a:solidFill>
              <a:sysClr val="windowText" lastClr="000000"/>
            </a:solidFill>
            <a:latin typeface="Arial" pitchFamily="34" charset="0"/>
            <a:cs typeface="Arial" pitchFamily="34" charset="0"/>
          </a:endParaRPr>
        </a:p>
      </dsp:txBody>
      <dsp:txXfrm>
        <a:off x="25551" y="25783"/>
        <a:ext cx="2378407" cy="472308"/>
      </dsp:txXfrm>
    </dsp:sp>
  </dsp:spTree>
</dsp:drawing>
</file>

<file path=word/diagrams/drawing3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10"/>
          <a:ext cx="2506344" cy="52341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Забруднення гідросфери.</a:t>
          </a:r>
          <a:r>
            <a:rPr lang="uk-UA" sz="1400" b="1" kern="1200">
              <a:solidFill>
                <a:sysClr val="windowText" lastClr="000000"/>
              </a:solidFill>
              <a:latin typeface="Arial" pitchFamily="34" charset="0"/>
              <a:cs typeface="Arial" pitchFamily="34" charset="0"/>
            </a:rPr>
            <a:t>  </a:t>
          </a:r>
          <a:endParaRPr lang="ru-RU" sz="1400" b="1" i="0" kern="1200">
            <a:solidFill>
              <a:sysClr val="windowText" lastClr="000000"/>
            </a:solidFill>
            <a:latin typeface="Arial" pitchFamily="34" charset="0"/>
            <a:cs typeface="Arial" pitchFamily="34" charset="0"/>
          </a:endParaRPr>
        </a:p>
      </dsp:txBody>
      <dsp:txXfrm>
        <a:off x="25551" y="25761"/>
        <a:ext cx="2455242" cy="472308"/>
      </dsp:txXfrm>
    </dsp:sp>
  </dsp:spTree>
</dsp:drawing>
</file>

<file path=word/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1913"/>
          <a:ext cx="6056630" cy="147447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1. Економічна система: сутність, цілі та основні структурні елемент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2. Типізація економічних систем.</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3. Особливості сучасних економічних систем.</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4. Власність: суть, об’єкти, суб’єкти типи, форми та види.</a:t>
          </a:r>
          <a:endParaRPr lang="ru-RU" sz="1400" b="0" kern="1200">
            <a:solidFill>
              <a:sysClr val="windowText" lastClr="000000"/>
            </a:solidFill>
            <a:latin typeface="Arial" pitchFamily="34" charset="0"/>
            <a:cs typeface="Arial" pitchFamily="34" charset="0"/>
          </a:endParaRPr>
        </a:p>
      </dsp:txBody>
      <dsp:txXfrm>
        <a:off x="71978" y="153891"/>
        <a:ext cx="5912674" cy="1330516"/>
      </dsp:txXfrm>
    </dsp:sp>
  </dsp:spTree>
</dsp:drawing>
</file>

<file path=word/diagrams/drawing3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03"/>
          <a:ext cx="2028825" cy="52306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Деградація земель. </a:t>
          </a:r>
          <a:endParaRPr lang="ru-RU" sz="1400" b="1" i="0" kern="1200">
            <a:solidFill>
              <a:sysClr val="windowText" lastClr="000000"/>
            </a:solidFill>
            <a:latin typeface="Arial" pitchFamily="34" charset="0"/>
            <a:cs typeface="Arial" pitchFamily="34" charset="0"/>
          </a:endParaRPr>
        </a:p>
      </dsp:txBody>
      <dsp:txXfrm>
        <a:off x="25534" y="25937"/>
        <a:ext cx="1977757" cy="472000"/>
      </dsp:txXfrm>
    </dsp:sp>
  </dsp:spTree>
</dsp:drawing>
</file>

<file path=word/diagrams/drawing3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2"/>
          <a:ext cx="2165985" cy="52383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ономічні поблеми</a:t>
          </a:r>
          <a:r>
            <a:rPr lang="uk-UA" sz="1400" i="1" kern="1200">
              <a:solidFill>
                <a:sysClr val="windowText" lastClr="000000"/>
              </a:solidFill>
            </a:rPr>
            <a:t>.</a:t>
          </a:r>
          <a:r>
            <a:rPr lang="uk-UA" sz="1400" b="1" kern="1200">
              <a:solidFill>
                <a:sysClr val="windowText" lastClr="000000"/>
              </a:solidFill>
            </a:rPr>
            <a:t> </a:t>
          </a:r>
          <a:endParaRPr lang="ru-RU" sz="1400" i="0" kern="1200">
            <a:solidFill>
              <a:sysClr val="windowText" lastClr="000000"/>
            </a:solidFill>
            <a:latin typeface="Arial" pitchFamily="34" charset="0"/>
            <a:cs typeface="Arial" pitchFamily="34" charset="0"/>
          </a:endParaRPr>
        </a:p>
      </dsp:txBody>
      <dsp:txXfrm>
        <a:off x="25571" y="25593"/>
        <a:ext cx="2114843" cy="472688"/>
      </dsp:txXfrm>
    </dsp:sp>
  </dsp:spTree>
</dsp:drawing>
</file>

<file path=word/diagrams/drawing3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9F03E3-7615-43E9-8B93-4FB523144E4C}">
      <dsp:nvSpPr>
        <dsp:cNvPr id="0" name=""/>
        <dsp:cNvSpPr/>
      </dsp:nvSpPr>
      <dsp:spPr>
        <a:xfrm>
          <a:off x="2092808" y="2125546"/>
          <a:ext cx="1413034" cy="1413034"/>
        </a:xfrm>
        <a:prstGeom prst="ellipse">
          <a:avLst/>
        </a:prstGeom>
        <a:blipFill rotWithShape="0">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uk-UA" sz="800" kern="1200"/>
            <a:t>.</a:t>
          </a:r>
          <a:endParaRPr lang="ru-RU" sz="800" kern="1200"/>
        </a:p>
      </dsp:txBody>
      <dsp:txXfrm>
        <a:off x="2299742" y="2332480"/>
        <a:ext cx="999166" cy="999166"/>
      </dsp:txXfrm>
    </dsp:sp>
    <dsp:sp modelId="{7018ADE2-0AB5-4149-B4F3-0BDE217F2C86}">
      <dsp:nvSpPr>
        <dsp:cNvPr id="0" name=""/>
        <dsp:cNvSpPr/>
      </dsp:nvSpPr>
      <dsp:spPr>
        <a:xfrm rot="10800000">
          <a:off x="754109" y="2630706"/>
          <a:ext cx="1292092" cy="40271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FD3E84E-2B2E-440E-817C-7CDFF9CDDF9F}">
      <dsp:nvSpPr>
        <dsp:cNvPr id="0" name=""/>
        <dsp:cNvSpPr/>
      </dsp:nvSpPr>
      <dsp:spPr>
        <a:xfrm>
          <a:off x="-32783" y="2399182"/>
          <a:ext cx="1516597" cy="865761"/>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розосередження екологічно шкідливих виробництв, які в даний час ще не можна закрити</a:t>
          </a:r>
          <a:endParaRPr lang="ru-RU" sz="900" kern="1200">
            <a:solidFill>
              <a:sysClr val="windowText" lastClr="000000"/>
            </a:solidFill>
            <a:latin typeface="Arial" pitchFamily="34" charset="0"/>
            <a:cs typeface="Arial" pitchFamily="34" charset="0"/>
          </a:endParaRPr>
        </a:p>
      </dsp:txBody>
      <dsp:txXfrm>
        <a:off x="-7426" y="2424539"/>
        <a:ext cx="1465883" cy="815047"/>
      </dsp:txXfrm>
    </dsp:sp>
    <dsp:sp modelId="{DBFD83E9-B7F8-4258-BE8D-95B72C7936D1}">
      <dsp:nvSpPr>
        <dsp:cNvPr id="0" name=""/>
        <dsp:cNvSpPr/>
      </dsp:nvSpPr>
      <dsp:spPr>
        <a:xfrm rot="13500000">
          <a:off x="1143697" y="1621124"/>
          <a:ext cx="1292092" cy="40271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C4BF0F2-30F4-4078-A767-90AB4D862089}">
      <dsp:nvSpPr>
        <dsp:cNvPr id="0" name=""/>
        <dsp:cNvSpPr/>
      </dsp:nvSpPr>
      <dsp:spPr>
        <a:xfrm>
          <a:off x="538276" y="532263"/>
          <a:ext cx="1589287" cy="1666788"/>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l"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використання нагромадженого за тисячоліття людської діяльності досвіду раціонального природокористування. Розробка регіональних схем використання ресурсів в залежності від природних, економічних та соціальних особливостей території</a:t>
          </a:r>
          <a:endParaRPr lang="ru-RU" sz="900" kern="1200">
            <a:solidFill>
              <a:sysClr val="windowText" lastClr="000000"/>
            </a:solidFill>
            <a:latin typeface="Arial" pitchFamily="34" charset="0"/>
            <a:cs typeface="Arial" pitchFamily="34" charset="0"/>
          </a:endParaRPr>
        </a:p>
      </dsp:txBody>
      <dsp:txXfrm>
        <a:off x="584825" y="578812"/>
        <a:ext cx="1496189" cy="1573690"/>
      </dsp:txXfrm>
    </dsp:sp>
    <dsp:sp modelId="{FFAF28C4-A31E-4970-829D-D54193292AA9}">
      <dsp:nvSpPr>
        <dsp:cNvPr id="0" name=""/>
        <dsp:cNvSpPr/>
      </dsp:nvSpPr>
      <dsp:spPr>
        <a:xfrm rot="16200000">
          <a:off x="2153279" y="1202941"/>
          <a:ext cx="1292092" cy="40271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7D3C912-FB39-48B2-B34D-877942375254}">
      <dsp:nvSpPr>
        <dsp:cNvPr id="0" name=""/>
        <dsp:cNvSpPr/>
      </dsp:nvSpPr>
      <dsp:spPr>
        <a:xfrm>
          <a:off x="2167211" y="-36555"/>
          <a:ext cx="1264229" cy="1589617"/>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перехід до матеріало- і енергозберігаючих технологій, а в перспективі - до замкнутих циклів використання ресурсів, що дасть змогу перейти до маловідходного виробництва</a:t>
          </a:r>
          <a:endParaRPr lang="ru-RU" sz="900" kern="1200">
            <a:solidFill>
              <a:sysClr val="windowText" lastClr="000000"/>
            </a:solidFill>
            <a:latin typeface="Arial" pitchFamily="34" charset="0"/>
            <a:cs typeface="Arial" pitchFamily="34" charset="0"/>
          </a:endParaRPr>
        </a:p>
      </dsp:txBody>
      <dsp:txXfrm>
        <a:off x="2204239" y="473"/>
        <a:ext cx="1190173" cy="1515561"/>
      </dsp:txXfrm>
    </dsp:sp>
    <dsp:sp modelId="{2B9662B0-42B5-4E05-8CD8-1AAA2B991F8E}">
      <dsp:nvSpPr>
        <dsp:cNvPr id="0" name=""/>
        <dsp:cNvSpPr/>
      </dsp:nvSpPr>
      <dsp:spPr>
        <a:xfrm rot="18900000">
          <a:off x="3162861" y="1621124"/>
          <a:ext cx="1292092" cy="40271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57EDE00-D5EB-48B1-A925-B6BB15870904}">
      <dsp:nvSpPr>
        <dsp:cNvPr id="0" name=""/>
        <dsp:cNvSpPr/>
      </dsp:nvSpPr>
      <dsp:spPr>
        <a:xfrm>
          <a:off x="3594540" y="551330"/>
          <a:ext cx="1342382" cy="1628654"/>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r"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розширення природно-заповідних територій, особливо в районах з нестабільними екологічними системами (тундра, пустеля, вологі екваторіальні ліси)</a:t>
          </a:r>
          <a:endParaRPr lang="ru-RU" sz="900" kern="1200">
            <a:solidFill>
              <a:sysClr val="windowText" lastClr="000000"/>
            </a:solidFill>
            <a:latin typeface="Arial" pitchFamily="34" charset="0"/>
            <a:cs typeface="Arial" pitchFamily="34" charset="0"/>
          </a:endParaRPr>
        </a:p>
      </dsp:txBody>
      <dsp:txXfrm>
        <a:off x="3633857" y="590647"/>
        <a:ext cx="1263748" cy="1550020"/>
      </dsp:txXfrm>
    </dsp:sp>
    <dsp:sp modelId="{1F7488AC-8D0D-4CA8-B822-285F279A9C2E}">
      <dsp:nvSpPr>
        <dsp:cNvPr id="0" name=""/>
        <dsp:cNvSpPr/>
      </dsp:nvSpPr>
      <dsp:spPr>
        <a:xfrm>
          <a:off x="3581044" y="2630706"/>
          <a:ext cx="1292092" cy="40271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4D4A036-5C8C-4DB4-AAF4-8A800E8622FA}">
      <dsp:nvSpPr>
        <dsp:cNvPr id="0" name=""/>
        <dsp:cNvSpPr/>
      </dsp:nvSpPr>
      <dsp:spPr>
        <a:xfrm>
          <a:off x="4222644" y="2473674"/>
          <a:ext cx="1300983" cy="716778"/>
        </a:xfrm>
        <a:prstGeom prst="roundRect">
          <a:avLst>
            <a:gd name="adj" fmla="val 10000"/>
          </a:avLst>
        </a:prstGeom>
        <a:solidFill>
          <a:schemeClr val="accent1">
            <a:lumMod val="20000"/>
            <a:lumOff val="80000"/>
          </a:schemeClr>
        </a:solidFill>
        <a:ln w="25400" cap="flat" cmpd="sng" algn="ctr">
          <a:solidFill>
            <a:schemeClr val="tx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400050">
            <a:lnSpc>
              <a:spcPct val="90000"/>
            </a:lnSpc>
            <a:spcBef>
              <a:spcPct val="0"/>
            </a:spcBef>
            <a:spcAft>
              <a:spcPct val="35000"/>
            </a:spcAft>
          </a:pPr>
          <a:r>
            <a:rPr lang="uk-UA" sz="900" kern="1200">
              <a:solidFill>
                <a:sysClr val="windowText" lastClr="000000"/>
              </a:solidFill>
              <a:latin typeface="Arial" pitchFamily="34" charset="0"/>
              <a:cs typeface="Arial" pitchFamily="34" charset="0"/>
            </a:rPr>
            <a:t>екологічна освіта і виховання населення</a:t>
          </a:r>
          <a:endParaRPr lang="ru-RU" sz="900" kern="1200">
            <a:solidFill>
              <a:sysClr val="windowText" lastClr="000000"/>
            </a:solidFill>
            <a:latin typeface="Arial" pitchFamily="34" charset="0"/>
            <a:cs typeface="Arial" pitchFamily="34" charset="0"/>
          </a:endParaRPr>
        </a:p>
      </dsp:txBody>
      <dsp:txXfrm>
        <a:off x="4243638" y="2494668"/>
        <a:ext cx="1258995" cy="674790"/>
      </dsp:txXfrm>
    </dsp:sp>
  </dsp:spTree>
</dsp:drawing>
</file>

<file path=word/diagrams/drawing3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2"/>
          <a:ext cx="2028825" cy="52383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Соціальні проблеми.</a:t>
          </a:r>
          <a:r>
            <a:rPr lang="uk-UA" sz="1400" b="1" kern="1200">
              <a:solidFill>
                <a:sysClr val="windowText" lastClr="000000"/>
              </a:solidFill>
              <a:latin typeface="Arial" pitchFamily="34" charset="0"/>
              <a:cs typeface="Arial" pitchFamily="34" charset="0"/>
            </a:rPr>
            <a:t> </a:t>
          </a:r>
          <a:endParaRPr lang="ru-RU" sz="1400" b="1" i="0" kern="1200">
            <a:solidFill>
              <a:sysClr val="windowText" lastClr="000000"/>
            </a:solidFill>
            <a:latin typeface="Arial" pitchFamily="34" charset="0"/>
            <a:cs typeface="Arial" pitchFamily="34" charset="0"/>
          </a:endParaRPr>
        </a:p>
      </dsp:txBody>
      <dsp:txXfrm>
        <a:off x="25571" y="25593"/>
        <a:ext cx="1977683" cy="472688"/>
      </dsp:txXfrm>
    </dsp:sp>
  </dsp:spTree>
</dsp:drawing>
</file>

<file path=word/diagrams/drawing3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15"/>
          <a:ext cx="2912745" cy="52364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Злочинність та міжнародний тероризм.</a:t>
          </a:r>
          <a:r>
            <a:rPr lang="uk-UA" sz="1400" b="1" kern="1200">
              <a:solidFill>
                <a:sysClr val="windowText" lastClr="000000"/>
              </a:solidFill>
              <a:latin typeface="Arial" pitchFamily="34" charset="0"/>
              <a:cs typeface="Arial" pitchFamily="34" charset="0"/>
            </a:rPr>
            <a:t> </a:t>
          </a:r>
          <a:endParaRPr lang="ru-RU" sz="1400" b="1" i="0" kern="1200">
            <a:solidFill>
              <a:sysClr val="windowText" lastClr="000000"/>
            </a:solidFill>
            <a:latin typeface="Arial" pitchFamily="34" charset="0"/>
            <a:cs typeface="Arial" pitchFamily="34" charset="0"/>
          </a:endParaRPr>
        </a:p>
      </dsp:txBody>
      <dsp:txXfrm>
        <a:off x="25562" y="25677"/>
        <a:ext cx="2861621" cy="472519"/>
      </dsp:txXfrm>
    </dsp:sp>
  </dsp:spTree>
</dsp:drawing>
</file>

<file path=word/diagrams/drawing3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983"/>
          <a:ext cx="6292850" cy="80010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ероризм — “це систематичне використання крайнього насильства та погрози насильством для досягнення публічних і політичних цілей”</a:t>
          </a:r>
          <a:endParaRPr lang="ru-RU" sz="1400" b="1" i="0" kern="1200">
            <a:solidFill>
              <a:sysClr val="windowText" lastClr="000000"/>
            </a:solidFill>
            <a:latin typeface="Arial" pitchFamily="34" charset="0"/>
            <a:cs typeface="Arial" pitchFamily="34" charset="0"/>
          </a:endParaRPr>
        </a:p>
      </dsp:txBody>
      <dsp:txXfrm>
        <a:off x="39058" y="46041"/>
        <a:ext cx="6214734" cy="721985"/>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016"/>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2. Предмет економічної теорії.</a:t>
          </a:r>
          <a:endParaRPr lang="ru-RU" sz="1400" b="1" kern="1200" cap="all" baseline="0">
            <a:solidFill>
              <a:sysClr val="windowText" lastClr="000000"/>
            </a:solidFill>
            <a:latin typeface="Arial" pitchFamily="34" charset="0"/>
            <a:cs typeface="Arial" pitchFamily="34" charset="0"/>
          </a:endParaRPr>
        </a:p>
      </dsp:txBody>
      <dsp:txXfrm>
        <a:off x="26038" y="126054"/>
        <a:ext cx="5430513" cy="481320"/>
      </dsp:txXfrm>
    </dsp:sp>
  </dsp:spTree>
</dsp:drawing>
</file>

<file path=word/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1. Економічна система: сутність, цілі та основні структурні елементи.</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299724" y="752"/>
          <a:ext cx="2488982" cy="158992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истема</a:t>
          </a:r>
          <a:r>
            <a:rPr lang="uk-UA" sz="1400" i="1" kern="1200">
              <a:solidFill>
                <a:sysClr val="windowText" lastClr="000000"/>
              </a:solidFill>
              <a:latin typeface="Arial" pitchFamily="34" charset="0"/>
              <a:cs typeface="Arial" pitchFamily="34" charset="0"/>
            </a:rPr>
            <a:t> – </a:t>
          </a:r>
          <a:r>
            <a:rPr lang="uk-UA" sz="1400" kern="1200">
              <a:solidFill>
                <a:sysClr val="windowText" lastClr="000000"/>
              </a:solidFill>
              <a:latin typeface="Arial" pitchFamily="34" charset="0"/>
              <a:cs typeface="Arial" pitchFamily="34" charset="0"/>
            </a:rPr>
            <a:t>це сукупність взаємопов’язаних і розміщених у належному порядку елементів певного цілісного утворення</a:t>
          </a:r>
          <a:endParaRPr lang="ru-RU" sz="1400" kern="1200">
            <a:solidFill>
              <a:sysClr val="windowText" lastClr="000000"/>
            </a:solidFill>
            <a:latin typeface="Arial" pitchFamily="34" charset="0"/>
            <a:cs typeface="Arial" pitchFamily="34" charset="0"/>
          </a:endParaRPr>
        </a:p>
      </dsp:txBody>
      <dsp:txXfrm>
        <a:off x="299724" y="752"/>
        <a:ext cx="2488982" cy="1589922"/>
      </dsp:txXfrm>
    </dsp:sp>
    <dsp:sp modelId="{8A7B54E2-7A8A-4D21-AF0C-D4B0E76938FC}">
      <dsp:nvSpPr>
        <dsp:cNvPr id="0" name=""/>
        <dsp:cNvSpPr/>
      </dsp:nvSpPr>
      <dsp:spPr>
        <a:xfrm>
          <a:off x="3039073" y="376"/>
          <a:ext cx="2793833" cy="158992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а система</a:t>
          </a:r>
          <a:r>
            <a:rPr lang="uk-UA" sz="1400" kern="1200">
              <a:solidFill>
                <a:sysClr val="windowText" lastClr="000000"/>
              </a:solidFill>
              <a:latin typeface="Arial" pitchFamily="34" charset="0"/>
              <a:cs typeface="Arial" pitchFamily="34" charset="0"/>
            </a:rPr>
            <a:t> – це сукупність взаємозв’язаних і відповідним чином упорядкованих елементів економіки, що утворюють певну цілісність, економічну структуру суспільства</a:t>
          </a:r>
          <a:endParaRPr lang="ru-RU" sz="1400" kern="1200">
            <a:solidFill>
              <a:sysClr val="windowText" lastClr="000000"/>
            </a:solidFill>
            <a:latin typeface="Arial" pitchFamily="34" charset="0"/>
            <a:cs typeface="Arial" pitchFamily="34" charset="0"/>
          </a:endParaRPr>
        </a:p>
      </dsp:txBody>
      <dsp:txXfrm>
        <a:off x="3039073" y="376"/>
        <a:ext cx="2793833" cy="1589922"/>
      </dsp:txXfrm>
    </dsp:sp>
  </dsp:spTree>
</dsp:drawing>
</file>

<file path=word/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902"/>
          <a:ext cx="4341495" cy="5616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Структурні  елементи економічної системи</a:t>
          </a:r>
          <a:endParaRPr lang="ru-RU" sz="1400" i="0" kern="1200">
            <a:solidFill>
              <a:sysClr val="windowText" lastClr="000000"/>
            </a:solidFill>
            <a:latin typeface="Arial" pitchFamily="34" charset="0"/>
            <a:cs typeface="Arial" pitchFamily="34" charset="0"/>
          </a:endParaRPr>
        </a:p>
      </dsp:txBody>
      <dsp:txXfrm>
        <a:off x="27415" y="33317"/>
        <a:ext cx="4286665" cy="506770"/>
      </dsp:txXfrm>
    </dsp:sp>
  </dsp:spTree>
</dsp:drawing>
</file>

<file path=word/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2"/>
          <a:ext cx="5463539" cy="50652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2. Типізація економічних систем.</a:t>
          </a:r>
          <a:endParaRPr lang="ru-RU" sz="1400" b="1" kern="1200" cap="all" baseline="0">
            <a:solidFill>
              <a:sysClr val="windowText" lastClr="000000"/>
            </a:solidFill>
            <a:latin typeface="Arial" pitchFamily="34" charset="0"/>
            <a:cs typeface="Arial" pitchFamily="34" charset="0"/>
          </a:endParaRPr>
        </a:p>
      </dsp:txBody>
      <dsp:txXfrm>
        <a:off x="24726" y="24828"/>
        <a:ext cx="5414087" cy="457072"/>
      </dsp:txXfrm>
    </dsp:sp>
  </dsp:spTree>
</dsp:drawing>
</file>

<file path=word/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
          <a:ext cx="5463539" cy="44828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3. Особливості сучасних економічних систем.</a:t>
          </a:r>
          <a:endParaRPr lang="ru-RU" sz="1400" b="1" kern="1200" cap="all" baseline="0">
            <a:solidFill>
              <a:sysClr val="windowText" lastClr="000000"/>
            </a:solidFill>
            <a:latin typeface="Arial" pitchFamily="34" charset="0"/>
            <a:cs typeface="Arial" pitchFamily="34" charset="0"/>
          </a:endParaRPr>
        </a:p>
      </dsp:txBody>
      <dsp:txXfrm>
        <a:off x="21883" y="21895"/>
        <a:ext cx="5419773" cy="404519"/>
      </dsp:txXfrm>
    </dsp:sp>
  </dsp:spTree>
</dsp:drawing>
</file>

<file path=word/diagrams/drawing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2"/>
          <a:ext cx="5463539" cy="61629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4. Власність: суть, об'єкти, суб'єкти, типи, форми і види. </a:t>
          </a:r>
          <a:endParaRPr lang="ru-RU" sz="1400" b="1" kern="1200" cap="all" baseline="0">
            <a:solidFill>
              <a:sysClr val="windowText" lastClr="000000"/>
            </a:solidFill>
            <a:latin typeface="Arial" pitchFamily="34" charset="0"/>
            <a:cs typeface="Arial" pitchFamily="34" charset="0"/>
          </a:endParaRPr>
        </a:p>
      </dsp:txBody>
      <dsp:txXfrm>
        <a:off x="30085" y="30547"/>
        <a:ext cx="5403369" cy="556124"/>
      </dsp:txXfrm>
    </dsp:sp>
  </dsp:spTree>
</dsp:drawing>
</file>

<file path=word/diagrams/drawing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9"/>
          <a:ext cx="5785485"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ласність</a:t>
          </a:r>
          <a:r>
            <a:rPr lang="uk-UA" sz="1400" kern="1200">
              <a:solidFill>
                <a:sysClr val="windowText" lastClr="000000"/>
              </a:solidFill>
              <a:latin typeface="Arial" pitchFamily="34" charset="0"/>
              <a:cs typeface="Arial" pitchFamily="34" charset="0"/>
            </a:rPr>
            <a:t> – це сукупність відносин між суб’єктами господарювання з приводу привласнення засобів виробництва та його результатів.</a:t>
          </a:r>
          <a:endParaRPr lang="ru-RU" sz="1400" i="0" kern="1200">
            <a:solidFill>
              <a:sysClr val="windowText" lastClr="000000"/>
            </a:solidFill>
            <a:latin typeface="Arial" pitchFamily="34" charset="0"/>
            <a:cs typeface="Arial" pitchFamily="34" charset="0"/>
          </a:endParaRPr>
        </a:p>
      </dsp:txBody>
      <dsp:txXfrm>
        <a:off x="37198" y="70537"/>
        <a:ext cx="5711089" cy="687600"/>
      </dsp:txXfrm>
    </dsp:sp>
  </dsp:spTree>
</dsp:drawing>
</file>

<file path=word/diagrams/drawing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22"/>
          <a:ext cx="5841365" cy="92137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ватна власність</a:t>
          </a:r>
          <a:r>
            <a:rPr lang="uk-UA" sz="1400" kern="1200">
              <a:solidFill>
                <a:sysClr val="windowText" lastClr="000000"/>
              </a:solidFill>
              <a:latin typeface="Arial" pitchFamily="34" charset="0"/>
              <a:cs typeface="Arial" pitchFamily="34" charset="0"/>
            </a:rPr>
            <a:t> — це такий тип власності, коли виключне право на володіння, користування і розпоряджен­ня об'єктом власності та отримання доходу належить при­ватній (фізичній чи юридичній) особі.</a:t>
          </a:r>
          <a:endParaRPr lang="ru-RU" sz="1400" i="0" kern="1200">
            <a:solidFill>
              <a:sysClr val="windowText" lastClr="000000"/>
            </a:solidFill>
            <a:latin typeface="Arial" pitchFamily="34" charset="0"/>
            <a:cs typeface="Arial" pitchFamily="34" charset="0"/>
          </a:endParaRPr>
        </a:p>
      </dsp:txBody>
      <dsp:txXfrm>
        <a:off x="44978" y="45300"/>
        <a:ext cx="5751409" cy="831419"/>
      </dsp:txXfrm>
    </dsp:sp>
  </dsp:spTree>
</dsp:drawing>
</file>

<file path=word/diagrams/drawing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6"/>
          <a:ext cx="5765799" cy="65563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успільна власність</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означає спільне привласнення засобів виробництва і його результатів. </a:t>
          </a:r>
          <a:endParaRPr lang="ru-RU" sz="1400" i="0" kern="1200">
            <a:solidFill>
              <a:sysClr val="windowText" lastClr="000000"/>
            </a:solidFill>
            <a:latin typeface="Arial" pitchFamily="34" charset="0"/>
            <a:cs typeface="Arial" pitchFamily="34" charset="0"/>
          </a:endParaRPr>
        </a:p>
      </dsp:txBody>
      <dsp:txXfrm>
        <a:off x="32006" y="32482"/>
        <a:ext cx="5701787" cy="591624"/>
      </dsp:txXfrm>
    </dsp:sp>
  </dsp:spTree>
</dsp:drawing>
</file>

<file path=word/diagrams/drawing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986" y="18076"/>
          <a:ext cx="2975037" cy="1249721"/>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ватизація</a:t>
          </a:r>
          <a:r>
            <a:rPr lang="uk-UA" sz="1400" kern="1200">
              <a:solidFill>
                <a:sysClr val="windowText" lastClr="000000"/>
              </a:solidFill>
              <a:latin typeface="Arial" pitchFamily="34" charset="0"/>
              <a:cs typeface="Arial" pitchFamily="34" charset="0"/>
            </a:rPr>
            <a:t> – це відчуження майна, що перебуває у загальнодержавній і комунальній власності, на користь фізичних та недержавних юридичних осіб.</a:t>
          </a:r>
          <a:endParaRPr lang="ru-RU" sz="1400" kern="1200">
            <a:solidFill>
              <a:sysClr val="windowText" lastClr="000000"/>
            </a:solidFill>
            <a:latin typeface="Arial" pitchFamily="34" charset="0"/>
            <a:cs typeface="Arial" pitchFamily="34" charset="0"/>
          </a:endParaRPr>
        </a:p>
      </dsp:txBody>
      <dsp:txXfrm>
        <a:off x="1986" y="18076"/>
        <a:ext cx="2975037" cy="1249721"/>
      </dsp:txXfrm>
    </dsp:sp>
    <dsp:sp modelId="{8A7B54E2-7A8A-4D21-AF0C-D4B0E76938FC}">
      <dsp:nvSpPr>
        <dsp:cNvPr id="0" name=""/>
        <dsp:cNvSpPr/>
      </dsp:nvSpPr>
      <dsp:spPr>
        <a:xfrm>
          <a:off x="3220009" y="27618"/>
          <a:ext cx="2921629" cy="123063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оздержавлення</a:t>
          </a:r>
          <a:r>
            <a:rPr lang="uk-UA" sz="1400" kern="1200">
              <a:solidFill>
                <a:sysClr val="windowText" lastClr="000000"/>
              </a:solidFill>
              <a:latin typeface="Arial" pitchFamily="34" charset="0"/>
              <a:cs typeface="Arial" pitchFamily="34" charset="0"/>
            </a:rPr>
            <a:t> – це перетворення недержавних підприємств у такі, що засновані на недержавних формах власності.</a:t>
          </a:r>
          <a:endParaRPr lang="ru-RU" sz="1400" kern="1200">
            <a:solidFill>
              <a:sysClr val="windowText" lastClr="000000"/>
            </a:solidFill>
            <a:latin typeface="Arial" pitchFamily="34" charset="0"/>
            <a:cs typeface="Arial" pitchFamily="34" charset="0"/>
          </a:endParaRPr>
        </a:p>
      </dsp:txBody>
      <dsp:txXfrm>
        <a:off x="3220009" y="27618"/>
        <a:ext cx="2921629" cy="1230637"/>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2589"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а теорія – це суспільна наука, яка вивчає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a:t>
          </a:r>
          <a:endParaRPr lang="ru-RU" sz="1400" i="0" kern="1200">
            <a:solidFill>
              <a:sysClr val="windowText" lastClr="000000"/>
            </a:solidFill>
            <a:latin typeface="Arial" pitchFamily="34" charset="0"/>
            <a:cs typeface="Arial" pitchFamily="34" charset="0"/>
          </a:endParaRPr>
        </a:p>
      </dsp:txBody>
      <dsp:txXfrm>
        <a:off x="59399" y="132036"/>
        <a:ext cx="5363791" cy="1098002"/>
      </dsp:txXfrm>
    </dsp:sp>
  </dsp:spTree>
</dsp:drawing>
</file>

<file path=word/diagrams/drawing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36206"/>
          <a:ext cx="6056630" cy="116586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1. Натуральне і товарне суспільне виробництво.</a:t>
          </a:r>
          <a:endParaRPr lang="ru-RU" sz="1400" b="1"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2. Товар і його властивості. Альтернативні теорії вартості товару.</a:t>
          </a:r>
          <a:endParaRPr lang="ru-RU" sz="1400" b="1"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3. Закон вартості, його сутність та функції.</a:t>
          </a:r>
          <a:endParaRPr lang="ru-RU" sz="1400" b="1" kern="1200">
            <a:solidFill>
              <a:sysClr val="windowText" lastClr="000000"/>
            </a:solidFill>
            <a:latin typeface="Arial" pitchFamily="34" charset="0"/>
            <a:cs typeface="Arial" pitchFamily="34" charset="0"/>
          </a:endParaRPr>
        </a:p>
      </dsp:txBody>
      <dsp:txXfrm>
        <a:off x="56913" y="193119"/>
        <a:ext cx="5942804" cy="1052036"/>
      </dsp:txXfrm>
    </dsp:sp>
  </dsp:spTree>
</dsp:drawing>
</file>

<file path=word/diagrams/drawing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04"/>
          <a:ext cx="5505450" cy="6358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1. Натуральне і товарне суспільне виробництво.</a:t>
          </a:r>
          <a:endParaRPr lang="ru-RU" sz="1400" b="1" kern="1200" cap="all" baseline="0">
            <a:solidFill>
              <a:sysClr val="windowText" lastClr="000000"/>
            </a:solidFill>
            <a:latin typeface="Arial" pitchFamily="34" charset="0"/>
            <a:cs typeface="Arial" pitchFamily="34" charset="0"/>
          </a:endParaRPr>
        </a:p>
      </dsp:txBody>
      <dsp:txXfrm>
        <a:off x="31042" y="31546"/>
        <a:ext cx="5443366" cy="573812"/>
      </dsp:txXfrm>
    </dsp:sp>
  </dsp:spTree>
</dsp:drawing>
</file>

<file path=word/diagrams/drawing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7"/>
          <a:ext cx="5487670" cy="685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орма організації суспільного виробництва</a:t>
          </a:r>
          <a:r>
            <a:rPr lang="uk-UA" sz="1400" kern="1200">
              <a:solidFill>
                <a:sysClr val="windowText" lastClr="000000"/>
              </a:solidFill>
              <a:latin typeface="Arial" pitchFamily="34" charset="0"/>
              <a:cs typeface="Arial" pitchFamily="34" charset="0"/>
            </a:rPr>
            <a:t> – це певний спосіб організації господарської діяльності.</a:t>
          </a:r>
          <a:endParaRPr lang="ru-RU" sz="1400" i="0" kern="1200">
            <a:solidFill>
              <a:sysClr val="windowText" lastClr="000000"/>
            </a:solidFill>
            <a:latin typeface="Arial" pitchFamily="34" charset="0"/>
            <a:cs typeface="Arial" pitchFamily="34" charset="0"/>
          </a:endParaRPr>
        </a:p>
      </dsp:txBody>
      <dsp:txXfrm>
        <a:off x="33478" y="66815"/>
        <a:ext cx="5420714" cy="618844"/>
      </dsp:txXfrm>
    </dsp:sp>
  </dsp:spTree>
</dsp:drawing>
</file>

<file path=word/diagrams/drawing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282"/>
          <a:ext cx="4065905" cy="47625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сновні риси натурального господарства:</a:t>
          </a:r>
          <a:endParaRPr lang="ru-RU" sz="1400" i="0" kern="1200">
            <a:solidFill>
              <a:sysClr val="windowText" lastClr="000000"/>
            </a:solidFill>
            <a:latin typeface="Arial" pitchFamily="34" charset="0"/>
            <a:cs typeface="Arial" pitchFamily="34" charset="0"/>
          </a:endParaRPr>
        </a:p>
      </dsp:txBody>
      <dsp:txXfrm>
        <a:off x="23249" y="37531"/>
        <a:ext cx="4019407" cy="429757"/>
      </dsp:txXfrm>
    </dsp:sp>
  </dsp:spTree>
</dsp:drawing>
</file>

<file path=word/diagrams/drawing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9709"/>
          <a:ext cx="5484495" cy="9673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оварне виробництво</a:t>
          </a:r>
          <a:r>
            <a:rPr lang="uk-UA" sz="1400" kern="1200">
              <a:solidFill>
                <a:sysClr val="windowText" lastClr="000000"/>
              </a:solidFill>
              <a:latin typeface="Arial" pitchFamily="34" charset="0"/>
              <a:cs typeface="Arial" pitchFamily="34" charset="0"/>
            </a:rPr>
            <a:t> – така форма організації суспільного господарства, коли продукти виробляються не для власного споживання їхніми виробниками, а спеціально для обміну, для продажу на ринку.</a:t>
          </a:r>
          <a:endParaRPr lang="ru-RU" sz="1400" i="0" kern="1200">
            <a:solidFill>
              <a:sysClr val="windowText" lastClr="000000"/>
            </a:solidFill>
            <a:latin typeface="Arial" pitchFamily="34" charset="0"/>
            <a:cs typeface="Arial" pitchFamily="34" charset="0"/>
          </a:endParaRPr>
        </a:p>
      </dsp:txBody>
      <dsp:txXfrm>
        <a:off x="47224" y="96933"/>
        <a:ext cx="5390047" cy="872932"/>
      </dsp:txXfrm>
    </dsp:sp>
  </dsp:spTree>
</dsp:drawing>
</file>

<file path=word/diagrams/drawing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5"/>
          <a:ext cx="3823970" cy="60960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сновні риси товарного виробництва:</a:t>
          </a:r>
          <a:endParaRPr lang="ru-RU" sz="1400" i="0" kern="1200">
            <a:solidFill>
              <a:sysClr val="windowText" lastClr="000000"/>
            </a:solidFill>
            <a:latin typeface="Arial" pitchFamily="34" charset="0"/>
            <a:cs typeface="Arial" pitchFamily="34" charset="0"/>
          </a:endParaRPr>
        </a:p>
      </dsp:txBody>
      <dsp:txXfrm>
        <a:off x="29758" y="63093"/>
        <a:ext cx="3764454" cy="550088"/>
      </dsp:txXfrm>
    </dsp:sp>
  </dsp:spTree>
</dsp:drawing>
</file>

<file path=word/diagrams/drawing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075"/>
          <a:ext cx="2926080" cy="56271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ипи товарного виробництва: </a:t>
          </a:r>
          <a:endParaRPr lang="ru-RU" sz="1400" i="0" kern="1200">
            <a:solidFill>
              <a:sysClr val="windowText" lastClr="000000"/>
            </a:solidFill>
            <a:latin typeface="Arial" pitchFamily="34" charset="0"/>
            <a:cs typeface="Arial" pitchFamily="34" charset="0"/>
          </a:endParaRPr>
        </a:p>
      </dsp:txBody>
      <dsp:txXfrm>
        <a:off x="27469" y="31544"/>
        <a:ext cx="2871142" cy="507776"/>
      </dsp:txXfrm>
    </dsp:sp>
  </dsp:spTree>
</dsp:drawing>
</file>

<file path=word/diagrams/drawing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8"/>
          <a:ext cx="5504180"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2. Товар і його властивості. Альтернативні теорії вартості товару.</a:t>
          </a:r>
          <a:endParaRPr lang="ru-RU" sz="1400" b="1" kern="1200" cap="all" baseline="0">
            <a:solidFill>
              <a:sysClr val="windowText" lastClr="000000"/>
            </a:solidFill>
            <a:latin typeface="Arial" pitchFamily="34" charset="0"/>
            <a:cs typeface="Arial" pitchFamily="34" charset="0"/>
          </a:endParaRPr>
        </a:p>
      </dsp:txBody>
      <dsp:txXfrm>
        <a:off x="36362" y="43960"/>
        <a:ext cx="5431456" cy="672152"/>
      </dsp:txXfrm>
    </dsp:sp>
  </dsp:spTree>
</dsp:drawing>
</file>

<file path=word/diagrams/drawing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34978" y="105"/>
          <a:ext cx="2732833" cy="114278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езультат товарного виробництва називається </a:t>
          </a:r>
          <a:r>
            <a:rPr lang="uk-UA" sz="1400" b="1" kern="1200">
              <a:solidFill>
                <a:sysClr val="windowText" lastClr="000000"/>
              </a:solidFill>
              <a:latin typeface="Arial" pitchFamily="34" charset="0"/>
              <a:cs typeface="Arial" pitchFamily="34" charset="0"/>
            </a:rPr>
            <a:t>продуктом.</a:t>
          </a:r>
          <a:r>
            <a:rPr lang="uk-UA" sz="1400" kern="1200">
              <a:solidFill>
                <a:sysClr val="windowText" lastClr="000000"/>
              </a:solidFill>
              <a:latin typeface="Arial" pitchFamily="34" charset="0"/>
              <a:cs typeface="Arial" pitchFamily="34" charset="0"/>
            </a:rPr>
            <a:t> </a:t>
          </a:r>
          <a:endParaRPr lang="ru-RU" sz="1400" kern="1200">
            <a:solidFill>
              <a:sysClr val="windowText" lastClr="000000"/>
            </a:solidFill>
            <a:latin typeface="Arial" pitchFamily="34" charset="0"/>
            <a:cs typeface="Arial" pitchFamily="34" charset="0"/>
          </a:endParaRPr>
        </a:p>
      </dsp:txBody>
      <dsp:txXfrm>
        <a:off x="34978" y="105"/>
        <a:ext cx="2732833" cy="1142788"/>
      </dsp:txXfrm>
    </dsp:sp>
    <dsp:sp modelId="{8A7B54E2-7A8A-4D21-AF0C-D4B0E76938FC}">
      <dsp:nvSpPr>
        <dsp:cNvPr id="0" name=""/>
        <dsp:cNvSpPr/>
      </dsp:nvSpPr>
      <dsp:spPr>
        <a:xfrm>
          <a:off x="3041095" y="47328"/>
          <a:ext cx="3067550" cy="104834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Продукт, який уречевлюється, тобто який існує у формі речі, називається </a:t>
          </a:r>
          <a:r>
            <a:rPr lang="uk-UA" sz="1400" b="1" kern="1200">
              <a:solidFill>
                <a:sysClr val="windowText" lastClr="000000"/>
              </a:solidFill>
              <a:latin typeface="Arial" pitchFamily="34" charset="0"/>
              <a:cs typeface="Arial" pitchFamily="34" charset="0"/>
            </a:rPr>
            <a:t>товаром.</a:t>
          </a:r>
          <a:endParaRPr lang="ru-RU" sz="1400" kern="1200">
            <a:solidFill>
              <a:sysClr val="windowText" lastClr="000000"/>
            </a:solidFill>
            <a:latin typeface="Arial" pitchFamily="34" charset="0"/>
            <a:cs typeface="Arial" pitchFamily="34" charset="0"/>
          </a:endParaRPr>
        </a:p>
      </dsp:txBody>
      <dsp:txXfrm>
        <a:off x="3041095" y="47328"/>
        <a:ext cx="3067550" cy="1048342"/>
      </dsp:txXfrm>
    </dsp:sp>
  </dsp:spTree>
</dsp:drawing>
</file>

<file path=word/diagrams/drawing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388"/>
          <a:ext cx="5679440" cy="7238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поживча вартість</a:t>
          </a:r>
          <a:r>
            <a:rPr lang="uk-UA" sz="1400" kern="1200">
              <a:solidFill>
                <a:sysClr val="windowText" lastClr="000000"/>
              </a:solidFill>
              <a:latin typeface="Arial" pitchFamily="34" charset="0"/>
              <a:cs typeface="Arial" pitchFamily="34" charset="0"/>
            </a:rPr>
            <a:t> – це здатність товару задовольняти будь-яку потребу людини. </a:t>
          </a:r>
          <a:endParaRPr lang="ru-RU" sz="1400" i="0" kern="1200">
            <a:solidFill>
              <a:sysClr val="windowText" lastClr="000000"/>
            </a:solidFill>
            <a:latin typeface="Arial" pitchFamily="34" charset="0"/>
            <a:cs typeface="Arial" pitchFamily="34" charset="0"/>
          </a:endParaRPr>
        </a:p>
      </dsp:txBody>
      <dsp:txXfrm>
        <a:off x="35338" y="87726"/>
        <a:ext cx="5608764" cy="653222"/>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A24290-9AFC-4AA6-99AC-65CF3429D0CD}">
      <dsp:nvSpPr>
        <dsp:cNvPr id="0" name=""/>
        <dsp:cNvSpPr/>
      </dsp:nvSpPr>
      <dsp:spPr>
        <a:xfrm>
          <a:off x="1030930" y="592087"/>
          <a:ext cx="1642716" cy="1780893"/>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64008" rIns="64008" bIns="64008" numCol="1" spcCol="1270" anchor="ctr" anchorCtr="0">
          <a:noAutofit/>
        </a:bodyPr>
        <a:lstStyle/>
        <a:p>
          <a:pPr lvl="0" algn="l" defTabSz="400050">
            <a:lnSpc>
              <a:spcPct val="90000"/>
            </a:lnSpc>
            <a:spcBef>
              <a:spcPct val="0"/>
            </a:spcBef>
            <a:spcAft>
              <a:spcPct val="35000"/>
            </a:spcAft>
          </a:pPr>
          <a:r>
            <a:rPr lang="uk-UA" sz="900" kern="1200">
              <a:latin typeface="Arial" pitchFamily="34" charset="0"/>
              <a:cs typeface="Arial" pitchFamily="34" charset="0"/>
            </a:rPr>
            <a:t>економічні явища і процеси в економічній системі</a:t>
          </a:r>
          <a:endParaRPr lang="ru-RU" sz="900" kern="1200">
            <a:latin typeface="Arial" pitchFamily="34" charset="0"/>
            <a:cs typeface="Arial" pitchFamily="34" charset="0"/>
          </a:endParaRPr>
        </a:p>
      </dsp:txBody>
      <dsp:txXfrm>
        <a:off x="1293764" y="592087"/>
        <a:ext cx="1379881" cy="1780893"/>
      </dsp:txXfrm>
    </dsp:sp>
    <dsp:sp modelId="{902BEAC0-193E-4F63-B46B-411B04EB9DDF}">
      <dsp:nvSpPr>
        <dsp:cNvPr id="0" name=""/>
        <dsp:cNvSpPr/>
      </dsp:nvSpPr>
      <dsp:spPr>
        <a:xfrm>
          <a:off x="8744" y="117510"/>
          <a:ext cx="1349579" cy="1095144"/>
        </a:xfrm>
        <a:prstGeom prst="ellipse">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r>
            <a:rPr lang="uk-UA" sz="900" b="1" i="0" kern="1200" cap="all" baseline="0">
              <a:solidFill>
                <a:sysClr val="windowText" lastClr="000000"/>
              </a:solidFill>
              <a:latin typeface="Arial" pitchFamily="34" charset="0"/>
              <a:cs typeface="Arial" pitchFamily="34" charset="0"/>
            </a:rPr>
            <a:t>Об’єкт дослідження </a:t>
          </a:r>
          <a:endParaRPr lang="ru-RU" sz="900" i="0" kern="1200" cap="all" baseline="0">
            <a:solidFill>
              <a:sysClr val="windowText" lastClr="000000"/>
            </a:solidFill>
            <a:latin typeface="Arial" pitchFamily="34" charset="0"/>
            <a:cs typeface="Arial" pitchFamily="34" charset="0"/>
          </a:endParaRPr>
        </a:p>
      </dsp:txBody>
      <dsp:txXfrm>
        <a:off x="206385" y="277890"/>
        <a:ext cx="954297" cy="774384"/>
      </dsp:txXfrm>
    </dsp:sp>
    <dsp:sp modelId="{2FB861CD-35D5-478F-8B3E-429994EE7861}">
      <dsp:nvSpPr>
        <dsp:cNvPr id="0" name=""/>
        <dsp:cNvSpPr/>
      </dsp:nvSpPr>
      <dsp:spPr>
        <a:xfrm>
          <a:off x="3877155" y="555568"/>
          <a:ext cx="1611295" cy="1803421"/>
        </a:xfrm>
        <a:prstGeom prst="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64008" rIns="64008" bIns="64008" numCol="1" spcCol="1270" anchor="ctr" anchorCtr="0">
          <a:noAutofit/>
        </a:bodyPr>
        <a:lstStyle/>
        <a:p>
          <a:pPr lvl="0" algn="l" defTabSz="400050">
            <a:lnSpc>
              <a:spcPct val="90000"/>
            </a:lnSpc>
            <a:spcBef>
              <a:spcPct val="0"/>
            </a:spcBef>
            <a:spcAft>
              <a:spcPct val="35000"/>
            </a:spcAft>
          </a:pPr>
          <a:r>
            <a:rPr lang="uk-UA" sz="900" kern="1200">
              <a:latin typeface="Arial" pitchFamily="34" charset="0"/>
              <a:cs typeface="Arial" pitchFamily="34" charset="0"/>
            </a:rPr>
            <a:t>життє</a:t>
          </a:r>
        </a:p>
        <a:p>
          <a:pPr lvl="0" algn="l" defTabSz="400050">
            <a:lnSpc>
              <a:spcPct val="90000"/>
            </a:lnSpc>
            <a:spcBef>
              <a:spcPct val="0"/>
            </a:spcBef>
            <a:spcAft>
              <a:spcPct val="35000"/>
            </a:spcAft>
          </a:pPr>
          <a:endParaRPr lang="uk-UA" sz="900" kern="1200">
            <a:latin typeface="Arial" pitchFamily="34" charset="0"/>
            <a:cs typeface="Arial" pitchFamily="34" charset="0"/>
          </a:endParaRPr>
        </a:p>
        <a:p>
          <a:pPr lvl="0" algn="l" defTabSz="400050">
            <a:lnSpc>
              <a:spcPct val="90000"/>
            </a:lnSpc>
            <a:spcBef>
              <a:spcPct val="0"/>
            </a:spcBef>
            <a:spcAft>
              <a:spcPct val="35000"/>
            </a:spcAft>
          </a:pPr>
          <a:endParaRPr lang="uk-UA" sz="900" kern="1200">
            <a:latin typeface="Arial" pitchFamily="34" charset="0"/>
            <a:cs typeface="Arial" pitchFamily="34" charset="0"/>
          </a:endParaRPr>
        </a:p>
        <a:p>
          <a:pPr lvl="0" algn="l" defTabSz="400050">
            <a:lnSpc>
              <a:spcPct val="90000"/>
            </a:lnSpc>
            <a:spcBef>
              <a:spcPct val="0"/>
            </a:spcBef>
            <a:spcAft>
              <a:spcPct val="35000"/>
            </a:spcAft>
          </a:pPr>
          <a:endParaRPr lang="uk-UA" sz="900" kern="1200">
            <a:latin typeface="Arial" pitchFamily="34" charset="0"/>
            <a:cs typeface="Arial" pitchFamily="34" charset="0"/>
          </a:endParaRPr>
        </a:p>
        <a:p>
          <a:pPr lvl="0" algn="l" defTabSz="400050">
            <a:lnSpc>
              <a:spcPct val="90000"/>
            </a:lnSpc>
            <a:spcBef>
              <a:spcPct val="0"/>
            </a:spcBef>
            <a:spcAft>
              <a:spcPct val="35000"/>
            </a:spcAft>
          </a:pPr>
          <a:r>
            <a:rPr lang="uk-UA" sz="900" kern="1200">
              <a:latin typeface="Arial" pitchFamily="34" charset="0"/>
              <a:cs typeface="Arial" pitchFamily="34" charset="0"/>
            </a:rPr>
            <a:t>діяльність економічної людини, людських спільнот і держави, їх економічна поведінка й економічна політика у зв’язку з тим  економічним середовищем, у якому вони перебувають</a:t>
          </a:r>
          <a:endParaRPr lang="ru-RU" sz="900" kern="1200">
            <a:latin typeface="Arial" pitchFamily="34" charset="0"/>
            <a:cs typeface="Arial" pitchFamily="34" charset="0"/>
          </a:endParaRPr>
        </a:p>
      </dsp:txBody>
      <dsp:txXfrm>
        <a:off x="4134962" y="555568"/>
        <a:ext cx="1353487" cy="1803421"/>
      </dsp:txXfrm>
    </dsp:sp>
    <dsp:sp modelId="{0EF58772-15B1-4162-9687-DAEA86ECEA2A}">
      <dsp:nvSpPr>
        <dsp:cNvPr id="0" name=""/>
        <dsp:cNvSpPr/>
      </dsp:nvSpPr>
      <dsp:spPr>
        <a:xfrm>
          <a:off x="2969618" y="117510"/>
          <a:ext cx="1439172" cy="1166613"/>
        </a:xfrm>
        <a:prstGeom prst="ellipse">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r>
            <a:rPr lang="uk-UA" sz="900" b="1" i="0" kern="1200" cap="all" baseline="0">
              <a:solidFill>
                <a:sysClr val="windowText" lastClr="000000"/>
              </a:solidFill>
              <a:latin typeface="Arial" pitchFamily="34" charset="0"/>
              <a:cs typeface="Arial" pitchFamily="34" charset="0"/>
            </a:rPr>
            <a:t>Предмет</a:t>
          </a:r>
        </a:p>
        <a:p>
          <a:pPr lvl="0" algn="ctr" defTabSz="400050">
            <a:lnSpc>
              <a:spcPct val="90000"/>
            </a:lnSpc>
            <a:spcBef>
              <a:spcPct val="0"/>
            </a:spcBef>
            <a:spcAft>
              <a:spcPct val="35000"/>
            </a:spcAft>
          </a:pPr>
          <a:r>
            <a:rPr lang="uk-UA" sz="900" b="1" i="0" kern="1200" cap="all" baseline="0">
              <a:solidFill>
                <a:sysClr val="windowText" lastClr="000000"/>
              </a:solidFill>
              <a:latin typeface="Arial" pitchFamily="34" charset="0"/>
              <a:cs typeface="Arial" pitchFamily="34" charset="0"/>
            </a:rPr>
            <a:t>дослідження </a:t>
          </a:r>
          <a:endParaRPr lang="ru-RU" sz="900" i="0" kern="1200" cap="all" baseline="0">
            <a:solidFill>
              <a:sysClr val="windowText" lastClr="000000"/>
            </a:solidFill>
            <a:latin typeface="Arial" pitchFamily="34" charset="0"/>
            <a:cs typeface="Arial" pitchFamily="34" charset="0"/>
          </a:endParaRPr>
        </a:p>
      </dsp:txBody>
      <dsp:txXfrm>
        <a:off x="3180380" y="288357"/>
        <a:ext cx="1017648" cy="824919"/>
      </dsp:txXfrm>
    </dsp:sp>
  </dsp:spTree>
</dsp:drawing>
</file>

<file path=word/diagrams/drawing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3"/>
          <a:ext cx="5484495"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нова вартість</a:t>
          </a:r>
          <a:r>
            <a:rPr lang="uk-UA" sz="1400" kern="1200">
              <a:solidFill>
                <a:sysClr val="windowText" lastClr="000000"/>
              </a:solidFill>
              <a:latin typeface="Arial" pitchFamily="34" charset="0"/>
              <a:cs typeface="Arial" pitchFamily="34" charset="0"/>
            </a:rPr>
            <a:t> є певним кількісним співвідношенням (пропорцією), в якій споживчі вартості одного роду обмінюються на споживчі вартості іншого роду.</a:t>
          </a:r>
          <a:endParaRPr lang="ru-RU" sz="1400" i="0" kern="1200">
            <a:solidFill>
              <a:sysClr val="windowText" lastClr="000000"/>
            </a:solidFill>
            <a:latin typeface="Arial" pitchFamily="34" charset="0"/>
            <a:cs typeface="Arial" pitchFamily="34" charset="0"/>
          </a:endParaRPr>
        </a:p>
      </dsp:txBody>
      <dsp:txXfrm>
        <a:off x="41847" y="84710"/>
        <a:ext cx="5400801" cy="773553"/>
      </dsp:txXfrm>
    </dsp:sp>
  </dsp:spTree>
</dsp:drawing>
</file>

<file path=word/diagrams/drawing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166853" y="14286"/>
          <a:ext cx="3809667" cy="64770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Альтернативні теорії вартості товару</a:t>
          </a:r>
          <a:endParaRPr lang="ru-RU" sz="1400" i="0" kern="1200">
            <a:solidFill>
              <a:sysClr val="windowText" lastClr="000000"/>
            </a:solidFill>
            <a:latin typeface="Arial" pitchFamily="34" charset="0"/>
            <a:cs typeface="Arial" pitchFamily="34" charset="0"/>
          </a:endParaRPr>
        </a:p>
      </dsp:txBody>
      <dsp:txXfrm>
        <a:off x="198471" y="45904"/>
        <a:ext cx="3746431" cy="584466"/>
      </dsp:txXfrm>
    </dsp:sp>
  </dsp:spTree>
</dsp:drawing>
</file>

<file path=word/diagrams/drawing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5"/>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3. Закон вартості, його сутність та функції.</a:t>
          </a:r>
          <a:endParaRPr lang="ru-RU" sz="1400" b="1" kern="1200" cap="all" baseline="0">
            <a:solidFill>
              <a:sysClr val="windowText" lastClr="000000"/>
            </a:solidFill>
            <a:latin typeface="Arial" pitchFamily="34" charset="0"/>
            <a:cs typeface="Arial" pitchFamily="34" charset="0"/>
          </a:endParaRPr>
        </a:p>
      </dsp:txBody>
      <dsp:txXfrm>
        <a:off x="36362" y="43957"/>
        <a:ext cx="5439711" cy="672152"/>
      </dsp:txXfrm>
    </dsp:sp>
  </dsp:spTree>
</dsp:drawing>
</file>

<file path=word/diagrams/drawing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7"/>
          <a:ext cx="5722620"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кон вартості – це закон, який передбачає, що виробництво й обмін товарів мають здійснюватися на основі їхньої вартості, тобто як обмін еквівалентів.</a:t>
          </a:r>
          <a:endParaRPr lang="ru-RU" sz="1400" i="0" kern="1200">
            <a:solidFill>
              <a:sysClr val="windowText" lastClr="000000"/>
            </a:solidFill>
            <a:latin typeface="Arial" pitchFamily="34" charset="0"/>
            <a:cs typeface="Arial" pitchFamily="34" charset="0"/>
          </a:endParaRPr>
        </a:p>
      </dsp:txBody>
      <dsp:txXfrm>
        <a:off x="39988" y="73325"/>
        <a:ext cx="5642644" cy="739173"/>
      </dsp:txXfrm>
    </dsp:sp>
  </dsp:spTree>
</dsp:drawing>
</file>

<file path=word/diagrams/drawing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17156"/>
          <a:ext cx="6062344" cy="116586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1. Гроші, їх суть, виникнення та функції.</a:t>
          </a:r>
          <a:endParaRPr lang="ru-RU" sz="1400" b="1"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2. Грошовий обіг і його закони.</a:t>
          </a:r>
          <a:endParaRPr lang="ru-RU" sz="1400" b="1"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3. Грошова система, її структурні компоненти та основні типи.</a:t>
          </a:r>
          <a:endParaRPr lang="ru-RU" sz="1400" b="1" kern="1200">
            <a:solidFill>
              <a:sysClr val="windowText" lastClr="000000"/>
            </a:solidFill>
            <a:latin typeface="Arial" pitchFamily="34" charset="0"/>
            <a:cs typeface="Arial" pitchFamily="34" charset="0"/>
          </a:endParaRPr>
        </a:p>
      </dsp:txBody>
      <dsp:txXfrm>
        <a:off x="56913" y="174069"/>
        <a:ext cx="5948518" cy="1052036"/>
      </dsp:txXfrm>
    </dsp:sp>
  </dsp:spTree>
</dsp:drawing>
</file>

<file path=word/diagrams/drawing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54948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1. Гроші, їх суть, виникнення та функції.</a:t>
          </a:r>
          <a:endParaRPr lang="ru-RU" sz="1400" b="1" kern="1200" cap="all" baseline="0">
            <a:solidFill>
              <a:sysClr val="windowText" lastClr="000000"/>
            </a:solidFill>
            <a:latin typeface="Arial" pitchFamily="34" charset="0"/>
            <a:cs typeface="Arial" pitchFamily="34" charset="0"/>
          </a:endParaRPr>
        </a:p>
      </dsp:txBody>
      <dsp:txXfrm>
        <a:off x="26824" y="26824"/>
        <a:ext cx="5409891" cy="495834"/>
      </dsp:txXfrm>
    </dsp:sp>
  </dsp:spTree>
</dsp:drawing>
</file>

<file path=word/diagrams/drawing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61"/>
          <a:ext cx="5792470" cy="66856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ункції грошей</a:t>
          </a:r>
          <a:r>
            <a:rPr lang="uk-UA" sz="1400" b="1" i="1" kern="1200">
              <a:solidFill>
                <a:sysClr val="windowText" lastClr="000000"/>
              </a:solidFill>
              <a:latin typeface="Arial" pitchFamily="34" charset="0"/>
              <a:cs typeface="Arial" pitchFamily="34" charset="0"/>
            </a:rPr>
            <a:t> – </a:t>
          </a:r>
          <a:r>
            <a:rPr lang="uk-UA" sz="1400" kern="1200">
              <a:solidFill>
                <a:sysClr val="windowText" lastClr="000000"/>
              </a:solidFill>
              <a:latin typeface="Arial" pitchFamily="34" charset="0"/>
              <a:cs typeface="Arial" pitchFamily="34" charset="0"/>
            </a:rPr>
            <a:t>це певна дія чи “робота” грошей щодо обслуговування руху вартості в процесі суспільного відтворення.</a:t>
          </a:r>
          <a:endParaRPr lang="ru-RU" sz="1400" i="0" kern="1200">
            <a:solidFill>
              <a:sysClr val="windowText" lastClr="000000"/>
            </a:solidFill>
            <a:latin typeface="Arial" pitchFamily="34" charset="0"/>
            <a:cs typeface="Arial" pitchFamily="34" charset="0"/>
          </a:endParaRPr>
        </a:p>
      </dsp:txBody>
      <dsp:txXfrm>
        <a:off x="32637" y="32998"/>
        <a:ext cx="5727196" cy="603293"/>
      </dsp:txXfrm>
    </dsp:sp>
  </dsp:spTree>
</dsp:drawing>
</file>

<file path=word/diagrams/drawing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2"/>
          <a:ext cx="5505450" cy="56443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2. Грошовий обіг і його закони.</a:t>
          </a:r>
          <a:endParaRPr lang="ru-RU" sz="1400" b="1" kern="1200" cap="all" baseline="0">
            <a:solidFill>
              <a:sysClr val="windowText" lastClr="000000"/>
            </a:solidFill>
            <a:latin typeface="Arial" pitchFamily="34" charset="0"/>
            <a:cs typeface="Arial" pitchFamily="34" charset="0"/>
          </a:endParaRPr>
        </a:p>
      </dsp:txBody>
      <dsp:txXfrm>
        <a:off x="27553" y="27635"/>
        <a:ext cx="5450344" cy="509326"/>
      </dsp:txXfrm>
    </dsp:sp>
  </dsp:spTree>
</dsp:drawing>
</file>

<file path=word/diagrams/drawing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ий обіг</a:t>
          </a:r>
          <a:r>
            <a:rPr lang="uk-UA" sz="1400" kern="1200">
              <a:solidFill>
                <a:sysClr val="windowText" lastClr="000000"/>
              </a:solidFill>
              <a:latin typeface="Arial" pitchFamily="34" charset="0"/>
              <a:cs typeface="Arial" pitchFamily="34" charset="0"/>
            </a:rPr>
            <a:t> – це рух грошей у процесі виробництва, розподілу, обміну й споживання національного продукту, який здійснюється  шляхом безготівкових розрахунків та через обіг готівки. Грошовий обіг – це сукупність усіх грошових платежів і розрахунків, що відбуваються в народному господарстві.</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37" y="2554"/>
          <a:ext cx="2752551"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На мікрорівні</a:t>
          </a:r>
          <a:r>
            <a:rPr lang="uk-UA" sz="1200" kern="1200">
              <a:solidFill>
                <a:sysClr val="windowText" lastClr="000000"/>
              </a:solidFill>
              <a:latin typeface="Arial" pitchFamily="34" charset="0"/>
              <a:cs typeface="Arial" pitchFamily="34" charset="0"/>
            </a:rPr>
            <a:t>  грошовий обіг обслуговує кругооборот індивідуального капіталу. При цьому гроші виступають однією з функціональних форм капіталу, є його складовою та елементом багатства, яким володіє власник цього індивідуального капіталу.</a:t>
          </a:r>
          <a:endParaRPr lang="ru-RU" sz="1200" kern="1200">
            <a:solidFill>
              <a:sysClr val="windowText" lastClr="000000"/>
            </a:solidFill>
            <a:latin typeface="Arial" pitchFamily="34" charset="0"/>
            <a:cs typeface="Arial" pitchFamily="34" charset="0"/>
          </a:endParaRPr>
        </a:p>
      </dsp:txBody>
      <dsp:txXfrm>
        <a:off x="1637" y="2554"/>
        <a:ext cx="2752551" cy="1758285"/>
      </dsp:txXfrm>
    </dsp:sp>
    <dsp:sp modelId="{8A7B54E2-7A8A-4D21-AF0C-D4B0E76938FC}">
      <dsp:nvSpPr>
        <dsp:cNvPr id="0" name=""/>
        <dsp:cNvSpPr/>
      </dsp:nvSpPr>
      <dsp:spPr>
        <a:xfrm>
          <a:off x="3029443" y="2554"/>
          <a:ext cx="3089683" cy="175828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На макроекономічному рівні</a:t>
          </a:r>
          <a:r>
            <a:rPr lang="uk-UA" sz="1200" kern="1200">
              <a:solidFill>
                <a:sysClr val="windowText" lastClr="000000"/>
              </a:solidFill>
              <a:latin typeface="Arial" pitchFamily="34" charset="0"/>
              <a:cs typeface="Arial" pitchFamily="34" charset="0"/>
            </a:rPr>
            <a:t>  грошовий обіг обслуговує кругооборот усього сукупного капіталу суспільства на всіх стадіях суспільного відтворення: у виробництві, розподілі, обміні і споживанні.</a:t>
          </a:r>
          <a:endParaRPr lang="ru-RU" sz="1200" kern="1200">
            <a:solidFill>
              <a:sysClr val="windowText" lastClr="000000"/>
            </a:solidFill>
            <a:latin typeface="Arial" pitchFamily="34" charset="0"/>
            <a:cs typeface="Arial" pitchFamily="34" charset="0"/>
          </a:endParaRPr>
        </a:p>
      </dsp:txBody>
      <dsp:txXfrm>
        <a:off x="3029443" y="2554"/>
        <a:ext cx="3089683" cy="1758285"/>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2B4177-C40D-4D37-8348-BAF6B2B2D70D}">
      <dsp:nvSpPr>
        <dsp:cNvPr id="0" name=""/>
        <dsp:cNvSpPr/>
      </dsp:nvSpPr>
      <dsp:spPr>
        <a:xfrm>
          <a:off x="0" y="0"/>
          <a:ext cx="5488304" cy="894397"/>
        </a:xfrm>
        <a:prstGeom prst="rect">
          <a:avLst/>
        </a:prstGeom>
        <a:solidFill>
          <a:schemeClr val="bg1">
            <a:lumMod val="75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cap="all" baseline="0">
              <a:solidFill>
                <a:sysClr val="windowText" lastClr="000000"/>
              </a:solidFill>
              <a:latin typeface="Arial" pitchFamily="34" charset="0"/>
              <a:cs typeface="Arial" pitchFamily="34" charset="0"/>
            </a:rPr>
            <a:t>Економічна теорія </a:t>
          </a:r>
        </a:p>
      </dsp:txBody>
      <dsp:txXfrm>
        <a:off x="0" y="0"/>
        <a:ext cx="5488304" cy="894397"/>
      </dsp:txXfrm>
    </dsp:sp>
    <dsp:sp modelId="{281CB376-E5B8-492F-A41D-0277B8CF854B}">
      <dsp:nvSpPr>
        <dsp:cNvPr id="0" name=""/>
        <dsp:cNvSpPr/>
      </dsp:nvSpPr>
      <dsp:spPr>
        <a:xfrm>
          <a:off x="0" y="894397"/>
          <a:ext cx="1372076" cy="1878234"/>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Мікроекономіка</a:t>
          </a:r>
          <a:r>
            <a:rPr lang="uk-UA" sz="1200" kern="1200">
              <a:solidFill>
                <a:sysClr val="windowText" lastClr="000000"/>
              </a:solidFill>
              <a:latin typeface="Arial" pitchFamily="34" charset="0"/>
              <a:cs typeface="Arial" pitchFamily="34" charset="0"/>
            </a:rPr>
            <a:t>,</a:t>
          </a:r>
        </a:p>
        <a:p>
          <a:pPr lvl="0" algn="ctr" defTabSz="533400">
            <a:lnSpc>
              <a:spcPct val="90000"/>
            </a:lnSpc>
            <a:spcBef>
              <a:spcPct val="0"/>
            </a:spcBef>
            <a:spcAft>
              <a:spcPct val="35000"/>
            </a:spcAft>
          </a:pPr>
          <a:r>
            <a:rPr lang="uk-UA" sz="1200" kern="1200">
              <a:solidFill>
                <a:sysClr val="windowText" lastClr="000000"/>
              </a:solidFill>
              <a:latin typeface="Arial" pitchFamily="34" charset="0"/>
              <a:cs typeface="Arial" pitchFamily="34" charset="0"/>
            </a:rPr>
            <a:t> що досліджує ринкову поведінку окремих суб’єктів господарювання (підприємства, фірми, окремих ринків)</a:t>
          </a:r>
          <a:endParaRPr lang="ru-RU" sz="1200" kern="1200">
            <a:solidFill>
              <a:sysClr val="windowText" lastClr="000000"/>
            </a:solidFill>
            <a:latin typeface="Arial" pitchFamily="34" charset="0"/>
            <a:cs typeface="Arial" pitchFamily="34" charset="0"/>
          </a:endParaRPr>
        </a:p>
      </dsp:txBody>
      <dsp:txXfrm>
        <a:off x="0" y="894397"/>
        <a:ext cx="1372076" cy="1878234"/>
      </dsp:txXfrm>
    </dsp:sp>
    <dsp:sp modelId="{F598E997-8C6E-4CB7-92C3-78B6DB662849}">
      <dsp:nvSpPr>
        <dsp:cNvPr id="0" name=""/>
        <dsp:cNvSpPr/>
      </dsp:nvSpPr>
      <dsp:spPr>
        <a:xfrm>
          <a:off x="1372076" y="894397"/>
          <a:ext cx="1372076" cy="1878234"/>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Макроекономіка</a:t>
          </a:r>
          <a:r>
            <a:rPr lang="uk-UA" sz="1200" kern="1200">
              <a:solidFill>
                <a:sysClr val="windowText" lastClr="000000"/>
              </a:solidFill>
              <a:latin typeface="Arial" pitchFamily="34" charset="0"/>
              <a:cs typeface="Arial" pitchFamily="34" charset="0"/>
            </a:rPr>
            <a:t> вивчає функціонування національної економіки як єдиного цілого тобто вивчає агрегатовані величини</a:t>
          </a:r>
          <a:endParaRPr lang="ru-RU" sz="1200" kern="1200">
            <a:solidFill>
              <a:sysClr val="windowText" lastClr="000000"/>
            </a:solidFill>
            <a:latin typeface="Arial" pitchFamily="34" charset="0"/>
            <a:cs typeface="Arial" pitchFamily="34" charset="0"/>
          </a:endParaRPr>
        </a:p>
      </dsp:txBody>
      <dsp:txXfrm>
        <a:off x="1372076" y="894397"/>
        <a:ext cx="1372076" cy="1878234"/>
      </dsp:txXfrm>
    </dsp:sp>
    <dsp:sp modelId="{61A7BC66-A335-4DF4-9946-F1C572ABE3D8}">
      <dsp:nvSpPr>
        <dsp:cNvPr id="0" name=""/>
        <dsp:cNvSpPr/>
      </dsp:nvSpPr>
      <dsp:spPr>
        <a:xfrm>
          <a:off x="2744152" y="894397"/>
          <a:ext cx="1372076" cy="1878234"/>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Мезоекономіка</a:t>
          </a:r>
          <a:r>
            <a:rPr lang="uk-UA" sz="1200" kern="1200">
              <a:solidFill>
                <a:sysClr val="windowText" lastClr="000000"/>
              </a:solidFill>
              <a:latin typeface="Arial" pitchFamily="34" charset="0"/>
              <a:cs typeface="Arial" pitchFamily="34" charset="0"/>
            </a:rPr>
            <a:t> або </a:t>
          </a:r>
          <a:r>
            <a:rPr lang="uk-UA" sz="1200" b="1" i="1" kern="1200">
              <a:solidFill>
                <a:sysClr val="windowText" lastClr="000000"/>
              </a:solidFill>
              <a:latin typeface="Arial" pitchFamily="34" charset="0"/>
              <a:cs typeface="Arial" pitchFamily="34" charset="0"/>
            </a:rPr>
            <a:t>метаекономіка</a:t>
          </a:r>
          <a:r>
            <a:rPr lang="uk-UA" sz="1200" b="1" kern="1200">
              <a:solidFill>
                <a:sysClr val="windowText" lastClr="000000"/>
              </a:solidFill>
              <a:latin typeface="Arial" pitchFamily="34" charset="0"/>
              <a:cs typeface="Arial" pitchFamily="34" charset="0"/>
            </a:rPr>
            <a:t>,</a:t>
          </a:r>
          <a:r>
            <a:rPr lang="uk-UA" sz="1200" kern="1200">
              <a:solidFill>
                <a:sysClr val="windowText" lastClr="000000"/>
              </a:solidFill>
              <a:latin typeface="Arial" pitchFamily="34" charset="0"/>
              <a:cs typeface="Arial" pitchFamily="34" charset="0"/>
            </a:rPr>
            <a:t> яка досліджує функціонування інфраструктурних підсистем економіки (промисловість, аграрний сектор, ВПК тощо )</a:t>
          </a:r>
          <a:endParaRPr lang="ru-RU" sz="1200" kern="1200">
            <a:solidFill>
              <a:sysClr val="windowText" lastClr="000000"/>
            </a:solidFill>
            <a:latin typeface="Arial" pitchFamily="34" charset="0"/>
            <a:cs typeface="Arial" pitchFamily="34" charset="0"/>
          </a:endParaRPr>
        </a:p>
      </dsp:txBody>
      <dsp:txXfrm>
        <a:off x="2744152" y="894397"/>
        <a:ext cx="1372076" cy="1878234"/>
      </dsp:txXfrm>
    </dsp:sp>
    <dsp:sp modelId="{557F1C76-704F-4975-B726-B40FEB2527B1}">
      <dsp:nvSpPr>
        <dsp:cNvPr id="0" name=""/>
        <dsp:cNvSpPr/>
      </dsp:nvSpPr>
      <dsp:spPr>
        <a:xfrm>
          <a:off x="4116228" y="894397"/>
          <a:ext cx="1372076" cy="1878234"/>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Arial" pitchFamily="34" charset="0"/>
              <a:cs typeface="Arial" pitchFamily="34" charset="0"/>
            </a:rPr>
            <a:t>Мегаекономіка,</a:t>
          </a:r>
          <a:r>
            <a:rPr lang="uk-UA" sz="1200" kern="1200">
              <a:solidFill>
                <a:sysClr val="windowText" lastClr="000000"/>
              </a:solidFill>
              <a:latin typeface="Arial" pitchFamily="34" charset="0"/>
              <a:cs typeface="Arial" pitchFamily="34" charset="0"/>
            </a:rPr>
            <a:t> або </a:t>
          </a:r>
          <a:r>
            <a:rPr lang="uk-UA" sz="1200" b="1" i="1" kern="1200">
              <a:solidFill>
                <a:sysClr val="windowText" lastClr="000000"/>
              </a:solidFill>
              <a:latin typeface="Arial" pitchFamily="34" charset="0"/>
              <a:cs typeface="Arial" pitchFamily="34" charset="0"/>
            </a:rPr>
            <a:t>глобальна економіка</a:t>
          </a:r>
          <a:r>
            <a:rPr lang="uk-UA" sz="1200" kern="1200">
              <a:solidFill>
                <a:sysClr val="windowText" lastClr="000000"/>
              </a:solidFill>
              <a:latin typeface="Arial" pitchFamily="34" charset="0"/>
              <a:cs typeface="Arial" pitchFamily="34" charset="0"/>
            </a:rPr>
            <a:t>, яка вивчає функціонування світової економіки в цілому</a:t>
          </a:r>
          <a:endParaRPr lang="ru-RU" sz="1200" kern="1200">
            <a:solidFill>
              <a:sysClr val="windowText" lastClr="000000"/>
            </a:solidFill>
            <a:latin typeface="Arial" pitchFamily="34" charset="0"/>
            <a:cs typeface="Arial" pitchFamily="34" charset="0"/>
          </a:endParaRPr>
        </a:p>
      </dsp:txBody>
      <dsp:txXfrm>
        <a:off x="4116228" y="894397"/>
        <a:ext cx="1372076" cy="1878234"/>
      </dsp:txXfrm>
    </dsp:sp>
    <dsp:sp modelId="{42ED6620-B610-4086-BA84-B9DBCF66A484}">
      <dsp:nvSpPr>
        <dsp:cNvPr id="0" name=""/>
        <dsp:cNvSpPr/>
      </dsp:nvSpPr>
      <dsp:spPr>
        <a:xfrm>
          <a:off x="0" y="2772632"/>
          <a:ext cx="5488304" cy="208692"/>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word/diagrams/drawing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388"/>
          <a:ext cx="5484495"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кон грошового обігу</a:t>
          </a:r>
          <a:r>
            <a:rPr lang="uk-UA" sz="1400" kern="1200">
              <a:solidFill>
                <a:sysClr val="windowText" lastClr="000000"/>
              </a:solidFill>
              <a:latin typeface="Arial" pitchFamily="34" charset="0"/>
              <a:cs typeface="Arial" pitchFamily="34" charset="0"/>
            </a:rPr>
            <a:t> полягає в тому, що протягом певного періоду часу для обігу необхідна лише певна об’єктивно зумовлена маса купівельних і платіжних засобів. </a:t>
          </a:r>
          <a:endParaRPr lang="ru-RU" sz="1400" i="0" kern="1200">
            <a:solidFill>
              <a:sysClr val="windowText" lastClr="000000"/>
            </a:solidFill>
            <a:latin typeface="Arial" pitchFamily="34" charset="0"/>
            <a:cs typeface="Arial" pitchFamily="34" charset="0"/>
          </a:endParaRPr>
        </a:p>
      </dsp:txBody>
      <dsp:txXfrm>
        <a:off x="41847" y="94235"/>
        <a:ext cx="5400801" cy="773553"/>
      </dsp:txXfrm>
    </dsp:sp>
  </dsp:spTree>
</dsp:drawing>
</file>

<file path=word/diagrams/drawing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58"/>
          <a:ext cx="5505450" cy="65436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3. Грошова система, її структурні компоненти та основні типи.</a:t>
          </a:r>
          <a:endParaRPr lang="ru-RU" sz="1400" b="1" kern="1200" cap="all" baseline="0">
            <a:solidFill>
              <a:sysClr val="windowText" lastClr="000000"/>
            </a:solidFill>
            <a:latin typeface="Arial" pitchFamily="34" charset="0"/>
            <a:cs typeface="Arial" pitchFamily="34" charset="0"/>
          </a:endParaRPr>
        </a:p>
      </dsp:txBody>
      <dsp:txXfrm>
        <a:off x="31943" y="32901"/>
        <a:ext cx="5441564" cy="590475"/>
      </dsp:txXfrm>
    </dsp:sp>
  </dsp:spTree>
</dsp:drawing>
</file>

<file path=word/diagrams/drawing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09"/>
          <a:ext cx="5875020" cy="165573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а система</a:t>
          </a:r>
          <a:r>
            <a:rPr lang="uk-UA" sz="1400" kern="1200">
              <a:solidFill>
                <a:sysClr val="windowText" lastClr="000000"/>
              </a:solidFill>
              <a:latin typeface="Arial" pitchFamily="34" charset="0"/>
              <a:cs typeface="Arial" pitchFamily="34" charset="0"/>
            </a:rPr>
            <a:t> – це форма організації грошового обігу, яка історично склалася в певній країні й законодавчо закріплена державою і складається з таких елементів: назва національної грошової одиниці; вид грошових знаків і характер їхнього забезпечення; порядок грошової емісії; встановлення курсу національної валюти і порядок її обміну на іноземну; наявність державних фінансових інститутів, які здійснюють регулювання грошового обігу в країні.</a:t>
          </a:r>
          <a:endParaRPr lang="ru-RU" sz="1400" i="0" kern="1200">
            <a:solidFill>
              <a:sysClr val="windowText" lastClr="000000"/>
            </a:solidFill>
            <a:latin typeface="Arial" pitchFamily="34" charset="0"/>
            <a:cs typeface="Arial" pitchFamily="34" charset="0"/>
          </a:endParaRPr>
        </a:p>
      </dsp:txBody>
      <dsp:txXfrm>
        <a:off x="80826" y="81635"/>
        <a:ext cx="5713368" cy="1494079"/>
      </dsp:txXfrm>
    </dsp:sp>
  </dsp:spTree>
</dsp:drawing>
</file>

<file path=word/diagrams/drawing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7"/>
          <a:ext cx="3619500" cy="54992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иди металевих грошових систем:</a:t>
          </a:r>
          <a:endParaRPr lang="ru-RU" sz="1400" i="0" kern="1200">
            <a:solidFill>
              <a:sysClr val="windowText" lastClr="000000"/>
            </a:solidFill>
            <a:latin typeface="Arial" pitchFamily="34" charset="0"/>
            <a:cs typeface="Arial" pitchFamily="34" charset="0"/>
          </a:endParaRPr>
        </a:p>
      </dsp:txBody>
      <dsp:txXfrm>
        <a:off x="26845" y="27152"/>
        <a:ext cx="3565810" cy="496239"/>
      </dsp:txXfrm>
    </dsp:sp>
  </dsp:spTree>
</dsp:drawing>
</file>

<file path=word/diagrams/drawing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525"/>
          <a:ext cx="6209030"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редитні гроші</a:t>
          </a:r>
          <a:r>
            <a:rPr lang="uk-UA" sz="1400" kern="1200">
              <a:solidFill>
                <a:sysClr val="windowText" lastClr="000000"/>
              </a:solidFill>
              <a:latin typeface="Arial" pitchFamily="34" charset="0"/>
              <a:cs typeface="Arial" pitchFamily="34" charset="0"/>
            </a:rPr>
            <a:t> – це знаки вартості, які функціонують на основі кредитної угоди й виражають відносини між кредитором і боржником. </a:t>
          </a:r>
          <a:endParaRPr lang="ru-RU" sz="1400" i="0" kern="1200">
            <a:solidFill>
              <a:sysClr val="windowText" lastClr="000000"/>
            </a:solidFill>
            <a:latin typeface="Arial" pitchFamily="34" charset="0"/>
            <a:cs typeface="Arial" pitchFamily="34" charset="0"/>
          </a:endParaRPr>
        </a:p>
      </dsp:txBody>
      <dsp:txXfrm>
        <a:off x="39988" y="49513"/>
        <a:ext cx="6129054" cy="739173"/>
      </dsp:txXfrm>
    </dsp:sp>
  </dsp:spTree>
</dsp:drawing>
</file>

<file path=word/diagrams/drawing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03"/>
          <a:ext cx="5762625" cy="99411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лектронні гроші</a:t>
          </a:r>
          <a:r>
            <a:rPr lang="uk-UA" sz="1400" kern="1200">
              <a:solidFill>
                <a:sysClr val="windowText" lastClr="000000"/>
              </a:solidFill>
              <a:latin typeface="Arial" pitchFamily="34" charset="0"/>
              <a:cs typeface="Arial" pitchFamily="34" charset="0"/>
            </a:rPr>
            <a:t>  - це магнітні носії платіжної інформації, які замінюють паперові гроші, чеки та інші грошові документи у безготівкових розрахунках між клієнтами і банками за допомогою електронно-інформаційних систем.</a:t>
          </a:r>
          <a:endParaRPr lang="ru-RU" sz="1400" i="0" kern="1200">
            <a:solidFill>
              <a:sysClr val="windowText" lastClr="000000"/>
            </a:solidFill>
            <a:latin typeface="Arial" pitchFamily="34" charset="0"/>
            <a:cs typeface="Arial" pitchFamily="34" charset="0"/>
          </a:endParaRPr>
        </a:p>
      </dsp:txBody>
      <dsp:txXfrm>
        <a:off x="48529" y="51532"/>
        <a:ext cx="5665567" cy="897060"/>
      </dsp:txXfrm>
    </dsp:sp>
  </dsp:spTree>
</dsp:drawing>
</file>

<file path=word/diagrams/drawing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6630" cy="143687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6.1. Передумови виникнення ринку. Сучасний ринок, його сутність, функції та етапи виникнення.</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6.2. Структура ринку.</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6.3. Сутність інфраструктури ринку та її організаційно – функціональна побудова.</a:t>
          </a:r>
          <a:endParaRPr lang="ru-RU" sz="1400" b="0" kern="1200">
            <a:solidFill>
              <a:sysClr val="windowText" lastClr="000000"/>
            </a:solidFill>
            <a:latin typeface="Arial" pitchFamily="34" charset="0"/>
            <a:cs typeface="Arial" pitchFamily="34" charset="0"/>
          </a:endParaRPr>
        </a:p>
      </dsp:txBody>
      <dsp:txXfrm>
        <a:off x="70142" y="70844"/>
        <a:ext cx="5916346" cy="1296586"/>
      </dsp:txXfrm>
    </dsp:sp>
  </dsp:spTree>
</dsp:drawing>
</file>

<file path=word/diagrams/drawing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3539" cy="71354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1. Передумови виникнення ринку. Сучасний ринок, його сутність, функції та етапи виникнення.</a:t>
          </a:r>
          <a:endParaRPr lang="ru-RU" sz="1400" b="1" kern="1200" cap="all" baseline="0">
            <a:solidFill>
              <a:sysClr val="windowText" lastClr="000000"/>
            </a:solidFill>
            <a:latin typeface="Arial" pitchFamily="34" charset="0"/>
            <a:cs typeface="Arial" pitchFamily="34" charset="0"/>
          </a:endParaRPr>
        </a:p>
      </dsp:txBody>
      <dsp:txXfrm>
        <a:off x="34832" y="34832"/>
        <a:ext cx="5393875" cy="643880"/>
      </dsp:txXfrm>
    </dsp:sp>
  </dsp:spTree>
</dsp:drawing>
</file>

<file path=word/diagrams/drawing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4"/>
          <a:ext cx="5845810" cy="5333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Головним механізмом, що дає змогу узгодити дії суб’єктів ринку є система цін, тобто ринковий механізм. </a:t>
          </a:r>
          <a:endParaRPr lang="ru-RU" sz="1400" i="0" kern="1200">
            <a:solidFill>
              <a:sysClr val="windowText" lastClr="000000"/>
            </a:solidFill>
            <a:latin typeface="Arial" pitchFamily="34" charset="0"/>
            <a:cs typeface="Arial" pitchFamily="34" charset="0"/>
          </a:endParaRPr>
        </a:p>
      </dsp:txBody>
      <dsp:txXfrm>
        <a:off x="26038" y="68902"/>
        <a:ext cx="5793734" cy="481320"/>
      </dsp:txXfrm>
    </dsp:sp>
  </dsp:spTree>
</dsp:drawing>
</file>

<file path=word/diagrams/drawing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9"/>
          <a:ext cx="5721985" cy="92820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инкова економіка  - </a:t>
          </a:r>
          <a:r>
            <a:rPr lang="uk-UA" sz="1400" kern="1200">
              <a:solidFill>
                <a:sysClr val="windowText" lastClr="000000"/>
              </a:solidFill>
              <a:latin typeface="Arial" pitchFamily="34" charset="0"/>
              <a:cs typeface="Arial" pitchFamily="34" charset="0"/>
            </a:rPr>
            <a:t>це така форма організації ринкового господарства, за якої кожний окремий споживач взаємодіє через ринки з підприємствами, з метою розв’язання головних проблем економічного життя - що, як і для кого виробляти.</a:t>
          </a:r>
          <a:endParaRPr lang="ru-RU" sz="1400" i="0" kern="1200">
            <a:solidFill>
              <a:sysClr val="windowText" lastClr="000000"/>
            </a:solidFill>
            <a:latin typeface="Arial" pitchFamily="34" charset="0"/>
            <a:cs typeface="Arial" pitchFamily="34" charset="0"/>
          </a:endParaRPr>
        </a:p>
      </dsp:txBody>
      <dsp:txXfrm>
        <a:off x="45311" y="45710"/>
        <a:ext cx="5631363" cy="837584"/>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8"/>
          <a:ext cx="5872480" cy="65533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а політика – поведінка держави стосовно економіки країни</a:t>
          </a:r>
          <a:endParaRPr lang="ru-RU" sz="1400" i="0" kern="1200">
            <a:solidFill>
              <a:sysClr val="windowText" lastClr="000000"/>
            </a:solidFill>
            <a:latin typeface="Arial" pitchFamily="34" charset="0"/>
            <a:cs typeface="Arial" pitchFamily="34" charset="0"/>
          </a:endParaRPr>
        </a:p>
      </dsp:txBody>
      <dsp:txXfrm>
        <a:off x="31991" y="32299"/>
        <a:ext cx="5808498" cy="591356"/>
      </dsp:txXfrm>
    </dsp:sp>
  </dsp:spTree>
</dsp:drawing>
</file>

<file path=word/diagrams/drawing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810"/>
          <a:ext cx="4229100" cy="5143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Умови виникнення ринкового господарства</a:t>
          </a:r>
          <a:r>
            <a:rPr lang="uk-UA" sz="1400" i="1"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5109" y="48919"/>
        <a:ext cx="4178882" cy="464135"/>
      </dsp:txXfrm>
    </dsp:sp>
  </dsp:spTree>
</dsp:drawing>
</file>

<file path=word/diagrams/drawing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5"/>
          <a:ext cx="3880485" cy="54046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нципи організації ринкової економіки: </a:t>
          </a:r>
          <a:endParaRPr lang="ru-RU" sz="1400" i="0" kern="1200">
            <a:solidFill>
              <a:sysClr val="windowText" lastClr="000000"/>
            </a:solidFill>
            <a:latin typeface="Arial" pitchFamily="34" charset="0"/>
            <a:cs typeface="Arial" pitchFamily="34" charset="0"/>
          </a:endParaRPr>
        </a:p>
      </dsp:txBody>
      <dsp:txXfrm>
        <a:off x="26384" y="26659"/>
        <a:ext cx="3827717" cy="487701"/>
      </dsp:txXfrm>
    </dsp:sp>
  </dsp:spTree>
</dsp:drawing>
</file>

<file path=word/diagrams/drawing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9CC62D-874F-4253-B301-515D0BB223FB}">
      <dsp:nvSpPr>
        <dsp:cNvPr id="0" name=""/>
        <dsp:cNvSpPr/>
      </dsp:nvSpPr>
      <dsp:spPr>
        <a:xfrm>
          <a:off x="1829217" y="1358220"/>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255" tIns="8255" rIns="8255" bIns="8255" numCol="1" spcCol="1270" anchor="ctr" anchorCtr="0">
          <a:noAutofit/>
        </a:bodyPr>
        <a:lstStyle/>
        <a:p>
          <a:pPr marR="0" lvl="0" algn="ctr" defTabSz="577850" rtl="0">
            <a:lnSpc>
              <a:spcPct val="90000"/>
            </a:lnSpc>
            <a:spcBef>
              <a:spcPct val="0"/>
            </a:spcBef>
            <a:spcAft>
              <a:spcPct val="35000"/>
            </a:spcAft>
          </a:pPr>
          <a:endParaRPr lang="ru-RU" sz="1300" b="1" i="1" u="none" strike="noStrike" kern="1200" baseline="0">
            <a:latin typeface="Times New Roman" panose="02020603050405020304" pitchFamily="18" charset="0"/>
          </a:endParaRPr>
        </a:p>
        <a:p>
          <a:pPr marR="0" lvl="0" algn="ctr" defTabSz="577850" rtl="0">
            <a:lnSpc>
              <a:spcPct val="90000"/>
            </a:lnSpc>
            <a:spcBef>
              <a:spcPct val="0"/>
            </a:spcBef>
            <a:spcAft>
              <a:spcPct val="35000"/>
            </a:spcAft>
          </a:pPr>
          <a:r>
            <a:rPr lang="ru-RU" sz="1300" b="1" i="1" u="none" strike="noStrike" kern="1200" baseline="0">
              <a:latin typeface="Calibri" panose="020F0502020204030204" pitchFamily="34" charset="0"/>
            </a:rPr>
            <a:t>Функції ринку</a:t>
          </a:r>
          <a:endParaRPr lang="ru-RU" sz="1300" kern="1200"/>
        </a:p>
      </dsp:txBody>
      <dsp:txXfrm>
        <a:off x="1960402" y="1489405"/>
        <a:ext cx="633415" cy="633415"/>
      </dsp:txXfrm>
    </dsp:sp>
    <dsp:sp modelId="{8B8A81D1-DDFB-42CB-9327-E8E2F8D6F5CB}">
      <dsp:nvSpPr>
        <dsp:cNvPr id="0" name=""/>
        <dsp:cNvSpPr/>
      </dsp:nvSpPr>
      <dsp:spPr>
        <a:xfrm rot="16200000">
          <a:off x="2053188" y="1116596"/>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265913" y="1123102"/>
        <a:ext cx="22392" cy="22392"/>
      </dsp:txXfrm>
    </dsp:sp>
    <dsp:sp modelId="{792BC4CE-48BB-4447-9C07-AA317237C309}">
      <dsp:nvSpPr>
        <dsp:cNvPr id="0" name=""/>
        <dsp:cNvSpPr/>
      </dsp:nvSpPr>
      <dsp:spPr>
        <a:xfrm>
          <a:off x="1829217" y="14591"/>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Посередницька </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доведення товару від виробників до споживачів з метою задоволення їхніх потреб</a:t>
          </a:r>
          <a:endParaRPr lang="ru-RU" sz="500" b="0" i="0" u="none" strike="noStrike" kern="1200" baseline="0">
            <a:solidFill>
              <a:srgbClr val="000000"/>
            </a:solidFill>
            <a:latin typeface="Times New Roman" panose="02020603050405020304" pitchFamily="18" charset="0"/>
          </a:endParaRPr>
        </a:p>
      </dsp:txBody>
      <dsp:txXfrm>
        <a:off x="1960402" y="145776"/>
        <a:ext cx="633415" cy="633415"/>
      </dsp:txXfrm>
    </dsp:sp>
    <dsp:sp modelId="{E5263086-C418-47D0-96AF-D3FE90E8308A}">
      <dsp:nvSpPr>
        <dsp:cNvPr id="0" name=""/>
        <dsp:cNvSpPr/>
      </dsp:nvSpPr>
      <dsp:spPr>
        <a:xfrm rot="19285714">
          <a:off x="2578433" y="1369541"/>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791159" y="1376047"/>
        <a:ext cx="22392" cy="22392"/>
      </dsp:txXfrm>
    </dsp:sp>
    <dsp:sp modelId="{AD3B9FA9-5B4E-4CAC-867C-941356E2EC99}">
      <dsp:nvSpPr>
        <dsp:cNvPr id="0" name=""/>
        <dsp:cNvSpPr/>
      </dsp:nvSpPr>
      <dsp:spPr>
        <a:xfrm>
          <a:off x="2879708" y="520481"/>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Соціальна</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Дозволяє вирішувати проблеми рівня життя населення, структури і ефективності виробництва,</a:t>
          </a:r>
          <a:br>
            <a:rPr lang="ru-RU" sz="500" b="0" i="0" u="none" strike="noStrike" kern="1200" baseline="0">
              <a:solidFill>
                <a:srgbClr val="000000"/>
              </a:solidFill>
              <a:latin typeface="Calibri" panose="020F0502020204030204" pitchFamily="34" charset="0"/>
            </a:rPr>
          </a:br>
          <a:r>
            <a:rPr lang="ru-RU" sz="500" b="0" i="0" u="none" strike="noStrike" kern="1200" baseline="0">
              <a:solidFill>
                <a:srgbClr val="000000"/>
              </a:solidFill>
              <a:latin typeface="Calibri" panose="020F0502020204030204" pitchFamily="34" charset="0"/>
            </a:rPr>
            <a:t>через соціальну функцію ринок диференціює товаровиробників.</a:t>
          </a:r>
          <a:endParaRPr lang="ru-RU" sz="500" b="0" i="0" u="none" strike="noStrike" kern="1200" baseline="0">
            <a:solidFill>
              <a:srgbClr val="000000"/>
            </a:solidFill>
            <a:latin typeface="Times New Roman" panose="02020603050405020304" pitchFamily="18" charset="0"/>
          </a:endParaRPr>
        </a:p>
      </dsp:txBody>
      <dsp:txXfrm>
        <a:off x="3010893" y="651666"/>
        <a:ext cx="633415" cy="633415"/>
      </dsp:txXfrm>
    </dsp:sp>
    <dsp:sp modelId="{7CCEEAA3-79B7-473C-AD1B-433719721D8D}">
      <dsp:nvSpPr>
        <dsp:cNvPr id="0" name=""/>
        <dsp:cNvSpPr/>
      </dsp:nvSpPr>
      <dsp:spPr>
        <a:xfrm rot="771429">
          <a:off x="2708158" y="1937903"/>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920884" y="1944409"/>
        <a:ext cx="22392" cy="22392"/>
      </dsp:txXfrm>
    </dsp:sp>
    <dsp:sp modelId="{154D779B-F0C1-4783-8795-527D476FBF2E}">
      <dsp:nvSpPr>
        <dsp:cNvPr id="0" name=""/>
        <dsp:cNvSpPr/>
      </dsp:nvSpPr>
      <dsp:spPr>
        <a:xfrm>
          <a:off x="3139158" y="1657206"/>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Стимулююча</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За допомогою цін ринок стимулює впровадження у виробництво досягнень науково-технічного прогресу, зниження витрат продукції і підвищення її якості, розширення асортименту товарів та послуг</a:t>
          </a:r>
          <a:endParaRPr lang="ru-RU" sz="500" b="0" i="0" u="none" strike="noStrike" kern="1200" baseline="0">
            <a:solidFill>
              <a:srgbClr val="000000"/>
            </a:solidFill>
            <a:latin typeface="Times New Roman" panose="02020603050405020304" pitchFamily="18" charset="0"/>
          </a:endParaRP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на виробництво.</a:t>
          </a:r>
          <a:endParaRPr lang="ru-RU" sz="500" b="0" i="0" u="none" strike="noStrike" kern="1200" baseline="0">
            <a:solidFill>
              <a:srgbClr val="000000"/>
            </a:solidFill>
            <a:latin typeface="Times New Roman" panose="02020603050405020304" pitchFamily="18" charset="0"/>
          </a:endParaRPr>
        </a:p>
      </dsp:txBody>
      <dsp:txXfrm>
        <a:off x="3270343" y="1788391"/>
        <a:ext cx="633415" cy="633415"/>
      </dsp:txXfrm>
    </dsp:sp>
    <dsp:sp modelId="{F9D6DBBA-3A7A-4F11-A2B8-23D84E4D9884}">
      <dsp:nvSpPr>
        <dsp:cNvPr id="0" name=""/>
        <dsp:cNvSpPr/>
      </dsp:nvSpPr>
      <dsp:spPr>
        <a:xfrm rot="3857143">
          <a:off x="2344677" y="2393694"/>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2557403" y="2400200"/>
        <a:ext cx="22392" cy="22392"/>
      </dsp:txXfrm>
    </dsp:sp>
    <dsp:sp modelId="{964DA0C2-F595-4BD7-96E0-9FC39788DA6D}">
      <dsp:nvSpPr>
        <dsp:cNvPr id="0" name=""/>
        <dsp:cNvSpPr/>
      </dsp:nvSpPr>
      <dsp:spPr>
        <a:xfrm>
          <a:off x="2412196" y="2568788"/>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Регулююча</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В ринковому регулюванні велике значення має співвідношення попиту і пропозиції. Зростання ціни є сигналом до розширення</a:t>
          </a:r>
          <a:br>
            <a:rPr lang="ru-RU" sz="500" b="0" i="0" u="none" strike="noStrike" kern="1200" baseline="0">
              <a:solidFill>
                <a:srgbClr val="000000"/>
              </a:solidFill>
              <a:latin typeface="Calibri" panose="020F0502020204030204" pitchFamily="34" charset="0"/>
            </a:rPr>
          </a:br>
          <a:r>
            <a:rPr lang="ru-RU" sz="500" b="0" i="0" u="none" strike="noStrike" kern="1200" baseline="0">
              <a:solidFill>
                <a:srgbClr val="000000"/>
              </a:solidFill>
              <a:latin typeface="Calibri" panose="020F0502020204030204" pitchFamily="34" charset="0"/>
            </a:rPr>
            <a:t>виробництва, зниження — до його скорочення. Через механізм попиту та пропозиції він встановлює необхідні відтворювальні пропорції в економіці.</a:t>
          </a:r>
          <a:endParaRPr lang="ru-RU" sz="500" kern="1200"/>
        </a:p>
      </dsp:txBody>
      <dsp:txXfrm>
        <a:off x="2543381" y="2699973"/>
        <a:ext cx="633415" cy="633415"/>
      </dsp:txXfrm>
    </dsp:sp>
    <dsp:sp modelId="{6BDE64E3-7AB6-4003-87A0-E9EA92D3DDD7}">
      <dsp:nvSpPr>
        <dsp:cNvPr id="0" name=""/>
        <dsp:cNvSpPr/>
      </dsp:nvSpPr>
      <dsp:spPr>
        <a:xfrm rot="6942857">
          <a:off x="1761698" y="2393694"/>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974424" y="2400200"/>
        <a:ext cx="22392" cy="22392"/>
      </dsp:txXfrm>
    </dsp:sp>
    <dsp:sp modelId="{10527148-AEBB-4AA8-8576-553183BCCDEA}">
      <dsp:nvSpPr>
        <dsp:cNvPr id="0" name=""/>
        <dsp:cNvSpPr/>
      </dsp:nvSpPr>
      <dsp:spPr>
        <a:xfrm>
          <a:off x="1246238" y="2568788"/>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Інформаційна</a:t>
          </a:r>
        </a:p>
        <a:p>
          <a:pPr marR="0" lvl="0" algn="ctr" defTabSz="222250" rtl="0">
            <a:lnSpc>
              <a:spcPct val="90000"/>
            </a:lnSpc>
            <a:spcBef>
              <a:spcPct val="0"/>
            </a:spcBef>
            <a:spcAft>
              <a:spcPct val="35000"/>
            </a:spcAft>
          </a:pPr>
          <a:r>
            <a:rPr lang="ru-RU" sz="500" b="0" i="1" u="none" strike="noStrike" kern="1200" baseline="0">
              <a:solidFill>
                <a:srgbClr val="000000"/>
              </a:solidFill>
              <a:latin typeface="Calibri" panose="020F0502020204030204" pitchFamily="34" charset="0"/>
            </a:rPr>
            <a:t> </a:t>
          </a:r>
          <a:r>
            <a:rPr lang="ru-RU" sz="500" b="0" i="0" u="none" strike="noStrike" kern="1200" baseline="0">
              <a:solidFill>
                <a:srgbClr val="000000"/>
              </a:solidFill>
              <a:latin typeface="Calibri" panose="020F0502020204030204" pitchFamily="34" charset="0"/>
            </a:rPr>
            <a:t>Ринок є багатим джерелом інформації, знань, відомостей, які необхідні господарюючим суб'єктам: інформацію про кількість, асортимент і якість  товарів та послуг. Наявність інформації дозволяє кожному товаровиробнику звіряти виробництво з мінливими умовами ринку.</a:t>
          </a:r>
          <a:endParaRPr lang="ru-RU" sz="500" b="0" i="0" u="none" strike="noStrike" kern="1200" baseline="0">
            <a:solidFill>
              <a:srgbClr val="000000"/>
            </a:solidFill>
            <a:latin typeface="Times New Roman" panose="02020603050405020304" pitchFamily="18" charset="0"/>
          </a:endParaRPr>
        </a:p>
      </dsp:txBody>
      <dsp:txXfrm>
        <a:off x="1377423" y="2699973"/>
        <a:ext cx="633415" cy="633415"/>
      </dsp:txXfrm>
    </dsp:sp>
    <dsp:sp modelId="{54BD30FA-8D48-4BF8-8E76-DF4F041D8F7F}">
      <dsp:nvSpPr>
        <dsp:cNvPr id="0" name=""/>
        <dsp:cNvSpPr/>
      </dsp:nvSpPr>
      <dsp:spPr>
        <a:xfrm rot="10028571">
          <a:off x="1398217" y="1937903"/>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610943" y="1944409"/>
        <a:ext cx="22392" cy="22392"/>
      </dsp:txXfrm>
    </dsp:sp>
    <dsp:sp modelId="{C78FFC5F-2619-468D-A057-14989280A3D7}">
      <dsp:nvSpPr>
        <dsp:cNvPr id="0" name=""/>
        <dsp:cNvSpPr/>
      </dsp:nvSpPr>
      <dsp:spPr>
        <a:xfrm>
          <a:off x="519276" y="1657206"/>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Санаційна</a:t>
          </a:r>
        </a:p>
        <a:p>
          <a:pPr marR="0" lvl="0" algn="ctr" defTabSz="222250" rtl="0">
            <a:lnSpc>
              <a:spcPct val="90000"/>
            </a:lnSpc>
            <a:spcBef>
              <a:spcPct val="0"/>
            </a:spcBef>
            <a:spcAft>
              <a:spcPct val="35000"/>
            </a:spcAft>
          </a:pPr>
          <a:r>
            <a:rPr lang="ru-RU" sz="500" b="0" i="0" u="none" strike="noStrike" kern="1200" baseline="0">
              <a:solidFill>
                <a:srgbClr val="000000"/>
              </a:solidFill>
              <a:latin typeface="Calibri" panose="020F0502020204030204" pitchFamily="34" charset="0"/>
            </a:rPr>
            <a:t>Ринок очищає суспільне виробництво від економічно слабких, нежиттєздатних господарських одиниць і одночасно стимулює розвиток ефективних, перспективних фірм.</a:t>
          </a:r>
          <a:endParaRPr lang="ru-RU" sz="500" b="0" i="0" u="none" strike="noStrike" kern="1200" baseline="0">
            <a:solidFill>
              <a:srgbClr val="000000"/>
            </a:solidFill>
            <a:latin typeface="Times New Roman" panose="02020603050405020304" pitchFamily="18" charset="0"/>
          </a:endParaRPr>
        </a:p>
      </dsp:txBody>
      <dsp:txXfrm>
        <a:off x="650461" y="1788391"/>
        <a:ext cx="633415" cy="633415"/>
      </dsp:txXfrm>
    </dsp:sp>
    <dsp:sp modelId="{EBF8B1FE-AE51-49A0-BD77-2950DCCBA3A5}">
      <dsp:nvSpPr>
        <dsp:cNvPr id="0" name=""/>
        <dsp:cNvSpPr/>
      </dsp:nvSpPr>
      <dsp:spPr>
        <a:xfrm rot="13114286">
          <a:off x="1527942" y="1369541"/>
          <a:ext cx="447843" cy="35404"/>
        </a:xfrm>
        <a:custGeom>
          <a:avLst/>
          <a:gdLst/>
          <a:ahLst/>
          <a:cxnLst/>
          <a:rect l="0" t="0" r="0" b="0"/>
          <a:pathLst>
            <a:path>
              <a:moveTo>
                <a:pt x="0" y="17702"/>
              </a:moveTo>
              <a:lnTo>
                <a:pt x="447843" y="177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1740668" y="1376047"/>
        <a:ext cx="22392" cy="22392"/>
      </dsp:txXfrm>
    </dsp:sp>
    <dsp:sp modelId="{F3627442-6CD2-4427-8A2E-4E0F8F016972}">
      <dsp:nvSpPr>
        <dsp:cNvPr id="0" name=""/>
        <dsp:cNvSpPr/>
      </dsp:nvSpPr>
      <dsp:spPr>
        <a:xfrm>
          <a:off x="778725" y="520481"/>
          <a:ext cx="895785" cy="895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ru-RU" sz="500" b="1" i="1" u="none" strike="noStrike" kern="1200" baseline="0">
              <a:solidFill>
                <a:srgbClr val="000000"/>
              </a:solidFill>
              <a:latin typeface="Calibri" panose="020F0502020204030204" pitchFamily="34" charset="0"/>
            </a:rPr>
            <a:t>Алокаційна</a:t>
          </a:r>
        </a:p>
        <a:p>
          <a:pPr marR="0" lvl="0" algn="ctr" defTabSz="222250" rtl="0">
            <a:lnSpc>
              <a:spcPct val="90000"/>
            </a:lnSpc>
            <a:spcBef>
              <a:spcPct val="0"/>
            </a:spcBef>
            <a:spcAft>
              <a:spcPct val="35000"/>
            </a:spcAft>
          </a:pPr>
          <a:r>
            <a:rPr lang="ru-RU" sz="500" b="0" i="1" u="none" strike="noStrike" kern="1200" baseline="0">
              <a:solidFill>
                <a:srgbClr val="000000"/>
              </a:solidFill>
              <a:latin typeface="Calibri" panose="020F0502020204030204" pitchFamily="34" charset="0"/>
            </a:rPr>
            <a:t> </a:t>
          </a:r>
          <a:r>
            <a:rPr lang="ru-RU" sz="500" b="0" i="0" u="none" strike="noStrike" kern="1200" baseline="0">
              <a:solidFill>
                <a:srgbClr val="000000"/>
              </a:solidFill>
              <a:latin typeface="Calibri" panose="020F0502020204030204" pitchFamily="34" charset="0"/>
            </a:rPr>
            <a:t>Ринок забезпечує виробництво оптимальної комбінації товарів за допомогою найефективнішої комбінації ресурсів.</a:t>
          </a:r>
          <a:endParaRPr lang="ru-RU" sz="500" b="0" i="0" u="none" strike="noStrike" kern="1200" baseline="0">
            <a:solidFill>
              <a:srgbClr val="000000"/>
            </a:solidFill>
            <a:latin typeface="Times New Roman" panose="02020603050405020304" pitchFamily="18" charset="0"/>
          </a:endParaRPr>
        </a:p>
      </dsp:txBody>
      <dsp:txXfrm>
        <a:off x="909910" y="651666"/>
        <a:ext cx="633415" cy="633415"/>
      </dsp:txXfrm>
    </dsp:sp>
  </dsp:spTree>
</dsp:drawing>
</file>

<file path=word/diagrams/drawing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8"/>
          <a:ext cx="2744470" cy="4952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тапи формування ринку</a:t>
          </a:r>
          <a:endParaRPr lang="ru-RU" sz="1400" i="0" kern="1200">
            <a:solidFill>
              <a:sysClr val="windowText" lastClr="000000"/>
            </a:solidFill>
            <a:latin typeface="Arial" pitchFamily="34" charset="0"/>
            <a:cs typeface="Arial" pitchFamily="34" charset="0"/>
          </a:endParaRPr>
        </a:p>
      </dsp:txBody>
      <dsp:txXfrm>
        <a:off x="24178" y="57516"/>
        <a:ext cx="2696114" cy="446942"/>
      </dsp:txXfrm>
    </dsp:sp>
  </dsp:spTree>
</dsp:drawing>
</file>

<file path=word/diagrams/drawing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7065"/>
          <a:ext cx="5505450" cy="43546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2. Структура ринку.</a:t>
          </a:r>
          <a:endParaRPr lang="ru-RU" sz="1400" b="1" kern="1200" cap="all" baseline="0">
            <a:solidFill>
              <a:sysClr val="windowText" lastClr="000000"/>
            </a:solidFill>
            <a:latin typeface="Arial" pitchFamily="34" charset="0"/>
            <a:cs typeface="Arial" pitchFamily="34" charset="0"/>
          </a:endParaRPr>
        </a:p>
      </dsp:txBody>
      <dsp:txXfrm>
        <a:off x="21258" y="98323"/>
        <a:ext cx="5462934" cy="392950"/>
      </dsp:txXfrm>
    </dsp:sp>
  </dsp:spTree>
</dsp:drawing>
</file>

<file path=word/diagrams/drawing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8101"/>
          <a:ext cx="5672455"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учасний ринок</a:t>
          </a:r>
          <a:r>
            <a:rPr lang="uk-UA" sz="1400" kern="1200">
              <a:solidFill>
                <a:sysClr val="windowText" lastClr="000000"/>
              </a:solidFill>
              <a:latin typeface="Arial" pitchFamily="34" charset="0"/>
              <a:cs typeface="Arial" pitchFamily="34" charset="0"/>
            </a:rPr>
            <a:t> – це складне полі системне утворення, в якому ринкові закономірності тісно взаємодіють з регулювальними зусиллями держави.</a:t>
          </a:r>
          <a:endParaRPr lang="ru-RU" sz="1400" i="0" kern="1200">
            <a:solidFill>
              <a:sysClr val="windowText" lastClr="000000"/>
            </a:solidFill>
            <a:latin typeface="Arial" pitchFamily="34" charset="0"/>
            <a:cs typeface="Arial" pitchFamily="34" charset="0"/>
          </a:endParaRPr>
        </a:p>
      </dsp:txBody>
      <dsp:txXfrm>
        <a:off x="37198" y="75299"/>
        <a:ext cx="5598059" cy="687600"/>
      </dsp:txXfrm>
    </dsp:sp>
  </dsp:spTree>
</dsp:drawing>
</file>

<file path=word/diagrams/drawing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38"/>
          <a:ext cx="5742305" cy="52359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rPr>
            <a:t>І. </a:t>
          </a:r>
          <a:r>
            <a:rPr lang="uk-UA" sz="1400" b="1" kern="1200">
              <a:solidFill>
                <a:sysClr val="windowText" lastClr="000000"/>
              </a:solidFill>
              <a:latin typeface="Arial" pitchFamily="34" charset="0"/>
              <a:cs typeface="Arial" pitchFamily="34" charset="0"/>
            </a:rPr>
            <a:t>За економічним призначенням об’єктів ринкових відносин</a:t>
          </a:r>
          <a:endParaRPr lang="ru-RU" sz="1400" i="0" kern="1200">
            <a:solidFill>
              <a:sysClr val="windowText" lastClr="000000"/>
            </a:solidFill>
            <a:latin typeface="Arial" pitchFamily="34" charset="0"/>
            <a:cs typeface="Arial" pitchFamily="34" charset="0"/>
          </a:endParaRPr>
        </a:p>
      </dsp:txBody>
      <dsp:txXfrm>
        <a:off x="25560" y="25698"/>
        <a:ext cx="5691185" cy="472477"/>
      </dsp:txXfrm>
    </dsp:sp>
  </dsp:spTree>
</dsp:drawing>
</file>

<file path=word/diagrams/drawing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384"/>
          <a:ext cx="4261485" cy="5803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 За ступенем зрілості ринкових відносин</a:t>
          </a:r>
          <a:endParaRPr lang="ru-RU" sz="1400" i="0" kern="1200">
            <a:solidFill>
              <a:sysClr val="windowText" lastClr="000000"/>
            </a:solidFill>
            <a:latin typeface="Arial" pitchFamily="34" charset="0"/>
            <a:cs typeface="Arial" pitchFamily="34" charset="0"/>
          </a:endParaRPr>
        </a:p>
      </dsp:txBody>
      <dsp:txXfrm>
        <a:off x="28329" y="34713"/>
        <a:ext cx="4204827" cy="523662"/>
      </dsp:txXfrm>
    </dsp:sp>
  </dsp:spTree>
</dsp:drawing>
</file>

<file path=word/diagrams/drawing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19"/>
          <a:ext cx="5792470" cy="524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І. Класифікація ринків відповідно до чинного законодавства</a:t>
          </a:r>
          <a:endParaRPr lang="ru-RU" sz="1400" i="0" kern="1200">
            <a:solidFill>
              <a:sysClr val="windowText" lastClr="000000"/>
            </a:solidFill>
            <a:latin typeface="Arial" pitchFamily="34" charset="0"/>
            <a:cs typeface="Arial" pitchFamily="34" charset="0"/>
          </a:endParaRPr>
        </a:p>
      </dsp:txBody>
      <dsp:txXfrm>
        <a:off x="25587" y="30206"/>
        <a:ext cx="5741296" cy="472986"/>
      </dsp:txXfrm>
    </dsp:sp>
  </dsp:spTree>
</dsp:drawing>
</file>

<file path=word/diagrams/drawing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8574"/>
          <a:ext cx="4679315"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a:t>
          </a:r>
          <a:r>
            <a:rPr lang="en-US" sz="1400" b="1" kern="1200">
              <a:solidFill>
                <a:sysClr val="windowText" lastClr="000000"/>
              </a:solidFill>
              <a:latin typeface="Arial" pitchFamily="34" charset="0"/>
              <a:cs typeface="Arial" pitchFamily="34" charset="0"/>
            </a:rPr>
            <a:t>V</a:t>
          </a:r>
          <a:r>
            <a:rPr lang="uk-UA" sz="1400" b="1" kern="1200">
              <a:solidFill>
                <a:sysClr val="windowText" lastClr="000000"/>
              </a:solidFill>
              <a:latin typeface="Arial" pitchFamily="34" charset="0"/>
              <a:cs typeface="Arial" pitchFamily="34" charset="0"/>
            </a:rPr>
            <a:t>. За адміністративно-територіальною ознакою</a:t>
          </a:r>
          <a:endParaRPr lang="ru-RU" sz="1400" i="0" kern="1200">
            <a:solidFill>
              <a:sysClr val="windowText" lastClr="000000"/>
            </a:solidFill>
            <a:latin typeface="Arial" pitchFamily="34" charset="0"/>
            <a:cs typeface="Arial" pitchFamily="34" charset="0"/>
          </a:endParaRPr>
        </a:p>
      </dsp:txBody>
      <dsp:txXfrm>
        <a:off x="26968" y="55542"/>
        <a:ext cx="4625379" cy="498515"/>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64"/>
          <a:ext cx="5482589"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cap="all" baseline="0">
              <a:solidFill>
                <a:sysClr val="windowText" lastClr="000000"/>
              </a:solidFill>
              <a:latin typeface="Arial" pitchFamily="34" charset="0"/>
              <a:cs typeface="Arial" pitchFamily="34" charset="0"/>
            </a:rPr>
            <a:t>1.3. Методологія  економічної теорії.</a:t>
          </a:r>
          <a:endParaRPr lang="ru-RU" sz="1400" b="1" kern="1200" cap="all" baseline="0">
            <a:solidFill>
              <a:sysClr val="windowText" lastClr="000000"/>
            </a:solidFill>
            <a:latin typeface="Arial" pitchFamily="34" charset="0"/>
            <a:cs typeface="Arial" pitchFamily="34" charset="0"/>
          </a:endParaRPr>
        </a:p>
      </dsp:txBody>
      <dsp:txXfrm>
        <a:off x="26038" y="68902"/>
        <a:ext cx="5430513" cy="481320"/>
      </dsp:txXfrm>
    </dsp:sp>
  </dsp:spTree>
</dsp:drawing>
</file>

<file path=word/diagrams/drawing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1114"/>
          <a:ext cx="5487670" cy="5333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en-US" sz="1400" b="1" kern="1200">
              <a:solidFill>
                <a:sysClr val="windowText" lastClr="000000"/>
              </a:solidFill>
              <a:latin typeface="Arial" pitchFamily="34" charset="0"/>
              <a:cs typeface="Arial" pitchFamily="34" charset="0"/>
            </a:rPr>
            <a:t>IV</a:t>
          </a:r>
          <a:r>
            <a:rPr lang="uk-UA" sz="1400" b="1" kern="1200">
              <a:solidFill>
                <a:sysClr val="windowText" lastClr="000000"/>
              </a:solidFill>
              <a:latin typeface="Arial" pitchFamily="34" charset="0"/>
              <a:cs typeface="Arial" pitchFamily="34" charset="0"/>
            </a:rPr>
            <a:t>. Залежно від умов, в яких діють господарюючі суб’єкти</a:t>
          </a:r>
          <a:endParaRPr lang="ru-RU" sz="1400" i="0" kern="1200">
            <a:solidFill>
              <a:sysClr val="windowText" lastClr="000000"/>
            </a:solidFill>
            <a:latin typeface="Arial" pitchFamily="34" charset="0"/>
            <a:cs typeface="Arial" pitchFamily="34" charset="0"/>
          </a:endParaRPr>
        </a:p>
      </dsp:txBody>
      <dsp:txXfrm>
        <a:off x="26038" y="37152"/>
        <a:ext cx="5435594" cy="481320"/>
      </dsp:txXfrm>
    </dsp:sp>
  </dsp:spTree>
</dsp:drawing>
</file>

<file path=word/diagrams/drawing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595"/>
          <a:ext cx="551243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3. Сутність інфраструктури ринку та її організаційно – функціональна побудова.</a:t>
          </a:r>
          <a:endParaRPr lang="ru-RU" sz="1400" b="1" kern="1200" cap="all" baseline="0">
            <a:solidFill>
              <a:sysClr val="windowText" lastClr="000000"/>
            </a:solidFill>
            <a:latin typeface="Arial" pitchFamily="34" charset="0"/>
            <a:cs typeface="Arial" pitchFamily="34" charset="0"/>
          </a:endParaRPr>
        </a:p>
      </dsp:txBody>
      <dsp:txXfrm>
        <a:off x="36362" y="43957"/>
        <a:ext cx="5439711" cy="672152"/>
      </dsp:txXfrm>
    </dsp:sp>
  </dsp:spTree>
</dsp:drawing>
</file>

<file path=word/diagrams/drawing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i="1" kern="1200">
              <a:solidFill>
                <a:sysClr val="windowText" lastClr="000000"/>
              </a:solidFill>
              <a:latin typeface="Arial" pitchFamily="34" charset="0"/>
              <a:cs typeface="Arial" pitchFamily="34" charset="0"/>
            </a:rPr>
            <a:t>Ринкова інфраструктура </a:t>
          </a:r>
          <a:r>
            <a:rPr lang="uk-UA" sz="1400" kern="1200">
              <a:solidFill>
                <a:sysClr val="windowText" lastClr="000000"/>
              </a:solidFill>
              <a:latin typeface="Arial" pitchFamily="34" charset="0"/>
              <a:cs typeface="Arial" pitchFamily="34" charset="0"/>
            </a:rPr>
            <a:t>– це сукупність допоміжних ланок і установ, які опосередковують і полегшують взаємодію економічних суб’єктів і забезпечують неперервне функціонування господарських зв’язків, укладання, виконання та регулювання ринкових угод.</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37"/>
          <a:ext cx="307594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ункції інфраструктури ринку:</a:t>
          </a:r>
          <a:endParaRPr lang="ru-RU" sz="1400" i="0" kern="1200">
            <a:solidFill>
              <a:sysClr val="windowText" lastClr="000000"/>
            </a:solidFill>
            <a:latin typeface="Arial" pitchFamily="34" charset="0"/>
            <a:cs typeface="Arial" pitchFamily="34" charset="0"/>
          </a:endParaRPr>
        </a:p>
      </dsp:txBody>
      <dsp:txXfrm>
        <a:off x="24674" y="28811"/>
        <a:ext cx="3026592" cy="456092"/>
      </dsp:txXfrm>
    </dsp:sp>
  </dsp:spTree>
</dsp:drawing>
</file>

<file path=word/diagrams/drawing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217"/>
          <a:ext cx="3651885"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ідсистеми ринкової інфраструктури:</a:t>
          </a:r>
          <a:endParaRPr lang="ru-RU" sz="1400" i="0" kern="1200">
            <a:solidFill>
              <a:sysClr val="windowText" lastClr="000000"/>
            </a:solidFill>
            <a:latin typeface="Arial" pitchFamily="34" charset="0"/>
            <a:cs typeface="Arial" pitchFamily="34" charset="0"/>
          </a:endParaRPr>
        </a:p>
      </dsp:txBody>
      <dsp:txXfrm>
        <a:off x="24674" y="33891"/>
        <a:ext cx="3602537" cy="456092"/>
      </dsp:txXfrm>
    </dsp:sp>
  </dsp:spTree>
</dsp:drawing>
</file>

<file path=word/diagrams/drawing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35"/>
          <a:ext cx="5672455" cy="9715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Біржа </a:t>
          </a:r>
          <a:r>
            <a:rPr lang="uk-UA" sz="1400" kern="1200">
              <a:solidFill>
                <a:sysClr val="windowText" lastClr="000000"/>
              </a:solidFill>
              <a:latin typeface="Arial" pitchFamily="34" charset="0"/>
              <a:cs typeface="Arial" pitchFamily="34" charset="0"/>
            </a:rPr>
            <a:t>– організаційно–правова форма оптової торгівлі масовими товарами за стандартами та зразками (товарна біржа) або систематичних операцій з купівлі-продажу цінних паперів (фондова біржа), робочої сили (біржа праці).</a:t>
          </a:r>
          <a:endParaRPr lang="ru-RU" sz="1400" i="0" kern="1200">
            <a:solidFill>
              <a:sysClr val="windowText" lastClr="000000"/>
            </a:solidFill>
            <a:latin typeface="Arial" pitchFamily="34" charset="0"/>
            <a:cs typeface="Arial" pitchFamily="34" charset="0"/>
          </a:endParaRPr>
        </a:p>
      </dsp:txBody>
      <dsp:txXfrm>
        <a:off x="47427" y="80762"/>
        <a:ext cx="5577601" cy="876699"/>
      </dsp:txXfrm>
    </dsp:sp>
  </dsp:spTree>
</dsp:drawing>
</file>

<file path=word/diagrams/drawing9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809"/>
          <a:ext cx="5743574" cy="57150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варна біржа </a:t>
          </a:r>
          <a:r>
            <a:rPr lang="uk-UA" sz="1400" kern="1200">
              <a:solidFill>
                <a:sysClr val="windowText" lastClr="000000"/>
              </a:solidFill>
              <a:latin typeface="Arial" pitchFamily="34" charset="0"/>
              <a:cs typeface="Arial" pitchFamily="34" charset="0"/>
            </a:rPr>
            <a:t>– це оптовий товарний ринок, для якого характерні такі особливості:</a:t>
          </a:r>
          <a:endParaRPr lang="ru-RU" sz="1400" i="0" kern="1200">
            <a:solidFill>
              <a:sysClr val="windowText" lastClr="000000"/>
            </a:solidFill>
            <a:latin typeface="Arial" pitchFamily="34" charset="0"/>
            <a:cs typeface="Arial" pitchFamily="34" charset="0"/>
          </a:endParaRPr>
        </a:p>
      </dsp:txBody>
      <dsp:txXfrm>
        <a:off x="27899" y="51708"/>
        <a:ext cx="5687776" cy="515708"/>
      </dsp:txXfrm>
    </dsp:sp>
  </dsp:spTree>
</dsp:drawing>
</file>

<file path=word/diagrams/drawing9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286"/>
          <a:ext cx="5762625"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ондова біржа</a:t>
          </a:r>
          <a:r>
            <a:rPr lang="uk-UA" sz="1400" kern="12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kern="1200">
            <a:solidFill>
              <a:sysClr val="windowText" lastClr="000000"/>
            </a:solidFill>
            <a:latin typeface="Arial" pitchFamily="34" charset="0"/>
            <a:cs typeface="Arial" pitchFamily="34" charset="0"/>
          </a:endParaRPr>
        </a:p>
      </dsp:txBody>
      <dsp:txXfrm>
        <a:off x="38128" y="52414"/>
        <a:ext cx="5686369" cy="704795"/>
      </dsp:txXfrm>
    </dsp:sp>
  </dsp:spTree>
</dsp:drawing>
</file>

<file path=word/diagrams/drawing9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872"/>
          <a:ext cx="5791835" cy="8049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Валютна біржа – </a:t>
          </a:r>
          <a:r>
            <a:rPr lang="uk-UA" sz="1400" kern="1200">
              <a:solidFill>
                <a:sysClr val="windowText" lastClr="000000"/>
              </a:solidFill>
              <a:latin typeface="Arial" pitchFamily="34" charset="0"/>
              <a:cs typeface="Arial" pitchFamily="34" charset="0"/>
            </a:rPr>
            <a:t>це ринок, на якому здійснюються певні операції з купівлі-продажу іноземних валют, зливків та виробів з благородних металів. </a:t>
          </a:r>
          <a:endParaRPr lang="ru-RU" sz="1400" i="0" kern="1200">
            <a:solidFill>
              <a:sysClr val="windowText" lastClr="000000"/>
            </a:solidFill>
            <a:latin typeface="Arial" pitchFamily="34" charset="0"/>
            <a:cs typeface="Arial" pitchFamily="34" charset="0"/>
          </a:endParaRPr>
        </a:p>
      </dsp:txBody>
      <dsp:txXfrm>
        <a:off x="39295" y="44167"/>
        <a:ext cx="5713245" cy="726370"/>
      </dsp:txXfrm>
    </dsp:sp>
  </dsp:spTree>
</dsp:drawing>
</file>

<file path=word/diagrams/drawing9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0602"/>
          <a:ext cx="5805170" cy="7465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Біржа праці </a:t>
          </a:r>
          <a:r>
            <a:rPr lang="uk-UA" sz="1400" kern="1200">
              <a:solidFill>
                <a:sysClr val="windowText" lastClr="000000"/>
              </a:solidFill>
              <a:latin typeface="Arial" pitchFamily="34" charset="0"/>
              <a:cs typeface="Arial" pitchFamily="34" charset="0"/>
            </a:rPr>
            <a:t>– це установа, яка здійснює посередницьку місію між найманими працівниками та роботодавцями у процесі купівлі-продажу товару “робоча сила”. </a:t>
          </a:r>
          <a:endParaRPr lang="ru-RU" sz="1400" i="0" kern="1200">
            <a:solidFill>
              <a:sysClr val="windowText" lastClr="000000"/>
            </a:solidFill>
            <a:latin typeface="Arial" pitchFamily="34" charset="0"/>
            <a:cs typeface="Arial" pitchFamily="34" charset="0"/>
          </a:endParaRPr>
        </a:p>
      </dsp:txBody>
      <dsp:txXfrm>
        <a:off x="36442" y="87044"/>
        <a:ext cx="5732286" cy="673636"/>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10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1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1.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0.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51.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5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16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2.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9.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2.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7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1.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92.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9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5.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9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layout20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2.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7.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2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4.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4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4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word/diagrams/layout25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2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4.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word/diagrams/layout265.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word/diagrams/layout26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9.xml><?xml version="1.0" encoding="utf-8"?>
<dgm:layoutDef xmlns:dgm="http://schemas.openxmlformats.org/drawingml/2006/diagram" xmlns:a="http://schemas.openxmlformats.org/drawingml/2006/main" uniqueId="urn:microsoft.com/office/officeart/2005/8/layout/default#1">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0.xml><?xml version="1.0" encoding="utf-8"?>
<dgm:layoutDef xmlns:dgm="http://schemas.openxmlformats.org/drawingml/2006/diagram" xmlns:a="http://schemas.openxmlformats.org/drawingml/2006/main" uniqueId="urn:microsoft.com/office/officeart/2005/8/layout/default#2">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27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7.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word/diagrams/layout27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2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28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8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0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1.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word/diagrams/layout30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310.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3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2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0.xml><?xml version="1.0" encoding="utf-8"?>
<dgm:layoutDef xmlns:dgm="http://schemas.openxmlformats.org/drawingml/2006/diagram" xmlns:a="http://schemas.openxmlformats.org/drawingml/2006/main" uniqueId="urn:microsoft.com/office/officeart/2005/8/layout/hList7#1">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word/diagrams/layout3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5.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layout3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4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4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5.xml><?xml version="1.0" encoding="utf-8"?>
<dgm:layoutDef xmlns:dgm="http://schemas.openxmlformats.org/drawingml/2006/diagram" xmlns:a="http://schemas.openxmlformats.org/drawingml/2006/main" uniqueId="urn:microsoft.com/office/officeart/2005/8/layout/bList2#1">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word/diagrams/layout346.xml><?xml version="1.0" encoding="utf-8"?>
<dgm:layoutDef xmlns:dgm="http://schemas.openxmlformats.org/drawingml/2006/diagram" xmlns:a="http://schemas.openxmlformats.org/drawingml/2006/main" uniqueId="urn:microsoft.com/office/officeart/2005/8/layout/default#3">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47.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layout348.xml><?xml version="1.0" encoding="utf-8"?>
<dgm:layoutDef xmlns:dgm="http://schemas.openxmlformats.org/drawingml/2006/diagram" xmlns:a="http://schemas.openxmlformats.org/drawingml/2006/main" uniqueId="urn:microsoft.com/office/officeart/2005/8/layout/default#4">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4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word/diagrams/layout3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0.xml><?xml version="1.0" encoding="utf-8"?>
<dgm:layoutDef xmlns:dgm="http://schemas.openxmlformats.org/drawingml/2006/diagram" xmlns:a="http://schemas.openxmlformats.org/drawingml/2006/main" uniqueId="urn:microsoft.com/office/officeart/2005/8/layout/default#5">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51.xml><?xml version="1.0" encoding="utf-8"?>
<dgm:layoutDef xmlns:dgm="http://schemas.openxmlformats.org/drawingml/2006/diagram" xmlns:a="http://schemas.openxmlformats.org/drawingml/2006/main" uniqueId="urn:microsoft.com/office/officeart/2005/8/layout/default#6">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52.xml><?xml version="1.0" encoding="utf-8"?>
<dgm:layoutDef xmlns:dgm="http://schemas.openxmlformats.org/drawingml/2006/diagram" xmlns:a="http://schemas.openxmlformats.org/drawingml/2006/main" uniqueId="urn:microsoft.com/office/officeart/2005/8/layout/default#7">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3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8.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35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0.xml><?xml version="1.0" encoding="utf-8"?>
<dgm:layoutDef xmlns:dgm="http://schemas.openxmlformats.org/drawingml/2006/diagram" xmlns:a="http://schemas.openxmlformats.org/drawingml/2006/main" uniqueId="urn:microsoft.com/office/officeart/2005/8/layout/hList2#1">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word/diagrams/layout3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2.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layout3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4.xml><?xml version="1.0" encoding="utf-8"?>
<dgm:layoutDef xmlns:dgm="http://schemas.openxmlformats.org/drawingml/2006/diagram" xmlns:a="http://schemas.openxmlformats.org/drawingml/2006/main" uniqueId="urn:microsoft.com/office/officeart/2005/8/layout/hList7#2">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word/diagrams/layout36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6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2.xml><?xml version="1.0" encoding="utf-8"?>
<dgm:layoutDef xmlns:dgm="http://schemas.openxmlformats.org/drawingml/2006/diagram" xmlns:a="http://schemas.openxmlformats.org/drawingml/2006/main" uniqueId="urn:microsoft.com/office/officeart/2005/8/layout/hList7#3">
  <dgm:title val=""/>
  <dgm:desc val=""/>
  <dgm:catLst>
    <dgm:cat type="list" pri="12000"/>
    <dgm:cat type="process" pri="20000"/>
    <dgm:cat type="relationship" pri="14000"/>
    <dgm:cat type="convert" pri="8000"/>
    <dgm:cat type="picture" pri="25000"/>
    <dgm:cat type="pictureconvert"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fgShape" refType="w" fact="0.92"/>
      <dgm:constr type="h" for="ch" forName="fgShape" refType="h" fact="0.15"/>
      <dgm:constr type="b" for="ch" forName="fgShape" refType="h" fact="0.95"/>
      <dgm:constr type="ctrX" for="ch" forName="fgShape" refType="w" fact="0.5"/>
      <dgm:constr type="w" for="ch" forName="linComp" refType="w"/>
      <dgm:constr type="h" for="ch" forName="linComp" refType="h"/>
      <dgm:constr type="ctrX" for="ch" forName="linComp" refType="w" fact="0.5"/>
    </dgm:constrLst>
    <dgm:ruleLst/>
    <dgm:layoutNode name="fgShape" styleLbl="fgShp">
      <dgm:alg type="sp"/>
      <dgm:shape xmlns:r="http://schemas.openxmlformats.org/officeDocument/2006/relationships" type="leftRightArrow" r:blip="" zOrderOff="99999">
        <dgm:adjLst/>
      </dgm:shape>
      <dgm:presOf/>
      <dgm:constrLst/>
      <dgm:ruleLst/>
    </dgm:layoutNode>
    <dgm:layoutNode name="linComp">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03"/>
        <dgm:constr type="primFontSz" for="des" ptType="node" op="equ" val="65"/>
      </dgm:constrLst>
      <dgm:ruleLst/>
      <dgm:forEach name="nodesForEach" axis="ch" ptType="node">
        <dgm:layoutNode name="compNode">
          <dgm:alg type="composite"/>
          <dgm:shape xmlns:r="http://schemas.openxmlformats.org/officeDocument/2006/relationships" r:blip="">
            <dgm:adjLst/>
          </dgm:shape>
          <dgm:presOf/>
          <dgm:constrLst>
            <dgm:constr type="w" for="ch" forName="bkgdShape" refType="w"/>
            <dgm:constr type="h" for="ch" forName="bkgdShape" refType="h"/>
            <dgm:constr type="w" for="ch" forName="nodeTx" refType="w"/>
            <dgm:constr type="h" for="ch" forName="nodeTx" refType="h" fact="0.4"/>
            <dgm:constr type="b" for="ch" forName="nodeTx" refType="h" fact="0.8"/>
            <dgm:constr type="w" for="ch" forName="invisiNode" refType="w" fact="0.01"/>
            <dgm:constr type="h" for="ch" forName="invisiNode" refType="h" fact="0.06"/>
            <dgm:constr type="t" for="ch" forName="invisiNode"/>
            <dgm:constr type="ctrX" for="ch" forName="invisiNode" refType="w" fact="0.5"/>
            <dgm:constr type="h" for="ch" forName="imagNode" refType="h" fact="0.333"/>
            <dgm:constr type="w" for="ch" forName="imagNode" refType="h" refFor="ch" refForName="imagNode"/>
            <dgm:constr type="ctrX" for="ch" forName="imagNode" refType="w" fact="0.5"/>
            <dgm:constr type="t" for="ch" forName="imagNode" refType="h" fact="0.06"/>
            <dgm:constr type="w" for="ch" forName="imagNode" refType="w" op="lte" fact="0.94"/>
          </dgm:constrLst>
          <dgm:ruleLst/>
          <dgm:layoutNode name="bkgdShape">
            <dgm:alg type="sp"/>
            <dgm:shape xmlns:r="http://schemas.openxmlformats.org/officeDocument/2006/relationships" type="roundRect" r:blip="">
              <dgm:adjLst>
                <dgm:adj idx="1" val="0.1"/>
              </dgm:adjLst>
            </dgm:shape>
            <dgm:presOf axis="desOrSelf" ptType="node"/>
            <dgm:constrLst/>
            <dgm:ruleLst/>
          </dgm:layoutNode>
          <dgm:layoutNode name="nodeTx">
            <dgm:varLst>
              <dgm:bulletEnabled val="1"/>
            </dgm:varLst>
            <dgm:alg type="tx">
              <dgm:param type="txAnchorVert" val="mid"/>
              <dgm:param type="txAnchorHorzCh" val="ctr"/>
              <dgm:param type="stBulletLvl" val="2"/>
            </dgm:alg>
            <dgm:shape xmlns:r="http://schemas.openxmlformats.org/officeDocument/2006/relationships" type="rect" r:blip="" hideGeom="1">
              <dgm:adjLst/>
            </dgm:shape>
            <dgm:presOf axis="desOrSelf" ptType="node"/>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layoutDef>
</file>

<file path=word/diagrams/layout373.xml><?xml version="1.0" encoding="utf-8"?>
<dgm:layoutDef xmlns:dgm="http://schemas.openxmlformats.org/drawingml/2006/diagram" xmlns:a="http://schemas.openxmlformats.org/drawingml/2006/main" uniqueId="urn:microsoft.com/office/officeart/2005/8/layout/default#8">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74.xml><?xml version="1.0" encoding="utf-8"?>
<dgm:layoutDef xmlns:dgm="http://schemas.openxmlformats.org/drawingml/2006/diagram" xmlns:a="http://schemas.openxmlformats.org/drawingml/2006/main" uniqueId="urn:microsoft.com/office/officeart/2005/8/layout/vList4#1">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7.xml><?xml version="1.0" encoding="utf-8"?>
<dgm:layoutDef xmlns:dgm="http://schemas.openxmlformats.org/drawingml/2006/diagram" xmlns:a="http://schemas.openxmlformats.org/drawingml/2006/main" uniqueId="urn:microsoft.com/office/officeart/2005/8/layout/hList2#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word/diagrams/layout378.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79.xml><?xml version="1.0" encoding="utf-8"?>
<dgm:layoutDef xmlns:dgm="http://schemas.openxmlformats.org/drawingml/2006/diagram" xmlns:a="http://schemas.openxmlformats.org/drawingml/2006/main" uniqueId="urn:microsoft.com/office/officeart/2005/8/layout/hProcess7#1">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word/diagrams/layout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word/diagrams/layout381.xml><?xml version="1.0" encoding="utf-8"?>
<dgm:layoutDef xmlns:dgm="http://schemas.openxmlformats.org/drawingml/2006/diagram" xmlns:a="http://schemas.openxmlformats.org/drawingml/2006/main" uniqueId="urn:microsoft.com/office/officeart/2005/8/layout/vList4#2">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word/diagrams/layout382.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word/diagrams/layout3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4.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word/diagrams/layout3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6.xml><?xml version="1.0" encoding="utf-8"?>
<dgm:layoutDef xmlns:dgm="http://schemas.openxmlformats.org/drawingml/2006/diagram" xmlns:a="http://schemas.openxmlformats.org/drawingml/2006/main" uniqueId="urn:microsoft.com/office/officeart/2005/8/layout/bList2#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word/diagrams/layout38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word/diagrams/layout39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1.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9.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8.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5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word/diagrams/layout6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9.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layout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0.xml><?xml version="1.0" encoding="utf-8"?>
<dgm:styleDef xmlns:dgm="http://schemas.openxmlformats.org/drawingml/2006/diagram" xmlns:a="http://schemas.openxmlformats.org/drawingml/2006/main" uniqueId="urn:microsoft.com/office/officeart/2005/8/quickstyle/simple1#9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1.xml><?xml version="1.0" encoding="utf-8"?>
<dgm:styleDef xmlns:dgm="http://schemas.openxmlformats.org/drawingml/2006/diagram" xmlns:a="http://schemas.openxmlformats.org/drawingml/2006/main" uniqueId="urn:microsoft.com/office/officeart/2005/8/quickstyle/simple1#9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2.xml><?xml version="1.0" encoding="utf-8"?>
<dgm:styleDef xmlns:dgm="http://schemas.openxmlformats.org/drawingml/2006/diagram" xmlns:a="http://schemas.openxmlformats.org/drawingml/2006/main" uniqueId="urn:microsoft.com/office/officeart/2005/8/quickstyle/simple1#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3.xml><?xml version="1.0" encoding="utf-8"?>
<dgm:styleDef xmlns:dgm="http://schemas.openxmlformats.org/drawingml/2006/diagram" xmlns:a="http://schemas.openxmlformats.org/drawingml/2006/main" uniqueId="urn:microsoft.com/office/officeart/2005/8/quickstyle/simple1#1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4.xml><?xml version="1.0" encoding="utf-8"?>
<dgm:styleDef xmlns:dgm="http://schemas.openxmlformats.org/drawingml/2006/diagram" xmlns:a="http://schemas.openxmlformats.org/drawingml/2006/main" uniqueId="urn:microsoft.com/office/officeart/2005/8/quickstyle/simple1#10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5.xml><?xml version="1.0" encoding="utf-8"?>
<dgm:styleDef xmlns:dgm="http://schemas.openxmlformats.org/drawingml/2006/diagram" xmlns:a="http://schemas.openxmlformats.org/drawingml/2006/main" uniqueId="urn:microsoft.com/office/officeart/2005/8/quickstyle/simple1#1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6.xml><?xml version="1.0" encoding="utf-8"?>
<dgm:styleDef xmlns:dgm="http://schemas.openxmlformats.org/drawingml/2006/diagram" xmlns:a="http://schemas.openxmlformats.org/drawingml/2006/main" uniqueId="urn:microsoft.com/office/officeart/2005/8/quickstyle/simple1#10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7.xml><?xml version="1.0" encoding="utf-8"?>
<dgm:styleDef xmlns:dgm="http://schemas.openxmlformats.org/drawingml/2006/diagram" xmlns:a="http://schemas.openxmlformats.org/drawingml/2006/main" uniqueId="urn:microsoft.com/office/officeart/2005/8/quickstyle/simple1#10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8.xml><?xml version="1.0" encoding="utf-8"?>
<dgm:styleDef xmlns:dgm="http://schemas.openxmlformats.org/drawingml/2006/diagram" xmlns:a="http://schemas.openxmlformats.org/drawingml/2006/main" uniqueId="urn:microsoft.com/office/officeart/2005/8/quickstyle/simple1#10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9.xml><?xml version="1.0" encoding="utf-8"?>
<dgm:styleDef xmlns:dgm="http://schemas.openxmlformats.org/drawingml/2006/diagram" xmlns:a="http://schemas.openxmlformats.org/drawingml/2006/main" uniqueId="urn:microsoft.com/office/officeart/2005/8/quickstyle/simple1#10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0.xml><?xml version="1.0" encoding="utf-8"?>
<dgm:styleDef xmlns:dgm="http://schemas.openxmlformats.org/drawingml/2006/diagram" xmlns:a="http://schemas.openxmlformats.org/drawingml/2006/main" uniqueId="urn:microsoft.com/office/officeart/2005/8/quickstyle/simple1#10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1.xml><?xml version="1.0" encoding="utf-8"?>
<dgm:styleDef xmlns:dgm="http://schemas.openxmlformats.org/drawingml/2006/diagram" xmlns:a="http://schemas.openxmlformats.org/drawingml/2006/main" uniqueId="urn:microsoft.com/office/officeart/2005/8/quickstyle/simple1#10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2.xml><?xml version="1.0" encoding="utf-8"?>
<dgm:styleDef xmlns:dgm="http://schemas.openxmlformats.org/drawingml/2006/diagram" xmlns:a="http://schemas.openxmlformats.org/drawingml/2006/main" uniqueId="urn:microsoft.com/office/officeart/2005/8/quickstyle/simple1#10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3.xml><?xml version="1.0" encoding="utf-8"?>
<dgm:styleDef xmlns:dgm="http://schemas.openxmlformats.org/drawingml/2006/diagram" xmlns:a="http://schemas.openxmlformats.org/drawingml/2006/main" uniqueId="urn:microsoft.com/office/officeart/2005/8/quickstyle/simple1#1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4.xml><?xml version="1.0" encoding="utf-8"?>
<dgm:styleDef xmlns:dgm="http://schemas.openxmlformats.org/drawingml/2006/diagram" xmlns:a="http://schemas.openxmlformats.org/drawingml/2006/main" uniqueId="urn:microsoft.com/office/officeart/2005/8/quickstyle/simple1#1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5.xml><?xml version="1.0" encoding="utf-8"?>
<dgm:styleDef xmlns:dgm="http://schemas.openxmlformats.org/drawingml/2006/diagram" xmlns:a="http://schemas.openxmlformats.org/drawingml/2006/main" uniqueId="urn:microsoft.com/office/officeart/2005/8/quickstyle/simple1#1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6.xml><?xml version="1.0" encoding="utf-8"?>
<dgm:styleDef xmlns:dgm="http://schemas.openxmlformats.org/drawingml/2006/diagram" xmlns:a="http://schemas.openxmlformats.org/drawingml/2006/main" uniqueId="urn:microsoft.com/office/officeart/2005/8/quickstyle/simple1#1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7.xml><?xml version="1.0" encoding="utf-8"?>
<dgm:styleDef xmlns:dgm="http://schemas.openxmlformats.org/drawingml/2006/diagram" xmlns:a="http://schemas.openxmlformats.org/drawingml/2006/main" uniqueId="urn:microsoft.com/office/officeart/2005/8/quickstyle/simple1#1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8.xml><?xml version="1.0" encoding="utf-8"?>
<dgm:styleDef xmlns:dgm="http://schemas.openxmlformats.org/drawingml/2006/diagram" xmlns:a="http://schemas.openxmlformats.org/drawingml/2006/main" uniqueId="urn:microsoft.com/office/officeart/2005/8/quickstyle/simple1#1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9.xml><?xml version="1.0" encoding="utf-8"?>
<dgm:styleDef xmlns:dgm="http://schemas.openxmlformats.org/drawingml/2006/diagram" xmlns:a="http://schemas.openxmlformats.org/drawingml/2006/main" uniqueId="urn:microsoft.com/office/officeart/2005/8/quickstyle/simple1#1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simple1#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0.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1.xml><?xml version="1.0" encoding="utf-8"?>
<dgm:styleDef xmlns:dgm="http://schemas.openxmlformats.org/drawingml/2006/diagram" xmlns:a="http://schemas.openxmlformats.org/drawingml/2006/main" uniqueId="urn:microsoft.com/office/officeart/2005/8/quickstyle/simple1#1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2.xml><?xml version="1.0" encoding="utf-8"?>
<dgm:styleDef xmlns:dgm="http://schemas.openxmlformats.org/drawingml/2006/diagram" xmlns:a="http://schemas.openxmlformats.org/drawingml/2006/main" uniqueId="urn:microsoft.com/office/officeart/2005/8/quickstyle/simple1#1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3.xml><?xml version="1.0" encoding="utf-8"?>
<dgm:styleDef xmlns:dgm="http://schemas.openxmlformats.org/drawingml/2006/diagram" xmlns:a="http://schemas.openxmlformats.org/drawingml/2006/main" uniqueId="urn:microsoft.com/office/officeart/2005/8/quickstyle/simple1#1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4.xml><?xml version="1.0" encoding="utf-8"?>
<dgm:styleDef xmlns:dgm="http://schemas.openxmlformats.org/drawingml/2006/diagram" xmlns:a="http://schemas.openxmlformats.org/drawingml/2006/main" uniqueId="urn:microsoft.com/office/officeart/2005/8/quickstyle/simple1#1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5.xml><?xml version="1.0" encoding="utf-8"?>
<dgm:styleDef xmlns:dgm="http://schemas.openxmlformats.org/drawingml/2006/diagram" xmlns:a="http://schemas.openxmlformats.org/drawingml/2006/main" uniqueId="urn:microsoft.com/office/officeart/2005/8/quickstyle/simple1#1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6.xml><?xml version="1.0" encoding="utf-8"?>
<dgm:styleDef xmlns:dgm="http://schemas.openxmlformats.org/drawingml/2006/diagram" xmlns:a="http://schemas.openxmlformats.org/drawingml/2006/main" uniqueId="urn:microsoft.com/office/officeart/2005/8/quickstyle/simple1#12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7.xml><?xml version="1.0" encoding="utf-8"?>
<dgm:styleDef xmlns:dgm="http://schemas.openxmlformats.org/drawingml/2006/diagram" xmlns:a="http://schemas.openxmlformats.org/drawingml/2006/main" uniqueId="urn:microsoft.com/office/officeart/2005/8/quickstyle/simple1#12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8.xml><?xml version="1.0" encoding="utf-8"?>
<dgm:styleDef xmlns:dgm="http://schemas.openxmlformats.org/drawingml/2006/diagram" xmlns:a="http://schemas.openxmlformats.org/drawingml/2006/main" uniqueId="urn:microsoft.com/office/officeart/2005/8/quickstyle/simple1#12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9.xml><?xml version="1.0" encoding="utf-8"?>
<dgm:styleDef xmlns:dgm="http://schemas.openxmlformats.org/drawingml/2006/diagram" xmlns:a="http://schemas.openxmlformats.org/drawingml/2006/main" uniqueId="urn:microsoft.com/office/officeart/2005/8/quickstyle/simple1#1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xml><?xml version="1.0" encoding="utf-8"?>
<dgm:styleDef xmlns:dgm="http://schemas.openxmlformats.org/drawingml/2006/diagram" xmlns:a="http://schemas.openxmlformats.org/drawingml/2006/main" uniqueId="urn:microsoft.com/office/officeart/2005/8/quickstyle/simple1#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0.xml><?xml version="1.0" encoding="utf-8"?>
<dgm:styleDef xmlns:dgm="http://schemas.openxmlformats.org/drawingml/2006/diagram" xmlns:a="http://schemas.openxmlformats.org/drawingml/2006/main" uniqueId="urn:microsoft.com/office/officeart/2005/8/quickstyle/simple1#1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1.xml><?xml version="1.0" encoding="utf-8"?>
<dgm:styleDef xmlns:dgm="http://schemas.openxmlformats.org/drawingml/2006/diagram" xmlns:a="http://schemas.openxmlformats.org/drawingml/2006/main" uniqueId="urn:microsoft.com/office/officeart/2005/8/quickstyle/simple1#1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2.xml><?xml version="1.0" encoding="utf-8"?>
<dgm:styleDef xmlns:dgm="http://schemas.openxmlformats.org/drawingml/2006/diagram" xmlns:a="http://schemas.openxmlformats.org/drawingml/2006/main" uniqueId="urn:microsoft.com/office/officeart/2005/8/quickstyle/simple1#1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3.xml><?xml version="1.0" encoding="utf-8"?>
<dgm:styleDef xmlns:dgm="http://schemas.openxmlformats.org/drawingml/2006/diagram" xmlns:a="http://schemas.openxmlformats.org/drawingml/2006/main" uniqueId="urn:microsoft.com/office/officeart/2005/8/quickstyle/simple1#1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4.xml><?xml version="1.0" encoding="utf-8"?>
<dgm:styleDef xmlns:dgm="http://schemas.openxmlformats.org/drawingml/2006/diagram" xmlns:a="http://schemas.openxmlformats.org/drawingml/2006/main" uniqueId="urn:microsoft.com/office/officeart/2005/8/quickstyle/simple1#1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5.xml><?xml version="1.0" encoding="utf-8"?>
<dgm:styleDef xmlns:dgm="http://schemas.openxmlformats.org/drawingml/2006/diagram" xmlns:a="http://schemas.openxmlformats.org/drawingml/2006/main" uniqueId="urn:microsoft.com/office/officeart/2005/8/quickstyle/simple1#1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6.xml><?xml version="1.0" encoding="utf-8"?>
<dgm:styleDef xmlns:dgm="http://schemas.openxmlformats.org/drawingml/2006/diagram" xmlns:a="http://schemas.openxmlformats.org/drawingml/2006/main" uniqueId="urn:microsoft.com/office/officeart/2005/8/quickstyle/simple1#13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7.xml><?xml version="1.0" encoding="utf-8"?>
<dgm:styleDef xmlns:dgm="http://schemas.openxmlformats.org/drawingml/2006/diagram" xmlns:a="http://schemas.openxmlformats.org/drawingml/2006/main" uniqueId="urn:microsoft.com/office/officeart/2005/8/quickstyle/simple1#1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8.xml><?xml version="1.0" encoding="utf-8"?>
<dgm:styleDef xmlns:dgm="http://schemas.openxmlformats.org/drawingml/2006/diagram" xmlns:a="http://schemas.openxmlformats.org/drawingml/2006/main" uniqueId="urn:microsoft.com/office/officeart/2005/8/quickstyle/simple1#1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9.xml><?xml version="1.0" encoding="utf-8"?>
<dgm:styleDef xmlns:dgm="http://schemas.openxmlformats.org/drawingml/2006/diagram" xmlns:a="http://schemas.openxmlformats.org/drawingml/2006/main" uniqueId="urn:microsoft.com/office/officeart/2005/8/quickstyle/simple1#1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xml><?xml version="1.0" encoding="utf-8"?>
<dgm:styleDef xmlns:dgm="http://schemas.openxmlformats.org/drawingml/2006/diagram" xmlns:a="http://schemas.openxmlformats.org/drawingml/2006/main" uniqueId="urn:microsoft.com/office/officeart/2005/8/quickstyle/simple1#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0.xml><?xml version="1.0" encoding="utf-8"?>
<dgm:styleDef xmlns:dgm="http://schemas.openxmlformats.org/drawingml/2006/diagram" xmlns:a="http://schemas.openxmlformats.org/drawingml/2006/main" uniqueId="urn:microsoft.com/office/officeart/2005/8/quickstyle/simple1#1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1.xml><?xml version="1.0" encoding="utf-8"?>
<dgm:styleDef xmlns:dgm="http://schemas.openxmlformats.org/drawingml/2006/diagram" xmlns:a="http://schemas.openxmlformats.org/drawingml/2006/main" uniqueId="urn:microsoft.com/office/officeart/2005/8/quickstyle/simple1#1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2.xml><?xml version="1.0" encoding="utf-8"?>
<dgm:styleDef xmlns:dgm="http://schemas.openxmlformats.org/drawingml/2006/diagram" xmlns:a="http://schemas.openxmlformats.org/drawingml/2006/main" uniqueId="urn:microsoft.com/office/officeart/2005/8/quickstyle/simple1#1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3.xml><?xml version="1.0" encoding="utf-8"?>
<dgm:styleDef xmlns:dgm="http://schemas.openxmlformats.org/drawingml/2006/diagram" xmlns:a="http://schemas.openxmlformats.org/drawingml/2006/main" uniqueId="urn:microsoft.com/office/officeart/2005/8/quickstyle/simple1#1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4.xml><?xml version="1.0" encoding="utf-8"?>
<dgm:styleDef xmlns:dgm="http://schemas.openxmlformats.org/drawingml/2006/diagram" xmlns:a="http://schemas.openxmlformats.org/drawingml/2006/main" uniqueId="urn:microsoft.com/office/officeart/2005/8/quickstyle/simple1#14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5.xml><?xml version="1.0" encoding="utf-8"?>
<dgm:styleDef xmlns:dgm="http://schemas.openxmlformats.org/drawingml/2006/diagram" xmlns:a="http://schemas.openxmlformats.org/drawingml/2006/main" uniqueId="urn:microsoft.com/office/officeart/2005/8/quickstyle/simple1#14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6.xml><?xml version="1.0" encoding="utf-8"?>
<dgm:styleDef xmlns:dgm="http://schemas.openxmlformats.org/drawingml/2006/diagram" xmlns:a="http://schemas.openxmlformats.org/drawingml/2006/main" uniqueId="urn:microsoft.com/office/officeart/2005/8/quickstyle/simple1#1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7.xml><?xml version="1.0" encoding="utf-8"?>
<dgm:styleDef xmlns:dgm="http://schemas.openxmlformats.org/drawingml/2006/diagram" xmlns:a="http://schemas.openxmlformats.org/drawingml/2006/main" uniqueId="urn:microsoft.com/office/officeart/2005/8/quickstyle/simple1#1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8.xml><?xml version="1.0" encoding="utf-8"?>
<dgm:styleDef xmlns:dgm="http://schemas.openxmlformats.org/drawingml/2006/diagram" xmlns:a="http://schemas.openxmlformats.org/drawingml/2006/main" uniqueId="urn:microsoft.com/office/officeart/2005/8/quickstyle/simple1#14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9.xml><?xml version="1.0" encoding="utf-8"?>
<dgm:styleDef xmlns:dgm="http://schemas.openxmlformats.org/drawingml/2006/diagram" xmlns:a="http://schemas.openxmlformats.org/drawingml/2006/main" uniqueId="urn:microsoft.com/office/officeart/2005/8/quickstyle/simple1#14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xml><?xml version="1.0" encoding="utf-8"?>
<dgm:styleDef xmlns:dgm="http://schemas.openxmlformats.org/drawingml/2006/diagram" xmlns:a="http://schemas.openxmlformats.org/drawingml/2006/main" uniqueId="urn:microsoft.com/office/officeart/2005/8/quickstyle/simple1#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0.xml><?xml version="1.0" encoding="utf-8"?>
<dgm:styleDef xmlns:dgm="http://schemas.openxmlformats.org/drawingml/2006/diagram" xmlns:a="http://schemas.openxmlformats.org/drawingml/2006/main" uniqueId="urn:microsoft.com/office/officeart/2005/8/quickstyle/simple1#1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1.xml><?xml version="1.0" encoding="utf-8"?>
<dgm:styleDef xmlns:dgm="http://schemas.openxmlformats.org/drawingml/2006/diagram" xmlns:a="http://schemas.openxmlformats.org/drawingml/2006/main" uniqueId="urn:microsoft.com/office/officeart/2005/8/quickstyle/simple1#14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2.xml><?xml version="1.0" encoding="utf-8"?>
<dgm:styleDef xmlns:dgm="http://schemas.openxmlformats.org/drawingml/2006/diagram" xmlns:a="http://schemas.openxmlformats.org/drawingml/2006/main" uniqueId="urn:microsoft.com/office/officeart/2005/8/quickstyle/simple1#14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3.xml><?xml version="1.0" encoding="utf-8"?>
<dgm:styleDef xmlns:dgm="http://schemas.openxmlformats.org/drawingml/2006/diagram" xmlns:a="http://schemas.openxmlformats.org/drawingml/2006/main" uniqueId="urn:microsoft.com/office/officeart/2005/8/quickstyle/simple1#15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4.xml><?xml version="1.0" encoding="utf-8"?>
<dgm:styleDef xmlns:dgm="http://schemas.openxmlformats.org/drawingml/2006/diagram" xmlns:a="http://schemas.openxmlformats.org/drawingml/2006/main" uniqueId="urn:microsoft.com/office/officeart/2005/8/quickstyle/simple1#1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5.xml><?xml version="1.0" encoding="utf-8"?>
<dgm:styleDef xmlns:dgm="http://schemas.openxmlformats.org/drawingml/2006/diagram" xmlns:a="http://schemas.openxmlformats.org/drawingml/2006/main" uniqueId="urn:microsoft.com/office/officeart/2005/8/quickstyle/simple1#15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6.xml><?xml version="1.0" encoding="utf-8"?>
<dgm:styleDef xmlns:dgm="http://schemas.openxmlformats.org/drawingml/2006/diagram" xmlns:a="http://schemas.openxmlformats.org/drawingml/2006/main" uniqueId="urn:microsoft.com/office/officeart/2005/8/quickstyle/simple1#15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7.xml><?xml version="1.0" encoding="utf-8"?>
<dgm:styleDef xmlns:dgm="http://schemas.openxmlformats.org/drawingml/2006/diagram" xmlns:a="http://schemas.openxmlformats.org/drawingml/2006/main" uniqueId="urn:microsoft.com/office/officeart/2005/8/quickstyle/simple1#15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8.xml><?xml version="1.0" encoding="utf-8"?>
<dgm:styleDef xmlns:dgm="http://schemas.openxmlformats.org/drawingml/2006/diagram" xmlns:a="http://schemas.openxmlformats.org/drawingml/2006/main" uniqueId="urn:microsoft.com/office/officeart/2005/8/quickstyle/simple1#15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9.xml><?xml version="1.0" encoding="utf-8"?>
<dgm:styleDef xmlns:dgm="http://schemas.openxmlformats.org/drawingml/2006/diagram" xmlns:a="http://schemas.openxmlformats.org/drawingml/2006/main" uniqueId="urn:microsoft.com/office/officeart/2005/8/quickstyle/simple1#15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xml><?xml version="1.0" encoding="utf-8"?>
<dgm:styleDef xmlns:dgm="http://schemas.openxmlformats.org/drawingml/2006/diagram" xmlns:a="http://schemas.openxmlformats.org/drawingml/2006/main" uniqueId="urn:microsoft.com/office/officeart/2005/8/quickstyle/simple1#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0.xml><?xml version="1.0" encoding="utf-8"?>
<dgm:styleDef xmlns:dgm="http://schemas.openxmlformats.org/drawingml/2006/diagram" xmlns:a="http://schemas.openxmlformats.org/drawingml/2006/main" uniqueId="urn:microsoft.com/office/officeart/2005/8/quickstyle/simple1#15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1.xml><?xml version="1.0" encoding="utf-8"?>
<dgm:styleDef xmlns:dgm="http://schemas.openxmlformats.org/drawingml/2006/diagram" xmlns:a="http://schemas.openxmlformats.org/drawingml/2006/main" uniqueId="urn:microsoft.com/office/officeart/2005/8/quickstyle/simple1#15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2.xml><?xml version="1.0" encoding="utf-8"?>
<dgm:styleDef xmlns:dgm="http://schemas.openxmlformats.org/drawingml/2006/diagram" xmlns:a="http://schemas.openxmlformats.org/drawingml/2006/main" uniqueId="urn:microsoft.com/office/officeart/2005/8/quickstyle/simple1#15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3.xml><?xml version="1.0" encoding="utf-8"?>
<dgm:styleDef xmlns:dgm="http://schemas.openxmlformats.org/drawingml/2006/diagram" xmlns:a="http://schemas.openxmlformats.org/drawingml/2006/main" uniqueId="urn:microsoft.com/office/officeart/2005/8/quickstyle/simple1#16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4.xml><?xml version="1.0" encoding="utf-8"?>
<dgm:styleDef xmlns:dgm="http://schemas.openxmlformats.org/drawingml/2006/diagram" xmlns:a="http://schemas.openxmlformats.org/drawingml/2006/main" uniqueId="urn:microsoft.com/office/officeart/2005/8/quickstyle/simple1#16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5.xml><?xml version="1.0" encoding="utf-8"?>
<dgm:styleDef xmlns:dgm="http://schemas.openxmlformats.org/drawingml/2006/diagram" xmlns:a="http://schemas.openxmlformats.org/drawingml/2006/main" uniqueId="urn:microsoft.com/office/officeart/2005/8/quickstyle/simple1#16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6.xml><?xml version="1.0" encoding="utf-8"?>
<dgm:styleDef xmlns:dgm="http://schemas.openxmlformats.org/drawingml/2006/diagram" xmlns:a="http://schemas.openxmlformats.org/drawingml/2006/main" uniqueId="urn:microsoft.com/office/officeart/2005/8/quickstyle/simple1#16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7.xml><?xml version="1.0" encoding="utf-8"?>
<dgm:styleDef xmlns:dgm="http://schemas.openxmlformats.org/drawingml/2006/diagram" xmlns:a="http://schemas.openxmlformats.org/drawingml/2006/main" uniqueId="urn:microsoft.com/office/officeart/2005/8/quickstyle/simple1#16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8.xml><?xml version="1.0" encoding="utf-8"?>
<dgm:styleDef xmlns:dgm="http://schemas.openxmlformats.org/drawingml/2006/diagram" xmlns:a="http://schemas.openxmlformats.org/drawingml/2006/main" uniqueId="urn:microsoft.com/office/officeart/2005/8/quickstyle/simple1#16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9.xml><?xml version="1.0" encoding="utf-8"?>
<dgm:styleDef xmlns:dgm="http://schemas.openxmlformats.org/drawingml/2006/diagram" xmlns:a="http://schemas.openxmlformats.org/drawingml/2006/main" uniqueId="urn:microsoft.com/office/officeart/2005/8/quickstyle/simple1#16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xml><?xml version="1.0" encoding="utf-8"?>
<dgm:styleDef xmlns:dgm="http://schemas.openxmlformats.org/drawingml/2006/diagram" xmlns:a="http://schemas.openxmlformats.org/drawingml/2006/main" uniqueId="urn:microsoft.com/office/officeart/2005/8/quickstyle/simple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0.xml><?xml version="1.0" encoding="utf-8"?>
<dgm:styleDef xmlns:dgm="http://schemas.openxmlformats.org/drawingml/2006/diagram" xmlns:a="http://schemas.openxmlformats.org/drawingml/2006/main" uniqueId="urn:microsoft.com/office/officeart/2005/8/quickstyle/simple1#16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1.xml><?xml version="1.0" encoding="utf-8"?>
<dgm:styleDef xmlns:dgm="http://schemas.openxmlformats.org/drawingml/2006/diagram" xmlns:a="http://schemas.openxmlformats.org/drawingml/2006/main" uniqueId="urn:microsoft.com/office/officeart/2005/8/quickstyle/simple1#16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2.xml><?xml version="1.0" encoding="utf-8"?>
<dgm:styleDef xmlns:dgm="http://schemas.openxmlformats.org/drawingml/2006/diagram" xmlns:a="http://schemas.openxmlformats.org/drawingml/2006/main" uniqueId="urn:microsoft.com/office/officeart/2005/8/quickstyle/simple1#16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3.xml><?xml version="1.0" encoding="utf-8"?>
<dgm:styleDef xmlns:dgm="http://schemas.openxmlformats.org/drawingml/2006/diagram" xmlns:a="http://schemas.openxmlformats.org/drawingml/2006/main" uniqueId="urn:microsoft.com/office/officeart/2005/8/quickstyle/simple1#17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4.xml><?xml version="1.0" encoding="utf-8"?>
<dgm:styleDef xmlns:dgm="http://schemas.openxmlformats.org/drawingml/2006/diagram" xmlns:a="http://schemas.openxmlformats.org/drawingml/2006/main" uniqueId="urn:microsoft.com/office/officeart/2005/8/quickstyle/simple1#17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5.xml><?xml version="1.0" encoding="utf-8"?>
<dgm:styleDef xmlns:dgm="http://schemas.openxmlformats.org/drawingml/2006/diagram" xmlns:a="http://schemas.openxmlformats.org/drawingml/2006/main" uniqueId="urn:microsoft.com/office/officeart/2005/8/quickstyle/simple1#17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6.xml><?xml version="1.0" encoding="utf-8"?>
<dgm:styleDef xmlns:dgm="http://schemas.openxmlformats.org/drawingml/2006/diagram" xmlns:a="http://schemas.openxmlformats.org/drawingml/2006/main" uniqueId="urn:microsoft.com/office/officeart/2005/8/quickstyle/simple1#17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7.xml><?xml version="1.0" encoding="utf-8"?>
<dgm:styleDef xmlns:dgm="http://schemas.openxmlformats.org/drawingml/2006/diagram" xmlns:a="http://schemas.openxmlformats.org/drawingml/2006/main" uniqueId="urn:microsoft.com/office/officeart/2005/8/quickstyle/simple1#17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8.xml><?xml version="1.0" encoding="utf-8"?>
<dgm:styleDef xmlns:dgm="http://schemas.openxmlformats.org/drawingml/2006/diagram" xmlns:a="http://schemas.openxmlformats.org/drawingml/2006/main" uniqueId="urn:microsoft.com/office/officeart/2005/8/quickstyle/simple1#17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9.xml><?xml version="1.0" encoding="utf-8"?>
<dgm:styleDef xmlns:dgm="http://schemas.openxmlformats.org/drawingml/2006/diagram" xmlns:a="http://schemas.openxmlformats.org/drawingml/2006/main" uniqueId="urn:microsoft.com/office/officeart/2005/8/quickstyle/simple1#17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xml><?xml version="1.0" encoding="utf-8"?>
<dgm:styleDef xmlns:dgm="http://schemas.openxmlformats.org/drawingml/2006/diagram" xmlns:a="http://schemas.openxmlformats.org/drawingml/2006/main" uniqueId="urn:microsoft.com/office/officeart/2005/8/quickstyle/simple1#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0.xml><?xml version="1.0" encoding="utf-8"?>
<dgm:styleDef xmlns:dgm="http://schemas.openxmlformats.org/drawingml/2006/diagram" xmlns:a="http://schemas.openxmlformats.org/drawingml/2006/main" uniqueId="urn:microsoft.com/office/officeart/2005/8/quickstyle/simple1#17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1.xml><?xml version="1.0" encoding="utf-8"?>
<dgm:styleDef xmlns:dgm="http://schemas.openxmlformats.org/drawingml/2006/diagram" xmlns:a="http://schemas.openxmlformats.org/drawingml/2006/main" uniqueId="urn:microsoft.com/office/officeart/2005/8/quickstyle/simple1#17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2.xml><?xml version="1.0" encoding="utf-8"?>
<dgm:styleDef xmlns:dgm="http://schemas.openxmlformats.org/drawingml/2006/diagram" xmlns:a="http://schemas.openxmlformats.org/drawingml/2006/main" uniqueId="urn:microsoft.com/office/officeart/2005/8/quickstyle/simple1#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3.xml><?xml version="1.0" encoding="utf-8"?>
<dgm:styleDef xmlns:dgm="http://schemas.openxmlformats.org/drawingml/2006/diagram" xmlns:a="http://schemas.openxmlformats.org/drawingml/2006/main" uniqueId="urn:microsoft.com/office/officeart/2005/8/quickstyle/simple1#18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4.xml><?xml version="1.0" encoding="utf-8"?>
<dgm:styleDef xmlns:dgm="http://schemas.openxmlformats.org/drawingml/2006/diagram" xmlns:a="http://schemas.openxmlformats.org/drawingml/2006/main" uniqueId="urn:microsoft.com/office/officeart/2005/8/quickstyle/simple1#18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5.xml><?xml version="1.0" encoding="utf-8"?>
<dgm:styleDef xmlns:dgm="http://schemas.openxmlformats.org/drawingml/2006/diagram" xmlns:a="http://schemas.openxmlformats.org/drawingml/2006/main" uniqueId="urn:microsoft.com/office/officeart/2005/8/quickstyle/simple1#18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6.xml><?xml version="1.0" encoding="utf-8"?>
<dgm:styleDef xmlns:dgm="http://schemas.openxmlformats.org/drawingml/2006/diagram" xmlns:a="http://schemas.openxmlformats.org/drawingml/2006/main" uniqueId="urn:microsoft.com/office/officeart/2005/8/quickstyle/simple1#18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7.xml><?xml version="1.0" encoding="utf-8"?>
<dgm:styleDef xmlns:dgm="http://schemas.openxmlformats.org/drawingml/2006/diagram" xmlns:a="http://schemas.openxmlformats.org/drawingml/2006/main" uniqueId="urn:microsoft.com/office/officeart/2005/8/quickstyle/simple1#18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8.xml><?xml version="1.0" encoding="utf-8"?>
<dgm:styleDef xmlns:dgm="http://schemas.openxmlformats.org/drawingml/2006/diagram" xmlns:a="http://schemas.openxmlformats.org/drawingml/2006/main" uniqueId="urn:microsoft.com/office/officeart/2005/8/quickstyle/simple1#18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9.xml><?xml version="1.0" encoding="utf-8"?>
<dgm:styleDef xmlns:dgm="http://schemas.openxmlformats.org/drawingml/2006/diagram" xmlns:a="http://schemas.openxmlformats.org/drawingml/2006/main" uniqueId="urn:microsoft.com/office/officeart/2005/8/quickstyle/simple1#18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xml><?xml version="1.0" encoding="utf-8"?>
<dgm:styleDef xmlns:dgm="http://schemas.openxmlformats.org/drawingml/2006/diagram" xmlns:a="http://schemas.openxmlformats.org/drawingml/2006/main" uniqueId="urn:microsoft.com/office/officeart/2005/8/quickstyle/simple1#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0.xml><?xml version="1.0" encoding="utf-8"?>
<dgm:styleDef xmlns:dgm="http://schemas.openxmlformats.org/drawingml/2006/diagram" xmlns:a="http://schemas.openxmlformats.org/drawingml/2006/main" uniqueId="urn:microsoft.com/office/officeart/2005/8/quickstyle/simple1#18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1.xml><?xml version="1.0" encoding="utf-8"?>
<dgm:styleDef xmlns:dgm="http://schemas.openxmlformats.org/drawingml/2006/diagram" xmlns:a="http://schemas.openxmlformats.org/drawingml/2006/main" uniqueId="urn:microsoft.com/office/officeart/2005/8/quickstyle/simple1#18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2.xml><?xml version="1.0" encoding="utf-8"?>
<dgm:styleDef xmlns:dgm="http://schemas.openxmlformats.org/drawingml/2006/diagram" xmlns:a="http://schemas.openxmlformats.org/drawingml/2006/main" uniqueId="urn:microsoft.com/office/officeart/2005/8/quickstyle/simple1#18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3.xml><?xml version="1.0" encoding="utf-8"?>
<dgm:styleDef xmlns:dgm="http://schemas.openxmlformats.org/drawingml/2006/diagram" xmlns:a="http://schemas.openxmlformats.org/drawingml/2006/main" uniqueId="urn:microsoft.com/office/officeart/2005/8/quickstyle/simple1#19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4.xml><?xml version="1.0" encoding="utf-8"?>
<dgm:styleDef xmlns:dgm="http://schemas.openxmlformats.org/drawingml/2006/diagram" xmlns:a="http://schemas.openxmlformats.org/drawingml/2006/main" uniqueId="urn:microsoft.com/office/officeart/2005/8/quickstyle/simple1#19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5.xml><?xml version="1.0" encoding="utf-8"?>
<dgm:styleDef xmlns:dgm="http://schemas.openxmlformats.org/drawingml/2006/diagram" xmlns:a="http://schemas.openxmlformats.org/drawingml/2006/main" uniqueId="urn:microsoft.com/office/officeart/2005/8/quickstyle/simple1#19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6.xml><?xml version="1.0" encoding="utf-8"?>
<dgm:styleDef xmlns:dgm="http://schemas.openxmlformats.org/drawingml/2006/diagram" xmlns:a="http://schemas.openxmlformats.org/drawingml/2006/main" uniqueId="urn:microsoft.com/office/officeart/2005/8/quickstyle/simple1#19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7.xml><?xml version="1.0" encoding="utf-8"?>
<dgm:styleDef xmlns:dgm="http://schemas.openxmlformats.org/drawingml/2006/diagram" xmlns:a="http://schemas.openxmlformats.org/drawingml/2006/main" uniqueId="urn:microsoft.com/office/officeart/2005/8/quickstyle/simple1#19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8.xml><?xml version="1.0" encoding="utf-8"?>
<dgm:styleDef xmlns:dgm="http://schemas.openxmlformats.org/drawingml/2006/diagram" xmlns:a="http://schemas.openxmlformats.org/drawingml/2006/main" uniqueId="urn:microsoft.com/office/officeart/2005/8/quickstyle/simple1#19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9.xml><?xml version="1.0" encoding="utf-8"?>
<dgm:styleDef xmlns:dgm="http://schemas.openxmlformats.org/drawingml/2006/diagram" xmlns:a="http://schemas.openxmlformats.org/drawingml/2006/main" uniqueId="urn:microsoft.com/office/officeart/2005/8/quickstyle/simple1#19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xml><?xml version="1.0" encoding="utf-8"?>
<dgm:styleDef xmlns:dgm="http://schemas.openxmlformats.org/drawingml/2006/diagram" xmlns:a="http://schemas.openxmlformats.org/drawingml/2006/main" uniqueId="urn:microsoft.com/office/officeart/2005/8/quickstyle/simple1#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0.xml><?xml version="1.0" encoding="utf-8"?>
<dgm:styleDef xmlns:dgm="http://schemas.openxmlformats.org/drawingml/2006/diagram" xmlns:a="http://schemas.openxmlformats.org/drawingml/2006/main" uniqueId="urn:microsoft.com/office/officeart/2005/8/quickstyle/simple1#19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1.xml><?xml version="1.0" encoding="utf-8"?>
<dgm:styleDef xmlns:dgm="http://schemas.openxmlformats.org/drawingml/2006/diagram" xmlns:a="http://schemas.openxmlformats.org/drawingml/2006/main" uniqueId="urn:microsoft.com/office/officeart/2005/8/quickstyle/simple1#19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2.xml><?xml version="1.0" encoding="utf-8"?>
<dgm:styleDef xmlns:dgm="http://schemas.openxmlformats.org/drawingml/2006/diagram" xmlns:a="http://schemas.openxmlformats.org/drawingml/2006/main" uniqueId="urn:microsoft.com/office/officeart/2005/8/quickstyle/simple1#1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3.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4.xml><?xml version="1.0" encoding="utf-8"?>
<dgm:styleDef xmlns:dgm="http://schemas.openxmlformats.org/drawingml/2006/diagram" xmlns:a="http://schemas.openxmlformats.org/drawingml/2006/main" uniqueId="urn:microsoft.com/office/officeart/2005/8/quickstyle/simple1#20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5.xml><?xml version="1.0" encoding="utf-8"?>
<dgm:styleDef xmlns:dgm="http://schemas.openxmlformats.org/drawingml/2006/diagram" xmlns:a="http://schemas.openxmlformats.org/drawingml/2006/main" uniqueId="urn:microsoft.com/office/officeart/2005/8/quickstyle/simple1#2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6.xml><?xml version="1.0" encoding="utf-8"?>
<dgm:styleDef xmlns:dgm="http://schemas.openxmlformats.org/drawingml/2006/diagram" xmlns:a="http://schemas.openxmlformats.org/drawingml/2006/main" uniqueId="urn:microsoft.com/office/officeart/2005/8/quickstyle/simple1#20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7.xml><?xml version="1.0" encoding="utf-8"?>
<dgm:styleDef xmlns:dgm="http://schemas.openxmlformats.org/drawingml/2006/diagram" xmlns:a="http://schemas.openxmlformats.org/drawingml/2006/main" uniqueId="urn:microsoft.com/office/officeart/2005/8/quickstyle/simple1#20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8.xml><?xml version="1.0" encoding="utf-8"?>
<dgm:styleDef xmlns:dgm="http://schemas.openxmlformats.org/drawingml/2006/diagram" xmlns:a="http://schemas.openxmlformats.org/drawingml/2006/main" uniqueId="urn:microsoft.com/office/officeart/2005/8/quickstyle/simple1#20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9.xml><?xml version="1.0" encoding="utf-8"?>
<dgm:styleDef xmlns:dgm="http://schemas.openxmlformats.org/drawingml/2006/diagram" xmlns:a="http://schemas.openxmlformats.org/drawingml/2006/main" uniqueId="urn:microsoft.com/office/officeart/2005/8/quickstyle/simple1#20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xml><?xml version="1.0" encoding="utf-8"?>
<dgm:styleDef xmlns:dgm="http://schemas.openxmlformats.org/drawingml/2006/diagram" xmlns:a="http://schemas.openxmlformats.org/drawingml/2006/main" uniqueId="urn:microsoft.com/office/officeart/2005/8/quickstyle/simple1#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0.xml><?xml version="1.0" encoding="utf-8"?>
<dgm:styleDef xmlns:dgm="http://schemas.openxmlformats.org/drawingml/2006/diagram" xmlns:a="http://schemas.openxmlformats.org/drawingml/2006/main" uniqueId="urn:microsoft.com/office/officeart/2005/8/quickstyle/simple1#20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1.xml><?xml version="1.0" encoding="utf-8"?>
<dgm:styleDef xmlns:dgm="http://schemas.openxmlformats.org/drawingml/2006/diagram" xmlns:a="http://schemas.openxmlformats.org/drawingml/2006/main" uniqueId="urn:microsoft.com/office/officeart/2005/8/quickstyle/simple1#20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2.xml><?xml version="1.0" encoding="utf-8"?>
<dgm:styleDef xmlns:dgm="http://schemas.openxmlformats.org/drawingml/2006/diagram" xmlns:a="http://schemas.openxmlformats.org/drawingml/2006/main" uniqueId="urn:microsoft.com/office/officeart/2005/8/quickstyle/simple1#20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3.xml><?xml version="1.0" encoding="utf-8"?>
<dgm:styleDef xmlns:dgm="http://schemas.openxmlformats.org/drawingml/2006/diagram" xmlns:a="http://schemas.openxmlformats.org/drawingml/2006/main" uniqueId="urn:microsoft.com/office/officeart/2005/8/quickstyle/simple1#2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4.xml><?xml version="1.0" encoding="utf-8"?>
<dgm:styleDef xmlns:dgm="http://schemas.openxmlformats.org/drawingml/2006/diagram" xmlns:a="http://schemas.openxmlformats.org/drawingml/2006/main" uniqueId="urn:microsoft.com/office/officeart/2005/8/quickstyle/simple1#2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5.xml><?xml version="1.0" encoding="utf-8"?>
<dgm:styleDef xmlns:dgm="http://schemas.openxmlformats.org/drawingml/2006/diagram" xmlns:a="http://schemas.openxmlformats.org/drawingml/2006/main" uniqueId="urn:microsoft.com/office/officeart/2005/8/quickstyle/simple1#2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6.xml><?xml version="1.0" encoding="utf-8"?>
<dgm:styleDef xmlns:dgm="http://schemas.openxmlformats.org/drawingml/2006/diagram" xmlns:a="http://schemas.openxmlformats.org/drawingml/2006/main" uniqueId="urn:microsoft.com/office/officeart/2005/8/quickstyle/simple1#2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7.xml><?xml version="1.0" encoding="utf-8"?>
<dgm:styleDef xmlns:dgm="http://schemas.openxmlformats.org/drawingml/2006/diagram" xmlns:a="http://schemas.openxmlformats.org/drawingml/2006/main" uniqueId="urn:microsoft.com/office/officeart/2005/8/quickstyle/simple1#2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8.xml><?xml version="1.0" encoding="utf-8"?>
<dgm:styleDef xmlns:dgm="http://schemas.openxmlformats.org/drawingml/2006/diagram" xmlns:a="http://schemas.openxmlformats.org/drawingml/2006/main" uniqueId="urn:microsoft.com/office/officeart/2005/8/quickstyle/simple1#2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9.xml><?xml version="1.0" encoding="utf-8"?>
<dgm:styleDef xmlns:dgm="http://schemas.openxmlformats.org/drawingml/2006/diagram" xmlns:a="http://schemas.openxmlformats.org/drawingml/2006/main" uniqueId="urn:microsoft.com/office/officeart/2005/8/quickstyle/simple1#2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xml><?xml version="1.0" encoding="utf-8"?>
<dgm:styleDef xmlns:dgm="http://schemas.openxmlformats.org/drawingml/2006/diagram" xmlns:a="http://schemas.openxmlformats.org/drawingml/2006/main" uniqueId="urn:microsoft.com/office/officeart/2005/8/quickstyle/simple1#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0.xml><?xml version="1.0" encoding="utf-8"?>
<dgm:styleDef xmlns:dgm="http://schemas.openxmlformats.org/drawingml/2006/diagram" xmlns:a="http://schemas.openxmlformats.org/drawingml/2006/main" uniqueId="urn:microsoft.com/office/officeart/2005/8/quickstyle/simple1#2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1.xml><?xml version="1.0" encoding="utf-8"?>
<dgm:styleDef xmlns:dgm="http://schemas.openxmlformats.org/drawingml/2006/diagram" xmlns:a="http://schemas.openxmlformats.org/drawingml/2006/main" uniqueId="urn:microsoft.com/office/officeart/2005/8/quickstyle/simple1#2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2.xml><?xml version="1.0" encoding="utf-8"?>
<dgm:styleDef xmlns:dgm="http://schemas.openxmlformats.org/drawingml/2006/diagram" xmlns:a="http://schemas.openxmlformats.org/drawingml/2006/main" uniqueId="urn:microsoft.com/office/officeart/2005/8/quickstyle/simple1#2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3.xml><?xml version="1.0" encoding="utf-8"?>
<dgm:styleDef xmlns:dgm="http://schemas.openxmlformats.org/drawingml/2006/diagram" xmlns:a="http://schemas.openxmlformats.org/drawingml/2006/main" uniqueId="urn:microsoft.com/office/officeart/2005/8/quickstyle/simple1#2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4.xml><?xml version="1.0" encoding="utf-8"?>
<dgm:styleDef xmlns:dgm="http://schemas.openxmlformats.org/drawingml/2006/diagram" xmlns:a="http://schemas.openxmlformats.org/drawingml/2006/main" uniqueId="urn:microsoft.com/office/officeart/2005/8/quickstyle/simple1#2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5.xml><?xml version="1.0" encoding="utf-8"?>
<dgm:styleDef xmlns:dgm="http://schemas.openxmlformats.org/drawingml/2006/diagram" xmlns:a="http://schemas.openxmlformats.org/drawingml/2006/main" uniqueId="urn:microsoft.com/office/officeart/2005/8/quickstyle/simple1#2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6.xml><?xml version="1.0" encoding="utf-8"?>
<dgm:styleDef xmlns:dgm="http://schemas.openxmlformats.org/drawingml/2006/diagram" xmlns:a="http://schemas.openxmlformats.org/drawingml/2006/main" uniqueId="urn:microsoft.com/office/officeart/2005/8/quickstyle/simple1#22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7.xml><?xml version="1.0" encoding="utf-8"?>
<dgm:styleDef xmlns:dgm="http://schemas.openxmlformats.org/drawingml/2006/diagram" xmlns:a="http://schemas.openxmlformats.org/drawingml/2006/main" uniqueId="urn:microsoft.com/office/officeart/2005/8/quickstyle/simple1#22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8.xml><?xml version="1.0" encoding="utf-8"?>
<dgm:styleDef xmlns:dgm="http://schemas.openxmlformats.org/drawingml/2006/diagram" xmlns:a="http://schemas.openxmlformats.org/drawingml/2006/main" uniqueId="urn:microsoft.com/office/officeart/2005/8/quickstyle/simple1#22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9.xml><?xml version="1.0" encoding="utf-8"?>
<dgm:styleDef xmlns:dgm="http://schemas.openxmlformats.org/drawingml/2006/diagram" xmlns:a="http://schemas.openxmlformats.org/drawingml/2006/main" uniqueId="urn:microsoft.com/office/officeart/2005/8/quickstyle/simple1#2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xml><?xml version="1.0" encoding="utf-8"?>
<dgm:styleDef xmlns:dgm="http://schemas.openxmlformats.org/drawingml/2006/diagram" xmlns:a="http://schemas.openxmlformats.org/drawingml/2006/main" uniqueId="urn:microsoft.com/office/officeart/2005/8/quickstyle/simple1#2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0.xml><?xml version="1.0" encoding="utf-8"?>
<dgm:styleDef xmlns:dgm="http://schemas.openxmlformats.org/drawingml/2006/diagram" xmlns:a="http://schemas.openxmlformats.org/drawingml/2006/main" uniqueId="urn:microsoft.com/office/officeart/2005/8/quickstyle/simple1#2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1.xml><?xml version="1.0" encoding="utf-8"?>
<dgm:styleDef xmlns:dgm="http://schemas.openxmlformats.org/drawingml/2006/diagram" xmlns:a="http://schemas.openxmlformats.org/drawingml/2006/main" uniqueId="urn:microsoft.com/office/officeart/2005/8/quickstyle/simple1#2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2.xml><?xml version="1.0" encoding="utf-8"?>
<dgm:styleDef xmlns:dgm="http://schemas.openxmlformats.org/drawingml/2006/diagram" xmlns:a="http://schemas.openxmlformats.org/drawingml/2006/main" uniqueId="urn:microsoft.com/office/officeart/2005/8/quickstyle/simple1#2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3.xml><?xml version="1.0" encoding="utf-8"?>
<dgm:styleDef xmlns:dgm="http://schemas.openxmlformats.org/drawingml/2006/diagram" xmlns:a="http://schemas.openxmlformats.org/drawingml/2006/main" uniqueId="urn:microsoft.com/office/officeart/2005/8/quickstyle/simple1#2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4.xml><?xml version="1.0" encoding="utf-8"?>
<dgm:styleDef xmlns:dgm="http://schemas.openxmlformats.org/drawingml/2006/diagram" xmlns:a="http://schemas.openxmlformats.org/drawingml/2006/main" uniqueId="urn:microsoft.com/office/officeart/2005/8/quickstyle/simple1#2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5.xml><?xml version="1.0" encoding="utf-8"?>
<dgm:styleDef xmlns:dgm="http://schemas.openxmlformats.org/drawingml/2006/diagram" xmlns:a="http://schemas.openxmlformats.org/drawingml/2006/main" uniqueId="urn:microsoft.com/office/officeart/2005/8/quickstyle/simple1#2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6.xml><?xml version="1.0" encoding="utf-8"?>
<dgm:styleDef xmlns:dgm="http://schemas.openxmlformats.org/drawingml/2006/diagram" xmlns:a="http://schemas.openxmlformats.org/drawingml/2006/main" uniqueId="urn:microsoft.com/office/officeart/2005/8/quickstyle/simple1#23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7.xml><?xml version="1.0" encoding="utf-8"?>
<dgm:styleDef xmlns:dgm="http://schemas.openxmlformats.org/drawingml/2006/diagram" xmlns:a="http://schemas.openxmlformats.org/drawingml/2006/main" uniqueId="urn:microsoft.com/office/officeart/2005/8/quickstyle/simple1#2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8.xml><?xml version="1.0" encoding="utf-8"?>
<dgm:styleDef xmlns:dgm="http://schemas.openxmlformats.org/drawingml/2006/diagram" xmlns:a="http://schemas.openxmlformats.org/drawingml/2006/main" uniqueId="urn:microsoft.com/office/officeart/2005/8/quickstyle/simple1#2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9.xml><?xml version="1.0" encoding="utf-8"?>
<dgm:styleDef xmlns:dgm="http://schemas.openxmlformats.org/drawingml/2006/diagram" xmlns:a="http://schemas.openxmlformats.org/drawingml/2006/main" uniqueId="urn:microsoft.com/office/officeart/2005/8/quickstyle/simple1#2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xml><?xml version="1.0" encoding="utf-8"?>
<dgm:styleDef xmlns:dgm="http://schemas.openxmlformats.org/drawingml/2006/diagram" xmlns:a="http://schemas.openxmlformats.org/drawingml/2006/main" uniqueId="urn:microsoft.com/office/officeart/2005/8/quickstyle/simple1#2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0.xml><?xml version="1.0" encoding="utf-8"?>
<dgm:styleDef xmlns:dgm="http://schemas.openxmlformats.org/drawingml/2006/diagram" xmlns:a="http://schemas.openxmlformats.org/drawingml/2006/main" uniqueId="urn:microsoft.com/office/officeart/2005/8/quickstyle/simple1#2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1.xml><?xml version="1.0" encoding="utf-8"?>
<dgm:styleDef xmlns:dgm="http://schemas.openxmlformats.org/drawingml/2006/diagram" xmlns:a="http://schemas.openxmlformats.org/drawingml/2006/main" uniqueId="urn:microsoft.com/office/officeart/2005/8/quickstyle/simple1#2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2.xml><?xml version="1.0" encoding="utf-8"?>
<dgm:styleDef xmlns:dgm="http://schemas.openxmlformats.org/drawingml/2006/diagram" xmlns:a="http://schemas.openxmlformats.org/drawingml/2006/main" uniqueId="urn:microsoft.com/office/officeart/2005/8/quickstyle/simple1#2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3.xml><?xml version="1.0" encoding="utf-8"?>
<dgm:styleDef xmlns:dgm="http://schemas.openxmlformats.org/drawingml/2006/diagram" xmlns:a="http://schemas.openxmlformats.org/drawingml/2006/main" uniqueId="urn:microsoft.com/office/officeart/2005/8/quickstyle/simple1#2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4.xml><?xml version="1.0" encoding="utf-8"?>
<dgm:styleDef xmlns:dgm="http://schemas.openxmlformats.org/drawingml/2006/diagram" xmlns:a="http://schemas.openxmlformats.org/drawingml/2006/main" uniqueId="urn:microsoft.com/office/officeart/2005/8/quickstyle/simple1#24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5.xml><?xml version="1.0" encoding="utf-8"?>
<dgm:styleDef xmlns:dgm="http://schemas.openxmlformats.org/drawingml/2006/diagram" xmlns:a="http://schemas.openxmlformats.org/drawingml/2006/main" uniqueId="urn:microsoft.com/office/officeart/2005/8/quickstyle/simple1#24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6.xml><?xml version="1.0" encoding="utf-8"?>
<dgm:styleDef xmlns:dgm="http://schemas.openxmlformats.org/drawingml/2006/diagram" xmlns:a="http://schemas.openxmlformats.org/drawingml/2006/main" uniqueId="urn:microsoft.com/office/officeart/2005/8/quickstyle/simple1#2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7.xml><?xml version="1.0" encoding="utf-8"?>
<dgm:styleDef xmlns:dgm="http://schemas.openxmlformats.org/drawingml/2006/diagram" xmlns:a="http://schemas.openxmlformats.org/drawingml/2006/main" uniqueId="urn:microsoft.com/office/officeart/2005/8/quickstyle/simple1#2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8.xml><?xml version="1.0" encoding="utf-8"?>
<dgm:styleDef xmlns:dgm="http://schemas.openxmlformats.org/drawingml/2006/diagram" xmlns:a="http://schemas.openxmlformats.org/drawingml/2006/main" uniqueId="urn:microsoft.com/office/officeart/2005/8/quickstyle/simple1#24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9.xml><?xml version="1.0" encoding="utf-8"?>
<dgm:styleDef xmlns:dgm="http://schemas.openxmlformats.org/drawingml/2006/diagram" xmlns:a="http://schemas.openxmlformats.org/drawingml/2006/main" uniqueId="urn:microsoft.com/office/officeart/2005/8/quickstyle/simple1#24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xml><?xml version="1.0" encoding="utf-8"?>
<dgm:styleDef xmlns:dgm="http://schemas.openxmlformats.org/drawingml/2006/diagram" xmlns:a="http://schemas.openxmlformats.org/drawingml/2006/main" uniqueId="urn:microsoft.com/office/officeart/2005/8/quickstyle/simple1#2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0.xml><?xml version="1.0" encoding="utf-8"?>
<dgm:styleDef xmlns:dgm="http://schemas.openxmlformats.org/drawingml/2006/diagram" xmlns:a="http://schemas.openxmlformats.org/drawingml/2006/main" uniqueId="urn:microsoft.com/office/officeart/2005/8/quickstyle/simple1#2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1.xml><?xml version="1.0" encoding="utf-8"?>
<dgm:styleDef xmlns:dgm="http://schemas.openxmlformats.org/drawingml/2006/diagram" xmlns:a="http://schemas.openxmlformats.org/drawingml/2006/main" uniqueId="urn:microsoft.com/office/officeart/2005/8/quickstyle/simple1#24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2.xml><?xml version="1.0" encoding="utf-8"?>
<dgm:styleDef xmlns:dgm="http://schemas.openxmlformats.org/drawingml/2006/diagram" xmlns:a="http://schemas.openxmlformats.org/drawingml/2006/main" uniqueId="urn:microsoft.com/office/officeart/2005/8/quickstyle/simple1#24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3.xml><?xml version="1.0" encoding="utf-8"?>
<dgm:styleDef xmlns:dgm="http://schemas.openxmlformats.org/drawingml/2006/diagram" xmlns:a="http://schemas.openxmlformats.org/drawingml/2006/main" uniqueId="urn:microsoft.com/office/officeart/2005/8/quickstyle/simple1#25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4.xml><?xml version="1.0" encoding="utf-8"?>
<dgm:styleDef xmlns:dgm="http://schemas.openxmlformats.org/drawingml/2006/diagram" xmlns:a="http://schemas.openxmlformats.org/drawingml/2006/main" uniqueId="urn:microsoft.com/office/officeart/2005/8/quickstyle/simple1#2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5.xml><?xml version="1.0" encoding="utf-8"?>
<dgm:styleDef xmlns:dgm="http://schemas.openxmlformats.org/drawingml/2006/diagram" xmlns:a="http://schemas.openxmlformats.org/drawingml/2006/main" uniqueId="urn:microsoft.com/office/officeart/2005/8/quickstyle/simple1#25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6.xml><?xml version="1.0" encoding="utf-8"?>
<dgm:styleDef xmlns:dgm="http://schemas.openxmlformats.org/drawingml/2006/diagram" xmlns:a="http://schemas.openxmlformats.org/drawingml/2006/main" uniqueId="urn:microsoft.com/office/officeart/2005/8/quickstyle/simple1#25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7.xml><?xml version="1.0" encoding="utf-8"?>
<dgm:styleDef xmlns:dgm="http://schemas.openxmlformats.org/drawingml/2006/diagram" xmlns:a="http://schemas.openxmlformats.org/drawingml/2006/main" uniqueId="urn:microsoft.com/office/officeart/2005/8/quickstyle/simple1#25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8.xml><?xml version="1.0" encoding="utf-8"?>
<dgm:styleDef xmlns:dgm="http://schemas.openxmlformats.org/drawingml/2006/diagram" xmlns:a="http://schemas.openxmlformats.org/drawingml/2006/main" uniqueId="urn:microsoft.com/office/officeart/2005/8/quickstyle/simple1#25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9.xml><?xml version="1.0" encoding="utf-8"?>
<dgm:styleDef xmlns:dgm="http://schemas.openxmlformats.org/drawingml/2006/diagram" xmlns:a="http://schemas.openxmlformats.org/drawingml/2006/main" uniqueId="urn:microsoft.com/office/officeart/2005/8/quickstyle/simple1#25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xml><?xml version="1.0" encoding="utf-8"?>
<dgm:styleDef xmlns:dgm="http://schemas.openxmlformats.org/drawingml/2006/diagram" xmlns:a="http://schemas.openxmlformats.org/drawingml/2006/main" uniqueId="urn:microsoft.com/office/officeart/2005/8/quickstyle/simple1#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0.xml><?xml version="1.0" encoding="utf-8"?>
<dgm:styleDef xmlns:dgm="http://schemas.openxmlformats.org/drawingml/2006/diagram" xmlns:a="http://schemas.openxmlformats.org/drawingml/2006/main" uniqueId="urn:microsoft.com/office/officeart/2005/8/quickstyle/simple1#25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1.xml><?xml version="1.0" encoding="utf-8"?>
<dgm:styleDef xmlns:dgm="http://schemas.openxmlformats.org/drawingml/2006/diagram" xmlns:a="http://schemas.openxmlformats.org/drawingml/2006/main" uniqueId="urn:microsoft.com/office/officeart/2005/8/quickstyle/simple1#25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2.xml><?xml version="1.0" encoding="utf-8"?>
<dgm:styleDef xmlns:dgm="http://schemas.openxmlformats.org/drawingml/2006/diagram" xmlns:a="http://schemas.openxmlformats.org/drawingml/2006/main" uniqueId="urn:microsoft.com/office/officeart/2005/8/quickstyle/simple1#25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3.xml><?xml version="1.0" encoding="utf-8"?>
<dgm:styleDef xmlns:dgm="http://schemas.openxmlformats.org/drawingml/2006/diagram" xmlns:a="http://schemas.openxmlformats.org/drawingml/2006/main" uniqueId="urn:microsoft.com/office/officeart/2005/8/quickstyle/simple1#26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4.xml><?xml version="1.0" encoding="utf-8"?>
<dgm:styleDef xmlns:dgm="http://schemas.openxmlformats.org/drawingml/2006/diagram" xmlns:a="http://schemas.openxmlformats.org/drawingml/2006/main" uniqueId="urn:microsoft.com/office/officeart/2005/8/quickstyle/simple1#26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5.xml><?xml version="1.0" encoding="utf-8"?>
<dgm:styleDef xmlns:dgm="http://schemas.openxmlformats.org/drawingml/2006/diagram" xmlns:a="http://schemas.openxmlformats.org/drawingml/2006/main" uniqueId="urn:microsoft.com/office/officeart/2005/8/quickstyle/simple1#26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7.xml><?xml version="1.0" encoding="utf-8"?>
<dgm:styleDef xmlns:dgm="http://schemas.openxmlformats.org/drawingml/2006/diagram" xmlns:a="http://schemas.openxmlformats.org/drawingml/2006/main" uniqueId="urn:microsoft.com/office/officeart/2005/8/quickstyle/simple1#26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8.xml><?xml version="1.0" encoding="utf-8"?>
<dgm:styleDef xmlns:dgm="http://schemas.openxmlformats.org/drawingml/2006/diagram" xmlns:a="http://schemas.openxmlformats.org/drawingml/2006/main" uniqueId="urn:microsoft.com/office/officeart/2005/8/quickstyle/simple1#26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9.xml><?xml version="1.0" encoding="utf-8"?>
<dgm:styleDef xmlns:dgm="http://schemas.openxmlformats.org/drawingml/2006/diagram" xmlns:a="http://schemas.openxmlformats.org/drawingml/2006/main" uniqueId="urn:microsoft.com/office/officeart/2005/8/quickstyle/simple1#26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xml><?xml version="1.0" encoding="utf-8"?>
<dgm:styleDef xmlns:dgm="http://schemas.openxmlformats.org/drawingml/2006/diagram" xmlns:a="http://schemas.openxmlformats.org/drawingml/2006/main" uniqueId="urn:microsoft.com/office/officeart/2005/8/quickstyle/simple1#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0.xml><?xml version="1.0" encoding="utf-8"?>
<dgm:styleDef xmlns:dgm="http://schemas.openxmlformats.org/drawingml/2006/diagram" xmlns:a="http://schemas.openxmlformats.org/drawingml/2006/main" uniqueId="urn:microsoft.com/office/officeart/2005/8/quickstyle/simple1#26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1.xml><?xml version="1.0" encoding="utf-8"?>
<dgm:styleDef xmlns:dgm="http://schemas.openxmlformats.org/drawingml/2006/diagram" xmlns:a="http://schemas.openxmlformats.org/drawingml/2006/main" uniqueId="urn:microsoft.com/office/officeart/2005/8/quickstyle/simple1#26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3.xml><?xml version="1.0" encoding="utf-8"?>
<dgm:styleDef xmlns:dgm="http://schemas.openxmlformats.org/drawingml/2006/diagram" xmlns:a="http://schemas.openxmlformats.org/drawingml/2006/main" uniqueId="urn:microsoft.com/office/officeart/2005/8/quickstyle/simple1#26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4.xml><?xml version="1.0" encoding="utf-8"?>
<dgm:styleDef xmlns:dgm="http://schemas.openxmlformats.org/drawingml/2006/diagram" xmlns:a="http://schemas.openxmlformats.org/drawingml/2006/main" uniqueId="urn:microsoft.com/office/officeart/2005/8/quickstyle/simple1#26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5.xml><?xml version="1.0" encoding="utf-8"?>
<dgm:styleDef xmlns:dgm="http://schemas.openxmlformats.org/drawingml/2006/diagram" xmlns:a="http://schemas.openxmlformats.org/drawingml/2006/main" uniqueId="urn:microsoft.com/office/officeart/2005/8/quickstyle/simple1#27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6.xml><?xml version="1.0" encoding="utf-8"?>
<dgm:styleDef xmlns:dgm="http://schemas.openxmlformats.org/drawingml/2006/diagram" xmlns:a="http://schemas.openxmlformats.org/drawingml/2006/main" uniqueId="urn:microsoft.com/office/officeart/2005/8/quickstyle/simple1#27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7.xml><?xml version="1.0" encoding="utf-8"?>
<dgm:styleDef xmlns:dgm="http://schemas.openxmlformats.org/drawingml/2006/diagram" xmlns:a="http://schemas.openxmlformats.org/drawingml/2006/main" uniqueId="urn:microsoft.com/office/officeart/2005/8/quickstyle/simple1#27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8.xml><?xml version="1.0" encoding="utf-8"?>
<dgm:styleDef xmlns:dgm="http://schemas.openxmlformats.org/drawingml/2006/diagram" xmlns:a="http://schemas.openxmlformats.org/drawingml/2006/main" uniqueId="urn:microsoft.com/office/officeart/2005/8/quickstyle/simple1#27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9.xml><?xml version="1.0" encoding="utf-8"?>
<dgm:styleDef xmlns:dgm="http://schemas.openxmlformats.org/drawingml/2006/diagram" xmlns:a="http://schemas.openxmlformats.org/drawingml/2006/main" uniqueId="urn:microsoft.com/office/officeart/2005/8/quickstyle/simple1#27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xml><?xml version="1.0" encoding="utf-8"?>
<dgm:styleDef xmlns:dgm="http://schemas.openxmlformats.org/drawingml/2006/diagram" xmlns:a="http://schemas.openxmlformats.org/drawingml/2006/main" uniqueId="urn:microsoft.com/office/officeart/2005/8/quickstyle/simple1#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0.xml><?xml version="1.0" encoding="utf-8"?>
<dgm:styleDef xmlns:dgm="http://schemas.openxmlformats.org/drawingml/2006/diagram" xmlns:a="http://schemas.openxmlformats.org/drawingml/2006/main" uniqueId="urn:microsoft.com/office/officeart/2005/8/quickstyle/simple1#27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1.xml><?xml version="1.0" encoding="utf-8"?>
<dgm:styleDef xmlns:dgm="http://schemas.openxmlformats.org/drawingml/2006/diagram" xmlns:a="http://schemas.openxmlformats.org/drawingml/2006/main" uniqueId="urn:microsoft.com/office/officeart/2005/8/quickstyle/simple1#27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2.xml><?xml version="1.0" encoding="utf-8"?>
<dgm:styleDef xmlns:dgm="http://schemas.openxmlformats.org/drawingml/2006/diagram" xmlns:a="http://schemas.openxmlformats.org/drawingml/2006/main" uniqueId="urn:microsoft.com/office/officeart/2005/8/quickstyle/simple1#27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3.xml><?xml version="1.0" encoding="utf-8"?>
<dgm:styleDef xmlns:dgm="http://schemas.openxmlformats.org/drawingml/2006/diagram" xmlns:a="http://schemas.openxmlformats.org/drawingml/2006/main" uniqueId="urn:microsoft.com/office/officeart/2005/8/quickstyle/simple1#27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4.xml><?xml version="1.0" encoding="utf-8"?>
<dgm:styleDef xmlns:dgm="http://schemas.openxmlformats.org/drawingml/2006/diagram" xmlns:a="http://schemas.openxmlformats.org/drawingml/2006/main" uniqueId="urn:microsoft.com/office/officeart/2005/8/quickstyle/simple1#2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5.xml><?xml version="1.0" encoding="utf-8"?>
<dgm:styleDef xmlns:dgm="http://schemas.openxmlformats.org/drawingml/2006/diagram" xmlns:a="http://schemas.openxmlformats.org/drawingml/2006/main" uniqueId="urn:microsoft.com/office/officeart/2005/8/quickstyle/simple1#28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6.xml><?xml version="1.0" encoding="utf-8"?>
<dgm:styleDef xmlns:dgm="http://schemas.openxmlformats.org/drawingml/2006/diagram" xmlns:a="http://schemas.openxmlformats.org/drawingml/2006/main" uniqueId="urn:microsoft.com/office/officeart/2005/8/quickstyle/simple1#28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7.xml><?xml version="1.0" encoding="utf-8"?>
<dgm:styleDef xmlns:dgm="http://schemas.openxmlformats.org/drawingml/2006/diagram" xmlns:a="http://schemas.openxmlformats.org/drawingml/2006/main" uniqueId="urn:microsoft.com/office/officeart/2005/8/quickstyle/simple1#28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8.xml><?xml version="1.0" encoding="utf-8"?>
<dgm:styleDef xmlns:dgm="http://schemas.openxmlformats.org/drawingml/2006/diagram" xmlns:a="http://schemas.openxmlformats.org/drawingml/2006/main" uniqueId="urn:microsoft.com/office/officeart/2005/8/quickstyle/simple1#28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9.xml><?xml version="1.0" encoding="utf-8"?>
<dgm:styleDef xmlns:dgm="http://schemas.openxmlformats.org/drawingml/2006/diagram" xmlns:a="http://schemas.openxmlformats.org/drawingml/2006/main" uniqueId="urn:microsoft.com/office/officeart/2005/8/quickstyle/simple1#28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xml><?xml version="1.0" encoding="utf-8"?>
<dgm:styleDef xmlns:dgm="http://schemas.openxmlformats.org/drawingml/2006/diagram" xmlns:a="http://schemas.openxmlformats.org/drawingml/2006/main" uniqueId="urn:microsoft.com/office/officeart/2005/8/quickstyle/simple1#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0.xml><?xml version="1.0" encoding="utf-8"?>
<dgm:styleDef xmlns:dgm="http://schemas.openxmlformats.org/drawingml/2006/diagram" xmlns:a="http://schemas.openxmlformats.org/drawingml/2006/main" uniqueId="urn:microsoft.com/office/officeart/2005/8/quickstyle/simple1#28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1.xml><?xml version="1.0" encoding="utf-8"?>
<dgm:styleDef xmlns:dgm="http://schemas.openxmlformats.org/drawingml/2006/diagram" xmlns:a="http://schemas.openxmlformats.org/drawingml/2006/main" uniqueId="urn:microsoft.com/office/officeart/2005/8/quickstyle/simple1#28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2.xml><?xml version="1.0" encoding="utf-8"?>
<dgm:styleDef xmlns:dgm="http://schemas.openxmlformats.org/drawingml/2006/diagram" xmlns:a="http://schemas.openxmlformats.org/drawingml/2006/main" uniqueId="urn:microsoft.com/office/officeart/2005/8/quickstyle/simple1#28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3.xml><?xml version="1.0" encoding="utf-8"?>
<dgm:styleDef xmlns:dgm="http://schemas.openxmlformats.org/drawingml/2006/diagram" xmlns:a="http://schemas.openxmlformats.org/drawingml/2006/main" uniqueId="urn:microsoft.com/office/officeart/2005/8/quickstyle/simple1#28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4.xml><?xml version="1.0" encoding="utf-8"?>
<dgm:styleDef xmlns:dgm="http://schemas.openxmlformats.org/drawingml/2006/diagram" xmlns:a="http://schemas.openxmlformats.org/drawingml/2006/main" uniqueId="urn:microsoft.com/office/officeart/2005/8/quickstyle/simple1#28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5.xml><?xml version="1.0" encoding="utf-8"?>
<dgm:styleDef xmlns:dgm="http://schemas.openxmlformats.org/drawingml/2006/diagram" xmlns:a="http://schemas.openxmlformats.org/drawingml/2006/main" uniqueId="urn:microsoft.com/office/officeart/2005/8/quickstyle/simple1#29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6.xml><?xml version="1.0" encoding="utf-8"?>
<dgm:styleDef xmlns:dgm="http://schemas.openxmlformats.org/drawingml/2006/diagram" xmlns:a="http://schemas.openxmlformats.org/drawingml/2006/main" uniqueId="urn:microsoft.com/office/officeart/2005/8/quickstyle/simple1#29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7.xml><?xml version="1.0" encoding="utf-8"?>
<dgm:styleDef xmlns:dgm="http://schemas.openxmlformats.org/drawingml/2006/diagram" xmlns:a="http://schemas.openxmlformats.org/drawingml/2006/main" uniqueId="urn:microsoft.com/office/officeart/2005/8/quickstyle/simple1#29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8.xml><?xml version="1.0" encoding="utf-8"?>
<dgm:styleDef xmlns:dgm="http://schemas.openxmlformats.org/drawingml/2006/diagram" xmlns:a="http://schemas.openxmlformats.org/drawingml/2006/main" uniqueId="urn:microsoft.com/office/officeart/2005/8/quickstyle/simple1#29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9.xml><?xml version="1.0" encoding="utf-8"?>
<dgm:styleDef xmlns:dgm="http://schemas.openxmlformats.org/drawingml/2006/diagram" xmlns:a="http://schemas.openxmlformats.org/drawingml/2006/main" uniqueId="urn:microsoft.com/office/officeart/2005/8/quickstyle/simple1#29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0.xml><?xml version="1.0" encoding="utf-8"?>
<dgm:styleDef xmlns:dgm="http://schemas.openxmlformats.org/drawingml/2006/diagram" xmlns:a="http://schemas.openxmlformats.org/drawingml/2006/main" uniqueId="urn:microsoft.com/office/officeart/2005/8/quickstyle/simple1#29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1.xml><?xml version="1.0" encoding="utf-8"?>
<dgm:styleDef xmlns:dgm="http://schemas.openxmlformats.org/drawingml/2006/diagram" xmlns:a="http://schemas.openxmlformats.org/drawingml/2006/main" uniqueId="urn:microsoft.com/office/officeart/2005/8/quickstyle/simple1#29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2.xml><?xml version="1.0" encoding="utf-8"?>
<dgm:styleDef xmlns:dgm="http://schemas.openxmlformats.org/drawingml/2006/diagram" xmlns:a="http://schemas.openxmlformats.org/drawingml/2006/main" uniqueId="urn:microsoft.com/office/officeart/2005/8/quickstyle/simple1#29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3.xml><?xml version="1.0" encoding="utf-8"?>
<dgm:styleDef xmlns:dgm="http://schemas.openxmlformats.org/drawingml/2006/diagram" xmlns:a="http://schemas.openxmlformats.org/drawingml/2006/main" uniqueId="urn:microsoft.com/office/officeart/2005/8/quickstyle/simple1#29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4.xml><?xml version="1.0" encoding="utf-8"?>
<dgm:styleDef xmlns:dgm="http://schemas.openxmlformats.org/drawingml/2006/diagram" xmlns:a="http://schemas.openxmlformats.org/drawingml/2006/main" uniqueId="urn:microsoft.com/office/officeart/2005/8/quickstyle/simple1#2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5.xml><?xml version="1.0" encoding="utf-8"?>
<dgm:styleDef xmlns:dgm="http://schemas.openxmlformats.org/drawingml/2006/diagram" xmlns:a="http://schemas.openxmlformats.org/drawingml/2006/main" uniqueId="urn:microsoft.com/office/officeart/2005/8/quickstyle/simple1#3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6.xml><?xml version="1.0" encoding="utf-8"?>
<dgm:styleDef xmlns:dgm="http://schemas.openxmlformats.org/drawingml/2006/diagram" xmlns:a="http://schemas.openxmlformats.org/drawingml/2006/main" uniqueId="urn:microsoft.com/office/officeart/2005/8/quickstyle/simple1#30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7.xml><?xml version="1.0" encoding="utf-8"?>
<dgm:styleDef xmlns:dgm="http://schemas.openxmlformats.org/drawingml/2006/diagram" xmlns:a="http://schemas.openxmlformats.org/drawingml/2006/main" uniqueId="urn:microsoft.com/office/officeart/2005/8/quickstyle/simple1#3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8.xml><?xml version="1.0" encoding="utf-8"?>
<dgm:styleDef xmlns:dgm="http://schemas.openxmlformats.org/drawingml/2006/diagram" xmlns:a="http://schemas.openxmlformats.org/drawingml/2006/main" uniqueId="urn:microsoft.com/office/officeart/2005/8/quickstyle/simple1#30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9.xml><?xml version="1.0" encoding="utf-8"?>
<dgm:styleDef xmlns:dgm="http://schemas.openxmlformats.org/drawingml/2006/diagram" xmlns:a="http://schemas.openxmlformats.org/drawingml/2006/main" uniqueId="urn:microsoft.com/office/officeart/2005/8/quickstyle/simple1#30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0.xml><?xml version="1.0" encoding="utf-8"?>
<dgm:styleDef xmlns:dgm="http://schemas.openxmlformats.org/drawingml/2006/diagram" xmlns:a="http://schemas.openxmlformats.org/drawingml/2006/main" uniqueId="urn:microsoft.com/office/officeart/2005/8/quickstyle/simple1#30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1.xml><?xml version="1.0" encoding="utf-8"?>
<dgm:styleDef xmlns:dgm="http://schemas.openxmlformats.org/drawingml/2006/diagram" xmlns:a="http://schemas.openxmlformats.org/drawingml/2006/main" uniqueId="urn:microsoft.com/office/officeart/2005/8/quickstyle/simple1#30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2.xml><?xml version="1.0" encoding="utf-8"?>
<dgm:styleDef xmlns:dgm="http://schemas.openxmlformats.org/drawingml/2006/diagram" xmlns:a="http://schemas.openxmlformats.org/drawingml/2006/main" uniqueId="urn:microsoft.com/office/officeart/2005/8/quickstyle/simple1#30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3.xml><?xml version="1.0" encoding="utf-8"?>
<dgm:styleDef xmlns:dgm="http://schemas.openxmlformats.org/drawingml/2006/diagram" xmlns:a="http://schemas.openxmlformats.org/drawingml/2006/main" uniqueId="urn:microsoft.com/office/officeart/2005/8/quickstyle/simple1#30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4.xml><?xml version="1.0" encoding="utf-8"?>
<dgm:styleDef xmlns:dgm="http://schemas.openxmlformats.org/drawingml/2006/diagram" xmlns:a="http://schemas.openxmlformats.org/drawingml/2006/main" uniqueId="urn:microsoft.com/office/officeart/2005/8/quickstyle/simple1#30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5.xml><?xml version="1.0" encoding="utf-8"?>
<dgm:styleDef xmlns:dgm="http://schemas.openxmlformats.org/drawingml/2006/diagram" xmlns:a="http://schemas.openxmlformats.org/drawingml/2006/main" uniqueId="urn:microsoft.com/office/officeart/2005/8/quickstyle/simple1#3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6.xml><?xml version="1.0" encoding="utf-8"?>
<dgm:styleDef xmlns:dgm="http://schemas.openxmlformats.org/drawingml/2006/diagram" xmlns:a="http://schemas.openxmlformats.org/drawingml/2006/main" uniqueId="urn:microsoft.com/office/officeart/2005/8/quickstyle/simple1#3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7.xml><?xml version="1.0" encoding="utf-8"?>
<dgm:styleDef xmlns:dgm="http://schemas.openxmlformats.org/drawingml/2006/diagram" xmlns:a="http://schemas.openxmlformats.org/drawingml/2006/main" uniqueId="urn:microsoft.com/office/officeart/2005/8/quickstyle/simple1#3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8.xml><?xml version="1.0" encoding="utf-8"?>
<dgm:styleDef xmlns:dgm="http://schemas.openxmlformats.org/drawingml/2006/diagram" xmlns:a="http://schemas.openxmlformats.org/drawingml/2006/main" uniqueId="urn:microsoft.com/office/officeart/2005/8/quickstyle/simple1#3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9.xml><?xml version="1.0" encoding="utf-8"?>
<dgm:styleDef xmlns:dgm="http://schemas.openxmlformats.org/drawingml/2006/diagram" xmlns:a="http://schemas.openxmlformats.org/drawingml/2006/main" uniqueId="urn:microsoft.com/office/officeart/2005/8/quickstyle/simple1#3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xml><?xml version="1.0" encoding="utf-8"?>
<dgm:styleDef xmlns:dgm="http://schemas.openxmlformats.org/drawingml/2006/diagram" xmlns:a="http://schemas.openxmlformats.org/drawingml/2006/main" uniqueId="urn:microsoft.com/office/officeart/2005/8/quickstyle/simple1#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0.xml><?xml version="1.0" encoding="utf-8"?>
<dgm:styleDef xmlns:dgm="http://schemas.openxmlformats.org/drawingml/2006/diagram" xmlns:a="http://schemas.openxmlformats.org/drawingml/2006/main" uniqueId="urn:microsoft.com/office/officeart/2005/8/quickstyle/simple1#3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1.xml><?xml version="1.0" encoding="utf-8"?>
<dgm:styleDef xmlns:dgm="http://schemas.openxmlformats.org/drawingml/2006/diagram" xmlns:a="http://schemas.openxmlformats.org/drawingml/2006/main" uniqueId="urn:microsoft.com/office/officeart/2005/8/quickstyle/simple1#3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2.xml><?xml version="1.0" encoding="utf-8"?>
<dgm:styleDef xmlns:dgm="http://schemas.openxmlformats.org/drawingml/2006/diagram" xmlns:a="http://schemas.openxmlformats.org/drawingml/2006/main" uniqueId="urn:microsoft.com/office/officeart/2005/8/quickstyle/simple1#3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3.xml><?xml version="1.0" encoding="utf-8"?>
<dgm:styleDef xmlns:dgm="http://schemas.openxmlformats.org/drawingml/2006/diagram" xmlns:a="http://schemas.openxmlformats.org/drawingml/2006/main" uniqueId="urn:microsoft.com/office/officeart/2005/8/quickstyle/simple1#3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4.xml><?xml version="1.0" encoding="utf-8"?>
<dgm:styleDef xmlns:dgm="http://schemas.openxmlformats.org/drawingml/2006/diagram" xmlns:a="http://schemas.openxmlformats.org/drawingml/2006/main" uniqueId="urn:microsoft.com/office/officeart/2005/8/quickstyle/simple1#3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5.xml><?xml version="1.0" encoding="utf-8"?>
<dgm:styleDef xmlns:dgm="http://schemas.openxmlformats.org/drawingml/2006/diagram" xmlns:a="http://schemas.openxmlformats.org/drawingml/2006/main" uniqueId="urn:microsoft.com/office/officeart/2005/8/quickstyle/simple1#3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6.xml><?xml version="1.0" encoding="utf-8"?>
<dgm:styleDef xmlns:dgm="http://schemas.openxmlformats.org/drawingml/2006/diagram" xmlns:a="http://schemas.openxmlformats.org/drawingml/2006/main" uniqueId="urn:microsoft.com/office/officeart/2005/8/quickstyle/simple1#3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7.xml><?xml version="1.0" encoding="utf-8"?>
<dgm:styleDef xmlns:dgm="http://schemas.openxmlformats.org/drawingml/2006/diagram" xmlns:a="http://schemas.openxmlformats.org/drawingml/2006/main" uniqueId="urn:microsoft.com/office/officeart/2005/8/quickstyle/simple1#3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8.xml><?xml version="1.0" encoding="utf-8"?>
<dgm:styleDef xmlns:dgm="http://schemas.openxmlformats.org/drawingml/2006/diagram" xmlns:a="http://schemas.openxmlformats.org/drawingml/2006/main" uniqueId="urn:microsoft.com/office/officeart/2005/8/quickstyle/simple1#32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9.xml><?xml version="1.0" encoding="utf-8"?>
<dgm:styleDef xmlns:dgm="http://schemas.openxmlformats.org/drawingml/2006/diagram" xmlns:a="http://schemas.openxmlformats.org/drawingml/2006/main" uniqueId="urn:microsoft.com/office/officeart/2005/8/quickstyle/simple1#32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xml><?xml version="1.0" encoding="utf-8"?>
<dgm:styleDef xmlns:dgm="http://schemas.openxmlformats.org/drawingml/2006/diagram" xmlns:a="http://schemas.openxmlformats.org/drawingml/2006/main" uniqueId="urn:microsoft.com/office/officeart/2005/8/quickstyle/simple1#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0.xml><?xml version="1.0" encoding="utf-8"?>
<dgm:styleDef xmlns:dgm="http://schemas.openxmlformats.org/drawingml/2006/diagram" xmlns:a="http://schemas.openxmlformats.org/drawingml/2006/main" uniqueId="urn:microsoft.com/office/officeart/2005/8/quickstyle/simple1#32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1.xml><?xml version="1.0" encoding="utf-8"?>
<dgm:styleDef xmlns:dgm="http://schemas.openxmlformats.org/drawingml/2006/diagram" xmlns:a="http://schemas.openxmlformats.org/drawingml/2006/main" uniqueId="urn:microsoft.com/office/officeart/2005/8/quickstyle/simple1#3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2.xml><?xml version="1.0" encoding="utf-8"?>
<dgm:styleDef xmlns:dgm="http://schemas.openxmlformats.org/drawingml/2006/diagram" xmlns:a="http://schemas.openxmlformats.org/drawingml/2006/main" uniqueId="urn:microsoft.com/office/officeart/2005/8/quickstyle/simple1#3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3.xml><?xml version="1.0" encoding="utf-8"?>
<dgm:styleDef xmlns:dgm="http://schemas.openxmlformats.org/drawingml/2006/diagram" xmlns:a="http://schemas.openxmlformats.org/drawingml/2006/main" uniqueId="urn:microsoft.com/office/officeart/2005/8/quickstyle/simple1#3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4.xml><?xml version="1.0" encoding="utf-8"?>
<dgm:styleDef xmlns:dgm="http://schemas.openxmlformats.org/drawingml/2006/diagram" xmlns:a="http://schemas.openxmlformats.org/drawingml/2006/main" uniqueId="urn:microsoft.com/office/officeart/2005/8/quickstyle/simple1#3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5.xml><?xml version="1.0" encoding="utf-8"?>
<dgm:styleDef xmlns:dgm="http://schemas.openxmlformats.org/drawingml/2006/diagram" xmlns:a="http://schemas.openxmlformats.org/drawingml/2006/main" uniqueId="urn:microsoft.com/office/officeart/2005/8/quickstyle/simple1#3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6.xml><?xml version="1.0" encoding="utf-8"?>
<dgm:styleDef xmlns:dgm="http://schemas.openxmlformats.org/drawingml/2006/diagram" xmlns:a="http://schemas.openxmlformats.org/drawingml/2006/main" uniqueId="urn:microsoft.com/office/officeart/2005/8/quickstyle/simple1#3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7.xml><?xml version="1.0" encoding="utf-8"?>
<dgm:styleDef xmlns:dgm="http://schemas.openxmlformats.org/drawingml/2006/diagram" xmlns:a="http://schemas.openxmlformats.org/drawingml/2006/main" uniqueId="urn:microsoft.com/office/officeart/2005/8/quickstyle/simple1#3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8.xml><?xml version="1.0" encoding="utf-8"?>
<dgm:styleDef xmlns:dgm="http://schemas.openxmlformats.org/drawingml/2006/diagram" xmlns:a="http://schemas.openxmlformats.org/drawingml/2006/main" uniqueId="urn:microsoft.com/office/officeart/2005/8/quickstyle/simple1#33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9.xml><?xml version="1.0" encoding="utf-8"?>
<dgm:styleDef xmlns:dgm="http://schemas.openxmlformats.org/drawingml/2006/diagram" xmlns:a="http://schemas.openxmlformats.org/drawingml/2006/main" uniqueId="urn:microsoft.com/office/officeart/2005/8/quickstyle/simple1#3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xml><?xml version="1.0" encoding="utf-8"?>
<dgm:styleDef xmlns:dgm="http://schemas.openxmlformats.org/drawingml/2006/diagram" xmlns:a="http://schemas.openxmlformats.org/drawingml/2006/main" uniqueId="urn:microsoft.com/office/officeart/2005/8/quickstyle/simple1#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0.xml><?xml version="1.0" encoding="utf-8"?>
<dgm:styleDef xmlns:dgm="http://schemas.openxmlformats.org/drawingml/2006/diagram" xmlns:a="http://schemas.openxmlformats.org/drawingml/2006/main" uniqueId="urn:microsoft.com/office/officeart/2005/8/quickstyle/simple1#3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1.xml><?xml version="1.0" encoding="utf-8"?>
<dgm:styleDef xmlns:dgm="http://schemas.openxmlformats.org/drawingml/2006/diagram" xmlns:a="http://schemas.openxmlformats.org/drawingml/2006/main" uniqueId="urn:microsoft.com/office/officeart/2005/8/quickstyle/simple1#3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2.xml><?xml version="1.0" encoding="utf-8"?>
<dgm:styleDef xmlns:dgm="http://schemas.openxmlformats.org/drawingml/2006/diagram" xmlns:a="http://schemas.openxmlformats.org/drawingml/2006/main" uniqueId="urn:microsoft.com/office/officeart/2005/8/quickstyle/simple1#3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3.xml><?xml version="1.0" encoding="utf-8"?>
<dgm:styleDef xmlns:dgm="http://schemas.openxmlformats.org/drawingml/2006/diagram" xmlns:a="http://schemas.openxmlformats.org/drawingml/2006/main" uniqueId="urn:microsoft.com/office/officeart/2005/8/quickstyle/simple1#3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4.xml><?xml version="1.0" encoding="utf-8"?>
<dgm:styleDef xmlns:dgm="http://schemas.openxmlformats.org/drawingml/2006/diagram" xmlns:a="http://schemas.openxmlformats.org/drawingml/2006/main" uniqueId="urn:microsoft.com/office/officeart/2005/8/quickstyle/simple1#3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6.xml><?xml version="1.0" encoding="utf-8"?>
<dgm:styleDef xmlns:dgm="http://schemas.openxmlformats.org/drawingml/2006/diagram" xmlns:a="http://schemas.openxmlformats.org/drawingml/2006/main" uniqueId="urn:microsoft.com/office/officeart/2005/8/quickstyle/simple1#3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7.xml><?xml version="1.0" encoding="utf-8"?>
<dgm:styleDef xmlns:dgm="http://schemas.openxmlformats.org/drawingml/2006/diagram" xmlns:a="http://schemas.openxmlformats.org/drawingml/2006/main" uniqueId="urn:microsoft.com/office/officeart/2005/8/quickstyle/simple1#34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8.xml><?xml version="1.0" encoding="utf-8"?>
<dgm:styleDef xmlns:dgm="http://schemas.openxmlformats.org/drawingml/2006/diagram" xmlns:a="http://schemas.openxmlformats.org/drawingml/2006/main" uniqueId="urn:microsoft.com/office/officeart/2005/8/quickstyle/simple1#34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xml><?xml version="1.0" encoding="utf-8"?>
<dgm:styleDef xmlns:dgm="http://schemas.openxmlformats.org/drawingml/2006/diagram" xmlns:a="http://schemas.openxmlformats.org/drawingml/2006/main" uniqueId="urn:microsoft.com/office/officeart/2005/8/quickstyle/simple1#3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0.xml><?xml version="1.0" encoding="utf-8"?>
<dgm:styleDef xmlns:dgm="http://schemas.openxmlformats.org/drawingml/2006/diagram" xmlns:a="http://schemas.openxmlformats.org/drawingml/2006/main" uniqueId="urn:microsoft.com/office/officeart/2005/8/quickstyle/simple1#3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1.xml><?xml version="1.0" encoding="utf-8"?>
<dgm:styleDef xmlns:dgm="http://schemas.openxmlformats.org/drawingml/2006/diagram" xmlns:a="http://schemas.openxmlformats.org/drawingml/2006/main" uniqueId="urn:microsoft.com/office/officeart/2005/8/quickstyle/simple1#3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2.xml><?xml version="1.0" encoding="utf-8"?>
<dgm:styleDef xmlns:dgm="http://schemas.openxmlformats.org/drawingml/2006/diagram" xmlns:a="http://schemas.openxmlformats.org/drawingml/2006/main" uniqueId="urn:microsoft.com/office/officeart/2005/8/quickstyle/simple1#34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3.xml><?xml version="1.0" encoding="utf-8"?>
<dgm:styleDef xmlns:dgm="http://schemas.openxmlformats.org/drawingml/2006/diagram" xmlns:a="http://schemas.openxmlformats.org/drawingml/2006/main" uniqueId="urn:microsoft.com/office/officeart/2005/8/quickstyle/simple1#34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4.xml><?xml version="1.0" encoding="utf-8"?>
<dgm:styleDef xmlns:dgm="http://schemas.openxmlformats.org/drawingml/2006/diagram" xmlns:a="http://schemas.openxmlformats.org/drawingml/2006/main" uniqueId="urn:microsoft.com/office/officeart/2005/8/quickstyle/simple1#3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5.xml><?xml version="1.0" encoding="utf-8"?>
<dgm:styleDef xmlns:dgm="http://schemas.openxmlformats.org/drawingml/2006/diagram" xmlns:a="http://schemas.openxmlformats.org/drawingml/2006/main" uniqueId="urn:microsoft.com/office/officeart/2005/8/quickstyle/simple1#34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6.xml><?xml version="1.0" encoding="utf-8"?>
<dgm:styleDef xmlns:dgm="http://schemas.openxmlformats.org/drawingml/2006/diagram" xmlns:a="http://schemas.openxmlformats.org/drawingml/2006/main" uniqueId="urn:microsoft.com/office/officeart/2005/8/quickstyle/simple1#34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7.xml><?xml version="1.0" encoding="utf-8"?>
<dgm:styleDef xmlns:dgm="http://schemas.openxmlformats.org/drawingml/2006/diagram" xmlns:a="http://schemas.openxmlformats.org/drawingml/2006/main" uniqueId="urn:microsoft.com/office/officeart/2005/8/quickstyle/simple1#35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8.xml><?xml version="1.0" encoding="utf-8"?>
<dgm:styleDef xmlns:dgm="http://schemas.openxmlformats.org/drawingml/2006/diagram" xmlns:a="http://schemas.openxmlformats.org/drawingml/2006/main" uniqueId="urn:microsoft.com/office/officeart/2005/8/quickstyle/simple1#3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9.xml><?xml version="1.0" encoding="utf-8"?>
<dgm:styleDef xmlns:dgm="http://schemas.openxmlformats.org/drawingml/2006/diagram" xmlns:a="http://schemas.openxmlformats.org/drawingml/2006/main" uniqueId="urn:microsoft.com/office/officeart/2005/8/quickstyle/simple1#35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xml><?xml version="1.0" encoding="utf-8"?>
<dgm:styleDef xmlns:dgm="http://schemas.openxmlformats.org/drawingml/2006/diagram" xmlns:a="http://schemas.openxmlformats.org/drawingml/2006/main" uniqueId="urn:microsoft.com/office/officeart/2005/8/quickstyle/simple1#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0.xml><?xml version="1.0" encoding="utf-8"?>
<dgm:styleDef xmlns:dgm="http://schemas.openxmlformats.org/drawingml/2006/diagram" xmlns:a="http://schemas.openxmlformats.org/drawingml/2006/main" uniqueId="urn:microsoft.com/office/officeart/2005/8/quickstyle/simple1#35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1.xml><?xml version="1.0" encoding="utf-8"?>
<dgm:styleDef xmlns:dgm="http://schemas.openxmlformats.org/drawingml/2006/diagram" xmlns:a="http://schemas.openxmlformats.org/drawingml/2006/main" uniqueId="urn:microsoft.com/office/officeart/2005/8/quickstyle/simple1#35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2.xml><?xml version="1.0" encoding="utf-8"?>
<dgm:styleDef xmlns:dgm="http://schemas.openxmlformats.org/drawingml/2006/diagram" xmlns:a="http://schemas.openxmlformats.org/drawingml/2006/main" uniqueId="urn:microsoft.com/office/officeart/2005/8/quickstyle/simple1#35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3.xml><?xml version="1.0" encoding="utf-8"?>
<dgm:styleDef xmlns:dgm="http://schemas.openxmlformats.org/drawingml/2006/diagram" xmlns:a="http://schemas.openxmlformats.org/drawingml/2006/main" uniqueId="urn:microsoft.com/office/officeart/2005/8/quickstyle/simple1#35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4.xml><?xml version="1.0" encoding="utf-8"?>
<dgm:styleDef xmlns:dgm="http://schemas.openxmlformats.org/drawingml/2006/diagram" xmlns:a="http://schemas.openxmlformats.org/drawingml/2006/main" uniqueId="urn:microsoft.com/office/officeart/2005/8/quickstyle/simple1#35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5.xml><?xml version="1.0" encoding="utf-8"?>
<dgm:styleDef xmlns:dgm="http://schemas.openxmlformats.org/drawingml/2006/diagram" xmlns:a="http://schemas.openxmlformats.org/drawingml/2006/main" uniqueId="urn:microsoft.com/office/officeart/2005/8/quickstyle/simple1#35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6.xml><?xml version="1.0" encoding="utf-8"?>
<dgm:styleDef xmlns:dgm="http://schemas.openxmlformats.org/drawingml/2006/diagram" xmlns:a="http://schemas.openxmlformats.org/drawingml/2006/main" uniqueId="urn:microsoft.com/office/officeart/2005/8/quickstyle/simple1#35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7.xml><?xml version="1.0" encoding="utf-8"?>
<dgm:styleDef xmlns:dgm="http://schemas.openxmlformats.org/drawingml/2006/diagram" xmlns:a="http://schemas.openxmlformats.org/drawingml/2006/main" uniqueId="urn:microsoft.com/office/officeart/2005/8/quickstyle/simple1#36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8.xml><?xml version="1.0" encoding="utf-8"?>
<dgm:styleDef xmlns:dgm="http://schemas.openxmlformats.org/drawingml/2006/diagram" xmlns:a="http://schemas.openxmlformats.org/drawingml/2006/main" uniqueId="urn:microsoft.com/office/officeart/2005/8/quickstyle/simple1#36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9.xml><?xml version="1.0" encoding="utf-8"?>
<dgm:styleDef xmlns:dgm="http://schemas.openxmlformats.org/drawingml/2006/diagram" xmlns:a="http://schemas.openxmlformats.org/drawingml/2006/main" uniqueId="urn:microsoft.com/office/officeart/2005/8/quickstyle/simple1#36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xml><?xml version="1.0" encoding="utf-8"?>
<dgm:styleDef xmlns:dgm="http://schemas.openxmlformats.org/drawingml/2006/diagram" xmlns:a="http://schemas.openxmlformats.org/drawingml/2006/main" uniqueId="urn:microsoft.com/office/officeart/2005/8/quickstyle/simple1#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0.xml><?xml version="1.0" encoding="utf-8"?>
<dgm:styleDef xmlns:dgm="http://schemas.openxmlformats.org/drawingml/2006/diagram" xmlns:a="http://schemas.openxmlformats.org/drawingml/2006/main" uniqueId="urn:microsoft.com/office/officeart/2005/8/quickstyle/simple1#36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1.xml><?xml version="1.0" encoding="utf-8"?>
<dgm:styleDef xmlns:dgm="http://schemas.openxmlformats.org/drawingml/2006/diagram" xmlns:a="http://schemas.openxmlformats.org/drawingml/2006/main" uniqueId="urn:microsoft.com/office/officeart/2005/8/quickstyle/simple1#36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2.xml><?xml version="1.0" encoding="utf-8"?>
<dgm:styleDef xmlns:dgm="http://schemas.openxmlformats.org/drawingml/2006/diagram" xmlns:a="http://schemas.openxmlformats.org/drawingml/2006/main" uniqueId="urn:microsoft.com/office/officeart/2005/8/quickstyle/simple1#36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3.xml><?xml version="1.0" encoding="utf-8"?>
<dgm:styleDef xmlns:dgm="http://schemas.openxmlformats.org/drawingml/2006/diagram" xmlns:a="http://schemas.openxmlformats.org/drawingml/2006/main" uniqueId="urn:microsoft.com/office/officeart/2005/8/quickstyle/simple1#36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4.xml><?xml version="1.0" encoding="utf-8"?>
<dgm:styleDef xmlns:dgm="http://schemas.openxmlformats.org/drawingml/2006/diagram" xmlns:a="http://schemas.openxmlformats.org/drawingml/2006/main" uniqueId="urn:microsoft.com/office/officeart/2005/8/quickstyle/simple1#36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5.xml><?xml version="1.0" encoding="utf-8"?>
<dgm:styleDef xmlns:dgm="http://schemas.openxmlformats.org/drawingml/2006/diagram" xmlns:a="http://schemas.openxmlformats.org/drawingml/2006/main" uniqueId="urn:microsoft.com/office/officeart/2005/8/quickstyle/simple1#36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6.xml><?xml version="1.0" encoding="utf-8"?>
<dgm:styleDef xmlns:dgm="http://schemas.openxmlformats.org/drawingml/2006/diagram" xmlns:a="http://schemas.openxmlformats.org/drawingml/2006/main" uniqueId="urn:microsoft.com/office/officeart/2005/8/quickstyle/simple1#36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7.xml><?xml version="1.0" encoding="utf-8"?>
<dgm:styleDef xmlns:dgm="http://schemas.openxmlformats.org/drawingml/2006/diagram" xmlns:a="http://schemas.openxmlformats.org/drawingml/2006/main" uniqueId="urn:microsoft.com/office/officeart/2005/8/quickstyle/simple1#37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8.xml><?xml version="1.0" encoding="utf-8"?>
<dgm:styleDef xmlns:dgm="http://schemas.openxmlformats.org/drawingml/2006/diagram" xmlns:a="http://schemas.openxmlformats.org/drawingml/2006/main" uniqueId="urn:microsoft.com/office/officeart/2005/8/quickstyle/simple1#37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9.xml><?xml version="1.0" encoding="utf-8"?>
<dgm:styleDef xmlns:dgm="http://schemas.openxmlformats.org/drawingml/2006/diagram" xmlns:a="http://schemas.openxmlformats.org/drawingml/2006/main" uniqueId="urn:microsoft.com/office/officeart/2005/8/quickstyle/simple1#37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xml><?xml version="1.0" encoding="utf-8"?>
<dgm:styleDef xmlns:dgm="http://schemas.openxmlformats.org/drawingml/2006/diagram" xmlns:a="http://schemas.openxmlformats.org/drawingml/2006/main" uniqueId="urn:microsoft.com/office/officeart/2005/8/quickstyle/simple1#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0.xml><?xml version="1.0" encoding="utf-8"?>
<dgm:styleDef xmlns:dgm="http://schemas.openxmlformats.org/drawingml/2006/diagram" xmlns:a="http://schemas.openxmlformats.org/drawingml/2006/main" uniqueId="urn:microsoft.com/office/officeart/2005/8/quickstyle/simple1#37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1.xml><?xml version="1.0" encoding="utf-8"?>
<dgm:styleDef xmlns:dgm="http://schemas.openxmlformats.org/drawingml/2006/diagram" xmlns:a="http://schemas.openxmlformats.org/drawingml/2006/main" uniqueId="urn:microsoft.com/office/officeart/2005/8/quickstyle/simple1#37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2.xml><?xml version="1.0" encoding="utf-8"?>
<dgm:styleDef xmlns:dgm="http://schemas.openxmlformats.org/drawingml/2006/diagram" xmlns:a="http://schemas.openxmlformats.org/drawingml/2006/main" uniqueId="urn:microsoft.com/office/officeart/2005/8/quickstyle/simple1#37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3.xml><?xml version="1.0" encoding="utf-8"?>
<dgm:styleDef xmlns:dgm="http://schemas.openxmlformats.org/drawingml/2006/diagram" xmlns:a="http://schemas.openxmlformats.org/drawingml/2006/main" uniqueId="urn:microsoft.com/office/officeart/2005/8/quickstyle/simple1#37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4.xml><?xml version="1.0" encoding="utf-8"?>
<dgm:styleDef xmlns:dgm="http://schemas.openxmlformats.org/drawingml/2006/diagram" xmlns:a="http://schemas.openxmlformats.org/drawingml/2006/main" uniqueId="urn:microsoft.com/office/officeart/2005/8/quickstyle/simple1#37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5.xml><?xml version="1.0" encoding="utf-8"?>
<dgm:styleDef xmlns:dgm="http://schemas.openxmlformats.org/drawingml/2006/diagram" xmlns:a="http://schemas.openxmlformats.org/drawingml/2006/main" uniqueId="urn:microsoft.com/office/officeart/2005/8/quickstyle/simple1#37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6.xml><?xml version="1.0" encoding="utf-8"?>
<dgm:styleDef xmlns:dgm="http://schemas.openxmlformats.org/drawingml/2006/diagram" xmlns:a="http://schemas.openxmlformats.org/drawingml/2006/main" uniqueId="urn:microsoft.com/office/officeart/2005/8/quickstyle/simple1#3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7.xml><?xml version="1.0" encoding="utf-8"?>
<dgm:styleDef xmlns:dgm="http://schemas.openxmlformats.org/drawingml/2006/diagram" xmlns:a="http://schemas.openxmlformats.org/drawingml/2006/main" uniqueId="urn:microsoft.com/office/officeart/2005/8/quickstyle/simple1#38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8.xml><?xml version="1.0" encoding="utf-8"?>
<dgm:styleDef xmlns:dgm="http://schemas.openxmlformats.org/drawingml/2006/diagram" xmlns:a="http://schemas.openxmlformats.org/drawingml/2006/main" uniqueId="urn:microsoft.com/office/officeart/2005/8/quickstyle/simple1#38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9.xml><?xml version="1.0" encoding="utf-8"?>
<dgm:styleDef xmlns:dgm="http://schemas.openxmlformats.org/drawingml/2006/diagram" xmlns:a="http://schemas.openxmlformats.org/drawingml/2006/main" uniqueId="urn:microsoft.com/office/officeart/2005/8/quickstyle/simple1#38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xml><?xml version="1.0" encoding="utf-8"?>
<dgm:styleDef xmlns:dgm="http://schemas.openxmlformats.org/drawingml/2006/diagram" xmlns:a="http://schemas.openxmlformats.org/drawingml/2006/main" uniqueId="urn:microsoft.com/office/officeart/2005/8/quickstyle/simple1#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0.xml><?xml version="1.0" encoding="utf-8"?>
<dgm:styleDef xmlns:dgm="http://schemas.openxmlformats.org/drawingml/2006/diagram" xmlns:a="http://schemas.openxmlformats.org/drawingml/2006/main" uniqueId="urn:microsoft.com/office/officeart/2005/8/quickstyle/simple1#38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1.xml><?xml version="1.0" encoding="utf-8"?>
<dgm:styleDef xmlns:dgm="http://schemas.openxmlformats.org/drawingml/2006/diagram" xmlns:a="http://schemas.openxmlformats.org/drawingml/2006/main" uniqueId="urn:microsoft.com/office/officeart/2005/8/quickstyle/simple1#38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2.xml><?xml version="1.0" encoding="utf-8"?>
<dgm:styleDef xmlns:dgm="http://schemas.openxmlformats.org/drawingml/2006/diagram" xmlns:a="http://schemas.openxmlformats.org/drawingml/2006/main" uniqueId="urn:microsoft.com/office/officeart/2005/8/quickstyle/simple1#38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3.xml><?xml version="1.0" encoding="utf-8"?>
<dgm:styleDef xmlns:dgm="http://schemas.openxmlformats.org/drawingml/2006/diagram" xmlns:a="http://schemas.openxmlformats.org/drawingml/2006/main" uniqueId="urn:microsoft.com/office/officeart/2005/8/quickstyle/simple1#38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4.xml><?xml version="1.0" encoding="utf-8"?>
<dgm:styleDef xmlns:dgm="http://schemas.openxmlformats.org/drawingml/2006/diagram" xmlns:a="http://schemas.openxmlformats.org/drawingml/2006/main" uniqueId="urn:microsoft.com/office/officeart/2005/8/quickstyle/simple1#38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5.xml><?xml version="1.0" encoding="utf-8"?>
<dgm:styleDef xmlns:dgm="http://schemas.openxmlformats.org/drawingml/2006/diagram" xmlns:a="http://schemas.openxmlformats.org/drawingml/2006/main" uniqueId="urn:microsoft.com/office/officeart/2005/8/quickstyle/simple1#38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0.xml><?xml version="1.0" encoding="utf-8"?>
<dgm:styleDef xmlns:dgm="http://schemas.openxmlformats.org/drawingml/2006/diagram" xmlns:a="http://schemas.openxmlformats.org/drawingml/2006/main" uniqueId="urn:microsoft.com/office/officeart/2005/8/quickstyle/simple1#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1.xml><?xml version="1.0" encoding="utf-8"?>
<dgm:styleDef xmlns:dgm="http://schemas.openxmlformats.org/drawingml/2006/diagram" xmlns:a="http://schemas.openxmlformats.org/drawingml/2006/main" uniqueId="urn:microsoft.com/office/officeart/2005/8/quickstyle/simple1#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2.xml><?xml version="1.0" encoding="utf-8"?>
<dgm:styleDef xmlns:dgm="http://schemas.openxmlformats.org/drawingml/2006/diagram" xmlns:a="http://schemas.openxmlformats.org/drawingml/2006/main" uniqueId="urn:microsoft.com/office/officeart/2005/8/quickstyle/simple1#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3.xml><?xml version="1.0" encoding="utf-8"?>
<dgm:styleDef xmlns:dgm="http://schemas.openxmlformats.org/drawingml/2006/diagram" xmlns:a="http://schemas.openxmlformats.org/drawingml/2006/main" uniqueId="urn:microsoft.com/office/officeart/2005/8/quickstyle/simple1#4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4.xml><?xml version="1.0" encoding="utf-8"?>
<dgm:styleDef xmlns:dgm="http://schemas.openxmlformats.org/drawingml/2006/diagram" xmlns:a="http://schemas.openxmlformats.org/drawingml/2006/main" uniqueId="urn:microsoft.com/office/officeart/2005/8/quickstyle/simple1#4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5.xml><?xml version="1.0" encoding="utf-8"?>
<dgm:styleDef xmlns:dgm="http://schemas.openxmlformats.org/drawingml/2006/diagram" xmlns:a="http://schemas.openxmlformats.org/drawingml/2006/main" uniqueId="urn:microsoft.com/office/officeart/2005/8/quickstyle/simple1#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6.xml><?xml version="1.0" encoding="utf-8"?>
<dgm:styleDef xmlns:dgm="http://schemas.openxmlformats.org/drawingml/2006/diagram" xmlns:a="http://schemas.openxmlformats.org/drawingml/2006/main" uniqueId="urn:microsoft.com/office/officeart/2005/8/quickstyle/simple1#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7.xml><?xml version="1.0" encoding="utf-8"?>
<dgm:styleDef xmlns:dgm="http://schemas.openxmlformats.org/drawingml/2006/diagram" xmlns:a="http://schemas.openxmlformats.org/drawingml/2006/main" uniqueId="urn:microsoft.com/office/officeart/2005/8/quickstyle/simple1#4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8.xml><?xml version="1.0" encoding="utf-8"?>
<dgm:styleDef xmlns:dgm="http://schemas.openxmlformats.org/drawingml/2006/diagram" xmlns:a="http://schemas.openxmlformats.org/drawingml/2006/main" uniqueId="urn:microsoft.com/office/officeart/2005/8/quickstyle/simple1#4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9.xml><?xml version="1.0" encoding="utf-8"?>
<dgm:styleDef xmlns:dgm="http://schemas.openxmlformats.org/drawingml/2006/diagram" xmlns:a="http://schemas.openxmlformats.org/drawingml/2006/main" uniqueId="urn:microsoft.com/office/officeart/2005/8/quickstyle/simple1#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0.xml><?xml version="1.0" encoding="utf-8"?>
<dgm:styleDef xmlns:dgm="http://schemas.openxmlformats.org/drawingml/2006/diagram" xmlns:a="http://schemas.openxmlformats.org/drawingml/2006/main" uniqueId="urn:microsoft.com/office/officeart/2005/8/quickstyle/simple1#4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1.xml><?xml version="1.0" encoding="utf-8"?>
<dgm:styleDef xmlns:dgm="http://schemas.openxmlformats.org/drawingml/2006/diagram" xmlns:a="http://schemas.openxmlformats.org/drawingml/2006/main" uniqueId="urn:microsoft.com/office/officeart/2005/8/quickstyle/simple1#4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2.xml><?xml version="1.0" encoding="utf-8"?>
<dgm:styleDef xmlns:dgm="http://schemas.openxmlformats.org/drawingml/2006/diagram" xmlns:a="http://schemas.openxmlformats.org/drawingml/2006/main" uniqueId="urn:microsoft.com/office/officeart/2005/8/quickstyle/simple1#5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3.xml><?xml version="1.0" encoding="utf-8"?>
<dgm:styleDef xmlns:dgm="http://schemas.openxmlformats.org/drawingml/2006/diagram" xmlns:a="http://schemas.openxmlformats.org/drawingml/2006/main" uniqueId="urn:microsoft.com/office/officeart/2005/8/quickstyle/simple1#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4.xml><?xml version="1.0" encoding="utf-8"?>
<dgm:styleDef xmlns:dgm="http://schemas.openxmlformats.org/drawingml/2006/diagram" xmlns:a="http://schemas.openxmlformats.org/drawingml/2006/main" uniqueId="urn:microsoft.com/office/officeart/2005/8/quickstyle/simple1#5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5.xml><?xml version="1.0" encoding="utf-8"?>
<dgm:styleDef xmlns:dgm="http://schemas.openxmlformats.org/drawingml/2006/diagram" xmlns:a="http://schemas.openxmlformats.org/drawingml/2006/main" uniqueId="urn:microsoft.com/office/officeart/2005/8/quickstyle/simple1#5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6.xml><?xml version="1.0" encoding="utf-8"?>
<dgm:styleDef xmlns:dgm="http://schemas.openxmlformats.org/drawingml/2006/diagram" xmlns:a="http://schemas.openxmlformats.org/drawingml/2006/main" uniqueId="urn:microsoft.com/office/officeart/2005/8/quickstyle/simple1#5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7.xml><?xml version="1.0" encoding="utf-8"?>
<dgm:styleDef xmlns:dgm="http://schemas.openxmlformats.org/drawingml/2006/diagram" xmlns:a="http://schemas.openxmlformats.org/drawingml/2006/main" uniqueId="urn:microsoft.com/office/officeart/2005/8/quickstyle/simple1#5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8.xml><?xml version="1.0" encoding="utf-8"?>
<dgm:styleDef xmlns:dgm="http://schemas.openxmlformats.org/drawingml/2006/diagram" xmlns:a="http://schemas.openxmlformats.org/drawingml/2006/main" uniqueId="urn:microsoft.com/office/officeart/2005/8/quickstyle/simple1#5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9.xml><?xml version="1.0" encoding="utf-8"?>
<dgm:styleDef xmlns:dgm="http://schemas.openxmlformats.org/drawingml/2006/diagram" xmlns:a="http://schemas.openxmlformats.org/drawingml/2006/main" uniqueId="urn:microsoft.com/office/officeart/2005/8/quickstyle/simple1#5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0.xml><?xml version="1.0" encoding="utf-8"?>
<dgm:styleDef xmlns:dgm="http://schemas.openxmlformats.org/drawingml/2006/diagram" xmlns:a="http://schemas.openxmlformats.org/drawingml/2006/main" uniqueId="urn:microsoft.com/office/officeart/2005/8/quickstyle/simple1#5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1.xml><?xml version="1.0" encoding="utf-8"?>
<dgm:styleDef xmlns:dgm="http://schemas.openxmlformats.org/drawingml/2006/diagram" xmlns:a="http://schemas.openxmlformats.org/drawingml/2006/main" uniqueId="urn:microsoft.com/office/officeart/2005/8/quickstyle/simple1#5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2.xml><?xml version="1.0" encoding="utf-8"?>
<dgm:styleDef xmlns:dgm="http://schemas.openxmlformats.org/drawingml/2006/diagram" xmlns:a="http://schemas.openxmlformats.org/drawingml/2006/main" uniqueId="urn:microsoft.com/office/officeart/2005/8/quickstyle/simple1#6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3.xml><?xml version="1.0" encoding="utf-8"?>
<dgm:styleDef xmlns:dgm="http://schemas.openxmlformats.org/drawingml/2006/diagram" xmlns:a="http://schemas.openxmlformats.org/drawingml/2006/main" uniqueId="urn:microsoft.com/office/officeart/2005/8/quickstyle/simple1#6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4.xml><?xml version="1.0" encoding="utf-8"?>
<dgm:styleDef xmlns:dgm="http://schemas.openxmlformats.org/drawingml/2006/diagram" xmlns:a="http://schemas.openxmlformats.org/drawingml/2006/main" uniqueId="urn:microsoft.com/office/officeart/2005/8/quickstyle/simple1#6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5.xml><?xml version="1.0" encoding="utf-8"?>
<dgm:styleDef xmlns:dgm="http://schemas.openxmlformats.org/drawingml/2006/diagram" xmlns:a="http://schemas.openxmlformats.org/drawingml/2006/main" uniqueId="urn:microsoft.com/office/officeart/2005/8/quickstyle/simple1#6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6.xml><?xml version="1.0" encoding="utf-8"?>
<dgm:styleDef xmlns:dgm="http://schemas.openxmlformats.org/drawingml/2006/diagram" xmlns:a="http://schemas.openxmlformats.org/drawingml/2006/main" uniqueId="urn:microsoft.com/office/officeart/2005/8/quickstyle/simple1#6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7.xml><?xml version="1.0" encoding="utf-8"?>
<dgm:styleDef xmlns:dgm="http://schemas.openxmlformats.org/drawingml/2006/diagram" xmlns:a="http://schemas.openxmlformats.org/drawingml/2006/main" uniqueId="urn:microsoft.com/office/officeart/2005/8/quickstyle/simple1#6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8.xml><?xml version="1.0" encoding="utf-8"?>
<dgm:styleDef xmlns:dgm="http://schemas.openxmlformats.org/drawingml/2006/diagram" xmlns:a="http://schemas.openxmlformats.org/drawingml/2006/main" uniqueId="urn:microsoft.com/office/officeart/2005/8/quickstyle/simple1#6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9.xml><?xml version="1.0" encoding="utf-8"?>
<dgm:styleDef xmlns:dgm="http://schemas.openxmlformats.org/drawingml/2006/diagram" xmlns:a="http://schemas.openxmlformats.org/drawingml/2006/main" uniqueId="urn:microsoft.com/office/officeart/2005/8/quickstyle/simple1#6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0.xml><?xml version="1.0" encoding="utf-8"?>
<dgm:styleDef xmlns:dgm="http://schemas.openxmlformats.org/drawingml/2006/diagram" xmlns:a="http://schemas.openxmlformats.org/drawingml/2006/main" uniqueId="urn:microsoft.com/office/officeart/2005/8/quickstyle/simple1#6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1.xml><?xml version="1.0" encoding="utf-8"?>
<dgm:styleDef xmlns:dgm="http://schemas.openxmlformats.org/drawingml/2006/diagram" xmlns:a="http://schemas.openxmlformats.org/drawingml/2006/main" uniqueId="urn:microsoft.com/office/officeart/2005/8/quickstyle/simple1#6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2.xml><?xml version="1.0" encoding="utf-8"?>
<dgm:styleDef xmlns:dgm="http://schemas.openxmlformats.org/drawingml/2006/diagram" xmlns:a="http://schemas.openxmlformats.org/drawingml/2006/main" uniqueId="urn:microsoft.com/office/officeart/2005/8/quickstyle/simple1#7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3.xml><?xml version="1.0" encoding="utf-8"?>
<dgm:styleDef xmlns:dgm="http://schemas.openxmlformats.org/drawingml/2006/diagram" xmlns:a="http://schemas.openxmlformats.org/drawingml/2006/main" uniqueId="urn:microsoft.com/office/officeart/2005/8/quickstyle/simple1#7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4.xml><?xml version="1.0" encoding="utf-8"?>
<dgm:styleDef xmlns:dgm="http://schemas.openxmlformats.org/drawingml/2006/diagram" xmlns:a="http://schemas.openxmlformats.org/drawingml/2006/main" uniqueId="urn:microsoft.com/office/officeart/2005/8/quickstyle/simple1#7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5.xml><?xml version="1.0" encoding="utf-8"?>
<dgm:styleDef xmlns:dgm="http://schemas.openxmlformats.org/drawingml/2006/diagram" xmlns:a="http://schemas.openxmlformats.org/drawingml/2006/main" uniqueId="urn:microsoft.com/office/officeart/2005/8/quickstyle/simple1#7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6.xml><?xml version="1.0" encoding="utf-8"?>
<dgm:styleDef xmlns:dgm="http://schemas.openxmlformats.org/drawingml/2006/diagram" xmlns:a="http://schemas.openxmlformats.org/drawingml/2006/main" uniqueId="urn:microsoft.com/office/officeart/2005/8/quickstyle/simple1#7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7.xml><?xml version="1.0" encoding="utf-8"?>
<dgm:styleDef xmlns:dgm="http://schemas.openxmlformats.org/drawingml/2006/diagram" xmlns:a="http://schemas.openxmlformats.org/drawingml/2006/main" uniqueId="urn:microsoft.com/office/officeart/2005/8/quickstyle/simple1#7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8.xml><?xml version="1.0" encoding="utf-8"?>
<dgm:styleDef xmlns:dgm="http://schemas.openxmlformats.org/drawingml/2006/diagram" xmlns:a="http://schemas.openxmlformats.org/drawingml/2006/main" uniqueId="urn:microsoft.com/office/officeart/2005/8/quickstyle/simple1#7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9.xml><?xml version="1.0" encoding="utf-8"?>
<dgm:styleDef xmlns:dgm="http://schemas.openxmlformats.org/drawingml/2006/diagram" xmlns:a="http://schemas.openxmlformats.org/drawingml/2006/main" uniqueId="urn:microsoft.com/office/officeart/2005/8/quickstyle/simple1#7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0.xml><?xml version="1.0" encoding="utf-8"?>
<dgm:styleDef xmlns:dgm="http://schemas.openxmlformats.org/drawingml/2006/diagram" xmlns:a="http://schemas.openxmlformats.org/drawingml/2006/main" uniqueId="urn:microsoft.com/office/officeart/2005/8/quickstyle/simple1#7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1.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3.xml><?xml version="1.0" encoding="utf-8"?>
<dgm:styleDef xmlns:dgm="http://schemas.openxmlformats.org/drawingml/2006/diagram" xmlns:a="http://schemas.openxmlformats.org/drawingml/2006/main" uniqueId="urn:microsoft.com/office/officeart/2005/8/quickstyle/simple1#8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4.xml><?xml version="1.0" encoding="utf-8"?>
<dgm:styleDef xmlns:dgm="http://schemas.openxmlformats.org/drawingml/2006/diagram" xmlns:a="http://schemas.openxmlformats.org/drawingml/2006/main" uniqueId="urn:microsoft.com/office/officeart/2005/8/quickstyle/simple1#8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5.xml><?xml version="1.0" encoding="utf-8"?>
<dgm:styleDef xmlns:dgm="http://schemas.openxmlformats.org/drawingml/2006/diagram" xmlns:a="http://schemas.openxmlformats.org/drawingml/2006/main" uniqueId="urn:microsoft.com/office/officeart/2005/8/quickstyle/simple1#8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6.xml><?xml version="1.0" encoding="utf-8"?>
<dgm:styleDef xmlns:dgm="http://schemas.openxmlformats.org/drawingml/2006/diagram" xmlns:a="http://schemas.openxmlformats.org/drawingml/2006/main" uniqueId="urn:microsoft.com/office/officeart/2005/8/quickstyle/simple1#8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7.xml><?xml version="1.0" encoding="utf-8"?>
<dgm:styleDef xmlns:dgm="http://schemas.openxmlformats.org/drawingml/2006/diagram" xmlns:a="http://schemas.openxmlformats.org/drawingml/2006/main" uniqueId="urn:microsoft.com/office/officeart/2005/8/quickstyle/simple1#8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8.xml><?xml version="1.0" encoding="utf-8"?>
<dgm:styleDef xmlns:dgm="http://schemas.openxmlformats.org/drawingml/2006/diagram" xmlns:a="http://schemas.openxmlformats.org/drawingml/2006/main" uniqueId="urn:microsoft.com/office/officeart/2005/8/quickstyle/simple1#8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9.xml><?xml version="1.0" encoding="utf-8"?>
<dgm:styleDef xmlns:dgm="http://schemas.openxmlformats.org/drawingml/2006/diagram" xmlns:a="http://schemas.openxmlformats.org/drawingml/2006/main" uniqueId="urn:microsoft.com/office/officeart/2005/8/quickstyle/simple1#8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0.xml><?xml version="1.0" encoding="utf-8"?>
<dgm:styleDef xmlns:dgm="http://schemas.openxmlformats.org/drawingml/2006/diagram" xmlns:a="http://schemas.openxmlformats.org/drawingml/2006/main" uniqueId="urn:microsoft.com/office/officeart/2005/8/quickstyle/simple1#8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1.xml><?xml version="1.0" encoding="utf-8"?>
<dgm:styleDef xmlns:dgm="http://schemas.openxmlformats.org/drawingml/2006/diagram" xmlns:a="http://schemas.openxmlformats.org/drawingml/2006/main" uniqueId="urn:microsoft.com/office/officeart/2005/8/quickstyle/simple1#8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2.xml><?xml version="1.0" encoding="utf-8"?>
<dgm:styleDef xmlns:dgm="http://schemas.openxmlformats.org/drawingml/2006/diagram" xmlns:a="http://schemas.openxmlformats.org/drawingml/2006/main" uniqueId="urn:microsoft.com/office/officeart/2005/8/quickstyle/simple1#8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3.xml><?xml version="1.0" encoding="utf-8"?>
<dgm:styleDef xmlns:dgm="http://schemas.openxmlformats.org/drawingml/2006/diagram" xmlns:a="http://schemas.openxmlformats.org/drawingml/2006/main" uniqueId="urn:microsoft.com/office/officeart/2005/8/quickstyle/simple1#9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4.xml><?xml version="1.0" encoding="utf-8"?>
<dgm:styleDef xmlns:dgm="http://schemas.openxmlformats.org/drawingml/2006/diagram" xmlns:a="http://schemas.openxmlformats.org/drawingml/2006/main" uniqueId="urn:microsoft.com/office/officeart/2005/8/quickstyle/simple1#9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5.xml><?xml version="1.0" encoding="utf-8"?>
<dgm:styleDef xmlns:dgm="http://schemas.openxmlformats.org/drawingml/2006/diagram" xmlns:a="http://schemas.openxmlformats.org/drawingml/2006/main" uniqueId="urn:microsoft.com/office/officeart/2005/8/quickstyle/simple1#9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6.xml><?xml version="1.0" encoding="utf-8"?>
<dgm:styleDef xmlns:dgm="http://schemas.openxmlformats.org/drawingml/2006/diagram" xmlns:a="http://schemas.openxmlformats.org/drawingml/2006/main" uniqueId="urn:microsoft.com/office/officeart/2005/8/quickstyle/simple1#9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7.xml><?xml version="1.0" encoding="utf-8"?>
<dgm:styleDef xmlns:dgm="http://schemas.openxmlformats.org/drawingml/2006/diagram" xmlns:a="http://schemas.openxmlformats.org/drawingml/2006/main" uniqueId="urn:microsoft.com/office/officeart/2005/8/quickstyle/simple1#9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8.xml><?xml version="1.0" encoding="utf-8"?>
<dgm:styleDef xmlns:dgm="http://schemas.openxmlformats.org/drawingml/2006/diagram" xmlns:a="http://schemas.openxmlformats.org/drawingml/2006/main" uniqueId="urn:microsoft.com/office/officeart/2005/8/quickstyle/simple1#9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9.xml><?xml version="1.0" encoding="utf-8"?>
<dgm:styleDef xmlns:dgm="http://schemas.openxmlformats.org/drawingml/2006/diagram" xmlns:a="http://schemas.openxmlformats.org/drawingml/2006/main" uniqueId="urn:microsoft.com/office/officeart/2005/8/quickstyle/simple1#9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3</TotalTime>
  <Pages>296</Pages>
  <Words>334929</Words>
  <Characters>190910</Characters>
  <Application>Microsoft Office Word</Application>
  <DocSecurity>0</DocSecurity>
  <Lines>1590</Lines>
  <Paragraphs>104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Computer</Company>
  <LinksUpToDate>false</LinksUpToDate>
  <CharactersWithSpaces>524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Валентин Вісин</cp:lastModifiedBy>
  <cp:revision>2</cp:revision>
  <cp:lastPrinted>2015-01-13T09:38:00Z</cp:lastPrinted>
  <dcterms:created xsi:type="dcterms:W3CDTF">2017-12-22T16:34:00Z</dcterms:created>
  <dcterms:modified xsi:type="dcterms:W3CDTF">2020-02-12T14:08:00Z</dcterms:modified>
</cp:coreProperties>
</file>